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lsx" ContentType="application/vnd.openxmlformats-officedocument.spreadsheetml.sheet"/>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6.xml" ContentType="application/vnd.openxmlformats-officedocument.wordprocessingml.header+xml"/>
  <Override PartName="/word/footer6.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footer7.xml" ContentType="application/vnd.openxmlformats-officedocument.wordprocessingml.footer+xml"/>
  <Override PartName="/word/header11.xml" ContentType="application/vnd.openxmlformats-officedocument.wordprocessingml.header+xml"/>
  <Override PartName="/word/header12.xml" ContentType="application/vnd.openxmlformats-officedocument.wordprocessingml.header+xml"/>
  <Override PartName="/word/footer8.xml" ContentType="application/vnd.openxmlformats-officedocument.wordprocessingml.foot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footer9.xml" ContentType="application/vnd.openxmlformats-officedocument.wordprocessingml.footer+xml"/>
  <Override PartName="/word/footer10.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theme/themeOverride1.xml" ContentType="application/vnd.openxmlformats-officedocument.themeOverrid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theme/themeOverride2.xml" ContentType="application/vnd.openxmlformats-officedocument.themeOverrid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theme/themeOverride3.xml" ContentType="application/vnd.openxmlformats-officedocument.themeOverride+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theme/themeOverride4.xml" ContentType="application/vnd.openxmlformats-officedocument.themeOverride+xml"/>
  <Override PartName="/word/charts/chart5.xml" ContentType="application/vnd.openxmlformats-officedocument.drawingml.chart+xml"/>
  <Override PartName="/word/charts/style5.xml" ContentType="application/vnd.ms-office.chartstyle+xml"/>
  <Override PartName="/word/charts/colors5.xml" ContentType="application/vnd.ms-office.chartcolorstyle+xml"/>
  <Override PartName="/word/theme/themeOverride5.xml" ContentType="application/vnd.openxmlformats-officedocument.themeOverride+xml"/>
  <Override PartName="/word/charts/chart6.xml" ContentType="application/vnd.openxmlformats-officedocument.drawingml.chart+xml"/>
  <Override PartName="/word/charts/style6.xml" ContentType="application/vnd.ms-office.chartstyle+xml"/>
  <Override PartName="/word/charts/colors6.xml" ContentType="application/vnd.ms-office.chartcolorstyle+xml"/>
  <Override PartName="/word/theme/themeOverride6.xml" ContentType="application/vnd.openxmlformats-officedocument.themeOverride+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header20.xml" ContentType="application/vnd.openxmlformats-officedocument.wordprocessingml.header+xml"/>
  <Override PartName="/word/header2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5B44827" w14:textId="3F29F6C5" w:rsidR="000F06F7" w:rsidRPr="00041FE2" w:rsidRDefault="000F267C" w:rsidP="000D5CF7">
      <w:pPr>
        <w:spacing w:line="240" w:lineRule="auto"/>
        <w:ind w:firstLineChars="100" w:firstLine="241"/>
        <w:rPr>
          <w:b/>
          <w:position w:val="-4"/>
          <w:szCs w:val="21"/>
        </w:rPr>
      </w:pPr>
      <w:r w:rsidRPr="00041FE2">
        <w:rPr>
          <w:b/>
          <w:szCs w:val="21"/>
        </w:rPr>
        <w:fldChar w:fldCharType="begin"/>
      </w:r>
      <w:r w:rsidRPr="00041FE2">
        <w:rPr>
          <w:b/>
          <w:szCs w:val="21"/>
        </w:rPr>
        <w:instrText xml:space="preserve"> MACROBUTTON MTEditEquationSection2 </w:instrText>
      </w:r>
      <w:r w:rsidRPr="00041FE2">
        <w:rPr>
          <w:rStyle w:val="MTEquationSection"/>
        </w:rPr>
        <w:instrText>Equation Chapter 1 Section 1</w:instrText>
      </w:r>
      <w:r w:rsidRPr="00041FE2">
        <w:rPr>
          <w:b/>
          <w:szCs w:val="21"/>
        </w:rPr>
        <w:fldChar w:fldCharType="begin"/>
      </w:r>
      <w:r w:rsidRPr="00041FE2">
        <w:rPr>
          <w:b/>
          <w:szCs w:val="21"/>
        </w:rPr>
        <w:instrText xml:space="preserve"> SEQ MTEqn \r \h \* MERGEFORMAT </w:instrText>
      </w:r>
      <w:r w:rsidRPr="00041FE2">
        <w:rPr>
          <w:b/>
          <w:szCs w:val="21"/>
        </w:rPr>
        <w:fldChar w:fldCharType="end"/>
      </w:r>
      <w:r w:rsidRPr="00041FE2">
        <w:rPr>
          <w:b/>
          <w:szCs w:val="21"/>
        </w:rPr>
        <w:fldChar w:fldCharType="begin"/>
      </w:r>
      <w:r w:rsidRPr="00041FE2">
        <w:rPr>
          <w:b/>
          <w:szCs w:val="21"/>
        </w:rPr>
        <w:instrText xml:space="preserve"> SEQ MTSec \r 1 \h \* MERGEFORMAT </w:instrText>
      </w:r>
      <w:r w:rsidRPr="00041FE2">
        <w:rPr>
          <w:b/>
          <w:szCs w:val="21"/>
        </w:rPr>
        <w:fldChar w:fldCharType="end"/>
      </w:r>
      <w:r w:rsidRPr="00041FE2">
        <w:rPr>
          <w:b/>
          <w:szCs w:val="21"/>
        </w:rPr>
        <w:fldChar w:fldCharType="begin"/>
      </w:r>
      <w:r w:rsidRPr="00041FE2">
        <w:rPr>
          <w:b/>
          <w:szCs w:val="21"/>
        </w:rPr>
        <w:instrText xml:space="preserve"> SEQ MTChap \r 1 \h \* MERGEFORMAT </w:instrText>
      </w:r>
      <w:r w:rsidRPr="00041FE2">
        <w:rPr>
          <w:b/>
          <w:szCs w:val="21"/>
        </w:rPr>
        <w:fldChar w:fldCharType="end"/>
      </w:r>
      <w:r w:rsidRPr="00041FE2">
        <w:rPr>
          <w:b/>
          <w:szCs w:val="21"/>
        </w:rPr>
        <w:fldChar w:fldCharType="end"/>
      </w:r>
      <w:r w:rsidR="002357E6" w:rsidRPr="00041FE2">
        <w:rPr>
          <w:b/>
          <w:position w:val="-4"/>
          <w:szCs w:val="21"/>
        </w:rPr>
        <w:object w:dxaOrig="180" w:dyaOrig="279" w14:anchorId="03DD449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5pt;height:13.1pt" o:ole="">
            <v:imagedata r:id="rId8" o:title=""/>
          </v:shape>
          <o:OLEObject Type="Embed" ProgID="Equation.DSMT4" ShapeID="_x0000_i1025" DrawAspect="Content" ObjectID="_1615738584" r:id="rId9"/>
        </w:object>
      </w:r>
      <w:r w:rsidR="004269D8" w:rsidRPr="004A50CF">
        <w:rPr>
          <w:rFonts w:hint="eastAsia"/>
          <w:b/>
          <w:noProof/>
          <w:sz w:val="30"/>
          <w:szCs w:val="30"/>
        </w:rPr>
        <w:drawing>
          <wp:inline distT="0" distB="0" distL="0" distR="0" wp14:anchorId="5A9E3E88" wp14:editId="03D1DF25">
            <wp:extent cx="3604260" cy="935355"/>
            <wp:effectExtent l="0" t="0" r="0" b="0"/>
            <wp:docPr id="22" name="图片 22" descr="tj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descr="tjlogo"/>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3604260" cy="935355"/>
                    </a:xfrm>
                    <a:prstGeom prst="rect">
                      <a:avLst/>
                    </a:prstGeom>
                    <a:noFill/>
                    <a:ln>
                      <a:noFill/>
                    </a:ln>
                  </pic:spPr>
                </pic:pic>
              </a:graphicData>
            </a:graphic>
          </wp:inline>
        </w:drawing>
      </w:r>
    </w:p>
    <w:p w14:paraId="2040EE51" w14:textId="77777777" w:rsidR="000F06F7" w:rsidRPr="00041FE2" w:rsidRDefault="000F06F7" w:rsidP="000F06F7">
      <w:pPr>
        <w:spacing w:beforeLines="50" w:before="156"/>
        <w:ind w:firstLineChars="100" w:firstLine="442"/>
        <w:jc w:val="center"/>
        <w:rPr>
          <w:rFonts w:eastAsia="隶书"/>
          <w:b/>
          <w:sz w:val="44"/>
          <w:szCs w:val="44"/>
        </w:rPr>
      </w:pPr>
      <w:r w:rsidRPr="00041FE2">
        <w:rPr>
          <w:rFonts w:eastAsia="隶书"/>
          <w:b/>
          <w:sz w:val="44"/>
          <w:szCs w:val="44"/>
        </w:rPr>
        <w:t>硕士学位论文</w:t>
      </w:r>
    </w:p>
    <w:p w14:paraId="76034D7F" w14:textId="77777777" w:rsidR="000F06F7" w:rsidRPr="00041FE2" w:rsidRDefault="000F06F7" w:rsidP="000F06F7">
      <w:pPr>
        <w:ind w:firstLineChars="100" w:firstLine="281"/>
        <w:jc w:val="center"/>
        <w:rPr>
          <w:rFonts w:eastAsia="隶书"/>
          <w:b/>
          <w:sz w:val="28"/>
          <w:szCs w:val="28"/>
        </w:rPr>
      </w:pPr>
      <w:r w:rsidRPr="00041FE2">
        <w:rPr>
          <w:rFonts w:eastAsia="隶书"/>
          <w:b/>
          <w:sz w:val="28"/>
          <w:szCs w:val="28"/>
        </w:rPr>
        <w:t xml:space="preserve"> </w:t>
      </w:r>
      <w:r w:rsidRPr="004A50CF">
        <w:rPr>
          <w:rFonts w:ascii="隶书" w:eastAsia="隶书" w:hint="eastAsia"/>
          <w:b/>
          <w:sz w:val="28"/>
          <w:szCs w:val="28"/>
        </w:rPr>
        <w:t>（专业学位）</w:t>
      </w:r>
    </w:p>
    <w:p w14:paraId="77C10A8D" w14:textId="77777777" w:rsidR="000F06F7" w:rsidRPr="00041FE2" w:rsidRDefault="000F06F7" w:rsidP="000F06F7">
      <w:pPr>
        <w:spacing w:line="300" w:lineRule="auto"/>
        <w:ind w:firstLine="1040"/>
        <w:jc w:val="center"/>
        <w:rPr>
          <w:rFonts w:eastAsia="黑体"/>
          <w:sz w:val="52"/>
        </w:rPr>
      </w:pPr>
      <w:r w:rsidRPr="00041FE2">
        <w:rPr>
          <w:rFonts w:eastAsia="黑体"/>
          <w:noProof/>
          <w:sz w:val="52"/>
        </w:rPr>
        <mc:AlternateContent>
          <mc:Choice Requires="wps">
            <w:drawing>
              <wp:anchor distT="0" distB="0" distL="114300" distR="114300" simplePos="0" relativeHeight="251762176" behindDoc="0" locked="0" layoutInCell="1" allowOverlap="1" wp14:anchorId="256A4BF6" wp14:editId="79F0D4B6">
                <wp:simplePos x="0" y="0"/>
                <wp:positionH relativeFrom="column">
                  <wp:posOffset>9973</wp:posOffset>
                </wp:positionH>
                <wp:positionV relativeFrom="paragraph">
                  <wp:posOffset>392878</wp:posOffset>
                </wp:positionV>
                <wp:extent cx="5281781" cy="1584960"/>
                <wp:effectExtent l="0" t="0" r="0" b="0"/>
                <wp:wrapNone/>
                <wp:docPr id="13" name="矩形 1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281781" cy="1584960"/>
                        </a:xfrm>
                        <a:prstGeom prst="rect">
                          <a:avLst/>
                        </a:prstGeom>
                        <a:solidFill>
                          <a:srgbClr val="FFFFFF"/>
                        </a:solidFill>
                        <a:ln>
                          <a:noFill/>
                        </a:ln>
                        <a:extLst>
                          <a:ext uri="{91240B29-F687-4F45-9708-019B960494DF}">
                            <a14:hiddenLine xmlns:a14="http://schemas.microsoft.com/office/drawing/2010/main" w="9525">
                              <a:solidFill>
                                <a:srgbClr val="C0C0C0"/>
                              </a:solidFill>
                              <a:miter lim="800000"/>
                              <a:headEnd/>
                              <a:tailEnd/>
                            </a14:hiddenLine>
                          </a:ext>
                        </a:extLst>
                      </wps:spPr>
                      <wps:txbx>
                        <w:txbxContent>
                          <w:p w14:paraId="5D5C47E9" w14:textId="77777777" w:rsidR="009A74E1" w:rsidRDefault="009A74E1" w:rsidP="000F06F7">
                            <w:pPr>
                              <w:spacing w:line="240" w:lineRule="auto"/>
                              <w:ind w:firstLine="883"/>
                              <w:jc w:val="center"/>
                              <w:rPr>
                                <w:rFonts w:eastAsia="黑体"/>
                                <w:b/>
                                <w:bCs/>
                                <w:sz w:val="44"/>
                                <w:szCs w:val="44"/>
                              </w:rPr>
                            </w:pPr>
                            <w:r>
                              <w:rPr>
                                <w:rFonts w:eastAsia="黑体" w:hint="eastAsia"/>
                                <w:b/>
                                <w:bCs/>
                                <w:sz w:val="44"/>
                                <w:szCs w:val="44"/>
                              </w:rPr>
                              <w:t>高强钢角焊缝力学性能研究</w:t>
                            </w:r>
                          </w:p>
                          <w:p w14:paraId="383F9F25" w14:textId="77777777" w:rsidR="009A74E1" w:rsidRPr="00D8110C" w:rsidRDefault="009A74E1" w:rsidP="000F06F7">
                            <w:pPr>
                              <w:ind w:firstLine="480"/>
                              <w:jc w:val="center"/>
                              <w:rPr>
                                <w:rFonts w:asciiTheme="minorEastAsia" w:eastAsiaTheme="minorEastAsia" w:hAnsiTheme="minorEastAsia"/>
                                <w:bCs/>
                                <w:color w:val="FF0000"/>
                              </w:rPr>
                            </w:pPr>
                            <w:r>
                              <w:rPr>
                                <w:rFonts w:asciiTheme="minorEastAsia" w:eastAsiaTheme="minorEastAsia" w:hAnsiTheme="minorEastAsia" w:hint="eastAsia"/>
                                <w:bCs/>
                                <w:color w:val="FF0000"/>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56A4BF6" id="矩形 13" o:spid="_x0000_s1026" style="position:absolute;left:0;text-align:left;margin-left:.8pt;margin-top:30.95pt;width:415.9pt;height:124.8pt;z-index:251762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" stroked="f" strokecolor="silver">
                <v:textbox>
                  <w:txbxContent>
                    <w:p w14:paraId="5D5C47E9" w14:textId="77777777" w:rsidR="009A74E1" w:rsidRDefault="009A74E1" w:rsidP="000F06F7">
                      <w:pPr>
                        <w:spacing w:line="240" w:lineRule="auto"/>
                        <w:ind w:firstLine="883"/>
                        <w:jc w:val="center"/>
                        <w:rPr>
                          <w:rFonts w:eastAsia="黑体"/>
                          <w:b/>
                          <w:bCs/>
                          <w:sz w:val="44"/>
                          <w:szCs w:val="44"/>
                        </w:rPr>
                      </w:pPr>
                      <w:r>
                        <w:rPr>
                          <w:rFonts w:eastAsia="黑体" w:hint="eastAsia"/>
                          <w:b/>
                          <w:bCs/>
                          <w:sz w:val="44"/>
                          <w:szCs w:val="44"/>
                        </w:rPr>
                        <w:t>高强钢角焊缝力学性能研究</w:t>
                      </w:r>
                    </w:p>
                    <w:p w14:paraId="383F9F25" w14:textId="77777777" w:rsidR="009A74E1" w:rsidRPr="00D8110C" w:rsidRDefault="009A74E1" w:rsidP="000F06F7">
                      <w:pPr>
                        <w:ind w:firstLine="480"/>
                        <w:jc w:val="center"/>
                        <w:rPr>
                          <w:rFonts w:asciiTheme="minorEastAsia" w:eastAsiaTheme="minorEastAsia" w:hAnsiTheme="minorEastAsia"/>
                          <w:bCs/>
                          <w:color w:val="FF0000"/>
                        </w:rPr>
                      </w:pPr>
                      <w:r>
                        <w:rPr>
                          <w:rFonts w:asciiTheme="minorEastAsia" w:eastAsiaTheme="minorEastAsia" w:hAnsiTheme="minorEastAsia" w:hint="eastAsia"/>
                          <w:bCs/>
                          <w:color w:val="FF0000"/>
                        </w:rPr>
                        <w:t xml:space="preserve"> </w:t>
                      </w:r>
                    </w:p>
                  </w:txbxContent>
                </v:textbox>
              </v:rect>
            </w:pict>
          </mc:Fallback>
        </mc:AlternateContent>
      </w:r>
      <w:r w:rsidRPr="00041FE2">
        <w:rPr>
          <w:rFonts w:eastAsia="黑体"/>
          <w:sz w:val="52"/>
        </w:rPr>
        <w:t xml:space="preserve"> </w:t>
      </w:r>
    </w:p>
    <w:p w14:paraId="43BEC885" w14:textId="77777777" w:rsidR="000F06F7" w:rsidRPr="00041FE2" w:rsidRDefault="000F06F7" w:rsidP="000F06F7">
      <w:pPr>
        <w:spacing w:line="300" w:lineRule="auto"/>
        <w:ind w:firstLine="1040"/>
        <w:jc w:val="center"/>
        <w:rPr>
          <w:rFonts w:eastAsia="黑体"/>
          <w:sz w:val="52"/>
        </w:rPr>
      </w:pPr>
    </w:p>
    <w:p w14:paraId="091F758E" w14:textId="77777777" w:rsidR="000F06F7" w:rsidRPr="00041FE2" w:rsidRDefault="000F06F7" w:rsidP="000F06F7">
      <w:pPr>
        <w:spacing w:line="300" w:lineRule="auto"/>
        <w:ind w:firstLine="1040"/>
        <w:jc w:val="center"/>
        <w:rPr>
          <w:rFonts w:eastAsia="黑体"/>
          <w:sz w:val="52"/>
        </w:rPr>
      </w:pPr>
    </w:p>
    <w:p w14:paraId="16ED76E5" w14:textId="77777777" w:rsidR="000F06F7" w:rsidRPr="00041FE2" w:rsidRDefault="000F06F7" w:rsidP="000F06F7">
      <w:pPr>
        <w:spacing w:line="300" w:lineRule="auto"/>
        <w:ind w:firstLine="640"/>
        <w:jc w:val="center"/>
        <w:rPr>
          <w:rFonts w:eastAsia="仿宋_GB2312"/>
          <w:sz w:val="32"/>
        </w:rPr>
      </w:pPr>
    </w:p>
    <w:p w14:paraId="2EF6EC69" w14:textId="77777777" w:rsidR="000F06F7" w:rsidRPr="00041FE2" w:rsidRDefault="000F06F7" w:rsidP="000F06F7">
      <w:pPr>
        <w:spacing w:line="300" w:lineRule="auto"/>
        <w:ind w:firstLine="640"/>
        <w:jc w:val="center"/>
        <w:rPr>
          <w:rFonts w:eastAsia="仿宋_GB2312"/>
          <w:sz w:val="32"/>
        </w:rPr>
      </w:pPr>
    </w:p>
    <w:p w14:paraId="51D83AFB" w14:textId="77777777" w:rsidR="000F06F7" w:rsidRPr="00041FE2" w:rsidRDefault="000F06F7" w:rsidP="000F06F7">
      <w:pPr>
        <w:spacing w:line="300" w:lineRule="auto"/>
        <w:ind w:firstLine="640"/>
        <w:jc w:val="center"/>
        <w:rPr>
          <w:rFonts w:eastAsia="仿宋_GB2312"/>
          <w:sz w:val="32"/>
        </w:rPr>
      </w:pPr>
    </w:p>
    <w:p w14:paraId="6F5B89EB" w14:textId="77777777" w:rsidR="000F06F7" w:rsidRPr="00041FE2" w:rsidRDefault="000F06F7" w:rsidP="000F06F7">
      <w:pPr>
        <w:spacing w:line="300" w:lineRule="auto"/>
        <w:ind w:firstLine="640"/>
        <w:jc w:val="center"/>
        <w:rPr>
          <w:rFonts w:eastAsia="仿宋_GB2312"/>
          <w:sz w:val="32"/>
        </w:rPr>
      </w:pPr>
      <w:r w:rsidRPr="00041FE2">
        <w:rPr>
          <w:rFonts w:eastAsia="仿宋_GB2312"/>
          <w:noProof/>
          <w:sz w:val="32"/>
        </w:rPr>
        <mc:AlternateContent>
          <mc:Choice Requires="wps">
            <w:drawing>
              <wp:anchor distT="0" distB="0" distL="114300" distR="114300" simplePos="0" relativeHeight="251763200" behindDoc="0" locked="0" layoutInCell="1" allowOverlap="1" wp14:anchorId="271D3ABC" wp14:editId="27631870">
                <wp:simplePos x="0" y="0"/>
                <wp:positionH relativeFrom="column">
                  <wp:posOffset>114300</wp:posOffset>
                </wp:positionH>
                <wp:positionV relativeFrom="paragraph">
                  <wp:posOffset>99060</wp:posOffset>
                </wp:positionV>
                <wp:extent cx="5143500" cy="4358640"/>
                <wp:effectExtent l="0" t="1905" r="1905" b="1905"/>
                <wp:wrapNone/>
                <wp:docPr id="40" name="矩形 4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143500" cy="4358640"/>
                        </a:xfrm>
                        <a:prstGeom prst="rect">
                          <a:avLst/>
                        </a:prstGeom>
                        <a:solidFill>
                          <a:srgbClr val="FFFFFF"/>
                        </a:solidFill>
                        <a:ln>
                          <a:noFill/>
                        </a:ln>
                        <a:extLst>
                          <a:ext uri="{91240B29-F687-4F45-9708-019B960494DF}">
                            <a14:hiddenLine xmlns:a14="http://schemas.microsoft.com/office/drawing/2010/main" w="9525">
                              <a:solidFill>
                                <a:srgbClr val="C0C0C0"/>
                              </a:solidFill>
                              <a:miter lim="800000"/>
                              <a:headEnd/>
                              <a:tailEnd/>
                            </a14:hiddenLine>
                          </a:ext>
                        </a:extLst>
                      </wps:spPr>
                      <wps:txbx>
                        <w:txbxContent>
                          <w:p w14:paraId="6DAB3461" w14:textId="77777777" w:rsidR="009A74E1" w:rsidRDefault="009A74E1" w:rsidP="000F06F7">
                            <w:pPr>
                              <w:spacing w:line="240" w:lineRule="auto"/>
                              <w:ind w:firstLineChars="450" w:firstLine="1440"/>
                              <w:rPr>
                                <w:rFonts w:ascii="仿宋_GB2312" w:eastAsia="仿宋_GB2312"/>
                                <w:sz w:val="32"/>
                                <w:szCs w:val="32"/>
                              </w:rPr>
                            </w:pPr>
                            <w:r>
                              <w:rPr>
                                <w:rFonts w:ascii="仿宋_GB2312" w:eastAsia="仿宋_GB2312" w:hint="eastAsia"/>
                                <w:sz w:val="32"/>
                                <w:szCs w:val="32"/>
                              </w:rPr>
                              <w:t>姓    名：赵   琛</w:t>
                            </w:r>
                          </w:p>
                          <w:p w14:paraId="5C05638C" w14:textId="77777777" w:rsidR="009A74E1" w:rsidRDefault="009A74E1" w:rsidP="000F06F7">
                            <w:pPr>
                              <w:spacing w:line="240" w:lineRule="auto"/>
                              <w:ind w:firstLineChars="450" w:firstLine="1440"/>
                              <w:rPr>
                                <w:rFonts w:ascii="仿宋_GB2312" w:eastAsia="仿宋_GB2312"/>
                                <w:sz w:val="32"/>
                                <w:szCs w:val="32"/>
                              </w:rPr>
                            </w:pPr>
                            <w:r>
                              <w:rPr>
                                <w:rFonts w:ascii="仿宋_GB2312" w:eastAsia="仿宋_GB2312" w:hint="eastAsia"/>
                                <w:sz w:val="32"/>
                                <w:szCs w:val="32"/>
                              </w:rPr>
                              <w:t>学    号：</w:t>
                            </w:r>
                            <w:r>
                              <w:rPr>
                                <w:rFonts w:ascii="仿宋_GB2312" w:eastAsia="仿宋_GB2312"/>
                                <w:sz w:val="32"/>
                                <w:szCs w:val="32"/>
                              </w:rPr>
                              <w:t>1630643</w:t>
                            </w:r>
                          </w:p>
                          <w:p w14:paraId="55C8EADE" w14:textId="77777777" w:rsidR="009A74E1" w:rsidRDefault="009A74E1" w:rsidP="000F06F7">
                            <w:pPr>
                              <w:spacing w:line="240" w:lineRule="auto"/>
                              <w:ind w:firstLineChars="450" w:firstLine="1440"/>
                              <w:rPr>
                                <w:rFonts w:ascii="仿宋_GB2312" w:eastAsia="仿宋_GB2312"/>
                                <w:sz w:val="32"/>
                                <w:szCs w:val="32"/>
                              </w:rPr>
                            </w:pPr>
                            <w:r>
                              <w:rPr>
                                <w:rFonts w:ascii="仿宋_GB2312" w:eastAsia="仿宋_GB2312" w:hint="eastAsia"/>
                                <w:sz w:val="32"/>
                                <w:szCs w:val="32"/>
                              </w:rPr>
                              <w:t>所在院系：土木工程学院建筑工程系</w:t>
                            </w:r>
                          </w:p>
                          <w:p w14:paraId="17E72DE7" w14:textId="16E54861" w:rsidR="009A74E1" w:rsidRDefault="009A74E1" w:rsidP="000F06F7">
                            <w:pPr>
                              <w:spacing w:line="240" w:lineRule="auto"/>
                              <w:ind w:firstLineChars="450" w:firstLine="1440"/>
                              <w:rPr>
                                <w:rFonts w:ascii="仿宋_GB2312" w:eastAsia="仿宋_GB2312"/>
                                <w:sz w:val="32"/>
                                <w:szCs w:val="32"/>
                              </w:rPr>
                            </w:pPr>
                            <w:r>
                              <w:rPr>
                                <w:rFonts w:ascii="仿宋_GB2312" w:eastAsia="仿宋_GB2312" w:hint="eastAsia"/>
                                <w:sz w:val="32"/>
                                <w:szCs w:val="32"/>
                              </w:rPr>
                              <w:t xml:space="preserve">学科门类：工  </w:t>
                            </w:r>
                            <w:r>
                              <w:rPr>
                                <w:rFonts w:ascii="仿宋_GB2312" w:eastAsia="仿宋_GB2312"/>
                                <w:sz w:val="32"/>
                                <w:szCs w:val="32"/>
                              </w:rPr>
                              <w:t xml:space="preserve"> </w:t>
                            </w:r>
                            <w:r>
                              <w:rPr>
                                <w:rFonts w:ascii="仿宋_GB2312" w:eastAsia="仿宋_GB2312" w:hint="eastAsia"/>
                                <w:sz w:val="32"/>
                                <w:szCs w:val="32"/>
                              </w:rPr>
                              <w:t>程</w:t>
                            </w:r>
                          </w:p>
                          <w:p w14:paraId="1AD8B5EF" w14:textId="77777777" w:rsidR="009A74E1" w:rsidRDefault="009A74E1" w:rsidP="000F06F7">
                            <w:pPr>
                              <w:spacing w:line="240" w:lineRule="auto"/>
                              <w:ind w:firstLineChars="450" w:firstLine="1440"/>
                              <w:rPr>
                                <w:rFonts w:ascii="仿宋_GB2312" w:eastAsia="仿宋_GB2312"/>
                                <w:sz w:val="32"/>
                                <w:szCs w:val="32"/>
                              </w:rPr>
                            </w:pPr>
                            <w:r>
                              <w:rPr>
                                <w:rFonts w:ascii="仿宋_GB2312" w:eastAsia="仿宋_GB2312" w:hint="eastAsia"/>
                                <w:sz w:val="32"/>
                                <w:szCs w:val="32"/>
                              </w:rPr>
                              <w:t>学科专业：建筑与</w:t>
                            </w:r>
                            <w:r>
                              <w:rPr>
                                <w:rFonts w:ascii="仿宋_GB2312" w:eastAsia="仿宋_GB2312"/>
                                <w:sz w:val="32"/>
                                <w:szCs w:val="32"/>
                              </w:rPr>
                              <w:t>土木工程</w:t>
                            </w:r>
                          </w:p>
                          <w:p w14:paraId="06C86273" w14:textId="77777777" w:rsidR="009A74E1" w:rsidRDefault="009A74E1" w:rsidP="000F06F7">
                            <w:pPr>
                              <w:spacing w:line="240" w:lineRule="auto"/>
                              <w:ind w:firstLineChars="450" w:firstLine="1440"/>
                              <w:rPr>
                                <w:rFonts w:ascii="仿宋_GB2312" w:eastAsia="仿宋_GB2312"/>
                                <w:sz w:val="32"/>
                                <w:szCs w:val="32"/>
                              </w:rPr>
                            </w:pPr>
                            <w:r>
                              <w:rPr>
                                <w:rFonts w:ascii="仿宋_GB2312" w:eastAsia="仿宋_GB2312" w:hint="eastAsia"/>
                                <w:sz w:val="32"/>
                                <w:szCs w:val="32"/>
                              </w:rPr>
                              <w:t>指导教师：孙飞飞 教授</w:t>
                            </w:r>
                          </w:p>
                          <w:p w14:paraId="50759A56" w14:textId="77777777" w:rsidR="009A74E1" w:rsidRPr="00F92138" w:rsidRDefault="009A74E1" w:rsidP="000F06F7">
                            <w:pPr>
                              <w:spacing w:line="240" w:lineRule="auto"/>
                              <w:ind w:firstLineChars="0" w:firstLine="0"/>
                              <w:jc w:val="center"/>
                              <w:rPr>
                                <w:rFonts w:ascii="宋体" w:hAnsi="宋体"/>
                                <w:sz w:val="32"/>
                              </w:rPr>
                            </w:pPr>
                          </w:p>
                          <w:p w14:paraId="4AAEB6CC" w14:textId="77777777" w:rsidR="009A74E1" w:rsidRDefault="009A74E1" w:rsidP="000F06F7">
                            <w:pPr>
                              <w:spacing w:line="240" w:lineRule="auto"/>
                              <w:ind w:firstLineChars="0" w:firstLine="0"/>
                              <w:jc w:val="center"/>
                              <w:rPr>
                                <w:rFonts w:ascii="宋体" w:hAnsi="宋体"/>
                                <w:sz w:val="32"/>
                              </w:rPr>
                            </w:pPr>
                          </w:p>
                          <w:p w14:paraId="2BA79CFB" w14:textId="77777777" w:rsidR="009A74E1" w:rsidRDefault="009A74E1" w:rsidP="000F06F7">
                            <w:pPr>
                              <w:spacing w:line="240" w:lineRule="auto"/>
                              <w:ind w:firstLineChars="0" w:firstLine="0"/>
                              <w:jc w:val="center"/>
                              <w:rPr>
                                <w:rFonts w:ascii="宋体" w:hAnsi="宋体"/>
                                <w:sz w:val="32"/>
                              </w:rPr>
                            </w:pPr>
                          </w:p>
                          <w:p w14:paraId="583E2019" w14:textId="77777777" w:rsidR="009A74E1" w:rsidRDefault="009A74E1" w:rsidP="000F06F7">
                            <w:pPr>
                              <w:spacing w:line="240" w:lineRule="auto"/>
                              <w:ind w:firstLineChars="0" w:firstLine="0"/>
                              <w:jc w:val="center"/>
                              <w:rPr>
                                <w:rFonts w:ascii="宋体" w:hAnsi="宋体" w:cs="宋体"/>
                                <w:sz w:val="32"/>
                              </w:rPr>
                            </w:pPr>
                            <w:r w:rsidRPr="00464ECF">
                              <w:rPr>
                                <w:rFonts w:ascii="宋体" w:hAnsi="宋体" w:hint="eastAsia"/>
                                <w:sz w:val="32"/>
                              </w:rPr>
                              <w:t>二</w:t>
                            </w:r>
                            <w:r w:rsidRPr="00464ECF">
                              <w:rPr>
                                <w:rFonts w:ascii="宋体" w:hAnsi="宋体" w:cs="宋体" w:hint="eastAsia"/>
                                <w:sz w:val="32"/>
                              </w:rPr>
                              <w:t>〇一</w:t>
                            </w:r>
                            <w:r>
                              <w:rPr>
                                <w:rFonts w:ascii="宋体" w:hAnsi="宋体" w:cs="宋体" w:hint="eastAsia"/>
                                <w:sz w:val="32"/>
                              </w:rPr>
                              <w:t>九</w:t>
                            </w:r>
                            <w:r w:rsidRPr="00464ECF">
                              <w:rPr>
                                <w:rFonts w:ascii="宋体" w:hAnsi="宋体" w:cs="宋体" w:hint="eastAsia"/>
                                <w:sz w:val="32"/>
                              </w:rPr>
                              <w:t>年</w:t>
                            </w:r>
                            <w:r>
                              <w:rPr>
                                <w:rFonts w:ascii="宋体" w:hAnsi="宋体" w:cs="宋体" w:hint="eastAsia"/>
                                <w:sz w:val="32"/>
                              </w:rPr>
                              <w:t>六</w:t>
                            </w:r>
                            <w:r w:rsidRPr="00464ECF">
                              <w:rPr>
                                <w:rFonts w:ascii="宋体" w:hAnsi="宋体" w:cs="宋体" w:hint="eastAsia"/>
                                <w:sz w:val="32"/>
                              </w:rPr>
                              <w:t>月</w:t>
                            </w:r>
                          </w:p>
                          <w:p w14:paraId="626253E5" w14:textId="77777777" w:rsidR="009A74E1" w:rsidRDefault="009A74E1" w:rsidP="000F06F7">
                            <w:pPr>
                              <w:spacing w:line="240" w:lineRule="auto"/>
                              <w:ind w:firstLine="640"/>
                              <w:jc w:val="center"/>
                              <w:rPr>
                                <w:rFonts w:ascii="宋体" w:hAnsi="宋体" w:cs="宋体"/>
                                <w:sz w:val="32"/>
                              </w:rPr>
                            </w:pPr>
                          </w:p>
                          <w:p w14:paraId="713958D9" w14:textId="77777777" w:rsidR="009A74E1" w:rsidRDefault="009A74E1" w:rsidP="000F06F7">
                            <w:pPr>
                              <w:spacing w:line="240" w:lineRule="auto"/>
                              <w:ind w:firstLine="640"/>
                              <w:jc w:val="center"/>
                              <w:rPr>
                                <w:rFonts w:ascii="宋体" w:hAnsi="宋体" w:cs="宋体"/>
                                <w:sz w:val="32"/>
                              </w:rPr>
                            </w:pPr>
                          </w:p>
                          <w:p w14:paraId="401262CF" w14:textId="77777777" w:rsidR="009A74E1" w:rsidRDefault="009A74E1" w:rsidP="000F06F7">
                            <w:pPr>
                              <w:spacing w:line="240" w:lineRule="auto"/>
                              <w:ind w:firstLine="640"/>
                              <w:jc w:val="center"/>
                              <w:rPr>
                                <w:rFonts w:ascii="宋体" w:hAnsi="宋体" w:cs="宋体"/>
                                <w:sz w:val="32"/>
                              </w:rPr>
                            </w:pPr>
                          </w:p>
                          <w:p w14:paraId="1C658148" w14:textId="77777777" w:rsidR="009A74E1" w:rsidRPr="00703E3F" w:rsidRDefault="009A74E1" w:rsidP="000F06F7">
                            <w:pPr>
                              <w:spacing w:line="240" w:lineRule="auto"/>
                              <w:ind w:firstLine="640"/>
                              <w:jc w:val="center"/>
                              <w:rPr>
                                <w:rFonts w:ascii="宋体" w:hAnsi="宋体" w:cs="宋体"/>
                                <w:sz w:val="32"/>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71D3ABC" id="矩形 40" o:spid="_x0000_s1027" style="position:absolute;left:0;text-align:left;margin-left:9pt;margin-top:7.8pt;width:405pt;height:343.2pt;z-index:251763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" stroked="f" strokecolor="silver">
                <v:textbox>
                  <w:txbxContent>
                    <w:p w14:paraId="6DAB3461" w14:textId="77777777" w:rsidR="009A74E1" w:rsidRDefault="009A74E1" w:rsidP="000F06F7">
                      <w:pPr>
                        <w:spacing w:line="240" w:lineRule="auto"/>
                        <w:ind w:firstLineChars="450" w:firstLine="1440"/>
                        <w:rPr>
                          <w:rFonts w:ascii="仿宋_GB2312" w:eastAsia="仿宋_GB2312"/>
                          <w:sz w:val="32"/>
                          <w:szCs w:val="32"/>
                        </w:rPr>
                      </w:pPr>
                      <w:r>
                        <w:rPr>
                          <w:rFonts w:ascii="仿宋_GB2312" w:eastAsia="仿宋_GB2312" w:hint="eastAsia"/>
                          <w:sz w:val="32"/>
                          <w:szCs w:val="32"/>
                        </w:rPr>
                        <w:t>姓    名：赵   琛</w:t>
                      </w:r>
                    </w:p>
                    <w:p w14:paraId="5C05638C" w14:textId="77777777" w:rsidR="009A74E1" w:rsidRDefault="009A74E1" w:rsidP="000F06F7">
                      <w:pPr>
                        <w:spacing w:line="240" w:lineRule="auto"/>
                        <w:ind w:firstLineChars="450" w:firstLine="1440"/>
                        <w:rPr>
                          <w:rFonts w:ascii="仿宋_GB2312" w:eastAsia="仿宋_GB2312"/>
                          <w:sz w:val="32"/>
                          <w:szCs w:val="32"/>
                        </w:rPr>
                      </w:pPr>
                      <w:r>
                        <w:rPr>
                          <w:rFonts w:ascii="仿宋_GB2312" w:eastAsia="仿宋_GB2312" w:hint="eastAsia"/>
                          <w:sz w:val="32"/>
                          <w:szCs w:val="32"/>
                        </w:rPr>
                        <w:t>学    号：</w:t>
                      </w:r>
                      <w:r>
                        <w:rPr>
                          <w:rFonts w:ascii="仿宋_GB2312" w:eastAsia="仿宋_GB2312"/>
                          <w:sz w:val="32"/>
                          <w:szCs w:val="32"/>
                        </w:rPr>
                        <w:t>1630643</w:t>
                      </w:r>
                    </w:p>
                    <w:p w14:paraId="55C8EADE" w14:textId="77777777" w:rsidR="009A74E1" w:rsidRDefault="009A74E1" w:rsidP="000F06F7">
                      <w:pPr>
                        <w:spacing w:line="240" w:lineRule="auto"/>
                        <w:ind w:firstLineChars="450" w:firstLine="1440"/>
                        <w:rPr>
                          <w:rFonts w:ascii="仿宋_GB2312" w:eastAsia="仿宋_GB2312"/>
                          <w:sz w:val="32"/>
                          <w:szCs w:val="32"/>
                        </w:rPr>
                      </w:pPr>
                      <w:r>
                        <w:rPr>
                          <w:rFonts w:ascii="仿宋_GB2312" w:eastAsia="仿宋_GB2312" w:hint="eastAsia"/>
                          <w:sz w:val="32"/>
                          <w:szCs w:val="32"/>
                        </w:rPr>
                        <w:t>所在院系：土木工程学院建筑工程系</w:t>
                      </w:r>
                    </w:p>
                    <w:p w14:paraId="17E72DE7" w14:textId="16E54861" w:rsidR="009A74E1" w:rsidRDefault="009A74E1" w:rsidP="000F06F7">
                      <w:pPr>
                        <w:spacing w:line="240" w:lineRule="auto"/>
                        <w:ind w:firstLineChars="450" w:firstLine="1440"/>
                        <w:rPr>
                          <w:rFonts w:ascii="仿宋_GB2312" w:eastAsia="仿宋_GB2312"/>
                          <w:sz w:val="32"/>
                          <w:szCs w:val="32"/>
                        </w:rPr>
                      </w:pPr>
                      <w:r>
                        <w:rPr>
                          <w:rFonts w:ascii="仿宋_GB2312" w:eastAsia="仿宋_GB2312" w:hint="eastAsia"/>
                          <w:sz w:val="32"/>
                          <w:szCs w:val="32"/>
                        </w:rPr>
                        <w:t xml:space="preserve">学科门类：工  </w:t>
                      </w:r>
                      <w:r>
                        <w:rPr>
                          <w:rFonts w:ascii="仿宋_GB2312" w:eastAsia="仿宋_GB2312"/>
                          <w:sz w:val="32"/>
                          <w:szCs w:val="32"/>
                        </w:rPr>
                        <w:t xml:space="preserve"> </w:t>
                      </w:r>
                      <w:r>
                        <w:rPr>
                          <w:rFonts w:ascii="仿宋_GB2312" w:eastAsia="仿宋_GB2312" w:hint="eastAsia"/>
                          <w:sz w:val="32"/>
                          <w:szCs w:val="32"/>
                        </w:rPr>
                        <w:t>程</w:t>
                      </w:r>
                    </w:p>
                    <w:p w14:paraId="1AD8B5EF" w14:textId="77777777" w:rsidR="009A74E1" w:rsidRDefault="009A74E1" w:rsidP="000F06F7">
                      <w:pPr>
                        <w:spacing w:line="240" w:lineRule="auto"/>
                        <w:ind w:firstLineChars="450" w:firstLine="1440"/>
                        <w:rPr>
                          <w:rFonts w:ascii="仿宋_GB2312" w:eastAsia="仿宋_GB2312"/>
                          <w:sz w:val="32"/>
                          <w:szCs w:val="32"/>
                        </w:rPr>
                      </w:pPr>
                      <w:r>
                        <w:rPr>
                          <w:rFonts w:ascii="仿宋_GB2312" w:eastAsia="仿宋_GB2312" w:hint="eastAsia"/>
                          <w:sz w:val="32"/>
                          <w:szCs w:val="32"/>
                        </w:rPr>
                        <w:t>学科专业：建筑与</w:t>
                      </w:r>
                      <w:r>
                        <w:rPr>
                          <w:rFonts w:ascii="仿宋_GB2312" w:eastAsia="仿宋_GB2312"/>
                          <w:sz w:val="32"/>
                          <w:szCs w:val="32"/>
                        </w:rPr>
                        <w:t>土木工程</w:t>
                      </w:r>
                    </w:p>
                    <w:p w14:paraId="06C86273" w14:textId="77777777" w:rsidR="009A74E1" w:rsidRDefault="009A74E1" w:rsidP="000F06F7">
                      <w:pPr>
                        <w:spacing w:line="240" w:lineRule="auto"/>
                        <w:ind w:firstLineChars="450" w:firstLine="1440"/>
                        <w:rPr>
                          <w:rFonts w:ascii="仿宋_GB2312" w:eastAsia="仿宋_GB2312"/>
                          <w:sz w:val="32"/>
                          <w:szCs w:val="32"/>
                        </w:rPr>
                      </w:pPr>
                      <w:r>
                        <w:rPr>
                          <w:rFonts w:ascii="仿宋_GB2312" w:eastAsia="仿宋_GB2312" w:hint="eastAsia"/>
                          <w:sz w:val="32"/>
                          <w:szCs w:val="32"/>
                        </w:rPr>
                        <w:t>指导教师：孙飞飞 教授</w:t>
                      </w:r>
                    </w:p>
                    <w:p w14:paraId="50759A56" w14:textId="77777777" w:rsidR="009A74E1" w:rsidRPr="00F92138" w:rsidRDefault="009A74E1" w:rsidP="000F06F7">
                      <w:pPr>
                        <w:spacing w:line="240" w:lineRule="auto"/>
                        <w:ind w:firstLineChars="0" w:firstLine="0"/>
                        <w:jc w:val="center"/>
                        <w:rPr>
                          <w:rFonts w:ascii="宋体" w:hAnsi="宋体"/>
                          <w:sz w:val="32"/>
                        </w:rPr>
                      </w:pPr>
                    </w:p>
                    <w:p w14:paraId="4AAEB6CC" w14:textId="77777777" w:rsidR="009A74E1" w:rsidRDefault="009A74E1" w:rsidP="000F06F7">
                      <w:pPr>
                        <w:spacing w:line="240" w:lineRule="auto"/>
                        <w:ind w:firstLineChars="0" w:firstLine="0"/>
                        <w:jc w:val="center"/>
                        <w:rPr>
                          <w:rFonts w:ascii="宋体" w:hAnsi="宋体"/>
                          <w:sz w:val="32"/>
                        </w:rPr>
                      </w:pPr>
                    </w:p>
                    <w:p w14:paraId="2BA79CFB" w14:textId="77777777" w:rsidR="009A74E1" w:rsidRDefault="009A74E1" w:rsidP="000F06F7">
                      <w:pPr>
                        <w:spacing w:line="240" w:lineRule="auto"/>
                        <w:ind w:firstLineChars="0" w:firstLine="0"/>
                        <w:jc w:val="center"/>
                        <w:rPr>
                          <w:rFonts w:ascii="宋体" w:hAnsi="宋体"/>
                          <w:sz w:val="32"/>
                        </w:rPr>
                      </w:pPr>
                    </w:p>
                    <w:p w14:paraId="583E2019" w14:textId="77777777" w:rsidR="009A74E1" w:rsidRDefault="009A74E1" w:rsidP="000F06F7">
                      <w:pPr>
                        <w:spacing w:line="240" w:lineRule="auto"/>
                        <w:ind w:firstLineChars="0" w:firstLine="0"/>
                        <w:jc w:val="center"/>
                        <w:rPr>
                          <w:rFonts w:ascii="宋体" w:hAnsi="宋体" w:cs="宋体"/>
                          <w:sz w:val="32"/>
                        </w:rPr>
                      </w:pPr>
                      <w:r w:rsidRPr="00464ECF">
                        <w:rPr>
                          <w:rFonts w:ascii="宋体" w:hAnsi="宋体" w:hint="eastAsia"/>
                          <w:sz w:val="32"/>
                        </w:rPr>
                        <w:t>二</w:t>
                      </w:r>
                      <w:r w:rsidRPr="00464ECF">
                        <w:rPr>
                          <w:rFonts w:ascii="宋体" w:hAnsi="宋体" w:cs="宋体" w:hint="eastAsia"/>
                          <w:sz w:val="32"/>
                        </w:rPr>
                        <w:t>〇一</w:t>
                      </w:r>
                      <w:r>
                        <w:rPr>
                          <w:rFonts w:ascii="宋体" w:hAnsi="宋体" w:cs="宋体" w:hint="eastAsia"/>
                          <w:sz w:val="32"/>
                        </w:rPr>
                        <w:t>九</w:t>
                      </w:r>
                      <w:r w:rsidRPr="00464ECF">
                        <w:rPr>
                          <w:rFonts w:ascii="宋体" w:hAnsi="宋体" w:cs="宋体" w:hint="eastAsia"/>
                          <w:sz w:val="32"/>
                        </w:rPr>
                        <w:t>年</w:t>
                      </w:r>
                      <w:r>
                        <w:rPr>
                          <w:rFonts w:ascii="宋体" w:hAnsi="宋体" w:cs="宋体" w:hint="eastAsia"/>
                          <w:sz w:val="32"/>
                        </w:rPr>
                        <w:t>六</w:t>
                      </w:r>
                      <w:r w:rsidRPr="00464ECF">
                        <w:rPr>
                          <w:rFonts w:ascii="宋体" w:hAnsi="宋体" w:cs="宋体" w:hint="eastAsia"/>
                          <w:sz w:val="32"/>
                        </w:rPr>
                        <w:t>月</w:t>
                      </w:r>
                    </w:p>
                    <w:p w14:paraId="626253E5" w14:textId="77777777" w:rsidR="009A74E1" w:rsidRDefault="009A74E1" w:rsidP="000F06F7">
                      <w:pPr>
                        <w:spacing w:line="240" w:lineRule="auto"/>
                        <w:ind w:firstLine="640"/>
                        <w:jc w:val="center"/>
                        <w:rPr>
                          <w:rFonts w:ascii="宋体" w:hAnsi="宋体" w:cs="宋体"/>
                          <w:sz w:val="32"/>
                        </w:rPr>
                      </w:pPr>
                    </w:p>
                    <w:p w14:paraId="713958D9" w14:textId="77777777" w:rsidR="009A74E1" w:rsidRDefault="009A74E1" w:rsidP="000F06F7">
                      <w:pPr>
                        <w:spacing w:line="240" w:lineRule="auto"/>
                        <w:ind w:firstLine="640"/>
                        <w:jc w:val="center"/>
                        <w:rPr>
                          <w:rFonts w:ascii="宋体" w:hAnsi="宋体" w:cs="宋体"/>
                          <w:sz w:val="32"/>
                        </w:rPr>
                      </w:pPr>
                    </w:p>
                    <w:p w14:paraId="401262CF" w14:textId="77777777" w:rsidR="009A74E1" w:rsidRDefault="009A74E1" w:rsidP="000F06F7">
                      <w:pPr>
                        <w:spacing w:line="240" w:lineRule="auto"/>
                        <w:ind w:firstLine="640"/>
                        <w:jc w:val="center"/>
                        <w:rPr>
                          <w:rFonts w:ascii="宋体" w:hAnsi="宋体" w:cs="宋体"/>
                          <w:sz w:val="32"/>
                        </w:rPr>
                      </w:pPr>
                    </w:p>
                    <w:p w14:paraId="1C658148" w14:textId="77777777" w:rsidR="009A74E1" w:rsidRPr="00703E3F" w:rsidRDefault="009A74E1" w:rsidP="000F06F7">
                      <w:pPr>
                        <w:spacing w:line="240" w:lineRule="auto"/>
                        <w:ind w:firstLine="640"/>
                        <w:jc w:val="center"/>
                        <w:rPr>
                          <w:rFonts w:ascii="宋体" w:hAnsi="宋体" w:cs="宋体"/>
                          <w:sz w:val="32"/>
                        </w:rPr>
                      </w:pPr>
                    </w:p>
                  </w:txbxContent>
                </v:textbox>
              </v:rect>
            </w:pict>
          </mc:Fallback>
        </mc:AlternateContent>
      </w:r>
    </w:p>
    <w:p w14:paraId="25C6FB4D" w14:textId="77777777" w:rsidR="000F06F7" w:rsidRPr="00041FE2" w:rsidRDefault="000F06F7" w:rsidP="000F06F7">
      <w:pPr>
        <w:spacing w:line="300" w:lineRule="auto"/>
        <w:ind w:firstLine="640"/>
        <w:jc w:val="center"/>
        <w:rPr>
          <w:rFonts w:eastAsia="仿宋_GB2312"/>
          <w:sz w:val="32"/>
        </w:rPr>
      </w:pPr>
    </w:p>
    <w:p w14:paraId="5DA3876C" w14:textId="77777777" w:rsidR="000F06F7" w:rsidRPr="00041FE2" w:rsidRDefault="000F06F7" w:rsidP="000F06F7">
      <w:pPr>
        <w:spacing w:line="300" w:lineRule="auto"/>
        <w:ind w:firstLine="640"/>
        <w:jc w:val="center"/>
        <w:rPr>
          <w:rFonts w:eastAsia="仿宋_GB2312"/>
          <w:sz w:val="32"/>
        </w:rPr>
      </w:pPr>
    </w:p>
    <w:p w14:paraId="658F1AE4" w14:textId="77777777" w:rsidR="000F06F7" w:rsidRPr="00041FE2" w:rsidRDefault="000F06F7" w:rsidP="000F06F7">
      <w:pPr>
        <w:spacing w:line="300" w:lineRule="auto"/>
        <w:ind w:firstLine="640"/>
        <w:jc w:val="center"/>
        <w:rPr>
          <w:rFonts w:eastAsia="仿宋_GB2312"/>
          <w:sz w:val="32"/>
        </w:rPr>
      </w:pPr>
    </w:p>
    <w:p w14:paraId="3E0782CE" w14:textId="77777777" w:rsidR="000F06F7" w:rsidRPr="00041FE2" w:rsidRDefault="000F06F7" w:rsidP="000F06F7">
      <w:pPr>
        <w:spacing w:line="300" w:lineRule="auto"/>
        <w:ind w:firstLine="640"/>
        <w:jc w:val="center"/>
        <w:rPr>
          <w:rFonts w:eastAsia="仿宋_GB2312"/>
          <w:sz w:val="32"/>
        </w:rPr>
      </w:pPr>
    </w:p>
    <w:p w14:paraId="4131FAD8" w14:textId="77777777" w:rsidR="000F06F7" w:rsidRPr="00041FE2" w:rsidRDefault="000F06F7" w:rsidP="000F06F7">
      <w:pPr>
        <w:spacing w:line="300" w:lineRule="auto"/>
        <w:ind w:firstLine="640"/>
        <w:jc w:val="center"/>
        <w:rPr>
          <w:rFonts w:eastAsia="仿宋_GB2312"/>
          <w:sz w:val="32"/>
        </w:rPr>
      </w:pPr>
    </w:p>
    <w:p w14:paraId="3570FA6D" w14:textId="77777777" w:rsidR="000F06F7" w:rsidRPr="00041FE2" w:rsidRDefault="000F06F7" w:rsidP="000F06F7">
      <w:pPr>
        <w:spacing w:line="300" w:lineRule="auto"/>
        <w:ind w:firstLine="640"/>
        <w:jc w:val="center"/>
        <w:rPr>
          <w:rFonts w:eastAsia="仿宋_GB2312"/>
          <w:sz w:val="32"/>
        </w:rPr>
      </w:pPr>
    </w:p>
    <w:p w14:paraId="4A43E5CA" w14:textId="77777777" w:rsidR="000F06F7" w:rsidRPr="00041FE2" w:rsidRDefault="000F06F7" w:rsidP="000F06F7">
      <w:pPr>
        <w:spacing w:line="300" w:lineRule="auto"/>
        <w:ind w:firstLine="640"/>
        <w:jc w:val="center"/>
        <w:rPr>
          <w:rFonts w:eastAsia="仿宋_GB2312"/>
          <w:sz w:val="32"/>
        </w:rPr>
      </w:pPr>
    </w:p>
    <w:p w14:paraId="29D34715" w14:textId="77777777" w:rsidR="000F06F7" w:rsidRPr="00041FE2" w:rsidRDefault="000F06F7" w:rsidP="000F06F7">
      <w:pPr>
        <w:spacing w:line="300" w:lineRule="auto"/>
        <w:ind w:firstLine="640"/>
        <w:jc w:val="center"/>
        <w:rPr>
          <w:sz w:val="32"/>
        </w:rPr>
      </w:pPr>
    </w:p>
    <w:p w14:paraId="295ABC29" w14:textId="77777777" w:rsidR="000F06F7" w:rsidRPr="00041FE2" w:rsidRDefault="000F06F7" w:rsidP="000F06F7">
      <w:pPr>
        <w:ind w:firstLine="602"/>
        <w:rPr>
          <w:b/>
          <w:sz w:val="30"/>
          <w:szCs w:val="30"/>
        </w:rPr>
      </w:pPr>
    </w:p>
    <w:p w14:paraId="18F127F8" w14:textId="77777777" w:rsidR="000F06F7" w:rsidRPr="00041FE2" w:rsidRDefault="000F06F7" w:rsidP="000F06F7">
      <w:pPr>
        <w:spacing w:line="300" w:lineRule="auto"/>
        <w:ind w:firstLine="643"/>
        <w:rPr>
          <w:b/>
          <w:sz w:val="32"/>
          <w:szCs w:val="32"/>
        </w:rPr>
      </w:pPr>
    </w:p>
    <w:p w14:paraId="76971BF9" w14:textId="77777777" w:rsidR="000F06F7" w:rsidRPr="00041FE2" w:rsidRDefault="000F06F7" w:rsidP="000F06F7">
      <w:pPr>
        <w:tabs>
          <w:tab w:val="left" w:pos="1590"/>
        </w:tabs>
        <w:ind w:firstLineChars="99" w:firstLine="298"/>
        <w:jc w:val="center"/>
        <w:rPr>
          <w:b/>
          <w:sz w:val="30"/>
          <w:szCs w:val="30"/>
        </w:rPr>
      </w:pPr>
    </w:p>
    <w:p w14:paraId="1E191938" w14:textId="77777777" w:rsidR="000F06F7" w:rsidRPr="00041FE2" w:rsidRDefault="000F06F7" w:rsidP="000F06F7">
      <w:pPr>
        <w:tabs>
          <w:tab w:val="left" w:pos="1590"/>
          <w:tab w:val="left" w:pos="3010"/>
        </w:tabs>
        <w:spacing w:beforeLines="100" w:before="312" w:line="240" w:lineRule="auto"/>
        <w:ind w:firstLineChars="99" w:firstLine="277"/>
        <w:rPr>
          <w:sz w:val="28"/>
          <w:szCs w:val="28"/>
        </w:rPr>
      </w:pPr>
      <w:r>
        <w:rPr>
          <w:sz w:val="28"/>
          <w:szCs w:val="28"/>
        </w:rPr>
        <w:lastRenderedPageBreak/>
        <w:tab/>
      </w:r>
      <w:r>
        <w:rPr>
          <w:sz w:val="28"/>
          <w:szCs w:val="28"/>
        </w:rPr>
        <w:tab/>
      </w:r>
    </w:p>
    <w:p w14:paraId="43E93343" w14:textId="77777777" w:rsidR="000F06F7" w:rsidRPr="00041FE2" w:rsidRDefault="000F06F7" w:rsidP="000F06F7">
      <w:pPr>
        <w:tabs>
          <w:tab w:val="left" w:pos="1590"/>
        </w:tabs>
        <w:spacing w:beforeLines="100" w:before="312" w:line="240" w:lineRule="auto"/>
        <w:ind w:firstLineChars="99" w:firstLine="277"/>
        <w:jc w:val="center"/>
        <w:rPr>
          <w:sz w:val="28"/>
          <w:szCs w:val="28"/>
        </w:rPr>
      </w:pPr>
    </w:p>
    <w:p w14:paraId="64607AD6" w14:textId="77777777" w:rsidR="000F06F7" w:rsidRPr="00041FE2" w:rsidRDefault="000F06F7" w:rsidP="000F06F7">
      <w:pPr>
        <w:tabs>
          <w:tab w:val="left" w:pos="1590"/>
        </w:tabs>
        <w:spacing w:beforeLines="100" w:before="312" w:line="240" w:lineRule="auto"/>
        <w:ind w:firstLineChars="99" w:firstLine="277"/>
        <w:jc w:val="center"/>
        <w:rPr>
          <w:sz w:val="28"/>
          <w:szCs w:val="28"/>
        </w:rPr>
      </w:pPr>
    </w:p>
    <w:p w14:paraId="64555A5A" w14:textId="77777777" w:rsidR="000F06F7" w:rsidRPr="00041FE2" w:rsidRDefault="000F06F7" w:rsidP="000F06F7">
      <w:pPr>
        <w:tabs>
          <w:tab w:val="left" w:pos="1590"/>
        </w:tabs>
        <w:spacing w:beforeLines="100" w:before="312" w:line="240" w:lineRule="auto"/>
        <w:ind w:firstLineChars="99" w:firstLine="277"/>
        <w:jc w:val="center"/>
        <w:rPr>
          <w:sz w:val="28"/>
          <w:szCs w:val="28"/>
        </w:rPr>
      </w:pPr>
    </w:p>
    <w:p w14:paraId="39781D24" w14:textId="77777777" w:rsidR="000F06F7" w:rsidRPr="00041FE2" w:rsidRDefault="000F06F7" w:rsidP="000F06F7">
      <w:pPr>
        <w:tabs>
          <w:tab w:val="left" w:pos="1590"/>
        </w:tabs>
        <w:spacing w:beforeLines="100" w:before="312" w:line="240" w:lineRule="auto"/>
        <w:ind w:firstLineChars="99" w:firstLine="277"/>
        <w:jc w:val="center"/>
        <w:rPr>
          <w:sz w:val="28"/>
          <w:szCs w:val="28"/>
        </w:rPr>
      </w:pPr>
    </w:p>
    <w:p w14:paraId="5002BDE0" w14:textId="77777777" w:rsidR="000F06F7" w:rsidRPr="00041FE2" w:rsidRDefault="000F06F7" w:rsidP="000F06F7">
      <w:pPr>
        <w:tabs>
          <w:tab w:val="left" w:pos="1590"/>
        </w:tabs>
        <w:spacing w:beforeLines="100" w:before="312" w:line="240" w:lineRule="auto"/>
        <w:ind w:firstLineChars="99" w:firstLine="277"/>
        <w:jc w:val="center"/>
        <w:rPr>
          <w:sz w:val="28"/>
          <w:szCs w:val="28"/>
        </w:rPr>
      </w:pPr>
    </w:p>
    <w:p w14:paraId="143B2560" w14:textId="77777777" w:rsidR="000F06F7" w:rsidRPr="00041FE2" w:rsidRDefault="000F06F7" w:rsidP="000F06F7">
      <w:pPr>
        <w:tabs>
          <w:tab w:val="left" w:pos="1590"/>
        </w:tabs>
        <w:spacing w:beforeLines="100" w:before="312" w:line="240" w:lineRule="auto"/>
        <w:ind w:firstLineChars="99" w:firstLine="277"/>
        <w:jc w:val="center"/>
        <w:rPr>
          <w:sz w:val="28"/>
          <w:szCs w:val="28"/>
        </w:rPr>
      </w:pPr>
    </w:p>
    <w:p w14:paraId="3C15960A" w14:textId="77777777" w:rsidR="000F06F7" w:rsidRPr="00041FE2" w:rsidRDefault="000F06F7" w:rsidP="000F06F7">
      <w:pPr>
        <w:tabs>
          <w:tab w:val="left" w:pos="1590"/>
        </w:tabs>
        <w:spacing w:beforeLines="100" w:before="312" w:line="240" w:lineRule="auto"/>
        <w:ind w:firstLineChars="99" w:firstLine="277"/>
        <w:jc w:val="center"/>
        <w:rPr>
          <w:sz w:val="28"/>
          <w:szCs w:val="28"/>
        </w:rPr>
      </w:pPr>
    </w:p>
    <w:p w14:paraId="2329C005" w14:textId="77777777" w:rsidR="000F06F7" w:rsidRPr="00041FE2" w:rsidRDefault="000F06F7" w:rsidP="000F06F7">
      <w:pPr>
        <w:tabs>
          <w:tab w:val="left" w:pos="1590"/>
        </w:tabs>
        <w:spacing w:beforeLines="100" w:before="312" w:line="240" w:lineRule="auto"/>
        <w:ind w:firstLineChars="99" w:firstLine="277"/>
        <w:jc w:val="center"/>
        <w:rPr>
          <w:sz w:val="28"/>
          <w:szCs w:val="28"/>
        </w:rPr>
      </w:pPr>
    </w:p>
    <w:p w14:paraId="13B8571C" w14:textId="77777777" w:rsidR="000F06F7" w:rsidRPr="00041FE2" w:rsidRDefault="000F06F7" w:rsidP="000F06F7">
      <w:pPr>
        <w:tabs>
          <w:tab w:val="left" w:pos="1590"/>
        </w:tabs>
        <w:spacing w:beforeLines="100" w:before="312" w:line="240" w:lineRule="auto"/>
        <w:ind w:firstLineChars="99" w:firstLine="277"/>
        <w:jc w:val="center"/>
        <w:rPr>
          <w:sz w:val="28"/>
          <w:szCs w:val="28"/>
        </w:rPr>
      </w:pPr>
    </w:p>
    <w:p w14:paraId="21F2981A" w14:textId="77777777" w:rsidR="000F06F7" w:rsidRPr="00041FE2" w:rsidRDefault="000F06F7" w:rsidP="000F06F7">
      <w:pPr>
        <w:tabs>
          <w:tab w:val="left" w:pos="1590"/>
        </w:tabs>
        <w:spacing w:beforeLines="100" w:before="312" w:line="240" w:lineRule="auto"/>
        <w:ind w:firstLineChars="99" w:firstLine="277"/>
        <w:jc w:val="center"/>
        <w:rPr>
          <w:sz w:val="28"/>
          <w:szCs w:val="28"/>
        </w:rPr>
      </w:pPr>
    </w:p>
    <w:p w14:paraId="72C1E97F" w14:textId="77777777" w:rsidR="000F06F7" w:rsidRPr="00041FE2" w:rsidRDefault="000F06F7" w:rsidP="000F06F7">
      <w:pPr>
        <w:tabs>
          <w:tab w:val="left" w:pos="1590"/>
        </w:tabs>
        <w:spacing w:beforeLines="100" w:before="312" w:line="240" w:lineRule="auto"/>
        <w:ind w:firstLineChars="99" w:firstLine="277"/>
        <w:jc w:val="center"/>
        <w:rPr>
          <w:sz w:val="28"/>
          <w:szCs w:val="28"/>
        </w:rPr>
      </w:pPr>
    </w:p>
    <w:p w14:paraId="142794FE" w14:textId="77777777" w:rsidR="000F06F7" w:rsidRPr="00041FE2" w:rsidRDefault="000F06F7" w:rsidP="000F06F7">
      <w:pPr>
        <w:tabs>
          <w:tab w:val="left" w:pos="1590"/>
        </w:tabs>
        <w:spacing w:beforeLines="100" w:before="312" w:line="240" w:lineRule="auto"/>
        <w:ind w:firstLineChars="99" w:firstLine="277"/>
        <w:jc w:val="center"/>
        <w:rPr>
          <w:sz w:val="28"/>
          <w:szCs w:val="28"/>
        </w:rPr>
      </w:pPr>
    </w:p>
    <w:p w14:paraId="4D8B7E75" w14:textId="77777777" w:rsidR="000F06F7" w:rsidRPr="00041FE2" w:rsidRDefault="000F06F7" w:rsidP="000F06F7">
      <w:pPr>
        <w:tabs>
          <w:tab w:val="left" w:pos="1590"/>
        </w:tabs>
        <w:spacing w:beforeLines="100" w:before="312" w:line="240" w:lineRule="auto"/>
        <w:ind w:firstLineChars="99" w:firstLine="277"/>
        <w:jc w:val="center"/>
        <w:rPr>
          <w:sz w:val="28"/>
          <w:szCs w:val="28"/>
        </w:rPr>
      </w:pPr>
    </w:p>
    <w:p w14:paraId="7B7F3274" w14:textId="77777777" w:rsidR="000F06F7" w:rsidRDefault="004269D8" w:rsidP="000F06F7">
      <w:pPr>
        <w:tabs>
          <w:tab w:val="left" w:pos="1590"/>
        </w:tabs>
        <w:spacing w:beforeLines="100" w:before="312" w:line="240" w:lineRule="auto"/>
        <w:ind w:firstLineChars="0" w:firstLine="0"/>
        <w:jc w:val="center"/>
        <w:rPr>
          <w:sz w:val="28"/>
          <w:szCs w:val="28"/>
        </w:rPr>
      </w:pPr>
      <w:r w:rsidRPr="004A50CF">
        <w:rPr>
          <w:rFonts w:hint="eastAsia"/>
          <w:b/>
          <w:noProof/>
          <w:sz w:val="30"/>
          <w:szCs w:val="30"/>
        </w:rPr>
        <w:lastRenderedPageBreak/>
        <w:drawing>
          <wp:inline distT="0" distB="0" distL="0" distR="0" wp14:anchorId="1FAD47DF" wp14:editId="55AAFEEA">
            <wp:extent cx="3604260" cy="935355"/>
            <wp:effectExtent l="0" t="0" r="0" b="0"/>
            <wp:docPr id="25" name="图片 25" descr="tj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descr="tjlogo"/>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3604260" cy="935355"/>
                    </a:xfrm>
                    <a:prstGeom prst="rect">
                      <a:avLst/>
                    </a:prstGeom>
                    <a:noFill/>
                    <a:ln>
                      <a:noFill/>
                    </a:ln>
                  </pic:spPr>
                </pic:pic>
              </a:graphicData>
            </a:graphic>
          </wp:inline>
        </w:drawing>
      </w:r>
    </w:p>
    <w:p w14:paraId="59BF982E" w14:textId="77777777" w:rsidR="000F06F7" w:rsidRPr="00041FE2" w:rsidRDefault="000F06F7" w:rsidP="000F06F7">
      <w:pPr>
        <w:tabs>
          <w:tab w:val="left" w:pos="1590"/>
        </w:tabs>
        <w:spacing w:beforeLines="100" w:before="312" w:line="240" w:lineRule="auto"/>
        <w:ind w:firstLineChars="99" w:firstLine="277"/>
        <w:jc w:val="center"/>
        <w:rPr>
          <w:sz w:val="28"/>
          <w:szCs w:val="28"/>
        </w:rPr>
      </w:pPr>
      <w:r w:rsidRPr="00041FE2">
        <w:rPr>
          <w:sz w:val="28"/>
          <w:szCs w:val="28"/>
        </w:rPr>
        <w:t>A dissertation submitted to</w:t>
      </w:r>
    </w:p>
    <w:p w14:paraId="263E0949" w14:textId="77777777" w:rsidR="000F06F7" w:rsidRPr="00041FE2" w:rsidRDefault="000F06F7" w:rsidP="000F06F7">
      <w:pPr>
        <w:tabs>
          <w:tab w:val="left" w:pos="1590"/>
        </w:tabs>
        <w:spacing w:line="240" w:lineRule="auto"/>
        <w:ind w:firstLineChars="0" w:firstLine="0"/>
        <w:jc w:val="center"/>
        <w:rPr>
          <w:sz w:val="28"/>
          <w:szCs w:val="28"/>
        </w:rPr>
      </w:pPr>
      <w:r w:rsidRPr="00041FE2">
        <w:rPr>
          <w:sz w:val="28"/>
          <w:szCs w:val="28"/>
        </w:rPr>
        <w:t>Tongji University in conformity with the requirements for</w:t>
      </w:r>
    </w:p>
    <w:p w14:paraId="34F6F090" w14:textId="77777777" w:rsidR="000F06F7" w:rsidRPr="00041FE2" w:rsidRDefault="000F06F7" w:rsidP="000F06F7">
      <w:pPr>
        <w:tabs>
          <w:tab w:val="left" w:pos="1590"/>
        </w:tabs>
        <w:spacing w:line="240" w:lineRule="auto"/>
        <w:ind w:firstLineChars="99" w:firstLine="277"/>
        <w:jc w:val="center"/>
        <w:rPr>
          <w:sz w:val="30"/>
          <w:szCs w:val="30"/>
        </w:rPr>
      </w:pPr>
      <w:r w:rsidRPr="00041FE2">
        <w:rPr>
          <w:sz w:val="28"/>
          <w:szCs w:val="28"/>
        </w:rPr>
        <w:t xml:space="preserve">the degree of Master of </w:t>
      </w:r>
      <w:r>
        <w:rPr>
          <w:sz w:val="28"/>
          <w:szCs w:val="28"/>
        </w:rPr>
        <w:t>Engineering</w:t>
      </w:r>
    </w:p>
    <w:p w14:paraId="0077A340" w14:textId="77777777" w:rsidR="000F06F7" w:rsidRPr="00041FE2" w:rsidRDefault="000F06F7" w:rsidP="000F06F7">
      <w:pPr>
        <w:tabs>
          <w:tab w:val="left" w:pos="1590"/>
        </w:tabs>
        <w:spacing w:line="240" w:lineRule="auto"/>
        <w:ind w:firstLine="480"/>
        <w:rPr>
          <w:rFonts w:eastAsia="仿宋_GB2312"/>
          <w:sz w:val="32"/>
        </w:rPr>
      </w:pPr>
      <w:r w:rsidRPr="00041FE2">
        <w:rPr>
          <w:noProof/>
        </w:rPr>
        <mc:AlternateContent>
          <mc:Choice Requires="wps">
            <w:drawing>
              <wp:anchor distT="0" distB="0" distL="114300" distR="114300" simplePos="0" relativeHeight="251765248" behindDoc="0" locked="0" layoutInCell="1" allowOverlap="1" wp14:anchorId="1C024D19" wp14:editId="1F5475C0">
                <wp:simplePos x="0" y="0"/>
                <wp:positionH relativeFrom="column">
                  <wp:posOffset>66675</wp:posOffset>
                </wp:positionH>
                <wp:positionV relativeFrom="paragraph">
                  <wp:posOffset>271145</wp:posOffset>
                </wp:positionV>
                <wp:extent cx="5437505" cy="1920875"/>
                <wp:effectExtent l="0" t="0" r="0" b="3175"/>
                <wp:wrapNone/>
                <wp:docPr id="18" name="矩形 1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437505" cy="1920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C0C0C0"/>
                              </a:solidFill>
                              <a:miter lim="800000"/>
                              <a:headEnd/>
                              <a:tailEnd/>
                            </a14:hiddenLine>
                          </a:ext>
                        </a:extLst>
                      </wps:spPr>
                      <wps:txbx>
                        <w:txbxContent>
                          <w:p w14:paraId="6E9477B2" w14:textId="77777777" w:rsidR="009A74E1" w:rsidRPr="00513D64" w:rsidRDefault="009A74E1" w:rsidP="000F06F7">
                            <w:pPr>
                              <w:spacing w:line="240" w:lineRule="auto"/>
                              <w:ind w:firstLineChars="0" w:firstLine="0"/>
                              <w:jc w:val="center"/>
                              <w:rPr>
                                <w:rFonts w:ascii="Arial" w:hAnsi="Arial" w:cs="Arial"/>
                                <w:b/>
                                <w:sz w:val="36"/>
                                <w:szCs w:val="36"/>
                              </w:rPr>
                            </w:pPr>
                            <w:r>
                              <w:rPr>
                                <w:rFonts w:ascii="Arial" w:hAnsi="Arial" w:cs="Arial"/>
                                <w:b/>
                                <w:color w:val="FF0000"/>
                                <w:sz w:val="36"/>
                                <w:szCs w:val="36"/>
                              </w:rPr>
                              <w:t xml:space="preserve"> </w:t>
                            </w:r>
                            <w:r w:rsidRPr="008F348D">
                              <w:rPr>
                                <w:rFonts w:ascii="Arial" w:hAnsi="Arial" w:cs="Arial"/>
                                <w:b/>
                                <w:sz w:val="36"/>
                                <w:szCs w:val="36"/>
                              </w:rPr>
                              <w:t>Study on mechanical properties of fillet weld of high strength steel</w:t>
                            </w:r>
                          </w:p>
                          <w:p w14:paraId="50C0DF2D" w14:textId="77777777" w:rsidR="009A74E1" w:rsidRPr="002473EF" w:rsidRDefault="009A74E1" w:rsidP="000F06F7">
                            <w:pPr>
                              <w:autoSpaceDE w:val="0"/>
                              <w:autoSpaceDN w:val="0"/>
                              <w:adjustRightInd w:val="0"/>
                              <w:ind w:firstLine="480"/>
                              <w:jc w:val="center"/>
                              <w:rPr>
                                <w:rFonts w:ascii="NimbusRomNo9L-Regu" w:hAnsi="NimbusRomNo9L-Regu" w:cs="NimbusRomNo9L-Regu"/>
                                <w:color w:val="FF0000"/>
                                <w:kern w:val="0"/>
                              </w:rPr>
                            </w:pPr>
                            <w:r>
                              <w:rPr>
                                <w:color w:val="FF0000"/>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C024D19" id="矩形 18" o:spid="_x0000_s1028" style="position:absolute;left:0;text-align:left;margin-left:5.25pt;margin-top:21.35pt;width:428.15pt;height:151.25pt;z-index:251765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" filled="f" stroked="f" strokecolor="silver">
                <v:textbox>
                  <w:txbxContent>
                    <w:p w14:paraId="6E9477B2" w14:textId="77777777" w:rsidR="009A74E1" w:rsidRPr="00513D64" w:rsidRDefault="009A74E1" w:rsidP="000F06F7">
                      <w:pPr>
                        <w:spacing w:line="240" w:lineRule="auto"/>
                        <w:ind w:firstLineChars="0" w:firstLine="0"/>
                        <w:jc w:val="center"/>
                        <w:rPr>
                          <w:rFonts w:ascii="Arial" w:hAnsi="Arial" w:cs="Arial"/>
                          <w:b/>
                          <w:sz w:val="36"/>
                          <w:szCs w:val="36"/>
                        </w:rPr>
                      </w:pPr>
                      <w:r>
                        <w:rPr>
                          <w:rFonts w:ascii="Arial" w:hAnsi="Arial" w:cs="Arial"/>
                          <w:b/>
                          <w:color w:val="FF0000"/>
                          <w:sz w:val="36"/>
                          <w:szCs w:val="36"/>
                        </w:rPr>
                        <w:t xml:space="preserve"> </w:t>
                      </w:r>
                      <w:r w:rsidRPr="008F348D">
                        <w:rPr>
                          <w:rFonts w:ascii="Arial" w:hAnsi="Arial" w:cs="Arial"/>
                          <w:b/>
                          <w:sz w:val="36"/>
                          <w:szCs w:val="36"/>
                        </w:rPr>
                        <w:t>Study on mechanical properties of fillet weld of high strength steel</w:t>
                      </w:r>
                    </w:p>
                    <w:p w14:paraId="50C0DF2D" w14:textId="77777777" w:rsidR="009A74E1" w:rsidRPr="002473EF" w:rsidRDefault="009A74E1" w:rsidP="000F06F7">
                      <w:pPr>
                        <w:autoSpaceDE w:val="0"/>
                        <w:autoSpaceDN w:val="0"/>
                        <w:adjustRightInd w:val="0"/>
                        <w:ind w:firstLine="480"/>
                        <w:jc w:val="center"/>
                        <w:rPr>
                          <w:rFonts w:ascii="NimbusRomNo9L-Regu" w:hAnsi="NimbusRomNo9L-Regu" w:cs="NimbusRomNo9L-Regu"/>
                          <w:color w:val="FF0000"/>
                          <w:kern w:val="0"/>
                        </w:rPr>
                      </w:pPr>
                      <w:r>
                        <w:rPr>
                          <w:color w:val="FF0000"/>
                        </w:rPr>
                        <w:t xml:space="preserve"> </w:t>
                      </w:r>
                    </w:p>
                  </w:txbxContent>
                </v:textbox>
              </v:rect>
            </w:pict>
          </mc:Fallback>
        </mc:AlternateContent>
      </w:r>
    </w:p>
    <w:p w14:paraId="08BE870D" w14:textId="77777777" w:rsidR="000F06F7" w:rsidRPr="00041FE2" w:rsidRDefault="000F06F7" w:rsidP="000F06F7">
      <w:pPr>
        <w:spacing w:line="240" w:lineRule="auto"/>
        <w:ind w:firstLine="640"/>
        <w:jc w:val="center"/>
        <w:rPr>
          <w:rFonts w:eastAsia="仿宋_GB2312"/>
          <w:sz w:val="32"/>
        </w:rPr>
      </w:pPr>
    </w:p>
    <w:p w14:paraId="104FA510" w14:textId="77777777" w:rsidR="000F06F7" w:rsidRPr="00041FE2" w:rsidRDefault="000F06F7" w:rsidP="000F06F7">
      <w:pPr>
        <w:spacing w:line="240" w:lineRule="auto"/>
        <w:ind w:firstLine="640"/>
        <w:rPr>
          <w:rFonts w:eastAsia="仿宋_GB2312"/>
          <w:sz w:val="32"/>
        </w:rPr>
      </w:pPr>
    </w:p>
    <w:p w14:paraId="5A7C23A6" w14:textId="77777777" w:rsidR="000F06F7" w:rsidRPr="00041FE2" w:rsidRDefault="000F06F7" w:rsidP="000F06F7">
      <w:pPr>
        <w:spacing w:line="240" w:lineRule="auto"/>
        <w:ind w:firstLine="640"/>
        <w:rPr>
          <w:rFonts w:eastAsia="仿宋_GB2312"/>
          <w:sz w:val="32"/>
        </w:rPr>
      </w:pPr>
    </w:p>
    <w:p w14:paraId="67708EC7" w14:textId="77777777" w:rsidR="000F06F7" w:rsidRPr="00041FE2" w:rsidRDefault="000F06F7" w:rsidP="000F06F7">
      <w:pPr>
        <w:spacing w:line="240" w:lineRule="auto"/>
        <w:ind w:firstLine="480"/>
        <w:rPr>
          <w:rFonts w:eastAsia="仿宋_GB2312"/>
          <w:sz w:val="32"/>
        </w:rPr>
      </w:pPr>
      <w:r w:rsidRPr="00041FE2">
        <w:rPr>
          <w:noProof/>
        </w:rPr>
        <mc:AlternateContent>
          <mc:Choice Requires="wps">
            <w:drawing>
              <wp:anchor distT="0" distB="0" distL="114300" distR="114300" simplePos="0" relativeHeight="251764224" behindDoc="0" locked="0" layoutInCell="1" allowOverlap="1" wp14:anchorId="06360D09" wp14:editId="629ED448">
                <wp:simplePos x="0" y="0"/>
                <wp:positionH relativeFrom="column">
                  <wp:posOffset>59690</wp:posOffset>
                </wp:positionH>
                <wp:positionV relativeFrom="paragraph">
                  <wp:posOffset>285115</wp:posOffset>
                </wp:positionV>
                <wp:extent cx="5446395" cy="3048000"/>
                <wp:effectExtent l="0" t="0" r="1905" b="0"/>
                <wp:wrapNone/>
                <wp:docPr id="256" name="矩形 25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446395" cy="3048000"/>
                        </a:xfrm>
                        <a:prstGeom prst="rect">
                          <a:avLst/>
                        </a:prstGeom>
                        <a:solidFill>
                          <a:srgbClr val="FFFFFF"/>
                        </a:solidFill>
                        <a:ln>
                          <a:noFill/>
                        </a:ln>
                        <a:extLst>
                          <a:ext uri="{91240B29-F687-4F45-9708-019B960494DF}">
                            <a14:hiddenLine xmlns:a14="http://schemas.microsoft.com/office/drawing/2010/main" w="9525">
                              <a:solidFill>
                                <a:srgbClr val="C0C0C0"/>
                              </a:solidFill>
                              <a:miter lim="800000"/>
                              <a:headEnd/>
                              <a:tailEnd/>
                            </a14:hiddenLine>
                          </a:ext>
                        </a:extLst>
                      </wps:spPr>
                      <wps:txbx>
                        <w:txbxContent>
                          <w:p w14:paraId="053664BC" w14:textId="77777777" w:rsidR="009A74E1" w:rsidRDefault="009A74E1" w:rsidP="000F06F7">
                            <w:pPr>
                              <w:ind w:firstLine="640"/>
                              <w:rPr>
                                <w:rFonts w:eastAsia="仿宋_GB2312"/>
                                <w:sz w:val="32"/>
                                <w:szCs w:val="32"/>
                              </w:rPr>
                            </w:pPr>
                          </w:p>
                          <w:p w14:paraId="12C3454F" w14:textId="77777777" w:rsidR="009A74E1" w:rsidRPr="006F17E2" w:rsidRDefault="009A74E1" w:rsidP="000F06F7">
                            <w:pPr>
                              <w:spacing w:line="240" w:lineRule="auto"/>
                              <w:ind w:firstLineChars="450" w:firstLine="1440"/>
                              <w:rPr>
                                <w:rFonts w:eastAsia="仿宋_GB2312"/>
                                <w:sz w:val="32"/>
                                <w:szCs w:val="32"/>
                              </w:rPr>
                            </w:pPr>
                            <w:r>
                              <w:rPr>
                                <w:rFonts w:eastAsia="仿宋_GB2312"/>
                                <w:sz w:val="32"/>
                                <w:szCs w:val="32"/>
                              </w:rPr>
                              <w:t>Candidate:</w:t>
                            </w:r>
                            <w:r>
                              <w:rPr>
                                <w:rFonts w:eastAsia="仿宋_GB2312" w:hint="eastAsia"/>
                                <w:sz w:val="32"/>
                                <w:szCs w:val="32"/>
                              </w:rPr>
                              <w:t xml:space="preserve"> </w:t>
                            </w:r>
                            <w:r>
                              <w:rPr>
                                <w:rFonts w:eastAsia="仿宋_GB2312"/>
                                <w:sz w:val="32"/>
                                <w:szCs w:val="32"/>
                              </w:rPr>
                              <w:t>Zhao Chen</w:t>
                            </w:r>
                            <w:r>
                              <w:rPr>
                                <w:rFonts w:eastAsia="仿宋_GB2312" w:hint="eastAsia"/>
                                <w:sz w:val="32"/>
                                <w:szCs w:val="32"/>
                              </w:rPr>
                              <w:t xml:space="preserve"> </w:t>
                            </w:r>
                          </w:p>
                          <w:p w14:paraId="6846A656" w14:textId="77777777" w:rsidR="009A74E1" w:rsidRDefault="009A74E1" w:rsidP="000F06F7">
                            <w:pPr>
                              <w:spacing w:line="240" w:lineRule="auto"/>
                              <w:ind w:firstLineChars="450" w:firstLine="1440"/>
                              <w:rPr>
                                <w:rFonts w:eastAsia="仿宋_GB2312"/>
                                <w:sz w:val="32"/>
                                <w:szCs w:val="32"/>
                              </w:rPr>
                            </w:pPr>
                            <w:r w:rsidRPr="004E66A0">
                              <w:rPr>
                                <w:rFonts w:eastAsia="仿宋_GB2312"/>
                                <w:sz w:val="32"/>
                                <w:szCs w:val="32"/>
                              </w:rPr>
                              <w:t>Student Number</w:t>
                            </w:r>
                            <w:r>
                              <w:rPr>
                                <w:rFonts w:eastAsia="仿宋_GB2312" w:hint="eastAsia"/>
                                <w:sz w:val="32"/>
                                <w:szCs w:val="32"/>
                              </w:rPr>
                              <w:t xml:space="preserve">: </w:t>
                            </w:r>
                            <w:r>
                              <w:rPr>
                                <w:rFonts w:eastAsia="仿宋_GB2312"/>
                                <w:sz w:val="32"/>
                                <w:szCs w:val="32"/>
                              </w:rPr>
                              <w:t>1630643</w:t>
                            </w:r>
                          </w:p>
                          <w:p w14:paraId="79682BBF" w14:textId="77777777" w:rsidR="009A74E1" w:rsidRPr="006F17E2" w:rsidRDefault="009A74E1" w:rsidP="000F06F7">
                            <w:pPr>
                              <w:spacing w:line="240" w:lineRule="auto"/>
                              <w:ind w:firstLineChars="450" w:firstLine="1440"/>
                              <w:rPr>
                                <w:sz w:val="18"/>
                                <w:szCs w:val="18"/>
                              </w:rPr>
                            </w:pPr>
                            <w:r>
                              <w:rPr>
                                <w:rFonts w:eastAsia="仿宋_GB2312"/>
                                <w:sz w:val="32"/>
                                <w:szCs w:val="32"/>
                              </w:rPr>
                              <w:t>School/Department: School</w:t>
                            </w:r>
                            <w:r>
                              <w:rPr>
                                <w:rFonts w:eastAsia="仿宋_GB2312" w:hint="eastAsia"/>
                                <w:sz w:val="32"/>
                                <w:szCs w:val="32"/>
                              </w:rPr>
                              <w:t xml:space="preserve"> of Civil Engineering</w:t>
                            </w:r>
                          </w:p>
                          <w:p w14:paraId="2C633DEB" w14:textId="77777777" w:rsidR="009A74E1" w:rsidRPr="006F17E2" w:rsidRDefault="009A74E1" w:rsidP="000F06F7">
                            <w:pPr>
                              <w:spacing w:line="240" w:lineRule="auto"/>
                              <w:ind w:firstLineChars="450" w:firstLine="1440"/>
                              <w:rPr>
                                <w:rFonts w:eastAsia="仿宋_GB2312"/>
                                <w:sz w:val="32"/>
                                <w:szCs w:val="32"/>
                              </w:rPr>
                            </w:pPr>
                            <w:r w:rsidRPr="006F17E2">
                              <w:rPr>
                                <w:rFonts w:eastAsia="仿宋_GB2312"/>
                                <w:sz w:val="32"/>
                                <w:szCs w:val="32"/>
                              </w:rPr>
                              <w:t>Discipline</w:t>
                            </w:r>
                            <w:r w:rsidRPr="00AD6794">
                              <w:rPr>
                                <w:rFonts w:eastAsia="仿宋_GB2312"/>
                                <w:color w:val="000000" w:themeColor="text1"/>
                                <w:sz w:val="32"/>
                                <w:szCs w:val="32"/>
                              </w:rPr>
                              <w:t xml:space="preserve">: </w:t>
                            </w:r>
                            <w:r w:rsidRPr="00525310">
                              <w:rPr>
                                <w:rFonts w:eastAsia="仿宋_GB2312"/>
                                <w:sz w:val="32"/>
                                <w:szCs w:val="32"/>
                              </w:rPr>
                              <w:t>Engineering</w:t>
                            </w:r>
                          </w:p>
                          <w:p w14:paraId="764B19D7" w14:textId="77777777" w:rsidR="009A74E1" w:rsidRPr="006F17E2" w:rsidRDefault="009A74E1" w:rsidP="000F06F7">
                            <w:pPr>
                              <w:spacing w:line="240" w:lineRule="auto"/>
                              <w:ind w:firstLineChars="450" w:firstLine="1440"/>
                              <w:rPr>
                                <w:rFonts w:eastAsia="仿宋_GB2312"/>
                                <w:sz w:val="32"/>
                                <w:szCs w:val="32"/>
                              </w:rPr>
                            </w:pPr>
                            <w:r>
                              <w:rPr>
                                <w:rFonts w:eastAsia="仿宋_GB2312"/>
                                <w:sz w:val="32"/>
                                <w:szCs w:val="32"/>
                              </w:rPr>
                              <w:t>Major:</w:t>
                            </w:r>
                            <w:r>
                              <w:rPr>
                                <w:rFonts w:eastAsia="仿宋_GB2312" w:hint="eastAsia"/>
                                <w:sz w:val="32"/>
                                <w:szCs w:val="32"/>
                              </w:rPr>
                              <w:t xml:space="preserve"> </w:t>
                            </w:r>
                            <w:r>
                              <w:rPr>
                                <w:rFonts w:eastAsia="仿宋_GB2312"/>
                                <w:sz w:val="32"/>
                                <w:szCs w:val="32"/>
                              </w:rPr>
                              <w:t xml:space="preserve">Architecture &amp; </w:t>
                            </w:r>
                            <w:r>
                              <w:rPr>
                                <w:rFonts w:eastAsia="仿宋_GB2312" w:hint="eastAsia"/>
                                <w:sz w:val="32"/>
                                <w:szCs w:val="32"/>
                              </w:rPr>
                              <w:t>Civil</w:t>
                            </w:r>
                            <w:r w:rsidRPr="003D68C0">
                              <w:rPr>
                                <w:rFonts w:eastAsia="仿宋_GB2312"/>
                                <w:sz w:val="32"/>
                                <w:szCs w:val="32"/>
                              </w:rPr>
                              <w:t xml:space="preserve"> Engineering</w:t>
                            </w:r>
                          </w:p>
                          <w:p w14:paraId="3A2B3329" w14:textId="77777777" w:rsidR="009A74E1" w:rsidRDefault="009A74E1" w:rsidP="000F06F7">
                            <w:pPr>
                              <w:spacing w:line="240" w:lineRule="auto"/>
                              <w:ind w:firstLineChars="450" w:firstLine="1440"/>
                              <w:rPr>
                                <w:rFonts w:eastAsia="仿宋_GB2312"/>
                                <w:sz w:val="32"/>
                                <w:szCs w:val="32"/>
                              </w:rPr>
                            </w:pPr>
                            <w:r>
                              <w:rPr>
                                <w:rFonts w:eastAsia="仿宋_GB2312"/>
                                <w:sz w:val="32"/>
                                <w:szCs w:val="32"/>
                              </w:rPr>
                              <w:t>Supervisor</w:t>
                            </w:r>
                            <w:r>
                              <w:rPr>
                                <w:rFonts w:eastAsia="仿宋_GB2312" w:hint="eastAsia"/>
                                <w:sz w:val="32"/>
                                <w:szCs w:val="32"/>
                              </w:rPr>
                              <w:t>: Prof.</w:t>
                            </w:r>
                            <w:r w:rsidRPr="00AD6794">
                              <w:rPr>
                                <w:rFonts w:eastAsia="仿宋_GB2312" w:hint="eastAsia"/>
                                <w:sz w:val="32"/>
                                <w:szCs w:val="32"/>
                              </w:rPr>
                              <w:t xml:space="preserve"> </w:t>
                            </w:r>
                            <w:r>
                              <w:rPr>
                                <w:rFonts w:eastAsia="仿宋_GB2312" w:hint="eastAsia"/>
                                <w:sz w:val="32"/>
                                <w:szCs w:val="32"/>
                              </w:rPr>
                              <w:t xml:space="preserve">Sun </w:t>
                            </w:r>
                            <w:r>
                              <w:rPr>
                                <w:rFonts w:eastAsia="仿宋_GB2312" w:hint="eastAsia"/>
                                <w:sz w:val="32"/>
                                <w:szCs w:val="32"/>
                              </w:rPr>
                              <w:t xml:space="preserve">Feifei </w:t>
                            </w:r>
                          </w:p>
                          <w:p w14:paraId="26566EA8" w14:textId="77777777" w:rsidR="009A74E1" w:rsidRPr="00D05592" w:rsidRDefault="009A74E1" w:rsidP="000F06F7">
                            <w:pPr>
                              <w:spacing w:line="240" w:lineRule="auto"/>
                              <w:ind w:firstLineChars="450" w:firstLine="1084"/>
                              <w:rPr>
                                <w:rFonts w:eastAsia="仿宋_GB2312"/>
                                <w:b/>
                                <w:szCs w:val="21"/>
                              </w:rPr>
                            </w:pPr>
                          </w:p>
                          <w:p w14:paraId="5CDFF6CD" w14:textId="77777777" w:rsidR="009A74E1" w:rsidRPr="00D05592" w:rsidRDefault="009A74E1" w:rsidP="000F06F7">
                            <w:pPr>
                              <w:spacing w:line="240" w:lineRule="auto"/>
                              <w:ind w:firstLineChars="450" w:firstLine="1084"/>
                              <w:rPr>
                                <w:rFonts w:eastAsia="仿宋_GB2312"/>
                                <w:b/>
                                <w:szCs w:val="21"/>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6360D09" id="矩形 256" o:spid="_x0000_s1029" style="position:absolute;left:0;text-align:left;margin-left:4.7pt;margin-top:22.45pt;width:428.85pt;height:240pt;z-index:251764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" stroked="f" strokecolor="silver">
                <v:textbox>
                  <w:txbxContent>
                    <w:p w14:paraId="053664BC" w14:textId="77777777" w:rsidR="009A74E1" w:rsidRDefault="009A74E1" w:rsidP="000F06F7">
                      <w:pPr>
                        <w:ind w:firstLine="640"/>
                        <w:rPr>
                          <w:rFonts w:eastAsia="仿宋_GB2312"/>
                          <w:sz w:val="32"/>
                          <w:szCs w:val="32"/>
                        </w:rPr>
                      </w:pPr>
                    </w:p>
                    <w:p w14:paraId="12C3454F" w14:textId="77777777" w:rsidR="009A74E1" w:rsidRPr="006F17E2" w:rsidRDefault="009A74E1" w:rsidP="000F06F7">
                      <w:pPr>
                        <w:spacing w:line="240" w:lineRule="auto"/>
                        <w:ind w:firstLineChars="450" w:firstLine="1440"/>
                        <w:rPr>
                          <w:rFonts w:eastAsia="仿宋_GB2312"/>
                          <w:sz w:val="32"/>
                          <w:szCs w:val="32"/>
                        </w:rPr>
                      </w:pPr>
                      <w:r>
                        <w:rPr>
                          <w:rFonts w:eastAsia="仿宋_GB2312"/>
                          <w:sz w:val="32"/>
                          <w:szCs w:val="32"/>
                        </w:rPr>
                        <w:t>Candidate:</w:t>
                      </w:r>
                      <w:r>
                        <w:rPr>
                          <w:rFonts w:eastAsia="仿宋_GB2312" w:hint="eastAsia"/>
                          <w:sz w:val="32"/>
                          <w:szCs w:val="32"/>
                        </w:rPr>
                        <w:t xml:space="preserve"> </w:t>
                      </w:r>
                      <w:r>
                        <w:rPr>
                          <w:rFonts w:eastAsia="仿宋_GB2312"/>
                          <w:sz w:val="32"/>
                          <w:szCs w:val="32"/>
                        </w:rPr>
                        <w:t>Zhao Chen</w:t>
                      </w:r>
                      <w:r>
                        <w:rPr>
                          <w:rFonts w:eastAsia="仿宋_GB2312" w:hint="eastAsia"/>
                          <w:sz w:val="32"/>
                          <w:szCs w:val="32"/>
                        </w:rPr>
                        <w:t xml:space="preserve"> </w:t>
                      </w:r>
                    </w:p>
                    <w:p w14:paraId="6846A656" w14:textId="77777777" w:rsidR="009A74E1" w:rsidRDefault="009A74E1" w:rsidP="000F06F7">
                      <w:pPr>
                        <w:spacing w:line="240" w:lineRule="auto"/>
                        <w:ind w:firstLineChars="450" w:firstLine="1440"/>
                        <w:rPr>
                          <w:rFonts w:eastAsia="仿宋_GB2312"/>
                          <w:sz w:val="32"/>
                          <w:szCs w:val="32"/>
                        </w:rPr>
                      </w:pPr>
                      <w:r w:rsidRPr="004E66A0">
                        <w:rPr>
                          <w:rFonts w:eastAsia="仿宋_GB2312"/>
                          <w:sz w:val="32"/>
                          <w:szCs w:val="32"/>
                        </w:rPr>
                        <w:t>Student Number</w:t>
                      </w:r>
                      <w:r>
                        <w:rPr>
                          <w:rFonts w:eastAsia="仿宋_GB2312" w:hint="eastAsia"/>
                          <w:sz w:val="32"/>
                          <w:szCs w:val="32"/>
                        </w:rPr>
                        <w:t xml:space="preserve">: </w:t>
                      </w:r>
                      <w:r>
                        <w:rPr>
                          <w:rFonts w:eastAsia="仿宋_GB2312"/>
                          <w:sz w:val="32"/>
                          <w:szCs w:val="32"/>
                        </w:rPr>
                        <w:t>1630643</w:t>
                      </w:r>
                    </w:p>
                    <w:p w14:paraId="79682BBF" w14:textId="77777777" w:rsidR="009A74E1" w:rsidRPr="006F17E2" w:rsidRDefault="009A74E1" w:rsidP="000F06F7">
                      <w:pPr>
                        <w:spacing w:line="240" w:lineRule="auto"/>
                        <w:ind w:firstLineChars="450" w:firstLine="1440"/>
                        <w:rPr>
                          <w:sz w:val="18"/>
                          <w:szCs w:val="18"/>
                        </w:rPr>
                      </w:pPr>
                      <w:r>
                        <w:rPr>
                          <w:rFonts w:eastAsia="仿宋_GB2312"/>
                          <w:sz w:val="32"/>
                          <w:szCs w:val="32"/>
                        </w:rPr>
                        <w:t>School/Department: School</w:t>
                      </w:r>
                      <w:r>
                        <w:rPr>
                          <w:rFonts w:eastAsia="仿宋_GB2312" w:hint="eastAsia"/>
                          <w:sz w:val="32"/>
                          <w:szCs w:val="32"/>
                        </w:rPr>
                        <w:t xml:space="preserve"> of Civil Engineering</w:t>
                      </w:r>
                    </w:p>
                    <w:p w14:paraId="2C633DEB" w14:textId="77777777" w:rsidR="009A74E1" w:rsidRPr="006F17E2" w:rsidRDefault="009A74E1" w:rsidP="000F06F7">
                      <w:pPr>
                        <w:spacing w:line="240" w:lineRule="auto"/>
                        <w:ind w:firstLineChars="450" w:firstLine="1440"/>
                        <w:rPr>
                          <w:rFonts w:eastAsia="仿宋_GB2312"/>
                          <w:sz w:val="32"/>
                          <w:szCs w:val="32"/>
                        </w:rPr>
                      </w:pPr>
                      <w:r w:rsidRPr="006F17E2">
                        <w:rPr>
                          <w:rFonts w:eastAsia="仿宋_GB2312"/>
                          <w:sz w:val="32"/>
                          <w:szCs w:val="32"/>
                        </w:rPr>
                        <w:t>Discipline</w:t>
                      </w:r>
                      <w:r w:rsidRPr="00AD6794">
                        <w:rPr>
                          <w:rFonts w:eastAsia="仿宋_GB2312"/>
                          <w:color w:val="000000" w:themeColor="text1"/>
                          <w:sz w:val="32"/>
                          <w:szCs w:val="32"/>
                        </w:rPr>
                        <w:t xml:space="preserve">: </w:t>
                      </w:r>
                      <w:r w:rsidRPr="00525310">
                        <w:rPr>
                          <w:rFonts w:eastAsia="仿宋_GB2312"/>
                          <w:sz w:val="32"/>
                          <w:szCs w:val="32"/>
                        </w:rPr>
                        <w:t>Engineering</w:t>
                      </w:r>
                    </w:p>
                    <w:p w14:paraId="764B19D7" w14:textId="77777777" w:rsidR="009A74E1" w:rsidRPr="006F17E2" w:rsidRDefault="009A74E1" w:rsidP="000F06F7">
                      <w:pPr>
                        <w:spacing w:line="240" w:lineRule="auto"/>
                        <w:ind w:firstLineChars="450" w:firstLine="1440"/>
                        <w:rPr>
                          <w:rFonts w:eastAsia="仿宋_GB2312"/>
                          <w:sz w:val="32"/>
                          <w:szCs w:val="32"/>
                        </w:rPr>
                      </w:pPr>
                      <w:r>
                        <w:rPr>
                          <w:rFonts w:eastAsia="仿宋_GB2312"/>
                          <w:sz w:val="32"/>
                          <w:szCs w:val="32"/>
                        </w:rPr>
                        <w:t>Major:</w:t>
                      </w:r>
                      <w:r>
                        <w:rPr>
                          <w:rFonts w:eastAsia="仿宋_GB2312" w:hint="eastAsia"/>
                          <w:sz w:val="32"/>
                          <w:szCs w:val="32"/>
                        </w:rPr>
                        <w:t xml:space="preserve"> </w:t>
                      </w:r>
                      <w:r>
                        <w:rPr>
                          <w:rFonts w:eastAsia="仿宋_GB2312"/>
                          <w:sz w:val="32"/>
                          <w:szCs w:val="32"/>
                        </w:rPr>
                        <w:t xml:space="preserve">Architecture &amp; </w:t>
                      </w:r>
                      <w:r>
                        <w:rPr>
                          <w:rFonts w:eastAsia="仿宋_GB2312" w:hint="eastAsia"/>
                          <w:sz w:val="32"/>
                          <w:szCs w:val="32"/>
                        </w:rPr>
                        <w:t>Civil</w:t>
                      </w:r>
                      <w:r w:rsidRPr="003D68C0">
                        <w:rPr>
                          <w:rFonts w:eastAsia="仿宋_GB2312"/>
                          <w:sz w:val="32"/>
                          <w:szCs w:val="32"/>
                        </w:rPr>
                        <w:t xml:space="preserve"> Engineering</w:t>
                      </w:r>
                    </w:p>
                    <w:p w14:paraId="3A2B3329" w14:textId="77777777" w:rsidR="009A74E1" w:rsidRDefault="009A74E1" w:rsidP="000F06F7">
                      <w:pPr>
                        <w:spacing w:line="240" w:lineRule="auto"/>
                        <w:ind w:firstLineChars="450" w:firstLine="1440"/>
                        <w:rPr>
                          <w:rFonts w:eastAsia="仿宋_GB2312"/>
                          <w:sz w:val="32"/>
                          <w:szCs w:val="32"/>
                        </w:rPr>
                      </w:pPr>
                      <w:r>
                        <w:rPr>
                          <w:rFonts w:eastAsia="仿宋_GB2312"/>
                          <w:sz w:val="32"/>
                          <w:szCs w:val="32"/>
                        </w:rPr>
                        <w:t>Supervisor</w:t>
                      </w:r>
                      <w:r>
                        <w:rPr>
                          <w:rFonts w:eastAsia="仿宋_GB2312" w:hint="eastAsia"/>
                          <w:sz w:val="32"/>
                          <w:szCs w:val="32"/>
                        </w:rPr>
                        <w:t>: Prof.</w:t>
                      </w:r>
                      <w:r w:rsidRPr="00AD6794">
                        <w:rPr>
                          <w:rFonts w:eastAsia="仿宋_GB2312" w:hint="eastAsia"/>
                          <w:sz w:val="32"/>
                          <w:szCs w:val="32"/>
                        </w:rPr>
                        <w:t xml:space="preserve"> </w:t>
                      </w:r>
                      <w:r>
                        <w:rPr>
                          <w:rFonts w:eastAsia="仿宋_GB2312" w:hint="eastAsia"/>
                          <w:sz w:val="32"/>
                          <w:szCs w:val="32"/>
                        </w:rPr>
                        <w:t xml:space="preserve">Sun </w:t>
                      </w:r>
                      <w:proofErr w:type="spellStart"/>
                      <w:r>
                        <w:rPr>
                          <w:rFonts w:eastAsia="仿宋_GB2312" w:hint="eastAsia"/>
                          <w:sz w:val="32"/>
                          <w:szCs w:val="32"/>
                        </w:rPr>
                        <w:t>Feifei</w:t>
                      </w:r>
                      <w:proofErr w:type="spellEnd"/>
                      <w:r>
                        <w:rPr>
                          <w:rFonts w:eastAsia="仿宋_GB2312" w:hint="eastAsia"/>
                          <w:sz w:val="32"/>
                          <w:szCs w:val="32"/>
                        </w:rPr>
                        <w:t xml:space="preserve"> </w:t>
                      </w:r>
                    </w:p>
                    <w:p w14:paraId="26566EA8" w14:textId="77777777" w:rsidR="009A74E1" w:rsidRPr="00D05592" w:rsidRDefault="009A74E1" w:rsidP="000F06F7">
                      <w:pPr>
                        <w:spacing w:line="240" w:lineRule="auto"/>
                        <w:ind w:firstLineChars="450" w:firstLine="1084"/>
                        <w:rPr>
                          <w:rFonts w:eastAsia="仿宋_GB2312"/>
                          <w:b/>
                          <w:szCs w:val="21"/>
                        </w:rPr>
                      </w:pPr>
                    </w:p>
                    <w:p w14:paraId="5CDFF6CD" w14:textId="77777777" w:rsidR="009A74E1" w:rsidRPr="00D05592" w:rsidRDefault="009A74E1" w:rsidP="000F06F7">
                      <w:pPr>
                        <w:spacing w:line="240" w:lineRule="auto"/>
                        <w:ind w:firstLineChars="450" w:firstLine="1084"/>
                        <w:rPr>
                          <w:rFonts w:eastAsia="仿宋_GB2312"/>
                          <w:b/>
                          <w:szCs w:val="21"/>
                        </w:rPr>
                      </w:pPr>
                    </w:p>
                  </w:txbxContent>
                </v:textbox>
              </v:rect>
            </w:pict>
          </mc:Fallback>
        </mc:AlternateContent>
      </w:r>
    </w:p>
    <w:p w14:paraId="64224700" w14:textId="77777777" w:rsidR="000F06F7" w:rsidRPr="00041FE2" w:rsidRDefault="000F06F7" w:rsidP="000F06F7">
      <w:pPr>
        <w:spacing w:line="240" w:lineRule="auto"/>
        <w:ind w:firstLine="640"/>
        <w:rPr>
          <w:rFonts w:eastAsia="仿宋_GB2312"/>
          <w:sz w:val="32"/>
        </w:rPr>
      </w:pPr>
    </w:p>
    <w:p w14:paraId="120ABB9F" w14:textId="77777777" w:rsidR="000F06F7" w:rsidRPr="00041FE2" w:rsidRDefault="000F06F7" w:rsidP="000F06F7">
      <w:pPr>
        <w:spacing w:line="240" w:lineRule="auto"/>
        <w:ind w:firstLine="640"/>
        <w:rPr>
          <w:rFonts w:eastAsia="仿宋_GB2312"/>
          <w:sz w:val="32"/>
        </w:rPr>
      </w:pPr>
    </w:p>
    <w:p w14:paraId="40CC7676" w14:textId="77777777" w:rsidR="000F06F7" w:rsidRPr="00041FE2" w:rsidRDefault="000F06F7" w:rsidP="000F06F7">
      <w:pPr>
        <w:spacing w:line="240" w:lineRule="auto"/>
        <w:ind w:firstLine="640"/>
        <w:rPr>
          <w:rFonts w:eastAsia="仿宋_GB2312"/>
          <w:sz w:val="32"/>
        </w:rPr>
      </w:pPr>
    </w:p>
    <w:p w14:paraId="7EE97371" w14:textId="77777777" w:rsidR="000F06F7" w:rsidRPr="00041FE2" w:rsidRDefault="000F06F7" w:rsidP="000F06F7">
      <w:pPr>
        <w:spacing w:line="240" w:lineRule="auto"/>
        <w:ind w:firstLine="640"/>
        <w:rPr>
          <w:rFonts w:eastAsia="仿宋_GB2312"/>
          <w:sz w:val="32"/>
        </w:rPr>
      </w:pPr>
    </w:p>
    <w:p w14:paraId="5CFEA970" w14:textId="77777777" w:rsidR="000F06F7" w:rsidRPr="00041FE2" w:rsidRDefault="000F06F7" w:rsidP="000F06F7">
      <w:pPr>
        <w:spacing w:line="240" w:lineRule="auto"/>
        <w:ind w:firstLine="640"/>
        <w:rPr>
          <w:rFonts w:eastAsia="仿宋_GB2312"/>
          <w:sz w:val="32"/>
        </w:rPr>
      </w:pPr>
    </w:p>
    <w:p w14:paraId="30B72367" w14:textId="77777777" w:rsidR="000F06F7" w:rsidRPr="00041FE2" w:rsidRDefault="000F06F7" w:rsidP="000F06F7">
      <w:pPr>
        <w:spacing w:line="240" w:lineRule="auto"/>
        <w:ind w:firstLine="640"/>
        <w:rPr>
          <w:rFonts w:eastAsia="仿宋_GB2312"/>
          <w:sz w:val="32"/>
        </w:rPr>
      </w:pPr>
    </w:p>
    <w:p w14:paraId="7CD5E79A" w14:textId="77777777" w:rsidR="000F06F7" w:rsidRPr="00041FE2" w:rsidRDefault="000F06F7" w:rsidP="000F06F7">
      <w:pPr>
        <w:spacing w:line="240" w:lineRule="auto"/>
        <w:ind w:firstLine="643"/>
        <w:rPr>
          <w:b/>
          <w:bCs/>
          <w:sz w:val="32"/>
          <w:szCs w:val="32"/>
        </w:rPr>
      </w:pPr>
    </w:p>
    <w:p w14:paraId="35230033" w14:textId="77777777" w:rsidR="000F06F7" w:rsidRPr="00041FE2" w:rsidRDefault="000F06F7" w:rsidP="000F06F7">
      <w:pPr>
        <w:spacing w:line="240" w:lineRule="auto"/>
        <w:ind w:firstLine="640"/>
        <w:rPr>
          <w:bCs/>
          <w:sz w:val="32"/>
          <w:szCs w:val="32"/>
        </w:rPr>
      </w:pPr>
    </w:p>
    <w:p w14:paraId="1ACB64BE" w14:textId="77777777" w:rsidR="000F06F7" w:rsidRDefault="000F06F7" w:rsidP="000F06F7">
      <w:pPr>
        <w:ind w:firstLine="640"/>
        <w:jc w:val="center"/>
        <w:rPr>
          <w:bCs/>
          <w:sz w:val="32"/>
          <w:szCs w:val="32"/>
        </w:rPr>
      </w:pPr>
    </w:p>
    <w:p w14:paraId="07E49A0E" w14:textId="77777777" w:rsidR="000F06F7" w:rsidRDefault="000F06F7" w:rsidP="000F06F7">
      <w:pPr>
        <w:ind w:firstLine="640"/>
        <w:jc w:val="center"/>
        <w:rPr>
          <w:bCs/>
          <w:sz w:val="32"/>
          <w:szCs w:val="32"/>
        </w:rPr>
      </w:pPr>
    </w:p>
    <w:p w14:paraId="67F6B412" w14:textId="77777777" w:rsidR="000F06F7" w:rsidRDefault="000F06F7" w:rsidP="000F06F7">
      <w:pPr>
        <w:ind w:firstLine="640"/>
        <w:jc w:val="center"/>
        <w:rPr>
          <w:bCs/>
          <w:sz w:val="32"/>
          <w:szCs w:val="32"/>
        </w:rPr>
      </w:pPr>
    </w:p>
    <w:p w14:paraId="7E66FE16" w14:textId="5737F5BD" w:rsidR="000F06F7" w:rsidRPr="00041FE2" w:rsidRDefault="000F06F7" w:rsidP="000F06F7">
      <w:pPr>
        <w:ind w:firstLine="640"/>
        <w:jc w:val="center"/>
        <w:rPr>
          <w:sz w:val="30"/>
        </w:rPr>
      </w:pPr>
      <w:r w:rsidRPr="00041FE2">
        <w:rPr>
          <w:bCs/>
          <w:sz w:val="32"/>
          <w:szCs w:val="32"/>
        </w:rPr>
        <w:t>June</w:t>
      </w:r>
      <w:r w:rsidR="008A0DB4">
        <w:rPr>
          <w:bCs/>
          <w:sz w:val="32"/>
          <w:szCs w:val="32"/>
        </w:rPr>
        <w:t>，</w:t>
      </w:r>
      <w:r w:rsidRPr="00041FE2">
        <w:rPr>
          <w:bCs/>
          <w:sz w:val="32"/>
          <w:szCs w:val="32"/>
        </w:rPr>
        <w:t xml:space="preserve"> 201</w:t>
      </w:r>
      <w:r w:rsidR="00AA4886">
        <w:rPr>
          <w:bCs/>
          <w:sz w:val="32"/>
          <w:szCs w:val="32"/>
        </w:rPr>
        <w:t>9</w:t>
      </w:r>
      <w:r w:rsidRPr="00041FE2">
        <w:rPr>
          <w:sz w:val="30"/>
        </w:rPr>
        <w:t xml:space="preserve"> </w:t>
      </w:r>
    </w:p>
    <w:p w14:paraId="502E933E" w14:textId="77777777" w:rsidR="000F06F7" w:rsidRPr="00041FE2" w:rsidRDefault="000F06F7" w:rsidP="000F06F7">
      <w:pPr>
        <w:ind w:firstLine="600"/>
        <w:jc w:val="center"/>
        <w:rPr>
          <w:sz w:val="30"/>
        </w:rPr>
      </w:pPr>
    </w:p>
    <w:p w14:paraId="25D3981A" w14:textId="77777777" w:rsidR="000F06F7" w:rsidRPr="00041FE2" w:rsidRDefault="000F06F7" w:rsidP="000F06F7">
      <w:pPr>
        <w:ind w:firstLine="600"/>
        <w:jc w:val="center"/>
        <w:rPr>
          <w:sz w:val="30"/>
        </w:rPr>
      </w:pPr>
    </w:p>
    <w:p w14:paraId="417EEA79" w14:textId="77777777" w:rsidR="000F06F7" w:rsidRPr="00041FE2" w:rsidRDefault="000F06F7" w:rsidP="000F06F7">
      <w:pPr>
        <w:ind w:firstLine="600"/>
        <w:jc w:val="center"/>
        <w:rPr>
          <w:sz w:val="30"/>
        </w:rPr>
      </w:pPr>
    </w:p>
    <w:p w14:paraId="3CF5F34E" w14:textId="77777777" w:rsidR="000F06F7" w:rsidRPr="00041FE2" w:rsidRDefault="000F06F7" w:rsidP="000F06F7">
      <w:pPr>
        <w:ind w:firstLine="600"/>
        <w:jc w:val="center"/>
        <w:rPr>
          <w:rFonts w:eastAsia="仿宋_GB2312"/>
          <w:sz w:val="32"/>
          <w:szCs w:val="32"/>
        </w:rPr>
        <w:sectPr w:rsidR="000F06F7" w:rsidRPr="00041FE2" w:rsidSect="005D6B3D">
          <w:headerReference w:type="even" r:id="rId11"/>
          <w:headerReference w:type="default" r:id="rId12"/>
          <w:footerReference w:type="even" r:id="rId13"/>
          <w:footerReference w:type="default" r:id="rId14"/>
          <w:headerReference w:type="first" r:id="rId15"/>
          <w:footerReference w:type="first" r:id="rId16"/>
          <w:endnotePr>
            <w:numFmt w:val="decimal"/>
          </w:endnotePr>
          <w:pgSz w:w="11906" w:h="16838"/>
          <w:pgMar w:top="1440" w:right="1797" w:bottom="1440" w:left="1797" w:header="1134" w:footer="1134" w:gutter="0"/>
          <w:pgNumType w:fmt="upperRoman" w:start="1"/>
          <w:cols w:space="425"/>
          <w:docGrid w:type="lines" w:linePitch="312"/>
        </w:sectPr>
      </w:pPr>
      <w:r w:rsidRPr="00041FE2">
        <w:rPr>
          <w:sz w:val="30"/>
        </w:rPr>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62"/>
      </w:tblGrid>
      <w:tr w:rsidR="000F06F7" w:rsidRPr="00041FE2" w14:paraId="62DE782C" w14:textId="77777777" w:rsidTr="00443419">
        <w:trPr>
          <w:trHeight w:val="13173"/>
          <w:jc w:val="center"/>
        </w:trPr>
        <w:tc>
          <w:tcPr>
            <w:tcW w:w="562" w:type="dxa"/>
            <w:tcBorders>
              <w:bottom w:val="single" w:sz="4" w:space="0" w:color="auto"/>
            </w:tcBorders>
          </w:tcPr>
          <w:p w14:paraId="4283DEE3" w14:textId="77777777" w:rsidR="000F06F7" w:rsidRPr="00041FE2" w:rsidRDefault="000F06F7" w:rsidP="00443419">
            <w:pPr>
              <w:spacing w:line="320" w:lineRule="exact"/>
              <w:ind w:firstLine="562"/>
              <w:jc w:val="center"/>
              <w:rPr>
                <w:rFonts w:eastAsia="仿宋_GB2312"/>
                <w:b/>
                <w:bCs/>
                <w:sz w:val="28"/>
                <w:szCs w:val="28"/>
              </w:rPr>
            </w:pPr>
          </w:p>
          <w:p w14:paraId="580A855A" w14:textId="77777777" w:rsidR="000F06F7" w:rsidRPr="00041FE2" w:rsidRDefault="000F06F7" w:rsidP="00443419">
            <w:pPr>
              <w:spacing w:line="320" w:lineRule="exact"/>
              <w:ind w:firstLine="562"/>
              <w:jc w:val="center"/>
              <w:rPr>
                <w:rFonts w:eastAsia="仿宋_GB2312"/>
                <w:b/>
                <w:bCs/>
                <w:sz w:val="28"/>
                <w:szCs w:val="28"/>
              </w:rPr>
            </w:pPr>
          </w:p>
          <w:p w14:paraId="26AAB433" w14:textId="77777777" w:rsidR="000F06F7" w:rsidRPr="00041FE2" w:rsidRDefault="000F06F7" w:rsidP="00443419">
            <w:pPr>
              <w:spacing w:line="320" w:lineRule="exact"/>
              <w:ind w:firstLine="562"/>
              <w:jc w:val="center"/>
              <w:rPr>
                <w:rFonts w:eastAsia="仿宋_GB2312"/>
                <w:b/>
                <w:bCs/>
                <w:sz w:val="28"/>
                <w:szCs w:val="28"/>
              </w:rPr>
            </w:pPr>
          </w:p>
          <w:p w14:paraId="7DCFCE95" w14:textId="77777777" w:rsidR="000F06F7" w:rsidRPr="00041FE2" w:rsidRDefault="000F06F7" w:rsidP="00443419">
            <w:pPr>
              <w:spacing w:line="320" w:lineRule="exact"/>
              <w:ind w:firstLine="562"/>
              <w:jc w:val="center"/>
              <w:rPr>
                <w:rFonts w:eastAsia="仿宋_GB2312"/>
                <w:b/>
                <w:bCs/>
                <w:sz w:val="28"/>
                <w:szCs w:val="28"/>
              </w:rPr>
            </w:pPr>
          </w:p>
          <w:p w14:paraId="283523F7" w14:textId="77777777" w:rsidR="000F06F7" w:rsidRPr="00041FE2" w:rsidRDefault="000F06F7" w:rsidP="00443419">
            <w:pPr>
              <w:spacing w:line="320" w:lineRule="exact"/>
              <w:ind w:firstLineChars="0" w:firstLine="0"/>
              <w:rPr>
                <w:rFonts w:eastAsia="仿宋_GB2312"/>
                <w:b/>
                <w:bCs/>
                <w:sz w:val="28"/>
                <w:szCs w:val="28"/>
              </w:rPr>
            </w:pPr>
          </w:p>
          <w:p w14:paraId="19B17BB2" w14:textId="77777777" w:rsidR="000F06F7" w:rsidRDefault="00493F20" w:rsidP="00443419">
            <w:pPr>
              <w:spacing w:line="320" w:lineRule="exact"/>
              <w:ind w:firstLineChars="0" w:firstLine="0"/>
              <w:rPr>
                <w:rFonts w:eastAsia="仿宋_GB2312"/>
                <w:b/>
                <w:bCs/>
                <w:sz w:val="28"/>
                <w:szCs w:val="28"/>
              </w:rPr>
            </w:pPr>
            <w:r>
              <w:rPr>
                <w:rFonts w:eastAsia="仿宋_GB2312" w:hint="eastAsia"/>
                <w:b/>
                <w:bCs/>
                <w:sz w:val="28"/>
                <w:szCs w:val="28"/>
              </w:rPr>
              <w:t>高强钢角焊缝</w:t>
            </w:r>
            <w:r>
              <w:rPr>
                <w:rFonts w:eastAsia="仿宋_GB2312"/>
                <w:b/>
                <w:bCs/>
                <w:sz w:val="28"/>
                <w:szCs w:val="28"/>
              </w:rPr>
              <w:t>力学性能研究</w:t>
            </w:r>
          </w:p>
          <w:p w14:paraId="48E321A6" w14:textId="77777777" w:rsidR="00493F20" w:rsidRDefault="00493F20" w:rsidP="00443419">
            <w:pPr>
              <w:spacing w:line="320" w:lineRule="exact"/>
              <w:ind w:firstLineChars="0" w:firstLine="0"/>
              <w:rPr>
                <w:rFonts w:eastAsia="仿宋_GB2312"/>
                <w:b/>
                <w:bCs/>
                <w:sz w:val="28"/>
                <w:szCs w:val="28"/>
              </w:rPr>
            </w:pPr>
          </w:p>
          <w:p w14:paraId="4C8EA9CE" w14:textId="77777777" w:rsidR="00493F20" w:rsidRDefault="00493F20" w:rsidP="00443419">
            <w:pPr>
              <w:spacing w:line="320" w:lineRule="exact"/>
              <w:ind w:firstLineChars="0" w:firstLine="0"/>
              <w:rPr>
                <w:rFonts w:eastAsia="仿宋_GB2312"/>
                <w:b/>
                <w:bCs/>
                <w:sz w:val="28"/>
                <w:szCs w:val="28"/>
              </w:rPr>
            </w:pPr>
          </w:p>
          <w:p w14:paraId="18152F23" w14:textId="77777777" w:rsidR="00493F20" w:rsidRDefault="00493F20" w:rsidP="00443419">
            <w:pPr>
              <w:spacing w:line="320" w:lineRule="exact"/>
              <w:ind w:firstLineChars="0" w:firstLine="0"/>
              <w:rPr>
                <w:rFonts w:eastAsia="仿宋_GB2312"/>
                <w:b/>
                <w:bCs/>
                <w:sz w:val="28"/>
                <w:szCs w:val="28"/>
              </w:rPr>
            </w:pPr>
          </w:p>
          <w:p w14:paraId="7FBE0962" w14:textId="77777777" w:rsidR="00493F20" w:rsidRDefault="00493F20" w:rsidP="00443419">
            <w:pPr>
              <w:spacing w:line="320" w:lineRule="exact"/>
              <w:ind w:firstLineChars="0" w:firstLine="0"/>
              <w:rPr>
                <w:rFonts w:eastAsia="仿宋_GB2312"/>
                <w:b/>
                <w:bCs/>
                <w:sz w:val="28"/>
                <w:szCs w:val="28"/>
              </w:rPr>
            </w:pPr>
          </w:p>
          <w:p w14:paraId="387AF33B" w14:textId="77777777" w:rsidR="00493F20" w:rsidRPr="00041FE2" w:rsidRDefault="00493F20" w:rsidP="00443419">
            <w:pPr>
              <w:spacing w:line="320" w:lineRule="exact"/>
              <w:ind w:firstLineChars="0" w:firstLine="0"/>
              <w:rPr>
                <w:rFonts w:eastAsia="仿宋_GB2312"/>
                <w:b/>
                <w:bCs/>
                <w:sz w:val="28"/>
                <w:szCs w:val="28"/>
              </w:rPr>
            </w:pPr>
          </w:p>
          <w:p w14:paraId="5FD1F75F" w14:textId="77777777" w:rsidR="000F06F7" w:rsidRPr="00041FE2" w:rsidRDefault="000F06F7" w:rsidP="00443419">
            <w:pPr>
              <w:spacing w:line="320" w:lineRule="exact"/>
              <w:ind w:firstLine="562"/>
              <w:jc w:val="center"/>
              <w:rPr>
                <w:rFonts w:eastAsia="仿宋_GB2312"/>
                <w:b/>
                <w:bCs/>
                <w:sz w:val="28"/>
                <w:szCs w:val="28"/>
              </w:rPr>
            </w:pPr>
          </w:p>
          <w:p w14:paraId="150BE8A8" w14:textId="77777777" w:rsidR="000F06F7" w:rsidRPr="00041FE2" w:rsidRDefault="000F06F7" w:rsidP="00443419">
            <w:pPr>
              <w:spacing w:line="320" w:lineRule="exact"/>
              <w:ind w:firstLine="562"/>
              <w:rPr>
                <w:rFonts w:eastAsia="仿宋_GB2312"/>
                <w:b/>
                <w:bCs/>
                <w:sz w:val="28"/>
                <w:szCs w:val="28"/>
              </w:rPr>
            </w:pPr>
          </w:p>
          <w:p w14:paraId="04E93327" w14:textId="77777777" w:rsidR="000F06F7" w:rsidRPr="00041FE2" w:rsidRDefault="000F06F7" w:rsidP="00443419">
            <w:pPr>
              <w:spacing w:line="320" w:lineRule="exact"/>
              <w:ind w:firstLineChars="0" w:firstLine="0"/>
              <w:rPr>
                <w:rFonts w:eastAsia="仿宋_GB2312"/>
                <w:b/>
                <w:bCs/>
                <w:sz w:val="28"/>
                <w:szCs w:val="28"/>
              </w:rPr>
            </w:pPr>
          </w:p>
          <w:p w14:paraId="015C028A" w14:textId="77777777" w:rsidR="000F06F7" w:rsidRPr="00493F20" w:rsidRDefault="00493F20" w:rsidP="00443419">
            <w:pPr>
              <w:spacing w:line="320" w:lineRule="exact"/>
              <w:ind w:firstLineChars="0" w:firstLine="0"/>
              <w:rPr>
                <w:rFonts w:eastAsia="仿宋_GB2312"/>
                <w:b/>
                <w:bCs/>
                <w:sz w:val="28"/>
                <w:szCs w:val="28"/>
              </w:rPr>
            </w:pPr>
            <w:r>
              <w:rPr>
                <w:rFonts w:eastAsia="仿宋_GB2312" w:hint="eastAsia"/>
                <w:b/>
                <w:bCs/>
                <w:sz w:val="28"/>
                <w:szCs w:val="28"/>
              </w:rPr>
              <w:t>赵琛</w:t>
            </w:r>
          </w:p>
          <w:p w14:paraId="41DA116B" w14:textId="77777777" w:rsidR="000F06F7" w:rsidRPr="00041FE2" w:rsidRDefault="000F06F7" w:rsidP="00443419">
            <w:pPr>
              <w:spacing w:line="320" w:lineRule="exact"/>
              <w:ind w:firstLine="562"/>
              <w:jc w:val="center"/>
              <w:rPr>
                <w:rFonts w:eastAsia="仿宋_GB2312"/>
                <w:b/>
                <w:bCs/>
                <w:sz w:val="28"/>
                <w:szCs w:val="28"/>
              </w:rPr>
            </w:pPr>
          </w:p>
          <w:p w14:paraId="65DB12EE" w14:textId="77777777" w:rsidR="000F06F7" w:rsidRPr="00041FE2" w:rsidRDefault="000F06F7" w:rsidP="00443419">
            <w:pPr>
              <w:spacing w:line="320" w:lineRule="exact"/>
              <w:ind w:firstLine="562"/>
              <w:jc w:val="center"/>
              <w:rPr>
                <w:rFonts w:eastAsia="仿宋_GB2312"/>
                <w:b/>
                <w:bCs/>
                <w:sz w:val="28"/>
                <w:szCs w:val="28"/>
              </w:rPr>
            </w:pPr>
          </w:p>
          <w:p w14:paraId="207230B2" w14:textId="77777777" w:rsidR="000F06F7" w:rsidRPr="00041FE2" w:rsidRDefault="000F06F7" w:rsidP="00443419">
            <w:pPr>
              <w:spacing w:line="320" w:lineRule="exact"/>
              <w:ind w:firstLine="562"/>
              <w:jc w:val="center"/>
              <w:rPr>
                <w:rFonts w:eastAsia="仿宋_GB2312"/>
                <w:b/>
                <w:bCs/>
                <w:sz w:val="28"/>
                <w:szCs w:val="28"/>
              </w:rPr>
            </w:pPr>
          </w:p>
          <w:p w14:paraId="57C2D648" w14:textId="77777777" w:rsidR="000F06F7" w:rsidRPr="00041FE2" w:rsidRDefault="000F06F7" w:rsidP="00443419">
            <w:pPr>
              <w:spacing w:line="320" w:lineRule="exact"/>
              <w:ind w:firstLine="562"/>
              <w:jc w:val="center"/>
              <w:rPr>
                <w:rFonts w:eastAsia="仿宋_GB2312"/>
                <w:b/>
                <w:bCs/>
                <w:noProof/>
                <w:sz w:val="28"/>
                <w:szCs w:val="28"/>
              </w:rPr>
            </w:pPr>
          </w:p>
          <w:p w14:paraId="68A37C25" w14:textId="77777777" w:rsidR="000F06F7" w:rsidRPr="00041FE2" w:rsidRDefault="000F06F7" w:rsidP="00443419">
            <w:pPr>
              <w:spacing w:line="320" w:lineRule="exact"/>
              <w:ind w:firstLineChars="0" w:firstLine="0"/>
              <w:rPr>
                <w:rFonts w:eastAsia="仿宋_GB2312"/>
                <w:b/>
                <w:bCs/>
                <w:sz w:val="28"/>
                <w:szCs w:val="28"/>
              </w:rPr>
            </w:pPr>
            <w:r w:rsidRPr="00041FE2">
              <w:rPr>
                <w:rFonts w:eastAsia="仿宋_GB2312"/>
                <w:b/>
                <w:bCs/>
                <w:sz w:val="28"/>
                <w:szCs w:val="28"/>
              </w:rPr>
              <w:t>同济大学</w:t>
            </w:r>
          </w:p>
        </w:tc>
      </w:tr>
    </w:tbl>
    <w:p w14:paraId="0BB51CEF" w14:textId="77777777" w:rsidR="000F06F7" w:rsidRPr="00041FE2" w:rsidRDefault="000F06F7" w:rsidP="000F06F7">
      <w:pPr>
        <w:spacing w:line="300" w:lineRule="auto"/>
        <w:ind w:firstLineChars="0" w:firstLine="0"/>
        <w:rPr>
          <w:rFonts w:eastAsia="黑体"/>
          <w:b/>
          <w:sz w:val="36"/>
          <w:szCs w:val="30"/>
        </w:rPr>
      </w:pPr>
    </w:p>
    <w:p w14:paraId="3E23B459" w14:textId="77777777" w:rsidR="000F06F7" w:rsidRPr="00041FE2" w:rsidRDefault="000F06F7" w:rsidP="000F06F7">
      <w:pPr>
        <w:spacing w:line="300" w:lineRule="auto"/>
        <w:ind w:firstLineChars="0" w:firstLine="0"/>
        <w:rPr>
          <w:rFonts w:eastAsia="黑体"/>
          <w:b/>
          <w:sz w:val="36"/>
          <w:szCs w:val="30"/>
        </w:rPr>
      </w:pPr>
    </w:p>
    <w:p w14:paraId="7ACA84A8" w14:textId="77777777" w:rsidR="000F06F7" w:rsidRPr="00041FE2" w:rsidRDefault="000F06F7" w:rsidP="000F06F7">
      <w:pPr>
        <w:spacing w:line="300" w:lineRule="auto"/>
        <w:ind w:firstLineChars="0" w:firstLine="0"/>
        <w:rPr>
          <w:rFonts w:eastAsia="黑体"/>
          <w:b/>
          <w:sz w:val="36"/>
          <w:szCs w:val="30"/>
        </w:rPr>
      </w:pPr>
    </w:p>
    <w:p w14:paraId="4650286D" w14:textId="77777777" w:rsidR="000F06F7" w:rsidRPr="00041FE2" w:rsidRDefault="000F06F7" w:rsidP="000F06F7">
      <w:pPr>
        <w:spacing w:line="300" w:lineRule="auto"/>
        <w:ind w:firstLineChars="0" w:firstLine="0"/>
        <w:rPr>
          <w:rFonts w:eastAsia="黑体"/>
          <w:b/>
          <w:sz w:val="36"/>
          <w:szCs w:val="30"/>
        </w:rPr>
      </w:pPr>
    </w:p>
    <w:p w14:paraId="0C2BC022" w14:textId="77777777" w:rsidR="000F06F7" w:rsidRPr="00041FE2" w:rsidRDefault="000F06F7" w:rsidP="000F06F7">
      <w:pPr>
        <w:spacing w:line="300" w:lineRule="auto"/>
        <w:ind w:firstLineChars="0" w:firstLine="0"/>
        <w:rPr>
          <w:rFonts w:eastAsia="黑体"/>
          <w:b/>
          <w:sz w:val="36"/>
          <w:szCs w:val="30"/>
        </w:rPr>
      </w:pPr>
    </w:p>
    <w:p w14:paraId="0576865D" w14:textId="77777777" w:rsidR="000F06F7" w:rsidRPr="00041FE2" w:rsidRDefault="000F06F7" w:rsidP="000F06F7">
      <w:pPr>
        <w:spacing w:line="300" w:lineRule="auto"/>
        <w:ind w:firstLineChars="0" w:firstLine="0"/>
        <w:rPr>
          <w:rFonts w:eastAsia="黑体"/>
          <w:b/>
          <w:sz w:val="36"/>
          <w:szCs w:val="30"/>
        </w:rPr>
      </w:pPr>
    </w:p>
    <w:p w14:paraId="2F0D3F21" w14:textId="77777777" w:rsidR="000F06F7" w:rsidRPr="00041FE2" w:rsidRDefault="000F06F7" w:rsidP="000F06F7">
      <w:pPr>
        <w:spacing w:line="300" w:lineRule="auto"/>
        <w:ind w:firstLineChars="0" w:firstLine="0"/>
        <w:rPr>
          <w:rFonts w:eastAsia="黑体"/>
          <w:b/>
          <w:sz w:val="36"/>
          <w:szCs w:val="30"/>
        </w:rPr>
      </w:pPr>
    </w:p>
    <w:p w14:paraId="2A3BA84F" w14:textId="77777777" w:rsidR="000F06F7" w:rsidRPr="00041FE2" w:rsidRDefault="000F06F7" w:rsidP="000F06F7">
      <w:pPr>
        <w:spacing w:line="300" w:lineRule="auto"/>
        <w:ind w:firstLineChars="0" w:firstLine="0"/>
        <w:rPr>
          <w:rFonts w:eastAsia="黑体"/>
          <w:b/>
          <w:sz w:val="36"/>
          <w:szCs w:val="30"/>
        </w:rPr>
      </w:pPr>
    </w:p>
    <w:p w14:paraId="4DB4B7F0" w14:textId="77777777" w:rsidR="000F06F7" w:rsidRPr="00041FE2" w:rsidRDefault="000F06F7" w:rsidP="000F06F7">
      <w:pPr>
        <w:spacing w:line="300" w:lineRule="auto"/>
        <w:ind w:firstLineChars="0" w:firstLine="0"/>
        <w:rPr>
          <w:rFonts w:eastAsia="黑体"/>
          <w:b/>
          <w:sz w:val="36"/>
          <w:szCs w:val="30"/>
        </w:rPr>
      </w:pPr>
    </w:p>
    <w:p w14:paraId="290158D7" w14:textId="77777777" w:rsidR="000F06F7" w:rsidRPr="00041FE2" w:rsidRDefault="000F06F7" w:rsidP="000F06F7">
      <w:pPr>
        <w:spacing w:line="300" w:lineRule="auto"/>
        <w:ind w:firstLineChars="0" w:firstLine="0"/>
        <w:rPr>
          <w:rFonts w:eastAsia="黑体"/>
          <w:b/>
          <w:sz w:val="36"/>
          <w:szCs w:val="30"/>
        </w:rPr>
      </w:pPr>
    </w:p>
    <w:p w14:paraId="33BA041A" w14:textId="77777777" w:rsidR="000F06F7" w:rsidRPr="00041FE2" w:rsidRDefault="000F06F7" w:rsidP="000F06F7">
      <w:pPr>
        <w:spacing w:line="300" w:lineRule="auto"/>
        <w:ind w:firstLineChars="0" w:firstLine="0"/>
        <w:rPr>
          <w:rFonts w:eastAsia="黑体"/>
          <w:b/>
          <w:sz w:val="36"/>
          <w:szCs w:val="30"/>
        </w:rPr>
      </w:pPr>
    </w:p>
    <w:p w14:paraId="023C24AD" w14:textId="77777777" w:rsidR="000F06F7" w:rsidRPr="00041FE2" w:rsidRDefault="000F06F7" w:rsidP="000F06F7">
      <w:pPr>
        <w:spacing w:line="300" w:lineRule="auto"/>
        <w:ind w:firstLineChars="0" w:firstLine="0"/>
        <w:rPr>
          <w:rFonts w:eastAsia="黑体"/>
          <w:b/>
          <w:sz w:val="36"/>
          <w:szCs w:val="30"/>
        </w:rPr>
      </w:pPr>
    </w:p>
    <w:p w14:paraId="5857C269" w14:textId="77777777" w:rsidR="000F06F7" w:rsidRPr="00041FE2" w:rsidRDefault="000F06F7" w:rsidP="000F06F7">
      <w:pPr>
        <w:spacing w:line="300" w:lineRule="auto"/>
        <w:ind w:firstLineChars="0" w:firstLine="0"/>
        <w:rPr>
          <w:rFonts w:eastAsia="黑体"/>
          <w:b/>
          <w:sz w:val="36"/>
          <w:szCs w:val="30"/>
        </w:rPr>
      </w:pPr>
    </w:p>
    <w:p w14:paraId="39CA0D84" w14:textId="77777777" w:rsidR="000F06F7" w:rsidRPr="00041FE2" w:rsidRDefault="000F06F7" w:rsidP="000F06F7">
      <w:pPr>
        <w:spacing w:line="300" w:lineRule="auto"/>
        <w:ind w:firstLineChars="0" w:firstLine="0"/>
        <w:rPr>
          <w:rFonts w:eastAsia="黑体"/>
          <w:b/>
          <w:sz w:val="36"/>
          <w:szCs w:val="30"/>
        </w:rPr>
      </w:pPr>
    </w:p>
    <w:p w14:paraId="1775437E" w14:textId="77777777" w:rsidR="000F06F7" w:rsidRPr="00041FE2" w:rsidRDefault="000F06F7" w:rsidP="000F06F7">
      <w:pPr>
        <w:spacing w:line="300" w:lineRule="auto"/>
        <w:ind w:firstLineChars="0" w:firstLine="0"/>
        <w:rPr>
          <w:rFonts w:eastAsia="黑体"/>
          <w:b/>
          <w:sz w:val="36"/>
          <w:szCs w:val="30"/>
        </w:rPr>
      </w:pPr>
    </w:p>
    <w:p w14:paraId="08AAF7A4" w14:textId="77777777" w:rsidR="000F06F7" w:rsidRPr="00041FE2" w:rsidRDefault="000F06F7" w:rsidP="000F06F7">
      <w:pPr>
        <w:spacing w:line="300" w:lineRule="auto"/>
        <w:ind w:firstLineChars="0" w:firstLine="0"/>
        <w:rPr>
          <w:rFonts w:eastAsia="黑体"/>
          <w:b/>
          <w:sz w:val="36"/>
          <w:szCs w:val="30"/>
        </w:rPr>
      </w:pPr>
    </w:p>
    <w:p w14:paraId="21EB1144" w14:textId="77777777" w:rsidR="000F06F7" w:rsidRPr="00041FE2" w:rsidRDefault="000F06F7" w:rsidP="000F06F7">
      <w:pPr>
        <w:spacing w:line="300" w:lineRule="auto"/>
        <w:ind w:firstLineChars="0" w:firstLine="0"/>
        <w:rPr>
          <w:rFonts w:eastAsia="黑体"/>
          <w:b/>
          <w:sz w:val="36"/>
          <w:szCs w:val="30"/>
        </w:rPr>
      </w:pPr>
    </w:p>
    <w:p w14:paraId="52022A81" w14:textId="77777777" w:rsidR="000F06F7" w:rsidRPr="00041FE2" w:rsidRDefault="000F06F7" w:rsidP="000F06F7">
      <w:pPr>
        <w:spacing w:line="300" w:lineRule="auto"/>
        <w:ind w:firstLineChars="0" w:firstLine="0"/>
        <w:rPr>
          <w:rFonts w:eastAsia="黑体"/>
          <w:b/>
          <w:sz w:val="36"/>
          <w:szCs w:val="30"/>
        </w:rPr>
      </w:pPr>
    </w:p>
    <w:p w14:paraId="382577AC" w14:textId="77777777" w:rsidR="000F06F7" w:rsidRPr="00041FE2" w:rsidRDefault="000F06F7" w:rsidP="000F06F7">
      <w:pPr>
        <w:spacing w:line="300" w:lineRule="auto"/>
        <w:ind w:firstLineChars="0" w:firstLine="0"/>
        <w:rPr>
          <w:rFonts w:eastAsia="黑体"/>
          <w:b/>
          <w:sz w:val="36"/>
          <w:szCs w:val="30"/>
        </w:rPr>
      </w:pPr>
    </w:p>
    <w:p w14:paraId="106CCF0A" w14:textId="77777777" w:rsidR="000F06F7" w:rsidRPr="00041FE2" w:rsidRDefault="000F06F7" w:rsidP="000F06F7">
      <w:pPr>
        <w:spacing w:line="300" w:lineRule="auto"/>
        <w:ind w:firstLineChars="0" w:firstLine="0"/>
        <w:rPr>
          <w:rFonts w:eastAsia="黑体"/>
          <w:b/>
          <w:sz w:val="36"/>
          <w:szCs w:val="30"/>
        </w:rPr>
      </w:pPr>
    </w:p>
    <w:p w14:paraId="394F6609" w14:textId="77777777" w:rsidR="000F06F7" w:rsidRPr="00041FE2" w:rsidRDefault="000F06F7" w:rsidP="000F06F7">
      <w:pPr>
        <w:spacing w:line="300" w:lineRule="auto"/>
        <w:ind w:firstLineChars="0" w:firstLine="0"/>
        <w:rPr>
          <w:rFonts w:eastAsia="黑体"/>
          <w:b/>
          <w:sz w:val="36"/>
          <w:szCs w:val="30"/>
        </w:rPr>
      </w:pPr>
    </w:p>
    <w:p w14:paraId="360A31F9" w14:textId="77777777" w:rsidR="000F06F7" w:rsidRPr="00041FE2" w:rsidRDefault="000F06F7" w:rsidP="000F06F7">
      <w:pPr>
        <w:spacing w:line="300" w:lineRule="auto"/>
        <w:ind w:firstLineChars="0" w:firstLine="0"/>
        <w:rPr>
          <w:rFonts w:eastAsia="黑体"/>
          <w:b/>
          <w:sz w:val="36"/>
          <w:szCs w:val="30"/>
        </w:rPr>
      </w:pPr>
    </w:p>
    <w:p w14:paraId="402BFAF8" w14:textId="77777777" w:rsidR="000F06F7" w:rsidRPr="00041FE2" w:rsidRDefault="000F06F7" w:rsidP="000F06F7">
      <w:pPr>
        <w:spacing w:line="300" w:lineRule="auto"/>
        <w:ind w:firstLineChars="0" w:firstLine="0"/>
        <w:rPr>
          <w:rFonts w:eastAsia="黑体"/>
          <w:b/>
          <w:sz w:val="36"/>
          <w:szCs w:val="30"/>
        </w:rPr>
      </w:pPr>
    </w:p>
    <w:p w14:paraId="7247C9F1" w14:textId="77777777" w:rsidR="00452F14" w:rsidRPr="00041FE2" w:rsidRDefault="00452F14" w:rsidP="00126D3E">
      <w:pPr>
        <w:ind w:firstLine="640"/>
        <w:jc w:val="center"/>
        <w:rPr>
          <w:rFonts w:eastAsia="仿宋_GB2312"/>
          <w:sz w:val="32"/>
          <w:szCs w:val="32"/>
        </w:rPr>
        <w:sectPr w:rsidR="00452F14" w:rsidRPr="00041FE2" w:rsidSect="005D6B3D">
          <w:headerReference w:type="even" r:id="rId17"/>
          <w:headerReference w:type="default" r:id="rId18"/>
          <w:footerReference w:type="even" r:id="rId19"/>
          <w:footerReference w:type="default" r:id="rId20"/>
          <w:headerReference w:type="first" r:id="rId21"/>
          <w:footerReference w:type="first" r:id="rId22"/>
          <w:endnotePr>
            <w:numFmt w:val="decimal"/>
          </w:endnotePr>
          <w:pgSz w:w="11906" w:h="16838"/>
          <w:pgMar w:top="1440" w:right="1797" w:bottom="1440" w:left="1797" w:header="1134" w:footer="1134" w:gutter="0"/>
          <w:pgNumType w:fmt="upperRoman" w:start="1"/>
          <w:cols w:space="425"/>
          <w:docGrid w:type="lines" w:linePitch="312"/>
        </w:sectPr>
      </w:pPr>
    </w:p>
    <w:p w14:paraId="471B1830" w14:textId="77777777" w:rsidR="00452F14" w:rsidRPr="00041FE2" w:rsidRDefault="00452F14" w:rsidP="00E937D6">
      <w:pPr>
        <w:spacing w:line="300" w:lineRule="auto"/>
        <w:ind w:firstLine="723"/>
        <w:jc w:val="center"/>
        <w:rPr>
          <w:rFonts w:eastAsia="黑体"/>
          <w:b/>
          <w:sz w:val="36"/>
          <w:szCs w:val="30"/>
        </w:rPr>
      </w:pPr>
      <w:r w:rsidRPr="00041FE2">
        <w:rPr>
          <w:rFonts w:eastAsia="黑体"/>
          <w:b/>
          <w:sz w:val="36"/>
          <w:szCs w:val="30"/>
        </w:rPr>
        <w:lastRenderedPageBreak/>
        <w:t>学位论文版权使用授权书</w:t>
      </w:r>
    </w:p>
    <w:p w14:paraId="757BCA2B" w14:textId="77777777" w:rsidR="00452F14" w:rsidRPr="00041FE2" w:rsidRDefault="00452F14" w:rsidP="00E937D6">
      <w:pPr>
        <w:spacing w:line="300" w:lineRule="auto"/>
        <w:ind w:firstLine="723"/>
        <w:jc w:val="center"/>
        <w:rPr>
          <w:rFonts w:eastAsia="黑体"/>
          <w:b/>
          <w:sz w:val="36"/>
          <w:szCs w:val="30"/>
        </w:rPr>
      </w:pPr>
    </w:p>
    <w:p w14:paraId="2907C092" w14:textId="77777777" w:rsidR="00452F14" w:rsidRPr="00041FE2" w:rsidRDefault="00452F14" w:rsidP="00452F14">
      <w:pPr>
        <w:pStyle w:val="a9"/>
      </w:pPr>
      <w:r w:rsidRPr="00041FE2">
        <w:t>本人完全了解同济大学关于收集、保存、使用学位论文的规定，同意如下各项内容：按照学校要求提交学位论文的印刷本和电子版本；学校有权保存学位论文的印刷本和电子版，并采用影印、缩印、扫描、数字化或其它手段保存论文；学校有权提供目录检索以及提供本学位论文全文或者部分的阅览服务；学校有权按有关规定向国家有关部门或者机构送交论文的复印件和电子版；在不以赢利为目的的前提下，学校可以适当复制论文的部分或全部内容用于学术活动。</w:t>
      </w:r>
    </w:p>
    <w:p w14:paraId="297358B6" w14:textId="77777777" w:rsidR="00452F14" w:rsidRPr="00041FE2" w:rsidRDefault="00452F14" w:rsidP="00452F14">
      <w:pPr>
        <w:pStyle w:val="a9"/>
      </w:pPr>
    </w:p>
    <w:p w14:paraId="491F1662" w14:textId="77777777" w:rsidR="00452F14" w:rsidRPr="00041FE2" w:rsidRDefault="00452F14" w:rsidP="00452F14">
      <w:pPr>
        <w:pStyle w:val="a9"/>
      </w:pPr>
    </w:p>
    <w:p w14:paraId="48AA8664" w14:textId="77777777" w:rsidR="00452F14" w:rsidRPr="00041FE2" w:rsidRDefault="00452F14" w:rsidP="00452F14">
      <w:pPr>
        <w:pStyle w:val="a9"/>
      </w:pPr>
      <w:r w:rsidRPr="00041FE2">
        <w:t xml:space="preserve">                       </w:t>
      </w:r>
      <w:r w:rsidRPr="00041FE2">
        <w:t>学位论文作者签名：</w:t>
      </w:r>
    </w:p>
    <w:p w14:paraId="50F28D88" w14:textId="77777777" w:rsidR="00452F14" w:rsidRPr="00041FE2" w:rsidRDefault="00452F14" w:rsidP="00452F14">
      <w:pPr>
        <w:pStyle w:val="a9"/>
        <w:ind w:firstLineChars="400" w:firstLine="1120"/>
      </w:pPr>
      <w:r w:rsidRPr="00041FE2">
        <w:t xml:space="preserve">                                      </w:t>
      </w:r>
      <w:r w:rsidRPr="00041FE2">
        <w:t>年</w:t>
      </w:r>
      <w:r w:rsidRPr="00041FE2">
        <w:t xml:space="preserve">   </w:t>
      </w:r>
      <w:r w:rsidRPr="00041FE2">
        <w:t>月</w:t>
      </w:r>
      <w:r w:rsidRPr="00041FE2">
        <w:t xml:space="preserve">   </w:t>
      </w:r>
      <w:r w:rsidRPr="00041FE2">
        <w:t>日</w:t>
      </w:r>
      <w:r w:rsidRPr="00041FE2">
        <w:t xml:space="preserve">   </w:t>
      </w:r>
    </w:p>
    <w:p w14:paraId="042C8722" w14:textId="77777777" w:rsidR="00452F14" w:rsidRPr="00041FE2" w:rsidRDefault="00452F14" w:rsidP="00E937D6">
      <w:pPr>
        <w:spacing w:line="300" w:lineRule="auto"/>
        <w:ind w:firstLine="723"/>
        <w:jc w:val="center"/>
        <w:rPr>
          <w:rFonts w:eastAsia="黑体"/>
          <w:b/>
          <w:sz w:val="36"/>
          <w:szCs w:val="30"/>
        </w:rPr>
      </w:pPr>
      <w:r w:rsidRPr="00041FE2">
        <w:rPr>
          <w:rFonts w:eastAsia="黑体"/>
          <w:b/>
          <w:sz w:val="36"/>
          <w:szCs w:val="30"/>
        </w:rPr>
        <w:br w:type="page"/>
      </w:r>
    </w:p>
    <w:p w14:paraId="3B48C5F8" w14:textId="77777777" w:rsidR="00126D3E" w:rsidRPr="00BA7C51" w:rsidRDefault="00126D3E" w:rsidP="00196B50">
      <w:pPr>
        <w:spacing w:line="300" w:lineRule="auto"/>
        <w:ind w:firstLineChars="0" w:firstLine="0"/>
        <w:rPr>
          <w:rFonts w:eastAsia="黑体"/>
          <w:b/>
          <w:sz w:val="36"/>
          <w:szCs w:val="30"/>
        </w:rPr>
      </w:pPr>
    </w:p>
    <w:p w14:paraId="71DF91C8" w14:textId="77777777" w:rsidR="00126D3E" w:rsidRPr="00041FE2" w:rsidRDefault="00126D3E" w:rsidP="00E937D6">
      <w:pPr>
        <w:spacing w:line="300" w:lineRule="auto"/>
        <w:ind w:firstLine="723"/>
        <w:jc w:val="center"/>
        <w:rPr>
          <w:rFonts w:eastAsia="黑体"/>
          <w:b/>
          <w:sz w:val="36"/>
          <w:szCs w:val="30"/>
        </w:rPr>
      </w:pPr>
    </w:p>
    <w:p w14:paraId="28E8ABEE" w14:textId="77777777" w:rsidR="00126D3E" w:rsidRPr="00041FE2" w:rsidRDefault="00126D3E" w:rsidP="00E937D6">
      <w:pPr>
        <w:spacing w:line="300" w:lineRule="auto"/>
        <w:ind w:firstLine="723"/>
        <w:jc w:val="center"/>
        <w:rPr>
          <w:rFonts w:eastAsia="黑体"/>
          <w:b/>
          <w:sz w:val="36"/>
          <w:szCs w:val="30"/>
        </w:rPr>
      </w:pPr>
    </w:p>
    <w:p w14:paraId="0118901F" w14:textId="77777777" w:rsidR="00126D3E" w:rsidRPr="00041FE2" w:rsidRDefault="00126D3E" w:rsidP="00E937D6">
      <w:pPr>
        <w:spacing w:line="300" w:lineRule="auto"/>
        <w:ind w:firstLine="723"/>
        <w:jc w:val="center"/>
        <w:rPr>
          <w:rFonts w:eastAsia="黑体"/>
          <w:b/>
          <w:sz w:val="36"/>
          <w:szCs w:val="30"/>
        </w:rPr>
      </w:pPr>
    </w:p>
    <w:p w14:paraId="265DB3C1" w14:textId="77777777" w:rsidR="00126D3E" w:rsidRDefault="00126D3E" w:rsidP="00E937D6">
      <w:pPr>
        <w:spacing w:line="300" w:lineRule="auto"/>
        <w:ind w:firstLine="723"/>
        <w:jc w:val="center"/>
        <w:rPr>
          <w:rFonts w:eastAsia="黑体"/>
          <w:b/>
          <w:sz w:val="36"/>
          <w:szCs w:val="30"/>
        </w:rPr>
      </w:pPr>
    </w:p>
    <w:p w14:paraId="73C5B952" w14:textId="77777777" w:rsidR="0001693A" w:rsidRDefault="0001693A" w:rsidP="00E937D6">
      <w:pPr>
        <w:spacing w:line="300" w:lineRule="auto"/>
        <w:ind w:firstLine="723"/>
        <w:jc w:val="center"/>
        <w:rPr>
          <w:rFonts w:eastAsia="黑体"/>
          <w:b/>
          <w:sz w:val="36"/>
          <w:szCs w:val="30"/>
        </w:rPr>
      </w:pPr>
    </w:p>
    <w:p w14:paraId="03636BB4" w14:textId="77777777" w:rsidR="0001693A" w:rsidRDefault="0001693A" w:rsidP="00E937D6">
      <w:pPr>
        <w:spacing w:line="300" w:lineRule="auto"/>
        <w:ind w:firstLine="723"/>
        <w:jc w:val="center"/>
        <w:rPr>
          <w:rFonts w:eastAsia="黑体"/>
          <w:b/>
          <w:sz w:val="36"/>
          <w:szCs w:val="30"/>
        </w:rPr>
      </w:pPr>
    </w:p>
    <w:p w14:paraId="18277949" w14:textId="77777777" w:rsidR="0001693A" w:rsidRDefault="0001693A" w:rsidP="00E937D6">
      <w:pPr>
        <w:spacing w:line="300" w:lineRule="auto"/>
        <w:ind w:firstLine="723"/>
        <w:jc w:val="center"/>
        <w:rPr>
          <w:rFonts w:eastAsia="黑体"/>
          <w:b/>
          <w:sz w:val="36"/>
          <w:szCs w:val="30"/>
        </w:rPr>
      </w:pPr>
    </w:p>
    <w:p w14:paraId="3D64B565" w14:textId="77777777" w:rsidR="0001693A" w:rsidRDefault="0001693A" w:rsidP="00E937D6">
      <w:pPr>
        <w:spacing w:line="300" w:lineRule="auto"/>
        <w:ind w:firstLine="723"/>
        <w:jc w:val="center"/>
        <w:rPr>
          <w:rFonts w:eastAsia="黑体"/>
          <w:b/>
          <w:sz w:val="36"/>
          <w:szCs w:val="30"/>
        </w:rPr>
      </w:pPr>
    </w:p>
    <w:p w14:paraId="5B8FAF4B" w14:textId="77777777" w:rsidR="0001693A" w:rsidRPr="00041FE2" w:rsidRDefault="0001693A" w:rsidP="00E937D6">
      <w:pPr>
        <w:spacing w:line="300" w:lineRule="auto"/>
        <w:ind w:firstLine="723"/>
        <w:jc w:val="center"/>
        <w:rPr>
          <w:rFonts w:eastAsia="黑体"/>
          <w:b/>
          <w:sz w:val="36"/>
          <w:szCs w:val="30"/>
        </w:rPr>
      </w:pPr>
    </w:p>
    <w:p w14:paraId="3244B4A7" w14:textId="77777777" w:rsidR="00126D3E" w:rsidRPr="00041FE2" w:rsidRDefault="00126D3E" w:rsidP="00E937D6">
      <w:pPr>
        <w:spacing w:line="300" w:lineRule="auto"/>
        <w:ind w:firstLine="723"/>
        <w:jc w:val="center"/>
        <w:rPr>
          <w:rFonts w:eastAsia="黑体"/>
          <w:b/>
          <w:sz w:val="36"/>
          <w:szCs w:val="30"/>
        </w:rPr>
      </w:pPr>
    </w:p>
    <w:p w14:paraId="10D32D6F" w14:textId="77777777" w:rsidR="00126D3E" w:rsidRPr="00041FE2" w:rsidRDefault="00126D3E" w:rsidP="00E937D6">
      <w:pPr>
        <w:spacing w:line="300" w:lineRule="auto"/>
        <w:ind w:firstLine="723"/>
        <w:jc w:val="center"/>
        <w:rPr>
          <w:rFonts w:eastAsia="黑体"/>
          <w:b/>
          <w:sz w:val="36"/>
          <w:szCs w:val="30"/>
        </w:rPr>
      </w:pPr>
    </w:p>
    <w:p w14:paraId="1082A8BC" w14:textId="77777777" w:rsidR="00126D3E" w:rsidRPr="00041FE2" w:rsidRDefault="00126D3E" w:rsidP="00E937D6">
      <w:pPr>
        <w:spacing w:line="300" w:lineRule="auto"/>
        <w:ind w:firstLine="723"/>
        <w:jc w:val="center"/>
        <w:rPr>
          <w:rFonts w:eastAsia="黑体"/>
          <w:b/>
          <w:sz w:val="36"/>
          <w:szCs w:val="30"/>
        </w:rPr>
      </w:pPr>
    </w:p>
    <w:p w14:paraId="7F8FEA9E" w14:textId="77777777" w:rsidR="00126D3E" w:rsidRPr="00041FE2" w:rsidRDefault="00126D3E" w:rsidP="00E937D6">
      <w:pPr>
        <w:spacing w:line="300" w:lineRule="auto"/>
        <w:ind w:firstLine="723"/>
        <w:jc w:val="center"/>
        <w:rPr>
          <w:rFonts w:eastAsia="黑体"/>
          <w:b/>
          <w:sz w:val="36"/>
          <w:szCs w:val="30"/>
        </w:rPr>
      </w:pPr>
    </w:p>
    <w:p w14:paraId="4F28A3B0" w14:textId="77777777" w:rsidR="00126D3E" w:rsidRPr="00041FE2" w:rsidRDefault="00126D3E" w:rsidP="00E937D6">
      <w:pPr>
        <w:spacing w:line="300" w:lineRule="auto"/>
        <w:ind w:firstLine="723"/>
        <w:jc w:val="center"/>
        <w:rPr>
          <w:rFonts w:eastAsia="黑体"/>
          <w:b/>
          <w:sz w:val="36"/>
          <w:szCs w:val="30"/>
        </w:rPr>
      </w:pPr>
    </w:p>
    <w:p w14:paraId="651C6D2E" w14:textId="77777777" w:rsidR="00126D3E" w:rsidRPr="00041FE2" w:rsidRDefault="00126D3E" w:rsidP="00E937D6">
      <w:pPr>
        <w:spacing w:line="300" w:lineRule="auto"/>
        <w:ind w:firstLine="723"/>
        <w:jc w:val="center"/>
        <w:rPr>
          <w:rFonts w:eastAsia="黑体"/>
          <w:b/>
          <w:sz w:val="36"/>
          <w:szCs w:val="30"/>
        </w:rPr>
      </w:pPr>
    </w:p>
    <w:p w14:paraId="0E955A2D" w14:textId="77777777" w:rsidR="00126D3E" w:rsidRPr="00041FE2" w:rsidRDefault="00126D3E" w:rsidP="00E937D6">
      <w:pPr>
        <w:spacing w:line="300" w:lineRule="auto"/>
        <w:ind w:firstLine="723"/>
        <w:jc w:val="center"/>
        <w:rPr>
          <w:rFonts w:eastAsia="黑体"/>
          <w:b/>
          <w:sz w:val="36"/>
          <w:szCs w:val="30"/>
        </w:rPr>
      </w:pPr>
    </w:p>
    <w:p w14:paraId="12B1295F" w14:textId="77777777" w:rsidR="00126D3E" w:rsidRPr="00041FE2" w:rsidRDefault="00126D3E" w:rsidP="00E937D6">
      <w:pPr>
        <w:spacing w:line="300" w:lineRule="auto"/>
        <w:ind w:firstLine="723"/>
        <w:jc w:val="center"/>
        <w:rPr>
          <w:rFonts w:eastAsia="黑体"/>
          <w:b/>
          <w:sz w:val="36"/>
          <w:szCs w:val="30"/>
        </w:rPr>
      </w:pPr>
    </w:p>
    <w:p w14:paraId="318CDDC1" w14:textId="77777777" w:rsidR="00126D3E" w:rsidRPr="00041FE2" w:rsidRDefault="00126D3E" w:rsidP="00E937D6">
      <w:pPr>
        <w:spacing w:line="300" w:lineRule="auto"/>
        <w:ind w:firstLine="723"/>
        <w:jc w:val="center"/>
        <w:rPr>
          <w:rFonts w:eastAsia="黑体"/>
          <w:b/>
          <w:sz w:val="36"/>
          <w:szCs w:val="30"/>
        </w:rPr>
      </w:pPr>
    </w:p>
    <w:p w14:paraId="04241074" w14:textId="77777777" w:rsidR="00126D3E" w:rsidRPr="00041FE2" w:rsidRDefault="00126D3E" w:rsidP="00E937D6">
      <w:pPr>
        <w:spacing w:line="300" w:lineRule="auto"/>
        <w:ind w:firstLine="723"/>
        <w:jc w:val="center"/>
        <w:rPr>
          <w:rFonts w:eastAsia="黑体"/>
          <w:b/>
          <w:sz w:val="36"/>
          <w:szCs w:val="30"/>
        </w:rPr>
      </w:pPr>
    </w:p>
    <w:p w14:paraId="7697F5B9" w14:textId="77777777" w:rsidR="00126D3E" w:rsidRPr="00041FE2" w:rsidRDefault="00126D3E" w:rsidP="00E937D6">
      <w:pPr>
        <w:spacing w:line="300" w:lineRule="auto"/>
        <w:ind w:firstLine="723"/>
        <w:jc w:val="center"/>
        <w:rPr>
          <w:rFonts w:eastAsia="黑体"/>
          <w:b/>
          <w:sz w:val="36"/>
          <w:szCs w:val="30"/>
        </w:rPr>
      </w:pPr>
    </w:p>
    <w:p w14:paraId="3EBAB444" w14:textId="77777777" w:rsidR="00126D3E" w:rsidRPr="00041FE2" w:rsidRDefault="00126D3E" w:rsidP="00E937D6">
      <w:pPr>
        <w:spacing w:line="300" w:lineRule="auto"/>
        <w:ind w:firstLine="723"/>
        <w:jc w:val="center"/>
        <w:rPr>
          <w:rFonts w:eastAsia="黑体"/>
          <w:b/>
          <w:sz w:val="36"/>
          <w:szCs w:val="30"/>
        </w:rPr>
      </w:pPr>
    </w:p>
    <w:p w14:paraId="1BA26A80" w14:textId="77777777" w:rsidR="00452F14" w:rsidRPr="00041FE2" w:rsidRDefault="00452F14" w:rsidP="002D0B77">
      <w:pPr>
        <w:spacing w:line="300" w:lineRule="auto"/>
        <w:ind w:firstLineChars="0" w:firstLine="0"/>
        <w:jc w:val="center"/>
        <w:rPr>
          <w:rFonts w:eastAsia="黑体"/>
          <w:b/>
          <w:sz w:val="36"/>
          <w:szCs w:val="30"/>
        </w:rPr>
      </w:pPr>
      <w:r w:rsidRPr="00041FE2">
        <w:rPr>
          <w:rFonts w:eastAsia="黑体"/>
          <w:b/>
          <w:sz w:val="36"/>
          <w:szCs w:val="30"/>
        </w:rPr>
        <w:lastRenderedPageBreak/>
        <w:t>同济大学学位论文原创性声明</w:t>
      </w:r>
    </w:p>
    <w:p w14:paraId="40DC6327" w14:textId="77777777" w:rsidR="00452F14" w:rsidRPr="00041FE2" w:rsidRDefault="00452F14" w:rsidP="00E937D6">
      <w:pPr>
        <w:spacing w:line="300" w:lineRule="auto"/>
        <w:ind w:firstLine="602"/>
        <w:jc w:val="center"/>
        <w:rPr>
          <w:b/>
          <w:sz w:val="30"/>
          <w:szCs w:val="30"/>
        </w:rPr>
      </w:pPr>
    </w:p>
    <w:p w14:paraId="61D4A0EA" w14:textId="77777777" w:rsidR="00452F14" w:rsidRPr="00041FE2" w:rsidRDefault="00452F14" w:rsidP="00452F14">
      <w:pPr>
        <w:ind w:firstLine="560"/>
        <w:rPr>
          <w:sz w:val="28"/>
          <w:szCs w:val="28"/>
        </w:rPr>
      </w:pPr>
      <w:r w:rsidRPr="00041FE2">
        <w:rPr>
          <w:sz w:val="28"/>
          <w:szCs w:val="28"/>
        </w:rPr>
        <w:t>本人郑重声明：所呈交的学位论文，是本人在导师指导下，进行研究工作所取得的成果。除文中已经注明引用的内容外，本学位论文的研究成果不包含任何他人创作的、已公开发表或者没有公开发表的作品的内容。对本论文所涉及的研究工作做出贡献的其他个人和集体，均已在文中以明确方式标明。本学位论文原创性声明的法律责任由本人承担。</w:t>
      </w:r>
    </w:p>
    <w:p w14:paraId="352E115E" w14:textId="77777777" w:rsidR="00452F14" w:rsidRPr="00041FE2" w:rsidRDefault="00452F14" w:rsidP="00452F14">
      <w:pPr>
        <w:ind w:firstLine="560"/>
        <w:rPr>
          <w:sz w:val="28"/>
          <w:szCs w:val="28"/>
        </w:rPr>
      </w:pPr>
    </w:p>
    <w:p w14:paraId="435D0D41" w14:textId="77777777" w:rsidR="00452F14" w:rsidRPr="00041FE2" w:rsidRDefault="00452F14" w:rsidP="00452F14">
      <w:pPr>
        <w:ind w:firstLine="560"/>
        <w:rPr>
          <w:sz w:val="28"/>
          <w:szCs w:val="28"/>
        </w:rPr>
      </w:pPr>
    </w:p>
    <w:p w14:paraId="63D242BD" w14:textId="77777777" w:rsidR="00452F14" w:rsidRPr="00041FE2" w:rsidRDefault="00452F14" w:rsidP="00452F14">
      <w:pPr>
        <w:ind w:firstLine="560"/>
        <w:rPr>
          <w:sz w:val="28"/>
          <w:szCs w:val="28"/>
        </w:rPr>
      </w:pPr>
    </w:p>
    <w:p w14:paraId="14573B7B" w14:textId="77777777" w:rsidR="00452F14" w:rsidRPr="00041FE2" w:rsidRDefault="00452F14" w:rsidP="00E937D6">
      <w:pPr>
        <w:spacing w:before="480" w:after="360"/>
        <w:ind w:firstLine="480"/>
        <w:jc w:val="center"/>
        <w:rPr>
          <w:rFonts w:eastAsia="黑体"/>
        </w:rPr>
      </w:pPr>
    </w:p>
    <w:p w14:paraId="7191A9F5" w14:textId="77777777" w:rsidR="00452F14" w:rsidRPr="00041FE2" w:rsidRDefault="00452F14" w:rsidP="00E937D6">
      <w:pPr>
        <w:spacing w:before="480" w:after="360"/>
        <w:ind w:firstLine="480"/>
        <w:jc w:val="center"/>
        <w:rPr>
          <w:rFonts w:eastAsia="黑体"/>
        </w:rPr>
      </w:pPr>
    </w:p>
    <w:p w14:paraId="7C3218C2" w14:textId="77777777" w:rsidR="00452F14" w:rsidRPr="00041FE2" w:rsidRDefault="00452F14" w:rsidP="00452F14">
      <w:pPr>
        <w:pStyle w:val="a9"/>
      </w:pPr>
      <w:r w:rsidRPr="00041FE2">
        <w:t xml:space="preserve">                       </w:t>
      </w:r>
      <w:r w:rsidRPr="00041FE2">
        <w:t>学位论文作者签名：</w:t>
      </w:r>
    </w:p>
    <w:p w14:paraId="28ECB4F4" w14:textId="77777777" w:rsidR="00452F14" w:rsidRPr="00041FE2" w:rsidRDefault="00452F14" w:rsidP="00E937D6">
      <w:pPr>
        <w:spacing w:line="300" w:lineRule="auto"/>
        <w:ind w:firstLine="560"/>
        <w:jc w:val="center"/>
        <w:rPr>
          <w:sz w:val="28"/>
          <w:szCs w:val="28"/>
        </w:rPr>
      </w:pPr>
      <w:r w:rsidRPr="00041FE2">
        <w:rPr>
          <w:sz w:val="28"/>
          <w:szCs w:val="28"/>
        </w:rPr>
        <w:t xml:space="preserve">                                 </w:t>
      </w:r>
      <w:r w:rsidR="007A29F6" w:rsidRPr="00041FE2">
        <w:rPr>
          <w:sz w:val="28"/>
          <w:szCs w:val="28"/>
        </w:rPr>
        <w:t xml:space="preserve">      </w:t>
      </w:r>
      <w:r w:rsidRPr="00041FE2">
        <w:rPr>
          <w:sz w:val="28"/>
          <w:szCs w:val="28"/>
        </w:rPr>
        <w:t>年</w:t>
      </w:r>
      <w:r w:rsidRPr="00041FE2">
        <w:rPr>
          <w:sz w:val="28"/>
          <w:szCs w:val="28"/>
        </w:rPr>
        <w:t xml:space="preserve">    </w:t>
      </w:r>
      <w:r w:rsidRPr="00041FE2">
        <w:rPr>
          <w:sz w:val="28"/>
          <w:szCs w:val="28"/>
        </w:rPr>
        <w:t>月</w:t>
      </w:r>
      <w:r w:rsidRPr="00041FE2">
        <w:rPr>
          <w:sz w:val="28"/>
          <w:szCs w:val="28"/>
        </w:rPr>
        <w:t xml:space="preserve">     </w:t>
      </w:r>
      <w:r w:rsidRPr="00041FE2">
        <w:rPr>
          <w:sz w:val="28"/>
          <w:szCs w:val="28"/>
        </w:rPr>
        <w:t>日</w:t>
      </w:r>
    </w:p>
    <w:p w14:paraId="1BE6AC77" w14:textId="77777777" w:rsidR="001A6B3B" w:rsidRPr="00041FE2" w:rsidRDefault="001A6B3B" w:rsidP="00E937D6">
      <w:pPr>
        <w:spacing w:line="300" w:lineRule="auto"/>
        <w:ind w:firstLine="560"/>
        <w:jc w:val="center"/>
        <w:rPr>
          <w:sz w:val="28"/>
          <w:szCs w:val="28"/>
        </w:rPr>
      </w:pPr>
    </w:p>
    <w:p w14:paraId="7B731111" w14:textId="77777777" w:rsidR="001A6B3B" w:rsidRPr="00041FE2" w:rsidRDefault="001A6B3B" w:rsidP="00E937D6">
      <w:pPr>
        <w:spacing w:line="300" w:lineRule="auto"/>
        <w:ind w:firstLine="560"/>
        <w:jc w:val="center"/>
        <w:rPr>
          <w:sz w:val="28"/>
          <w:szCs w:val="28"/>
        </w:rPr>
      </w:pPr>
    </w:p>
    <w:p w14:paraId="0862B017" w14:textId="77777777" w:rsidR="001A6B3B" w:rsidRPr="00041FE2" w:rsidRDefault="001A6B3B" w:rsidP="00E937D6">
      <w:pPr>
        <w:spacing w:line="300" w:lineRule="auto"/>
        <w:ind w:firstLine="560"/>
        <w:jc w:val="center"/>
        <w:rPr>
          <w:sz w:val="28"/>
          <w:szCs w:val="28"/>
        </w:rPr>
      </w:pPr>
    </w:p>
    <w:p w14:paraId="4D0A2005" w14:textId="77777777" w:rsidR="001A6B3B" w:rsidRPr="00041FE2" w:rsidRDefault="001A6B3B" w:rsidP="00E937D6">
      <w:pPr>
        <w:spacing w:line="300" w:lineRule="auto"/>
        <w:ind w:firstLine="560"/>
        <w:jc w:val="center"/>
        <w:rPr>
          <w:sz w:val="28"/>
          <w:szCs w:val="28"/>
        </w:rPr>
      </w:pPr>
    </w:p>
    <w:p w14:paraId="187B4C77" w14:textId="77777777" w:rsidR="001A6B3B" w:rsidRPr="00041FE2" w:rsidRDefault="001A6B3B" w:rsidP="00E937D6">
      <w:pPr>
        <w:spacing w:line="300" w:lineRule="auto"/>
        <w:ind w:firstLine="560"/>
        <w:jc w:val="center"/>
        <w:rPr>
          <w:sz w:val="28"/>
          <w:szCs w:val="28"/>
        </w:rPr>
      </w:pPr>
    </w:p>
    <w:p w14:paraId="4D31333E" w14:textId="77777777" w:rsidR="001A6B3B" w:rsidRPr="00041FE2" w:rsidRDefault="001A6B3B" w:rsidP="00E937D6">
      <w:pPr>
        <w:spacing w:line="300" w:lineRule="auto"/>
        <w:ind w:firstLine="560"/>
        <w:jc w:val="center"/>
        <w:rPr>
          <w:sz w:val="28"/>
          <w:szCs w:val="28"/>
        </w:rPr>
      </w:pPr>
    </w:p>
    <w:p w14:paraId="7387AC55" w14:textId="77777777" w:rsidR="001A6B3B" w:rsidRPr="00041FE2" w:rsidRDefault="001A6B3B" w:rsidP="00E937D6">
      <w:pPr>
        <w:spacing w:line="300" w:lineRule="auto"/>
        <w:ind w:firstLine="560"/>
        <w:jc w:val="center"/>
        <w:rPr>
          <w:sz w:val="28"/>
          <w:szCs w:val="28"/>
        </w:rPr>
      </w:pPr>
    </w:p>
    <w:p w14:paraId="36EB3EC7" w14:textId="77777777" w:rsidR="001A6B3B" w:rsidRPr="00041FE2" w:rsidRDefault="001A6B3B" w:rsidP="00E937D6">
      <w:pPr>
        <w:spacing w:line="300" w:lineRule="auto"/>
        <w:ind w:firstLine="560"/>
        <w:jc w:val="center"/>
        <w:rPr>
          <w:sz w:val="28"/>
          <w:szCs w:val="28"/>
        </w:rPr>
      </w:pPr>
    </w:p>
    <w:p w14:paraId="79D4228B" w14:textId="77777777" w:rsidR="001A6B3B" w:rsidRPr="00041FE2" w:rsidRDefault="001A6B3B" w:rsidP="00E937D6">
      <w:pPr>
        <w:spacing w:line="300" w:lineRule="auto"/>
        <w:ind w:firstLine="560"/>
        <w:jc w:val="center"/>
        <w:rPr>
          <w:sz w:val="28"/>
          <w:szCs w:val="28"/>
        </w:rPr>
      </w:pPr>
    </w:p>
    <w:p w14:paraId="5A3E2EEC" w14:textId="77777777" w:rsidR="00C20F16" w:rsidRPr="00C20F16" w:rsidRDefault="00C20F16" w:rsidP="00C20F16">
      <w:pPr>
        <w:spacing w:line="300" w:lineRule="auto"/>
        <w:ind w:firstLine="560"/>
        <w:jc w:val="center"/>
        <w:rPr>
          <w:sz w:val="28"/>
          <w:szCs w:val="28"/>
        </w:rPr>
      </w:pPr>
    </w:p>
    <w:p w14:paraId="1E9AFA77" w14:textId="77777777" w:rsidR="00C20F16" w:rsidRPr="00C20F16" w:rsidRDefault="00C20F16" w:rsidP="00C20F16">
      <w:pPr>
        <w:spacing w:line="300" w:lineRule="auto"/>
        <w:ind w:firstLine="560"/>
        <w:jc w:val="center"/>
        <w:rPr>
          <w:sz w:val="28"/>
          <w:szCs w:val="28"/>
        </w:rPr>
      </w:pPr>
    </w:p>
    <w:p w14:paraId="3A875BD5" w14:textId="77777777" w:rsidR="00C20F16" w:rsidRPr="00C20F16" w:rsidRDefault="00C20F16" w:rsidP="00C20F16">
      <w:pPr>
        <w:spacing w:line="300" w:lineRule="auto"/>
        <w:ind w:firstLine="560"/>
        <w:jc w:val="center"/>
        <w:rPr>
          <w:sz w:val="28"/>
          <w:szCs w:val="28"/>
        </w:rPr>
      </w:pPr>
    </w:p>
    <w:p w14:paraId="75DAC17C" w14:textId="77777777" w:rsidR="00C20F16" w:rsidRPr="00C20F16" w:rsidRDefault="00C20F16" w:rsidP="00C20F16">
      <w:pPr>
        <w:spacing w:line="300" w:lineRule="auto"/>
        <w:ind w:firstLine="560"/>
        <w:jc w:val="center"/>
        <w:rPr>
          <w:sz w:val="28"/>
          <w:szCs w:val="28"/>
        </w:rPr>
      </w:pPr>
    </w:p>
    <w:p w14:paraId="643D9A58" w14:textId="77777777" w:rsidR="00C20F16" w:rsidRPr="00C20F16" w:rsidRDefault="00C20F16" w:rsidP="00C20F16">
      <w:pPr>
        <w:spacing w:line="300" w:lineRule="auto"/>
        <w:ind w:firstLine="560"/>
        <w:jc w:val="center"/>
        <w:rPr>
          <w:sz w:val="28"/>
          <w:szCs w:val="28"/>
        </w:rPr>
      </w:pPr>
    </w:p>
    <w:p w14:paraId="2A571C2E" w14:textId="77777777" w:rsidR="00C20F16" w:rsidRPr="00C20F16" w:rsidRDefault="00C20F16" w:rsidP="00C20F16">
      <w:pPr>
        <w:spacing w:line="300" w:lineRule="auto"/>
        <w:ind w:firstLine="560"/>
        <w:jc w:val="center"/>
        <w:rPr>
          <w:sz w:val="28"/>
          <w:szCs w:val="28"/>
        </w:rPr>
      </w:pPr>
    </w:p>
    <w:p w14:paraId="6AE0CE00" w14:textId="77777777" w:rsidR="00C20F16" w:rsidRPr="00C20F16" w:rsidRDefault="00C20F16" w:rsidP="00C20F16">
      <w:pPr>
        <w:spacing w:line="300" w:lineRule="auto"/>
        <w:ind w:firstLine="560"/>
        <w:jc w:val="center"/>
        <w:rPr>
          <w:sz w:val="28"/>
          <w:szCs w:val="28"/>
        </w:rPr>
      </w:pPr>
    </w:p>
    <w:p w14:paraId="4D4BC62B" w14:textId="77777777" w:rsidR="00C20F16" w:rsidRPr="00C20F16" w:rsidRDefault="00C20F16" w:rsidP="00C20F16">
      <w:pPr>
        <w:spacing w:line="300" w:lineRule="auto"/>
        <w:ind w:firstLine="560"/>
        <w:jc w:val="center"/>
        <w:rPr>
          <w:sz w:val="28"/>
          <w:szCs w:val="28"/>
        </w:rPr>
      </w:pPr>
    </w:p>
    <w:p w14:paraId="6EFE3650" w14:textId="77777777" w:rsidR="00C20F16" w:rsidRPr="00C20F16" w:rsidRDefault="00C20F16" w:rsidP="00C20F16">
      <w:pPr>
        <w:spacing w:line="300" w:lineRule="auto"/>
        <w:ind w:firstLine="560"/>
        <w:jc w:val="center"/>
        <w:rPr>
          <w:sz w:val="28"/>
          <w:szCs w:val="28"/>
        </w:rPr>
      </w:pPr>
    </w:p>
    <w:p w14:paraId="29767AF9" w14:textId="77777777" w:rsidR="00830DD9" w:rsidRDefault="00830DD9" w:rsidP="00C20F16">
      <w:pPr>
        <w:spacing w:line="300" w:lineRule="auto"/>
        <w:ind w:firstLine="560"/>
        <w:jc w:val="center"/>
        <w:rPr>
          <w:sz w:val="28"/>
          <w:szCs w:val="28"/>
        </w:rPr>
        <w:sectPr w:rsidR="00830DD9" w:rsidSect="00966F51">
          <w:headerReference w:type="even" r:id="rId23"/>
          <w:headerReference w:type="default" r:id="rId24"/>
          <w:endnotePr>
            <w:numFmt w:val="decimal"/>
          </w:endnotePr>
          <w:pgSz w:w="11906" w:h="16838"/>
          <w:pgMar w:top="1440" w:right="1797" w:bottom="1440" w:left="1797" w:header="1134" w:footer="1134" w:gutter="0"/>
          <w:pgNumType w:fmt="upperRoman" w:start="1"/>
          <w:cols w:space="425"/>
          <w:docGrid w:type="lines" w:linePitch="312"/>
        </w:sectPr>
      </w:pPr>
    </w:p>
    <w:p w14:paraId="4158691D" w14:textId="77777777" w:rsidR="00C20F16" w:rsidRPr="00C20F16" w:rsidRDefault="00C20F16" w:rsidP="00C20F16">
      <w:pPr>
        <w:spacing w:line="300" w:lineRule="auto"/>
        <w:ind w:firstLine="560"/>
        <w:jc w:val="center"/>
        <w:rPr>
          <w:sz w:val="28"/>
          <w:szCs w:val="28"/>
        </w:rPr>
      </w:pPr>
    </w:p>
    <w:p w14:paraId="77C56263" w14:textId="77777777" w:rsidR="00C20F16" w:rsidRPr="00830DD9" w:rsidRDefault="00C20F16" w:rsidP="00C20F16">
      <w:pPr>
        <w:spacing w:line="300" w:lineRule="auto"/>
        <w:ind w:firstLine="560"/>
        <w:jc w:val="center"/>
        <w:rPr>
          <w:sz w:val="28"/>
          <w:szCs w:val="28"/>
        </w:rPr>
        <w:sectPr w:rsidR="00C20F16" w:rsidRPr="00830DD9" w:rsidSect="00830DD9">
          <w:endnotePr>
            <w:numFmt w:val="decimal"/>
          </w:endnotePr>
          <w:type w:val="continuous"/>
          <w:pgSz w:w="11906" w:h="16838"/>
          <w:pgMar w:top="1440" w:right="1797" w:bottom="1440" w:left="1797" w:header="1134" w:footer="1134" w:gutter="0"/>
          <w:pgNumType w:fmt="upperRoman" w:start="1"/>
          <w:cols w:space="425"/>
          <w:docGrid w:type="lines" w:linePitch="312"/>
        </w:sectPr>
      </w:pPr>
    </w:p>
    <w:p w14:paraId="6A5C5C89" w14:textId="49732CFD" w:rsidR="00C20F16" w:rsidRPr="00181417" w:rsidRDefault="00C20F16" w:rsidP="00181417">
      <w:pPr>
        <w:pStyle w:val="TitleNoNumber"/>
      </w:pPr>
      <w:r w:rsidRPr="00181417">
        <w:lastRenderedPageBreak/>
        <w:t>摘要</w:t>
      </w:r>
    </w:p>
    <w:p w14:paraId="7456D540" w14:textId="77777777" w:rsidR="0032690A" w:rsidRPr="0032690A" w:rsidRDefault="0032690A" w:rsidP="00EE05D9">
      <w:pPr>
        <w:ind w:firstLine="480"/>
      </w:pPr>
      <w:r w:rsidRPr="0032690A">
        <w:rPr>
          <w:rFonts w:hint="eastAsia"/>
        </w:rPr>
        <w:t>梁柱节点</w:t>
      </w:r>
      <w:r w:rsidR="002D0824">
        <w:rPr>
          <w:rFonts w:hint="eastAsia"/>
        </w:rPr>
        <w:t>的</w:t>
      </w:r>
      <w:r w:rsidR="002D0824">
        <w:t>设</w:t>
      </w:r>
      <w:r w:rsidRPr="0032690A">
        <w:rPr>
          <w:rFonts w:hint="eastAsia"/>
        </w:rPr>
        <w:t>计和施工复杂，是抗震设计中的</w:t>
      </w:r>
      <w:r w:rsidRPr="0032690A">
        <w:t>薄弱环节。</w:t>
      </w:r>
      <w:r w:rsidRPr="0032690A">
        <w:rPr>
          <w:rFonts w:ascii="宋体" w:hAnsi="宋体" w:hint="eastAsia"/>
        </w:rPr>
        <w:t>可以通过安装</w:t>
      </w:r>
      <w:r w:rsidRPr="0032690A">
        <w:rPr>
          <w:rFonts w:ascii="宋体" w:hAnsi="宋体"/>
        </w:rPr>
        <w:t>转动型阻尼器</w:t>
      </w:r>
      <w:r w:rsidRPr="0032690A">
        <w:rPr>
          <w:rFonts w:ascii="宋体" w:hAnsi="宋体" w:hint="eastAsia"/>
        </w:rPr>
        <w:t>或</w:t>
      </w:r>
    </w:p>
    <w:p w14:paraId="423FDE27" w14:textId="77777777" w:rsidR="00C20F16" w:rsidRDefault="0032690A" w:rsidP="00D075C9">
      <w:pPr>
        <w:numPr>
          <w:ilvl w:val="0"/>
          <w:numId w:val="5"/>
        </w:numPr>
        <w:ind w:left="0" w:firstLine="480"/>
      </w:pPr>
      <w:r w:rsidRPr="0032690A">
        <w:rPr>
          <w:rFonts w:hint="eastAsia"/>
        </w:rPr>
        <w:t>设计</w:t>
      </w:r>
      <w:r w:rsidRPr="0032690A">
        <w:t>了六个</w:t>
      </w:r>
      <w:r w:rsidRPr="0032690A">
        <w:rPr>
          <w:rFonts w:hint="eastAsia"/>
        </w:rPr>
        <w:t>不同</w:t>
      </w:r>
      <w:r w:rsidRPr="0032690A">
        <w:t>的</w:t>
      </w:r>
      <w:r w:rsidR="00C81457">
        <w:rPr>
          <w:rFonts w:hint="eastAsia"/>
        </w:rPr>
        <w:t>高强螺栓连接</w:t>
      </w:r>
      <w:r w:rsidRPr="0032690A">
        <w:rPr>
          <w:rFonts w:hint="eastAsia"/>
        </w:rPr>
        <w:t>试件</w:t>
      </w:r>
      <w:r w:rsidRPr="0032690A">
        <w:t>，</w:t>
      </w:r>
      <w:r w:rsidRPr="0032690A">
        <w:rPr>
          <w:rFonts w:hint="eastAsia"/>
        </w:rPr>
        <w:t>对其</w:t>
      </w:r>
      <w:r w:rsidRPr="0032690A">
        <w:t>进行</w:t>
      </w:r>
      <w:r w:rsidR="00E63064">
        <w:rPr>
          <w:rFonts w:hint="eastAsia"/>
        </w:rPr>
        <w:t>了</w:t>
      </w:r>
      <w:r w:rsidRPr="0032690A">
        <w:rPr>
          <w:rFonts w:hint="eastAsia"/>
        </w:rPr>
        <w:t>往复</w:t>
      </w:r>
      <w:r w:rsidRPr="0032690A">
        <w:t>加载试验。</w:t>
      </w:r>
      <w:r w:rsidRPr="0032690A">
        <w:rPr>
          <w:rFonts w:hint="eastAsia"/>
        </w:rPr>
        <w:t>试验结</w:t>
      </w:r>
      <w:r w:rsidR="00C20F16" w:rsidRPr="00C20F16">
        <w:rPr>
          <w:b/>
        </w:rPr>
        <w:t>关键词</w:t>
      </w:r>
      <w:r w:rsidR="00C20F16" w:rsidRPr="00C20F16">
        <w:t>：梁柱节点</w:t>
      </w:r>
      <w:r w:rsidR="00546553">
        <w:rPr>
          <w:rFonts w:hint="eastAsia"/>
        </w:rPr>
        <w:t>，</w:t>
      </w:r>
      <w:r w:rsidR="00C20F16" w:rsidRPr="00C20F16">
        <w:t>抗震</w:t>
      </w:r>
      <w:r w:rsidR="00774DB3">
        <w:rPr>
          <w:rFonts w:hint="eastAsia"/>
        </w:rPr>
        <w:t>设计</w:t>
      </w:r>
      <w:r w:rsidR="00546553">
        <w:rPr>
          <w:rFonts w:hint="eastAsia"/>
        </w:rPr>
        <w:t>，</w:t>
      </w:r>
      <w:r w:rsidR="00774DB3">
        <w:rPr>
          <w:rFonts w:hint="eastAsia"/>
        </w:rPr>
        <w:t>耗能</w:t>
      </w:r>
      <w:r w:rsidR="00774DB3">
        <w:t>减震</w:t>
      </w:r>
      <w:r w:rsidR="00546553">
        <w:rPr>
          <w:rFonts w:hint="eastAsia"/>
        </w:rPr>
        <w:t>，</w:t>
      </w:r>
      <w:r w:rsidR="00774DB3">
        <w:rPr>
          <w:rFonts w:hint="eastAsia"/>
        </w:rPr>
        <w:t>摩擦型</w:t>
      </w:r>
      <w:r w:rsidR="00B22429">
        <w:rPr>
          <w:rFonts w:hint="eastAsia"/>
        </w:rPr>
        <w:t>转动阻尼器</w:t>
      </w:r>
      <w:r w:rsidR="00546553">
        <w:rPr>
          <w:rFonts w:hint="eastAsia"/>
        </w:rPr>
        <w:t>，</w:t>
      </w:r>
      <w:proofErr w:type="gramStart"/>
      <w:r w:rsidR="00B22D0C">
        <w:rPr>
          <w:rFonts w:hint="eastAsia"/>
        </w:rPr>
        <w:t>滞回性能</w:t>
      </w:r>
      <w:proofErr w:type="gramEnd"/>
      <w:r w:rsidR="00546553">
        <w:rPr>
          <w:rFonts w:hint="eastAsia"/>
        </w:rPr>
        <w:t>，</w:t>
      </w:r>
      <w:r w:rsidR="00B22429">
        <w:rPr>
          <w:rFonts w:hint="eastAsia"/>
        </w:rPr>
        <w:t>试验</w:t>
      </w:r>
      <w:r w:rsidR="00B22429">
        <w:t>研究</w:t>
      </w:r>
      <w:r w:rsidR="00546553">
        <w:rPr>
          <w:rFonts w:hint="eastAsia"/>
        </w:rPr>
        <w:t>，</w:t>
      </w:r>
      <w:r w:rsidR="00B22429">
        <w:t>有限元</w:t>
      </w:r>
      <w:r w:rsidR="00C574AA">
        <w:rPr>
          <w:rFonts w:hint="eastAsia"/>
        </w:rPr>
        <w:t>研究</w:t>
      </w:r>
      <w:r w:rsidR="00546553">
        <w:rPr>
          <w:rFonts w:hint="eastAsia"/>
        </w:rPr>
        <w:t>，</w:t>
      </w:r>
      <w:r w:rsidR="00B22429">
        <w:rPr>
          <w:rFonts w:hint="eastAsia"/>
        </w:rPr>
        <w:t>设计</w:t>
      </w:r>
      <w:r w:rsidR="00B22429">
        <w:t>建议</w:t>
      </w:r>
    </w:p>
    <w:p w14:paraId="273A5935" w14:textId="77777777" w:rsidR="0030001B" w:rsidRDefault="0030001B" w:rsidP="00EE05D9">
      <w:pPr>
        <w:ind w:left="941" w:hangingChars="392" w:hanging="941"/>
      </w:pPr>
    </w:p>
    <w:p w14:paraId="047D1455" w14:textId="77777777" w:rsidR="0030001B" w:rsidRDefault="0030001B">
      <w:pPr>
        <w:widowControl/>
        <w:spacing w:line="240" w:lineRule="auto"/>
        <w:ind w:firstLineChars="0" w:firstLine="0"/>
        <w:jc w:val="left"/>
      </w:pPr>
      <w:r>
        <w:br w:type="page"/>
      </w:r>
    </w:p>
    <w:p w14:paraId="4D81BEB2" w14:textId="77777777" w:rsidR="0030001B" w:rsidRPr="00B22429" w:rsidRDefault="0030001B" w:rsidP="00EE05D9">
      <w:pPr>
        <w:ind w:left="941" w:hangingChars="392" w:hanging="941"/>
        <w:sectPr w:rsidR="0030001B" w:rsidRPr="00B22429" w:rsidSect="009A1DEF">
          <w:headerReference w:type="even" r:id="rId25"/>
          <w:headerReference w:type="default" r:id="rId26"/>
          <w:footerReference w:type="default" r:id="rId27"/>
          <w:endnotePr>
            <w:numFmt w:val="decimal"/>
          </w:endnotePr>
          <w:pgSz w:w="11906" w:h="16838"/>
          <w:pgMar w:top="1440" w:right="1800" w:bottom="1440" w:left="1800" w:header="1134" w:footer="1134" w:gutter="0"/>
          <w:pgNumType w:fmt="upperRoman" w:start="1"/>
          <w:cols w:space="425"/>
          <w:docGrid w:type="lines" w:linePitch="326"/>
        </w:sectPr>
      </w:pPr>
    </w:p>
    <w:p w14:paraId="057D86E3" w14:textId="508BEA05" w:rsidR="005D0EB5" w:rsidRPr="00181417" w:rsidRDefault="005D0EB5" w:rsidP="00181417">
      <w:pPr>
        <w:pStyle w:val="TitleNoNumber"/>
      </w:pPr>
      <w:r w:rsidRPr="00181417">
        <w:lastRenderedPageBreak/>
        <w:t>A</w:t>
      </w:r>
      <w:r w:rsidR="00181417">
        <w:t>BSTRACT</w:t>
      </w:r>
    </w:p>
    <w:p w14:paraId="3BAC6C3C" w14:textId="77777777" w:rsidR="00A4550C" w:rsidRDefault="0015679B" w:rsidP="00263ACB">
      <w:pPr>
        <w:ind w:firstLine="480"/>
      </w:pPr>
      <w:r>
        <w:rPr>
          <w:rFonts w:hint="eastAsia"/>
        </w:rPr>
        <w:t>T</w:t>
      </w:r>
      <w:r>
        <w:t xml:space="preserve">he design and construction of beam-column </w:t>
      </w:r>
      <w:r>
        <w:rPr>
          <w:rFonts w:hint="eastAsia"/>
        </w:rPr>
        <w:t>joints</w:t>
      </w:r>
      <w:r>
        <w:t xml:space="preserve"> </w:t>
      </w:r>
      <w:r w:rsidR="00AB2576">
        <w:t xml:space="preserve">which </w:t>
      </w:r>
      <w:r>
        <w:t xml:space="preserve">is very complex is the </w:t>
      </w:r>
    </w:p>
    <w:p w14:paraId="60C1155C" w14:textId="4C8E827F" w:rsidR="005D0EB5" w:rsidRPr="00C20F16" w:rsidRDefault="00951C2B" w:rsidP="00D075C9">
      <w:pPr>
        <w:pStyle w:val="af4"/>
        <w:numPr>
          <w:ilvl w:val="0"/>
          <w:numId w:val="6"/>
        </w:numPr>
        <w:ind w:left="0" w:firstLineChars="0" w:firstLine="454"/>
      </w:pPr>
      <w:r>
        <w:t>Six</w:t>
      </w:r>
      <w:r w:rsidR="00E35CB5">
        <w:t xml:space="preserve"> high-strength </w:t>
      </w:r>
      <w:r w:rsidR="00E35CB5">
        <w:rPr>
          <w:rFonts w:hint="eastAsia"/>
        </w:rPr>
        <w:t>bolted</w:t>
      </w:r>
      <w:r w:rsidR="00E35CB5">
        <w:t xml:space="preserve"> </w:t>
      </w:r>
      <w:r w:rsidR="00C81457">
        <w:t>connections</w:t>
      </w:r>
      <w:r w:rsidR="00E35CB5">
        <w:t xml:space="preserve"> are designed </w:t>
      </w:r>
      <w:r w:rsidR="00E35CB5">
        <w:rPr>
          <w:rFonts w:hint="eastAsia"/>
        </w:rPr>
        <w:t>and</w:t>
      </w:r>
      <w:r w:rsidR="00E35CB5">
        <w:t xml:space="preserve"> tested by cyclic loading. </w:t>
      </w:r>
      <w:r w:rsidR="005D0EB5" w:rsidRPr="00C20F16">
        <w:rPr>
          <w:b/>
        </w:rPr>
        <w:t>Key words</w:t>
      </w:r>
      <w:r w:rsidR="0034415F">
        <w:t>:</w:t>
      </w:r>
      <w:r w:rsidR="008C50C3">
        <w:t xml:space="preserve"> beam-column joints</w:t>
      </w:r>
      <w:r w:rsidR="008A0DB4">
        <w:t>，</w:t>
      </w:r>
      <w:r w:rsidR="008C50C3">
        <w:t xml:space="preserve"> seismic design</w:t>
      </w:r>
      <w:r w:rsidR="008A0DB4">
        <w:t>，</w:t>
      </w:r>
      <w:r w:rsidR="008C50C3">
        <w:t xml:space="preserve"> energy-dissipating</w:t>
      </w:r>
      <w:r w:rsidR="008A0DB4">
        <w:t>，</w:t>
      </w:r>
      <w:r w:rsidR="008C50C3">
        <w:t xml:space="preserve"> </w:t>
      </w:r>
      <w:r w:rsidR="00D75ACD">
        <w:t>friction-</w:t>
      </w:r>
      <w:r w:rsidR="001A7334">
        <w:t xml:space="preserve">type </w:t>
      </w:r>
      <w:r w:rsidR="00D75ACD">
        <w:t>rotational</w:t>
      </w:r>
      <w:r w:rsidR="008C50C3">
        <w:t xml:space="preserve"> damper</w:t>
      </w:r>
      <w:r w:rsidR="008A0DB4">
        <w:t>，</w:t>
      </w:r>
      <w:r w:rsidR="008C50C3">
        <w:t xml:space="preserve"> hysteretic behavior</w:t>
      </w:r>
      <w:r w:rsidR="008A0DB4">
        <w:t>，</w:t>
      </w:r>
      <w:r w:rsidR="008C50C3">
        <w:t xml:space="preserve"> experimental study</w:t>
      </w:r>
      <w:r w:rsidR="008A0DB4">
        <w:t>，</w:t>
      </w:r>
      <w:r w:rsidR="008C50C3">
        <w:t xml:space="preserve"> finite element study</w:t>
      </w:r>
      <w:r w:rsidR="008A0DB4">
        <w:t>，</w:t>
      </w:r>
      <w:r w:rsidR="008C50C3">
        <w:t xml:space="preserve"> design suggestion</w:t>
      </w:r>
    </w:p>
    <w:p w14:paraId="6A5D42E9" w14:textId="77777777" w:rsidR="00AC6F9E" w:rsidRPr="00BD7C01" w:rsidRDefault="00AC6F9E" w:rsidP="00263ACB">
      <w:pPr>
        <w:ind w:firstLine="480"/>
        <w:rPr>
          <w:rFonts w:eastAsiaTheme="minorEastAsia"/>
        </w:rPr>
      </w:pPr>
    </w:p>
    <w:p w14:paraId="16DCD258" w14:textId="77777777" w:rsidR="00AC6F9E" w:rsidRPr="00041FE2" w:rsidRDefault="00AC6F9E" w:rsidP="00AC6F9E">
      <w:pPr>
        <w:ind w:firstLine="480"/>
        <w:jc w:val="left"/>
        <w:rPr>
          <w:rFonts w:eastAsiaTheme="minorEastAsia"/>
        </w:rPr>
      </w:pPr>
    </w:p>
    <w:p w14:paraId="307E2A73" w14:textId="77777777" w:rsidR="00AC6F9E" w:rsidRPr="00041FE2" w:rsidRDefault="00AC6F9E" w:rsidP="00AC6F9E">
      <w:pPr>
        <w:ind w:firstLine="480"/>
        <w:jc w:val="left"/>
        <w:rPr>
          <w:rFonts w:eastAsiaTheme="minorEastAsia"/>
        </w:rPr>
      </w:pPr>
    </w:p>
    <w:p w14:paraId="732F4542" w14:textId="77777777" w:rsidR="00AC6F9E" w:rsidRPr="00041FE2" w:rsidRDefault="00AC6F9E" w:rsidP="00AC6F9E">
      <w:pPr>
        <w:ind w:firstLine="480"/>
        <w:jc w:val="left"/>
        <w:rPr>
          <w:rFonts w:eastAsiaTheme="minorEastAsia"/>
        </w:rPr>
      </w:pPr>
    </w:p>
    <w:p w14:paraId="7780D9C1" w14:textId="77777777" w:rsidR="00CC1AD8" w:rsidRPr="00041FE2" w:rsidRDefault="00CC1AD8" w:rsidP="00CC1AD8">
      <w:pPr>
        <w:ind w:firstLineChars="0" w:firstLine="0"/>
        <w:jc w:val="left"/>
        <w:rPr>
          <w:rFonts w:eastAsiaTheme="minorEastAsia"/>
        </w:rPr>
        <w:sectPr w:rsidR="00CC1AD8" w:rsidRPr="00041FE2" w:rsidSect="005D6B3D">
          <w:headerReference w:type="even" r:id="rId28"/>
          <w:headerReference w:type="default" r:id="rId29"/>
          <w:footerReference w:type="even" r:id="rId30"/>
          <w:endnotePr>
            <w:numFmt w:val="decimal"/>
          </w:endnotePr>
          <w:type w:val="continuous"/>
          <w:pgSz w:w="11906" w:h="16838"/>
          <w:pgMar w:top="1440" w:right="1800" w:bottom="1440" w:left="1800" w:header="1134" w:footer="1134" w:gutter="0"/>
          <w:pgNumType w:fmt="upperRoman"/>
          <w:cols w:space="425"/>
          <w:docGrid w:type="lines" w:linePitch="326"/>
        </w:sectPr>
      </w:pPr>
    </w:p>
    <w:p w14:paraId="252EA6CB" w14:textId="77777777" w:rsidR="00AC6F9E" w:rsidRPr="00041FE2" w:rsidRDefault="00AC6F9E" w:rsidP="00126D3E">
      <w:pPr>
        <w:ind w:firstLineChars="0" w:firstLine="0"/>
        <w:jc w:val="left"/>
        <w:rPr>
          <w:rFonts w:eastAsiaTheme="minorEastAsia"/>
        </w:rPr>
        <w:sectPr w:rsidR="00AC6F9E" w:rsidRPr="00041FE2" w:rsidSect="005D6B3D">
          <w:headerReference w:type="default" r:id="rId31"/>
          <w:endnotePr>
            <w:numFmt w:val="decimal"/>
          </w:endnotePr>
          <w:pgSz w:w="11906" w:h="16838"/>
          <w:pgMar w:top="1440" w:right="1800" w:bottom="1440" w:left="1800" w:header="1134" w:footer="1134" w:gutter="0"/>
          <w:pgNumType w:fmt="upperRoman" w:start="1"/>
          <w:cols w:space="425"/>
          <w:docGrid w:type="lines" w:linePitch="326"/>
        </w:sectPr>
      </w:pPr>
    </w:p>
    <w:p w14:paraId="09C17FF5" w14:textId="77777777" w:rsidR="00AC6F9E" w:rsidRPr="001B1743" w:rsidRDefault="00AC6F9E" w:rsidP="001B1743">
      <w:pPr>
        <w:spacing w:before="480" w:after="360"/>
        <w:ind w:firstLineChars="0" w:firstLine="0"/>
        <w:jc w:val="center"/>
        <w:rPr>
          <w:rFonts w:eastAsia="黑体"/>
          <w:b/>
          <w:sz w:val="32"/>
          <w:szCs w:val="32"/>
        </w:rPr>
      </w:pPr>
      <w:r w:rsidRPr="001B1743">
        <w:rPr>
          <w:rFonts w:eastAsia="黑体"/>
          <w:b/>
          <w:sz w:val="32"/>
          <w:szCs w:val="32"/>
        </w:rPr>
        <w:t>目录</w:t>
      </w:r>
    </w:p>
    <w:p w14:paraId="57928D3F" w14:textId="556BC2B5" w:rsidR="00366B2E" w:rsidRDefault="002E0863">
      <w:pPr>
        <w:pStyle w:val="TOC1"/>
        <w:rPr>
          <w:rFonts w:asciiTheme="minorHAnsi" w:eastAsiaTheme="minorEastAsia" w:hAnsiTheme="minorHAnsi" w:cstheme="minorBidi"/>
          <w:noProof/>
          <w:sz w:val="21"/>
          <w:szCs w:val="22"/>
        </w:rPr>
      </w:pPr>
      <w:r w:rsidRPr="00041FE2">
        <w:fldChar w:fldCharType="begin"/>
      </w:r>
      <w:r w:rsidRPr="00041FE2">
        <w:instrText xml:space="preserve"> TOC \o "1-3" \h \z \u </w:instrText>
      </w:r>
      <w:r w:rsidRPr="00041FE2">
        <w:fldChar w:fldCharType="separate"/>
      </w:r>
      <w:hyperlink w:anchor="_Toc4938184" w:history="1">
        <w:r w:rsidR="00366B2E" w:rsidRPr="004730D3">
          <w:rPr>
            <w:rStyle w:val="af5"/>
            <w:noProof/>
          </w:rPr>
          <w:t>第</w:t>
        </w:r>
        <w:r w:rsidR="00366B2E" w:rsidRPr="004730D3">
          <w:rPr>
            <w:rStyle w:val="af5"/>
            <w:noProof/>
          </w:rPr>
          <w:t>1</w:t>
        </w:r>
        <w:r w:rsidR="00366B2E" w:rsidRPr="004730D3">
          <w:rPr>
            <w:rStyle w:val="af5"/>
            <w:noProof/>
          </w:rPr>
          <w:t>章</w:t>
        </w:r>
        <w:r w:rsidR="00366B2E" w:rsidRPr="004730D3">
          <w:rPr>
            <w:rStyle w:val="af5"/>
            <w:noProof/>
          </w:rPr>
          <w:fldChar w:fldCharType="begin"/>
        </w:r>
        <w:r w:rsidR="00366B2E" w:rsidRPr="004730D3">
          <w:rPr>
            <w:rStyle w:val="af5"/>
            <w:noProof/>
          </w:rPr>
          <w:instrText xml:space="preserve"> MACROBUTTON MTEditEquationSection2 </w:instrText>
        </w:r>
        <w:r w:rsidR="00366B2E" w:rsidRPr="004730D3">
          <w:rPr>
            <w:rStyle w:val="af5"/>
            <w:b/>
            <w:noProof/>
            <w:vanish/>
          </w:rPr>
          <w:instrText>Equation Chapter 1 Section 1</w:instrText>
        </w:r>
        <w:r w:rsidR="00366B2E" w:rsidRPr="004730D3">
          <w:rPr>
            <w:rStyle w:val="af5"/>
            <w:noProof/>
          </w:rPr>
          <w:fldChar w:fldCharType="begin"/>
        </w:r>
        <w:r w:rsidR="00366B2E" w:rsidRPr="004730D3">
          <w:rPr>
            <w:rStyle w:val="af5"/>
            <w:noProof/>
          </w:rPr>
          <w:instrText xml:space="preserve"> SEQ MTEqn \r \h \* MERGEFORMAT </w:instrText>
        </w:r>
        <w:r w:rsidR="00366B2E" w:rsidRPr="004730D3">
          <w:rPr>
            <w:rStyle w:val="af5"/>
            <w:noProof/>
          </w:rPr>
          <w:fldChar w:fldCharType="end"/>
        </w:r>
        <w:r w:rsidR="00366B2E" w:rsidRPr="004730D3">
          <w:rPr>
            <w:rStyle w:val="af5"/>
            <w:noProof/>
          </w:rPr>
          <w:fldChar w:fldCharType="begin"/>
        </w:r>
        <w:r w:rsidR="00366B2E" w:rsidRPr="004730D3">
          <w:rPr>
            <w:rStyle w:val="af5"/>
            <w:noProof/>
          </w:rPr>
          <w:instrText xml:space="preserve"> SEQ MTSec \r 1 \h \* MERGEFORMAT </w:instrText>
        </w:r>
        <w:r w:rsidR="00366B2E" w:rsidRPr="004730D3">
          <w:rPr>
            <w:rStyle w:val="af5"/>
            <w:noProof/>
          </w:rPr>
          <w:fldChar w:fldCharType="end"/>
        </w:r>
        <w:r w:rsidR="00366B2E" w:rsidRPr="004730D3">
          <w:rPr>
            <w:rStyle w:val="af5"/>
            <w:noProof/>
          </w:rPr>
          <w:fldChar w:fldCharType="begin"/>
        </w:r>
        <w:r w:rsidR="00366B2E" w:rsidRPr="004730D3">
          <w:rPr>
            <w:rStyle w:val="af5"/>
            <w:noProof/>
          </w:rPr>
          <w:instrText xml:space="preserve"> SEQ MTChap \r 1 \h \* MERGEFORMAT </w:instrText>
        </w:r>
        <w:r w:rsidR="00366B2E" w:rsidRPr="004730D3">
          <w:rPr>
            <w:rStyle w:val="af5"/>
            <w:noProof/>
          </w:rPr>
          <w:fldChar w:fldCharType="end"/>
        </w:r>
        <w:r w:rsidR="00366B2E" w:rsidRPr="004730D3">
          <w:rPr>
            <w:rStyle w:val="af5"/>
            <w:noProof/>
          </w:rPr>
          <w:fldChar w:fldCharType="end"/>
        </w:r>
        <w:r w:rsidR="00366B2E" w:rsidRPr="004730D3">
          <w:rPr>
            <w:rStyle w:val="af5"/>
            <w:noProof/>
          </w:rPr>
          <w:t xml:space="preserve">  </w:t>
        </w:r>
        <w:r w:rsidR="00366B2E" w:rsidRPr="004730D3">
          <w:rPr>
            <w:rStyle w:val="af5"/>
            <w:noProof/>
          </w:rPr>
          <w:t>绪论</w:t>
        </w:r>
        <w:r w:rsidR="00366B2E">
          <w:rPr>
            <w:noProof/>
            <w:webHidden/>
          </w:rPr>
          <w:tab/>
        </w:r>
        <w:r w:rsidR="00366B2E">
          <w:rPr>
            <w:noProof/>
            <w:webHidden/>
          </w:rPr>
          <w:fldChar w:fldCharType="begin"/>
        </w:r>
        <w:r w:rsidR="00366B2E">
          <w:rPr>
            <w:noProof/>
            <w:webHidden/>
          </w:rPr>
          <w:instrText xml:space="preserve"> PAGEREF _Toc4938184 \h </w:instrText>
        </w:r>
        <w:r w:rsidR="00366B2E">
          <w:rPr>
            <w:noProof/>
            <w:webHidden/>
          </w:rPr>
        </w:r>
        <w:r w:rsidR="00366B2E">
          <w:rPr>
            <w:noProof/>
            <w:webHidden/>
          </w:rPr>
          <w:fldChar w:fldCharType="separate"/>
        </w:r>
        <w:r w:rsidR="009A74E1">
          <w:rPr>
            <w:noProof/>
            <w:webHidden/>
          </w:rPr>
          <w:t>5</w:t>
        </w:r>
        <w:r w:rsidR="00366B2E">
          <w:rPr>
            <w:noProof/>
            <w:webHidden/>
          </w:rPr>
          <w:fldChar w:fldCharType="end"/>
        </w:r>
      </w:hyperlink>
    </w:p>
    <w:p w14:paraId="2C419230" w14:textId="45A53DB1" w:rsidR="00366B2E" w:rsidRDefault="00D212E6">
      <w:pPr>
        <w:pStyle w:val="TOC2"/>
        <w:rPr>
          <w:rFonts w:asciiTheme="minorHAnsi" w:eastAsiaTheme="minorEastAsia" w:hAnsiTheme="minorHAnsi" w:cstheme="minorBidi"/>
          <w:noProof/>
          <w:sz w:val="21"/>
          <w:szCs w:val="22"/>
        </w:rPr>
      </w:pPr>
      <w:hyperlink w:anchor="_Toc4938185" w:history="1">
        <w:r w:rsidR="00366B2E" w:rsidRPr="004730D3">
          <w:rPr>
            <w:rStyle w:val="af5"/>
            <w:noProof/>
          </w:rPr>
          <w:t xml:space="preserve">1.1 </w:t>
        </w:r>
        <w:r w:rsidR="00366B2E" w:rsidRPr="004730D3">
          <w:rPr>
            <w:rStyle w:val="af5"/>
            <w:noProof/>
          </w:rPr>
          <w:t>研究背景及意义</w:t>
        </w:r>
        <w:r w:rsidR="00366B2E">
          <w:rPr>
            <w:noProof/>
            <w:webHidden/>
          </w:rPr>
          <w:tab/>
        </w:r>
        <w:r w:rsidR="00366B2E">
          <w:rPr>
            <w:noProof/>
            <w:webHidden/>
          </w:rPr>
          <w:fldChar w:fldCharType="begin"/>
        </w:r>
        <w:r w:rsidR="00366B2E">
          <w:rPr>
            <w:noProof/>
            <w:webHidden/>
          </w:rPr>
          <w:instrText xml:space="preserve"> PAGEREF _Toc4938185 \h </w:instrText>
        </w:r>
        <w:r w:rsidR="00366B2E">
          <w:rPr>
            <w:noProof/>
            <w:webHidden/>
          </w:rPr>
        </w:r>
        <w:r w:rsidR="00366B2E">
          <w:rPr>
            <w:noProof/>
            <w:webHidden/>
          </w:rPr>
          <w:fldChar w:fldCharType="separate"/>
        </w:r>
        <w:r w:rsidR="009A74E1">
          <w:rPr>
            <w:noProof/>
            <w:webHidden/>
          </w:rPr>
          <w:t>5</w:t>
        </w:r>
        <w:r w:rsidR="00366B2E">
          <w:rPr>
            <w:noProof/>
            <w:webHidden/>
          </w:rPr>
          <w:fldChar w:fldCharType="end"/>
        </w:r>
      </w:hyperlink>
    </w:p>
    <w:p w14:paraId="6A920F48" w14:textId="01549105" w:rsidR="00366B2E" w:rsidRDefault="00D212E6">
      <w:pPr>
        <w:pStyle w:val="TOC2"/>
        <w:rPr>
          <w:rFonts w:asciiTheme="minorHAnsi" w:eastAsiaTheme="minorEastAsia" w:hAnsiTheme="minorHAnsi" w:cstheme="minorBidi"/>
          <w:noProof/>
          <w:sz w:val="21"/>
          <w:szCs w:val="22"/>
        </w:rPr>
      </w:pPr>
      <w:hyperlink w:anchor="_Toc4938186" w:history="1">
        <w:r w:rsidR="00366B2E" w:rsidRPr="004730D3">
          <w:rPr>
            <w:rStyle w:val="af5"/>
            <w:noProof/>
          </w:rPr>
          <w:t xml:space="preserve">1.2 </w:t>
        </w:r>
        <w:r w:rsidR="00366B2E" w:rsidRPr="004730D3">
          <w:rPr>
            <w:rStyle w:val="af5"/>
            <w:noProof/>
          </w:rPr>
          <w:t>角焊缝力学性能研究现状</w:t>
        </w:r>
        <w:r w:rsidR="00366B2E">
          <w:rPr>
            <w:noProof/>
            <w:webHidden/>
          </w:rPr>
          <w:tab/>
        </w:r>
        <w:r w:rsidR="00366B2E">
          <w:rPr>
            <w:noProof/>
            <w:webHidden/>
          </w:rPr>
          <w:fldChar w:fldCharType="begin"/>
        </w:r>
        <w:r w:rsidR="00366B2E">
          <w:rPr>
            <w:noProof/>
            <w:webHidden/>
          </w:rPr>
          <w:instrText xml:space="preserve"> PAGEREF _Toc4938186 \h </w:instrText>
        </w:r>
        <w:r w:rsidR="00366B2E">
          <w:rPr>
            <w:noProof/>
            <w:webHidden/>
          </w:rPr>
        </w:r>
        <w:r w:rsidR="00366B2E">
          <w:rPr>
            <w:noProof/>
            <w:webHidden/>
          </w:rPr>
          <w:fldChar w:fldCharType="separate"/>
        </w:r>
        <w:r w:rsidR="009A74E1">
          <w:rPr>
            <w:noProof/>
            <w:webHidden/>
          </w:rPr>
          <w:t>6</w:t>
        </w:r>
        <w:r w:rsidR="00366B2E">
          <w:rPr>
            <w:noProof/>
            <w:webHidden/>
          </w:rPr>
          <w:fldChar w:fldCharType="end"/>
        </w:r>
      </w:hyperlink>
    </w:p>
    <w:p w14:paraId="006120D1" w14:textId="17ECEA02" w:rsidR="00366B2E" w:rsidRDefault="00D212E6">
      <w:pPr>
        <w:pStyle w:val="TOC3"/>
        <w:rPr>
          <w:rFonts w:asciiTheme="minorHAnsi" w:eastAsiaTheme="minorEastAsia" w:hAnsiTheme="minorHAnsi" w:cstheme="minorBidi"/>
          <w:sz w:val="21"/>
          <w:szCs w:val="22"/>
        </w:rPr>
      </w:pPr>
      <w:hyperlink w:anchor="_Toc4938187" w:history="1">
        <w:r w:rsidR="00366B2E" w:rsidRPr="004730D3">
          <w:rPr>
            <w:rStyle w:val="af5"/>
          </w:rPr>
          <w:t xml:space="preserve">1.2.1 </w:t>
        </w:r>
        <w:r w:rsidR="00366B2E" w:rsidRPr="004730D3">
          <w:rPr>
            <w:rStyle w:val="af5"/>
          </w:rPr>
          <w:t>正面和侧面角焊缝研究现状</w:t>
        </w:r>
        <w:r w:rsidR="00366B2E">
          <w:rPr>
            <w:webHidden/>
          </w:rPr>
          <w:tab/>
        </w:r>
        <w:r w:rsidR="00366B2E">
          <w:rPr>
            <w:webHidden/>
          </w:rPr>
          <w:fldChar w:fldCharType="begin"/>
        </w:r>
        <w:r w:rsidR="00366B2E">
          <w:rPr>
            <w:webHidden/>
          </w:rPr>
          <w:instrText xml:space="preserve"> PAGEREF _Toc4938187 \h </w:instrText>
        </w:r>
        <w:r w:rsidR="00366B2E">
          <w:rPr>
            <w:webHidden/>
          </w:rPr>
        </w:r>
        <w:r w:rsidR="00366B2E">
          <w:rPr>
            <w:webHidden/>
          </w:rPr>
          <w:fldChar w:fldCharType="separate"/>
        </w:r>
        <w:r w:rsidR="009A74E1">
          <w:rPr>
            <w:webHidden/>
          </w:rPr>
          <w:t>7</w:t>
        </w:r>
        <w:r w:rsidR="00366B2E">
          <w:rPr>
            <w:webHidden/>
          </w:rPr>
          <w:fldChar w:fldCharType="end"/>
        </w:r>
      </w:hyperlink>
    </w:p>
    <w:p w14:paraId="2934955E" w14:textId="25C298EC" w:rsidR="00366B2E" w:rsidRDefault="00D212E6">
      <w:pPr>
        <w:pStyle w:val="TOC3"/>
        <w:rPr>
          <w:rFonts w:asciiTheme="minorHAnsi" w:eastAsiaTheme="minorEastAsia" w:hAnsiTheme="minorHAnsi" w:cstheme="minorBidi"/>
          <w:sz w:val="21"/>
          <w:szCs w:val="22"/>
        </w:rPr>
      </w:pPr>
      <w:hyperlink w:anchor="_Toc4938188" w:history="1">
        <w:r w:rsidR="00366B2E" w:rsidRPr="004730D3">
          <w:rPr>
            <w:rStyle w:val="af5"/>
          </w:rPr>
          <w:t xml:space="preserve">1.2.2 </w:t>
        </w:r>
        <w:r w:rsidR="00366B2E" w:rsidRPr="004730D3">
          <w:rPr>
            <w:rStyle w:val="af5"/>
          </w:rPr>
          <w:t>斜向角焊缝研究现状</w:t>
        </w:r>
        <w:r w:rsidR="00366B2E">
          <w:rPr>
            <w:webHidden/>
          </w:rPr>
          <w:tab/>
        </w:r>
        <w:r w:rsidR="00366B2E">
          <w:rPr>
            <w:webHidden/>
          </w:rPr>
          <w:fldChar w:fldCharType="begin"/>
        </w:r>
        <w:r w:rsidR="00366B2E">
          <w:rPr>
            <w:webHidden/>
          </w:rPr>
          <w:instrText xml:space="preserve"> PAGEREF _Toc4938188 \h </w:instrText>
        </w:r>
        <w:r w:rsidR="00366B2E">
          <w:rPr>
            <w:webHidden/>
          </w:rPr>
        </w:r>
        <w:r w:rsidR="00366B2E">
          <w:rPr>
            <w:webHidden/>
          </w:rPr>
          <w:fldChar w:fldCharType="separate"/>
        </w:r>
        <w:r w:rsidR="009A74E1">
          <w:rPr>
            <w:webHidden/>
          </w:rPr>
          <w:t>9</w:t>
        </w:r>
        <w:r w:rsidR="00366B2E">
          <w:rPr>
            <w:webHidden/>
          </w:rPr>
          <w:fldChar w:fldCharType="end"/>
        </w:r>
      </w:hyperlink>
    </w:p>
    <w:p w14:paraId="61530DC4" w14:textId="56F863F1" w:rsidR="00366B2E" w:rsidRDefault="00D212E6">
      <w:pPr>
        <w:pStyle w:val="TOC3"/>
        <w:rPr>
          <w:rFonts w:asciiTheme="minorHAnsi" w:eastAsiaTheme="minorEastAsia" w:hAnsiTheme="minorHAnsi" w:cstheme="minorBidi"/>
          <w:sz w:val="21"/>
          <w:szCs w:val="22"/>
        </w:rPr>
      </w:pPr>
      <w:hyperlink w:anchor="_Toc4938189" w:history="1">
        <w:r w:rsidR="00366B2E" w:rsidRPr="004730D3">
          <w:rPr>
            <w:rStyle w:val="af5"/>
          </w:rPr>
          <w:t xml:space="preserve">1.2.3 </w:t>
        </w:r>
        <w:r w:rsidR="00366B2E" w:rsidRPr="004730D3">
          <w:rPr>
            <w:rStyle w:val="af5"/>
          </w:rPr>
          <w:t>各国角焊缝设计规范对比</w:t>
        </w:r>
        <w:r w:rsidR="00366B2E">
          <w:rPr>
            <w:webHidden/>
          </w:rPr>
          <w:tab/>
        </w:r>
        <w:r w:rsidR="00366B2E">
          <w:rPr>
            <w:webHidden/>
          </w:rPr>
          <w:fldChar w:fldCharType="begin"/>
        </w:r>
        <w:r w:rsidR="00366B2E">
          <w:rPr>
            <w:webHidden/>
          </w:rPr>
          <w:instrText xml:space="preserve"> PAGEREF _Toc4938189 \h </w:instrText>
        </w:r>
        <w:r w:rsidR="00366B2E">
          <w:rPr>
            <w:webHidden/>
          </w:rPr>
        </w:r>
        <w:r w:rsidR="00366B2E">
          <w:rPr>
            <w:webHidden/>
          </w:rPr>
          <w:fldChar w:fldCharType="separate"/>
        </w:r>
        <w:r w:rsidR="009A74E1">
          <w:rPr>
            <w:webHidden/>
          </w:rPr>
          <w:t>11</w:t>
        </w:r>
        <w:r w:rsidR="00366B2E">
          <w:rPr>
            <w:webHidden/>
          </w:rPr>
          <w:fldChar w:fldCharType="end"/>
        </w:r>
      </w:hyperlink>
    </w:p>
    <w:p w14:paraId="4A43FF87" w14:textId="49F0E9E0" w:rsidR="00366B2E" w:rsidRDefault="00D212E6">
      <w:pPr>
        <w:pStyle w:val="TOC3"/>
        <w:rPr>
          <w:rFonts w:asciiTheme="minorHAnsi" w:eastAsiaTheme="minorEastAsia" w:hAnsiTheme="minorHAnsi" w:cstheme="minorBidi"/>
          <w:sz w:val="21"/>
          <w:szCs w:val="22"/>
        </w:rPr>
      </w:pPr>
      <w:hyperlink w:anchor="_Toc4938190" w:history="1">
        <w:r w:rsidR="00366B2E" w:rsidRPr="004730D3">
          <w:rPr>
            <w:rStyle w:val="af5"/>
          </w:rPr>
          <w:t xml:space="preserve">1.2.4 </w:t>
        </w:r>
        <w:r w:rsidR="00366B2E" w:rsidRPr="004730D3">
          <w:rPr>
            <w:rStyle w:val="af5"/>
          </w:rPr>
          <w:t>热输入量研究现状</w:t>
        </w:r>
        <w:r w:rsidR="00366B2E">
          <w:rPr>
            <w:webHidden/>
          </w:rPr>
          <w:tab/>
        </w:r>
        <w:r w:rsidR="00366B2E">
          <w:rPr>
            <w:webHidden/>
          </w:rPr>
          <w:fldChar w:fldCharType="begin"/>
        </w:r>
        <w:r w:rsidR="00366B2E">
          <w:rPr>
            <w:webHidden/>
          </w:rPr>
          <w:instrText xml:space="preserve"> PAGEREF _Toc4938190 \h </w:instrText>
        </w:r>
        <w:r w:rsidR="00366B2E">
          <w:rPr>
            <w:webHidden/>
          </w:rPr>
        </w:r>
        <w:r w:rsidR="00366B2E">
          <w:rPr>
            <w:webHidden/>
          </w:rPr>
          <w:fldChar w:fldCharType="separate"/>
        </w:r>
        <w:r w:rsidR="009A74E1">
          <w:rPr>
            <w:webHidden/>
          </w:rPr>
          <w:t>12</w:t>
        </w:r>
        <w:r w:rsidR="00366B2E">
          <w:rPr>
            <w:webHidden/>
          </w:rPr>
          <w:fldChar w:fldCharType="end"/>
        </w:r>
      </w:hyperlink>
    </w:p>
    <w:p w14:paraId="2DAECA64" w14:textId="21A94C84" w:rsidR="00366B2E" w:rsidRDefault="00D212E6">
      <w:pPr>
        <w:pStyle w:val="TOC2"/>
        <w:rPr>
          <w:rFonts w:asciiTheme="minorHAnsi" w:eastAsiaTheme="minorEastAsia" w:hAnsiTheme="minorHAnsi" w:cstheme="minorBidi"/>
          <w:noProof/>
          <w:sz w:val="21"/>
          <w:szCs w:val="22"/>
        </w:rPr>
      </w:pPr>
      <w:hyperlink w:anchor="_Toc4938191" w:history="1">
        <w:r w:rsidR="00366B2E" w:rsidRPr="004730D3">
          <w:rPr>
            <w:rStyle w:val="af5"/>
            <w:noProof/>
          </w:rPr>
          <w:t xml:space="preserve">1.3 </w:t>
        </w:r>
        <w:r w:rsidR="00366B2E" w:rsidRPr="004730D3">
          <w:rPr>
            <w:rStyle w:val="af5"/>
            <w:noProof/>
          </w:rPr>
          <w:t>角焊缝连接接头有限元模拟</w:t>
        </w:r>
        <w:r w:rsidR="00366B2E">
          <w:rPr>
            <w:noProof/>
            <w:webHidden/>
          </w:rPr>
          <w:tab/>
        </w:r>
        <w:r w:rsidR="00366B2E">
          <w:rPr>
            <w:noProof/>
            <w:webHidden/>
          </w:rPr>
          <w:fldChar w:fldCharType="begin"/>
        </w:r>
        <w:r w:rsidR="00366B2E">
          <w:rPr>
            <w:noProof/>
            <w:webHidden/>
          </w:rPr>
          <w:instrText xml:space="preserve"> PAGEREF _Toc4938191 \h </w:instrText>
        </w:r>
        <w:r w:rsidR="00366B2E">
          <w:rPr>
            <w:noProof/>
            <w:webHidden/>
          </w:rPr>
        </w:r>
        <w:r w:rsidR="00366B2E">
          <w:rPr>
            <w:noProof/>
            <w:webHidden/>
          </w:rPr>
          <w:fldChar w:fldCharType="separate"/>
        </w:r>
        <w:r w:rsidR="009A74E1">
          <w:rPr>
            <w:noProof/>
            <w:webHidden/>
          </w:rPr>
          <w:t>13</w:t>
        </w:r>
        <w:r w:rsidR="00366B2E">
          <w:rPr>
            <w:noProof/>
            <w:webHidden/>
          </w:rPr>
          <w:fldChar w:fldCharType="end"/>
        </w:r>
      </w:hyperlink>
    </w:p>
    <w:p w14:paraId="25972AD5" w14:textId="67B8E2AF" w:rsidR="00366B2E" w:rsidRDefault="00D212E6">
      <w:pPr>
        <w:pStyle w:val="TOC2"/>
        <w:rPr>
          <w:rFonts w:asciiTheme="minorHAnsi" w:eastAsiaTheme="minorEastAsia" w:hAnsiTheme="minorHAnsi" w:cstheme="minorBidi"/>
          <w:noProof/>
          <w:sz w:val="21"/>
          <w:szCs w:val="22"/>
        </w:rPr>
      </w:pPr>
      <w:hyperlink w:anchor="_Toc4938192" w:history="1">
        <w:r w:rsidR="00366B2E" w:rsidRPr="004730D3">
          <w:rPr>
            <w:rStyle w:val="af5"/>
            <w:noProof/>
          </w:rPr>
          <w:t xml:space="preserve">1.4 </w:t>
        </w:r>
        <w:r w:rsidR="00366B2E" w:rsidRPr="004730D3">
          <w:rPr>
            <w:rStyle w:val="af5"/>
            <w:noProof/>
          </w:rPr>
          <w:t>数字图像相关方法研究现状</w:t>
        </w:r>
        <w:r w:rsidR="00366B2E">
          <w:rPr>
            <w:noProof/>
            <w:webHidden/>
          </w:rPr>
          <w:tab/>
        </w:r>
        <w:r w:rsidR="00366B2E">
          <w:rPr>
            <w:noProof/>
            <w:webHidden/>
          </w:rPr>
          <w:fldChar w:fldCharType="begin"/>
        </w:r>
        <w:r w:rsidR="00366B2E">
          <w:rPr>
            <w:noProof/>
            <w:webHidden/>
          </w:rPr>
          <w:instrText xml:space="preserve"> PAGEREF _Toc4938192 \h </w:instrText>
        </w:r>
        <w:r w:rsidR="00366B2E">
          <w:rPr>
            <w:noProof/>
            <w:webHidden/>
          </w:rPr>
        </w:r>
        <w:r w:rsidR="00366B2E">
          <w:rPr>
            <w:noProof/>
            <w:webHidden/>
          </w:rPr>
          <w:fldChar w:fldCharType="separate"/>
        </w:r>
        <w:r w:rsidR="009A74E1">
          <w:rPr>
            <w:noProof/>
            <w:webHidden/>
          </w:rPr>
          <w:t>14</w:t>
        </w:r>
        <w:r w:rsidR="00366B2E">
          <w:rPr>
            <w:noProof/>
            <w:webHidden/>
          </w:rPr>
          <w:fldChar w:fldCharType="end"/>
        </w:r>
      </w:hyperlink>
    </w:p>
    <w:p w14:paraId="3352F250" w14:textId="52690A13" w:rsidR="00366B2E" w:rsidRDefault="00D212E6">
      <w:pPr>
        <w:pStyle w:val="TOC3"/>
        <w:rPr>
          <w:rFonts w:asciiTheme="minorHAnsi" w:eastAsiaTheme="minorEastAsia" w:hAnsiTheme="minorHAnsi" w:cstheme="minorBidi"/>
          <w:sz w:val="21"/>
          <w:szCs w:val="22"/>
        </w:rPr>
      </w:pPr>
      <w:hyperlink w:anchor="_Toc4938193" w:history="1">
        <w:r w:rsidR="00366B2E" w:rsidRPr="004730D3">
          <w:rPr>
            <w:rStyle w:val="af5"/>
          </w:rPr>
          <w:t>1.4.1 DIC</w:t>
        </w:r>
        <w:r w:rsidR="00366B2E" w:rsidRPr="004730D3">
          <w:rPr>
            <w:rStyle w:val="af5"/>
          </w:rPr>
          <w:t>技术的发展历史</w:t>
        </w:r>
        <w:r w:rsidR="00366B2E">
          <w:rPr>
            <w:webHidden/>
          </w:rPr>
          <w:tab/>
        </w:r>
        <w:r w:rsidR="00366B2E">
          <w:rPr>
            <w:webHidden/>
          </w:rPr>
          <w:fldChar w:fldCharType="begin"/>
        </w:r>
        <w:r w:rsidR="00366B2E">
          <w:rPr>
            <w:webHidden/>
          </w:rPr>
          <w:instrText xml:space="preserve"> PAGEREF _Toc4938193 \h </w:instrText>
        </w:r>
        <w:r w:rsidR="00366B2E">
          <w:rPr>
            <w:webHidden/>
          </w:rPr>
        </w:r>
        <w:r w:rsidR="00366B2E">
          <w:rPr>
            <w:webHidden/>
          </w:rPr>
          <w:fldChar w:fldCharType="separate"/>
        </w:r>
        <w:r w:rsidR="009A74E1">
          <w:rPr>
            <w:webHidden/>
          </w:rPr>
          <w:t>14</w:t>
        </w:r>
        <w:r w:rsidR="00366B2E">
          <w:rPr>
            <w:webHidden/>
          </w:rPr>
          <w:fldChar w:fldCharType="end"/>
        </w:r>
      </w:hyperlink>
    </w:p>
    <w:p w14:paraId="1026C51A" w14:textId="7D7F7389" w:rsidR="00366B2E" w:rsidRDefault="00D212E6">
      <w:pPr>
        <w:pStyle w:val="TOC3"/>
        <w:rPr>
          <w:rFonts w:asciiTheme="minorHAnsi" w:eastAsiaTheme="minorEastAsia" w:hAnsiTheme="minorHAnsi" w:cstheme="minorBidi"/>
          <w:sz w:val="21"/>
          <w:szCs w:val="22"/>
        </w:rPr>
      </w:pPr>
      <w:hyperlink w:anchor="_Toc4938194" w:history="1">
        <w:r w:rsidR="00366B2E" w:rsidRPr="004730D3">
          <w:rPr>
            <w:rStyle w:val="af5"/>
          </w:rPr>
          <w:t xml:space="preserve">1.4.2 </w:t>
        </w:r>
        <w:r w:rsidR="00366B2E" w:rsidRPr="004730D3">
          <w:rPr>
            <w:rStyle w:val="af5"/>
          </w:rPr>
          <w:t>国内外工程应用现状</w:t>
        </w:r>
        <w:r w:rsidR="00366B2E">
          <w:rPr>
            <w:webHidden/>
          </w:rPr>
          <w:tab/>
        </w:r>
        <w:r w:rsidR="00366B2E">
          <w:rPr>
            <w:webHidden/>
          </w:rPr>
          <w:fldChar w:fldCharType="begin"/>
        </w:r>
        <w:r w:rsidR="00366B2E">
          <w:rPr>
            <w:webHidden/>
          </w:rPr>
          <w:instrText xml:space="preserve"> PAGEREF _Toc4938194 \h </w:instrText>
        </w:r>
        <w:r w:rsidR="00366B2E">
          <w:rPr>
            <w:webHidden/>
          </w:rPr>
        </w:r>
        <w:r w:rsidR="00366B2E">
          <w:rPr>
            <w:webHidden/>
          </w:rPr>
          <w:fldChar w:fldCharType="separate"/>
        </w:r>
        <w:r w:rsidR="009A74E1">
          <w:rPr>
            <w:webHidden/>
          </w:rPr>
          <w:t>15</w:t>
        </w:r>
        <w:r w:rsidR="00366B2E">
          <w:rPr>
            <w:webHidden/>
          </w:rPr>
          <w:fldChar w:fldCharType="end"/>
        </w:r>
      </w:hyperlink>
    </w:p>
    <w:p w14:paraId="3A642859" w14:textId="5B1B1DF7" w:rsidR="00366B2E" w:rsidRDefault="00D212E6">
      <w:pPr>
        <w:pStyle w:val="TOC2"/>
        <w:rPr>
          <w:rFonts w:asciiTheme="minorHAnsi" w:eastAsiaTheme="minorEastAsia" w:hAnsiTheme="minorHAnsi" w:cstheme="minorBidi"/>
          <w:noProof/>
          <w:sz w:val="21"/>
          <w:szCs w:val="22"/>
        </w:rPr>
      </w:pPr>
      <w:hyperlink w:anchor="_Toc4938195" w:history="1">
        <w:r w:rsidR="00366B2E" w:rsidRPr="004730D3">
          <w:rPr>
            <w:rStyle w:val="af5"/>
            <w:noProof/>
          </w:rPr>
          <w:t xml:space="preserve">1.5 </w:t>
        </w:r>
        <w:r w:rsidR="00366B2E" w:rsidRPr="004730D3">
          <w:rPr>
            <w:rStyle w:val="af5"/>
            <w:noProof/>
          </w:rPr>
          <w:t>存在的问题与本文研究工作</w:t>
        </w:r>
        <w:r w:rsidR="00366B2E">
          <w:rPr>
            <w:noProof/>
            <w:webHidden/>
          </w:rPr>
          <w:tab/>
        </w:r>
        <w:r w:rsidR="00366B2E">
          <w:rPr>
            <w:noProof/>
            <w:webHidden/>
          </w:rPr>
          <w:fldChar w:fldCharType="begin"/>
        </w:r>
        <w:r w:rsidR="00366B2E">
          <w:rPr>
            <w:noProof/>
            <w:webHidden/>
          </w:rPr>
          <w:instrText xml:space="preserve"> PAGEREF _Toc4938195 \h </w:instrText>
        </w:r>
        <w:r w:rsidR="00366B2E">
          <w:rPr>
            <w:noProof/>
            <w:webHidden/>
          </w:rPr>
        </w:r>
        <w:r w:rsidR="00366B2E">
          <w:rPr>
            <w:noProof/>
            <w:webHidden/>
          </w:rPr>
          <w:fldChar w:fldCharType="separate"/>
        </w:r>
        <w:r w:rsidR="009A74E1">
          <w:rPr>
            <w:noProof/>
            <w:webHidden/>
          </w:rPr>
          <w:t>15</w:t>
        </w:r>
        <w:r w:rsidR="00366B2E">
          <w:rPr>
            <w:noProof/>
            <w:webHidden/>
          </w:rPr>
          <w:fldChar w:fldCharType="end"/>
        </w:r>
      </w:hyperlink>
    </w:p>
    <w:p w14:paraId="2F6CB720" w14:textId="15D73D26" w:rsidR="00366B2E" w:rsidRDefault="00D212E6">
      <w:pPr>
        <w:pStyle w:val="TOC3"/>
        <w:rPr>
          <w:rFonts w:asciiTheme="minorHAnsi" w:eastAsiaTheme="minorEastAsia" w:hAnsiTheme="minorHAnsi" w:cstheme="minorBidi"/>
          <w:sz w:val="21"/>
          <w:szCs w:val="22"/>
        </w:rPr>
      </w:pPr>
      <w:hyperlink w:anchor="_Toc4938196" w:history="1">
        <w:r w:rsidR="00366B2E" w:rsidRPr="004730D3">
          <w:rPr>
            <w:rStyle w:val="af5"/>
          </w:rPr>
          <w:t xml:space="preserve">1.5.1 </w:t>
        </w:r>
        <w:r w:rsidR="00366B2E" w:rsidRPr="004730D3">
          <w:rPr>
            <w:rStyle w:val="af5"/>
          </w:rPr>
          <w:t>存在的问题</w:t>
        </w:r>
        <w:r w:rsidR="00366B2E">
          <w:rPr>
            <w:webHidden/>
          </w:rPr>
          <w:tab/>
        </w:r>
        <w:r w:rsidR="00366B2E">
          <w:rPr>
            <w:webHidden/>
          </w:rPr>
          <w:fldChar w:fldCharType="begin"/>
        </w:r>
        <w:r w:rsidR="00366B2E">
          <w:rPr>
            <w:webHidden/>
          </w:rPr>
          <w:instrText xml:space="preserve"> PAGEREF _Toc4938196 \h </w:instrText>
        </w:r>
        <w:r w:rsidR="00366B2E">
          <w:rPr>
            <w:webHidden/>
          </w:rPr>
        </w:r>
        <w:r w:rsidR="00366B2E">
          <w:rPr>
            <w:webHidden/>
          </w:rPr>
          <w:fldChar w:fldCharType="separate"/>
        </w:r>
        <w:r w:rsidR="009A74E1">
          <w:rPr>
            <w:webHidden/>
          </w:rPr>
          <w:t>15</w:t>
        </w:r>
        <w:r w:rsidR="00366B2E">
          <w:rPr>
            <w:webHidden/>
          </w:rPr>
          <w:fldChar w:fldCharType="end"/>
        </w:r>
      </w:hyperlink>
    </w:p>
    <w:p w14:paraId="78BA0377" w14:textId="3F5E7436" w:rsidR="00366B2E" w:rsidRDefault="00D212E6">
      <w:pPr>
        <w:pStyle w:val="TOC3"/>
        <w:rPr>
          <w:rFonts w:asciiTheme="minorHAnsi" w:eastAsiaTheme="minorEastAsia" w:hAnsiTheme="minorHAnsi" w:cstheme="minorBidi"/>
          <w:sz w:val="21"/>
          <w:szCs w:val="22"/>
        </w:rPr>
      </w:pPr>
      <w:hyperlink w:anchor="_Toc4938197" w:history="1">
        <w:r w:rsidR="00366B2E" w:rsidRPr="004730D3">
          <w:rPr>
            <w:rStyle w:val="af5"/>
          </w:rPr>
          <w:t xml:space="preserve">1.5.2 </w:t>
        </w:r>
        <w:r w:rsidR="00366B2E" w:rsidRPr="004730D3">
          <w:rPr>
            <w:rStyle w:val="af5"/>
          </w:rPr>
          <w:t>本文研究工作</w:t>
        </w:r>
        <w:r w:rsidR="00366B2E">
          <w:rPr>
            <w:webHidden/>
          </w:rPr>
          <w:tab/>
        </w:r>
        <w:r w:rsidR="00366B2E">
          <w:rPr>
            <w:webHidden/>
          </w:rPr>
          <w:fldChar w:fldCharType="begin"/>
        </w:r>
        <w:r w:rsidR="00366B2E">
          <w:rPr>
            <w:webHidden/>
          </w:rPr>
          <w:instrText xml:space="preserve"> PAGEREF _Toc4938197 \h </w:instrText>
        </w:r>
        <w:r w:rsidR="00366B2E">
          <w:rPr>
            <w:webHidden/>
          </w:rPr>
        </w:r>
        <w:r w:rsidR="00366B2E">
          <w:rPr>
            <w:webHidden/>
          </w:rPr>
          <w:fldChar w:fldCharType="separate"/>
        </w:r>
        <w:r w:rsidR="009A74E1">
          <w:rPr>
            <w:webHidden/>
          </w:rPr>
          <w:t>16</w:t>
        </w:r>
        <w:r w:rsidR="00366B2E">
          <w:rPr>
            <w:webHidden/>
          </w:rPr>
          <w:fldChar w:fldCharType="end"/>
        </w:r>
      </w:hyperlink>
    </w:p>
    <w:p w14:paraId="1323D8F4" w14:textId="188BE150" w:rsidR="00366B2E" w:rsidRDefault="00D212E6">
      <w:pPr>
        <w:pStyle w:val="TOC1"/>
        <w:rPr>
          <w:rFonts w:asciiTheme="minorHAnsi" w:eastAsiaTheme="minorEastAsia" w:hAnsiTheme="minorHAnsi" w:cstheme="minorBidi"/>
          <w:noProof/>
          <w:sz w:val="21"/>
          <w:szCs w:val="22"/>
        </w:rPr>
      </w:pPr>
      <w:hyperlink w:anchor="_Toc4938198" w:history="1">
        <w:r w:rsidR="00366B2E" w:rsidRPr="004730D3">
          <w:rPr>
            <w:rStyle w:val="af5"/>
            <w:noProof/>
          </w:rPr>
          <w:t>第</w:t>
        </w:r>
        <w:r w:rsidR="00366B2E" w:rsidRPr="004730D3">
          <w:rPr>
            <w:rStyle w:val="af5"/>
            <w:noProof/>
          </w:rPr>
          <w:t>2</w:t>
        </w:r>
        <w:r w:rsidR="00366B2E" w:rsidRPr="004730D3">
          <w:rPr>
            <w:rStyle w:val="af5"/>
            <w:noProof/>
          </w:rPr>
          <w:t>章</w:t>
        </w:r>
        <w:r w:rsidR="00366B2E" w:rsidRPr="004730D3">
          <w:rPr>
            <w:rStyle w:val="af5"/>
            <w:noProof/>
          </w:rPr>
          <w:t xml:space="preserve"> </w:t>
        </w:r>
        <w:r w:rsidR="00366B2E" w:rsidRPr="004730D3">
          <w:rPr>
            <w:rStyle w:val="af5"/>
            <w:noProof/>
          </w:rPr>
          <w:t>单调荷载作用下高强钢和熔敷金属材料的本构模型校核</w:t>
        </w:r>
        <w:r w:rsidR="00366B2E">
          <w:rPr>
            <w:noProof/>
            <w:webHidden/>
          </w:rPr>
          <w:tab/>
        </w:r>
        <w:r w:rsidR="00366B2E">
          <w:rPr>
            <w:noProof/>
            <w:webHidden/>
          </w:rPr>
          <w:fldChar w:fldCharType="begin"/>
        </w:r>
        <w:r w:rsidR="00366B2E">
          <w:rPr>
            <w:noProof/>
            <w:webHidden/>
          </w:rPr>
          <w:instrText xml:space="preserve"> PAGEREF _Toc4938198 \h </w:instrText>
        </w:r>
        <w:r w:rsidR="00366B2E">
          <w:rPr>
            <w:noProof/>
            <w:webHidden/>
          </w:rPr>
        </w:r>
        <w:r w:rsidR="00366B2E">
          <w:rPr>
            <w:noProof/>
            <w:webHidden/>
          </w:rPr>
          <w:fldChar w:fldCharType="separate"/>
        </w:r>
        <w:r w:rsidR="009A74E1">
          <w:rPr>
            <w:noProof/>
            <w:webHidden/>
          </w:rPr>
          <w:t>18</w:t>
        </w:r>
        <w:r w:rsidR="00366B2E">
          <w:rPr>
            <w:noProof/>
            <w:webHidden/>
          </w:rPr>
          <w:fldChar w:fldCharType="end"/>
        </w:r>
      </w:hyperlink>
    </w:p>
    <w:p w14:paraId="6146D1B2" w14:textId="0A0FB771" w:rsidR="00366B2E" w:rsidRDefault="00D212E6">
      <w:pPr>
        <w:pStyle w:val="TOC2"/>
        <w:rPr>
          <w:rFonts w:asciiTheme="minorHAnsi" w:eastAsiaTheme="minorEastAsia" w:hAnsiTheme="minorHAnsi" w:cstheme="minorBidi"/>
          <w:noProof/>
          <w:sz w:val="21"/>
          <w:szCs w:val="22"/>
        </w:rPr>
      </w:pPr>
      <w:hyperlink w:anchor="_Toc4938199" w:history="1">
        <w:r w:rsidR="00366B2E" w:rsidRPr="004730D3">
          <w:rPr>
            <w:rStyle w:val="af5"/>
            <w:noProof/>
          </w:rPr>
          <w:t xml:space="preserve">2.1 </w:t>
        </w:r>
        <w:r w:rsidR="00366B2E" w:rsidRPr="004730D3">
          <w:rPr>
            <w:rStyle w:val="af5"/>
            <w:noProof/>
          </w:rPr>
          <w:t>引言</w:t>
        </w:r>
        <w:r w:rsidR="00366B2E">
          <w:rPr>
            <w:noProof/>
            <w:webHidden/>
          </w:rPr>
          <w:tab/>
        </w:r>
        <w:r w:rsidR="00366B2E">
          <w:rPr>
            <w:noProof/>
            <w:webHidden/>
          </w:rPr>
          <w:fldChar w:fldCharType="begin"/>
        </w:r>
        <w:r w:rsidR="00366B2E">
          <w:rPr>
            <w:noProof/>
            <w:webHidden/>
          </w:rPr>
          <w:instrText xml:space="preserve"> PAGEREF _Toc4938199 \h </w:instrText>
        </w:r>
        <w:r w:rsidR="00366B2E">
          <w:rPr>
            <w:noProof/>
            <w:webHidden/>
          </w:rPr>
        </w:r>
        <w:r w:rsidR="00366B2E">
          <w:rPr>
            <w:noProof/>
            <w:webHidden/>
          </w:rPr>
          <w:fldChar w:fldCharType="separate"/>
        </w:r>
        <w:r w:rsidR="009A74E1">
          <w:rPr>
            <w:noProof/>
            <w:webHidden/>
          </w:rPr>
          <w:t>18</w:t>
        </w:r>
        <w:r w:rsidR="00366B2E">
          <w:rPr>
            <w:noProof/>
            <w:webHidden/>
          </w:rPr>
          <w:fldChar w:fldCharType="end"/>
        </w:r>
      </w:hyperlink>
    </w:p>
    <w:p w14:paraId="74E77752" w14:textId="65F5039B" w:rsidR="00366B2E" w:rsidRDefault="00D212E6">
      <w:pPr>
        <w:pStyle w:val="TOC2"/>
        <w:rPr>
          <w:rFonts w:asciiTheme="minorHAnsi" w:eastAsiaTheme="minorEastAsia" w:hAnsiTheme="minorHAnsi" w:cstheme="minorBidi"/>
          <w:noProof/>
          <w:sz w:val="21"/>
          <w:szCs w:val="22"/>
        </w:rPr>
      </w:pPr>
      <w:hyperlink w:anchor="_Toc4938200" w:history="1">
        <w:r w:rsidR="00366B2E" w:rsidRPr="004730D3">
          <w:rPr>
            <w:rStyle w:val="af5"/>
            <w:noProof/>
          </w:rPr>
          <w:t xml:space="preserve">2.2 </w:t>
        </w:r>
        <w:r w:rsidR="00366B2E" w:rsidRPr="004730D3">
          <w:rPr>
            <w:rStyle w:val="af5"/>
            <w:noProof/>
          </w:rPr>
          <w:t>高强钢</w:t>
        </w:r>
        <w:r w:rsidR="00366B2E" w:rsidRPr="004730D3">
          <w:rPr>
            <w:rStyle w:val="af5"/>
            <w:noProof/>
          </w:rPr>
          <w:t>Q890D</w:t>
        </w:r>
        <w:r w:rsidR="00366B2E" w:rsidRPr="004730D3">
          <w:rPr>
            <w:rStyle w:val="af5"/>
            <w:noProof/>
          </w:rPr>
          <w:t>单调拉伸试验研究</w:t>
        </w:r>
        <w:r w:rsidR="00366B2E">
          <w:rPr>
            <w:noProof/>
            <w:webHidden/>
          </w:rPr>
          <w:tab/>
        </w:r>
        <w:r w:rsidR="00366B2E">
          <w:rPr>
            <w:noProof/>
            <w:webHidden/>
          </w:rPr>
          <w:fldChar w:fldCharType="begin"/>
        </w:r>
        <w:r w:rsidR="00366B2E">
          <w:rPr>
            <w:noProof/>
            <w:webHidden/>
          </w:rPr>
          <w:instrText xml:space="preserve"> PAGEREF _Toc4938200 \h </w:instrText>
        </w:r>
        <w:r w:rsidR="00366B2E">
          <w:rPr>
            <w:noProof/>
            <w:webHidden/>
          </w:rPr>
        </w:r>
        <w:r w:rsidR="00366B2E">
          <w:rPr>
            <w:noProof/>
            <w:webHidden/>
          </w:rPr>
          <w:fldChar w:fldCharType="separate"/>
        </w:r>
        <w:r w:rsidR="009A74E1">
          <w:rPr>
            <w:noProof/>
            <w:webHidden/>
          </w:rPr>
          <w:t>18</w:t>
        </w:r>
        <w:r w:rsidR="00366B2E">
          <w:rPr>
            <w:noProof/>
            <w:webHidden/>
          </w:rPr>
          <w:fldChar w:fldCharType="end"/>
        </w:r>
      </w:hyperlink>
    </w:p>
    <w:p w14:paraId="6ED986F0" w14:textId="053123A1" w:rsidR="00366B2E" w:rsidRDefault="00D212E6">
      <w:pPr>
        <w:pStyle w:val="TOC3"/>
        <w:rPr>
          <w:rFonts w:asciiTheme="minorHAnsi" w:eastAsiaTheme="minorEastAsia" w:hAnsiTheme="minorHAnsi" w:cstheme="minorBidi"/>
          <w:sz w:val="21"/>
          <w:szCs w:val="22"/>
        </w:rPr>
      </w:pPr>
      <w:hyperlink w:anchor="_Toc4938201" w:history="1">
        <w:r w:rsidR="00366B2E" w:rsidRPr="004730D3">
          <w:rPr>
            <w:rStyle w:val="af5"/>
          </w:rPr>
          <w:t xml:space="preserve">2.2.1 </w:t>
        </w:r>
        <w:r w:rsidR="00366B2E" w:rsidRPr="004730D3">
          <w:rPr>
            <w:rStyle w:val="af5"/>
          </w:rPr>
          <w:t>试验概况</w:t>
        </w:r>
        <w:r w:rsidR="00366B2E">
          <w:rPr>
            <w:webHidden/>
          </w:rPr>
          <w:tab/>
        </w:r>
        <w:r w:rsidR="00366B2E">
          <w:rPr>
            <w:webHidden/>
          </w:rPr>
          <w:fldChar w:fldCharType="begin"/>
        </w:r>
        <w:r w:rsidR="00366B2E">
          <w:rPr>
            <w:webHidden/>
          </w:rPr>
          <w:instrText xml:space="preserve"> PAGEREF _Toc4938201 \h </w:instrText>
        </w:r>
        <w:r w:rsidR="00366B2E">
          <w:rPr>
            <w:webHidden/>
          </w:rPr>
        </w:r>
        <w:r w:rsidR="00366B2E">
          <w:rPr>
            <w:webHidden/>
          </w:rPr>
          <w:fldChar w:fldCharType="separate"/>
        </w:r>
        <w:r w:rsidR="009A74E1">
          <w:rPr>
            <w:webHidden/>
          </w:rPr>
          <w:t>18</w:t>
        </w:r>
        <w:r w:rsidR="00366B2E">
          <w:rPr>
            <w:webHidden/>
          </w:rPr>
          <w:fldChar w:fldCharType="end"/>
        </w:r>
      </w:hyperlink>
    </w:p>
    <w:p w14:paraId="2A1A92A9" w14:textId="650E05E3" w:rsidR="00366B2E" w:rsidRDefault="00D212E6">
      <w:pPr>
        <w:pStyle w:val="TOC3"/>
        <w:rPr>
          <w:rFonts w:asciiTheme="minorHAnsi" w:eastAsiaTheme="minorEastAsia" w:hAnsiTheme="minorHAnsi" w:cstheme="minorBidi"/>
          <w:sz w:val="21"/>
          <w:szCs w:val="22"/>
        </w:rPr>
      </w:pPr>
      <w:hyperlink w:anchor="_Toc4938202" w:history="1">
        <w:r w:rsidR="00366B2E" w:rsidRPr="004730D3">
          <w:rPr>
            <w:rStyle w:val="af5"/>
          </w:rPr>
          <w:t xml:space="preserve">2.2.2 </w:t>
        </w:r>
        <w:r w:rsidR="00366B2E" w:rsidRPr="004730D3">
          <w:rPr>
            <w:rStyle w:val="af5"/>
          </w:rPr>
          <w:t>试验结果</w:t>
        </w:r>
        <w:r w:rsidR="00366B2E">
          <w:rPr>
            <w:webHidden/>
          </w:rPr>
          <w:tab/>
        </w:r>
        <w:r w:rsidR="00366B2E">
          <w:rPr>
            <w:webHidden/>
          </w:rPr>
          <w:fldChar w:fldCharType="begin"/>
        </w:r>
        <w:r w:rsidR="00366B2E">
          <w:rPr>
            <w:webHidden/>
          </w:rPr>
          <w:instrText xml:space="preserve"> PAGEREF _Toc4938202 \h </w:instrText>
        </w:r>
        <w:r w:rsidR="00366B2E">
          <w:rPr>
            <w:webHidden/>
          </w:rPr>
        </w:r>
        <w:r w:rsidR="00366B2E">
          <w:rPr>
            <w:webHidden/>
          </w:rPr>
          <w:fldChar w:fldCharType="separate"/>
        </w:r>
        <w:r w:rsidR="009A74E1">
          <w:rPr>
            <w:webHidden/>
          </w:rPr>
          <w:t>20</w:t>
        </w:r>
        <w:r w:rsidR="00366B2E">
          <w:rPr>
            <w:webHidden/>
          </w:rPr>
          <w:fldChar w:fldCharType="end"/>
        </w:r>
      </w:hyperlink>
    </w:p>
    <w:p w14:paraId="58791F68" w14:textId="5CE2D3B7" w:rsidR="00366B2E" w:rsidRDefault="00D212E6">
      <w:pPr>
        <w:pStyle w:val="TOC3"/>
        <w:rPr>
          <w:rFonts w:asciiTheme="minorHAnsi" w:eastAsiaTheme="minorEastAsia" w:hAnsiTheme="minorHAnsi" w:cstheme="minorBidi"/>
          <w:sz w:val="21"/>
          <w:szCs w:val="22"/>
        </w:rPr>
      </w:pPr>
      <w:hyperlink w:anchor="_Toc4938203" w:history="1">
        <w:r w:rsidR="00366B2E" w:rsidRPr="004730D3">
          <w:rPr>
            <w:rStyle w:val="af5"/>
          </w:rPr>
          <w:t xml:space="preserve">2.2.3 </w:t>
        </w:r>
        <w:r w:rsidR="00366B2E" w:rsidRPr="004730D3">
          <w:rPr>
            <w:rStyle w:val="af5"/>
          </w:rPr>
          <w:t>试验用钢材的可焊性</w:t>
        </w:r>
        <w:r w:rsidR="00366B2E">
          <w:rPr>
            <w:webHidden/>
          </w:rPr>
          <w:tab/>
        </w:r>
        <w:r w:rsidR="00366B2E">
          <w:rPr>
            <w:webHidden/>
          </w:rPr>
          <w:fldChar w:fldCharType="begin"/>
        </w:r>
        <w:r w:rsidR="00366B2E">
          <w:rPr>
            <w:webHidden/>
          </w:rPr>
          <w:instrText xml:space="preserve"> PAGEREF _Toc4938203 \h </w:instrText>
        </w:r>
        <w:r w:rsidR="00366B2E">
          <w:rPr>
            <w:webHidden/>
          </w:rPr>
        </w:r>
        <w:r w:rsidR="00366B2E">
          <w:rPr>
            <w:webHidden/>
          </w:rPr>
          <w:fldChar w:fldCharType="separate"/>
        </w:r>
        <w:r w:rsidR="009A74E1">
          <w:rPr>
            <w:webHidden/>
          </w:rPr>
          <w:t>22</w:t>
        </w:r>
        <w:r w:rsidR="00366B2E">
          <w:rPr>
            <w:webHidden/>
          </w:rPr>
          <w:fldChar w:fldCharType="end"/>
        </w:r>
      </w:hyperlink>
    </w:p>
    <w:p w14:paraId="39B6B398" w14:textId="437EBA27" w:rsidR="00366B2E" w:rsidRDefault="00D212E6">
      <w:pPr>
        <w:pStyle w:val="TOC2"/>
        <w:rPr>
          <w:rFonts w:asciiTheme="minorHAnsi" w:eastAsiaTheme="minorEastAsia" w:hAnsiTheme="minorHAnsi" w:cstheme="minorBidi"/>
          <w:noProof/>
          <w:sz w:val="21"/>
          <w:szCs w:val="22"/>
        </w:rPr>
      </w:pPr>
      <w:hyperlink w:anchor="_Toc4938204" w:history="1">
        <w:r w:rsidR="00366B2E" w:rsidRPr="004730D3">
          <w:rPr>
            <w:rStyle w:val="af5"/>
            <w:noProof/>
          </w:rPr>
          <w:t xml:space="preserve">2.3 </w:t>
        </w:r>
        <w:r w:rsidR="00366B2E" w:rsidRPr="004730D3">
          <w:rPr>
            <w:rStyle w:val="af5"/>
            <w:noProof/>
          </w:rPr>
          <w:t>高强度焊材</w:t>
        </w:r>
        <w:r w:rsidR="00366B2E" w:rsidRPr="004730D3">
          <w:rPr>
            <w:rStyle w:val="af5"/>
            <w:noProof/>
          </w:rPr>
          <w:t>ER120S-G</w:t>
        </w:r>
        <w:r w:rsidR="00366B2E" w:rsidRPr="004730D3">
          <w:rPr>
            <w:rStyle w:val="af5"/>
            <w:noProof/>
          </w:rPr>
          <w:t>单调拉伸试验研究</w:t>
        </w:r>
        <w:r w:rsidR="00366B2E">
          <w:rPr>
            <w:noProof/>
            <w:webHidden/>
          </w:rPr>
          <w:tab/>
        </w:r>
        <w:r w:rsidR="00366B2E">
          <w:rPr>
            <w:noProof/>
            <w:webHidden/>
          </w:rPr>
          <w:fldChar w:fldCharType="begin"/>
        </w:r>
        <w:r w:rsidR="00366B2E">
          <w:rPr>
            <w:noProof/>
            <w:webHidden/>
          </w:rPr>
          <w:instrText xml:space="preserve"> PAGEREF _Toc4938204 \h </w:instrText>
        </w:r>
        <w:r w:rsidR="00366B2E">
          <w:rPr>
            <w:noProof/>
            <w:webHidden/>
          </w:rPr>
        </w:r>
        <w:r w:rsidR="00366B2E">
          <w:rPr>
            <w:noProof/>
            <w:webHidden/>
          </w:rPr>
          <w:fldChar w:fldCharType="separate"/>
        </w:r>
        <w:r w:rsidR="009A74E1">
          <w:rPr>
            <w:noProof/>
            <w:webHidden/>
          </w:rPr>
          <w:t>24</w:t>
        </w:r>
        <w:r w:rsidR="00366B2E">
          <w:rPr>
            <w:noProof/>
            <w:webHidden/>
          </w:rPr>
          <w:fldChar w:fldCharType="end"/>
        </w:r>
      </w:hyperlink>
    </w:p>
    <w:p w14:paraId="3114ADC1" w14:textId="09722549" w:rsidR="00366B2E" w:rsidRDefault="00D212E6">
      <w:pPr>
        <w:pStyle w:val="TOC3"/>
        <w:rPr>
          <w:rFonts w:asciiTheme="minorHAnsi" w:eastAsiaTheme="minorEastAsia" w:hAnsiTheme="minorHAnsi" w:cstheme="minorBidi"/>
          <w:sz w:val="21"/>
          <w:szCs w:val="22"/>
        </w:rPr>
      </w:pPr>
      <w:hyperlink w:anchor="_Toc4938205" w:history="1">
        <w:r w:rsidR="00366B2E" w:rsidRPr="004730D3">
          <w:rPr>
            <w:rStyle w:val="af5"/>
          </w:rPr>
          <w:t xml:space="preserve">2.3.1 </w:t>
        </w:r>
        <w:r w:rsidR="00366B2E" w:rsidRPr="004730D3">
          <w:rPr>
            <w:rStyle w:val="af5"/>
          </w:rPr>
          <w:t>试验概况</w:t>
        </w:r>
        <w:r w:rsidR="00366B2E">
          <w:rPr>
            <w:webHidden/>
          </w:rPr>
          <w:tab/>
        </w:r>
        <w:r w:rsidR="00366B2E">
          <w:rPr>
            <w:webHidden/>
          </w:rPr>
          <w:fldChar w:fldCharType="begin"/>
        </w:r>
        <w:r w:rsidR="00366B2E">
          <w:rPr>
            <w:webHidden/>
          </w:rPr>
          <w:instrText xml:space="preserve"> PAGEREF _Toc4938205 \h </w:instrText>
        </w:r>
        <w:r w:rsidR="00366B2E">
          <w:rPr>
            <w:webHidden/>
          </w:rPr>
        </w:r>
        <w:r w:rsidR="00366B2E">
          <w:rPr>
            <w:webHidden/>
          </w:rPr>
          <w:fldChar w:fldCharType="separate"/>
        </w:r>
        <w:r w:rsidR="009A74E1">
          <w:rPr>
            <w:webHidden/>
          </w:rPr>
          <w:t>24</w:t>
        </w:r>
        <w:r w:rsidR="00366B2E">
          <w:rPr>
            <w:webHidden/>
          </w:rPr>
          <w:fldChar w:fldCharType="end"/>
        </w:r>
      </w:hyperlink>
    </w:p>
    <w:p w14:paraId="015A8F4C" w14:textId="3E086209" w:rsidR="00366B2E" w:rsidRDefault="00D212E6">
      <w:pPr>
        <w:pStyle w:val="TOC3"/>
        <w:rPr>
          <w:rFonts w:asciiTheme="minorHAnsi" w:eastAsiaTheme="minorEastAsia" w:hAnsiTheme="minorHAnsi" w:cstheme="minorBidi"/>
          <w:sz w:val="21"/>
          <w:szCs w:val="22"/>
        </w:rPr>
      </w:pPr>
      <w:hyperlink w:anchor="_Toc4938206" w:history="1">
        <w:r w:rsidR="00366B2E" w:rsidRPr="004730D3">
          <w:rPr>
            <w:rStyle w:val="af5"/>
          </w:rPr>
          <w:t xml:space="preserve">2.3.2 </w:t>
        </w:r>
        <w:r w:rsidR="00366B2E" w:rsidRPr="004730D3">
          <w:rPr>
            <w:rStyle w:val="af5"/>
          </w:rPr>
          <w:t>试验结果</w:t>
        </w:r>
        <w:r w:rsidR="00366B2E">
          <w:rPr>
            <w:webHidden/>
          </w:rPr>
          <w:tab/>
        </w:r>
        <w:r w:rsidR="00366B2E">
          <w:rPr>
            <w:webHidden/>
          </w:rPr>
          <w:fldChar w:fldCharType="begin"/>
        </w:r>
        <w:r w:rsidR="00366B2E">
          <w:rPr>
            <w:webHidden/>
          </w:rPr>
          <w:instrText xml:space="preserve"> PAGEREF _Toc4938206 \h </w:instrText>
        </w:r>
        <w:r w:rsidR="00366B2E">
          <w:rPr>
            <w:webHidden/>
          </w:rPr>
        </w:r>
        <w:r w:rsidR="00366B2E">
          <w:rPr>
            <w:webHidden/>
          </w:rPr>
          <w:fldChar w:fldCharType="separate"/>
        </w:r>
        <w:r w:rsidR="009A74E1">
          <w:rPr>
            <w:webHidden/>
          </w:rPr>
          <w:t>25</w:t>
        </w:r>
        <w:r w:rsidR="00366B2E">
          <w:rPr>
            <w:webHidden/>
          </w:rPr>
          <w:fldChar w:fldCharType="end"/>
        </w:r>
      </w:hyperlink>
    </w:p>
    <w:p w14:paraId="0A380358" w14:textId="0DF3FA43" w:rsidR="00366B2E" w:rsidRDefault="00D212E6">
      <w:pPr>
        <w:pStyle w:val="TOC2"/>
        <w:rPr>
          <w:rFonts w:asciiTheme="minorHAnsi" w:eastAsiaTheme="minorEastAsia" w:hAnsiTheme="minorHAnsi" w:cstheme="minorBidi"/>
          <w:noProof/>
          <w:sz w:val="21"/>
          <w:szCs w:val="22"/>
        </w:rPr>
      </w:pPr>
      <w:hyperlink w:anchor="_Toc4938207" w:history="1">
        <w:r w:rsidR="00366B2E" w:rsidRPr="004730D3">
          <w:rPr>
            <w:rStyle w:val="af5"/>
            <w:noProof/>
          </w:rPr>
          <w:t xml:space="preserve">2.4 </w:t>
        </w:r>
        <w:r w:rsidR="00366B2E" w:rsidRPr="004730D3">
          <w:rPr>
            <w:rStyle w:val="af5"/>
            <w:noProof/>
          </w:rPr>
          <w:t>材料本构模型的校核</w:t>
        </w:r>
        <w:r w:rsidR="00366B2E">
          <w:rPr>
            <w:noProof/>
            <w:webHidden/>
          </w:rPr>
          <w:tab/>
        </w:r>
        <w:r w:rsidR="00366B2E">
          <w:rPr>
            <w:noProof/>
            <w:webHidden/>
          </w:rPr>
          <w:fldChar w:fldCharType="begin"/>
        </w:r>
        <w:r w:rsidR="00366B2E">
          <w:rPr>
            <w:noProof/>
            <w:webHidden/>
          </w:rPr>
          <w:instrText xml:space="preserve"> PAGEREF _Toc4938207 \h </w:instrText>
        </w:r>
        <w:r w:rsidR="00366B2E">
          <w:rPr>
            <w:noProof/>
            <w:webHidden/>
          </w:rPr>
        </w:r>
        <w:r w:rsidR="00366B2E">
          <w:rPr>
            <w:noProof/>
            <w:webHidden/>
          </w:rPr>
          <w:fldChar w:fldCharType="separate"/>
        </w:r>
        <w:r w:rsidR="009A74E1">
          <w:rPr>
            <w:noProof/>
            <w:webHidden/>
          </w:rPr>
          <w:t>25</w:t>
        </w:r>
        <w:r w:rsidR="00366B2E">
          <w:rPr>
            <w:noProof/>
            <w:webHidden/>
          </w:rPr>
          <w:fldChar w:fldCharType="end"/>
        </w:r>
      </w:hyperlink>
    </w:p>
    <w:p w14:paraId="21E50B4F" w14:textId="6BB26133" w:rsidR="00366B2E" w:rsidRDefault="00D212E6">
      <w:pPr>
        <w:pStyle w:val="TOC3"/>
        <w:rPr>
          <w:rFonts w:asciiTheme="minorHAnsi" w:eastAsiaTheme="minorEastAsia" w:hAnsiTheme="minorHAnsi" w:cstheme="minorBidi"/>
          <w:sz w:val="21"/>
          <w:szCs w:val="22"/>
        </w:rPr>
      </w:pPr>
      <w:hyperlink w:anchor="_Toc4938208" w:history="1">
        <w:r w:rsidR="00366B2E" w:rsidRPr="004730D3">
          <w:rPr>
            <w:rStyle w:val="af5"/>
          </w:rPr>
          <w:t>2.4.1 “</w:t>
        </w:r>
        <w:r w:rsidR="00366B2E" w:rsidRPr="004730D3">
          <w:rPr>
            <w:rStyle w:val="af5"/>
          </w:rPr>
          <w:t>试错法</w:t>
        </w:r>
        <w:r w:rsidR="00366B2E" w:rsidRPr="004730D3">
          <w:rPr>
            <w:rStyle w:val="af5"/>
          </w:rPr>
          <w:t>”</w:t>
        </w:r>
        <w:r w:rsidR="00366B2E" w:rsidRPr="004730D3">
          <w:rPr>
            <w:rStyle w:val="af5"/>
          </w:rPr>
          <w:t>的校核流程</w:t>
        </w:r>
        <w:r w:rsidR="00366B2E">
          <w:rPr>
            <w:webHidden/>
          </w:rPr>
          <w:tab/>
        </w:r>
        <w:r w:rsidR="00366B2E">
          <w:rPr>
            <w:webHidden/>
          </w:rPr>
          <w:fldChar w:fldCharType="begin"/>
        </w:r>
        <w:r w:rsidR="00366B2E">
          <w:rPr>
            <w:webHidden/>
          </w:rPr>
          <w:instrText xml:space="preserve"> PAGEREF _Toc4938208 \h </w:instrText>
        </w:r>
        <w:r w:rsidR="00366B2E">
          <w:rPr>
            <w:webHidden/>
          </w:rPr>
        </w:r>
        <w:r w:rsidR="00366B2E">
          <w:rPr>
            <w:webHidden/>
          </w:rPr>
          <w:fldChar w:fldCharType="separate"/>
        </w:r>
        <w:r w:rsidR="009A74E1">
          <w:rPr>
            <w:webHidden/>
          </w:rPr>
          <w:t>25</w:t>
        </w:r>
        <w:r w:rsidR="00366B2E">
          <w:rPr>
            <w:webHidden/>
          </w:rPr>
          <w:fldChar w:fldCharType="end"/>
        </w:r>
      </w:hyperlink>
    </w:p>
    <w:p w14:paraId="6AEF877D" w14:textId="2080A222" w:rsidR="00366B2E" w:rsidRDefault="00D212E6">
      <w:pPr>
        <w:pStyle w:val="TOC3"/>
        <w:rPr>
          <w:rFonts w:asciiTheme="minorHAnsi" w:eastAsiaTheme="minorEastAsia" w:hAnsiTheme="minorHAnsi" w:cstheme="minorBidi"/>
          <w:sz w:val="21"/>
          <w:szCs w:val="22"/>
        </w:rPr>
      </w:pPr>
      <w:hyperlink w:anchor="_Toc4938209" w:history="1">
        <w:r w:rsidR="00366B2E" w:rsidRPr="004730D3">
          <w:rPr>
            <w:rStyle w:val="af5"/>
          </w:rPr>
          <w:t xml:space="preserve">2.4.2 </w:t>
        </w:r>
        <w:r w:rsidR="00366B2E" w:rsidRPr="004730D3">
          <w:rPr>
            <w:rStyle w:val="af5"/>
          </w:rPr>
          <w:t>标准材性试件的有限元模拟</w:t>
        </w:r>
        <w:r w:rsidR="00366B2E">
          <w:rPr>
            <w:webHidden/>
          </w:rPr>
          <w:tab/>
        </w:r>
        <w:r w:rsidR="00366B2E">
          <w:rPr>
            <w:webHidden/>
          </w:rPr>
          <w:fldChar w:fldCharType="begin"/>
        </w:r>
        <w:r w:rsidR="00366B2E">
          <w:rPr>
            <w:webHidden/>
          </w:rPr>
          <w:instrText xml:space="preserve"> PAGEREF _Toc4938209 \h </w:instrText>
        </w:r>
        <w:r w:rsidR="00366B2E">
          <w:rPr>
            <w:webHidden/>
          </w:rPr>
        </w:r>
        <w:r w:rsidR="00366B2E">
          <w:rPr>
            <w:webHidden/>
          </w:rPr>
          <w:fldChar w:fldCharType="separate"/>
        </w:r>
        <w:r w:rsidR="009A74E1">
          <w:rPr>
            <w:webHidden/>
          </w:rPr>
          <w:t>28</w:t>
        </w:r>
        <w:r w:rsidR="00366B2E">
          <w:rPr>
            <w:webHidden/>
          </w:rPr>
          <w:fldChar w:fldCharType="end"/>
        </w:r>
      </w:hyperlink>
    </w:p>
    <w:p w14:paraId="022DA7EF" w14:textId="7155910E" w:rsidR="00366B2E" w:rsidRDefault="00D212E6">
      <w:pPr>
        <w:pStyle w:val="TOC3"/>
        <w:rPr>
          <w:rFonts w:asciiTheme="minorHAnsi" w:eastAsiaTheme="minorEastAsia" w:hAnsiTheme="minorHAnsi" w:cstheme="minorBidi"/>
          <w:sz w:val="21"/>
          <w:szCs w:val="22"/>
        </w:rPr>
      </w:pPr>
      <w:hyperlink w:anchor="_Toc4938210" w:history="1">
        <w:r w:rsidR="00366B2E" w:rsidRPr="004730D3">
          <w:rPr>
            <w:rStyle w:val="af5"/>
          </w:rPr>
          <w:t xml:space="preserve">2.4.3 </w:t>
        </w:r>
        <w:r w:rsidR="00366B2E" w:rsidRPr="004730D3">
          <w:rPr>
            <w:rStyle w:val="af5"/>
          </w:rPr>
          <w:t>有限元结果与试验对比</w:t>
        </w:r>
        <w:r w:rsidR="00366B2E">
          <w:rPr>
            <w:webHidden/>
          </w:rPr>
          <w:tab/>
        </w:r>
        <w:r w:rsidR="00366B2E">
          <w:rPr>
            <w:webHidden/>
          </w:rPr>
          <w:fldChar w:fldCharType="begin"/>
        </w:r>
        <w:r w:rsidR="00366B2E">
          <w:rPr>
            <w:webHidden/>
          </w:rPr>
          <w:instrText xml:space="preserve"> PAGEREF _Toc4938210 \h </w:instrText>
        </w:r>
        <w:r w:rsidR="00366B2E">
          <w:rPr>
            <w:webHidden/>
          </w:rPr>
        </w:r>
        <w:r w:rsidR="00366B2E">
          <w:rPr>
            <w:webHidden/>
          </w:rPr>
          <w:fldChar w:fldCharType="separate"/>
        </w:r>
        <w:r w:rsidR="009A74E1">
          <w:rPr>
            <w:webHidden/>
          </w:rPr>
          <w:t>29</w:t>
        </w:r>
        <w:r w:rsidR="00366B2E">
          <w:rPr>
            <w:webHidden/>
          </w:rPr>
          <w:fldChar w:fldCharType="end"/>
        </w:r>
      </w:hyperlink>
    </w:p>
    <w:p w14:paraId="2C902BB4" w14:textId="7FDD034D" w:rsidR="00366B2E" w:rsidRDefault="00D212E6">
      <w:pPr>
        <w:pStyle w:val="TOC2"/>
        <w:rPr>
          <w:rFonts w:asciiTheme="minorHAnsi" w:eastAsiaTheme="minorEastAsia" w:hAnsiTheme="minorHAnsi" w:cstheme="minorBidi"/>
          <w:noProof/>
          <w:sz w:val="21"/>
          <w:szCs w:val="22"/>
        </w:rPr>
      </w:pPr>
      <w:hyperlink w:anchor="_Toc4938211" w:history="1">
        <w:r w:rsidR="00366B2E" w:rsidRPr="004730D3">
          <w:rPr>
            <w:rStyle w:val="af5"/>
            <w:noProof/>
          </w:rPr>
          <w:t xml:space="preserve">2.5 </w:t>
        </w:r>
        <w:r w:rsidR="00366B2E" w:rsidRPr="004730D3">
          <w:rPr>
            <w:rStyle w:val="af5"/>
            <w:noProof/>
          </w:rPr>
          <w:t>本章小结</w:t>
        </w:r>
        <w:r w:rsidR="00366B2E">
          <w:rPr>
            <w:noProof/>
            <w:webHidden/>
          </w:rPr>
          <w:tab/>
        </w:r>
        <w:r w:rsidR="00366B2E">
          <w:rPr>
            <w:noProof/>
            <w:webHidden/>
          </w:rPr>
          <w:fldChar w:fldCharType="begin"/>
        </w:r>
        <w:r w:rsidR="00366B2E">
          <w:rPr>
            <w:noProof/>
            <w:webHidden/>
          </w:rPr>
          <w:instrText xml:space="preserve"> PAGEREF _Toc4938211 \h </w:instrText>
        </w:r>
        <w:r w:rsidR="00366B2E">
          <w:rPr>
            <w:noProof/>
            <w:webHidden/>
          </w:rPr>
        </w:r>
        <w:r w:rsidR="00366B2E">
          <w:rPr>
            <w:noProof/>
            <w:webHidden/>
          </w:rPr>
          <w:fldChar w:fldCharType="separate"/>
        </w:r>
        <w:r w:rsidR="009A74E1">
          <w:rPr>
            <w:noProof/>
            <w:webHidden/>
          </w:rPr>
          <w:t>31</w:t>
        </w:r>
        <w:r w:rsidR="00366B2E">
          <w:rPr>
            <w:noProof/>
            <w:webHidden/>
          </w:rPr>
          <w:fldChar w:fldCharType="end"/>
        </w:r>
      </w:hyperlink>
    </w:p>
    <w:p w14:paraId="31E974DB" w14:textId="616F2D2A" w:rsidR="00366B2E" w:rsidRDefault="00D212E6">
      <w:pPr>
        <w:pStyle w:val="TOC1"/>
        <w:rPr>
          <w:rFonts w:asciiTheme="minorHAnsi" w:eastAsiaTheme="minorEastAsia" w:hAnsiTheme="minorHAnsi" w:cstheme="minorBidi"/>
          <w:noProof/>
          <w:sz w:val="21"/>
          <w:szCs w:val="22"/>
        </w:rPr>
      </w:pPr>
      <w:hyperlink w:anchor="_Toc4938212" w:history="1">
        <w:r w:rsidR="00366B2E" w:rsidRPr="004730D3">
          <w:rPr>
            <w:rStyle w:val="af5"/>
            <w:noProof/>
          </w:rPr>
          <w:t>第</w:t>
        </w:r>
        <w:r w:rsidR="00366B2E" w:rsidRPr="004730D3">
          <w:rPr>
            <w:rStyle w:val="af5"/>
            <w:noProof/>
          </w:rPr>
          <w:t>3</w:t>
        </w:r>
        <w:r w:rsidR="00366B2E" w:rsidRPr="004730D3">
          <w:rPr>
            <w:rStyle w:val="af5"/>
            <w:noProof/>
          </w:rPr>
          <w:t>章</w:t>
        </w:r>
        <w:r w:rsidR="00366B2E" w:rsidRPr="004730D3">
          <w:rPr>
            <w:rStyle w:val="af5"/>
            <w:noProof/>
          </w:rPr>
          <w:t xml:space="preserve"> </w:t>
        </w:r>
        <w:r w:rsidR="00366B2E" w:rsidRPr="004730D3">
          <w:rPr>
            <w:rStyle w:val="af5"/>
            <w:noProof/>
          </w:rPr>
          <w:t>高强钢角焊缝力学性能试验研究</w:t>
        </w:r>
        <w:r w:rsidR="00366B2E">
          <w:rPr>
            <w:noProof/>
            <w:webHidden/>
          </w:rPr>
          <w:tab/>
        </w:r>
        <w:r w:rsidR="00366B2E">
          <w:rPr>
            <w:noProof/>
            <w:webHidden/>
          </w:rPr>
          <w:fldChar w:fldCharType="begin"/>
        </w:r>
        <w:r w:rsidR="00366B2E">
          <w:rPr>
            <w:noProof/>
            <w:webHidden/>
          </w:rPr>
          <w:instrText xml:space="preserve"> PAGEREF _Toc4938212 \h </w:instrText>
        </w:r>
        <w:r w:rsidR="00366B2E">
          <w:rPr>
            <w:noProof/>
            <w:webHidden/>
          </w:rPr>
        </w:r>
        <w:r w:rsidR="00366B2E">
          <w:rPr>
            <w:noProof/>
            <w:webHidden/>
          </w:rPr>
          <w:fldChar w:fldCharType="separate"/>
        </w:r>
        <w:r w:rsidR="009A74E1">
          <w:rPr>
            <w:noProof/>
            <w:webHidden/>
          </w:rPr>
          <w:t>32</w:t>
        </w:r>
        <w:r w:rsidR="00366B2E">
          <w:rPr>
            <w:noProof/>
            <w:webHidden/>
          </w:rPr>
          <w:fldChar w:fldCharType="end"/>
        </w:r>
      </w:hyperlink>
    </w:p>
    <w:p w14:paraId="6434C595" w14:textId="74AF4115" w:rsidR="00366B2E" w:rsidRDefault="00D212E6">
      <w:pPr>
        <w:pStyle w:val="TOC2"/>
        <w:rPr>
          <w:rFonts w:asciiTheme="minorHAnsi" w:eastAsiaTheme="minorEastAsia" w:hAnsiTheme="minorHAnsi" w:cstheme="minorBidi"/>
          <w:noProof/>
          <w:sz w:val="21"/>
          <w:szCs w:val="22"/>
        </w:rPr>
      </w:pPr>
      <w:hyperlink w:anchor="_Toc4938213" w:history="1">
        <w:r w:rsidR="00366B2E" w:rsidRPr="004730D3">
          <w:rPr>
            <w:rStyle w:val="af5"/>
            <w:noProof/>
          </w:rPr>
          <w:t xml:space="preserve">3.1 </w:t>
        </w:r>
        <w:r w:rsidR="00366B2E" w:rsidRPr="004730D3">
          <w:rPr>
            <w:rStyle w:val="af5"/>
            <w:noProof/>
          </w:rPr>
          <w:t>引言</w:t>
        </w:r>
        <w:r w:rsidR="00366B2E">
          <w:rPr>
            <w:noProof/>
            <w:webHidden/>
          </w:rPr>
          <w:tab/>
        </w:r>
        <w:r w:rsidR="00366B2E">
          <w:rPr>
            <w:noProof/>
            <w:webHidden/>
          </w:rPr>
          <w:fldChar w:fldCharType="begin"/>
        </w:r>
        <w:r w:rsidR="00366B2E">
          <w:rPr>
            <w:noProof/>
            <w:webHidden/>
          </w:rPr>
          <w:instrText xml:space="preserve"> PAGEREF _Toc4938213 \h </w:instrText>
        </w:r>
        <w:r w:rsidR="00366B2E">
          <w:rPr>
            <w:noProof/>
            <w:webHidden/>
          </w:rPr>
        </w:r>
        <w:r w:rsidR="00366B2E">
          <w:rPr>
            <w:noProof/>
            <w:webHidden/>
          </w:rPr>
          <w:fldChar w:fldCharType="separate"/>
        </w:r>
        <w:r w:rsidR="009A74E1">
          <w:rPr>
            <w:noProof/>
            <w:webHidden/>
          </w:rPr>
          <w:t>32</w:t>
        </w:r>
        <w:r w:rsidR="00366B2E">
          <w:rPr>
            <w:noProof/>
            <w:webHidden/>
          </w:rPr>
          <w:fldChar w:fldCharType="end"/>
        </w:r>
      </w:hyperlink>
    </w:p>
    <w:p w14:paraId="578CBEAB" w14:textId="51B849C6" w:rsidR="00366B2E" w:rsidRDefault="00D212E6">
      <w:pPr>
        <w:pStyle w:val="TOC2"/>
        <w:rPr>
          <w:rFonts w:asciiTheme="minorHAnsi" w:eastAsiaTheme="minorEastAsia" w:hAnsiTheme="minorHAnsi" w:cstheme="minorBidi"/>
          <w:noProof/>
          <w:sz w:val="21"/>
          <w:szCs w:val="22"/>
        </w:rPr>
      </w:pPr>
      <w:hyperlink w:anchor="_Toc4938214" w:history="1">
        <w:r w:rsidR="00366B2E" w:rsidRPr="004730D3">
          <w:rPr>
            <w:rStyle w:val="af5"/>
            <w:noProof/>
          </w:rPr>
          <w:t xml:space="preserve">3.2 </w:t>
        </w:r>
        <w:r w:rsidR="00366B2E" w:rsidRPr="004730D3">
          <w:rPr>
            <w:rStyle w:val="af5"/>
            <w:noProof/>
          </w:rPr>
          <w:t>试验概况</w:t>
        </w:r>
        <w:r w:rsidR="00366B2E">
          <w:rPr>
            <w:noProof/>
            <w:webHidden/>
          </w:rPr>
          <w:tab/>
        </w:r>
        <w:r w:rsidR="00366B2E">
          <w:rPr>
            <w:noProof/>
            <w:webHidden/>
          </w:rPr>
          <w:fldChar w:fldCharType="begin"/>
        </w:r>
        <w:r w:rsidR="00366B2E">
          <w:rPr>
            <w:noProof/>
            <w:webHidden/>
          </w:rPr>
          <w:instrText xml:space="preserve"> PAGEREF _Toc4938214 \h </w:instrText>
        </w:r>
        <w:r w:rsidR="00366B2E">
          <w:rPr>
            <w:noProof/>
            <w:webHidden/>
          </w:rPr>
        </w:r>
        <w:r w:rsidR="00366B2E">
          <w:rPr>
            <w:noProof/>
            <w:webHidden/>
          </w:rPr>
          <w:fldChar w:fldCharType="separate"/>
        </w:r>
        <w:r w:rsidR="009A74E1">
          <w:rPr>
            <w:noProof/>
            <w:webHidden/>
          </w:rPr>
          <w:t>32</w:t>
        </w:r>
        <w:r w:rsidR="00366B2E">
          <w:rPr>
            <w:noProof/>
            <w:webHidden/>
          </w:rPr>
          <w:fldChar w:fldCharType="end"/>
        </w:r>
      </w:hyperlink>
    </w:p>
    <w:p w14:paraId="4D7B8248" w14:textId="7ADF4E7C" w:rsidR="00366B2E" w:rsidRDefault="00D212E6">
      <w:pPr>
        <w:pStyle w:val="TOC3"/>
        <w:rPr>
          <w:rFonts w:asciiTheme="minorHAnsi" w:eastAsiaTheme="minorEastAsia" w:hAnsiTheme="minorHAnsi" w:cstheme="minorBidi"/>
          <w:sz w:val="21"/>
          <w:szCs w:val="22"/>
        </w:rPr>
      </w:pPr>
      <w:hyperlink w:anchor="_Toc4938215" w:history="1">
        <w:r w:rsidR="00366B2E" w:rsidRPr="004730D3">
          <w:rPr>
            <w:rStyle w:val="af5"/>
          </w:rPr>
          <w:t xml:space="preserve">3.2.1 </w:t>
        </w:r>
        <w:r w:rsidR="00366B2E" w:rsidRPr="004730D3">
          <w:rPr>
            <w:rStyle w:val="af5"/>
          </w:rPr>
          <w:t>单边单条角焊缝试件设计</w:t>
        </w:r>
        <w:r w:rsidR="00366B2E">
          <w:rPr>
            <w:webHidden/>
          </w:rPr>
          <w:tab/>
        </w:r>
        <w:r w:rsidR="00366B2E">
          <w:rPr>
            <w:webHidden/>
          </w:rPr>
          <w:fldChar w:fldCharType="begin"/>
        </w:r>
        <w:r w:rsidR="00366B2E">
          <w:rPr>
            <w:webHidden/>
          </w:rPr>
          <w:instrText xml:space="preserve"> PAGEREF _Toc4938215 \h </w:instrText>
        </w:r>
        <w:r w:rsidR="00366B2E">
          <w:rPr>
            <w:webHidden/>
          </w:rPr>
        </w:r>
        <w:r w:rsidR="00366B2E">
          <w:rPr>
            <w:webHidden/>
          </w:rPr>
          <w:fldChar w:fldCharType="separate"/>
        </w:r>
        <w:r w:rsidR="009A74E1">
          <w:rPr>
            <w:webHidden/>
          </w:rPr>
          <w:t>32</w:t>
        </w:r>
        <w:r w:rsidR="00366B2E">
          <w:rPr>
            <w:webHidden/>
          </w:rPr>
          <w:fldChar w:fldCharType="end"/>
        </w:r>
      </w:hyperlink>
    </w:p>
    <w:p w14:paraId="1641EE08" w14:textId="2BF41AE1" w:rsidR="00366B2E" w:rsidRDefault="00D212E6">
      <w:pPr>
        <w:pStyle w:val="TOC3"/>
        <w:rPr>
          <w:rFonts w:asciiTheme="minorHAnsi" w:eastAsiaTheme="minorEastAsia" w:hAnsiTheme="minorHAnsi" w:cstheme="minorBidi"/>
          <w:sz w:val="21"/>
          <w:szCs w:val="22"/>
        </w:rPr>
      </w:pPr>
      <w:hyperlink w:anchor="_Toc4938216" w:history="1">
        <w:r w:rsidR="00366B2E" w:rsidRPr="004730D3">
          <w:rPr>
            <w:rStyle w:val="af5"/>
          </w:rPr>
          <w:t xml:space="preserve">3.2.2 </w:t>
        </w:r>
        <w:r w:rsidR="00366B2E" w:rsidRPr="004730D3">
          <w:rPr>
            <w:rStyle w:val="af5"/>
          </w:rPr>
          <w:t>单边双条角焊缝试件设计</w:t>
        </w:r>
        <w:r w:rsidR="00366B2E">
          <w:rPr>
            <w:webHidden/>
          </w:rPr>
          <w:tab/>
        </w:r>
        <w:r w:rsidR="00366B2E">
          <w:rPr>
            <w:webHidden/>
          </w:rPr>
          <w:fldChar w:fldCharType="begin"/>
        </w:r>
        <w:r w:rsidR="00366B2E">
          <w:rPr>
            <w:webHidden/>
          </w:rPr>
          <w:instrText xml:space="preserve"> PAGEREF _Toc4938216 \h </w:instrText>
        </w:r>
        <w:r w:rsidR="00366B2E">
          <w:rPr>
            <w:webHidden/>
          </w:rPr>
        </w:r>
        <w:r w:rsidR="00366B2E">
          <w:rPr>
            <w:webHidden/>
          </w:rPr>
          <w:fldChar w:fldCharType="separate"/>
        </w:r>
        <w:r w:rsidR="009A74E1">
          <w:rPr>
            <w:webHidden/>
          </w:rPr>
          <w:t>37</w:t>
        </w:r>
        <w:r w:rsidR="00366B2E">
          <w:rPr>
            <w:webHidden/>
          </w:rPr>
          <w:fldChar w:fldCharType="end"/>
        </w:r>
      </w:hyperlink>
    </w:p>
    <w:p w14:paraId="7A5575A1" w14:textId="03968024" w:rsidR="00366B2E" w:rsidRDefault="00D212E6">
      <w:pPr>
        <w:pStyle w:val="TOC2"/>
        <w:rPr>
          <w:rFonts w:asciiTheme="minorHAnsi" w:eastAsiaTheme="minorEastAsia" w:hAnsiTheme="minorHAnsi" w:cstheme="minorBidi"/>
          <w:noProof/>
          <w:sz w:val="21"/>
          <w:szCs w:val="22"/>
        </w:rPr>
      </w:pPr>
      <w:hyperlink w:anchor="_Toc4938217" w:history="1">
        <w:r w:rsidR="00366B2E" w:rsidRPr="004730D3">
          <w:rPr>
            <w:rStyle w:val="af5"/>
            <w:noProof/>
          </w:rPr>
          <w:t xml:space="preserve">3.3 </w:t>
        </w:r>
        <w:r w:rsidR="00366B2E" w:rsidRPr="004730D3">
          <w:rPr>
            <w:rStyle w:val="af5"/>
            <w:noProof/>
          </w:rPr>
          <w:t>试验装置及仪器</w:t>
        </w:r>
        <w:r w:rsidR="00366B2E">
          <w:rPr>
            <w:noProof/>
            <w:webHidden/>
          </w:rPr>
          <w:tab/>
        </w:r>
        <w:r w:rsidR="00366B2E">
          <w:rPr>
            <w:noProof/>
            <w:webHidden/>
          </w:rPr>
          <w:fldChar w:fldCharType="begin"/>
        </w:r>
        <w:r w:rsidR="00366B2E">
          <w:rPr>
            <w:noProof/>
            <w:webHidden/>
          </w:rPr>
          <w:instrText xml:space="preserve"> PAGEREF _Toc4938217 \h </w:instrText>
        </w:r>
        <w:r w:rsidR="00366B2E">
          <w:rPr>
            <w:noProof/>
            <w:webHidden/>
          </w:rPr>
        </w:r>
        <w:r w:rsidR="00366B2E">
          <w:rPr>
            <w:noProof/>
            <w:webHidden/>
          </w:rPr>
          <w:fldChar w:fldCharType="separate"/>
        </w:r>
        <w:r w:rsidR="009A74E1">
          <w:rPr>
            <w:noProof/>
            <w:webHidden/>
          </w:rPr>
          <w:t>44</w:t>
        </w:r>
        <w:r w:rsidR="00366B2E">
          <w:rPr>
            <w:noProof/>
            <w:webHidden/>
          </w:rPr>
          <w:fldChar w:fldCharType="end"/>
        </w:r>
      </w:hyperlink>
    </w:p>
    <w:p w14:paraId="3B8EA1B1" w14:textId="0E316E49" w:rsidR="00366B2E" w:rsidRDefault="00D212E6">
      <w:pPr>
        <w:pStyle w:val="TOC2"/>
        <w:rPr>
          <w:rFonts w:asciiTheme="minorHAnsi" w:eastAsiaTheme="minorEastAsia" w:hAnsiTheme="minorHAnsi" w:cstheme="minorBidi"/>
          <w:noProof/>
          <w:sz w:val="21"/>
          <w:szCs w:val="22"/>
        </w:rPr>
      </w:pPr>
      <w:hyperlink w:anchor="_Toc4938218" w:history="1">
        <w:r w:rsidR="00366B2E" w:rsidRPr="004730D3">
          <w:rPr>
            <w:rStyle w:val="af5"/>
            <w:noProof/>
          </w:rPr>
          <w:t xml:space="preserve">3.4 </w:t>
        </w:r>
        <w:r w:rsidR="00366B2E" w:rsidRPr="004730D3">
          <w:rPr>
            <w:rStyle w:val="af5"/>
            <w:noProof/>
          </w:rPr>
          <w:t>试验结果与分析</w:t>
        </w:r>
        <w:r w:rsidR="00366B2E">
          <w:rPr>
            <w:noProof/>
            <w:webHidden/>
          </w:rPr>
          <w:tab/>
        </w:r>
        <w:r w:rsidR="00366B2E">
          <w:rPr>
            <w:noProof/>
            <w:webHidden/>
          </w:rPr>
          <w:fldChar w:fldCharType="begin"/>
        </w:r>
        <w:r w:rsidR="00366B2E">
          <w:rPr>
            <w:noProof/>
            <w:webHidden/>
          </w:rPr>
          <w:instrText xml:space="preserve"> PAGEREF _Toc4938218 \h </w:instrText>
        </w:r>
        <w:r w:rsidR="00366B2E">
          <w:rPr>
            <w:noProof/>
            <w:webHidden/>
          </w:rPr>
        </w:r>
        <w:r w:rsidR="00366B2E">
          <w:rPr>
            <w:noProof/>
            <w:webHidden/>
          </w:rPr>
          <w:fldChar w:fldCharType="separate"/>
        </w:r>
        <w:r w:rsidR="009A74E1">
          <w:rPr>
            <w:noProof/>
            <w:webHidden/>
          </w:rPr>
          <w:t>45</w:t>
        </w:r>
        <w:r w:rsidR="00366B2E">
          <w:rPr>
            <w:noProof/>
            <w:webHidden/>
          </w:rPr>
          <w:fldChar w:fldCharType="end"/>
        </w:r>
      </w:hyperlink>
    </w:p>
    <w:p w14:paraId="69DDD50C" w14:textId="2CFA5B0A" w:rsidR="00366B2E" w:rsidRDefault="00D212E6">
      <w:pPr>
        <w:pStyle w:val="TOC3"/>
        <w:rPr>
          <w:rFonts w:asciiTheme="minorHAnsi" w:eastAsiaTheme="minorEastAsia" w:hAnsiTheme="minorHAnsi" w:cstheme="minorBidi"/>
          <w:sz w:val="21"/>
          <w:szCs w:val="22"/>
        </w:rPr>
      </w:pPr>
      <w:hyperlink w:anchor="_Toc4938219" w:history="1">
        <w:r w:rsidR="00366B2E" w:rsidRPr="004730D3">
          <w:rPr>
            <w:rStyle w:val="af5"/>
          </w:rPr>
          <w:t xml:space="preserve">3.4.1 </w:t>
        </w:r>
        <w:r w:rsidR="00366B2E" w:rsidRPr="004730D3">
          <w:rPr>
            <w:rStyle w:val="af5"/>
          </w:rPr>
          <w:t>试件断后测量和断裂角度</w:t>
        </w:r>
        <w:r w:rsidR="00366B2E">
          <w:rPr>
            <w:webHidden/>
          </w:rPr>
          <w:tab/>
        </w:r>
        <w:r w:rsidR="00366B2E">
          <w:rPr>
            <w:webHidden/>
          </w:rPr>
          <w:fldChar w:fldCharType="begin"/>
        </w:r>
        <w:r w:rsidR="00366B2E">
          <w:rPr>
            <w:webHidden/>
          </w:rPr>
          <w:instrText xml:space="preserve"> PAGEREF _Toc4938219 \h </w:instrText>
        </w:r>
        <w:r w:rsidR="00366B2E">
          <w:rPr>
            <w:webHidden/>
          </w:rPr>
        </w:r>
        <w:r w:rsidR="00366B2E">
          <w:rPr>
            <w:webHidden/>
          </w:rPr>
          <w:fldChar w:fldCharType="separate"/>
        </w:r>
        <w:r w:rsidR="009A74E1">
          <w:rPr>
            <w:webHidden/>
          </w:rPr>
          <w:t>47</w:t>
        </w:r>
        <w:r w:rsidR="00366B2E">
          <w:rPr>
            <w:webHidden/>
          </w:rPr>
          <w:fldChar w:fldCharType="end"/>
        </w:r>
      </w:hyperlink>
    </w:p>
    <w:p w14:paraId="7E430DB7" w14:textId="188B7B51" w:rsidR="00366B2E" w:rsidRDefault="00D212E6">
      <w:pPr>
        <w:pStyle w:val="TOC3"/>
        <w:rPr>
          <w:rFonts w:asciiTheme="minorHAnsi" w:eastAsiaTheme="minorEastAsia" w:hAnsiTheme="minorHAnsi" w:cstheme="minorBidi"/>
          <w:sz w:val="21"/>
          <w:szCs w:val="22"/>
        </w:rPr>
      </w:pPr>
      <w:hyperlink w:anchor="_Toc4938220" w:history="1">
        <w:r w:rsidR="00366B2E" w:rsidRPr="004730D3">
          <w:rPr>
            <w:rStyle w:val="af5"/>
          </w:rPr>
          <w:t xml:space="preserve">3.4.2 </w:t>
        </w:r>
        <w:r w:rsidR="00366B2E" w:rsidRPr="004730D3">
          <w:rPr>
            <w:rStyle w:val="af5"/>
          </w:rPr>
          <w:t>承载能力和变形能力</w:t>
        </w:r>
        <w:r w:rsidR="00366B2E">
          <w:rPr>
            <w:webHidden/>
          </w:rPr>
          <w:tab/>
        </w:r>
        <w:r w:rsidR="00366B2E">
          <w:rPr>
            <w:webHidden/>
          </w:rPr>
          <w:fldChar w:fldCharType="begin"/>
        </w:r>
        <w:r w:rsidR="00366B2E">
          <w:rPr>
            <w:webHidden/>
          </w:rPr>
          <w:instrText xml:space="preserve"> PAGEREF _Toc4938220 \h </w:instrText>
        </w:r>
        <w:r w:rsidR="00366B2E">
          <w:rPr>
            <w:webHidden/>
          </w:rPr>
        </w:r>
        <w:r w:rsidR="00366B2E">
          <w:rPr>
            <w:webHidden/>
          </w:rPr>
          <w:fldChar w:fldCharType="separate"/>
        </w:r>
        <w:r w:rsidR="009A74E1">
          <w:rPr>
            <w:webHidden/>
          </w:rPr>
          <w:t>50</w:t>
        </w:r>
        <w:r w:rsidR="00366B2E">
          <w:rPr>
            <w:webHidden/>
          </w:rPr>
          <w:fldChar w:fldCharType="end"/>
        </w:r>
      </w:hyperlink>
    </w:p>
    <w:p w14:paraId="6D7215F2" w14:textId="290F0C4A" w:rsidR="00366B2E" w:rsidRDefault="00D212E6">
      <w:pPr>
        <w:pStyle w:val="TOC3"/>
        <w:rPr>
          <w:rFonts w:asciiTheme="minorHAnsi" w:eastAsiaTheme="minorEastAsia" w:hAnsiTheme="minorHAnsi" w:cstheme="minorBidi"/>
          <w:sz w:val="21"/>
          <w:szCs w:val="22"/>
        </w:rPr>
      </w:pPr>
      <w:hyperlink w:anchor="_Toc4938221" w:history="1">
        <w:r w:rsidR="00366B2E" w:rsidRPr="004730D3">
          <w:rPr>
            <w:rStyle w:val="af5"/>
          </w:rPr>
          <w:t xml:space="preserve">3.4.3 </w:t>
        </w:r>
        <w:r w:rsidR="00366B2E" w:rsidRPr="004730D3">
          <w:rPr>
            <w:rStyle w:val="af5"/>
          </w:rPr>
          <w:t>极限强度和平均变形能力</w:t>
        </w:r>
        <w:r w:rsidR="00366B2E">
          <w:rPr>
            <w:webHidden/>
          </w:rPr>
          <w:tab/>
        </w:r>
        <w:r w:rsidR="00366B2E">
          <w:rPr>
            <w:webHidden/>
          </w:rPr>
          <w:fldChar w:fldCharType="begin"/>
        </w:r>
        <w:r w:rsidR="00366B2E">
          <w:rPr>
            <w:webHidden/>
          </w:rPr>
          <w:instrText xml:space="preserve"> PAGEREF _Toc4938221 \h </w:instrText>
        </w:r>
        <w:r w:rsidR="00366B2E">
          <w:rPr>
            <w:webHidden/>
          </w:rPr>
        </w:r>
        <w:r w:rsidR="00366B2E">
          <w:rPr>
            <w:webHidden/>
          </w:rPr>
          <w:fldChar w:fldCharType="separate"/>
        </w:r>
        <w:r w:rsidR="009A74E1">
          <w:rPr>
            <w:webHidden/>
          </w:rPr>
          <w:t>64</w:t>
        </w:r>
        <w:r w:rsidR="00366B2E">
          <w:rPr>
            <w:webHidden/>
          </w:rPr>
          <w:fldChar w:fldCharType="end"/>
        </w:r>
      </w:hyperlink>
    </w:p>
    <w:p w14:paraId="4CC0D77B" w14:textId="481C80F2" w:rsidR="00366B2E" w:rsidRDefault="00D212E6">
      <w:pPr>
        <w:pStyle w:val="TOC2"/>
        <w:rPr>
          <w:rFonts w:asciiTheme="minorHAnsi" w:eastAsiaTheme="minorEastAsia" w:hAnsiTheme="minorHAnsi" w:cstheme="minorBidi"/>
          <w:noProof/>
          <w:sz w:val="21"/>
          <w:szCs w:val="22"/>
        </w:rPr>
      </w:pPr>
      <w:hyperlink w:anchor="_Toc4938222" w:history="1">
        <w:r w:rsidR="00366B2E" w:rsidRPr="004730D3">
          <w:rPr>
            <w:rStyle w:val="af5"/>
            <w:noProof/>
          </w:rPr>
          <w:t xml:space="preserve">3.5 </w:t>
        </w:r>
        <w:r w:rsidR="00366B2E" w:rsidRPr="004730D3">
          <w:rPr>
            <w:rStyle w:val="af5"/>
            <w:noProof/>
          </w:rPr>
          <w:t>本章小结</w:t>
        </w:r>
        <w:r w:rsidR="00366B2E">
          <w:rPr>
            <w:noProof/>
            <w:webHidden/>
          </w:rPr>
          <w:tab/>
        </w:r>
        <w:r w:rsidR="00366B2E">
          <w:rPr>
            <w:noProof/>
            <w:webHidden/>
          </w:rPr>
          <w:fldChar w:fldCharType="begin"/>
        </w:r>
        <w:r w:rsidR="00366B2E">
          <w:rPr>
            <w:noProof/>
            <w:webHidden/>
          </w:rPr>
          <w:instrText xml:space="preserve"> PAGEREF _Toc4938222 \h </w:instrText>
        </w:r>
        <w:r w:rsidR="00366B2E">
          <w:rPr>
            <w:noProof/>
            <w:webHidden/>
          </w:rPr>
        </w:r>
        <w:r w:rsidR="00366B2E">
          <w:rPr>
            <w:noProof/>
            <w:webHidden/>
          </w:rPr>
          <w:fldChar w:fldCharType="separate"/>
        </w:r>
        <w:r w:rsidR="009A74E1">
          <w:rPr>
            <w:noProof/>
            <w:webHidden/>
          </w:rPr>
          <w:t>69</w:t>
        </w:r>
        <w:r w:rsidR="00366B2E">
          <w:rPr>
            <w:noProof/>
            <w:webHidden/>
          </w:rPr>
          <w:fldChar w:fldCharType="end"/>
        </w:r>
      </w:hyperlink>
    </w:p>
    <w:p w14:paraId="1D17592F" w14:textId="7074982B" w:rsidR="00366B2E" w:rsidRDefault="00D212E6">
      <w:pPr>
        <w:pStyle w:val="TOC1"/>
        <w:rPr>
          <w:rFonts w:asciiTheme="minorHAnsi" w:eastAsiaTheme="minorEastAsia" w:hAnsiTheme="minorHAnsi" w:cstheme="minorBidi"/>
          <w:noProof/>
          <w:sz w:val="21"/>
          <w:szCs w:val="22"/>
        </w:rPr>
      </w:pPr>
      <w:hyperlink w:anchor="_Toc4938223" w:history="1">
        <w:r w:rsidR="00366B2E" w:rsidRPr="004730D3">
          <w:rPr>
            <w:rStyle w:val="af5"/>
            <w:noProof/>
          </w:rPr>
          <w:t>第</w:t>
        </w:r>
        <w:r w:rsidR="00366B2E" w:rsidRPr="004730D3">
          <w:rPr>
            <w:rStyle w:val="af5"/>
            <w:noProof/>
          </w:rPr>
          <w:t>4</w:t>
        </w:r>
        <w:r w:rsidR="00366B2E" w:rsidRPr="004730D3">
          <w:rPr>
            <w:rStyle w:val="af5"/>
            <w:noProof/>
          </w:rPr>
          <w:t>章</w:t>
        </w:r>
        <w:r w:rsidR="00366B2E" w:rsidRPr="004730D3">
          <w:rPr>
            <w:rStyle w:val="af5"/>
            <w:noProof/>
          </w:rPr>
          <w:t xml:space="preserve"> DIC</w:t>
        </w:r>
        <w:r w:rsidR="00366B2E" w:rsidRPr="004730D3">
          <w:rPr>
            <w:rStyle w:val="af5"/>
            <w:noProof/>
          </w:rPr>
          <w:t>测量系统监测下的试件应变分布特征</w:t>
        </w:r>
        <w:r w:rsidR="00366B2E">
          <w:rPr>
            <w:noProof/>
            <w:webHidden/>
          </w:rPr>
          <w:tab/>
        </w:r>
        <w:r w:rsidR="00366B2E">
          <w:rPr>
            <w:noProof/>
            <w:webHidden/>
          </w:rPr>
          <w:fldChar w:fldCharType="begin"/>
        </w:r>
        <w:r w:rsidR="00366B2E">
          <w:rPr>
            <w:noProof/>
            <w:webHidden/>
          </w:rPr>
          <w:instrText xml:space="preserve"> PAGEREF _Toc4938223 \h </w:instrText>
        </w:r>
        <w:r w:rsidR="00366B2E">
          <w:rPr>
            <w:noProof/>
            <w:webHidden/>
          </w:rPr>
        </w:r>
        <w:r w:rsidR="00366B2E">
          <w:rPr>
            <w:noProof/>
            <w:webHidden/>
          </w:rPr>
          <w:fldChar w:fldCharType="separate"/>
        </w:r>
        <w:r w:rsidR="009A74E1">
          <w:rPr>
            <w:noProof/>
            <w:webHidden/>
          </w:rPr>
          <w:t>71</w:t>
        </w:r>
        <w:r w:rsidR="00366B2E">
          <w:rPr>
            <w:noProof/>
            <w:webHidden/>
          </w:rPr>
          <w:fldChar w:fldCharType="end"/>
        </w:r>
      </w:hyperlink>
    </w:p>
    <w:p w14:paraId="23C52F33" w14:textId="1AE87F6F" w:rsidR="00366B2E" w:rsidRDefault="00D212E6">
      <w:pPr>
        <w:pStyle w:val="TOC2"/>
        <w:rPr>
          <w:rFonts w:asciiTheme="minorHAnsi" w:eastAsiaTheme="minorEastAsia" w:hAnsiTheme="minorHAnsi" w:cstheme="minorBidi"/>
          <w:noProof/>
          <w:sz w:val="21"/>
          <w:szCs w:val="22"/>
        </w:rPr>
      </w:pPr>
      <w:hyperlink w:anchor="_Toc4938224" w:history="1">
        <w:r w:rsidR="00366B2E" w:rsidRPr="004730D3">
          <w:rPr>
            <w:rStyle w:val="af5"/>
            <w:noProof/>
          </w:rPr>
          <w:t xml:space="preserve">4.1 </w:t>
        </w:r>
        <w:r w:rsidR="00366B2E" w:rsidRPr="004730D3">
          <w:rPr>
            <w:rStyle w:val="af5"/>
            <w:noProof/>
          </w:rPr>
          <w:t>引言</w:t>
        </w:r>
        <w:r w:rsidR="00366B2E">
          <w:rPr>
            <w:noProof/>
            <w:webHidden/>
          </w:rPr>
          <w:tab/>
        </w:r>
        <w:r w:rsidR="00366B2E">
          <w:rPr>
            <w:noProof/>
            <w:webHidden/>
          </w:rPr>
          <w:fldChar w:fldCharType="begin"/>
        </w:r>
        <w:r w:rsidR="00366B2E">
          <w:rPr>
            <w:noProof/>
            <w:webHidden/>
          </w:rPr>
          <w:instrText xml:space="preserve"> PAGEREF _Toc4938224 \h </w:instrText>
        </w:r>
        <w:r w:rsidR="00366B2E">
          <w:rPr>
            <w:noProof/>
            <w:webHidden/>
          </w:rPr>
        </w:r>
        <w:r w:rsidR="00366B2E">
          <w:rPr>
            <w:noProof/>
            <w:webHidden/>
          </w:rPr>
          <w:fldChar w:fldCharType="separate"/>
        </w:r>
        <w:r w:rsidR="009A74E1">
          <w:rPr>
            <w:noProof/>
            <w:webHidden/>
          </w:rPr>
          <w:t>71</w:t>
        </w:r>
        <w:r w:rsidR="00366B2E">
          <w:rPr>
            <w:noProof/>
            <w:webHidden/>
          </w:rPr>
          <w:fldChar w:fldCharType="end"/>
        </w:r>
      </w:hyperlink>
    </w:p>
    <w:p w14:paraId="5EB08A2C" w14:textId="5A5518E3" w:rsidR="00366B2E" w:rsidRDefault="00D212E6">
      <w:pPr>
        <w:pStyle w:val="TOC2"/>
        <w:rPr>
          <w:rFonts w:asciiTheme="minorHAnsi" w:eastAsiaTheme="minorEastAsia" w:hAnsiTheme="minorHAnsi" w:cstheme="minorBidi"/>
          <w:noProof/>
          <w:sz w:val="21"/>
          <w:szCs w:val="22"/>
        </w:rPr>
      </w:pPr>
      <w:hyperlink w:anchor="_Toc4938225" w:history="1">
        <w:r w:rsidR="00366B2E" w:rsidRPr="004730D3">
          <w:rPr>
            <w:rStyle w:val="af5"/>
            <w:noProof/>
          </w:rPr>
          <w:t>4.2 DIC</w:t>
        </w:r>
        <w:r w:rsidR="00366B2E" w:rsidRPr="004730D3">
          <w:rPr>
            <w:rStyle w:val="af5"/>
            <w:noProof/>
          </w:rPr>
          <w:t>测量系统简介</w:t>
        </w:r>
        <w:r w:rsidR="00366B2E">
          <w:rPr>
            <w:noProof/>
            <w:webHidden/>
          </w:rPr>
          <w:tab/>
        </w:r>
        <w:r w:rsidR="00366B2E">
          <w:rPr>
            <w:noProof/>
            <w:webHidden/>
          </w:rPr>
          <w:fldChar w:fldCharType="begin"/>
        </w:r>
        <w:r w:rsidR="00366B2E">
          <w:rPr>
            <w:noProof/>
            <w:webHidden/>
          </w:rPr>
          <w:instrText xml:space="preserve"> PAGEREF _Toc4938225 \h </w:instrText>
        </w:r>
        <w:r w:rsidR="00366B2E">
          <w:rPr>
            <w:noProof/>
            <w:webHidden/>
          </w:rPr>
        </w:r>
        <w:r w:rsidR="00366B2E">
          <w:rPr>
            <w:noProof/>
            <w:webHidden/>
          </w:rPr>
          <w:fldChar w:fldCharType="separate"/>
        </w:r>
        <w:r w:rsidR="009A74E1">
          <w:rPr>
            <w:noProof/>
            <w:webHidden/>
          </w:rPr>
          <w:t>71</w:t>
        </w:r>
        <w:r w:rsidR="00366B2E">
          <w:rPr>
            <w:noProof/>
            <w:webHidden/>
          </w:rPr>
          <w:fldChar w:fldCharType="end"/>
        </w:r>
      </w:hyperlink>
    </w:p>
    <w:p w14:paraId="35B1A13D" w14:textId="1BBFB04A" w:rsidR="00366B2E" w:rsidRDefault="00D212E6">
      <w:pPr>
        <w:pStyle w:val="TOC3"/>
        <w:rPr>
          <w:rFonts w:asciiTheme="minorHAnsi" w:eastAsiaTheme="minorEastAsia" w:hAnsiTheme="minorHAnsi" w:cstheme="minorBidi"/>
          <w:sz w:val="21"/>
          <w:szCs w:val="22"/>
        </w:rPr>
      </w:pPr>
      <w:hyperlink w:anchor="_Toc4938226" w:history="1">
        <w:r w:rsidR="00366B2E" w:rsidRPr="004730D3">
          <w:rPr>
            <w:rStyle w:val="af5"/>
          </w:rPr>
          <w:t>4.2.1 DIC</w:t>
        </w:r>
        <w:r w:rsidR="00366B2E" w:rsidRPr="004730D3">
          <w:rPr>
            <w:rStyle w:val="af5"/>
          </w:rPr>
          <w:t>测量系统的工作原理</w:t>
        </w:r>
        <w:r w:rsidR="00366B2E">
          <w:rPr>
            <w:webHidden/>
          </w:rPr>
          <w:tab/>
        </w:r>
        <w:r w:rsidR="00366B2E">
          <w:rPr>
            <w:webHidden/>
          </w:rPr>
          <w:fldChar w:fldCharType="begin"/>
        </w:r>
        <w:r w:rsidR="00366B2E">
          <w:rPr>
            <w:webHidden/>
          </w:rPr>
          <w:instrText xml:space="preserve"> PAGEREF _Toc4938226 \h </w:instrText>
        </w:r>
        <w:r w:rsidR="00366B2E">
          <w:rPr>
            <w:webHidden/>
          </w:rPr>
        </w:r>
        <w:r w:rsidR="00366B2E">
          <w:rPr>
            <w:webHidden/>
          </w:rPr>
          <w:fldChar w:fldCharType="separate"/>
        </w:r>
        <w:r w:rsidR="009A74E1">
          <w:rPr>
            <w:webHidden/>
          </w:rPr>
          <w:t>73</w:t>
        </w:r>
        <w:r w:rsidR="00366B2E">
          <w:rPr>
            <w:webHidden/>
          </w:rPr>
          <w:fldChar w:fldCharType="end"/>
        </w:r>
      </w:hyperlink>
    </w:p>
    <w:p w14:paraId="7A83602C" w14:textId="1B2EB5F2" w:rsidR="00366B2E" w:rsidRDefault="00D212E6">
      <w:pPr>
        <w:pStyle w:val="TOC3"/>
        <w:rPr>
          <w:rFonts w:asciiTheme="minorHAnsi" w:eastAsiaTheme="minorEastAsia" w:hAnsiTheme="minorHAnsi" w:cstheme="minorBidi"/>
          <w:sz w:val="21"/>
          <w:szCs w:val="22"/>
        </w:rPr>
      </w:pPr>
      <w:hyperlink w:anchor="_Toc4938227" w:history="1">
        <w:r w:rsidR="00366B2E" w:rsidRPr="004730D3">
          <w:rPr>
            <w:rStyle w:val="af5"/>
          </w:rPr>
          <w:t>4.2.2 DIC</w:t>
        </w:r>
        <w:r w:rsidR="00366B2E" w:rsidRPr="004730D3">
          <w:rPr>
            <w:rStyle w:val="af5"/>
          </w:rPr>
          <w:t>测量系统的精度校核</w:t>
        </w:r>
        <w:r w:rsidR="00366B2E">
          <w:rPr>
            <w:webHidden/>
          </w:rPr>
          <w:tab/>
        </w:r>
        <w:r w:rsidR="00366B2E">
          <w:rPr>
            <w:webHidden/>
          </w:rPr>
          <w:fldChar w:fldCharType="begin"/>
        </w:r>
        <w:r w:rsidR="00366B2E">
          <w:rPr>
            <w:webHidden/>
          </w:rPr>
          <w:instrText xml:space="preserve"> PAGEREF _Toc4938227 \h </w:instrText>
        </w:r>
        <w:r w:rsidR="00366B2E">
          <w:rPr>
            <w:webHidden/>
          </w:rPr>
        </w:r>
        <w:r w:rsidR="00366B2E">
          <w:rPr>
            <w:webHidden/>
          </w:rPr>
          <w:fldChar w:fldCharType="separate"/>
        </w:r>
        <w:r w:rsidR="009A74E1">
          <w:rPr>
            <w:webHidden/>
          </w:rPr>
          <w:t>73</w:t>
        </w:r>
        <w:r w:rsidR="00366B2E">
          <w:rPr>
            <w:webHidden/>
          </w:rPr>
          <w:fldChar w:fldCharType="end"/>
        </w:r>
      </w:hyperlink>
    </w:p>
    <w:p w14:paraId="1D0D6EF9" w14:textId="233AD3B2" w:rsidR="00366B2E" w:rsidRDefault="00D212E6">
      <w:pPr>
        <w:pStyle w:val="TOC3"/>
        <w:rPr>
          <w:rFonts w:asciiTheme="minorHAnsi" w:eastAsiaTheme="minorEastAsia" w:hAnsiTheme="minorHAnsi" w:cstheme="minorBidi"/>
          <w:sz w:val="21"/>
          <w:szCs w:val="22"/>
        </w:rPr>
      </w:pPr>
      <w:hyperlink w:anchor="_Toc4938228" w:history="1">
        <w:r w:rsidR="00366B2E" w:rsidRPr="004730D3">
          <w:rPr>
            <w:rStyle w:val="af5"/>
          </w:rPr>
          <w:t xml:space="preserve">4.2.3 </w:t>
        </w:r>
        <w:r w:rsidR="00366B2E" w:rsidRPr="004730D3">
          <w:rPr>
            <w:rStyle w:val="af5"/>
          </w:rPr>
          <w:t>变形载体制备</w:t>
        </w:r>
        <w:r w:rsidR="00366B2E">
          <w:rPr>
            <w:webHidden/>
          </w:rPr>
          <w:tab/>
        </w:r>
        <w:r w:rsidR="00366B2E">
          <w:rPr>
            <w:webHidden/>
          </w:rPr>
          <w:fldChar w:fldCharType="begin"/>
        </w:r>
        <w:r w:rsidR="00366B2E">
          <w:rPr>
            <w:webHidden/>
          </w:rPr>
          <w:instrText xml:space="preserve"> PAGEREF _Toc4938228 \h </w:instrText>
        </w:r>
        <w:r w:rsidR="00366B2E">
          <w:rPr>
            <w:webHidden/>
          </w:rPr>
        </w:r>
        <w:r w:rsidR="00366B2E">
          <w:rPr>
            <w:webHidden/>
          </w:rPr>
          <w:fldChar w:fldCharType="separate"/>
        </w:r>
        <w:r w:rsidR="009A74E1">
          <w:rPr>
            <w:webHidden/>
          </w:rPr>
          <w:t>74</w:t>
        </w:r>
        <w:r w:rsidR="00366B2E">
          <w:rPr>
            <w:webHidden/>
          </w:rPr>
          <w:fldChar w:fldCharType="end"/>
        </w:r>
      </w:hyperlink>
    </w:p>
    <w:p w14:paraId="27670B05" w14:textId="55BED46E" w:rsidR="00366B2E" w:rsidRDefault="00D212E6">
      <w:pPr>
        <w:pStyle w:val="TOC2"/>
        <w:rPr>
          <w:rFonts w:asciiTheme="minorHAnsi" w:eastAsiaTheme="minorEastAsia" w:hAnsiTheme="minorHAnsi" w:cstheme="minorBidi"/>
          <w:noProof/>
          <w:sz w:val="21"/>
          <w:szCs w:val="22"/>
        </w:rPr>
      </w:pPr>
      <w:hyperlink w:anchor="_Toc4938229" w:history="1">
        <w:r w:rsidR="00366B2E" w:rsidRPr="004730D3">
          <w:rPr>
            <w:rStyle w:val="af5"/>
            <w:noProof/>
          </w:rPr>
          <w:t>4.3 DIC</w:t>
        </w:r>
        <w:r w:rsidR="00366B2E" w:rsidRPr="004730D3">
          <w:rPr>
            <w:rStyle w:val="af5"/>
            <w:noProof/>
          </w:rPr>
          <w:t>监控下的角焊缝试件应变发展特征</w:t>
        </w:r>
        <w:r w:rsidR="00366B2E">
          <w:rPr>
            <w:noProof/>
            <w:webHidden/>
          </w:rPr>
          <w:tab/>
        </w:r>
        <w:r w:rsidR="00366B2E">
          <w:rPr>
            <w:noProof/>
            <w:webHidden/>
          </w:rPr>
          <w:fldChar w:fldCharType="begin"/>
        </w:r>
        <w:r w:rsidR="00366B2E">
          <w:rPr>
            <w:noProof/>
            <w:webHidden/>
          </w:rPr>
          <w:instrText xml:space="preserve"> PAGEREF _Toc4938229 \h </w:instrText>
        </w:r>
        <w:r w:rsidR="00366B2E">
          <w:rPr>
            <w:noProof/>
            <w:webHidden/>
          </w:rPr>
        </w:r>
        <w:r w:rsidR="00366B2E">
          <w:rPr>
            <w:noProof/>
            <w:webHidden/>
          </w:rPr>
          <w:fldChar w:fldCharType="separate"/>
        </w:r>
        <w:r w:rsidR="009A74E1">
          <w:rPr>
            <w:noProof/>
            <w:webHidden/>
          </w:rPr>
          <w:t>76</w:t>
        </w:r>
        <w:r w:rsidR="00366B2E">
          <w:rPr>
            <w:noProof/>
            <w:webHidden/>
          </w:rPr>
          <w:fldChar w:fldCharType="end"/>
        </w:r>
      </w:hyperlink>
    </w:p>
    <w:p w14:paraId="371E7A03" w14:textId="3059C431" w:rsidR="00366B2E" w:rsidRDefault="00D212E6">
      <w:pPr>
        <w:pStyle w:val="TOC3"/>
        <w:rPr>
          <w:rFonts w:asciiTheme="minorHAnsi" w:eastAsiaTheme="minorEastAsia" w:hAnsiTheme="minorHAnsi" w:cstheme="minorBidi"/>
          <w:sz w:val="21"/>
          <w:szCs w:val="22"/>
        </w:rPr>
      </w:pPr>
      <w:hyperlink w:anchor="_Toc4938230" w:history="1">
        <w:r w:rsidR="00366B2E" w:rsidRPr="004730D3">
          <w:rPr>
            <w:rStyle w:val="af5"/>
          </w:rPr>
          <w:t xml:space="preserve">4.3.1 </w:t>
        </w:r>
        <w:r w:rsidR="00366B2E" w:rsidRPr="004730D3">
          <w:rPr>
            <w:rStyle w:val="af5"/>
          </w:rPr>
          <w:t>正面角焊缝试件焊缝区域应变发展特征</w:t>
        </w:r>
        <w:r w:rsidR="00366B2E">
          <w:rPr>
            <w:webHidden/>
          </w:rPr>
          <w:tab/>
        </w:r>
        <w:r w:rsidR="00366B2E">
          <w:rPr>
            <w:webHidden/>
          </w:rPr>
          <w:fldChar w:fldCharType="begin"/>
        </w:r>
        <w:r w:rsidR="00366B2E">
          <w:rPr>
            <w:webHidden/>
          </w:rPr>
          <w:instrText xml:space="preserve"> PAGEREF _Toc4938230 \h </w:instrText>
        </w:r>
        <w:r w:rsidR="00366B2E">
          <w:rPr>
            <w:webHidden/>
          </w:rPr>
        </w:r>
        <w:r w:rsidR="00366B2E">
          <w:rPr>
            <w:webHidden/>
          </w:rPr>
          <w:fldChar w:fldCharType="separate"/>
        </w:r>
        <w:r w:rsidR="009A74E1">
          <w:rPr>
            <w:webHidden/>
          </w:rPr>
          <w:t>76</w:t>
        </w:r>
        <w:r w:rsidR="00366B2E">
          <w:rPr>
            <w:webHidden/>
          </w:rPr>
          <w:fldChar w:fldCharType="end"/>
        </w:r>
      </w:hyperlink>
    </w:p>
    <w:p w14:paraId="273B8B99" w14:textId="6435ECB2" w:rsidR="00366B2E" w:rsidRDefault="00D212E6">
      <w:pPr>
        <w:pStyle w:val="TOC3"/>
        <w:rPr>
          <w:rFonts w:asciiTheme="minorHAnsi" w:eastAsiaTheme="minorEastAsia" w:hAnsiTheme="minorHAnsi" w:cstheme="minorBidi"/>
          <w:sz w:val="21"/>
          <w:szCs w:val="22"/>
        </w:rPr>
      </w:pPr>
      <w:hyperlink w:anchor="_Toc4938231" w:history="1">
        <w:r w:rsidR="00366B2E" w:rsidRPr="004730D3">
          <w:rPr>
            <w:rStyle w:val="af5"/>
          </w:rPr>
          <w:t xml:space="preserve">4.3.2 </w:t>
        </w:r>
        <w:r w:rsidR="00366B2E" w:rsidRPr="004730D3">
          <w:rPr>
            <w:rStyle w:val="af5"/>
          </w:rPr>
          <w:t>侧面角焊缝试件焊缝区域应变发展特征</w:t>
        </w:r>
        <w:r w:rsidR="00366B2E">
          <w:rPr>
            <w:webHidden/>
          </w:rPr>
          <w:tab/>
        </w:r>
        <w:r w:rsidR="00366B2E">
          <w:rPr>
            <w:webHidden/>
          </w:rPr>
          <w:fldChar w:fldCharType="begin"/>
        </w:r>
        <w:r w:rsidR="00366B2E">
          <w:rPr>
            <w:webHidden/>
          </w:rPr>
          <w:instrText xml:space="preserve"> PAGEREF _Toc4938231 \h </w:instrText>
        </w:r>
        <w:r w:rsidR="00366B2E">
          <w:rPr>
            <w:webHidden/>
          </w:rPr>
        </w:r>
        <w:r w:rsidR="00366B2E">
          <w:rPr>
            <w:webHidden/>
          </w:rPr>
          <w:fldChar w:fldCharType="separate"/>
        </w:r>
        <w:r w:rsidR="009A74E1">
          <w:rPr>
            <w:webHidden/>
          </w:rPr>
          <w:t>79</w:t>
        </w:r>
        <w:r w:rsidR="00366B2E">
          <w:rPr>
            <w:webHidden/>
          </w:rPr>
          <w:fldChar w:fldCharType="end"/>
        </w:r>
      </w:hyperlink>
    </w:p>
    <w:p w14:paraId="32674380" w14:textId="692E524F" w:rsidR="00366B2E" w:rsidRDefault="00D212E6">
      <w:pPr>
        <w:pStyle w:val="TOC3"/>
        <w:rPr>
          <w:rFonts w:asciiTheme="minorHAnsi" w:eastAsiaTheme="minorEastAsia" w:hAnsiTheme="minorHAnsi" w:cstheme="minorBidi"/>
          <w:sz w:val="21"/>
          <w:szCs w:val="22"/>
        </w:rPr>
      </w:pPr>
      <w:hyperlink w:anchor="_Toc4938232" w:history="1">
        <w:r w:rsidR="00366B2E" w:rsidRPr="004730D3">
          <w:rPr>
            <w:rStyle w:val="af5"/>
          </w:rPr>
          <w:t xml:space="preserve">4.3.3 </w:t>
        </w:r>
        <w:r w:rsidR="00366B2E" w:rsidRPr="004730D3">
          <w:rPr>
            <w:rStyle w:val="af5"/>
          </w:rPr>
          <w:t>斜向角焊缝试件焊缝区域应变发展特征</w:t>
        </w:r>
        <w:r w:rsidR="00366B2E">
          <w:rPr>
            <w:webHidden/>
          </w:rPr>
          <w:tab/>
        </w:r>
        <w:r w:rsidR="00366B2E">
          <w:rPr>
            <w:webHidden/>
          </w:rPr>
          <w:fldChar w:fldCharType="begin"/>
        </w:r>
        <w:r w:rsidR="00366B2E">
          <w:rPr>
            <w:webHidden/>
          </w:rPr>
          <w:instrText xml:space="preserve"> PAGEREF _Toc4938232 \h </w:instrText>
        </w:r>
        <w:r w:rsidR="00366B2E">
          <w:rPr>
            <w:webHidden/>
          </w:rPr>
        </w:r>
        <w:r w:rsidR="00366B2E">
          <w:rPr>
            <w:webHidden/>
          </w:rPr>
          <w:fldChar w:fldCharType="separate"/>
        </w:r>
        <w:r w:rsidR="009A74E1">
          <w:rPr>
            <w:webHidden/>
          </w:rPr>
          <w:t>82</w:t>
        </w:r>
        <w:r w:rsidR="00366B2E">
          <w:rPr>
            <w:webHidden/>
          </w:rPr>
          <w:fldChar w:fldCharType="end"/>
        </w:r>
      </w:hyperlink>
    </w:p>
    <w:p w14:paraId="3E9553F3" w14:textId="141EC66D" w:rsidR="00366B2E" w:rsidRDefault="00D212E6">
      <w:pPr>
        <w:pStyle w:val="TOC2"/>
        <w:rPr>
          <w:rFonts w:asciiTheme="minorHAnsi" w:eastAsiaTheme="minorEastAsia" w:hAnsiTheme="minorHAnsi" w:cstheme="minorBidi"/>
          <w:noProof/>
          <w:sz w:val="21"/>
          <w:szCs w:val="22"/>
        </w:rPr>
      </w:pPr>
      <w:hyperlink w:anchor="_Toc4938233" w:history="1">
        <w:r w:rsidR="00366B2E" w:rsidRPr="004730D3">
          <w:rPr>
            <w:rStyle w:val="af5"/>
            <w:noProof/>
          </w:rPr>
          <w:t xml:space="preserve">4.4 </w:t>
        </w:r>
        <w:r w:rsidR="00366B2E" w:rsidRPr="004730D3">
          <w:rPr>
            <w:rStyle w:val="af5"/>
            <w:noProof/>
          </w:rPr>
          <w:t>本章小结</w:t>
        </w:r>
        <w:r w:rsidR="00366B2E">
          <w:rPr>
            <w:noProof/>
            <w:webHidden/>
          </w:rPr>
          <w:tab/>
        </w:r>
        <w:r w:rsidR="00366B2E">
          <w:rPr>
            <w:noProof/>
            <w:webHidden/>
          </w:rPr>
          <w:fldChar w:fldCharType="begin"/>
        </w:r>
        <w:r w:rsidR="00366B2E">
          <w:rPr>
            <w:noProof/>
            <w:webHidden/>
          </w:rPr>
          <w:instrText xml:space="preserve"> PAGEREF _Toc4938233 \h </w:instrText>
        </w:r>
        <w:r w:rsidR="00366B2E">
          <w:rPr>
            <w:noProof/>
            <w:webHidden/>
          </w:rPr>
        </w:r>
        <w:r w:rsidR="00366B2E">
          <w:rPr>
            <w:noProof/>
            <w:webHidden/>
          </w:rPr>
          <w:fldChar w:fldCharType="separate"/>
        </w:r>
        <w:r w:rsidR="009A74E1">
          <w:rPr>
            <w:noProof/>
            <w:webHidden/>
          </w:rPr>
          <w:t>87</w:t>
        </w:r>
        <w:r w:rsidR="00366B2E">
          <w:rPr>
            <w:noProof/>
            <w:webHidden/>
          </w:rPr>
          <w:fldChar w:fldCharType="end"/>
        </w:r>
      </w:hyperlink>
    </w:p>
    <w:p w14:paraId="01C271F0" w14:textId="055D0225" w:rsidR="00366B2E" w:rsidRDefault="00D212E6">
      <w:pPr>
        <w:pStyle w:val="TOC1"/>
        <w:rPr>
          <w:rFonts w:asciiTheme="minorHAnsi" w:eastAsiaTheme="minorEastAsia" w:hAnsiTheme="minorHAnsi" w:cstheme="minorBidi"/>
          <w:noProof/>
          <w:sz w:val="21"/>
          <w:szCs w:val="22"/>
        </w:rPr>
      </w:pPr>
      <w:hyperlink w:anchor="_Toc4938234" w:history="1">
        <w:r w:rsidR="00366B2E" w:rsidRPr="004730D3">
          <w:rPr>
            <w:rStyle w:val="af5"/>
            <w:noProof/>
          </w:rPr>
          <w:t>第</w:t>
        </w:r>
        <w:r w:rsidR="00366B2E" w:rsidRPr="004730D3">
          <w:rPr>
            <w:rStyle w:val="af5"/>
            <w:noProof/>
          </w:rPr>
          <w:t>5</w:t>
        </w:r>
        <w:r w:rsidR="00366B2E" w:rsidRPr="004730D3">
          <w:rPr>
            <w:rStyle w:val="af5"/>
            <w:noProof/>
          </w:rPr>
          <w:t>章</w:t>
        </w:r>
        <w:r w:rsidR="00366B2E" w:rsidRPr="004730D3">
          <w:rPr>
            <w:rStyle w:val="af5"/>
            <w:noProof/>
          </w:rPr>
          <w:t xml:space="preserve"> </w:t>
        </w:r>
        <w:r w:rsidR="00366B2E" w:rsidRPr="004730D3">
          <w:rPr>
            <w:rStyle w:val="af5"/>
            <w:noProof/>
          </w:rPr>
          <w:t>不同加载角度下角焊缝有限元分析</w:t>
        </w:r>
        <w:r w:rsidR="00366B2E">
          <w:rPr>
            <w:noProof/>
            <w:webHidden/>
          </w:rPr>
          <w:tab/>
        </w:r>
        <w:r w:rsidR="00366B2E">
          <w:rPr>
            <w:noProof/>
            <w:webHidden/>
          </w:rPr>
          <w:fldChar w:fldCharType="begin"/>
        </w:r>
        <w:r w:rsidR="00366B2E">
          <w:rPr>
            <w:noProof/>
            <w:webHidden/>
          </w:rPr>
          <w:instrText xml:space="preserve"> PAGEREF _Toc4938234 \h </w:instrText>
        </w:r>
        <w:r w:rsidR="00366B2E">
          <w:rPr>
            <w:noProof/>
            <w:webHidden/>
          </w:rPr>
        </w:r>
        <w:r w:rsidR="00366B2E">
          <w:rPr>
            <w:noProof/>
            <w:webHidden/>
          </w:rPr>
          <w:fldChar w:fldCharType="separate"/>
        </w:r>
        <w:r w:rsidR="009A74E1">
          <w:rPr>
            <w:noProof/>
            <w:webHidden/>
          </w:rPr>
          <w:t>89</w:t>
        </w:r>
        <w:r w:rsidR="00366B2E">
          <w:rPr>
            <w:noProof/>
            <w:webHidden/>
          </w:rPr>
          <w:fldChar w:fldCharType="end"/>
        </w:r>
      </w:hyperlink>
    </w:p>
    <w:p w14:paraId="1B99C3CE" w14:textId="01F5BE89" w:rsidR="00366B2E" w:rsidRDefault="00D212E6">
      <w:pPr>
        <w:pStyle w:val="TOC2"/>
        <w:rPr>
          <w:rFonts w:asciiTheme="minorHAnsi" w:eastAsiaTheme="minorEastAsia" w:hAnsiTheme="minorHAnsi" w:cstheme="minorBidi"/>
          <w:noProof/>
          <w:sz w:val="21"/>
          <w:szCs w:val="22"/>
        </w:rPr>
      </w:pPr>
      <w:hyperlink w:anchor="_Toc4938235" w:history="1">
        <w:r w:rsidR="00366B2E" w:rsidRPr="004730D3">
          <w:rPr>
            <w:rStyle w:val="af5"/>
            <w:noProof/>
          </w:rPr>
          <w:t xml:space="preserve">5.1 </w:t>
        </w:r>
        <w:r w:rsidR="00366B2E" w:rsidRPr="004730D3">
          <w:rPr>
            <w:rStyle w:val="af5"/>
            <w:noProof/>
          </w:rPr>
          <w:t>引言</w:t>
        </w:r>
        <w:r w:rsidR="00366B2E">
          <w:rPr>
            <w:noProof/>
            <w:webHidden/>
          </w:rPr>
          <w:tab/>
        </w:r>
        <w:r w:rsidR="00366B2E">
          <w:rPr>
            <w:noProof/>
            <w:webHidden/>
          </w:rPr>
          <w:fldChar w:fldCharType="begin"/>
        </w:r>
        <w:r w:rsidR="00366B2E">
          <w:rPr>
            <w:noProof/>
            <w:webHidden/>
          </w:rPr>
          <w:instrText xml:space="preserve"> PAGEREF _Toc4938235 \h </w:instrText>
        </w:r>
        <w:r w:rsidR="00366B2E">
          <w:rPr>
            <w:noProof/>
            <w:webHidden/>
          </w:rPr>
        </w:r>
        <w:r w:rsidR="00366B2E">
          <w:rPr>
            <w:noProof/>
            <w:webHidden/>
          </w:rPr>
          <w:fldChar w:fldCharType="separate"/>
        </w:r>
        <w:r w:rsidR="009A74E1">
          <w:rPr>
            <w:noProof/>
            <w:webHidden/>
          </w:rPr>
          <w:t>89</w:t>
        </w:r>
        <w:r w:rsidR="00366B2E">
          <w:rPr>
            <w:noProof/>
            <w:webHidden/>
          </w:rPr>
          <w:fldChar w:fldCharType="end"/>
        </w:r>
      </w:hyperlink>
    </w:p>
    <w:p w14:paraId="74F9717A" w14:textId="1B2641F7" w:rsidR="00366B2E" w:rsidRDefault="00D212E6">
      <w:pPr>
        <w:pStyle w:val="TOC2"/>
        <w:rPr>
          <w:rFonts w:asciiTheme="minorHAnsi" w:eastAsiaTheme="minorEastAsia" w:hAnsiTheme="minorHAnsi" w:cstheme="minorBidi"/>
          <w:noProof/>
          <w:sz w:val="21"/>
          <w:szCs w:val="22"/>
        </w:rPr>
      </w:pPr>
      <w:hyperlink w:anchor="_Toc4938236" w:history="1">
        <w:r w:rsidR="00366B2E" w:rsidRPr="004730D3">
          <w:rPr>
            <w:rStyle w:val="af5"/>
            <w:noProof/>
          </w:rPr>
          <w:t xml:space="preserve">5.2 </w:t>
        </w:r>
        <w:r w:rsidR="00366B2E" w:rsidRPr="004730D3">
          <w:rPr>
            <w:rStyle w:val="af5"/>
            <w:noProof/>
          </w:rPr>
          <w:t>有限元模型</w:t>
        </w:r>
        <w:r w:rsidR="00366B2E">
          <w:rPr>
            <w:noProof/>
            <w:webHidden/>
          </w:rPr>
          <w:tab/>
        </w:r>
        <w:r w:rsidR="00366B2E">
          <w:rPr>
            <w:noProof/>
            <w:webHidden/>
          </w:rPr>
          <w:fldChar w:fldCharType="begin"/>
        </w:r>
        <w:r w:rsidR="00366B2E">
          <w:rPr>
            <w:noProof/>
            <w:webHidden/>
          </w:rPr>
          <w:instrText xml:space="preserve"> PAGEREF _Toc4938236 \h </w:instrText>
        </w:r>
        <w:r w:rsidR="00366B2E">
          <w:rPr>
            <w:noProof/>
            <w:webHidden/>
          </w:rPr>
        </w:r>
        <w:r w:rsidR="00366B2E">
          <w:rPr>
            <w:noProof/>
            <w:webHidden/>
          </w:rPr>
          <w:fldChar w:fldCharType="separate"/>
        </w:r>
        <w:r w:rsidR="009A74E1">
          <w:rPr>
            <w:noProof/>
            <w:webHidden/>
          </w:rPr>
          <w:t>90</w:t>
        </w:r>
        <w:r w:rsidR="00366B2E">
          <w:rPr>
            <w:noProof/>
            <w:webHidden/>
          </w:rPr>
          <w:fldChar w:fldCharType="end"/>
        </w:r>
      </w:hyperlink>
    </w:p>
    <w:p w14:paraId="20835CA5" w14:textId="6C42DC30" w:rsidR="00366B2E" w:rsidRDefault="00D212E6">
      <w:pPr>
        <w:pStyle w:val="TOC3"/>
        <w:rPr>
          <w:rFonts w:asciiTheme="minorHAnsi" w:eastAsiaTheme="minorEastAsia" w:hAnsiTheme="minorHAnsi" w:cstheme="minorBidi"/>
          <w:sz w:val="21"/>
          <w:szCs w:val="22"/>
        </w:rPr>
      </w:pPr>
      <w:hyperlink w:anchor="_Toc4938237" w:history="1">
        <w:r w:rsidR="00366B2E" w:rsidRPr="004730D3">
          <w:rPr>
            <w:rStyle w:val="af5"/>
          </w:rPr>
          <w:t xml:space="preserve">5.2.1 </w:t>
        </w:r>
        <w:r w:rsidR="00366B2E" w:rsidRPr="004730D3">
          <w:rPr>
            <w:rStyle w:val="af5"/>
          </w:rPr>
          <w:t>金属材料的</w:t>
        </w:r>
        <w:r w:rsidR="00366B2E" w:rsidRPr="004730D3">
          <w:rPr>
            <w:rStyle w:val="af5"/>
          </w:rPr>
          <w:t>J-C</w:t>
        </w:r>
        <w:r w:rsidR="00366B2E" w:rsidRPr="004730D3">
          <w:rPr>
            <w:rStyle w:val="af5"/>
          </w:rPr>
          <w:t>失效准则模型</w:t>
        </w:r>
        <w:r w:rsidR="00366B2E">
          <w:rPr>
            <w:webHidden/>
          </w:rPr>
          <w:tab/>
        </w:r>
        <w:r w:rsidR="00366B2E">
          <w:rPr>
            <w:webHidden/>
          </w:rPr>
          <w:fldChar w:fldCharType="begin"/>
        </w:r>
        <w:r w:rsidR="00366B2E">
          <w:rPr>
            <w:webHidden/>
          </w:rPr>
          <w:instrText xml:space="preserve"> PAGEREF _Toc4938237 \h </w:instrText>
        </w:r>
        <w:r w:rsidR="00366B2E">
          <w:rPr>
            <w:webHidden/>
          </w:rPr>
        </w:r>
        <w:r w:rsidR="00366B2E">
          <w:rPr>
            <w:webHidden/>
          </w:rPr>
          <w:fldChar w:fldCharType="separate"/>
        </w:r>
        <w:r w:rsidR="009A74E1">
          <w:rPr>
            <w:webHidden/>
          </w:rPr>
          <w:t>90</w:t>
        </w:r>
        <w:r w:rsidR="00366B2E">
          <w:rPr>
            <w:webHidden/>
          </w:rPr>
          <w:fldChar w:fldCharType="end"/>
        </w:r>
      </w:hyperlink>
    </w:p>
    <w:p w14:paraId="6A85DB37" w14:textId="72164976" w:rsidR="00366B2E" w:rsidRDefault="00D212E6">
      <w:pPr>
        <w:pStyle w:val="TOC3"/>
        <w:rPr>
          <w:rFonts w:asciiTheme="minorHAnsi" w:eastAsiaTheme="minorEastAsia" w:hAnsiTheme="minorHAnsi" w:cstheme="minorBidi"/>
          <w:sz w:val="21"/>
          <w:szCs w:val="22"/>
        </w:rPr>
      </w:pPr>
      <w:hyperlink w:anchor="_Toc4938238" w:history="1">
        <w:r w:rsidR="00366B2E" w:rsidRPr="004730D3">
          <w:rPr>
            <w:rStyle w:val="af5"/>
          </w:rPr>
          <w:t xml:space="preserve">5.2.2 </w:t>
        </w:r>
        <w:r w:rsidR="00366B2E" w:rsidRPr="004730D3">
          <w:rPr>
            <w:rStyle w:val="af5"/>
          </w:rPr>
          <w:t>边界条件和约束设置</w:t>
        </w:r>
        <w:r w:rsidR="00366B2E">
          <w:rPr>
            <w:webHidden/>
          </w:rPr>
          <w:tab/>
        </w:r>
        <w:r w:rsidR="00366B2E">
          <w:rPr>
            <w:webHidden/>
          </w:rPr>
          <w:fldChar w:fldCharType="begin"/>
        </w:r>
        <w:r w:rsidR="00366B2E">
          <w:rPr>
            <w:webHidden/>
          </w:rPr>
          <w:instrText xml:space="preserve"> PAGEREF _Toc4938238 \h </w:instrText>
        </w:r>
        <w:r w:rsidR="00366B2E">
          <w:rPr>
            <w:webHidden/>
          </w:rPr>
        </w:r>
        <w:r w:rsidR="00366B2E">
          <w:rPr>
            <w:webHidden/>
          </w:rPr>
          <w:fldChar w:fldCharType="separate"/>
        </w:r>
        <w:r w:rsidR="009A74E1">
          <w:rPr>
            <w:webHidden/>
          </w:rPr>
          <w:t>90</w:t>
        </w:r>
        <w:r w:rsidR="00366B2E">
          <w:rPr>
            <w:webHidden/>
          </w:rPr>
          <w:fldChar w:fldCharType="end"/>
        </w:r>
      </w:hyperlink>
    </w:p>
    <w:p w14:paraId="2C37AC71" w14:textId="29965528" w:rsidR="00366B2E" w:rsidRDefault="00D212E6">
      <w:pPr>
        <w:pStyle w:val="TOC3"/>
        <w:rPr>
          <w:rFonts w:asciiTheme="minorHAnsi" w:eastAsiaTheme="minorEastAsia" w:hAnsiTheme="minorHAnsi" w:cstheme="minorBidi"/>
          <w:sz w:val="21"/>
          <w:szCs w:val="22"/>
        </w:rPr>
      </w:pPr>
      <w:hyperlink w:anchor="_Toc4938239" w:history="1">
        <w:r w:rsidR="00366B2E" w:rsidRPr="004730D3">
          <w:rPr>
            <w:rStyle w:val="af5"/>
          </w:rPr>
          <w:t xml:space="preserve">5.2.3 </w:t>
        </w:r>
        <w:r w:rsidR="00366B2E" w:rsidRPr="004730D3">
          <w:rPr>
            <w:rStyle w:val="af5"/>
          </w:rPr>
          <w:t>网格划分和单元类型</w:t>
        </w:r>
        <w:r w:rsidR="00366B2E">
          <w:rPr>
            <w:webHidden/>
          </w:rPr>
          <w:tab/>
        </w:r>
        <w:r w:rsidR="00366B2E">
          <w:rPr>
            <w:webHidden/>
          </w:rPr>
          <w:fldChar w:fldCharType="begin"/>
        </w:r>
        <w:r w:rsidR="00366B2E">
          <w:rPr>
            <w:webHidden/>
          </w:rPr>
          <w:instrText xml:space="preserve"> PAGEREF _Toc4938239 \h </w:instrText>
        </w:r>
        <w:r w:rsidR="00366B2E">
          <w:rPr>
            <w:webHidden/>
          </w:rPr>
        </w:r>
        <w:r w:rsidR="00366B2E">
          <w:rPr>
            <w:webHidden/>
          </w:rPr>
          <w:fldChar w:fldCharType="separate"/>
        </w:r>
        <w:r w:rsidR="009A74E1">
          <w:rPr>
            <w:rFonts w:hint="eastAsia"/>
            <w:b/>
            <w:bCs/>
            <w:webHidden/>
          </w:rPr>
          <w:t>错误</w:t>
        </w:r>
        <w:r w:rsidR="009A74E1">
          <w:rPr>
            <w:rFonts w:hint="eastAsia"/>
            <w:b/>
            <w:bCs/>
            <w:webHidden/>
          </w:rPr>
          <w:t>!</w:t>
        </w:r>
        <w:r w:rsidR="009A74E1">
          <w:rPr>
            <w:rFonts w:hint="eastAsia"/>
            <w:b/>
            <w:bCs/>
            <w:webHidden/>
          </w:rPr>
          <w:t>未定义书签。</w:t>
        </w:r>
        <w:r w:rsidR="00366B2E">
          <w:rPr>
            <w:webHidden/>
          </w:rPr>
          <w:fldChar w:fldCharType="end"/>
        </w:r>
      </w:hyperlink>
    </w:p>
    <w:p w14:paraId="6EDF2E42" w14:textId="47D520E6" w:rsidR="00366B2E" w:rsidRDefault="00D212E6">
      <w:pPr>
        <w:pStyle w:val="TOC2"/>
        <w:rPr>
          <w:rFonts w:asciiTheme="minorHAnsi" w:eastAsiaTheme="minorEastAsia" w:hAnsiTheme="minorHAnsi" w:cstheme="minorBidi"/>
          <w:noProof/>
          <w:sz w:val="21"/>
          <w:szCs w:val="22"/>
        </w:rPr>
      </w:pPr>
      <w:hyperlink w:anchor="_Toc4938240" w:history="1">
        <w:r w:rsidR="00366B2E" w:rsidRPr="004730D3">
          <w:rPr>
            <w:rStyle w:val="af5"/>
            <w:noProof/>
          </w:rPr>
          <w:t xml:space="preserve">5.3 </w:t>
        </w:r>
        <w:r w:rsidR="00366B2E" w:rsidRPr="004730D3">
          <w:rPr>
            <w:rStyle w:val="af5"/>
            <w:noProof/>
          </w:rPr>
          <w:t>有限元分析结果与试验对比</w:t>
        </w:r>
        <w:r w:rsidR="00366B2E">
          <w:rPr>
            <w:noProof/>
            <w:webHidden/>
          </w:rPr>
          <w:tab/>
        </w:r>
        <w:r w:rsidR="00366B2E">
          <w:rPr>
            <w:noProof/>
            <w:webHidden/>
          </w:rPr>
          <w:fldChar w:fldCharType="begin"/>
        </w:r>
        <w:r w:rsidR="00366B2E">
          <w:rPr>
            <w:noProof/>
            <w:webHidden/>
          </w:rPr>
          <w:instrText xml:space="preserve"> PAGEREF _Toc4938240 \h </w:instrText>
        </w:r>
        <w:r w:rsidR="00366B2E">
          <w:rPr>
            <w:noProof/>
            <w:webHidden/>
          </w:rPr>
        </w:r>
        <w:r w:rsidR="00366B2E">
          <w:rPr>
            <w:noProof/>
            <w:webHidden/>
          </w:rPr>
          <w:fldChar w:fldCharType="separate"/>
        </w:r>
        <w:r w:rsidR="009A74E1">
          <w:rPr>
            <w:noProof/>
            <w:webHidden/>
          </w:rPr>
          <w:t>94</w:t>
        </w:r>
        <w:r w:rsidR="00366B2E">
          <w:rPr>
            <w:noProof/>
            <w:webHidden/>
          </w:rPr>
          <w:fldChar w:fldCharType="end"/>
        </w:r>
      </w:hyperlink>
    </w:p>
    <w:p w14:paraId="02FE978F" w14:textId="22F052BE" w:rsidR="00366B2E" w:rsidRDefault="00D212E6">
      <w:pPr>
        <w:pStyle w:val="TOC2"/>
        <w:rPr>
          <w:rFonts w:asciiTheme="minorHAnsi" w:eastAsiaTheme="minorEastAsia" w:hAnsiTheme="minorHAnsi" w:cstheme="minorBidi"/>
          <w:noProof/>
          <w:sz w:val="21"/>
          <w:szCs w:val="22"/>
        </w:rPr>
      </w:pPr>
      <w:hyperlink w:anchor="_Toc4938241" w:history="1">
        <w:r w:rsidR="00366B2E" w:rsidRPr="004730D3">
          <w:rPr>
            <w:rStyle w:val="af5"/>
            <w:noProof/>
          </w:rPr>
          <w:t xml:space="preserve">5.4 </w:t>
        </w:r>
        <w:r w:rsidR="00366B2E" w:rsidRPr="004730D3">
          <w:rPr>
            <w:rStyle w:val="af5"/>
            <w:noProof/>
          </w:rPr>
          <w:t>本章小结</w:t>
        </w:r>
        <w:r w:rsidR="00366B2E">
          <w:rPr>
            <w:noProof/>
            <w:webHidden/>
          </w:rPr>
          <w:tab/>
        </w:r>
        <w:r w:rsidR="00366B2E">
          <w:rPr>
            <w:noProof/>
            <w:webHidden/>
          </w:rPr>
          <w:fldChar w:fldCharType="begin"/>
        </w:r>
        <w:r w:rsidR="00366B2E">
          <w:rPr>
            <w:noProof/>
            <w:webHidden/>
          </w:rPr>
          <w:instrText xml:space="preserve"> PAGEREF _Toc4938241 \h </w:instrText>
        </w:r>
        <w:r w:rsidR="00366B2E">
          <w:rPr>
            <w:noProof/>
            <w:webHidden/>
          </w:rPr>
        </w:r>
        <w:r w:rsidR="00366B2E">
          <w:rPr>
            <w:noProof/>
            <w:webHidden/>
          </w:rPr>
          <w:fldChar w:fldCharType="separate"/>
        </w:r>
        <w:r w:rsidR="009A74E1">
          <w:rPr>
            <w:noProof/>
            <w:webHidden/>
          </w:rPr>
          <w:t>94</w:t>
        </w:r>
        <w:r w:rsidR="00366B2E">
          <w:rPr>
            <w:noProof/>
            <w:webHidden/>
          </w:rPr>
          <w:fldChar w:fldCharType="end"/>
        </w:r>
      </w:hyperlink>
    </w:p>
    <w:p w14:paraId="7C090CE8" w14:textId="21ABBD95" w:rsidR="00366B2E" w:rsidRDefault="00D212E6">
      <w:pPr>
        <w:pStyle w:val="TOC1"/>
        <w:rPr>
          <w:rFonts w:asciiTheme="minorHAnsi" w:eastAsiaTheme="minorEastAsia" w:hAnsiTheme="minorHAnsi" w:cstheme="minorBidi"/>
          <w:noProof/>
          <w:sz w:val="21"/>
          <w:szCs w:val="22"/>
        </w:rPr>
      </w:pPr>
      <w:hyperlink w:anchor="_Toc4938242" w:history="1">
        <w:r w:rsidR="00366B2E" w:rsidRPr="004730D3">
          <w:rPr>
            <w:rStyle w:val="af5"/>
            <w:noProof/>
          </w:rPr>
          <w:t>第</w:t>
        </w:r>
        <w:r w:rsidR="00366B2E" w:rsidRPr="004730D3">
          <w:rPr>
            <w:rStyle w:val="af5"/>
            <w:noProof/>
          </w:rPr>
          <w:t>6</w:t>
        </w:r>
        <w:r w:rsidR="00366B2E" w:rsidRPr="004730D3">
          <w:rPr>
            <w:rStyle w:val="af5"/>
            <w:noProof/>
          </w:rPr>
          <w:t>章</w:t>
        </w:r>
        <w:r w:rsidR="00366B2E" w:rsidRPr="004730D3">
          <w:rPr>
            <w:rStyle w:val="af5"/>
            <w:noProof/>
          </w:rPr>
          <w:t xml:space="preserve"> </w:t>
        </w:r>
        <w:r w:rsidR="00366B2E" w:rsidRPr="004730D3">
          <w:rPr>
            <w:rStyle w:val="af5"/>
            <w:noProof/>
          </w:rPr>
          <w:t>不同加载角度下角焊缝力学性能</w:t>
        </w:r>
        <w:r w:rsidR="00366B2E">
          <w:rPr>
            <w:noProof/>
            <w:webHidden/>
          </w:rPr>
          <w:tab/>
        </w:r>
        <w:r w:rsidR="00366B2E">
          <w:rPr>
            <w:noProof/>
            <w:webHidden/>
          </w:rPr>
          <w:fldChar w:fldCharType="begin"/>
        </w:r>
        <w:r w:rsidR="00366B2E">
          <w:rPr>
            <w:noProof/>
            <w:webHidden/>
          </w:rPr>
          <w:instrText xml:space="preserve"> PAGEREF _Toc4938242 \h </w:instrText>
        </w:r>
        <w:r w:rsidR="00366B2E">
          <w:rPr>
            <w:noProof/>
            <w:webHidden/>
          </w:rPr>
        </w:r>
        <w:r w:rsidR="00366B2E">
          <w:rPr>
            <w:noProof/>
            <w:webHidden/>
          </w:rPr>
          <w:fldChar w:fldCharType="separate"/>
        </w:r>
        <w:r w:rsidR="009A74E1">
          <w:rPr>
            <w:noProof/>
            <w:webHidden/>
          </w:rPr>
          <w:t>95</w:t>
        </w:r>
        <w:r w:rsidR="00366B2E">
          <w:rPr>
            <w:noProof/>
            <w:webHidden/>
          </w:rPr>
          <w:fldChar w:fldCharType="end"/>
        </w:r>
      </w:hyperlink>
    </w:p>
    <w:p w14:paraId="024116D3" w14:textId="6C94BEF0" w:rsidR="00366B2E" w:rsidRDefault="00D212E6">
      <w:pPr>
        <w:pStyle w:val="TOC2"/>
        <w:rPr>
          <w:rFonts w:asciiTheme="minorHAnsi" w:eastAsiaTheme="minorEastAsia" w:hAnsiTheme="minorHAnsi" w:cstheme="minorBidi"/>
          <w:noProof/>
          <w:sz w:val="21"/>
          <w:szCs w:val="22"/>
        </w:rPr>
      </w:pPr>
      <w:hyperlink w:anchor="_Toc4938243" w:history="1">
        <w:r w:rsidR="00366B2E" w:rsidRPr="004730D3">
          <w:rPr>
            <w:rStyle w:val="af5"/>
            <w:noProof/>
          </w:rPr>
          <w:t xml:space="preserve">6.1 </w:t>
        </w:r>
        <w:r w:rsidR="00366B2E" w:rsidRPr="004730D3">
          <w:rPr>
            <w:rStyle w:val="af5"/>
            <w:noProof/>
          </w:rPr>
          <w:t>引言</w:t>
        </w:r>
        <w:r w:rsidR="00366B2E">
          <w:rPr>
            <w:noProof/>
            <w:webHidden/>
          </w:rPr>
          <w:tab/>
        </w:r>
        <w:r w:rsidR="00366B2E">
          <w:rPr>
            <w:noProof/>
            <w:webHidden/>
          </w:rPr>
          <w:fldChar w:fldCharType="begin"/>
        </w:r>
        <w:r w:rsidR="00366B2E">
          <w:rPr>
            <w:noProof/>
            <w:webHidden/>
          </w:rPr>
          <w:instrText xml:space="preserve"> PAGEREF _Toc4938243 \h </w:instrText>
        </w:r>
        <w:r w:rsidR="00366B2E">
          <w:rPr>
            <w:noProof/>
            <w:webHidden/>
          </w:rPr>
        </w:r>
        <w:r w:rsidR="00366B2E">
          <w:rPr>
            <w:noProof/>
            <w:webHidden/>
          </w:rPr>
          <w:fldChar w:fldCharType="separate"/>
        </w:r>
        <w:r w:rsidR="009A74E1">
          <w:rPr>
            <w:noProof/>
            <w:webHidden/>
          </w:rPr>
          <w:t>95</w:t>
        </w:r>
        <w:r w:rsidR="00366B2E">
          <w:rPr>
            <w:noProof/>
            <w:webHidden/>
          </w:rPr>
          <w:fldChar w:fldCharType="end"/>
        </w:r>
      </w:hyperlink>
    </w:p>
    <w:p w14:paraId="16154E7C" w14:textId="0F82A669" w:rsidR="00366B2E" w:rsidRDefault="00D212E6">
      <w:pPr>
        <w:pStyle w:val="TOC2"/>
        <w:rPr>
          <w:rFonts w:asciiTheme="minorHAnsi" w:eastAsiaTheme="minorEastAsia" w:hAnsiTheme="minorHAnsi" w:cstheme="minorBidi"/>
          <w:noProof/>
          <w:sz w:val="21"/>
          <w:szCs w:val="22"/>
        </w:rPr>
      </w:pPr>
      <w:hyperlink w:anchor="_Toc4938244" w:history="1">
        <w:r w:rsidR="00366B2E" w:rsidRPr="004730D3">
          <w:rPr>
            <w:rStyle w:val="af5"/>
            <w:noProof/>
          </w:rPr>
          <w:t xml:space="preserve">6.2 </w:t>
        </w:r>
        <w:r w:rsidR="00366B2E" w:rsidRPr="004730D3">
          <w:rPr>
            <w:rStyle w:val="af5"/>
            <w:noProof/>
          </w:rPr>
          <w:t>与简化模型对比</w:t>
        </w:r>
        <w:r w:rsidR="00366B2E">
          <w:rPr>
            <w:noProof/>
            <w:webHidden/>
          </w:rPr>
          <w:tab/>
        </w:r>
        <w:r w:rsidR="00366B2E">
          <w:rPr>
            <w:noProof/>
            <w:webHidden/>
          </w:rPr>
          <w:fldChar w:fldCharType="begin"/>
        </w:r>
        <w:r w:rsidR="00366B2E">
          <w:rPr>
            <w:noProof/>
            <w:webHidden/>
          </w:rPr>
          <w:instrText xml:space="preserve"> PAGEREF _Toc4938244 \h </w:instrText>
        </w:r>
        <w:r w:rsidR="00366B2E">
          <w:rPr>
            <w:noProof/>
            <w:webHidden/>
          </w:rPr>
        </w:r>
        <w:r w:rsidR="00366B2E">
          <w:rPr>
            <w:noProof/>
            <w:webHidden/>
          </w:rPr>
          <w:fldChar w:fldCharType="separate"/>
        </w:r>
        <w:r w:rsidR="009A74E1">
          <w:rPr>
            <w:noProof/>
            <w:webHidden/>
          </w:rPr>
          <w:t>95</w:t>
        </w:r>
        <w:r w:rsidR="00366B2E">
          <w:rPr>
            <w:noProof/>
            <w:webHidden/>
          </w:rPr>
          <w:fldChar w:fldCharType="end"/>
        </w:r>
      </w:hyperlink>
    </w:p>
    <w:p w14:paraId="4A709682" w14:textId="2BE10E3C" w:rsidR="00366B2E" w:rsidRDefault="00D212E6">
      <w:pPr>
        <w:pStyle w:val="TOC3"/>
        <w:rPr>
          <w:rFonts w:asciiTheme="minorHAnsi" w:eastAsiaTheme="minorEastAsia" w:hAnsiTheme="minorHAnsi" w:cstheme="minorBidi"/>
          <w:sz w:val="21"/>
          <w:szCs w:val="22"/>
        </w:rPr>
      </w:pPr>
      <w:hyperlink w:anchor="_Toc4938245" w:history="1">
        <w:r w:rsidR="00366B2E" w:rsidRPr="004730D3">
          <w:rPr>
            <w:rStyle w:val="af5"/>
          </w:rPr>
          <w:t xml:space="preserve">6.2.1 </w:t>
        </w:r>
        <w:r w:rsidR="00366B2E" w:rsidRPr="004730D3">
          <w:rPr>
            <w:rStyle w:val="af5"/>
          </w:rPr>
          <w:t>断裂角度</w:t>
        </w:r>
        <w:r w:rsidR="00366B2E">
          <w:rPr>
            <w:webHidden/>
          </w:rPr>
          <w:tab/>
        </w:r>
        <w:r w:rsidR="00366B2E">
          <w:rPr>
            <w:webHidden/>
          </w:rPr>
          <w:fldChar w:fldCharType="begin"/>
        </w:r>
        <w:r w:rsidR="00366B2E">
          <w:rPr>
            <w:webHidden/>
          </w:rPr>
          <w:instrText xml:space="preserve"> PAGEREF _Toc4938245 \h </w:instrText>
        </w:r>
        <w:r w:rsidR="00366B2E">
          <w:rPr>
            <w:webHidden/>
          </w:rPr>
        </w:r>
        <w:r w:rsidR="00366B2E">
          <w:rPr>
            <w:webHidden/>
          </w:rPr>
          <w:fldChar w:fldCharType="separate"/>
        </w:r>
        <w:r w:rsidR="009A74E1">
          <w:rPr>
            <w:webHidden/>
          </w:rPr>
          <w:t>95</w:t>
        </w:r>
        <w:r w:rsidR="00366B2E">
          <w:rPr>
            <w:webHidden/>
          </w:rPr>
          <w:fldChar w:fldCharType="end"/>
        </w:r>
      </w:hyperlink>
    </w:p>
    <w:p w14:paraId="5C4AD131" w14:textId="38AA2A32" w:rsidR="00366B2E" w:rsidRDefault="00D212E6">
      <w:pPr>
        <w:pStyle w:val="TOC3"/>
        <w:rPr>
          <w:rFonts w:asciiTheme="minorHAnsi" w:eastAsiaTheme="minorEastAsia" w:hAnsiTheme="minorHAnsi" w:cstheme="minorBidi"/>
          <w:sz w:val="21"/>
          <w:szCs w:val="22"/>
        </w:rPr>
      </w:pPr>
      <w:hyperlink w:anchor="_Toc4938246" w:history="1">
        <w:r w:rsidR="00366B2E" w:rsidRPr="004730D3">
          <w:rPr>
            <w:rStyle w:val="af5"/>
          </w:rPr>
          <w:t xml:space="preserve">6.2.2 </w:t>
        </w:r>
        <w:r w:rsidR="00366B2E" w:rsidRPr="004730D3">
          <w:rPr>
            <w:rStyle w:val="af5"/>
          </w:rPr>
          <w:t>承载能力</w:t>
        </w:r>
        <w:r w:rsidR="00366B2E">
          <w:rPr>
            <w:webHidden/>
          </w:rPr>
          <w:tab/>
        </w:r>
        <w:r w:rsidR="00366B2E">
          <w:rPr>
            <w:webHidden/>
          </w:rPr>
          <w:fldChar w:fldCharType="begin"/>
        </w:r>
        <w:r w:rsidR="00366B2E">
          <w:rPr>
            <w:webHidden/>
          </w:rPr>
          <w:instrText xml:space="preserve"> PAGEREF _Toc4938246 \h </w:instrText>
        </w:r>
        <w:r w:rsidR="00366B2E">
          <w:rPr>
            <w:webHidden/>
          </w:rPr>
        </w:r>
        <w:r w:rsidR="00366B2E">
          <w:rPr>
            <w:webHidden/>
          </w:rPr>
          <w:fldChar w:fldCharType="separate"/>
        </w:r>
        <w:r w:rsidR="009A74E1">
          <w:rPr>
            <w:webHidden/>
          </w:rPr>
          <w:t>96</w:t>
        </w:r>
        <w:r w:rsidR="00366B2E">
          <w:rPr>
            <w:webHidden/>
          </w:rPr>
          <w:fldChar w:fldCharType="end"/>
        </w:r>
      </w:hyperlink>
    </w:p>
    <w:p w14:paraId="3D482815" w14:textId="69D638C7" w:rsidR="00366B2E" w:rsidRDefault="00D212E6">
      <w:pPr>
        <w:pStyle w:val="TOC2"/>
        <w:rPr>
          <w:rFonts w:asciiTheme="minorHAnsi" w:eastAsiaTheme="minorEastAsia" w:hAnsiTheme="minorHAnsi" w:cstheme="minorBidi"/>
          <w:noProof/>
          <w:sz w:val="21"/>
          <w:szCs w:val="22"/>
        </w:rPr>
      </w:pPr>
      <w:hyperlink w:anchor="_Toc4938247" w:history="1">
        <w:r w:rsidR="00366B2E" w:rsidRPr="004730D3">
          <w:rPr>
            <w:rStyle w:val="af5"/>
            <w:noProof/>
          </w:rPr>
          <w:t xml:space="preserve">6.3 </w:t>
        </w:r>
        <w:r w:rsidR="00366B2E" w:rsidRPr="004730D3">
          <w:rPr>
            <w:rStyle w:val="af5"/>
            <w:noProof/>
          </w:rPr>
          <w:t>相关规范对比</w:t>
        </w:r>
        <w:r w:rsidR="00366B2E">
          <w:rPr>
            <w:noProof/>
            <w:webHidden/>
          </w:rPr>
          <w:tab/>
        </w:r>
        <w:r w:rsidR="00366B2E">
          <w:rPr>
            <w:noProof/>
            <w:webHidden/>
          </w:rPr>
          <w:fldChar w:fldCharType="begin"/>
        </w:r>
        <w:r w:rsidR="00366B2E">
          <w:rPr>
            <w:noProof/>
            <w:webHidden/>
          </w:rPr>
          <w:instrText xml:space="preserve"> PAGEREF _Toc4938247 \h </w:instrText>
        </w:r>
        <w:r w:rsidR="00366B2E">
          <w:rPr>
            <w:noProof/>
            <w:webHidden/>
          </w:rPr>
        </w:r>
        <w:r w:rsidR="00366B2E">
          <w:rPr>
            <w:noProof/>
            <w:webHidden/>
          </w:rPr>
          <w:fldChar w:fldCharType="separate"/>
        </w:r>
        <w:r w:rsidR="009A74E1">
          <w:rPr>
            <w:noProof/>
            <w:webHidden/>
          </w:rPr>
          <w:t>98</w:t>
        </w:r>
        <w:r w:rsidR="00366B2E">
          <w:rPr>
            <w:noProof/>
            <w:webHidden/>
          </w:rPr>
          <w:fldChar w:fldCharType="end"/>
        </w:r>
      </w:hyperlink>
    </w:p>
    <w:p w14:paraId="14367AF5" w14:textId="50B47898" w:rsidR="00366B2E" w:rsidRDefault="00D212E6">
      <w:pPr>
        <w:pStyle w:val="TOC2"/>
        <w:rPr>
          <w:rFonts w:asciiTheme="minorHAnsi" w:eastAsiaTheme="minorEastAsia" w:hAnsiTheme="minorHAnsi" w:cstheme="minorBidi"/>
          <w:noProof/>
          <w:sz w:val="21"/>
          <w:szCs w:val="22"/>
        </w:rPr>
      </w:pPr>
      <w:hyperlink w:anchor="_Toc4938248" w:history="1">
        <w:r w:rsidR="00366B2E" w:rsidRPr="004730D3">
          <w:rPr>
            <w:rStyle w:val="af5"/>
            <w:noProof/>
          </w:rPr>
          <w:t xml:space="preserve">6.4 </w:t>
        </w:r>
        <w:r w:rsidR="00366B2E" w:rsidRPr="004730D3">
          <w:rPr>
            <w:rStyle w:val="af5"/>
            <w:noProof/>
          </w:rPr>
          <w:t>强度模型修正</w:t>
        </w:r>
        <w:r w:rsidR="00366B2E">
          <w:rPr>
            <w:noProof/>
            <w:webHidden/>
          </w:rPr>
          <w:tab/>
        </w:r>
        <w:r w:rsidR="00366B2E">
          <w:rPr>
            <w:noProof/>
            <w:webHidden/>
          </w:rPr>
          <w:fldChar w:fldCharType="begin"/>
        </w:r>
        <w:r w:rsidR="00366B2E">
          <w:rPr>
            <w:noProof/>
            <w:webHidden/>
          </w:rPr>
          <w:instrText xml:space="preserve"> PAGEREF _Toc4938248 \h </w:instrText>
        </w:r>
        <w:r w:rsidR="00366B2E">
          <w:rPr>
            <w:noProof/>
            <w:webHidden/>
          </w:rPr>
        </w:r>
        <w:r w:rsidR="00366B2E">
          <w:rPr>
            <w:noProof/>
            <w:webHidden/>
          </w:rPr>
          <w:fldChar w:fldCharType="separate"/>
        </w:r>
        <w:r w:rsidR="009A74E1">
          <w:rPr>
            <w:rFonts w:hint="eastAsia"/>
            <w:b/>
            <w:bCs/>
            <w:noProof/>
            <w:webHidden/>
          </w:rPr>
          <w:t>错误</w:t>
        </w:r>
        <w:r w:rsidR="009A74E1">
          <w:rPr>
            <w:rFonts w:hint="eastAsia"/>
            <w:b/>
            <w:bCs/>
            <w:noProof/>
            <w:webHidden/>
          </w:rPr>
          <w:t>!</w:t>
        </w:r>
        <w:r w:rsidR="009A74E1">
          <w:rPr>
            <w:rFonts w:hint="eastAsia"/>
            <w:b/>
            <w:bCs/>
            <w:noProof/>
            <w:webHidden/>
          </w:rPr>
          <w:t>未定义书签。</w:t>
        </w:r>
        <w:r w:rsidR="00366B2E">
          <w:rPr>
            <w:noProof/>
            <w:webHidden/>
          </w:rPr>
          <w:fldChar w:fldCharType="end"/>
        </w:r>
      </w:hyperlink>
    </w:p>
    <w:p w14:paraId="0917CDDE" w14:textId="66BD1D41" w:rsidR="00366B2E" w:rsidRDefault="00D212E6">
      <w:pPr>
        <w:pStyle w:val="TOC2"/>
        <w:rPr>
          <w:rFonts w:asciiTheme="minorHAnsi" w:eastAsiaTheme="minorEastAsia" w:hAnsiTheme="minorHAnsi" w:cstheme="minorBidi"/>
          <w:noProof/>
          <w:sz w:val="21"/>
          <w:szCs w:val="22"/>
        </w:rPr>
      </w:pPr>
      <w:hyperlink w:anchor="_Toc4938249" w:history="1">
        <w:r w:rsidR="00366B2E" w:rsidRPr="004730D3">
          <w:rPr>
            <w:rStyle w:val="af5"/>
            <w:noProof/>
          </w:rPr>
          <w:t xml:space="preserve">6.5 </w:t>
        </w:r>
        <w:r w:rsidR="00366B2E" w:rsidRPr="004730D3">
          <w:rPr>
            <w:rStyle w:val="af5"/>
            <w:noProof/>
          </w:rPr>
          <w:t>本章小结</w:t>
        </w:r>
        <w:r w:rsidR="00366B2E">
          <w:rPr>
            <w:noProof/>
            <w:webHidden/>
          </w:rPr>
          <w:tab/>
        </w:r>
        <w:r w:rsidR="00366B2E">
          <w:rPr>
            <w:noProof/>
            <w:webHidden/>
          </w:rPr>
          <w:fldChar w:fldCharType="begin"/>
        </w:r>
        <w:r w:rsidR="00366B2E">
          <w:rPr>
            <w:noProof/>
            <w:webHidden/>
          </w:rPr>
          <w:instrText xml:space="preserve"> PAGEREF _Toc4938249 \h </w:instrText>
        </w:r>
        <w:r w:rsidR="00366B2E">
          <w:rPr>
            <w:noProof/>
            <w:webHidden/>
          </w:rPr>
        </w:r>
        <w:r w:rsidR="00366B2E">
          <w:rPr>
            <w:noProof/>
            <w:webHidden/>
          </w:rPr>
          <w:fldChar w:fldCharType="separate"/>
        </w:r>
        <w:r w:rsidR="009A74E1">
          <w:rPr>
            <w:noProof/>
            <w:webHidden/>
          </w:rPr>
          <w:t>98</w:t>
        </w:r>
        <w:r w:rsidR="00366B2E">
          <w:rPr>
            <w:noProof/>
            <w:webHidden/>
          </w:rPr>
          <w:fldChar w:fldCharType="end"/>
        </w:r>
      </w:hyperlink>
    </w:p>
    <w:p w14:paraId="71416E59" w14:textId="38E110F8" w:rsidR="00366B2E" w:rsidRDefault="00D212E6">
      <w:pPr>
        <w:pStyle w:val="TOC1"/>
        <w:rPr>
          <w:rFonts w:asciiTheme="minorHAnsi" w:eastAsiaTheme="minorEastAsia" w:hAnsiTheme="minorHAnsi" w:cstheme="minorBidi"/>
          <w:noProof/>
          <w:sz w:val="21"/>
          <w:szCs w:val="22"/>
        </w:rPr>
      </w:pPr>
      <w:hyperlink w:anchor="_Toc4938250" w:history="1">
        <w:r w:rsidR="00366B2E" w:rsidRPr="004730D3">
          <w:rPr>
            <w:rStyle w:val="af5"/>
            <w:noProof/>
          </w:rPr>
          <w:t>第</w:t>
        </w:r>
        <w:r w:rsidR="00366B2E" w:rsidRPr="004730D3">
          <w:rPr>
            <w:rStyle w:val="af5"/>
            <w:noProof/>
          </w:rPr>
          <w:t>7</w:t>
        </w:r>
        <w:r w:rsidR="00366B2E" w:rsidRPr="004730D3">
          <w:rPr>
            <w:rStyle w:val="af5"/>
            <w:noProof/>
          </w:rPr>
          <w:t>章</w:t>
        </w:r>
        <w:r w:rsidR="00366B2E" w:rsidRPr="004730D3">
          <w:rPr>
            <w:rStyle w:val="af5"/>
            <w:noProof/>
          </w:rPr>
          <w:t xml:space="preserve"> </w:t>
        </w:r>
        <w:r w:rsidR="00366B2E" w:rsidRPr="004730D3">
          <w:rPr>
            <w:rStyle w:val="af5"/>
            <w:noProof/>
          </w:rPr>
          <w:t>结论与展望</w:t>
        </w:r>
        <w:r w:rsidR="00366B2E">
          <w:rPr>
            <w:noProof/>
            <w:webHidden/>
          </w:rPr>
          <w:tab/>
        </w:r>
        <w:r w:rsidR="00366B2E">
          <w:rPr>
            <w:noProof/>
            <w:webHidden/>
          </w:rPr>
          <w:fldChar w:fldCharType="begin"/>
        </w:r>
        <w:r w:rsidR="00366B2E">
          <w:rPr>
            <w:noProof/>
            <w:webHidden/>
          </w:rPr>
          <w:instrText xml:space="preserve"> PAGEREF _Toc4938250 \h </w:instrText>
        </w:r>
        <w:r w:rsidR="00366B2E">
          <w:rPr>
            <w:noProof/>
            <w:webHidden/>
          </w:rPr>
        </w:r>
        <w:r w:rsidR="00366B2E">
          <w:rPr>
            <w:noProof/>
            <w:webHidden/>
          </w:rPr>
          <w:fldChar w:fldCharType="separate"/>
        </w:r>
        <w:r w:rsidR="009A74E1">
          <w:rPr>
            <w:noProof/>
            <w:webHidden/>
          </w:rPr>
          <w:t>99</w:t>
        </w:r>
        <w:r w:rsidR="00366B2E">
          <w:rPr>
            <w:noProof/>
            <w:webHidden/>
          </w:rPr>
          <w:fldChar w:fldCharType="end"/>
        </w:r>
      </w:hyperlink>
    </w:p>
    <w:p w14:paraId="76334F14" w14:textId="282B6FF7" w:rsidR="00366B2E" w:rsidRDefault="00D212E6">
      <w:pPr>
        <w:pStyle w:val="TOC2"/>
        <w:rPr>
          <w:rFonts w:asciiTheme="minorHAnsi" w:eastAsiaTheme="minorEastAsia" w:hAnsiTheme="minorHAnsi" w:cstheme="minorBidi"/>
          <w:noProof/>
          <w:sz w:val="21"/>
          <w:szCs w:val="22"/>
        </w:rPr>
      </w:pPr>
      <w:hyperlink w:anchor="_Toc4938251" w:history="1">
        <w:r w:rsidR="00366B2E" w:rsidRPr="004730D3">
          <w:rPr>
            <w:rStyle w:val="af5"/>
            <w:noProof/>
          </w:rPr>
          <w:t xml:space="preserve">7.1 </w:t>
        </w:r>
        <w:r w:rsidR="00366B2E" w:rsidRPr="004730D3">
          <w:rPr>
            <w:rStyle w:val="af5"/>
            <w:noProof/>
          </w:rPr>
          <w:t>本文的主要工作</w:t>
        </w:r>
        <w:r w:rsidR="00366B2E">
          <w:rPr>
            <w:noProof/>
            <w:webHidden/>
          </w:rPr>
          <w:tab/>
        </w:r>
        <w:r w:rsidR="00366B2E">
          <w:rPr>
            <w:noProof/>
            <w:webHidden/>
          </w:rPr>
          <w:fldChar w:fldCharType="begin"/>
        </w:r>
        <w:r w:rsidR="00366B2E">
          <w:rPr>
            <w:noProof/>
            <w:webHidden/>
          </w:rPr>
          <w:instrText xml:space="preserve"> PAGEREF _Toc4938251 \h </w:instrText>
        </w:r>
        <w:r w:rsidR="00366B2E">
          <w:rPr>
            <w:noProof/>
            <w:webHidden/>
          </w:rPr>
        </w:r>
        <w:r w:rsidR="00366B2E">
          <w:rPr>
            <w:noProof/>
            <w:webHidden/>
          </w:rPr>
          <w:fldChar w:fldCharType="separate"/>
        </w:r>
        <w:r w:rsidR="009A74E1">
          <w:rPr>
            <w:noProof/>
            <w:webHidden/>
          </w:rPr>
          <w:t>99</w:t>
        </w:r>
        <w:r w:rsidR="00366B2E">
          <w:rPr>
            <w:noProof/>
            <w:webHidden/>
          </w:rPr>
          <w:fldChar w:fldCharType="end"/>
        </w:r>
      </w:hyperlink>
    </w:p>
    <w:p w14:paraId="296DB11F" w14:textId="4D383870" w:rsidR="00366B2E" w:rsidRDefault="00D212E6">
      <w:pPr>
        <w:pStyle w:val="TOC2"/>
        <w:rPr>
          <w:rFonts w:asciiTheme="minorHAnsi" w:eastAsiaTheme="minorEastAsia" w:hAnsiTheme="minorHAnsi" w:cstheme="minorBidi"/>
          <w:noProof/>
          <w:sz w:val="21"/>
          <w:szCs w:val="22"/>
        </w:rPr>
      </w:pPr>
      <w:hyperlink w:anchor="_Toc4938252" w:history="1">
        <w:r w:rsidR="00366B2E" w:rsidRPr="004730D3">
          <w:rPr>
            <w:rStyle w:val="af5"/>
            <w:noProof/>
          </w:rPr>
          <w:t xml:space="preserve">7.2 </w:t>
        </w:r>
        <w:r w:rsidR="00366B2E" w:rsidRPr="004730D3">
          <w:rPr>
            <w:rStyle w:val="af5"/>
            <w:noProof/>
          </w:rPr>
          <w:t>本文的主要结论</w:t>
        </w:r>
        <w:r w:rsidR="00366B2E">
          <w:rPr>
            <w:noProof/>
            <w:webHidden/>
          </w:rPr>
          <w:tab/>
        </w:r>
        <w:r w:rsidR="00366B2E">
          <w:rPr>
            <w:noProof/>
            <w:webHidden/>
          </w:rPr>
          <w:fldChar w:fldCharType="begin"/>
        </w:r>
        <w:r w:rsidR="00366B2E">
          <w:rPr>
            <w:noProof/>
            <w:webHidden/>
          </w:rPr>
          <w:instrText xml:space="preserve"> PAGEREF _Toc4938252 \h </w:instrText>
        </w:r>
        <w:r w:rsidR="00366B2E">
          <w:rPr>
            <w:noProof/>
            <w:webHidden/>
          </w:rPr>
        </w:r>
        <w:r w:rsidR="00366B2E">
          <w:rPr>
            <w:noProof/>
            <w:webHidden/>
          </w:rPr>
          <w:fldChar w:fldCharType="separate"/>
        </w:r>
        <w:r w:rsidR="009A74E1">
          <w:rPr>
            <w:noProof/>
            <w:webHidden/>
          </w:rPr>
          <w:t>99</w:t>
        </w:r>
        <w:r w:rsidR="00366B2E">
          <w:rPr>
            <w:noProof/>
            <w:webHidden/>
          </w:rPr>
          <w:fldChar w:fldCharType="end"/>
        </w:r>
      </w:hyperlink>
    </w:p>
    <w:p w14:paraId="7030B9AA" w14:textId="45A09C63" w:rsidR="00366B2E" w:rsidRDefault="00D212E6">
      <w:pPr>
        <w:pStyle w:val="TOC2"/>
        <w:rPr>
          <w:rFonts w:asciiTheme="minorHAnsi" w:eastAsiaTheme="minorEastAsia" w:hAnsiTheme="minorHAnsi" w:cstheme="minorBidi"/>
          <w:noProof/>
          <w:sz w:val="21"/>
          <w:szCs w:val="22"/>
        </w:rPr>
      </w:pPr>
      <w:hyperlink w:anchor="_Toc4938253" w:history="1">
        <w:r w:rsidR="00366B2E" w:rsidRPr="004730D3">
          <w:rPr>
            <w:rStyle w:val="af5"/>
            <w:noProof/>
          </w:rPr>
          <w:t xml:space="preserve">7.3 </w:t>
        </w:r>
        <w:r w:rsidR="00366B2E" w:rsidRPr="004730D3">
          <w:rPr>
            <w:rStyle w:val="af5"/>
            <w:noProof/>
          </w:rPr>
          <w:t>进一步的研究工作</w:t>
        </w:r>
        <w:r w:rsidR="00366B2E">
          <w:rPr>
            <w:noProof/>
            <w:webHidden/>
          </w:rPr>
          <w:tab/>
        </w:r>
        <w:r w:rsidR="00366B2E">
          <w:rPr>
            <w:noProof/>
            <w:webHidden/>
          </w:rPr>
          <w:fldChar w:fldCharType="begin"/>
        </w:r>
        <w:r w:rsidR="00366B2E">
          <w:rPr>
            <w:noProof/>
            <w:webHidden/>
          </w:rPr>
          <w:instrText xml:space="preserve"> PAGEREF _Toc4938253 \h </w:instrText>
        </w:r>
        <w:r w:rsidR="00366B2E">
          <w:rPr>
            <w:noProof/>
            <w:webHidden/>
          </w:rPr>
        </w:r>
        <w:r w:rsidR="00366B2E">
          <w:rPr>
            <w:noProof/>
            <w:webHidden/>
          </w:rPr>
          <w:fldChar w:fldCharType="separate"/>
        </w:r>
        <w:r w:rsidR="009A74E1">
          <w:rPr>
            <w:noProof/>
            <w:webHidden/>
          </w:rPr>
          <w:t>99</w:t>
        </w:r>
        <w:r w:rsidR="00366B2E">
          <w:rPr>
            <w:noProof/>
            <w:webHidden/>
          </w:rPr>
          <w:fldChar w:fldCharType="end"/>
        </w:r>
      </w:hyperlink>
    </w:p>
    <w:p w14:paraId="184FB2EF" w14:textId="32CB475A" w:rsidR="00366B2E" w:rsidRDefault="00D212E6">
      <w:pPr>
        <w:pStyle w:val="TOC1"/>
        <w:rPr>
          <w:rFonts w:asciiTheme="minorHAnsi" w:eastAsiaTheme="minorEastAsia" w:hAnsiTheme="minorHAnsi" w:cstheme="minorBidi"/>
          <w:noProof/>
          <w:sz w:val="21"/>
          <w:szCs w:val="22"/>
        </w:rPr>
      </w:pPr>
      <w:hyperlink w:anchor="_Toc4938254" w:history="1">
        <w:r w:rsidR="00366B2E" w:rsidRPr="004730D3">
          <w:rPr>
            <w:rStyle w:val="af5"/>
            <w:noProof/>
          </w:rPr>
          <w:t>参考文献</w:t>
        </w:r>
        <w:r w:rsidR="00366B2E">
          <w:rPr>
            <w:noProof/>
            <w:webHidden/>
          </w:rPr>
          <w:tab/>
        </w:r>
        <w:r w:rsidR="00366B2E">
          <w:rPr>
            <w:noProof/>
            <w:webHidden/>
          </w:rPr>
          <w:fldChar w:fldCharType="begin"/>
        </w:r>
        <w:r w:rsidR="00366B2E">
          <w:rPr>
            <w:noProof/>
            <w:webHidden/>
          </w:rPr>
          <w:instrText xml:space="preserve"> PAGEREF _Toc4938254 \h </w:instrText>
        </w:r>
        <w:r w:rsidR="00366B2E">
          <w:rPr>
            <w:noProof/>
            <w:webHidden/>
          </w:rPr>
        </w:r>
        <w:r w:rsidR="00366B2E">
          <w:rPr>
            <w:noProof/>
            <w:webHidden/>
          </w:rPr>
          <w:fldChar w:fldCharType="separate"/>
        </w:r>
        <w:r w:rsidR="009A74E1">
          <w:rPr>
            <w:noProof/>
            <w:webHidden/>
          </w:rPr>
          <w:t>101</w:t>
        </w:r>
        <w:r w:rsidR="00366B2E">
          <w:rPr>
            <w:noProof/>
            <w:webHidden/>
          </w:rPr>
          <w:fldChar w:fldCharType="end"/>
        </w:r>
      </w:hyperlink>
    </w:p>
    <w:p w14:paraId="44903E2F" w14:textId="492C0592" w:rsidR="00366B2E" w:rsidRDefault="00D212E6">
      <w:pPr>
        <w:pStyle w:val="TOC1"/>
        <w:rPr>
          <w:rFonts w:asciiTheme="minorHAnsi" w:eastAsiaTheme="minorEastAsia" w:hAnsiTheme="minorHAnsi" w:cstheme="minorBidi"/>
          <w:noProof/>
          <w:sz w:val="21"/>
          <w:szCs w:val="22"/>
        </w:rPr>
      </w:pPr>
      <w:hyperlink w:anchor="_Toc4938255" w:history="1">
        <w:r w:rsidR="00366B2E" w:rsidRPr="004730D3">
          <w:rPr>
            <w:rStyle w:val="af5"/>
            <w:noProof/>
          </w:rPr>
          <w:t>致谢</w:t>
        </w:r>
        <w:r w:rsidR="00366B2E">
          <w:rPr>
            <w:noProof/>
            <w:webHidden/>
          </w:rPr>
          <w:tab/>
        </w:r>
        <w:r w:rsidR="00366B2E">
          <w:rPr>
            <w:noProof/>
            <w:webHidden/>
          </w:rPr>
          <w:fldChar w:fldCharType="begin"/>
        </w:r>
        <w:r w:rsidR="00366B2E">
          <w:rPr>
            <w:noProof/>
            <w:webHidden/>
          </w:rPr>
          <w:instrText xml:space="preserve"> PAGEREF _Toc4938255 \h </w:instrText>
        </w:r>
        <w:r w:rsidR="00366B2E">
          <w:rPr>
            <w:noProof/>
            <w:webHidden/>
          </w:rPr>
        </w:r>
        <w:r w:rsidR="00366B2E">
          <w:rPr>
            <w:noProof/>
            <w:webHidden/>
          </w:rPr>
          <w:fldChar w:fldCharType="separate"/>
        </w:r>
        <w:r w:rsidR="009A74E1">
          <w:rPr>
            <w:noProof/>
            <w:webHidden/>
          </w:rPr>
          <w:t>105</w:t>
        </w:r>
        <w:r w:rsidR="00366B2E">
          <w:rPr>
            <w:noProof/>
            <w:webHidden/>
          </w:rPr>
          <w:fldChar w:fldCharType="end"/>
        </w:r>
      </w:hyperlink>
    </w:p>
    <w:p w14:paraId="6CAE763A" w14:textId="4FDC438D" w:rsidR="00366B2E" w:rsidRDefault="00D212E6">
      <w:pPr>
        <w:pStyle w:val="TOC1"/>
        <w:rPr>
          <w:rFonts w:asciiTheme="minorHAnsi" w:eastAsiaTheme="minorEastAsia" w:hAnsiTheme="minorHAnsi" w:cstheme="minorBidi"/>
          <w:noProof/>
          <w:sz w:val="21"/>
          <w:szCs w:val="22"/>
        </w:rPr>
      </w:pPr>
      <w:hyperlink w:anchor="_Toc4938256" w:history="1">
        <w:r w:rsidR="00366B2E" w:rsidRPr="004730D3">
          <w:rPr>
            <w:rStyle w:val="af5"/>
            <w:noProof/>
          </w:rPr>
          <w:t>个人简历、在读期间发表的学术论文与研究成果</w:t>
        </w:r>
        <w:r w:rsidR="00366B2E">
          <w:rPr>
            <w:noProof/>
            <w:webHidden/>
          </w:rPr>
          <w:tab/>
        </w:r>
        <w:r w:rsidR="00366B2E">
          <w:rPr>
            <w:noProof/>
            <w:webHidden/>
          </w:rPr>
          <w:fldChar w:fldCharType="begin"/>
        </w:r>
        <w:r w:rsidR="00366B2E">
          <w:rPr>
            <w:noProof/>
            <w:webHidden/>
          </w:rPr>
          <w:instrText xml:space="preserve"> PAGEREF _Toc4938256 \h </w:instrText>
        </w:r>
        <w:r w:rsidR="00366B2E">
          <w:rPr>
            <w:noProof/>
            <w:webHidden/>
          </w:rPr>
        </w:r>
        <w:r w:rsidR="00366B2E">
          <w:rPr>
            <w:noProof/>
            <w:webHidden/>
          </w:rPr>
          <w:fldChar w:fldCharType="separate"/>
        </w:r>
        <w:r w:rsidR="009A74E1">
          <w:rPr>
            <w:noProof/>
            <w:webHidden/>
          </w:rPr>
          <w:t>106</w:t>
        </w:r>
        <w:r w:rsidR="00366B2E">
          <w:rPr>
            <w:noProof/>
            <w:webHidden/>
          </w:rPr>
          <w:fldChar w:fldCharType="end"/>
        </w:r>
      </w:hyperlink>
    </w:p>
    <w:p w14:paraId="481D6D40" w14:textId="39B7B474" w:rsidR="00D87135" w:rsidRPr="00041FE2" w:rsidRDefault="002E0863" w:rsidP="00E937D6">
      <w:pPr>
        <w:pStyle w:val="af"/>
        <w:ind w:firstLine="480"/>
        <w:rPr>
          <w:rFonts w:ascii="Times New Roman" w:hAnsi="Times New Roman"/>
        </w:rPr>
      </w:pPr>
      <w:r w:rsidRPr="00041FE2">
        <w:rPr>
          <w:rFonts w:ascii="Times New Roman" w:eastAsia="宋体" w:hAnsi="Times New Roman"/>
        </w:rPr>
        <w:fldChar w:fldCharType="end"/>
      </w:r>
    </w:p>
    <w:p w14:paraId="2BF51C86" w14:textId="77777777" w:rsidR="00D87135" w:rsidRPr="00041FE2" w:rsidRDefault="00D87135" w:rsidP="00E937D6">
      <w:pPr>
        <w:pStyle w:val="af"/>
        <w:ind w:firstLine="480"/>
        <w:rPr>
          <w:rFonts w:ascii="Times New Roman" w:hAnsi="Times New Roman"/>
        </w:rPr>
      </w:pPr>
    </w:p>
    <w:p w14:paraId="75540636" w14:textId="77777777" w:rsidR="00D87135" w:rsidRPr="00041FE2" w:rsidRDefault="00D87135" w:rsidP="00E937D6">
      <w:pPr>
        <w:pStyle w:val="af"/>
        <w:ind w:firstLine="480"/>
        <w:rPr>
          <w:rFonts w:ascii="Times New Roman" w:hAnsi="Times New Roman"/>
        </w:rPr>
      </w:pPr>
    </w:p>
    <w:p w14:paraId="337F3509" w14:textId="77777777" w:rsidR="00D87135" w:rsidRPr="00041FE2" w:rsidRDefault="00D87135" w:rsidP="00E937D6">
      <w:pPr>
        <w:pStyle w:val="af"/>
        <w:ind w:firstLine="480"/>
        <w:rPr>
          <w:rFonts w:ascii="Times New Roman" w:hAnsi="Times New Roman"/>
        </w:rPr>
      </w:pPr>
    </w:p>
    <w:p w14:paraId="32227802" w14:textId="77777777" w:rsidR="009A33EA" w:rsidRPr="00041FE2" w:rsidRDefault="009A33EA" w:rsidP="00E937D6">
      <w:pPr>
        <w:pStyle w:val="af"/>
        <w:ind w:firstLine="480"/>
        <w:rPr>
          <w:rFonts w:ascii="Times New Roman" w:hAnsi="Times New Roman"/>
        </w:rPr>
      </w:pPr>
    </w:p>
    <w:p w14:paraId="6F62A11E" w14:textId="77777777" w:rsidR="009A33EA" w:rsidRPr="00041FE2" w:rsidRDefault="009A33EA" w:rsidP="00E937D6">
      <w:pPr>
        <w:pStyle w:val="af"/>
        <w:ind w:firstLine="480"/>
        <w:rPr>
          <w:rFonts w:ascii="Times New Roman" w:hAnsi="Times New Roman"/>
        </w:rPr>
      </w:pPr>
    </w:p>
    <w:p w14:paraId="35CBE52C" w14:textId="77777777" w:rsidR="009A33EA" w:rsidRPr="00041FE2" w:rsidRDefault="009A33EA" w:rsidP="00E937D6">
      <w:pPr>
        <w:pStyle w:val="af"/>
        <w:ind w:firstLine="480"/>
        <w:rPr>
          <w:rFonts w:ascii="Times New Roman" w:hAnsi="Times New Roman"/>
        </w:rPr>
      </w:pPr>
    </w:p>
    <w:p w14:paraId="6A23AAC3" w14:textId="77777777" w:rsidR="009A33EA" w:rsidRPr="00041FE2" w:rsidRDefault="009A33EA" w:rsidP="00E937D6">
      <w:pPr>
        <w:pStyle w:val="af"/>
        <w:ind w:firstLine="480"/>
        <w:rPr>
          <w:rFonts w:ascii="Times New Roman" w:hAnsi="Times New Roman"/>
        </w:rPr>
      </w:pPr>
    </w:p>
    <w:p w14:paraId="755AFC9D" w14:textId="77777777" w:rsidR="009A33EA" w:rsidRPr="00041FE2" w:rsidRDefault="009A33EA" w:rsidP="00E937D6">
      <w:pPr>
        <w:pStyle w:val="af"/>
        <w:ind w:firstLine="480"/>
        <w:rPr>
          <w:rFonts w:ascii="Times New Roman" w:hAnsi="Times New Roman"/>
        </w:rPr>
      </w:pPr>
    </w:p>
    <w:p w14:paraId="3E9A03F4" w14:textId="77777777" w:rsidR="009A33EA" w:rsidRDefault="009A33EA" w:rsidP="00E937D6">
      <w:pPr>
        <w:pStyle w:val="af"/>
        <w:ind w:firstLine="480"/>
        <w:rPr>
          <w:rFonts w:ascii="Times New Roman" w:hAnsi="Times New Roman"/>
        </w:rPr>
      </w:pPr>
    </w:p>
    <w:p w14:paraId="3596774A" w14:textId="77777777" w:rsidR="00975FC6" w:rsidRDefault="00975FC6" w:rsidP="00E937D6">
      <w:pPr>
        <w:pStyle w:val="af"/>
        <w:ind w:firstLine="480"/>
        <w:rPr>
          <w:rFonts w:ascii="Times New Roman" w:hAnsi="Times New Roman"/>
        </w:rPr>
      </w:pPr>
    </w:p>
    <w:p w14:paraId="686B2EF1" w14:textId="77777777" w:rsidR="00975FC6" w:rsidRDefault="00975FC6" w:rsidP="00E937D6">
      <w:pPr>
        <w:pStyle w:val="af"/>
        <w:ind w:firstLine="480"/>
        <w:rPr>
          <w:rFonts w:ascii="Times New Roman" w:hAnsi="Times New Roman"/>
        </w:rPr>
      </w:pPr>
    </w:p>
    <w:p w14:paraId="72F4C451" w14:textId="77777777" w:rsidR="00975FC6" w:rsidRDefault="00975FC6" w:rsidP="00E937D6">
      <w:pPr>
        <w:pStyle w:val="af"/>
        <w:ind w:firstLine="480"/>
        <w:rPr>
          <w:rFonts w:ascii="Times New Roman" w:hAnsi="Times New Roman"/>
        </w:rPr>
      </w:pPr>
    </w:p>
    <w:p w14:paraId="331C3F6D" w14:textId="77777777" w:rsidR="00975FC6" w:rsidRDefault="00975FC6" w:rsidP="00E937D6">
      <w:pPr>
        <w:pStyle w:val="af"/>
        <w:ind w:firstLine="480"/>
        <w:rPr>
          <w:rFonts w:ascii="Times New Roman" w:hAnsi="Times New Roman"/>
        </w:rPr>
      </w:pPr>
    </w:p>
    <w:p w14:paraId="5DBA16EE" w14:textId="77777777" w:rsidR="00975FC6" w:rsidRDefault="00975FC6" w:rsidP="00E937D6">
      <w:pPr>
        <w:pStyle w:val="af"/>
        <w:ind w:firstLine="480"/>
        <w:rPr>
          <w:rFonts w:ascii="Times New Roman" w:hAnsi="Times New Roman"/>
        </w:rPr>
      </w:pPr>
    </w:p>
    <w:p w14:paraId="470E9C9A" w14:textId="77777777" w:rsidR="00975FC6" w:rsidRDefault="00975FC6" w:rsidP="00E937D6">
      <w:pPr>
        <w:pStyle w:val="af"/>
        <w:ind w:firstLine="480"/>
        <w:rPr>
          <w:rFonts w:ascii="Times New Roman" w:hAnsi="Times New Roman"/>
        </w:rPr>
      </w:pPr>
    </w:p>
    <w:p w14:paraId="169A8841" w14:textId="77777777" w:rsidR="00975FC6" w:rsidRDefault="00975FC6" w:rsidP="00E937D6">
      <w:pPr>
        <w:pStyle w:val="af"/>
        <w:ind w:firstLine="480"/>
        <w:rPr>
          <w:rFonts w:ascii="Times New Roman" w:hAnsi="Times New Roman"/>
        </w:rPr>
      </w:pPr>
    </w:p>
    <w:p w14:paraId="4169E3F4" w14:textId="77777777" w:rsidR="00975FC6" w:rsidRDefault="00975FC6" w:rsidP="00E937D6">
      <w:pPr>
        <w:pStyle w:val="af"/>
        <w:ind w:firstLine="480"/>
        <w:rPr>
          <w:rFonts w:ascii="Times New Roman" w:hAnsi="Times New Roman"/>
        </w:rPr>
      </w:pPr>
    </w:p>
    <w:p w14:paraId="165AE647" w14:textId="77777777" w:rsidR="00975FC6" w:rsidRDefault="00975FC6" w:rsidP="00E937D6">
      <w:pPr>
        <w:pStyle w:val="af"/>
        <w:ind w:firstLine="480"/>
        <w:rPr>
          <w:rFonts w:ascii="Times New Roman" w:hAnsi="Times New Roman"/>
        </w:rPr>
      </w:pPr>
    </w:p>
    <w:p w14:paraId="3840F514" w14:textId="77777777" w:rsidR="00975FC6" w:rsidRDefault="00975FC6" w:rsidP="00E937D6">
      <w:pPr>
        <w:pStyle w:val="af"/>
        <w:ind w:firstLine="480"/>
        <w:rPr>
          <w:rFonts w:ascii="Times New Roman" w:hAnsi="Times New Roman"/>
        </w:rPr>
      </w:pPr>
    </w:p>
    <w:p w14:paraId="2F06DE74" w14:textId="77777777" w:rsidR="00975FC6" w:rsidRDefault="00975FC6" w:rsidP="00E937D6">
      <w:pPr>
        <w:pStyle w:val="af"/>
        <w:ind w:firstLine="480"/>
        <w:rPr>
          <w:rFonts w:ascii="Times New Roman" w:hAnsi="Times New Roman"/>
        </w:rPr>
      </w:pPr>
    </w:p>
    <w:p w14:paraId="3590C7FB" w14:textId="77777777" w:rsidR="00975FC6" w:rsidRDefault="00975FC6" w:rsidP="00E937D6">
      <w:pPr>
        <w:pStyle w:val="af"/>
        <w:ind w:firstLine="480"/>
        <w:rPr>
          <w:rFonts w:ascii="Times New Roman" w:hAnsi="Times New Roman"/>
        </w:rPr>
      </w:pPr>
    </w:p>
    <w:p w14:paraId="0E54B8BC" w14:textId="77777777" w:rsidR="00975FC6" w:rsidRPr="00041FE2" w:rsidRDefault="00975FC6" w:rsidP="00E937D6">
      <w:pPr>
        <w:pStyle w:val="af"/>
        <w:ind w:firstLine="480"/>
        <w:rPr>
          <w:rFonts w:ascii="Times New Roman" w:hAnsi="Times New Roman"/>
        </w:rPr>
      </w:pPr>
    </w:p>
    <w:p w14:paraId="633FC1E3" w14:textId="77777777" w:rsidR="009A33EA" w:rsidRPr="00041FE2" w:rsidRDefault="009A33EA" w:rsidP="00E937D6">
      <w:pPr>
        <w:pStyle w:val="af"/>
        <w:ind w:firstLine="480"/>
        <w:rPr>
          <w:rFonts w:ascii="Times New Roman" w:hAnsi="Times New Roman"/>
        </w:rPr>
      </w:pPr>
    </w:p>
    <w:p w14:paraId="1FFE0725" w14:textId="77777777" w:rsidR="009A33EA" w:rsidRPr="00041FE2" w:rsidRDefault="009A33EA" w:rsidP="00E937D6">
      <w:pPr>
        <w:pStyle w:val="af"/>
        <w:ind w:firstLine="480"/>
        <w:rPr>
          <w:rFonts w:ascii="Times New Roman" w:hAnsi="Times New Roman"/>
        </w:rPr>
      </w:pPr>
    </w:p>
    <w:p w14:paraId="6F64DC92" w14:textId="77777777" w:rsidR="009A33EA" w:rsidRPr="00041FE2" w:rsidRDefault="009A33EA" w:rsidP="00E937D6">
      <w:pPr>
        <w:pStyle w:val="af"/>
        <w:ind w:firstLine="480"/>
        <w:rPr>
          <w:rFonts w:ascii="Times New Roman" w:hAnsi="Times New Roman"/>
        </w:rPr>
      </w:pPr>
    </w:p>
    <w:p w14:paraId="0B6ECDD8" w14:textId="77777777" w:rsidR="009A33EA" w:rsidRPr="00041FE2" w:rsidRDefault="009A33EA" w:rsidP="007A16E8">
      <w:pPr>
        <w:pStyle w:val="af"/>
        <w:ind w:firstLineChars="0" w:firstLine="0"/>
        <w:jc w:val="both"/>
        <w:rPr>
          <w:rFonts w:ascii="Times New Roman" w:hAnsi="Times New Roman"/>
        </w:rPr>
      </w:pPr>
    </w:p>
    <w:p w14:paraId="34DB943D" w14:textId="77777777" w:rsidR="009A33EA" w:rsidRPr="00041FE2" w:rsidRDefault="009A33EA" w:rsidP="00E937D6">
      <w:pPr>
        <w:pStyle w:val="af"/>
        <w:ind w:firstLine="480"/>
        <w:rPr>
          <w:rFonts w:ascii="Times New Roman" w:hAnsi="Times New Roman"/>
        </w:rPr>
      </w:pPr>
    </w:p>
    <w:p w14:paraId="66D2A78C" w14:textId="77777777" w:rsidR="00D87135" w:rsidRPr="00041FE2" w:rsidRDefault="00D87135" w:rsidP="00E937D6">
      <w:pPr>
        <w:pStyle w:val="af"/>
        <w:ind w:firstLine="480"/>
        <w:rPr>
          <w:rFonts w:ascii="Times New Roman" w:hAnsi="Times New Roman"/>
        </w:rPr>
      </w:pPr>
    </w:p>
    <w:p w14:paraId="3A729953" w14:textId="77777777" w:rsidR="00D87135" w:rsidRPr="00041FE2" w:rsidRDefault="00D87135" w:rsidP="00E104C6">
      <w:pPr>
        <w:pStyle w:val="af"/>
        <w:ind w:firstLineChars="0" w:firstLine="0"/>
        <w:jc w:val="both"/>
        <w:rPr>
          <w:rFonts w:ascii="Times New Roman" w:hAnsi="Times New Roman"/>
        </w:rPr>
      </w:pPr>
    </w:p>
    <w:p w14:paraId="5970DB78" w14:textId="77777777" w:rsidR="00D11747" w:rsidRPr="00041FE2" w:rsidRDefault="00D11747" w:rsidP="00E104C6">
      <w:pPr>
        <w:pStyle w:val="af"/>
        <w:ind w:firstLineChars="0" w:firstLine="0"/>
        <w:jc w:val="both"/>
        <w:rPr>
          <w:rFonts w:ascii="Times New Roman" w:hAnsi="Times New Roman"/>
        </w:rPr>
      </w:pPr>
    </w:p>
    <w:p w14:paraId="59A06E06" w14:textId="77777777" w:rsidR="00D11747" w:rsidRPr="00041FE2" w:rsidRDefault="00D11747" w:rsidP="00E104C6">
      <w:pPr>
        <w:pStyle w:val="af"/>
        <w:ind w:firstLineChars="0" w:firstLine="0"/>
        <w:jc w:val="both"/>
        <w:rPr>
          <w:rFonts w:ascii="Times New Roman" w:hAnsi="Times New Roman"/>
        </w:rPr>
      </w:pPr>
    </w:p>
    <w:p w14:paraId="7AA9B770" w14:textId="77777777" w:rsidR="00D11747" w:rsidRPr="00041FE2" w:rsidRDefault="00D11747" w:rsidP="00E104C6">
      <w:pPr>
        <w:pStyle w:val="af"/>
        <w:ind w:firstLineChars="0" w:firstLine="0"/>
        <w:jc w:val="both"/>
        <w:rPr>
          <w:rFonts w:ascii="Times New Roman" w:hAnsi="Times New Roman"/>
        </w:rPr>
      </w:pPr>
    </w:p>
    <w:p w14:paraId="5BEF4D08" w14:textId="77777777" w:rsidR="00E3724A" w:rsidRDefault="00E3724A">
      <w:pPr>
        <w:widowControl/>
        <w:spacing w:line="240" w:lineRule="auto"/>
        <w:ind w:firstLineChars="0" w:firstLine="0"/>
        <w:jc w:val="left"/>
        <w:rPr>
          <w:rFonts w:eastAsiaTheme="minorEastAsia"/>
        </w:rPr>
      </w:pPr>
      <w:r>
        <w:lastRenderedPageBreak/>
        <w:br w:type="page"/>
      </w:r>
    </w:p>
    <w:p w14:paraId="066B03CD" w14:textId="77777777" w:rsidR="00D11747" w:rsidRPr="00041FE2" w:rsidRDefault="00D11747" w:rsidP="00E104C6">
      <w:pPr>
        <w:pStyle w:val="af"/>
        <w:ind w:firstLineChars="0" w:firstLine="0"/>
        <w:jc w:val="both"/>
        <w:rPr>
          <w:rFonts w:ascii="Times New Roman" w:hAnsi="Times New Roman"/>
        </w:rPr>
        <w:sectPr w:rsidR="00D11747" w:rsidRPr="00041FE2" w:rsidSect="005D6B3D">
          <w:headerReference w:type="even" r:id="rId32"/>
          <w:headerReference w:type="default" r:id="rId33"/>
          <w:footerReference w:type="even" r:id="rId34"/>
          <w:footerReference w:type="default" r:id="rId35"/>
          <w:endnotePr>
            <w:numFmt w:val="decimal"/>
          </w:endnotePr>
          <w:type w:val="continuous"/>
          <w:pgSz w:w="11906" w:h="16838"/>
          <w:pgMar w:top="1440" w:right="1800" w:bottom="1440" w:left="1800" w:header="1134" w:footer="1134" w:gutter="0"/>
          <w:pgNumType w:fmt="upperRoman" w:start="1"/>
          <w:cols w:space="425"/>
          <w:docGrid w:type="lines" w:linePitch="326"/>
        </w:sectPr>
      </w:pPr>
    </w:p>
    <w:bookmarkStart w:id="0" w:name="_Ref4068952"/>
    <w:p w14:paraId="527D856C" w14:textId="3B5278D2" w:rsidR="00E937D6" w:rsidRPr="00041FE2" w:rsidRDefault="00D27C47" w:rsidP="005D5D0D">
      <w:pPr>
        <w:pStyle w:val="1"/>
        <w:ind w:left="851"/>
      </w:pPr>
      <w:r w:rsidRPr="00041FE2">
        <w:lastRenderedPageBreak/>
        <w:fldChar w:fldCharType="begin"/>
      </w:r>
      <w:r w:rsidRPr="00041FE2">
        <w:instrText xml:space="preserve"> MACROBUTTON MTEditEquationSection2 </w:instrText>
      </w:r>
      <w:r w:rsidRPr="00C43A2A">
        <w:rPr>
          <w:b w:val="0"/>
          <w:vanish/>
        </w:rPr>
        <w:instrText>Equation Chapter 1 Section 1</w:instrText>
      </w:r>
      <w:r w:rsidRPr="00041FE2">
        <w:fldChar w:fldCharType="begin"/>
      </w:r>
      <w:r w:rsidRPr="00041FE2">
        <w:instrText xml:space="preserve"> SEQ MTEqn \r \h \* MERGEFORMAT </w:instrText>
      </w:r>
      <w:r w:rsidRPr="00041FE2">
        <w:fldChar w:fldCharType="end"/>
      </w:r>
      <w:r w:rsidRPr="00041FE2">
        <w:fldChar w:fldCharType="begin"/>
      </w:r>
      <w:r w:rsidRPr="00041FE2">
        <w:instrText xml:space="preserve"> SEQ MTSec \r 1 \h \* MERGEFORMAT </w:instrText>
      </w:r>
      <w:r w:rsidRPr="00041FE2">
        <w:fldChar w:fldCharType="end"/>
      </w:r>
      <w:r w:rsidRPr="00041FE2">
        <w:fldChar w:fldCharType="begin"/>
      </w:r>
      <w:r w:rsidRPr="00041FE2">
        <w:instrText xml:space="preserve"> SEQ MTChap \r 1 \h \* MERGEFORMAT </w:instrText>
      </w:r>
      <w:r w:rsidRPr="00041FE2">
        <w:fldChar w:fldCharType="end"/>
      </w:r>
      <w:bookmarkStart w:id="1" w:name="_Toc4938184"/>
      <w:r w:rsidRPr="00041FE2">
        <w:fldChar w:fldCharType="end"/>
      </w:r>
      <w:r w:rsidR="006A24D6" w:rsidRPr="009623CA">
        <w:rPr>
          <w:rStyle w:val="afffe"/>
        </w:rPr>
        <w:t xml:space="preserve"> </w:t>
      </w:r>
      <w:r w:rsidR="00C06145" w:rsidRPr="007C3327">
        <w:t>绪论</w:t>
      </w:r>
      <w:bookmarkEnd w:id="0"/>
      <w:bookmarkEnd w:id="1"/>
    </w:p>
    <w:p w14:paraId="347451AF" w14:textId="34D1E3B4" w:rsidR="00BD0A8B" w:rsidRDefault="00935873" w:rsidP="005D5D0D">
      <w:pPr>
        <w:pStyle w:val="2"/>
        <w:numPr>
          <w:ilvl w:val="1"/>
          <w:numId w:val="4"/>
        </w:numPr>
        <w:rPr>
          <w:rFonts w:ascii="Times New Roman" w:hAnsi="Times New Roman" w:cs="Times New Roman"/>
        </w:rPr>
      </w:pPr>
      <w:bookmarkStart w:id="2" w:name="_Toc4938185"/>
      <w:r>
        <w:rPr>
          <w:rFonts w:ascii="Times New Roman" w:hAnsi="Times New Roman" w:cs="Times New Roman" w:hint="eastAsia"/>
        </w:rPr>
        <w:t>研究</w:t>
      </w:r>
      <w:r>
        <w:rPr>
          <w:rFonts w:ascii="Times New Roman" w:hAnsi="Times New Roman" w:cs="Times New Roman"/>
        </w:rPr>
        <w:t>背景</w:t>
      </w:r>
      <w:r w:rsidR="00434603">
        <w:rPr>
          <w:rFonts w:ascii="Times New Roman" w:hAnsi="Times New Roman" w:cs="Times New Roman" w:hint="eastAsia"/>
        </w:rPr>
        <w:t>及意义</w:t>
      </w:r>
      <w:bookmarkEnd w:id="2"/>
    </w:p>
    <w:p w14:paraId="6D6E6B0E" w14:textId="09402D3D" w:rsidR="005F41C0" w:rsidRDefault="006179EB" w:rsidP="005D220B">
      <w:pPr>
        <w:ind w:firstLine="480"/>
        <w:jc w:val="left"/>
        <w:rPr>
          <w:vertAlign w:val="superscript"/>
        </w:rPr>
      </w:pPr>
      <w:r>
        <w:rPr>
          <w:rFonts w:hint="eastAsia"/>
        </w:rPr>
        <w:t>高强度结构钢材是指</w:t>
      </w:r>
      <w:r w:rsidR="00C134FE">
        <w:rPr>
          <w:rFonts w:hint="eastAsia"/>
        </w:rPr>
        <w:t>强度大于</w:t>
      </w:r>
      <w:r w:rsidR="00C134FE">
        <w:rPr>
          <w:rFonts w:hint="eastAsia"/>
        </w:rPr>
        <w:t>4</w:t>
      </w:r>
      <w:r w:rsidR="00C134FE">
        <w:t>60MPa</w:t>
      </w:r>
      <w:r w:rsidR="00094545">
        <w:rPr>
          <w:rFonts w:hint="eastAsia"/>
        </w:rPr>
        <w:t>，</w:t>
      </w:r>
      <w:r w:rsidR="00FB3D8E">
        <w:rPr>
          <w:rFonts w:hint="eastAsia"/>
        </w:rPr>
        <w:t>并</w:t>
      </w:r>
      <w:r w:rsidR="00094545">
        <w:rPr>
          <w:rFonts w:hint="eastAsia"/>
        </w:rPr>
        <w:t>具有</w:t>
      </w:r>
      <w:r w:rsidR="00C134FE">
        <w:rPr>
          <w:rFonts w:hint="eastAsia"/>
        </w:rPr>
        <w:t>良好延性、韧性以及加工性能的结构钢材。</w:t>
      </w:r>
      <w:r w:rsidR="00094545">
        <w:rPr>
          <w:rFonts w:hint="eastAsia"/>
        </w:rPr>
        <w:t>迄今为止</w:t>
      </w:r>
      <w:r w:rsidR="00FB3D8E">
        <w:rPr>
          <w:rFonts w:hint="eastAsia"/>
        </w:rPr>
        <w:t>，</w:t>
      </w:r>
      <w:r w:rsidR="00FB3D8E" w:rsidRPr="00FB3D8E">
        <w:rPr>
          <w:rFonts w:hint="eastAsia"/>
        </w:rPr>
        <w:t>高强度结构刚才已经在国内外多个钢结构工程中成功应用，并且取得了良好的工程效果和经济效益。相比普通钢结构而言，高强钢结构在受力性能上具有显著优势，不仅进一步提高了结构的安全性和可靠性，还可以创造更大的建筑使用空间或实现更灵活的建筑表现。此外，还能够节约建筑工程总成本，并降低能耗、碳排量和不可再生资源消耗量</w:t>
      </w:r>
      <w:r w:rsidR="00FB3D8E" w:rsidRPr="00FB3D8E">
        <w:rPr>
          <w:rFonts w:hint="eastAsia"/>
        </w:rPr>
        <w:t xml:space="preserve"> </w:t>
      </w:r>
      <w:r w:rsidR="00FB3D8E" w:rsidRPr="00FB3D8E">
        <w:rPr>
          <w:rFonts w:hint="eastAsia"/>
        </w:rPr>
        <w:t>。高强钢结构属于绿色环保型结构体系，合理地使用高强钢结构，符合</w:t>
      </w:r>
      <w:r w:rsidR="00FB3D8E" w:rsidRPr="00FB3D8E">
        <w:rPr>
          <w:rFonts w:hint="eastAsia"/>
        </w:rPr>
        <w:t xml:space="preserve"> </w:t>
      </w:r>
      <w:r w:rsidR="00FB3D8E" w:rsidRPr="00FB3D8E">
        <w:rPr>
          <w:rFonts w:hint="eastAsia"/>
        </w:rPr>
        <w:t>我国可持续发展战略及节能环保型社会的理念</w:t>
      </w:r>
      <w:r w:rsidR="00C134FE">
        <w:rPr>
          <w:rFonts w:hint="eastAsia"/>
        </w:rPr>
        <w:t>。</w:t>
      </w:r>
      <w:r w:rsidR="00C464A1" w:rsidRPr="00C464A1">
        <w:rPr>
          <w:vertAlign w:val="superscript"/>
        </w:rPr>
        <w:fldChar w:fldCharType="begin"/>
      </w:r>
      <w:r w:rsidR="00C464A1" w:rsidRPr="00C464A1">
        <w:rPr>
          <w:vertAlign w:val="superscript"/>
        </w:rPr>
        <w:instrText xml:space="preserve"> </w:instrText>
      </w:r>
      <w:r w:rsidR="00C464A1" w:rsidRPr="00C464A1">
        <w:rPr>
          <w:rFonts w:hint="eastAsia"/>
          <w:vertAlign w:val="superscript"/>
        </w:rPr>
        <w:instrText>REF _Ref3489320 \r \h</w:instrText>
      </w:r>
      <w:r w:rsidR="00C464A1" w:rsidRPr="00C464A1">
        <w:rPr>
          <w:vertAlign w:val="superscript"/>
        </w:rPr>
        <w:instrText xml:space="preserve"> </w:instrText>
      </w:r>
      <w:r w:rsidR="00C464A1">
        <w:rPr>
          <w:vertAlign w:val="superscript"/>
        </w:rPr>
        <w:instrText xml:space="preserve"> \* MERGEFORMAT </w:instrText>
      </w:r>
      <w:r w:rsidR="00C464A1" w:rsidRPr="00C464A1">
        <w:rPr>
          <w:vertAlign w:val="superscript"/>
        </w:rPr>
      </w:r>
      <w:r w:rsidR="00C464A1" w:rsidRPr="00C464A1">
        <w:rPr>
          <w:vertAlign w:val="superscript"/>
        </w:rPr>
        <w:fldChar w:fldCharType="separate"/>
      </w:r>
      <w:r w:rsidR="009A74E1">
        <w:rPr>
          <w:vertAlign w:val="superscript"/>
        </w:rPr>
        <w:t xml:space="preserve">[1] </w:t>
      </w:r>
      <w:r w:rsidR="00C464A1" w:rsidRPr="00C464A1">
        <w:rPr>
          <w:vertAlign w:val="superscript"/>
        </w:rPr>
        <w:fldChar w:fldCharType="end"/>
      </w:r>
    </w:p>
    <w:p w14:paraId="49C3B3C0" w14:textId="77777777" w:rsidR="00FB3D8E" w:rsidRDefault="00FB3D8E" w:rsidP="00331360">
      <w:pPr>
        <w:ind w:firstLine="480"/>
        <w:jc w:val="left"/>
      </w:pPr>
      <w:r w:rsidRPr="00FB3D8E">
        <w:rPr>
          <w:rFonts w:hint="eastAsia"/>
        </w:rPr>
        <w:t>近年来，随着我国科学技术和经济的不断发展，高强钢在国内逐渐推广开来。</w:t>
      </w:r>
      <w:r w:rsidRPr="00FB3D8E">
        <w:rPr>
          <w:rFonts w:hint="eastAsia"/>
        </w:rPr>
        <w:t xml:space="preserve">2008 </w:t>
      </w:r>
      <w:r w:rsidRPr="00FB3D8E">
        <w:rPr>
          <w:rFonts w:hint="eastAsia"/>
        </w:rPr>
        <w:t>年国家体育场</w:t>
      </w:r>
      <w:r w:rsidRPr="00FB3D8E">
        <w:rPr>
          <w:rFonts w:hint="eastAsia"/>
        </w:rPr>
        <w:t>(</w:t>
      </w:r>
      <w:r w:rsidRPr="00FB3D8E">
        <w:rPr>
          <w:rFonts w:hint="eastAsia"/>
        </w:rPr>
        <w:t>鸟巢</w:t>
      </w:r>
      <w:r w:rsidRPr="00FB3D8E">
        <w:rPr>
          <w:rFonts w:hint="eastAsia"/>
        </w:rPr>
        <w:t>)</w:t>
      </w:r>
      <w:r w:rsidRPr="00FB3D8E">
        <w:rPr>
          <w:rFonts w:hint="eastAsia"/>
        </w:rPr>
        <w:t>的钢结构工程中首次选用了国产舞阳钢厂生产的</w:t>
      </w:r>
      <w:r w:rsidRPr="00FB3D8E">
        <w:rPr>
          <w:rFonts w:hint="eastAsia"/>
        </w:rPr>
        <w:t>110mm</w:t>
      </w:r>
      <w:r w:rsidRPr="00FB3D8E">
        <w:rPr>
          <w:rFonts w:hint="eastAsia"/>
        </w:rPr>
        <w:t>厚的</w:t>
      </w:r>
      <w:r w:rsidRPr="00FB3D8E">
        <w:rPr>
          <w:rFonts w:hint="eastAsia"/>
        </w:rPr>
        <w:t xml:space="preserve">Q460E-Z35 </w:t>
      </w:r>
      <w:r w:rsidRPr="00FB3D8E">
        <w:rPr>
          <w:rFonts w:hint="eastAsia"/>
        </w:rPr>
        <w:t>高强度钢材，用于柱脚等主要受力节点，取得</w:t>
      </w:r>
      <w:r w:rsidRPr="00FB3D8E">
        <w:rPr>
          <w:rFonts w:hint="eastAsia"/>
        </w:rPr>
        <w:t xml:space="preserve"> </w:t>
      </w:r>
      <w:r w:rsidRPr="00FB3D8E">
        <w:rPr>
          <w:rFonts w:hint="eastAsia"/>
        </w:rPr>
        <w:t>了很好的效果；国家游泳中心“水立方”的钢结构工程为多面体空间刚架，选用了厚度达</w:t>
      </w:r>
      <w:r w:rsidRPr="00FB3D8E">
        <w:rPr>
          <w:rFonts w:hint="eastAsia"/>
        </w:rPr>
        <w:t>18mm</w:t>
      </w:r>
      <w:r w:rsidRPr="00FB3D8E">
        <w:rPr>
          <w:rFonts w:hint="eastAsia"/>
        </w:rPr>
        <w:t>的</w:t>
      </w:r>
      <w:r w:rsidRPr="00FB3D8E">
        <w:rPr>
          <w:rFonts w:hint="eastAsia"/>
        </w:rPr>
        <w:t>Q420C</w:t>
      </w:r>
      <w:r w:rsidRPr="00FB3D8E">
        <w:rPr>
          <w:rFonts w:hint="eastAsia"/>
        </w:rPr>
        <w:t>高强度钢板，是国内单个工程中高强钢应用</w:t>
      </w:r>
      <w:r w:rsidRPr="00FB3D8E">
        <w:rPr>
          <w:rFonts w:hint="eastAsia"/>
        </w:rPr>
        <w:t xml:space="preserve"> </w:t>
      </w:r>
      <w:r w:rsidRPr="00FB3D8E">
        <w:rPr>
          <w:rFonts w:hint="eastAsia"/>
        </w:rPr>
        <w:t>较多的工程；深圳会展中心的刚架梁下弦杆采用国产</w:t>
      </w:r>
      <w:r w:rsidRPr="00FB3D8E">
        <w:rPr>
          <w:rFonts w:hint="eastAsia"/>
        </w:rPr>
        <w:t>LG 460MPa</w:t>
      </w:r>
      <w:r w:rsidRPr="00FB3D8E">
        <w:rPr>
          <w:rFonts w:hint="eastAsia"/>
        </w:rPr>
        <w:t>高强钢拉杆，其直径达</w:t>
      </w:r>
      <w:r w:rsidRPr="00FB3D8E">
        <w:rPr>
          <w:rFonts w:hint="eastAsia"/>
        </w:rPr>
        <w:t>150mm</w:t>
      </w:r>
      <w:r w:rsidRPr="00FB3D8E">
        <w:rPr>
          <w:rFonts w:hint="eastAsia"/>
        </w:rPr>
        <w:t>，是国内钢结构工程应用的最大直径的高强钢拉杆；高压输电线路和大截面导线输电铁塔结构中也逐渐开始采用高强度钢材，我国西北第一条</w:t>
      </w:r>
      <w:r w:rsidRPr="00FB3D8E">
        <w:rPr>
          <w:rFonts w:hint="eastAsia"/>
        </w:rPr>
        <w:t>750kV</w:t>
      </w:r>
      <w:r w:rsidRPr="00FB3D8E">
        <w:rPr>
          <w:rFonts w:hint="eastAsia"/>
        </w:rPr>
        <w:t>输电铁塔就成功采用了</w:t>
      </w:r>
      <w:r w:rsidRPr="00FB3D8E">
        <w:rPr>
          <w:rFonts w:hint="eastAsia"/>
        </w:rPr>
        <w:t>Q420</w:t>
      </w:r>
      <w:r w:rsidRPr="00FB3D8E">
        <w:rPr>
          <w:rFonts w:hint="eastAsia"/>
        </w:rPr>
        <w:t>高强钢。这些工程中采用的高强度结构钢全部都是由国内的钢厂生产和供货的，并在钢材选用过程中组织了多次专家论证会，证明了我国生产的高强度结构钢的质量完全满足相关技术要求，并且能够满足建筑用钢的要求。高强度钢材已在我国范围内的多个建筑中得到成功应用，并取得了良好的社会效益和经济效益。但是，该领域还</w:t>
      </w:r>
      <w:r w:rsidRPr="00FB3D8E">
        <w:rPr>
          <w:rFonts w:hint="eastAsia"/>
        </w:rPr>
        <w:t xml:space="preserve"> </w:t>
      </w:r>
      <w:r w:rsidRPr="00FB3D8E">
        <w:rPr>
          <w:rFonts w:hint="eastAsia"/>
        </w:rPr>
        <w:t>缺乏大量基础研究数据支撑，尚未形成成熟完善的高强度钢结构设计的行业标准。</w:t>
      </w:r>
    </w:p>
    <w:p w14:paraId="2D85D61A" w14:textId="6EBFD409" w:rsidR="001E34E7" w:rsidRDefault="00FB3D8E" w:rsidP="00331360">
      <w:pPr>
        <w:ind w:firstLine="480"/>
        <w:jc w:val="left"/>
      </w:pPr>
      <w:r w:rsidRPr="00FB3D8E">
        <w:rPr>
          <w:rFonts w:hint="eastAsia"/>
        </w:rPr>
        <w:t>钢结构的连接通常分为焊接、铆接和螺栓连接。焊接连接是钢结构最主要的连接形式，焊接接头的强度、韧性和疲劳问题，关系到钢结构的安全可靠性和使用寿命。与普通钢材相比，高强钢中的碳元素相对较少，因此其韧性</w:t>
      </w:r>
      <w:r w:rsidRPr="00FB3D8E">
        <w:rPr>
          <w:rFonts w:hint="eastAsia"/>
        </w:rPr>
        <w:t xml:space="preserve"> </w:t>
      </w:r>
      <w:r w:rsidRPr="00FB3D8E">
        <w:rPr>
          <w:rFonts w:hint="eastAsia"/>
        </w:rPr>
        <w:t>较高，具有较好的焊接性能。但不同生产商生产的高强钢中合金元素成分各不相同，故适合于高强钢母材的焊接材料也就不同，不同材料带来的焊接匹配问题有待进一步研究。焊接接头的力学性能介于焊缝金属和母材强度之间，并随焊</w:t>
      </w:r>
      <w:r w:rsidRPr="00FB3D8E">
        <w:rPr>
          <w:rFonts w:hint="eastAsia"/>
        </w:rPr>
        <w:lastRenderedPageBreak/>
        <w:t>缝型式、焊条等级、焊材匹配性、焊接线能量等参数变化，经过施焊后的高强度钢材焊缝、热影响区、母材区的强度、延性</w:t>
      </w:r>
      <w:r w:rsidRPr="00FB3D8E">
        <w:rPr>
          <w:rFonts w:hint="eastAsia"/>
        </w:rPr>
        <w:t xml:space="preserve"> </w:t>
      </w:r>
      <w:r w:rsidRPr="00FB3D8E">
        <w:rPr>
          <w:rFonts w:hint="eastAsia"/>
        </w:rPr>
        <w:t>等力学指标各不相同。因此，焊接接头的力学性能的研究具有十分重要的意义</w:t>
      </w:r>
      <w:r>
        <w:rPr>
          <w:rFonts w:hint="eastAsia"/>
        </w:rPr>
        <w:t>。</w:t>
      </w:r>
    </w:p>
    <w:tbl>
      <w:tblPr>
        <w:tblW w:w="0" w:type="auto"/>
        <w:tblLook w:val="04A0" w:firstRow="1" w:lastRow="0" w:firstColumn="1" w:lastColumn="0" w:noHBand="0" w:noVBand="1"/>
      </w:tblPr>
      <w:tblGrid>
        <w:gridCol w:w="2768"/>
        <w:gridCol w:w="2769"/>
        <w:gridCol w:w="2769"/>
      </w:tblGrid>
      <w:tr w:rsidR="00D477D3" w:rsidRPr="00662058" w14:paraId="1E426459" w14:textId="77777777" w:rsidTr="00D477D3">
        <w:trPr>
          <w:trHeight w:val="1188"/>
        </w:trPr>
        <w:tc>
          <w:tcPr>
            <w:tcW w:w="2768" w:type="dxa"/>
          </w:tcPr>
          <w:p w14:paraId="5F99A60B" w14:textId="77777777" w:rsidR="001E34E7" w:rsidRPr="00662058" w:rsidRDefault="00D477D3" w:rsidP="00D477D3">
            <w:pPr>
              <w:pStyle w:val="af8"/>
            </w:pPr>
            <w:bookmarkStart w:id="3" w:name="_Hlk4769000"/>
            <w:r w:rsidRPr="00D477D3">
              <w:rPr>
                <w:noProof/>
              </w:rPr>
              <w:drawing>
                <wp:inline distT="0" distB="0" distL="0" distR="0" wp14:anchorId="1345B496" wp14:editId="2482D50C">
                  <wp:extent cx="1453486" cy="678148"/>
                  <wp:effectExtent l="0" t="0" r="0" b="8255"/>
                  <wp:docPr id="469" name="图片 469" descr="C:\Users\ADMINI~1\AppData\Local\Temp\WeChat Files\1bfb3e17224517ea8cd40575274ac0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descr="C:\Users\ADMINI~1\AppData\Local\Temp\WeChat Files\1bfb3e17224517ea8cd40575274ac0c.png"/>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1462831" cy="682508"/>
                          </a:xfrm>
                          <a:prstGeom prst="rect">
                            <a:avLst/>
                          </a:prstGeom>
                          <a:noFill/>
                          <a:ln>
                            <a:noFill/>
                          </a:ln>
                        </pic:spPr>
                      </pic:pic>
                    </a:graphicData>
                  </a:graphic>
                </wp:inline>
              </w:drawing>
            </w:r>
          </w:p>
        </w:tc>
        <w:tc>
          <w:tcPr>
            <w:tcW w:w="2769" w:type="dxa"/>
          </w:tcPr>
          <w:p w14:paraId="2483E0B8" w14:textId="39F3DB90" w:rsidR="001E34E7" w:rsidRPr="00662058" w:rsidRDefault="00D477D3" w:rsidP="00D477D3">
            <w:pPr>
              <w:pStyle w:val="af8"/>
            </w:pPr>
            <w:r w:rsidRPr="00D477D3">
              <w:rPr>
                <w:noProof/>
              </w:rPr>
              <w:drawing>
                <wp:inline distT="0" distB="0" distL="0" distR="0" wp14:anchorId="691A931F" wp14:editId="54CC008B">
                  <wp:extent cx="1330069" cy="659549"/>
                  <wp:effectExtent l="0" t="0" r="3810" b="7620"/>
                  <wp:docPr id="497" name="图片 497" descr="C:\Users\ADMINI~1\AppData\Local\Temp\WeChat Files\f9939ebd80f7b200fbeb329f5655e9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 descr="C:\Users\ADMINI~1\AppData\Local\Temp\WeChat Files\f9939ebd80f7b200fbeb329f5655e9c.png"/>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1347734" cy="668309"/>
                          </a:xfrm>
                          <a:prstGeom prst="rect">
                            <a:avLst/>
                          </a:prstGeom>
                          <a:noFill/>
                          <a:ln>
                            <a:noFill/>
                          </a:ln>
                        </pic:spPr>
                      </pic:pic>
                    </a:graphicData>
                  </a:graphic>
                </wp:inline>
              </w:drawing>
            </w:r>
          </w:p>
        </w:tc>
        <w:tc>
          <w:tcPr>
            <w:tcW w:w="2769" w:type="dxa"/>
          </w:tcPr>
          <w:p w14:paraId="7250BBD2" w14:textId="67C5D902" w:rsidR="001E34E7" w:rsidRPr="00662058" w:rsidRDefault="00D477D3" w:rsidP="00D477D3">
            <w:pPr>
              <w:pStyle w:val="af8"/>
            </w:pPr>
            <w:r w:rsidRPr="00D477D3">
              <w:rPr>
                <w:noProof/>
              </w:rPr>
              <w:drawing>
                <wp:inline distT="0" distB="0" distL="0" distR="0" wp14:anchorId="1930B07F" wp14:editId="64B1334A">
                  <wp:extent cx="1509802" cy="694414"/>
                  <wp:effectExtent l="0" t="0" r="0" b="0"/>
                  <wp:docPr id="498" name="图片 498" descr="C:\Users\ADMINI~1\AppData\Local\Temp\WeChat Files\5adebbed58bd00779250bbaae0b308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descr="C:\Users\ADMINI~1\AppData\Local\Temp\WeChat Files\5adebbed58bd00779250bbaae0b3084.png"/>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1537912" cy="707343"/>
                          </a:xfrm>
                          <a:prstGeom prst="rect">
                            <a:avLst/>
                          </a:prstGeom>
                          <a:noFill/>
                          <a:ln>
                            <a:noFill/>
                          </a:ln>
                        </pic:spPr>
                      </pic:pic>
                    </a:graphicData>
                  </a:graphic>
                </wp:inline>
              </w:drawing>
            </w:r>
          </w:p>
        </w:tc>
      </w:tr>
      <w:tr w:rsidR="00D477D3" w:rsidRPr="00662058" w14:paraId="158B602D" w14:textId="77777777" w:rsidTr="00331360">
        <w:tc>
          <w:tcPr>
            <w:tcW w:w="2768" w:type="dxa"/>
          </w:tcPr>
          <w:p w14:paraId="400221F4" w14:textId="05647F0D" w:rsidR="00631414" w:rsidRPr="00D477D3" w:rsidRDefault="00631414" w:rsidP="00D477D3">
            <w:pPr>
              <w:pStyle w:val="af8"/>
              <w:rPr>
                <w:rFonts w:eastAsia="宋体"/>
                <w:sz w:val="21"/>
                <w:szCs w:val="21"/>
              </w:rPr>
            </w:pPr>
            <w:r w:rsidRPr="00D477D3">
              <w:rPr>
                <w:rFonts w:eastAsia="宋体"/>
                <w:sz w:val="21"/>
                <w:szCs w:val="21"/>
              </w:rPr>
              <w:t>图</w:t>
            </w:r>
            <w:r w:rsidRPr="00D477D3">
              <w:rPr>
                <w:rFonts w:eastAsia="宋体"/>
                <w:sz w:val="21"/>
                <w:szCs w:val="21"/>
              </w:rPr>
              <w:t xml:space="preserve"> </w:t>
            </w:r>
            <w:r w:rsidRPr="00D477D3">
              <w:rPr>
                <w:rFonts w:eastAsia="宋体"/>
                <w:sz w:val="21"/>
                <w:szCs w:val="21"/>
              </w:rPr>
              <w:fldChar w:fldCharType="begin"/>
            </w:r>
            <w:r w:rsidRPr="00D477D3">
              <w:rPr>
                <w:rFonts w:eastAsia="宋体"/>
                <w:sz w:val="21"/>
                <w:szCs w:val="21"/>
              </w:rPr>
              <w:instrText xml:space="preserve"> STYLEREF 1 \s </w:instrText>
            </w:r>
            <w:r w:rsidRPr="00D477D3">
              <w:rPr>
                <w:rFonts w:eastAsia="宋体"/>
                <w:sz w:val="21"/>
                <w:szCs w:val="21"/>
              </w:rPr>
              <w:fldChar w:fldCharType="separate"/>
            </w:r>
            <w:r w:rsidR="009A74E1">
              <w:rPr>
                <w:rFonts w:eastAsia="宋体"/>
                <w:noProof/>
                <w:sz w:val="21"/>
                <w:szCs w:val="21"/>
              </w:rPr>
              <w:t>1</w:t>
            </w:r>
            <w:r w:rsidRPr="00D477D3">
              <w:rPr>
                <w:rFonts w:eastAsia="宋体"/>
                <w:sz w:val="21"/>
                <w:szCs w:val="21"/>
              </w:rPr>
              <w:fldChar w:fldCharType="end"/>
            </w:r>
            <w:r w:rsidRPr="00D477D3">
              <w:rPr>
                <w:rFonts w:eastAsia="宋体"/>
                <w:sz w:val="21"/>
                <w:szCs w:val="21"/>
              </w:rPr>
              <w:t>.</w:t>
            </w:r>
            <w:r w:rsidRPr="00D477D3">
              <w:rPr>
                <w:rFonts w:eastAsia="宋体"/>
                <w:sz w:val="21"/>
                <w:szCs w:val="21"/>
              </w:rPr>
              <w:fldChar w:fldCharType="begin"/>
            </w:r>
            <w:r w:rsidRPr="00D477D3">
              <w:rPr>
                <w:rFonts w:eastAsia="宋体"/>
                <w:sz w:val="21"/>
                <w:szCs w:val="21"/>
              </w:rPr>
              <w:instrText xml:space="preserve"> SEQ </w:instrText>
            </w:r>
            <w:r w:rsidRPr="00D477D3">
              <w:rPr>
                <w:rFonts w:eastAsia="宋体"/>
                <w:sz w:val="21"/>
                <w:szCs w:val="21"/>
              </w:rPr>
              <w:instrText>图</w:instrText>
            </w:r>
            <w:r w:rsidRPr="00D477D3">
              <w:rPr>
                <w:rFonts w:eastAsia="宋体"/>
                <w:sz w:val="21"/>
                <w:szCs w:val="21"/>
              </w:rPr>
              <w:instrText xml:space="preserve"> \* ARABIC \s 1 </w:instrText>
            </w:r>
            <w:r w:rsidRPr="00D477D3">
              <w:rPr>
                <w:rFonts w:eastAsia="宋体"/>
                <w:sz w:val="21"/>
                <w:szCs w:val="21"/>
              </w:rPr>
              <w:fldChar w:fldCharType="separate"/>
            </w:r>
            <w:r w:rsidR="009A74E1">
              <w:rPr>
                <w:rFonts w:eastAsia="宋体"/>
                <w:noProof/>
                <w:sz w:val="21"/>
                <w:szCs w:val="21"/>
              </w:rPr>
              <w:t>1</w:t>
            </w:r>
            <w:r w:rsidRPr="00D477D3">
              <w:rPr>
                <w:rFonts w:eastAsia="宋体"/>
                <w:sz w:val="21"/>
                <w:szCs w:val="21"/>
              </w:rPr>
              <w:fldChar w:fldCharType="end"/>
            </w:r>
            <w:r w:rsidRPr="00D477D3">
              <w:rPr>
                <w:rFonts w:eastAsia="宋体"/>
                <w:sz w:val="21"/>
                <w:szCs w:val="21"/>
              </w:rPr>
              <w:t xml:space="preserve"> </w:t>
            </w:r>
            <w:bookmarkStart w:id="4" w:name="OLE_LINK44"/>
            <w:r w:rsidR="00D477D3" w:rsidRPr="00D477D3">
              <w:rPr>
                <w:rFonts w:eastAsia="宋体"/>
                <w:sz w:val="21"/>
                <w:szCs w:val="21"/>
              </w:rPr>
              <w:t>焊接连接</w:t>
            </w:r>
            <w:bookmarkEnd w:id="4"/>
          </w:p>
        </w:tc>
        <w:tc>
          <w:tcPr>
            <w:tcW w:w="2769" w:type="dxa"/>
          </w:tcPr>
          <w:p w14:paraId="2CDD526D" w14:textId="684D1E6C" w:rsidR="00631414" w:rsidRPr="00D477D3" w:rsidRDefault="00631414" w:rsidP="00D477D3">
            <w:pPr>
              <w:pStyle w:val="af8"/>
              <w:rPr>
                <w:rFonts w:eastAsia="宋体"/>
                <w:sz w:val="21"/>
                <w:szCs w:val="21"/>
              </w:rPr>
            </w:pPr>
            <w:r w:rsidRPr="00D477D3">
              <w:rPr>
                <w:rFonts w:eastAsia="宋体"/>
                <w:sz w:val="21"/>
                <w:szCs w:val="21"/>
              </w:rPr>
              <w:t>图</w:t>
            </w:r>
            <w:r w:rsidRPr="00D477D3">
              <w:rPr>
                <w:rFonts w:eastAsia="宋体"/>
                <w:sz w:val="21"/>
                <w:szCs w:val="21"/>
              </w:rPr>
              <w:t xml:space="preserve"> </w:t>
            </w:r>
            <w:r w:rsidRPr="00D477D3">
              <w:rPr>
                <w:rFonts w:eastAsia="宋体"/>
                <w:sz w:val="21"/>
                <w:szCs w:val="21"/>
              </w:rPr>
              <w:fldChar w:fldCharType="begin"/>
            </w:r>
            <w:r w:rsidRPr="00D477D3">
              <w:rPr>
                <w:rFonts w:eastAsia="宋体"/>
                <w:sz w:val="21"/>
                <w:szCs w:val="21"/>
              </w:rPr>
              <w:instrText xml:space="preserve"> STYLEREF 1 \s </w:instrText>
            </w:r>
            <w:r w:rsidRPr="00D477D3">
              <w:rPr>
                <w:rFonts w:eastAsia="宋体"/>
                <w:sz w:val="21"/>
                <w:szCs w:val="21"/>
              </w:rPr>
              <w:fldChar w:fldCharType="separate"/>
            </w:r>
            <w:r w:rsidR="009A74E1">
              <w:rPr>
                <w:rFonts w:eastAsia="宋体"/>
                <w:noProof/>
                <w:sz w:val="21"/>
                <w:szCs w:val="21"/>
              </w:rPr>
              <w:t>1</w:t>
            </w:r>
            <w:r w:rsidRPr="00D477D3">
              <w:rPr>
                <w:rFonts w:eastAsia="宋体"/>
                <w:sz w:val="21"/>
                <w:szCs w:val="21"/>
              </w:rPr>
              <w:fldChar w:fldCharType="end"/>
            </w:r>
            <w:r w:rsidRPr="00D477D3">
              <w:rPr>
                <w:rFonts w:eastAsia="宋体"/>
                <w:sz w:val="21"/>
                <w:szCs w:val="21"/>
              </w:rPr>
              <w:t>.</w:t>
            </w:r>
            <w:r w:rsidRPr="00D477D3">
              <w:rPr>
                <w:rFonts w:eastAsia="宋体"/>
                <w:sz w:val="21"/>
                <w:szCs w:val="21"/>
              </w:rPr>
              <w:fldChar w:fldCharType="begin"/>
            </w:r>
            <w:r w:rsidRPr="00D477D3">
              <w:rPr>
                <w:rFonts w:eastAsia="宋体"/>
                <w:sz w:val="21"/>
                <w:szCs w:val="21"/>
              </w:rPr>
              <w:instrText xml:space="preserve"> SEQ </w:instrText>
            </w:r>
            <w:r w:rsidRPr="00D477D3">
              <w:rPr>
                <w:rFonts w:eastAsia="宋体"/>
                <w:sz w:val="21"/>
                <w:szCs w:val="21"/>
              </w:rPr>
              <w:instrText>图</w:instrText>
            </w:r>
            <w:r w:rsidRPr="00D477D3">
              <w:rPr>
                <w:rFonts w:eastAsia="宋体"/>
                <w:sz w:val="21"/>
                <w:szCs w:val="21"/>
              </w:rPr>
              <w:instrText xml:space="preserve"> \* ARABIC \s 1 </w:instrText>
            </w:r>
            <w:r w:rsidRPr="00D477D3">
              <w:rPr>
                <w:rFonts w:eastAsia="宋体"/>
                <w:sz w:val="21"/>
                <w:szCs w:val="21"/>
              </w:rPr>
              <w:fldChar w:fldCharType="separate"/>
            </w:r>
            <w:r w:rsidR="009A74E1">
              <w:rPr>
                <w:rFonts w:eastAsia="宋体"/>
                <w:noProof/>
                <w:sz w:val="21"/>
                <w:szCs w:val="21"/>
              </w:rPr>
              <w:t>2</w:t>
            </w:r>
            <w:r w:rsidRPr="00D477D3">
              <w:rPr>
                <w:rFonts w:eastAsia="宋体"/>
                <w:sz w:val="21"/>
                <w:szCs w:val="21"/>
              </w:rPr>
              <w:fldChar w:fldCharType="end"/>
            </w:r>
            <w:r w:rsidR="00D477D3" w:rsidRPr="00D477D3">
              <w:rPr>
                <w:rFonts w:eastAsia="宋体"/>
                <w:sz w:val="21"/>
                <w:szCs w:val="21"/>
              </w:rPr>
              <w:t>铆钉连接</w:t>
            </w:r>
          </w:p>
        </w:tc>
        <w:tc>
          <w:tcPr>
            <w:tcW w:w="2769" w:type="dxa"/>
          </w:tcPr>
          <w:p w14:paraId="41AFEFB2" w14:textId="00F6EAA8" w:rsidR="00631414" w:rsidRPr="00D477D3" w:rsidRDefault="00631414" w:rsidP="00D477D3">
            <w:pPr>
              <w:pStyle w:val="af8"/>
              <w:rPr>
                <w:rFonts w:eastAsia="宋体"/>
                <w:sz w:val="21"/>
                <w:szCs w:val="21"/>
              </w:rPr>
            </w:pPr>
            <w:r w:rsidRPr="00D477D3">
              <w:rPr>
                <w:rFonts w:eastAsia="宋体"/>
                <w:sz w:val="21"/>
                <w:szCs w:val="21"/>
              </w:rPr>
              <w:t>图</w:t>
            </w:r>
            <w:r w:rsidRPr="00D477D3">
              <w:rPr>
                <w:rFonts w:eastAsia="宋体"/>
                <w:sz w:val="21"/>
                <w:szCs w:val="21"/>
              </w:rPr>
              <w:t xml:space="preserve"> </w:t>
            </w:r>
            <w:r w:rsidRPr="00D477D3">
              <w:rPr>
                <w:rFonts w:eastAsia="宋体"/>
                <w:sz w:val="21"/>
                <w:szCs w:val="21"/>
              </w:rPr>
              <w:fldChar w:fldCharType="begin"/>
            </w:r>
            <w:r w:rsidRPr="00D477D3">
              <w:rPr>
                <w:rFonts w:eastAsia="宋体"/>
                <w:sz w:val="21"/>
                <w:szCs w:val="21"/>
              </w:rPr>
              <w:instrText xml:space="preserve"> STYLEREF 1 \s </w:instrText>
            </w:r>
            <w:r w:rsidRPr="00D477D3">
              <w:rPr>
                <w:rFonts w:eastAsia="宋体"/>
                <w:sz w:val="21"/>
                <w:szCs w:val="21"/>
              </w:rPr>
              <w:fldChar w:fldCharType="separate"/>
            </w:r>
            <w:r w:rsidR="009A74E1">
              <w:rPr>
                <w:rFonts w:eastAsia="宋体"/>
                <w:noProof/>
                <w:sz w:val="21"/>
                <w:szCs w:val="21"/>
              </w:rPr>
              <w:t>1</w:t>
            </w:r>
            <w:r w:rsidRPr="00D477D3">
              <w:rPr>
                <w:rFonts w:eastAsia="宋体"/>
                <w:sz w:val="21"/>
                <w:szCs w:val="21"/>
              </w:rPr>
              <w:fldChar w:fldCharType="end"/>
            </w:r>
            <w:r w:rsidRPr="00D477D3">
              <w:rPr>
                <w:rFonts w:eastAsia="宋体"/>
                <w:sz w:val="21"/>
                <w:szCs w:val="21"/>
              </w:rPr>
              <w:t>.</w:t>
            </w:r>
            <w:r w:rsidRPr="00D477D3">
              <w:rPr>
                <w:rFonts w:eastAsia="宋体"/>
                <w:sz w:val="21"/>
                <w:szCs w:val="21"/>
              </w:rPr>
              <w:fldChar w:fldCharType="begin"/>
            </w:r>
            <w:r w:rsidRPr="00D477D3">
              <w:rPr>
                <w:rFonts w:eastAsia="宋体"/>
                <w:sz w:val="21"/>
                <w:szCs w:val="21"/>
              </w:rPr>
              <w:instrText xml:space="preserve"> SEQ </w:instrText>
            </w:r>
            <w:r w:rsidRPr="00D477D3">
              <w:rPr>
                <w:rFonts w:eastAsia="宋体"/>
                <w:sz w:val="21"/>
                <w:szCs w:val="21"/>
              </w:rPr>
              <w:instrText>图</w:instrText>
            </w:r>
            <w:r w:rsidRPr="00D477D3">
              <w:rPr>
                <w:rFonts w:eastAsia="宋体"/>
                <w:sz w:val="21"/>
                <w:szCs w:val="21"/>
              </w:rPr>
              <w:instrText xml:space="preserve"> \* ARABIC \s 1 </w:instrText>
            </w:r>
            <w:r w:rsidRPr="00D477D3">
              <w:rPr>
                <w:rFonts w:eastAsia="宋体"/>
                <w:sz w:val="21"/>
                <w:szCs w:val="21"/>
              </w:rPr>
              <w:fldChar w:fldCharType="separate"/>
            </w:r>
            <w:r w:rsidR="009A74E1">
              <w:rPr>
                <w:rFonts w:eastAsia="宋体"/>
                <w:noProof/>
                <w:sz w:val="21"/>
                <w:szCs w:val="21"/>
              </w:rPr>
              <w:t>3</w:t>
            </w:r>
            <w:r w:rsidRPr="00D477D3">
              <w:rPr>
                <w:rFonts w:eastAsia="宋体"/>
                <w:sz w:val="21"/>
                <w:szCs w:val="21"/>
              </w:rPr>
              <w:fldChar w:fldCharType="end"/>
            </w:r>
            <w:r w:rsidR="00D477D3" w:rsidRPr="00D477D3">
              <w:rPr>
                <w:rFonts w:eastAsia="宋体"/>
                <w:sz w:val="21"/>
                <w:szCs w:val="21"/>
              </w:rPr>
              <w:t>螺栓连接</w:t>
            </w:r>
          </w:p>
        </w:tc>
      </w:tr>
    </w:tbl>
    <w:bookmarkEnd w:id="3"/>
    <w:p w14:paraId="198EFBBE" w14:textId="4C03310A" w:rsidR="00FB3D8E" w:rsidRDefault="00FB3D8E" w:rsidP="00CC7407">
      <w:pPr>
        <w:ind w:firstLine="480"/>
        <w:jc w:val="left"/>
      </w:pPr>
      <w:r w:rsidRPr="00FB3D8E">
        <w:rPr>
          <w:rFonts w:hint="eastAsia"/>
        </w:rPr>
        <w:t>目前，在我国已建或在建的高强钢建筑中，一般先有针对性</w:t>
      </w:r>
      <w:r w:rsidRPr="00FB3D8E">
        <w:rPr>
          <w:rFonts w:hint="eastAsia"/>
        </w:rPr>
        <w:t xml:space="preserve"> </w:t>
      </w:r>
      <w:r w:rsidRPr="00FB3D8E">
        <w:rPr>
          <w:rFonts w:hint="eastAsia"/>
        </w:rPr>
        <w:t>地对焊接连接部分进行焊接工艺评定，再以研究人员的试验为基础指导</w:t>
      </w:r>
      <w:r w:rsidRPr="00FB3D8E">
        <w:rPr>
          <w:rFonts w:hint="eastAsia"/>
        </w:rPr>
        <w:t xml:space="preserve"> </w:t>
      </w:r>
      <w:r w:rsidRPr="00FB3D8E">
        <w:rPr>
          <w:rFonts w:hint="eastAsia"/>
        </w:rPr>
        <w:t>焊接施工，</w:t>
      </w:r>
      <w:r w:rsidRPr="00FB3D8E">
        <w:rPr>
          <w:rFonts w:hint="eastAsia"/>
        </w:rPr>
        <w:t xml:space="preserve"> </w:t>
      </w:r>
      <w:r w:rsidRPr="00FB3D8E">
        <w:rPr>
          <w:rFonts w:hint="eastAsia"/>
        </w:rPr>
        <w:t>尚未有普遍适用的高强钢焊接理论。由于目前现行的钢结构设计规范（</w:t>
      </w:r>
      <w:r w:rsidRPr="00FB3D8E">
        <w:rPr>
          <w:rFonts w:hint="eastAsia"/>
        </w:rPr>
        <w:t>GB50017-2017</w:t>
      </w:r>
      <w:r w:rsidRPr="00FB3D8E">
        <w:rPr>
          <w:rFonts w:hint="eastAsia"/>
        </w:rPr>
        <w:t>）并未对高强度钢材焊缝连接的设计方法、强度指标和构造要求做出规定，工程设计人员</w:t>
      </w:r>
      <w:r w:rsidRPr="00FB3D8E">
        <w:rPr>
          <w:rFonts w:hint="eastAsia"/>
        </w:rPr>
        <w:t xml:space="preserve"> </w:t>
      </w:r>
      <w:r w:rsidRPr="00FB3D8E">
        <w:rPr>
          <w:rFonts w:hint="eastAsia"/>
        </w:rPr>
        <w:t>尚只能套用普通强度钢材设计方法，并线性推广得到</w:t>
      </w:r>
      <w:r w:rsidRPr="00FB3D8E">
        <w:rPr>
          <w:rFonts w:hint="eastAsia"/>
        </w:rPr>
        <w:t xml:space="preserve"> </w:t>
      </w:r>
      <w:r w:rsidRPr="00FB3D8E">
        <w:rPr>
          <w:rFonts w:hint="eastAsia"/>
        </w:rPr>
        <w:t>高强度钢材的相关指标，或是采用国外技术标准，缺乏合理性。如何保证高强度钢材焊接质量，如何确定对接焊缝和角焊缝在使用中的强度和韧性，以及在设计中需要注意哪些问题</w:t>
      </w:r>
      <w:r w:rsidRPr="00FB3D8E">
        <w:rPr>
          <w:rFonts w:hint="eastAsia"/>
        </w:rPr>
        <w:t xml:space="preserve"> </w:t>
      </w:r>
      <w:r w:rsidRPr="00FB3D8E">
        <w:rPr>
          <w:rFonts w:hint="eastAsia"/>
        </w:rPr>
        <w:t>，均是亟待研究和解决的。因此，需要对高强度钢材焊缝连接承载性能进行深入研究，并提出</w:t>
      </w:r>
      <w:r w:rsidRPr="00FB3D8E">
        <w:rPr>
          <w:rFonts w:hint="eastAsia"/>
        </w:rPr>
        <w:t xml:space="preserve"> </w:t>
      </w:r>
      <w:r w:rsidRPr="00FB3D8E">
        <w:rPr>
          <w:rFonts w:hint="eastAsia"/>
        </w:rPr>
        <w:t>相应的</w:t>
      </w:r>
      <w:r w:rsidRPr="00FB3D8E">
        <w:rPr>
          <w:rFonts w:hint="eastAsia"/>
        </w:rPr>
        <w:t xml:space="preserve"> </w:t>
      </w:r>
      <w:r w:rsidRPr="00FB3D8E">
        <w:rPr>
          <w:rFonts w:hint="eastAsia"/>
        </w:rPr>
        <w:t>设计方法和强度指标。工程实践中提出的有关高强度钢结构焊接连接设计方面的关键技术问题，也是当前我国钢结构领域重点关注的研究课题。不断完善设计理论，不断改善焊接工艺和完善焊接标准</w:t>
      </w:r>
      <w:r w:rsidRPr="00FB3D8E">
        <w:rPr>
          <w:rFonts w:hint="eastAsia"/>
        </w:rPr>
        <w:t xml:space="preserve"> </w:t>
      </w:r>
      <w:r w:rsidRPr="00FB3D8E">
        <w:rPr>
          <w:rFonts w:hint="eastAsia"/>
        </w:rPr>
        <w:t>，可以显著提升我国钢结构领域的研究水平及设计水平，更好地为基础建设事业服务。</w:t>
      </w:r>
    </w:p>
    <w:p w14:paraId="400DF90A" w14:textId="0976C53E" w:rsidR="00434603" w:rsidRDefault="007D3735" w:rsidP="00434603">
      <w:pPr>
        <w:pStyle w:val="2"/>
        <w:numPr>
          <w:ilvl w:val="1"/>
          <w:numId w:val="4"/>
        </w:numPr>
        <w:rPr>
          <w:rFonts w:ascii="Times New Roman" w:hAnsi="Times New Roman" w:cs="Times New Roman"/>
        </w:rPr>
      </w:pPr>
      <w:bookmarkStart w:id="5" w:name="_Toc4938186"/>
      <w:r>
        <w:rPr>
          <w:rFonts w:ascii="Times New Roman" w:hAnsi="Times New Roman" w:cs="Times New Roman" w:hint="eastAsia"/>
        </w:rPr>
        <w:t>角焊缝</w:t>
      </w:r>
      <w:r w:rsidR="00E30D97">
        <w:rPr>
          <w:rFonts w:ascii="Times New Roman" w:hAnsi="Times New Roman" w:cs="Times New Roman" w:hint="eastAsia"/>
        </w:rPr>
        <w:t>力学性能</w:t>
      </w:r>
      <w:r>
        <w:rPr>
          <w:rFonts w:ascii="Times New Roman" w:hAnsi="Times New Roman" w:cs="Times New Roman" w:hint="eastAsia"/>
        </w:rPr>
        <w:t>研究现状</w:t>
      </w:r>
      <w:bookmarkEnd w:id="5"/>
    </w:p>
    <w:p w14:paraId="116F5641" w14:textId="12824C92" w:rsidR="00562987" w:rsidRDefault="00562987" w:rsidP="00562987">
      <w:pPr>
        <w:ind w:firstLine="480"/>
      </w:pPr>
      <w:r>
        <w:rPr>
          <w:rFonts w:hint="eastAsia"/>
        </w:rPr>
        <w:t>角焊缝是焊接连接中非常重要的一种连接形式，与对接连接相比，不仅在连接角度方面限制减少，也在施工工艺和方法上，更加简便，在一般的承载力和构造要求下，避免坡口施工带来的麻烦。根据受力方向的不同可以主要</w:t>
      </w:r>
      <w:r w:rsidR="00FB3D8E">
        <w:rPr>
          <w:rFonts w:hint="eastAsia"/>
        </w:rPr>
        <w:t>有三种类型：</w:t>
      </w:r>
      <w:r>
        <w:rPr>
          <w:rFonts w:hint="eastAsia"/>
        </w:rPr>
        <w:t>正面角焊缝（</w:t>
      </w:r>
      <w:r w:rsidR="002B1FFB">
        <w:rPr>
          <w:rFonts w:hint="eastAsia"/>
        </w:rPr>
        <w:t>即</w:t>
      </w:r>
      <w:r>
        <w:rPr>
          <w:rFonts w:hint="eastAsia"/>
        </w:rPr>
        <w:t>焊缝方向与加载方向垂直</w:t>
      </w:r>
      <w:r w:rsidR="002B1FFB">
        <w:rPr>
          <w:rFonts w:hint="eastAsia"/>
        </w:rPr>
        <w:t>9</w:t>
      </w:r>
      <w:r w:rsidR="002B1FFB">
        <w:t>0</w:t>
      </w:r>
      <w:r w:rsidR="002B1FFB">
        <w:rPr>
          <w:rFonts w:hint="eastAsia"/>
        </w:rPr>
        <w:t>°</w:t>
      </w:r>
      <w:r>
        <w:rPr>
          <w:rFonts w:hint="eastAsia"/>
        </w:rPr>
        <w:t>）</w:t>
      </w:r>
      <w:r w:rsidR="00FB3D8E">
        <w:rPr>
          <w:rFonts w:hint="eastAsia"/>
        </w:rPr>
        <w:t>、</w:t>
      </w:r>
      <w:r>
        <w:rPr>
          <w:rFonts w:hint="eastAsia"/>
        </w:rPr>
        <w:t>侧面角焊缝（</w:t>
      </w:r>
      <w:r w:rsidR="002B1FFB">
        <w:rPr>
          <w:rFonts w:hint="eastAsia"/>
        </w:rPr>
        <w:t>即</w:t>
      </w:r>
      <w:r>
        <w:rPr>
          <w:rFonts w:hint="eastAsia"/>
        </w:rPr>
        <w:t>焊缝方向与加载方向平行</w:t>
      </w:r>
      <w:r w:rsidR="002B1FFB">
        <w:t>0</w:t>
      </w:r>
      <w:r w:rsidR="002B1FFB">
        <w:rPr>
          <w:rFonts w:hint="eastAsia"/>
        </w:rPr>
        <w:t>°</w:t>
      </w:r>
      <w:r>
        <w:rPr>
          <w:rFonts w:hint="eastAsia"/>
        </w:rPr>
        <w:t>）</w:t>
      </w:r>
      <w:r w:rsidR="00FB3D8E">
        <w:rPr>
          <w:rFonts w:hint="eastAsia"/>
        </w:rPr>
        <w:t>、</w:t>
      </w:r>
      <w:r w:rsidR="002B1FFB">
        <w:rPr>
          <w:rFonts w:hint="eastAsia"/>
        </w:rPr>
        <w:t>其他不同方向的加载角度统称为斜向角焊缝</w:t>
      </w:r>
      <w:r>
        <w:rPr>
          <w:rFonts w:hint="eastAsia"/>
        </w:rPr>
        <w:t>。</w:t>
      </w:r>
    </w:p>
    <w:tbl>
      <w:tblPr>
        <w:tblW w:w="0" w:type="auto"/>
        <w:tblLook w:val="04A0" w:firstRow="1" w:lastRow="0" w:firstColumn="1" w:lastColumn="0" w:noHBand="0" w:noVBand="1"/>
      </w:tblPr>
      <w:tblGrid>
        <w:gridCol w:w="2768"/>
        <w:gridCol w:w="2769"/>
        <w:gridCol w:w="2769"/>
      </w:tblGrid>
      <w:tr w:rsidR="000B1D64" w:rsidRPr="000946B8" w14:paraId="3C8B041F" w14:textId="77777777" w:rsidTr="0053176C">
        <w:trPr>
          <w:trHeight w:val="2694"/>
        </w:trPr>
        <w:tc>
          <w:tcPr>
            <w:tcW w:w="8306" w:type="dxa"/>
            <w:gridSpan w:val="3"/>
          </w:tcPr>
          <w:p w14:paraId="65D1CBF9" w14:textId="0074A24B" w:rsidR="000B1D64" w:rsidRPr="000946B8" w:rsidRDefault="000B1D64" w:rsidP="00D477D3">
            <w:pPr>
              <w:pStyle w:val="af8"/>
            </w:pPr>
            <w:bookmarkStart w:id="6" w:name="_Hlk4767507"/>
            <w:r w:rsidRPr="000B1D64">
              <w:rPr>
                <w:noProof/>
              </w:rPr>
              <w:lastRenderedPageBreak/>
              <w:drawing>
                <wp:inline distT="0" distB="0" distL="0" distR="0" wp14:anchorId="0AA739D3" wp14:editId="500E9095">
                  <wp:extent cx="4269986" cy="2200939"/>
                  <wp:effectExtent l="0" t="0" r="0" b="8890"/>
                  <wp:docPr id="5" name="图片 5" descr="C:\Users\Administrator\Desktop\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6" descr="C:\Users\Administrator\Desktop\1.bmp"/>
                          <pic:cNvPicPr>
                            <a:picLocks noChangeAspect="1" noChangeArrowheads="1"/>
                          </pic:cNvPicPr>
                        </pic:nvPicPr>
                        <pic:blipFill rotWithShape="1">
                          <a:blip r:embed="rId39">
                            <a:extLst>
                              <a:ext uri="{28A0092B-C50C-407E-A947-70E740481C1C}">
                                <a14:useLocalDpi xmlns:a14="http://schemas.microsoft.com/office/drawing/2010/main" val="0"/>
                              </a:ext>
                            </a:extLst>
                          </a:blip>
                          <a:srcRect r="381" b="11962"/>
                          <a:stretch/>
                        </pic:blipFill>
                        <pic:spPr bwMode="auto">
                          <a:xfrm>
                            <a:off x="0" y="0"/>
                            <a:ext cx="4309220" cy="2221162"/>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0B1D64" w:rsidRPr="00662058" w14:paraId="2F4EEA68" w14:textId="77777777" w:rsidTr="0053176C">
        <w:tc>
          <w:tcPr>
            <w:tcW w:w="2768" w:type="dxa"/>
          </w:tcPr>
          <w:p w14:paraId="722991A3" w14:textId="29AFC4CB" w:rsidR="000B1D64" w:rsidRPr="00D477D3" w:rsidRDefault="000B1D64" w:rsidP="00D477D3">
            <w:pPr>
              <w:pStyle w:val="af8"/>
              <w:rPr>
                <w:rFonts w:ascii="宋体" w:eastAsia="宋体" w:hAnsi="宋体"/>
                <w:sz w:val="21"/>
                <w:szCs w:val="21"/>
              </w:rPr>
            </w:pPr>
            <w:r w:rsidRPr="00D477D3">
              <w:rPr>
                <w:rFonts w:ascii="宋体" w:eastAsia="宋体" w:hAnsi="宋体" w:hint="eastAsia"/>
                <w:sz w:val="21"/>
                <w:szCs w:val="21"/>
              </w:rPr>
              <w:t xml:space="preserve">图 </w:t>
            </w:r>
            <w:r w:rsidRPr="00D477D3">
              <w:rPr>
                <w:rFonts w:ascii="宋体" w:eastAsia="宋体" w:hAnsi="宋体"/>
                <w:sz w:val="21"/>
                <w:szCs w:val="21"/>
              </w:rPr>
              <w:fldChar w:fldCharType="begin"/>
            </w:r>
            <w:r w:rsidRPr="00D477D3">
              <w:rPr>
                <w:rFonts w:ascii="宋体" w:eastAsia="宋体" w:hAnsi="宋体"/>
                <w:sz w:val="21"/>
                <w:szCs w:val="21"/>
              </w:rPr>
              <w:instrText xml:space="preserve"> </w:instrText>
            </w:r>
            <w:r w:rsidRPr="00D477D3">
              <w:rPr>
                <w:rFonts w:ascii="宋体" w:eastAsia="宋体" w:hAnsi="宋体" w:hint="eastAsia"/>
                <w:sz w:val="21"/>
                <w:szCs w:val="21"/>
              </w:rPr>
              <w:instrText>STYLEREF 1 \s</w:instrText>
            </w:r>
            <w:r w:rsidRPr="00D477D3">
              <w:rPr>
                <w:rFonts w:ascii="宋体" w:eastAsia="宋体" w:hAnsi="宋体"/>
                <w:sz w:val="21"/>
                <w:szCs w:val="21"/>
              </w:rPr>
              <w:instrText xml:space="preserve"> </w:instrText>
            </w:r>
            <w:r w:rsidRPr="00D477D3">
              <w:rPr>
                <w:rFonts w:ascii="宋体" w:eastAsia="宋体" w:hAnsi="宋体"/>
                <w:sz w:val="21"/>
                <w:szCs w:val="21"/>
              </w:rPr>
              <w:fldChar w:fldCharType="separate"/>
            </w:r>
            <w:r w:rsidR="009A74E1">
              <w:rPr>
                <w:rFonts w:ascii="宋体" w:eastAsia="宋体" w:hAnsi="宋体"/>
                <w:noProof/>
                <w:sz w:val="21"/>
                <w:szCs w:val="21"/>
              </w:rPr>
              <w:t>1</w:t>
            </w:r>
            <w:r w:rsidRPr="00D477D3">
              <w:rPr>
                <w:rFonts w:ascii="宋体" w:eastAsia="宋体" w:hAnsi="宋体"/>
                <w:sz w:val="21"/>
                <w:szCs w:val="21"/>
              </w:rPr>
              <w:fldChar w:fldCharType="end"/>
            </w:r>
            <w:r w:rsidRPr="00D477D3">
              <w:rPr>
                <w:rFonts w:ascii="宋体" w:eastAsia="宋体" w:hAnsi="宋体"/>
                <w:sz w:val="21"/>
                <w:szCs w:val="21"/>
              </w:rPr>
              <w:t>.</w:t>
            </w:r>
            <w:r w:rsidRPr="00D477D3">
              <w:rPr>
                <w:rFonts w:ascii="宋体" w:eastAsia="宋体" w:hAnsi="宋体"/>
                <w:sz w:val="21"/>
                <w:szCs w:val="21"/>
              </w:rPr>
              <w:fldChar w:fldCharType="begin"/>
            </w:r>
            <w:r w:rsidRPr="00D477D3">
              <w:rPr>
                <w:rFonts w:ascii="宋体" w:eastAsia="宋体" w:hAnsi="宋体"/>
                <w:sz w:val="21"/>
                <w:szCs w:val="21"/>
              </w:rPr>
              <w:instrText xml:space="preserve"> </w:instrText>
            </w:r>
            <w:r w:rsidRPr="00D477D3">
              <w:rPr>
                <w:rFonts w:ascii="宋体" w:eastAsia="宋体" w:hAnsi="宋体" w:hint="eastAsia"/>
                <w:sz w:val="21"/>
                <w:szCs w:val="21"/>
              </w:rPr>
              <w:instrText>SEQ 图 \* ARABIC \s 1</w:instrText>
            </w:r>
            <w:r w:rsidRPr="00D477D3">
              <w:rPr>
                <w:rFonts w:ascii="宋体" w:eastAsia="宋体" w:hAnsi="宋体"/>
                <w:sz w:val="21"/>
                <w:szCs w:val="21"/>
              </w:rPr>
              <w:instrText xml:space="preserve"> </w:instrText>
            </w:r>
            <w:r w:rsidRPr="00D477D3">
              <w:rPr>
                <w:rFonts w:ascii="宋体" w:eastAsia="宋体" w:hAnsi="宋体"/>
                <w:sz w:val="21"/>
                <w:szCs w:val="21"/>
              </w:rPr>
              <w:fldChar w:fldCharType="separate"/>
            </w:r>
            <w:r w:rsidR="009A74E1">
              <w:rPr>
                <w:rFonts w:ascii="宋体" w:eastAsia="宋体" w:hAnsi="宋体"/>
                <w:noProof/>
                <w:sz w:val="21"/>
                <w:szCs w:val="21"/>
              </w:rPr>
              <w:t>4</w:t>
            </w:r>
            <w:r w:rsidRPr="00D477D3">
              <w:rPr>
                <w:rFonts w:ascii="宋体" w:eastAsia="宋体" w:hAnsi="宋体"/>
                <w:sz w:val="21"/>
                <w:szCs w:val="21"/>
              </w:rPr>
              <w:fldChar w:fldCharType="end"/>
            </w:r>
            <w:r w:rsidRPr="00D477D3">
              <w:rPr>
                <w:rFonts w:ascii="宋体" w:eastAsia="宋体" w:hAnsi="宋体"/>
                <w:sz w:val="21"/>
                <w:szCs w:val="21"/>
              </w:rPr>
              <w:t xml:space="preserve"> </w:t>
            </w:r>
            <w:r w:rsidRPr="00D477D3">
              <w:rPr>
                <w:rFonts w:ascii="宋体" w:eastAsia="宋体" w:hAnsi="宋体" w:hint="eastAsia"/>
                <w:sz w:val="21"/>
                <w:szCs w:val="21"/>
              </w:rPr>
              <w:t>侧面角焊缝</w:t>
            </w:r>
          </w:p>
        </w:tc>
        <w:tc>
          <w:tcPr>
            <w:tcW w:w="2769" w:type="dxa"/>
          </w:tcPr>
          <w:p w14:paraId="3FC519D1" w14:textId="33C661A8" w:rsidR="000B1D64" w:rsidRPr="00D477D3" w:rsidRDefault="000B1D64" w:rsidP="00D477D3">
            <w:pPr>
              <w:pStyle w:val="af8"/>
              <w:rPr>
                <w:rFonts w:ascii="宋体" w:eastAsia="宋体" w:hAnsi="宋体"/>
                <w:sz w:val="21"/>
                <w:szCs w:val="21"/>
              </w:rPr>
            </w:pPr>
            <w:r w:rsidRPr="00D477D3">
              <w:rPr>
                <w:rFonts w:ascii="宋体" w:eastAsia="宋体" w:hAnsi="宋体" w:hint="eastAsia"/>
                <w:sz w:val="21"/>
                <w:szCs w:val="21"/>
              </w:rPr>
              <w:t xml:space="preserve">图 </w:t>
            </w:r>
            <w:r w:rsidRPr="00D477D3">
              <w:rPr>
                <w:rFonts w:ascii="宋体" w:eastAsia="宋体" w:hAnsi="宋体"/>
                <w:sz w:val="21"/>
                <w:szCs w:val="21"/>
              </w:rPr>
              <w:fldChar w:fldCharType="begin"/>
            </w:r>
            <w:r w:rsidRPr="00D477D3">
              <w:rPr>
                <w:rFonts w:ascii="宋体" w:eastAsia="宋体" w:hAnsi="宋体"/>
                <w:sz w:val="21"/>
                <w:szCs w:val="21"/>
              </w:rPr>
              <w:instrText xml:space="preserve"> </w:instrText>
            </w:r>
            <w:r w:rsidRPr="00D477D3">
              <w:rPr>
                <w:rFonts w:ascii="宋体" w:eastAsia="宋体" w:hAnsi="宋体" w:hint="eastAsia"/>
                <w:sz w:val="21"/>
                <w:szCs w:val="21"/>
              </w:rPr>
              <w:instrText>STYLEREF 1 \s</w:instrText>
            </w:r>
            <w:r w:rsidRPr="00D477D3">
              <w:rPr>
                <w:rFonts w:ascii="宋体" w:eastAsia="宋体" w:hAnsi="宋体"/>
                <w:sz w:val="21"/>
                <w:szCs w:val="21"/>
              </w:rPr>
              <w:instrText xml:space="preserve"> </w:instrText>
            </w:r>
            <w:r w:rsidRPr="00D477D3">
              <w:rPr>
                <w:rFonts w:ascii="宋体" w:eastAsia="宋体" w:hAnsi="宋体"/>
                <w:sz w:val="21"/>
                <w:szCs w:val="21"/>
              </w:rPr>
              <w:fldChar w:fldCharType="separate"/>
            </w:r>
            <w:r w:rsidR="009A74E1">
              <w:rPr>
                <w:rFonts w:ascii="宋体" w:eastAsia="宋体" w:hAnsi="宋体"/>
                <w:noProof/>
                <w:sz w:val="21"/>
                <w:szCs w:val="21"/>
              </w:rPr>
              <w:t>1</w:t>
            </w:r>
            <w:r w:rsidRPr="00D477D3">
              <w:rPr>
                <w:rFonts w:ascii="宋体" w:eastAsia="宋体" w:hAnsi="宋体"/>
                <w:sz w:val="21"/>
                <w:szCs w:val="21"/>
              </w:rPr>
              <w:fldChar w:fldCharType="end"/>
            </w:r>
            <w:r w:rsidRPr="00D477D3">
              <w:rPr>
                <w:rFonts w:ascii="宋体" w:eastAsia="宋体" w:hAnsi="宋体"/>
                <w:sz w:val="21"/>
                <w:szCs w:val="21"/>
              </w:rPr>
              <w:t>.</w:t>
            </w:r>
            <w:r w:rsidRPr="00D477D3">
              <w:rPr>
                <w:rFonts w:ascii="宋体" w:eastAsia="宋体" w:hAnsi="宋体"/>
                <w:sz w:val="21"/>
                <w:szCs w:val="21"/>
              </w:rPr>
              <w:fldChar w:fldCharType="begin"/>
            </w:r>
            <w:r w:rsidRPr="00D477D3">
              <w:rPr>
                <w:rFonts w:ascii="宋体" w:eastAsia="宋体" w:hAnsi="宋体"/>
                <w:sz w:val="21"/>
                <w:szCs w:val="21"/>
              </w:rPr>
              <w:instrText xml:space="preserve"> </w:instrText>
            </w:r>
            <w:r w:rsidRPr="00D477D3">
              <w:rPr>
                <w:rFonts w:ascii="宋体" w:eastAsia="宋体" w:hAnsi="宋体" w:hint="eastAsia"/>
                <w:sz w:val="21"/>
                <w:szCs w:val="21"/>
              </w:rPr>
              <w:instrText>SEQ 图 \* ARABIC \s 1</w:instrText>
            </w:r>
            <w:r w:rsidRPr="00D477D3">
              <w:rPr>
                <w:rFonts w:ascii="宋体" w:eastAsia="宋体" w:hAnsi="宋体"/>
                <w:sz w:val="21"/>
                <w:szCs w:val="21"/>
              </w:rPr>
              <w:instrText xml:space="preserve"> </w:instrText>
            </w:r>
            <w:r w:rsidRPr="00D477D3">
              <w:rPr>
                <w:rFonts w:ascii="宋体" w:eastAsia="宋体" w:hAnsi="宋体"/>
                <w:sz w:val="21"/>
                <w:szCs w:val="21"/>
              </w:rPr>
              <w:fldChar w:fldCharType="separate"/>
            </w:r>
            <w:r w:rsidR="009A74E1">
              <w:rPr>
                <w:rFonts w:ascii="宋体" w:eastAsia="宋体" w:hAnsi="宋体"/>
                <w:noProof/>
                <w:sz w:val="21"/>
                <w:szCs w:val="21"/>
              </w:rPr>
              <w:t>5</w:t>
            </w:r>
            <w:r w:rsidRPr="00D477D3">
              <w:rPr>
                <w:rFonts w:ascii="宋体" w:eastAsia="宋体" w:hAnsi="宋体"/>
                <w:sz w:val="21"/>
                <w:szCs w:val="21"/>
              </w:rPr>
              <w:fldChar w:fldCharType="end"/>
            </w:r>
            <w:r w:rsidRPr="00D477D3">
              <w:rPr>
                <w:rFonts w:ascii="宋体" w:eastAsia="宋体" w:hAnsi="宋体"/>
                <w:sz w:val="21"/>
                <w:szCs w:val="21"/>
              </w:rPr>
              <w:t xml:space="preserve"> </w:t>
            </w:r>
            <w:r w:rsidRPr="00D477D3">
              <w:rPr>
                <w:rFonts w:ascii="宋体" w:eastAsia="宋体" w:hAnsi="宋体" w:hint="eastAsia"/>
                <w:sz w:val="21"/>
                <w:szCs w:val="21"/>
              </w:rPr>
              <w:t>正面角焊缝</w:t>
            </w:r>
          </w:p>
        </w:tc>
        <w:tc>
          <w:tcPr>
            <w:tcW w:w="2769" w:type="dxa"/>
          </w:tcPr>
          <w:p w14:paraId="3C29EBFC" w14:textId="6CB677E6" w:rsidR="000B1D64" w:rsidRPr="00D477D3" w:rsidRDefault="000B1D64" w:rsidP="00D477D3">
            <w:pPr>
              <w:pStyle w:val="af8"/>
              <w:rPr>
                <w:rFonts w:ascii="宋体" w:eastAsia="宋体" w:hAnsi="宋体"/>
                <w:sz w:val="21"/>
                <w:szCs w:val="21"/>
              </w:rPr>
            </w:pPr>
            <w:r w:rsidRPr="00D477D3">
              <w:rPr>
                <w:rFonts w:ascii="宋体" w:eastAsia="宋体" w:hAnsi="宋体" w:hint="eastAsia"/>
                <w:sz w:val="21"/>
                <w:szCs w:val="21"/>
              </w:rPr>
              <w:t xml:space="preserve">图 </w:t>
            </w:r>
            <w:r w:rsidRPr="00D477D3">
              <w:rPr>
                <w:rFonts w:ascii="宋体" w:eastAsia="宋体" w:hAnsi="宋体"/>
                <w:sz w:val="21"/>
                <w:szCs w:val="21"/>
              </w:rPr>
              <w:fldChar w:fldCharType="begin"/>
            </w:r>
            <w:r w:rsidRPr="00D477D3">
              <w:rPr>
                <w:rFonts w:ascii="宋体" w:eastAsia="宋体" w:hAnsi="宋体"/>
                <w:sz w:val="21"/>
                <w:szCs w:val="21"/>
              </w:rPr>
              <w:instrText xml:space="preserve"> </w:instrText>
            </w:r>
            <w:r w:rsidRPr="00D477D3">
              <w:rPr>
                <w:rFonts w:ascii="宋体" w:eastAsia="宋体" w:hAnsi="宋体" w:hint="eastAsia"/>
                <w:sz w:val="21"/>
                <w:szCs w:val="21"/>
              </w:rPr>
              <w:instrText>STYLEREF 1 \s</w:instrText>
            </w:r>
            <w:r w:rsidRPr="00D477D3">
              <w:rPr>
                <w:rFonts w:ascii="宋体" w:eastAsia="宋体" w:hAnsi="宋体"/>
                <w:sz w:val="21"/>
                <w:szCs w:val="21"/>
              </w:rPr>
              <w:instrText xml:space="preserve"> </w:instrText>
            </w:r>
            <w:r w:rsidRPr="00D477D3">
              <w:rPr>
                <w:rFonts w:ascii="宋体" w:eastAsia="宋体" w:hAnsi="宋体"/>
                <w:sz w:val="21"/>
                <w:szCs w:val="21"/>
              </w:rPr>
              <w:fldChar w:fldCharType="separate"/>
            </w:r>
            <w:r w:rsidR="009A74E1">
              <w:rPr>
                <w:rFonts w:ascii="宋体" w:eastAsia="宋体" w:hAnsi="宋体"/>
                <w:noProof/>
                <w:sz w:val="21"/>
                <w:szCs w:val="21"/>
              </w:rPr>
              <w:t>1</w:t>
            </w:r>
            <w:r w:rsidRPr="00D477D3">
              <w:rPr>
                <w:rFonts w:ascii="宋体" w:eastAsia="宋体" w:hAnsi="宋体"/>
                <w:sz w:val="21"/>
                <w:szCs w:val="21"/>
              </w:rPr>
              <w:fldChar w:fldCharType="end"/>
            </w:r>
            <w:r w:rsidRPr="00D477D3">
              <w:rPr>
                <w:rFonts w:ascii="宋体" w:eastAsia="宋体" w:hAnsi="宋体"/>
                <w:sz w:val="21"/>
                <w:szCs w:val="21"/>
              </w:rPr>
              <w:t>.</w:t>
            </w:r>
            <w:r w:rsidRPr="00D477D3">
              <w:rPr>
                <w:rFonts w:ascii="宋体" w:eastAsia="宋体" w:hAnsi="宋体"/>
                <w:sz w:val="21"/>
                <w:szCs w:val="21"/>
              </w:rPr>
              <w:fldChar w:fldCharType="begin"/>
            </w:r>
            <w:r w:rsidRPr="00D477D3">
              <w:rPr>
                <w:rFonts w:ascii="宋体" w:eastAsia="宋体" w:hAnsi="宋体"/>
                <w:sz w:val="21"/>
                <w:szCs w:val="21"/>
              </w:rPr>
              <w:instrText xml:space="preserve"> </w:instrText>
            </w:r>
            <w:r w:rsidRPr="00D477D3">
              <w:rPr>
                <w:rFonts w:ascii="宋体" w:eastAsia="宋体" w:hAnsi="宋体" w:hint="eastAsia"/>
                <w:sz w:val="21"/>
                <w:szCs w:val="21"/>
              </w:rPr>
              <w:instrText>SEQ 图 \* ARABIC \s 1</w:instrText>
            </w:r>
            <w:r w:rsidRPr="00D477D3">
              <w:rPr>
                <w:rFonts w:ascii="宋体" w:eastAsia="宋体" w:hAnsi="宋体"/>
                <w:sz w:val="21"/>
                <w:szCs w:val="21"/>
              </w:rPr>
              <w:instrText xml:space="preserve"> </w:instrText>
            </w:r>
            <w:r w:rsidRPr="00D477D3">
              <w:rPr>
                <w:rFonts w:ascii="宋体" w:eastAsia="宋体" w:hAnsi="宋体"/>
                <w:sz w:val="21"/>
                <w:szCs w:val="21"/>
              </w:rPr>
              <w:fldChar w:fldCharType="separate"/>
            </w:r>
            <w:r w:rsidR="009A74E1">
              <w:rPr>
                <w:rFonts w:ascii="宋体" w:eastAsia="宋体" w:hAnsi="宋体"/>
                <w:noProof/>
                <w:sz w:val="21"/>
                <w:szCs w:val="21"/>
              </w:rPr>
              <w:t>6</w:t>
            </w:r>
            <w:r w:rsidRPr="00D477D3">
              <w:rPr>
                <w:rFonts w:ascii="宋体" w:eastAsia="宋体" w:hAnsi="宋体"/>
                <w:sz w:val="21"/>
                <w:szCs w:val="21"/>
              </w:rPr>
              <w:fldChar w:fldCharType="end"/>
            </w:r>
            <w:r w:rsidRPr="00D477D3">
              <w:rPr>
                <w:rFonts w:ascii="宋体" w:eastAsia="宋体" w:hAnsi="宋体"/>
                <w:sz w:val="21"/>
                <w:szCs w:val="21"/>
              </w:rPr>
              <w:t xml:space="preserve"> </w:t>
            </w:r>
            <w:r w:rsidR="002B1FFB" w:rsidRPr="00D477D3">
              <w:rPr>
                <w:rFonts w:ascii="宋体" w:eastAsia="宋体" w:hAnsi="宋体" w:hint="eastAsia"/>
                <w:sz w:val="21"/>
                <w:szCs w:val="21"/>
              </w:rPr>
              <w:t>斜向</w:t>
            </w:r>
            <w:r w:rsidRPr="00D477D3">
              <w:rPr>
                <w:rFonts w:ascii="宋体" w:eastAsia="宋体" w:hAnsi="宋体" w:hint="eastAsia"/>
                <w:sz w:val="21"/>
                <w:szCs w:val="21"/>
              </w:rPr>
              <w:t>角焊缝</w:t>
            </w:r>
          </w:p>
        </w:tc>
      </w:tr>
    </w:tbl>
    <w:bookmarkEnd w:id="6"/>
    <w:p w14:paraId="7317BF55" w14:textId="1FE1FC41" w:rsidR="00434603" w:rsidRPr="005A4C44" w:rsidRDefault="005A4C44" w:rsidP="007E0FB1">
      <w:pPr>
        <w:ind w:firstLine="480"/>
      </w:pPr>
      <w:r w:rsidRPr="005A4C44">
        <w:rPr>
          <w:rFonts w:hint="eastAsia"/>
        </w:rPr>
        <w:t>从</w:t>
      </w:r>
      <w:r w:rsidRPr="005A4C44">
        <w:rPr>
          <w:rFonts w:hint="eastAsia"/>
        </w:rPr>
        <w:t>19</w:t>
      </w:r>
      <w:r w:rsidRPr="005A4C44">
        <w:rPr>
          <w:rFonts w:hint="eastAsia"/>
        </w:rPr>
        <w:t>世纪</w:t>
      </w:r>
      <w:r w:rsidRPr="005A4C44">
        <w:rPr>
          <w:rFonts w:hint="eastAsia"/>
        </w:rPr>
        <w:t>30</w:t>
      </w:r>
      <w:r w:rsidRPr="005A4C44">
        <w:rPr>
          <w:rFonts w:hint="eastAsia"/>
        </w:rPr>
        <w:t>年代到现在的大多数关于角焊缝的研究是对正面角焊缝和侧面角焊缝的力学性能研究。正面角焊缝决定了角焊缝的承载力上限和延性性能的下限，而侧面角焊缝决定了角焊缝的承载力下限和延性的上限。</w:t>
      </w:r>
      <w:r w:rsidRPr="005A4C44">
        <w:rPr>
          <w:rFonts w:hint="eastAsia"/>
        </w:rPr>
        <w:t>Butler</w:t>
      </w:r>
      <w:r w:rsidRPr="005A4C44">
        <w:rPr>
          <w:rFonts w:hint="eastAsia"/>
        </w:rPr>
        <w:t>和</w:t>
      </w:r>
      <w:r w:rsidRPr="005A4C44">
        <w:rPr>
          <w:rFonts w:hint="eastAsia"/>
        </w:rPr>
        <w:t>Kulak</w:t>
      </w:r>
      <w:r w:rsidRPr="005A4C44">
        <w:rPr>
          <w:rFonts w:hint="eastAsia"/>
        </w:rPr>
        <w:t>（</w:t>
      </w:r>
      <w:r w:rsidRPr="005A4C44">
        <w:rPr>
          <w:rFonts w:hint="eastAsia"/>
        </w:rPr>
        <w:t>1971</w:t>
      </w:r>
      <w:r w:rsidRPr="005A4C44">
        <w:rPr>
          <w:rFonts w:hint="eastAsia"/>
        </w:rPr>
        <w:t>），</w:t>
      </w:r>
      <w:r w:rsidRPr="005A4C44">
        <w:rPr>
          <w:rFonts w:hint="eastAsia"/>
        </w:rPr>
        <w:t>Clark(1971)</w:t>
      </w:r>
      <w:r w:rsidR="008A0DB4">
        <w:rPr>
          <w:rFonts w:hint="eastAsia"/>
        </w:rPr>
        <w:t>，</w:t>
      </w:r>
      <w:r w:rsidRPr="005A4C44">
        <w:rPr>
          <w:rFonts w:hint="eastAsia"/>
        </w:rPr>
        <w:t xml:space="preserve"> Holtz and </w:t>
      </w:r>
      <w:proofErr w:type="spellStart"/>
      <w:r w:rsidRPr="005A4C44">
        <w:rPr>
          <w:rFonts w:hint="eastAsia"/>
        </w:rPr>
        <w:t>Harre</w:t>
      </w:r>
      <w:proofErr w:type="spellEnd"/>
      <w:r w:rsidR="008A0DB4">
        <w:rPr>
          <w:rFonts w:hint="eastAsia"/>
        </w:rPr>
        <w:t>，</w:t>
      </w:r>
      <w:r w:rsidRPr="005A4C44">
        <w:rPr>
          <w:rFonts w:hint="eastAsia"/>
        </w:rPr>
        <w:t xml:space="preserve"> </w:t>
      </w:r>
      <w:proofErr w:type="spellStart"/>
      <w:r w:rsidRPr="005A4C44">
        <w:rPr>
          <w:rFonts w:hint="eastAsia"/>
        </w:rPr>
        <w:t>Swannell</w:t>
      </w:r>
      <w:proofErr w:type="spellEnd"/>
      <w:r w:rsidRPr="005A4C44">
        <w:rPr>
          <w:rFonts w:hint="eastAsia"/>
        </w:rPr>
        <w:t xml:space="preserve"> and Skewes (1979a)</w:t>
      </w:r>
      <w:r w:rsidRPr="005A4C44">
        <w:rPr>
          <w:rFonts w:hint="eastAsia"/>
        </w:rPr>
        <w:t>，</w:t>
      </w:r>
      <w:r w:rsidRPr="005A4C44">
        <w:rPr>
          <w:rFonts w:hint="eastAsia"/>
        </w:rPr>
        <w:t xml:space="preserve"> Biggs (1981)</w:t>
      </w:r>
      <w:r w:rsidRPr="005A4C44">
        <w:rPr>
          <w:rFonts w:hint="eastAsia"/>
        </w:rPr>
        <w:t>，</w:t>
      </w:r>
      <w:r w:rsidRPr="005A4C44">
        <w:rPr>
          <w:rFonts w:hint="eastAsia"/>
        </w:rPr>
        <w:t xml:space="preserve"> </w:t>
      </w:r>
      <w:proofErr w:type="spellStart"/>
      <w:r w:rsidRPr="005A4C44">
        <w:rPr>
          <w:rFonts w:hint="eastAsia"/>
        </w:rPr>
        <w:t>Neis</w:t>
      </w:r>
      <w:proofErr w:type="spellEnd"/>
      <w:r w:rsidRPr="005A4C44">
        <w:rPr>
          <w:rFonts w:hint="eastAsia"/>
        </w:rPr>
        <w:t xml:space="preserve"> (1985) </w:t>
      </w:r>
      <w:r w:rsidRPr="005A4C44">
        <w:rPr>
          <w:rFonts w:hint="eastAsia"/>
        </w:rPr>
        <w:t>和</w:t>
      </w:r>
      <w:r w:rsidRPr="005A4C44">
        <w:rPr>
          <w:rFonts w:hint="eastAsia"/>
        </w:rPr>
        <w:t xml:space="preserve"> Marsh (1985)</w:t>
      </w:r>
      <w:r w:rsidRPr="005A4C44">
        <w:rPr>
          <w:rFonts w:hint="eastAsia"/>
        </w:rPr>
        <w:t>等学者也进行了角焊缝在不同加载角度下的试验研究，这些试验研究都是针对母材为普通钢材的角焊缝。</w:t>
      </w:r>
    </w:p>
    <w:p w14:paraId="6AFC46AC" w14:textId="0605ED8B" w:rsidR="0059043D" w:rsidRDefault="005D220B" w:rsidP="00CF0E3F">
      <w:pPr>
        <w:pStyle w:val="11130"/>
        <w:numPr>
          <w:ilvl w:val="2"/>
          <w:numId w:val="4"/>
        </w:numPr>
      </w:pPr>
      <w:r>
        <w:rPr>
          <w:rFonts w:hint="eastAsia"/>
        </w:rPr>
        <w:t xml:space="preserve"> </w:t>
      </w:r>
      <w:bookmarkStart w:id="7" w:name="_Toc4938187"/>
      <w:r w:rsidR="00C73440">
        <w:rPr>
          <w:rFonts w:hint="eastAsia"/>
        </w:rPr>
        <w:t>正面</w:t>
      </w:r>
      <w:r w:rsidR="00C73440">
        <w:t>和侧面角焊缝研究现状</w:t>
      </w:r>
      <w:bookmarkEnd w:id="7"/>
    </w:p>
    <w:p w14:paraId="41AFEDE9" w14:textId="633113C9" w:rsidR="00B224CB" w:rsidRDefault="00B224CB" w:rsidP="005A4C44">
      <w:pPr>
        <w:ind w:firstLine="480"/>
      </w:pPr>
      <w:r w:rsidRPr="00B224CB">
        <w:rPr>
          <w:rFonts w:hint="eastAsia"/>
        </w:rPr>
        <w:t>正面和侧面角焊缝是工程中常用的两种角焊缝形式，国内外学者针对其承载力、破坏形式、变形性能、晶体组织变化及不同的焊接接头性能开展了许多试验和理论研究工作。</w:t>
      </w:r>
    </w:p>
    <w:p w14:paraId="6B30149D" w14:textId="60A0D4B0" w:rsidR="005A4C44" w:rsidRDefault="005A4C44" w:rsidP="005A4C44">
      <w:pPr>
        <w:ind w:firstLine="480"/>
      </w:pPr>
      <w:proofErr w:type="spellStart"/>
      <w:r>
        <w:rPr>
          <w:rFonts w:hint="eastAsia"/>
        </w:rPr>
        <w:t>Spraragen</w:t>
      </w:r>
      <w:proofErr w:type="spellEnd"/>
      <w:r>
        <w:rPr>
          <w:rFonts w:hint="eastAsia"/>
        </w:rPr>
        <w:t xml:space="preserve"> and Claussen (1942)</w:t>
      </w:r>
      <w:r w:rsidR="004F4318" w:rsidRPr="004F4318">
        <w:rPr>
          <w:vertAlign w:val="superscript"/>
        </w:rPr>
        <w:fldChar w:fldCharType="begin"/>
      </w:r>
      <w:r w:rsidR="004F4318" w:rsidRPr="004F4318">
        <w:rPr>
          <w:vertAlign w:val="superscript"/>
        </w:rPr>
        <w:instrText xml:space="preserve"> </w:instrText>
      </w:r>
      <w:r w:rsidR="004F4318" w:rsidRPr="004F4318">
        <w:rPr>
          <w:rFonts w:hint="eastAsia"/>
          <w:vertAlign w:val="superscript"/>
        </w:rPr>
        <w:instrText>REF _Ref3549363 \r \h</w:instrText>
      </w:r>
      <w:r w:rsidR="004F4318" w:rsidRPr="004F4318">
        <w:rPr>
          <w:vertAlign w:val="superscript"/>
        </w:rPr>
        <w:instrText xml:space="preserve"> </w:instrText>
      </w:r>
      <w:r w:rsidR="004F4318">
        <w:rPr>
          <w:vertAlign w:val="superscript"/>
        </w:rPr>
        <w:instrText xml:space="preserve"> \* MERGEFORMAT </w:instrText>
      </w:r>
      <w:r w:rsidR="004F4318" w:rsidRPr="004F4318">
        <w:rPr>
          <w:vertAlign w:val="superscript"/>
        </w:rPr>
      </w:r>
      <w:r w:rsidR="004F4318" w:rsidRPr="004F4318">
        <w:rPr>
          <w:vertAlign w:val="superscript"/>
        </w:rPr>
        <w:fldChar w:fldCharType="separate"/>
      </w:r>
      <w:r w:rsidR="009A74E1">
        <w:rPr>
          <w:vertAlign w:val="superscript"/>
        </w:rPr>
        <w:t xml:space="preserve">[2] </w:t>
      </w:r>
      <w:r w:rsidR="004F4318" w:rsidRPr="004F4318">
        <w:rPr>
          <w:vertAlign w:val="superscript"/>
        </w:rPr>
        <w:fldChar w:fldCharType="end"/>
      </w:r>
      <w:r w:rsidR="00B224CB" w:rsidRPr="00B224CB">
        <w:rPr>
          <w:rFonts w:hint="eastAsia"/>
        </w:rPr>
        <w:t xml:space="preserve"> </w:t>
      </w:r>
      <w:r w:rsidR="00B224CB" w:rsidRPr="00B224CB">
        <w:rPr>
          <w:rFonts w:hint="eastAsia"/>
        </w:rPr>
        <w:t>进行了</w:t>
      </w:r>
      <w:r w:rsidR="00B224CB" w:rsidRPr="00B224CB">
        <w:rPr>
          <w:rFonts w:hint="eastAsia"/>
        </w:rPr>
        <w:t>423</w:t>
      </w:r>
      <w:r w:rsidR="00B224CB" w:rsidRPr="00B224CB">
        <w:rPr>
          <w:rFonts w:hint="eastAsia"/>
        </w:rPr>
        <w:t>个正面角焊缝和</w:t>
      </w:r>
      <w:r w:rsidR="00B224CB" w:rsidRPr="00B224CB">
        <w:rPr>
          <w:rFonts w:hint="eastAsia"/>
        </w:rPr>
        <w:t>416</w:t>
      </w:r>
      <w:r w:rsidR="00B224CB" w:rsidRPr="00B224CB">
        <w:rPr>
          <w:rFonts w:hint="eastAsia"/>
        </w:rPr>
        <w:t>个侧面角焊缝的加载试验研究，发现侧面角焊缝的部分截面的最大剪应力是正面角焊缝的</w:t>
      </w:r>
      <w:r w:rsidR="00B224CB" w:rsidRPr="00B224CB">
        <w:rPr>
          <w:rFonts w:hint="eastAsia"/>
        </w:rPr>
        <w:t>60%</w:t>
      </w:r>
      <w:r w:rsidR="00B224CB" w:rsidRPr="00B224CB">
        <w:rPr>
          <w:rFonts w:hint="eastAsia"/>
        </w:rPr>
        <w:t>至</w:t>
      </w:r>
      <w:r w:rsidR="00B224CB" w:rsidRPr="00B224CB">
        <w:rPr>
          <w:rFonts w:hint="eastAsia"/>
        </w:rPr>
        <w:t>100%</w:t>
      </w:r>
      <w:r w:rsidR="00B224CB" w:rsidRPr="00B224CB">
        <w:rPr>
          <w:rFonts w:hint="eastAsia"/>
        </w:rPr>
        <w:t>，且无论焊缝是受拉还是受压，正面角焊缝和侧面角焊缝均具有足够的承载力，但正面角焊缝试验数据的离散性要大于侧面角焊缝。</w:t>
      </w:r>
    </w:p>
    <w:p w14:paraId="059684E8" w14:textId="14C70925" w:rsidR="00B224CB" w:rsidRDefault="005A4C44" w:rsidP="005A4C44">
      <w:pPr>
        <w:ind w:firstLine="480"/>
      </w:pPr>
      <w:r>
        <w:rPr>
          <w:rFonts w:hint="eastAsia"/>
        </w:rPr>
        <w:t xml:space="preserve">Archer et al. (1959) </w:t>
      </w:r>
      <w:r w:rsidR="004F4318" w:rsidRPr="004F4318">
        <w:rPr>
          <w:vertAlign w:val="superscript"/>
        </w:rPr>
        <w:fldChar w:fldCharType="begin"/>
      </w:r>
      <w:r w:rsidR="004F4318" w:rsidRPr="004F4318">
        <w:rPr>
          <w:vertAlign w:val="superscript"/>
        </w:rPr>
        <w:instrText xml:space="preserve"> </w:instrText>
      </w:r>
      <w:r w:rsidR="004F4318" w:rsidRPr="004F4318">
        <w:rPr>
          <w:rFonts w:hint="eastAsia"/>
          <w:vertAlign w:val="superscript"/>
        </w:rPr>
        <w:instrText>REF _Ref3549368 \r \h</w:instrText>
      </w:r>
      <w:r w:rsidR="004F4318" w:rsidRPr="004F4318">
        <w:rPr>
          <w:vertAlign w:val="superscript"/>
        </w:rPr>
        <w:instrText xml:space="preserve"> </w:instrText>
      </w:r>
      <w:r w:rsidR="004F4318">
        <w:rPr>
          <w:vertAlign w:val="superscript"/>
        </w:rPr>
        <w:instrText xml:space="preserve"> \* MERGEFORMAT </w:instrText>
      </w:r>
      <w:r w:rsidR="004F4318" w:rsidRPr="004F4318">
        <w:rPr>
          <w:vertAlign w:val="superscript"/>
        </w:rPr>
      </w:r>
      <w:r w:rsidR="004F4318" w:rsidRPr="004F4318">
        <w:rPr>
          <w:vertAlign w:val="superscript"/>
        </w:rPr>
        <w:fldChar w:fldCharType="separate"/>
      </w:r>
      <w:r w:rsidR="009A74E1">
        <w:rPr>
          <w:vertAlign w:val="superscript"/>
        </w:rPr>
        <w:t xml:space="preserve">[3] </w:t>
      </w:r>
      <w:r w:rsidR="004F4318" w:rsidRPr="004F4318">
        <w:rPr>
          <w:vertAlign w:val="superscript"/>
        </w:rPr>
        <w:fldChar w:fldCharType="end"/>
      </w:r>
      <w:r w:rsidR="00B224CB" w:rsidRPr="00B224CB">
        <w:rPr>
          <w:rFonts w:hint="eastAsia"/>
        </w:rPr>
        <w:t xml:space="preserve"> </w:t>
      </w:r>
      <w:r w:rsidR="00B224CB" w:rsidRPr="00B224CB">
        <w:rPr>
          <w:rFonts w:hint="eastAsia"/>
        </w:rPr>
        <w:t>进行了两个正面角焊缝和两个侧面角焊缝试验，发现正面角焊缝的剪切强度是侧面角焊缝的</w:t>
      </w:r>
      <w:r w:rsidR="00B224CB" w:rsidRPr="00B224CB">
        <w:rPr>
          <w:rFonts w:hint="eastAsia"/>
        </w:rPr>
        <w:t>1.59</w:t>
      </w:r>
      <w:r w:rsidR="00B224CB" w:rsidRPr="00B224CB">
        <w:rPr>
          <w:rFonts w:hint="eastAsia"/>
        </w:rPr>
        <w:t>倍，正面角焊缝的断裂面角度与侧面角焊缝接近，但是小于</w:t>
      </w:r>
      <w:r w:rsidR="00B224CB" w:rsidRPr="00B224CB">
        <w:rPr>
          <w:rFonts w:hint="eastAsia"/>
        </w:rPr>
        <w:t>45</w:t>
      </w:r>
      <w:r w:rsidR="00B224CB" w:rsidRPr="00B224CB">
        <w:rPr>
          <w:rFonts w:hint="eastAsia"/>
        </w:rPr>
        <w:t>°。</w:t>
      </w:r>
    </w:p>
    <w:p w14:paraId="772DB1CD" w14:textId="2045B0A8" w:rsidR="005A4C44" w:rsidRDefault="005A4C44" w:rsidP="005A4C44">
      <w:pPr>
        <w:ind w:firstLine="480"/>
      </w:pPr>
      <w:r>
        <w:rPr>
          <w:rFonts w:hint="eastAsia"/>
        </w:rPr>
        <w:t>Naka and Kato (1966)</w:t>
      </w:r>
      <w:r w:rsidR="004F4318" w:rsidRPr="004F4318">
        <w:rPr>
          <w:vertAlign w:val="superscript"/>
        </w:rPr>
        <w:fldChar w:fldCharType="begin"/>
      </w:r>
      <w:r w:rsidR="004F4318" w:rsidRPr="004F4318">
        <w:rPr>
          <w:vertAlign w:val="superscript"/>
        </w:rPr>
        <w:instrText xml:space="preserve"> </w:instrText>
      </w:r>
      <w:r w:rsidR="004F4318" w:rsidRPr="004F4318">
        <w:rPr>
          <w:rFonts w:hint="eastAsia"/>
          <w:vertAlign w:val="superscript"/>
        </w:rPr>
        <w:instrText>REF _Ref3549372 \r \h</w:instrText>
      </w:r>
      <w:r w:rsidR="004F4318" w:rsidRPr="004F4318">
        <w:rPr>
          <w:vertAlign w:val="superscript"/>
        </w:rPr>
        <w:instrText xml:space="preserve"> </w:instrText>
      </w:r>
      <w:r w:rsidR="004F4318">
        <w:rPr>
          <w:vertAlign w:val="superscript"/>
        </w:rPr>
        <w:instrText xml:space="preserve"> \* MERGEFORMAT </w:instrText>
      </w:r>
      <w:r w:rsidR="004F4318" w:rsidRPr="004F4318">
        <w:rPr>
          <w:vertAlign w:val="superscript"/>
        </w:rPr>
      </w:r>
      <w:r w:rsidR="004F4318" w:rsidRPr="004F4318">
        <w:rPr>
          <w:vertAlign w:val="superscript"/>
        </w:rPr>
        <w:fldChar w:fldCharType="separate"/>
      </w:r>
      <w:r w:rsidR="009A74E1">
        <w:rPr>
          <w:vertAlign w:val="superscript"/>
        </w:rPr>
        <w:t xml:space="preserve">[4] </w:t>
      </w:r>
      <w:r w:rsidR="004F4318" w:rsidRPr="004F4318">
        <w:rPr>
          <w:vertAlign w:val="superscript"/>
        </w:rPr>
        <w:fldChar w:fldCharType="end"/>
      </w:r>
      <w:r w:rsidR="00B224CB" w:rsidRPr="00B224CB">
        <w:rPr>
          <w:rFonts w:hint="eastAsia"/>
        </w:rPr>
        <w:t xml:space="preserve"> </w:t>
      </w:r>
      <w:r w:rsidR="00B224CB" w:rsidRPr="00B224CB">
        <w:rPr>
          <w:rFonts w:hint="eastAsia"/>
        </w:rPr>
        <w:t>对正面角焊缝试件进行了试验和理论研究，、试验采用了</w:t>
      </w:r>
      <w:r w:rsidR="00B224CB" w:rsidRPr="00B224CB">
        <w:rPr>
          <w:rFonts w:hint="eastAsia"/>
        </w:rPr>
        <w:t>3</w:t>
      </w:r>
      <w:r w:rsidR="00B224CB" w:rsidRPr="00B224CB">
        <w:rPr>
          <w:rFonts w:hint="eastAsia"/>
        </w:rPr>
        <w:t>种不同的焊接方式及</w:t>
      </w:r>
      <w:r w:rsidR="00B224CB" w:rsidRPr="00B224CB">
        <w:rPr>
          <w:rFonts w:hint="eastAsia"/>
        </w:rPr>
        <w:t>2</w:t>
      </w:r>
      <w:r w:rsidR="00B224CB" w:rsidRPr="00B224CB">
        <w:rPr>
          <w:rFonts w:hint="eastAsia"/>
        </w:rPr>
        <w:t>种不同的焊条，共计</w:t>
      </w:r>
      <w:r w:rsidR="00B224CB" w:rsidRPr="00B224CB">
        <w:rPr>
          <w:rFonts w:hint="eastAsia"/>
        </w:rPr>
        <w:t>6</w:t>
      </w:r>
      <w:r w:rsidR="00B224CB" w:rsidRPr="00B224CB">
        <w:rPr>
          <w:rFonts w:hint="eastAsia"/>
        </w:rPr>
        <w:t>种试件，分析并记录了材料特性、荷载、变形和焊缝断裂面角度。最后用五种不同的理论预测了试件的极限荷载，其中最大剪应力理论预测效果最好，但这些理论均低估了正面角焊缝的实际承载力。</w:t>
      </w:r>
    </w:p>
    <w:p w14:paraId="48269F21" w14:textId="31F7AF52" w:rsidR="00B224CB" w:rsidRDefault="005A4C44" w:rsidP="005A4C44">
      <w:pPr>
        <w:ind w:firstLine="480"/>
      </w:pPr>
      <w:proofErr w:type="spellStart"/>
      <w:r>
        <w:rPr>
          <w:rFonts w:hint="eastAsia"/>
        </w:rPr>
        <w:t>Ligtenberg</w:t>
      </w:r>
      <w:proofErr w:type="spellEnd"/>
      <w:r>
        <w:rPr>
          <w:rFonts w:hint="eastAsia"/>
        </w:rPr>
        <w:t xml:space="preserve"> (1968)</w:t>
      </w:r>
      <w:r w:rsidR="004F4318" w:rsidRPr="004F4318">
        <w:rPr>
          <w:vertAlign w:val="superscript"/>
        </w:rPr>
        <w:fldChar w:fldCharType="begin"/>
      </w:r>
      <w:r w:rsidR="004F4318" w:rsidRPr="004F4318">
        <w:rPr>
          <w:vertAlign w:val="superscript"/>
        </w:rPr>
        <w:instrText xml:space="preserve"> </w:instrText>
      </w:r>
      <w:r w:rsidR="004F4318" w:rsidRPr="004F4318">
        <w:rPr>
          <w:rFonts w:hint="eastAsia"/>
          <w:vertAlign w:val="superscript"/>
        </w:rPr>
        <w:instrText>REF _Ref3549378 \r \h</w:instrText>
      </w:r>
      <w:r w:rsidR="004F4318" w:rsidRPr="004F4318">
        <w:rPr>
          <w:vertAlign w:val="superscript"/>
        </w:rPr>
        <w:instrText xml:space="preserve"> </w:instrText>
      </w:r>
      <w:r w:rsidR="004F4318">
        <w:rPr>
          <w:vertAlign w:val="superscript"/>
        </w:rPr>
        <w:instrText xml:space="preserve"> \* MERGEFORMAT </w:instrText>
      </w:r>
      <w:r w:rsidR="004F4318" w:rsidRPr="004F4318">
        <w:rPr>
          <w:vertAlign w:val="superscript"/>
        </w:rPr>
      </w:r>
      <w:r w:rsidR="004F4318" w:rsidRPr="004F4318">
        <w:rPr>
          <w:vertAlign w:val="superscript"/>
        </w:rPr>
        <w:fldChar w:fldCharType="separate"/>
      </w:r>
      <w:r w:rsidR="009A74E1">
        <w:rPr>
          <w:vertAlign w:val="superscript"/>
        </w:rPr>
        <w:t xml:space="preserve">[5] </w:t>
      </w:r>
      <w:r w:rsidR="004F4318" w:rsidRPr="004F4318">
        <w:rPr>
          <w:vertAlign w:val="superscript"/>
        </w:rPr>
        <w:fldChar w:fldCharType="end"/>
      </w:r>
      <w:r w:rsidR="00B224CB" w:rsidRPr="00B224CB">
        <w:rPr>
          <w:rFonts w:hint="eastAsia"/>
        </w:rPr>
        <w:t xml:space="preserve"> </w:t>
      </w:r>
      <w:r w:rsidR="00B224CB" w:rsidRPr="00B224CB">
        <w:rPr>
          <w:rFonts w:hint="eastAsia"/>
        </w:rPr>
        <w:t>对一个角焊缝受拉的国际试验进行统计分析发现，正面</w:t>
      </w:r>
      <w:r w:rsidR="00B224CB" w:rsidRPr="00B224CB">
        <w:rPr>
          <w:rFonts w:hint="eastAsia"/>
        </w:rPr>
        <w:lastRenderedPageBreak/>
        <w:t>角焊缝的承载强度</w:t>
      </w:r>
      <w:r w:rsidR="00B224CB" w:rsidRPr="00B224CB">
        <w:rPr>
          <w:rFonts w:hint="eastAsia"/>
        </w:rPr>
        <w:t xml:space="preserve"> </w:t>
      </w:r>
      <w:r w:rsidR="00B224CB" w:rsidRPr="00B224CB">
        <w:rPr>
          <w:rFonts w:hint="eastAsia"/>
        </w:rPr>
        <w:t>是侧面角焊缝的</w:t>
      </w:r>
      <w:r w:rsidR="00B224CB" w:rsidRPr="00B224CB">
        <w:rPr>
          <w:rFonts w:hint="eastAsia"/>
        </w:rPr>
        <w:t>1.59</w:t>
      </w:r>
      <w:r w:rsidR="00B224CB" w:rsidRPr="00B224CB">
        <w:rPr>
          <w:rFonts w:hint="eastAsia"/>
        </w:rPr>
        <w:t>倍。</w:t>
      </w:r>
    </w:p>
    <w:p w14:paraId="58F31EBC" w14:textId="5577C36E" w:rsidR="00B224CB" w:rsidRDefault="005A4C44" w:rsidP="005A4C44">
      <w:pPr>
        <w:ind w:firstLine="480"/>
      </w:pPr>
      <w:r>
        <w:rPr>
          <w:rFonts w:hint="eastAsia"/>
        </w:rPr>
        <w:t xml:space="preserve">Higgins and </w:t>
      </w:r>
      <w:proofErr w:type="spellStart"/>
      <w:r>
        <w:rPr>
          <w:rFonts w:hint="eastAsia"/>
        </w:rPr>
        <w:t>Preece</w:t>
      </w:r>
      <w:proofErr w:type="spellEnd"/>
      <w:r>
        <w:rPr>
          <w:rFonts w:hint="eastAsia"/>
        </w:rPr>
        <w:t xml:space="preserve"> (1969)</w:t>
      </w:r>
      <w:r w:rsidR="004F4318" w:rsidRPr="004F4318">
        <w:rPr>
          <w:vertAlign w:val="superscript"/>
        </w:rPr>
        <w:fldChar w:fldCharType="begin"/>
      </w:r>
      <w:r w:rsidR="004F4318" w:rsidRPr="004F4318">
        <w:rPr>
          <w:vertAlign w:val="superscript"/>
        </w:rPr>
        <w:instrText xml:space="preserve"> </w:instrText>
      </w:r>
      <w:r w:rsidR="004F4318" w:rsidRPr="004F4318">
        <w:rPr>
          <w:rFonts w:hint="eastAsia"/>
          <w:vertAlign w:val="superscript"/>
        </w:rPr>
        <w:instrText>REF _Ref3549383 \r \h</w:instrText>
      </w:r>
      <w:r w:rsidR="004F4318" w:rsidRPr="004F4318">
        <w:rPr>
          <w:vertAlign w:val="superscript"/>
        </w:rPr>
        <w:instrText xml:space="preserve"> </w:instrText>
      </w:r>
      <w:r w:rsidR="004F4318">
        <w:rPr>
          <w:vertAlign w:val="superscript"/>
        </w:rPr>
        <w:instrText xml:space="preserve"> \* MERGEFORMAT </w:instrText>
      </w:r>
      <w:r w:rsidR="004F4318" w:rsidRPr="004F4318">
        <w:rPr>
          <w:vertAlign w:val="superscript"/>
        </w:rPr>
      </w:r>
      <w:r w:rsidR="004F4318" w:rsidRPr="004F4318">
        <w:rPr>
          <w:vertAlign w:val="superscript"/>
        </w:rPr>
        <w:fldChar w:fldCharType="separate"/>
      </w:r>
      <w:r w:rsidR="009A74E1">
        <w:rPr>
          <w:vertAlign w:val="superscript"/>
        </w:rPr>
        <w:t xml:space="preserve">[6] </w:t>
      </w:r>
      <w:r w:rsidR="004F4318" w:rsidRPr="004F4318">
        <w:rPr>
          <w:vertAlign w:val="superscript"/>
        </w:rPr>
        <w:fldChar w:fldCharType="end"/>
      </w:r>
      <w:r w:rsidR="00B224CB" w:rsidRPr="00B224CB">
        <w:rPr>
          <w:rFonts w:hint="eastAsia"/>
        </w:rPr>
        <w:t xml:space="preserve"> </w:t>
      </w:r>
      <w:r w:rsidR="00B224CB" w:rsidRPr="00B224CB">
        <w:rPr>
          <w:rFonts w:hint="eastAsia"/>
        </w:rPr>
        <w:t>进行了</w:t>
      </w:r>
      <w:r w:rsidR="00B224CB" w:rsidRPr="00B224CB">
        <w:rPr>
          <w:rFonts w:hint="eastAsia"/>
        </w:rPr>
        <w:t>168</w:t>
      </w:r>
      <w:r w:rsidR="00B224CB" w:rsidRPr="00B224CB">
        <w:rPr>
          <w:rFonts w:hint="eastAsia"/>
        </w:rPr>
        <w:t>个角焊缝的试验，虽然该试验的极限荷载和断裂面并未给出，但从已发表的论文来看，正面角焊缝的平均安全系数是侧面角焊缝的</w:t>
      </w:r>
      <w:r w:rsidR="00B224CB" w:rsidRPr="00B224CB">
        <w:rPr>
          <w:rFonts w:hint="eastAsia"/>
        </w:rPr>
        <w:t>1.41~1.54</w:t>
      </w:r>
      <w:r w:rsidR="00B224CB" w:rsidRPr="00B224CB">
        <w:rPr>
          <w:rFonts w:hint="eastAsia"/>
        </w:rPr>
        <w:t>倍。</w:t>
      </w:r>
    </w:p>
    <w:p w14:paraId="7E49074C" w14:textId="0E834120" w:rsidR="005A4C44" w:rsidRDefault="005A4C44" w:rsidP="005A4C44">
      <w:pPr>
        <w:ind w:firstLine="480"/>
      </w:pPr>
      <w:r>
        <w:rPr>
          <w:rFonts w:hint="eastAsia"/>
        </w:rPr>
        <w:t>国际焊接学会</w:t>
      </w:r>
      <w:r>
        <w:rPr>
          <w:rFonts w:hint="eastAsia"/>
        </w:rPr>
        <w:t>(1980)</w:t>
      </w:r>
      <w:r w:rsidR="00B224CB" w:rsidRPr="00B224CB">
        <w:rPr>
          <w:rFonts w:hint="eastAsia"/>
        </w:rPr>
        <w:t xml:space="preserve"> </w:t>
      </w:r>
      <w:r w:rsidR="00B224CB" w:rsidRPr="00B224CB">
        <w:rPr>
          <w:rFonts w:hint="eastAsia"/>
        </w:rPr>
        <w:t>给出了正面和侧面角焊缝的力</w:t>
      </w:r>
      <w:r w:rsidR="00B224CB" w:rsidRPr="00B224CB">
        <w:rPr>
          <w:rFonts w:hint="eastAsia"/>
        </w:rPr>
        <w:t>-</w:t>
      </w:r>
      <w:r w:rsidR="00B224CB" w:rsidRPr="00B224CB">
        <w:rPr>
          <w:rFonts w:hint="eastAsia"/>
        </w:rPr>
        <w:t>位移曲线，提出正面与侧面角焊缝的强度比是</w:t>
      </w:r>
      <w:r w:rsidR="00B224CB" w:rsidRPr="00B224CB">
        <w:rPr>
          <w:rFonts w:hint="eastAsia"/>
        </w:rPr>
        <w:t>1.22</w:t>
      </w:r>
      <w:r w:rsidR="00B224CB" w:rsidRPr="00B224CB">
        <w:rPr>
          <w:rFonts w:hint="eastAsia"/>
        </w:rPr>
        <w:t>，侧面角焊缝的变形能力是正面角焊缝的</w:t>
      </w:r>
      <w:r w:rsidR="00B224CB" w:rsidRPr="00B224CB">
        <w:rPr>
          <w:rFonts w:hint="eastAsia"/>
        </w:rPr>
        <w:t>2</w:t>
      </w:r>
      <w:r w:rsidR="00B224CB" w:rsidRPr="00B224CB">
        <w:rPr>
          <w:rFonts w:hint="eastAsia"/>
        </w:rPr>
        <w:t>倍</w:t>
      </w:r>
      <w:r>
        <w:rPr>
          <w:rFonts w:hint="eastAsia"/>
        </w:rPr>
        <w:t>。</w:t>
      </w:r>
    </w:p>
    <w:p w14:paraId="22D40247" w14:textId="61FBF9C4" w:rsidR="00C02C30" w:rsidRDefault="00B224CB" w:rsidP="00C02C30">
      <w:pPr>
        <w:ind w:firstLine="480"/>
      </w:pPr>
      <w:r w:rsidRPr="00B224CB">
        <w:rPr>
          <w:rFonts w:hint="eastAsia"/>
        </w:rPr>
        <w:t>高强钢在工程中逐渐普及，但对于高强钢角焊缝力学性能的研究还处于初步阶段，在近十年里才陆续有学术论文发表。在研究者中，</w:t>
      </w:r>
      <w:r w:rsidR="00C02C30">
        <w:rPr>
          <w:rFonts w:hint="eastAsia"/>
        </w:rPr>
        <w:t>较早且较为全面地对高强钢角焊缝性能进行研究的是德国斯图加特大学的</w:t>
      </w:r>
      <w:r w:rsidR="00C02C30">
        <w:rPr>
          <w:rFonts w:hint="eastAsia"/>
        </w:rPr>
        <w:t xml:space="preserve"> Kuhlmann </w:t>
      </w:r>
      <w:r w:rsidR="00C02C30">
        <w:rPr>
          <w:rFonts w:hint="eastAsia"/>
        </w:rPr>
        <w:t>教授</w:t>
      </w:r>
      <w:r w:rsidR="007957FE">
        <w:rPr>
          <w:rFonts w:hint="eastAsia"/>
        </w:rPr>
        <w:t>（</w:t>
      </w:r>
      <w:r w:rsidR="007957FE">
        <w:rPr>
          <w:rFonts w:hint="eastAsia"/>
        </w:rPr>
        <w:t>2</w:t>
      </w:r>
      <w:r w:rsidR="007957FE">
        <w:t>008</w:t>
      </w:r>
      <w:r w:rsidR="007957FE">
        <w:rPr>
          <w:rFonts w:hint="eastAsia"/>
        </w:rPr>
        <w:t>-</w:t>
      </w:r>
      <w:r w:rsidR="007957FE">
        <w:t>2012</w:t>
      </w:r>
      <w:r w:rsidR="007957FE">
        <w:rPr>
          <w:rFonts w:hint="eastAsia"/>
        </w:rPr>
        <w:t>）</w:t>
      </w:r>
      <w:r w:rsidR="00072FF3" w:rsidRPr="00072FF3">
        <w:rPr>
          <w:vertAlign w:val="superscript"/>
        </w:rPr>
        <w:fldChar w:fldCharType="begin"/>
      </w:r>
      <w:r w:rsidR="00072FF3" w:rsidRPr="00072FF3">
        <w:rPr>
          <w:vertAlign w:val="superscript"/>
        </w:rPr>
        <w:instrText xml:space="preserve"> </w:instrText>
      </w:r>
      <w:r w:rsidR="00072FF3" w:rsidRPr="00072FF3">
        <w:rPr>
          <w:rFonts w:hint="eastAsia"/>
          <w:vertAlign w:val="superscript"/>
        </w:rPr>
        <w:instrText>REF _Ref3553387 \r \h</w:instrText>
      </w:r>
      <w:r w:rsidR="00072FF3" w:rsidRPr="00072FF3">
        <w:rPr>
          <w:vertAlign w:val="superscript"/>
        </w:rPr>
        <w:instrText xml:space="preserve"> </w:instrText>
      </w:r>
      <w:r w:rsidR="00072FF3">
        <w:rPr>
          <w:vertAlign w:val="superscript"/>
        </w:rPr>
        <w:instrText xml:space="preserve"> \* MERGEFORMAT </w:instrText>
      </w:r>
      <w:r w:rsidR="00072FF3" w:rsidRPr="00072FF3">
        <w:rPr>
          <w:vertAlign w:val="superscript"/>
        </w:rPr>
      </w:r>
      <w:r w:rsidR="00072FF3" w:rsidRPr="00072FF3">
        <w:rPr>
          <w:vertAlign w:val="superscript"/>
        </w:rPr>
        <w:fldChar w:fldCharType="separate"/>
      </w:r>
      <w:r w:rsidR="009A74E1">
        <w:rPr>
          <w:vertAlign w:val="superscript"/>
        </w:rPr>
        <w:t xml:space="preserve">[7] </w:t>
      </w:r>
      <w:r w:rsidR="00072FF3" w:rsidRPr="00072FF3">
        <w:rPr>
          <w:vertAlign w:val="superscript"/>
        </w:rPr>
        <w:fldChar w:fldCharType="end"/>
      </w:r>
      <w:r w:rsidR="00072FF3" w:rsidRPr="00072FF3">
        <w:rPr>
          <w:vertAlign w:val="superscript"/>
        </w:rPr>
        <w:fldChar w:fldCharType="begin"/>
      </w:r>
      <w:r w:rsidR="00072FF3" w:rsidRPr="00072FF3">
        <w:rPr>
          <w:vertAlign w:val="superscript"/>
        </w:rPr>
        <w:instrText xml:space="preserve"> REF _Ref3553391 \r \h </w:instrText>
      </w:r>
      <w:r w:rsidR="00072FF3">
        <w:rPr>
          <w:vertAlign w:val="superscript"/>
        </w:rPr>
        <w:instrText xml:space="preserve"> \* MERGEFORMAT </w:instrText>
      </w:r>
      <w:r w:rsidR="00072FF3" w:rsidRPr="00072FF3">
        <w:rPr>
          <w:vertAlign w:val="superscript"/>
        </w:rPr>
      </w:r>
      <w:r w:rsidR="00072FF3" w:rsidRPr="00072FF3">
        <w:rPr>
          <w:vertAlign w:val="superscript"/>
        </w:rPr>
        <w:fldChar w:fldCharType="separate"/>
      </w:r>
      <w:r w:rsidR="009A74E1">
        <w:rPr>
          <w:vertAlign w:val="superscript"/>
        </w:rPr>
        <w:t xml:space="preserve">[8] </w:t>
      </w:r>
      <w:r w:rsidR="00072FF3" w:rsidRPr="00072FF3">
        <w:rPr>
          <w:vertAlign w:val="superscript"/>
        </w:rPr>
        <w:fldChar w:fldCharType="end"/>
      </w:r>
      <w:r w:rsidR="00072FF3" w:rsidRPr="00072FF3">
        <w:rPr>
          <w:vertAlign w:val="superscript"/>
        </w:rPr>
        <w:fldChar w:fldCharType="begin"/>
      </w:r>
      <w:r w:rsidR="00072FF3" w:rsidRPr="00072FF3">
        <w:rPr>
          <w:vertAlign w:val="superscript"/>
        </w:rPr>
        <w:instrText xml:space="preserve"> REF _Ref3553393 \r \h </w:instrText>
      </w:r>
      <w:r w:rsidR="00072FF3">
        <w:rPr>
          <w:vertAlign w:val="superscript"/>
        </w:rPr>
        <w:instrText xml:space="preserve"> \* MERGEFORMAT </w:instrText>
      </w:r>
      <w:r w:rsidR="00072FF3" w:rsidRPr="00072FF3">
        <w:rPr>
          <w:vertAlign w:val="superscript"/>
        </w:rPr>
      </w:r>
      <w:r w:rsidR="00072FF3" w:rsidRPr="00072FF3">
        <w:rPr>
          <w:vertAlign w:val="superscript"/>
        </w:rPr>
        <w:fldChar w:fldCharType="separate"/>
      </w:r>
      <w:r w:rsidR="009A74E1">
        <w:rPr>
          <w:vertAlign w:val="superscript"/>
        </w:rPr>
        <w:t xml:space="preserve">[9] </w:t>
      </w:r>
      <w:r w:rsidR="00072FF3" w:rsidRPr="00072FF3">
        <w:rPr>
          <w:vertAlign w:val="superscript"/>
        </w:rPr>
        <w:fldChar w:fldCharType="end"/>
      </w:r>
      <w:r w:rsidR="00072FF3" w:rsidRPr="00072FF3">
        <w:rPr>
          <w:vertAlign w:val="superscript"/>
        </w:rPr>
        <w:fldChar w:fldCharType="begin"/>
      </w:r>
      <w:r w:rsidR="00072FF3" w:rsidRPr="00072FF3">
        <w:rPr>
          <w:vertAlign w:val="superscript"/>
        </w:rPr>
        <w:instrText xml:space="preserve"> REF _Ref3553395 \r \h </w:instrText>
      </w:r>
      <w:r w:rsidR="00072FF3">
        <w:rPr>
          <w:vertAlign w:val="superscript"/>
        </w:rPr>
        <w:instrText xml:space="preserve"> \* MERGEFORMAT </w:instrText>
      </w:r>
      <w:r w:rsidR="00072FF3" w:rsidRPr="00072FF3">
        <w:rPr>
          <w:vertAlign w:val="superscript"/>
        </w:rPr>
      </w:r>
      <w:r w:rsidR="00072FF3" w:rsidRPr="00072FF3">
        <w:rPr>
          <w:vertAlign w:val="superscript"/>
        </w:rPr>
        <w:fldChar w:fldCharType="separate"/>
      </w:r>
      <w:r w:rsidR="009A74E1">
        <w:rPr>
          <w:vertAlign w:val="superscript"/>
        </w:rPr>
        <w:t xml:space="preserve">[10] </w:t>
      </w:r>
      <w:r w:rsidR="00072FF3" w:rsidRPr="00072FF3">
        <w:rPr>
          <w:vertAlign w:val="superscript"/>
        </w:rPr>
        <w:fldChar w:fldCharType="end"/>
      </w:r>
      <w:r w:rsidR="00C02C30">
        <w:rPr>
          <w:rFonts w:hint="eastAsia"/>
        </w:rPr>
        <w:t>，</w:t>
      </w:r>
      <w:r w:rsidRPr="00B224CB">
        <w:rPr>
          <w:rFonts w:hint="eastAsia"/>
        </w:rPr>
        <w:t>他对</w:t>
      </w:r>
      <w:r w:rsidRPr="00B224CB">
        <w:rPr>
          <w:rFonts w:hint="eastAsia"/>
        </w:rPr>
        <w:t xml:space="preserve"> S355</w:t>
      </w:r>
      <w:r w:rsidRPr="00B224CB">
        <w:rPr>
          <w:rFonts w:hint="eastAsia"/>
        </w:rPr>
        <w:t>、</w:t>
      </w:r>
      <w:r w:rsidRPr="00B224CB">
        <w:rPr>
          <w:rFonts w:hint="eastAsia"/>
        </w:rPr>
        <w:t xml:space="preserve">S460 </w:t>
      </w:r>
      <w:r w:rsidRPr="00B224CB">
        <w:rPr>
          <w:rFonts w:hint="eastAsia"/>
        </w:rPr>
        <w:t>和</w:t>
      </w:r>
      <w:r w:rsidRPr="00B224CB">
        <w:rPr>
          <w:rFonts w:hint="eastAsia"/>
        </w:rPr>
        <w:t xml:space="preserve"> S690 </w:t>
      </w:r>
      <w:r w:rsidRPr="00B224CB">
        <w:rPr>
          <w:rFonts w:hint="eastAsia"/>
        </w:rPr>
        <w:t>等级的钢材在不同匹配比条件下的正面角焊缝和侧面角焊缝进行了研究，共试验了两百多个试件，测试了焊缝在轴向拉伸荷载下的承载力和变形性能；他还对焊缝附近区域进行了硬度测试，发现在热影响区测得硬度比母材和焊材区域都高，且没有发现软化现象，试件都在焊缝处发生破坏。</w:t>
      </w:r>
    </w:p>
    <w:p w14:paraId="0AF7CCD6" w14:textId="6EAF297D" w:rsidR="00C02C30" w:rsidRDefault="00C02C30" w:rsidP="00C02C30">
      <w:pPr>
        <w:ind w:firstLine="480"/>
      </w:pPr>
      <w:r>
        <w:rPr>
          <w:rFonts w:hint="eastAsia"/>
        </w:rPr>
        <w:t>随后，芬兰拉普兰塔理工大学的</w:t>
      </w:r>
      <w:r>
        <w:rPr>
          <w:rFonts w:hint="eastAsia"/>
        </w:rPr>
        <w:t xml:space="preserve"> Bjork </w:t>
      </w:r>
      <w:r>
        <w:rPr>
          <w:rFonts w:hint="eastAsia"/>
        </w:rPr>
        <w:t>教授</w:t>
      </w:r>
      <w:r w:rsidR="007957FE">
        <w:rPr>
          <w:rFonts w:hint="eastAsia"/>
        </w:rPr>
        <w:t>（</w:t>
      </w:r>
      <w:r w:rsidR="007957FE">
        <w:rPr>
          <w:rFonts w:hint="eastAsia"/>
        </w:rPr>
        <w:t>2</w:t>
      </w:r>
      <w:r w:rsidR="007957FE">
        <w:t>012</w:t>
      </w:r>
      <w:r w:rsidR="00072FF3" w:rsidRPr="00072FF3">
        <w:rPr>
          <w:vertAlign w:val="superscript"/>
        </w:rPr>
        <w:fldChar w:fldCharType="begin"/>
      </w:r>
      <w:r w:rsidR="00072FF3" w:rsidRPr="00072FF3">
        <w:rPr>
          <w:vertAlign w:val="superscript"/>
        </w:rPr>
        <w:instrText xml:space="preserve"> REF _Ref3553405 \r \h </w:instrText>
      </w:r>
      <w:r w:rsidR="00072FF3">
        <w:rPr>
          <w:vertAlign w:val="superscript"/>
        </w:rPr>
        <w:instrText xml:space="preserve"> \* MERGEFORMAT </w:instrText>
      </w:r>
      <w:r w:rsidR="00072FF3" w:rsidRPr="00072FF3">
        <w:rPr>
          <w:vertAlign w:val="superscript"/>
        </w:rPr>
      </w:r>
      <w:r w:rsidR="00072FF3" w:rsidRPr="00072FF3">
        <w:rPr>
          <w:vertAlign w:val="superscript"/>
        </w:rPr>
        <w:fldChar w:fldCharType="separate"/>
      </w:r>
      <w:r w:rsidR="009A74E1">
        <w:rPr>
          <w:vertAlign w:val="superscript"/>
        </w:rPr>
        <w:t xml:space="preserve">[11] </w:t>
      </w:r>
      <w:r w:rsidR="00072FF3" w:rsidRPr="00072FF3">
        <w:rPr>
          <w:vertAlign w:val="superscript"/>
        </w:rPr>
        <w:fldChar w:fldCharType="end"/>
      </w:r>
      <w:r w:rsidR="007957FE">
        <w:rPr>
          <w:rFonts w:hint="eastAsia"/>
        </w:rPr>
        <w:t>-</w:t>
      </w:r>
      <w:r w:rsidR="007957FE">
        <w:t>2014</w:t>
      </w:r>
      <w:r w:rsidR="00072FF3" w:rsidRPr="00072FF3">
        <w:rPr>
          <w:vertAlign w:val="superscript"/>
        </w:rPr>
        <w:fldChar w:fldCharType="begin"/>
      </w:r>
      <w:r w:rsidR="00072FF3" w:rsidRPr="00072FF3">
        <w:rPr>
          <w:vertAlign w:val="superscript"/>
        </w:rPr>
        <w:instrText xml:space="preserve"> REF _Ref3553410 \r \h </w:instrText>
      </w:r>
      <w:r w:rsidR="00072FF3">
        <w:rPr>
          <w:vertAlign w:val="superscript"/>
        </w:rPr>
        <w:instrText xml:space="preserve"> \* MERGEFORMAT </w:instrText>
      </w:r>
      <w:r w:rsidR="00072FF3" w:rsidRPr="00072FF3">
        <w:rPr>
          <w:vertAlign w:val="superscript"/>
        </w:rPr>
      </w:r>
      <w:r w:rsidR="00072FF3" w:rsidRPr="00072FF3">
        <w:rPr>
          <w:vertAlign w:val="superscript"/>
        </w:rPr>
        <w:fldChar w:fldCharType="separate"/>
      </w:r>
      <w:r w:rsidR="009A74E1">
        <w:rPr>
          <w:vertAlign w:val="superscript"/>
        </w:rPr>
        <w:t xml:space="preserve">[12] </w:t>
      </w:r>
      <w:r w:rsidR="00072FF3" w:rsidRPr="00072FF3">
        <w:rPr>
          <w:vertAlign w:val="superscript"/>
        </w:rPr>
        <w:fldChar w:fldCharType="end"/>
      </w:r>
      <w:r w:rsidR="007957FE">
        <w:rPr>
          <w:rFonts w:hint="eastAsia"/>
        </w:rPr>
        <w:t>）</w:t>
      </w:r>
      <w:r w:rsidR="00B224CB" w:rsidRPr="00B224CB">
        <w:rPr>
          <w:rFonts w:hint="eastAsia"/>
        </w:rPr>
        <w:t>及其研究梯队对</w:t>
      </w:r>
      <w:r w:rsidR="00B224CB" w:rsidRPr="00B224CB">
        <w:rPr>
          <w:rFonts w:hint="eastAsia"/>
        </w:rPr>
        <w:t xml:space="preserve"> S960 </w:t>
      </w:r>
      <w:r w:rsidR="00B224CB" w:rsidRPr="00B224CB">
        <w:rPr>
          <w:rFonts w:hint="eastAsia"/>
        </w:rPr>
        <w:t>钢材进行了</w:t>
      </w:r>
      <w:r w:rsidR="00B224CB" w:rsidRPr="00B224CB">
        <w:rPr>
          <w:rFonts w:hint="eastAsia"/>
        </w:rPr>
        <w:t>39</w:t>
      </w:r>
      <w:r w:rsidR="00B224CB" w:rsidRPr="00B224CB">
        <w:rPr>
          <w:rFonts w:hint="eastAsia"/>
        </w:rPr>
        <w:t>个角焊缝的试验研究，发现虽然通过硬度试验测得钢材焊接后会出现软化现象，但是实测的接头承载能力依然能够用现有的欧洲规范进行很好的预测</w:t>
      </w:r>
      <w:r w:rsidR="00B224CB">
        <w:rPr>
          <w:rFonts w:hint="eastAsia"/>
        </w:rPr>
        <w:t>。</w:t>
      </w:r>
      <w:r>
        <w:rPr>
          <w:rFonts w:hint="eastAsia"/>
        </w:rPr>
        <w:t>不过在随后的研究中，</w:t>
      </w:r>
      <w:r>
        <w:rPr>
          <w:rFonts w:hint="eastAsia"/>
        </w:rPr>
        <w:t xml:space="preserve">Bjork et al </w:t>
      </w:r>
      <w:r w:rsidR="007957FE">
        <w:rPr>
          <w:rFonts w:hint="eastAsia"/>
        </w:rPr>
        <w:t>（</w:t>
      </w:r>
      <w:r w:rsidR="007957FE">
        <w:rPr>
          <w:rFonts w:hint="eastAsia"/>
        </w:rPr>
        <w:t>2</w:t>
      </w:r>
      <w:r w:rsidR="007957FE">
        <w:t>018</w:t>
      </w:r>
      <w:r w:rsidR="007957FE">
        <w:rPr>
          <w:rFonts w:hint="eastAsia"/>
        </w:rPr>
        <w:t>）</w:t>
      </w:r>
      <w:r w:rsidR="00072FF3">
        <w:fldChar w:fldCharType="begin"/>
      </w:r>
      <w:r w:rsidR="00072FF3">
        <w:instrText xml:space="preserve"> </w:instrText>
      </w:r>
      <w:r w:rsidR="00072FF3">
        <w:rPr>
          <w:rFonts w:hint="eastAsia"/>
        </w:rPr>
        <w:instrText>REF _Ref3553417 \r \h</w:instrText>
      </w:r>
      <w:r w:rsidR="00072FF3">
        <w:instrText xml:space="preserve">  \* MERGEFORMAT </w:instrText>
      </w:r>
      <w:r w:rsidR="00072FF3">
        <w:fldChar w:fldCharType="separate"/>
      </w:r>
      <w:r w:rsidR="009A74E1" w:rsidRPr="009A74E1">
        <w:rPr>
          <w:vertAlign w:val="superscript"/>
        </w:rPr>
        <w:t>[13]</w:t>
      </w:r>
      <w:r w:rsidR="009A74E1">
        <w:t xml:space="preserve"> </w:t>
      </w:r>
      <w:r w:rsidR="00072FF3">
        <w:fldChar w:fldCharType="end"/>
      </w:r>
      <w:r>
        <w:rPr>
          <w:rFonts w:hint="eastAsia"/>
        </w:rPr>
        <w:t>指出，对于非承载的角焊缝，由于焊后母材软化区出现，使得接头的强度降低</w:t>
      </w:r>
      <w:r w:rsidR="008A0DB4">
        <w:rPr>
          <w:rFonts w:hint="eastAsia"/>
        </w:rPr>
        <w:t>。</w:t>
      </w:r>
    </w:p>
    <w:p w14:paraId="67F3535D" w14:textId="7BFFCFC8" w:rsidR="00E32289" w:rsidRDefault="00E32289" w:rsidP="00E32289">
      <w:pPr>
        <w:ind w:firstLine="480"/>
      </w:pPr>
      <w:r>
        <w:rPr>
          <w:rFonts w:hint="eastAsia"/>
        </w:rPr>
        <w:t>魏晨熙（</w:t>
      </w:r>
      <w:r>
        <w:rPr>
          <w:rFonts w:hint="eastAsia"/>
        </w:rPr>
        <w:t>2</w:t>
      </w:r>
      <w:r>
        <w:t>013</w:t>
      </w:r>
      <w:r>
        <w:rPr>
          <w:rFonts w:hint="eastAsia"/>
        </w:rPr>
        <w:t>）</w:t>
      </w:r>
      <w:r w:rsidRPr="004140BD">
        <w:rPr>
          <w:vertAlign w:val="superscript"/>
        </w:rPr>
        <w:fldChar w:fldCharType="begin"/>
      </w:r>
      <w:r w:rsidRPr="004140BD">
        <w:rPr>
          <w:vertAlign w:val="superscript"/>
        </w:rPr>
        <w:instrText xml:space="preserve"> </w:instrText>
      </w:r>
      <w:r w:rsidRPr="004140BD">
        <w:rPr>
          <w:rFonts w:hint="eastAsia"/>
          <w:vertAlign w:val="superscript"/>
        </w:rPr>
        <w:instrText>REF _Ref3486185 \r \h</w:instrText>
      </w:r>
      <w:r w:rsidRPr="004140BD">
        <w:rPr>
          <w:vertAlign w:val="superscript"/>
        </w:rPr>
        <w:instrText xml:space="preserve"> </w:instrText>
      </w:r>
      <w:r>
        <w:rPr>
          <w:vertAlign w:val="superscript"/>
        </w:rPr>
        <w:instrText xml:space="preserve"> \* MERGEFORMAT </w:instrText>
      </w:r>
      <w:r w:rsidRPr="004140BD">
        <w:rPr>
          <w:vertAlign w:val="superscript"/>
        </w:rPr>
      </w:r>
      <w:r w:rsidRPr="004140BD">
        <w:rPr>
          <w:vertAlign w:val="superscript"/>
        </w:rPr>
        <w:fldChar w:fldCharType="separate"/>
      </w:r>
      <w:r w:rsidR="009A74E1">
        <w:rPr>
          <w:vertAlign w:val="superscript"/>
        </w:rPr>
        <w:t xml:space="preserve">[14] </w:t>
      </w:r>
      <w:r w:rsidRPr="004140BD">
        <w:rPr>
          <w:vertAlign w:val="superscript"/>
        </w:rPr>
        <w:fldChar w:fldCharType="end"/>
      </w:r>
      <w:r w:rsidR="00B224CB" w:rsidRPr="00B224CB">
        <w:rPr>
          <w:rFonts w:hint="eastAsia"/>
        </w:rPr>
        <w:t xml:space="preserve"> </w:t>
      </w:r>
      <w:r w:rsidR="00B224CB" w:rsidRPr="00B224CB">
        <w:rPr>
          <w:rFonts w:hint="eastAsia"/>
        </w:rPr>
        <w:t>对</w:t>
      </w:r>
      <w:r w:rsidR="00B224CB" w:rsidRPr="00B224CB">
        <w:rPr>
          <w:rFonts w:hint="eastAsia"/>
        </w:rPr>
        <w:t>Q460C</w:t>
      </w:r>
      <w:r w:rsidR="00B224CB" w:rsidRPr="00B224CB">
        <w:rPr>
          <w:rFonts w:hint="eastAsia"/>
        </w:rPr>
        <w:t>高强度钢材的角焊缝性能进行了研究，通过</w:t>
      </w:r>
      <w:r w:rsidR="00B224CB" w:rsidRPr="00B224CB">
        <w:rPr>
          <w:rFonts w:hint="eastAsia"/>
        </w:rPr>
        <w:t>5</w:t>
      </w:r>
      <w:r w:rsidR="00B224CB" w:rsidRPr="00B224CB">
        <w:rPr>
          <w:rFonts w:hint="eastAsia"/>
        </w:rPr>
        <w:t>个正面角焊缝接头试件和</w:t>
      </w:r>
      <w:r w:rsidR="00B224CB" w:rsidRPr="00B224CB">
        <w:rPr>
          <w:rFonts w:hint="eastAsia"/>
        </w:rPr>
        <w:t>5</w:t>
      </w:r>
      <w:r w:rsidR="00B224CB" w:rsidRPr="00B224CB">
        <w:rPr>
          <w:rFonts w:hint="eastAsia"/>
        </w:rPr>
        <w:t>个侧面角焊缝搭接接头试件的轴向拉伸试验，得到正面角焊缝与侧面角焊缝的强度比约为</w:t>
      </w:r>
      <w:r w:rsidR="00B224CB" w:rsidRPr="00B224CB">
        <w:rPr>
          <w:rFonts w:hint="eastAsia"/>
        </w:rPr>
        <w:t>1.48</w:t>
      </w:r>
      <w:r w:rsidR="00B224CB" w:rsidRPr="00B224CB">
        <w:rPr>
          <w:rFonts w:hint="eastAsia"/>
        </w:rPr>
        <w:t>，正面角焊缝试件的破坏角度为</w:t>
      </w:r>
      <w:r w:rsidR="00B224CB" w:rsidRPr="00B224CB">
        <w:rPr>
          <w:rFonts w:hint="eastAsia"/>
        </w:rPr>
        <w:t>26</w:t>
      </w:r>
      <w:r w:rsidR="00B224CB" w:rsidRPr="00B224CB">
        <w:rPr>
          <w:rFonts w:hint="eastAsia"/>
        </w:rPr>
        <w:t>°，而侧面角焊缝试件的破坏角度接近</w:t>
      </w:r>
      <w:r w:rsidR="00B224CB" w:rsidRPr="00B224CB">
        <w:rPr>
          <w:rFonts w:hint="eastAsia"/>
        </w:rPr>
        <w:t>45</w:t>
      </w:r>
      <w:r w:rsidR="00B224CB" w:rsidRPr="00B224CB">
        <w:rPr>
          <w:rFonts w:hint="eastAsia"/>
        </w:rPr>
        <w:t>°，属于纯剪切的受力和破坏状态。</w:t>
      </w:r>
      <w:r w:rsidR="0014062F">
        <w:rPr>
          <w:rFonts w:hint="eastAsia"/>
        </w:rPr>
        <w:t>。</w:t>
      </w:r>
    </w:p>
    <w:p w14:paraId="4EAB865A" w14:textId="00D6A4D0" w:rsidR="00A51FFA" w:rsidRDefault="00A51FFA" w:rsidP="00A51FFA">
      <w:pPr>
        <w:ind w:firstLine="480"/>
      </w:pPr>
      <w:r>
        <w:rPr>
          <w:rFonts w:hint="eastAsia"/>
        </w:rPr>
        <w:t>施刚（</w:t>
      </w:r>
      <w:r>
        <w:rPr>
          <w:rFonts w:hint="eastAsia"/>
        </w:rPr>
        <w:t>2</w:t>
      </w:r>
      <w:r>
        <w:t>016</w:t>
      </w:r>
      <w:r>
        <w:rPr>
          <w:rFonts w:hint="eastAsia"/>
        </w:rPr>
        <w:t>）</w:t>
      </w:r>
      <w:r w:rsidR="00F557A5">
        <w:fldChar w:fldCharType="begin"/>
      </w:r>
      <w:r w:rsidR="00F557A5">
        <w:instrText xml:space="preserve"> </w:instrText>
      </w:r>
      <w:r w:rsidR="00F557A5">
        <w:rPr>
          <w:rFonts w:hint="eastAsia"/>
        </w:rPr>
        <w:instrText>REF _Ref3537548 \r \h</w:instrText>
      </w:r>
      <w:r w:rsidR="00F557A5">
        <w:instrText xml:space="preserve">  \* MERGEFORMAT </w:instrText>
      </w:r>
      <w:r w:rsidR="00F557A5">
        <w:fldChar w:fldCharType="separate"/>
      </w:r>
      <w:r w:rsidR="009A74E1" w:rsidRPr="009A74E1">
        <w:rPr>
          <w:vertAlign w:val="superscript"/>
        </w:rPr>
        <w:t>[15]</w:t>
      </w:r>
      <w:r w:rsidR="009A74E1">
        <w:t xml:space="preserve"> </w:t>
      </w:r>
      <w:r w:rsidR="00F557A5">
        <w:fldChar w:fldCharType="end"/>
      </w:r>
      <w:r w:rsidR="00B224CB" w:rsidRPr="00B224CB">
        <w:rPr>
          <w:rFonts w:hint="eastAsia"/>
        </w:rPr>
        <w:t xml:space="preserve"> </w:t>
      </w:r>
      <w:r w:rsidR="00B224CB" w:rsidRPr="00B224CB">
        <w:rPr>
          <w:rFonts w:hint="eastAsia"/>
        </w:rPr>
        <w:t>针对</w:t>
      </w:r>
      <w:r w:rsidR="00B224CB" w:rsidRPr="00B224CB">
        <w:rPr>
          <w:rFonts w:hint="eastAsia"/>
        </w:rPr>
        <w:t>Q460</w:t>
      </w:r>
      <w:r w:rsidR="00B224CB" w:rsidRPr="00B224CB">
        <w:rPr>
          <w:rFonts w:hint="eastAsia"/>
        </w:rPr>
        <w:t>、</w:t>
      </w:r>
      <w:r w:rsidR="00B224CB" w:rsidRPr="00B224CB">
        <w:rPr>
          <w:rFonts w:hint="eastAsia"/>
        </w:rPr>
        <w:t>Q550</w:t>
      </w:r>
      <w:r w:rsidR="00B224CB" w:rsidRPr="00B224CB">
        <w:rPr>
          <w:rFonts w:hint="eastAsia"/>
        </w:rPr>
        <w:t>和</w:t>
      </w:r>
      <w:r w:rsidR="00B224CB" w:rsidRPr="00B224CB">
        <w:rPr>
          <w:rFonts w:hint="eastAsia"/>
        </w:rPr>
        <w:t>Q690</w:t>
      </w:r>
      <w:r w:rsidR="00B224CB" w:rsidRPr="00B224CB">
        <w:rPr>
          <w:rFonts w:hint="eastAsia"/>
        </w:rPr>
        <w:t>三种高强度钢材共计进行了</w:t>
      </w:r>
      <w:r w:rsidR="00B224CB" w:rsidRPr="00B224CB">
        <w:rPr>
          <w:rFonts w:hint="eastAsia"/>
        </w:rPr>
        <w:t>9</w:t>
      </w:r>
      <w:r w:rsidR="00B224CB" w:rsidRPr="00B224CB">
        <w:rPr>
          <w:rFonts w:hint="eastAsia"/>
        </w:rPr>
        <w:t>个对接焊缝试件、</w:t>
      </w:r>
      <w:r w:rsidR="00B224CB" w:rsidRPr="00B224CB">
        <w:rPr>
          <w:rFonts w:hint="eastAsia"/>
        </w:rPr>
        <w:t xml:space="preserve">9 </w:t>
      </w:r>
      <w:r w:rsidR="00B224CB" w:rsidRPr="00B224CB">
        <w:rPr>
          <w:rFonts w:hint="eastAsia"/>
        </w:rPr>
        <w:t>个正面角焊缝试件和</w:t>
      </w:r>
      <w:r w:rsidR="00B224CB" w:rsidRPr="00B224CB">
        <w:rPr>
          <w:rFonts w:hint="eastAsia"/>
        </w:rPr>
        <w:t xml:space="preserve"> 9 </w:t>
      </w:r>
      <w:r w:rsidR="00B224CB" w:rsidRPr="00B224CB">
        <w:rPr>
          <w:rFonts w:hint="eastAsia"/>
        </w:rPr>
        <w:t>个侧面角焊缝搭接接头试件的拉伸试验，并指出正面角焊缝接头的刚度大于侧面角焊缝，其平均极限强度可达侧面角焊缝的</w:t>
      </w:r>
      <w:r w:rsidR="00B224CB" w:rsidRPr="00B224CB">
        <w:rPr>
          <w:rFonts w:hint="eastAsia"/>
        </w:rPr>
        <w:t>1.43</w:t>
      </w:r>
      <w:r w:rsidR="00B224CB" w:rsidRPr="00B224CB">
        <w:rPr>
          <w:rFonts w:hint="eastAsia"/>
        </w:rPr>
        <w:t>倍。</w:t>
      </w:r>
    </w:p>
    <w:p w14:paraId="49167C62" w14:textId="76C1CEAD" w:rsidR="000548D4" w:rsidRDefault="00F80C04" w:rsidP="00F80C04">
      <w:pPr>
        <w:ind w:firstLine="480"/>
      </w:pPr>
      <w:r>
        <w:rPr>
          <w:rFonts w:hint="eastAsia"/>
        </w:rPr>
        <w:t>郭小农（</w:t>
      </w:r>
      <w:r>
        <w:rPr>
          <w:rFonts w:hint="eastAsia"/>
        </w:rPr>
        <w:t>2</w:t>
      </w:r>
      <w:r>
        <w:t>016</w:t>
      </w:r>
      <w:r>
        <w:rPr>
          <w:rFonts w:hint="eastAsia"/>
        </w:rPr>
        <w:t>）</w:t>
      </w:r>
      <w:r w:rsidRPr="00F80C04">
        <w:rPr>
          <w:vertAlign w:val="superscript"/>
        </w:rPr>
        <w:fldChar w:fldCharType="begin"/>
      </w:r>
      <w:r w:rsidRPr="00F80C04">
        <w:rPr>
          <w:vertAlign w:val="superscript"/>
        </w:rPr>
        <w:instrText xml:space="preserve"> </w:instrText>
      </w:r>
      <w:r w:rsidRPr="00F80C04">
        <w:rPr>
          <w:rFonts w:hint="eastAsia"/>
          <w:vertAlign w:val="superscript"/>
        </w:rPr>
        <w:instrText>REF _Ref3536567 \r \h</w:instrText>
      </w:r>
      <w:r w:rsidRPr="00F80C04">
        <w:rPr>
          <w:vertAlign w:val="superscript"/>
        </w:rPr>
        <w:instrText xml:space="preserve"> </w:instrText>
      </w:r>
      <w:r>
        <w:rPr>
          <w:vertAlign w:val="superscript"/>
        </w:rPr>
        <w:instrText xml:space="preserve"> \* MERGEFORMAT </w:instrText>
      </w:r>
      <w:r w:rsidRPr="00F80C04">
        <w:rPr>
          <w:vertAlign w:val="superscript"/>
        </w:rPr>
      </w:r>
      <w:r w:rsidRPr="00F80C04">
        <w:rPr>
          <w:vertAlign w:val="superscript"/>
        </w:rPr>
        <w:fldChar w:fldCharType="separate"/>
      </w:r>
      <w:r w:rsidR="009A74E1">
        <w:rPr>
          <w:vertAlign w:val="superscript"/>
        </w:rPr>
        <w:t xml:space="preserve">[16] </w:t>
      </w:r>
      <w:r w:rsidRPr="00F80C04">
        <w:rPr>
          <w:vertAlign w:val="superscript"/>
        </w:rPr>
        <w:fldChar w:fldCharType="end"/>
      </w:r>
      <w:r w:rsidR="00B224CB" w:rsidRPr="00B224CB">
        <w:rPr>
          <w:rFonts w:hint="eastAsia"/>
        </w:rPr>
        <w:t xml:space="preserve"> </w:t>
      </w:r>
      <w:r w:rsidR="00B224CB" w:rsidRPr="00B224CB">
        <w:rPr>
          <w:rFonts w:hint="eastAsia"/>
        </w:rPr>
        <w:t>对</w:t>
      </w:r>
      <w:r w:rsidR="00B224CB" w:rsidRPr="00B224CB">
        <w:rPr>
          <w:rFonts w:hint="eastAsia"/>
        </w:rPr>
        <w:t>Q690</w:t>
      </w:r>
      <w:r w:rsidR="00B224CB" w:rsidRPr="00B224CB">
        <w:rPr>
          <w:rFonts w:hint="eastAsia"/>
        </w:rPr>
        <w:t>高强钢角焊缝及母材进行了研究，进行了</w:t>
      </w:r>
      <w:r w:rsidR="00B224CB" w:rsidRPr="00B224CB">
        <w:rPr>
          <w:rFonts w:hint="eastAsia"/>
        </w:rPr>
        <w:t>6</w:t>
      </w:r>
      <w:r w:rsidR="00B224CB" w:rsidRPr="00B224CB">
        <w:rPr>
          <w:rFonts w:hint="eastAsia"/>
        </w:rPr>
        <w:t>个母材和</w:t>
      </w:r>
      <w:r w:rsidR="00B224CB" w:rsidRPr="00B224CB">
        <w:rPr>
          <w:rFonts w:hint="eastAsia"/>
        </w:rPr>
        <w:t>6</w:t>
      </w:r>
      <w:r w:rsidR="00B224CB" w:rsidRPr="00B224CB">
        <w:rPr>
          <w:rFonts w:hint="eastAsia"/>
        </w:rPr>
        <w:t>个对接焊缝的拉伸试验，以及</w:t>
      </w:r>
      <w:r w:rsidR="00B224CB" w:rsidRPr="00B224CB">
        <w:rPr>
          <w:rFonts w:hint="eastAsia"/>
        </w:rPr>
        <w:t>3</w:t>
      </w:r>
      <w:r w:rsidR="00B224CB" w:rsidRPr="00B224CB">
        <w:rPr>
          <w:rFonts w:hint="eastAsia"/>
        </w:rPr>
        <w:t>个端面角焊缝和</w:t>
      </w:r>
      <w:r w:rsidR="00B224CB" w:rsidRPr="00B224CB">
        <w:rPr>
          <w:rFonts w:hint="eastAsia"/>
        </w:rPr>
        <w:t>3</w:t>
      </w:r>
      <w:r w:rsidR="00B224CB" w:rsidRPr="00B224CB">
        <w:rPr>
          <w:rFonts w:hint="eastAsia"/>
        </w:rPr>
        <w:t>个侧面角焊缝的连接试验，并指出该高强钢母材的抗拉强度低于角焊缝的强度，其中端面角焊缝具有较高的强度和较低的延性，侧面角焊缝则具有较低的强度和较好的延性，沿侧面角焊缝的纵向方向，其两端应力较大，中间应力较小。</w:t>
      </w:r>
    </w:p>
    <w:p w14:paraId="6EDDFE1E" w14:textId="43E3E401" w:rsidR="00E32289" w:rsidRDefault="005D7BFF" w:rsidP="005D7BFF">
      <w:pPr>
        <w:ind w:firstLine="480"/>
      </w:pPr>
      <w:r>
        <w:rPr>
          <w:rFonts w:hint="eastAsia"/>
        </w:rPr>
        <w:t>李金凤（</w:t>
      </w:r>
      <w:r>
        <w:rPr>
          <w:rFonts w:hint="eastAsia"/>
        </w:rPr>
        <w:t>2</w:t>
      </w:r>
      <w:r>
        <w:t>016</w:t>
      </w:r>
      <w:r>
        <w:rPr>
          <w:rFonts w:hint="eastAsia"/>
        </w:rPr>
        <w:t>）</w:t>
      </w:r>
      <w:r w:rsidRPr="0089669B">
        <w:rPr>
          <w:vertAlign w:val="superscript"/>
        </w:rPr>
        <w:fldChar w:fldCharType="begin"/>
      </w:r>
      <w:r w:rsidRPr="0089669B">
        <w:rPr>
          <w:vertAlign w:val="superscript"/>
        </w:rPr>
        <w:instrText xml:space="preserve"> </w:instrText>
      </w:r>
      <w:r w:rsidRPr="0089669B">
        <w:rPr>
          <w:rFonts w:hint="eastAsia"/>
          <w:vertAlign w:val="superscript"/>
        </w:rPr>
        <w:instrText>REF _Ref3483735 \r \h</w:instrText>
      </w:r>
      <w:r w:rsidRPr="0089669B">
        <w:rPr>
          <w:vertAlign w:val="superscript"/>
        </w:rPr>
        <w:instrText xml:space="preserve"> </w:instrText>
      </w:r>
      <w:r>
        <w:rPr>
          <w:vertAlign w:val="superscript"/>
        </w:rPr>
        <w:instrText xml:space="preserve"> \* MERGEFORMAT </w:instrText>
      </w:r>
      <w:r w:rsidRPr="0089669B">
        <w:rPr>
          <w:vertAlign w:val="superscript"/>
        </w:rPr>
      </w:r>
      <w:r w:rsidRPr="0089669B">
        <w:rPr>
          <w:vertAlign w:val="superscript"/>
        </w:rPr>
        <w:fldChar w:fldCharType="separate"/>
      </w:r>
      <w:r w:rsidR="009A74E1">
        <w:rPr>
          <w:vertAlign w:val="superscript"/>
        </w:rPr>
        <w:t xml:space="preserve">[17] </w:t>
      </w:r>
      <w:r w:rsidRPr="0089669B">
        <w:rPr>
          <w:vertAlign w:val="superscript"/>
        </w:rPr>
        <w:fldChar w:fldCharType="end"/>
      </w:r>
      <w:r w:rsidR="00B224CB" w:rsidRPr="00B224CB">
        <w:rPr>
          <w:rFonts w:hint="eastAsia"/>
        </w:rPr>
        <w:t xml:space="preserve"> </w:t>
      </w:r>
      <w:r w:rsidR="00B224CB" w:rsidRPr="00B224CB">
        <w:rPr>
          <w:rFonts w:hint="eastAsia"/>
        </w:rPr>
        <w:t>对以</w:t>
      </w:r>
      <w:r w:rsidR="00B224CB" w:rsidRPr="00B224CB">
        <w:rPr>
          <w:rFonts w:hint="eastAsia"/>
        </w:rPr>
        <w:t>Q345</w:t>
      </w:r>
      <w:r w:rsidR="00B224CB" w:rsidRPr="00B224CB">
        <w:rPr>
          <w:rFonts w:hint="eastAsia"/>
        </w:rPr>
        <w:t>钢材为母材的各种形状的角焊缝焊接接头进行了研究，并分别对</w:t>
      </w:r>
      <w:r w:rsidR="00B224CB" w:rsidRPr="00B224CB">
        <w:rPr>
          <w:rFonts w:hint="eastAsia"/>
        </w:rPr>
        <w:t>T</w:t>
      </w:r>
      <w:r w:rsidR="00B224CB" w:rsidRPr="00B224CB">
        <w:rPr>
          <w:rFonts w:hint="eastAsia"/>
        </w:rPr>
        <w:t>形、</w:t>
      </w:r>
      <w:r w:rsidR="00B224CB" w:rsidRPr="00B224CB">
        <w:rPr>
          <w:rFonts w:hint="eastAsia"/>
        </w:rPr>
        <w:t>L</w:t>
      </w:r>
      <w:r w:rsidR="00B224CB" w:rsidRPr="00B224CB">
        <w:rPr>
          <w:rFonts w:hint="eastAsia"/>
        </w:rPr>
        <w:t>形和</w:t>
      </w:r>
      <w:r w:rsidR="00B224CB" w:rsidRPr="00B224CB">
        <w:rPr>
          <w:rFonts w:hint="eastAsia"/>
        </w:rPr>
        <w:t>J</w:t>
      </w:r>
      <w:r w:rsidR="00B224CB" w:rsidRPr="00B224CB">
        <w:rPr>
          <w:rFonts w:hint="eastAsia"/>
        </w:rPr>
        <w:t>形焊接接头进行了拉伸实验，得到了焊接件</w:t>
      </w:r>
      <w:r w:rsidR="00B224CB" w:rsidRPr="00B224CB">
        <w:rPr>
          <w:rFonts w:hint="eastAsia"/>
        </w:rPr>
        <w:lastRenderedPageBreak/>
        <w:t>的尺寸对于焊接接头力学性能的影响，并指出了在拉伸试验中，起弧或收弧段处更易出现塑性变形。</w:t>
      </w:r>
    </w:p>
    <w:p w14:paraId="3AB982DF" w14:textId="078DEF5E" w:rsidR="00FB687A" w:rsidRPr="00FB6812" w:rsidRDefault="00FB687A" w:rsidP="00FB687A">
      <w:pPr>
        <w:ind w:firstLine="480"/>
      </w:pPr>
      <w:r w:rsidRPr="00FB6812">
        <w:rPr>
          <w:rFonts w:hint="eastAsia"/>
        </w:rPr>
        <w:t>徐忠根</w:t>
      </w:r>
      <w:r>
        <w:rPr>
          <w:rFonts w:hint="eastAsia"/>
        </w:rPr>
        <w:t>等（</w:t>
      </w:r>
      <w:r>
        <w:rPr>
          <w:rFonts w:hint="eastAsia"/>
        </w:rPr>
        <w:t>2</w:t>
      </w:r>
      <w:r>
        <w:t>018</w:t>
      </w:r>
      <w:r>
        <w:rPr>
          <w:rFonts w:hint="eastAsia"/>
        </w:rPr>
        <w:t>）</w:t>
      </w:r>
      <w:r w:rsidR="0078453B">
        <w:rPr>
          <w:vertAlign w:val="superscript"/>
        </w:rPr>
        <w:fldChar w:fldCharType="begin"/>
      </w:r>
      <w:r w:rsidR="0078453B">
        <w:instrText xml:space="preserve"> </w:instrText>
      </w:r>
      <w:r w:rsidR="0078453B">
        <w:rPr>
          <w:rFonts w:hint="eastAsia"/>
        </w:rPr>
        <w:instrText>REF _Ref3559119 \r \h</w:instrText>
      </w:r>
      <w:r w:rsidR="0078453B">
        <w:instrText xml:space="preserve"> </w:instrText>
      </w:r>
      <w:r w:rsidR="0078453B">
        <w:rPr>
          <w:vertAlign w:val="superscript"/>
        </w:rPr>
        <w:instrText xml:space="preserve"> \* MERGEFORMAT </w:instrText>
      </w:r>
      <w:r w:rsidR="0078453B">
        <w:rPr>
          <w:vertAlign w:val="superscript"/>
        </w:rPr>
      </w:r>
      <w:r w:rsidR="0078453B">
        <w:rPr>
          <w:vertAlign w:val="superscript"/>
        </w:rPr>
        <w:fldChar w:fldCharType="separate"/>
      </w:r>
      <w:r w:rsidR="009A74E1" w:rsidRPr="009A74E1">
        <w:rPr>
          <w:vertAlign w:val="superscript"/>
        </w:rPr>
        <w:t>[18]</w:t>
      </w:r>
      <w:r w:rsidR="009A74E1">
        <w:t xml:space="preserve"> </w:t>
      </w:r>
      <w:r w:rsidR="0078453B">
        <w:rPr>
          <w:vertAlign w:val="superscript"/>
        </w:rPr>
        <w:fldChar w:fldCharType="end"/>
      </w:r>
      <w:r w:rsidR="00B224CB" w:rsidRPr="00B224CB">
        <w:rPr>
          <w:rFonts w:hint="eastAsia"/>
        </w:rPr>
        <w:t>设置了</w:t>
      </w:r>
      <w:r w:rsidR="00B224CB" w:rsidRPr="00B224CB">
        <w:rPr>
          <w:rFonts w:hint="eastAsia"/>
        </w:rPr>
        <w:t>Q345</w:t>
      </w:r>
      <w:r w:rsidR="00B224CB" w:rsidRPr="00B224CB">
        <w:rPr>
          <w:rFonts w:hint="eastAsia"/>
        </w:rPr>
        <w:t>钢材三面围焊角焊缝连接、正面角焊缝和侧面角焊缝共</w:t>
      </w:r>
      <w:r w:rsidR="00B224CB" w:rsidRPr="00B224CB">
        <w:rPr>
          <w:rFonts w:hint="eastAsia"/>
        </w:rPr>
        <w:t xml:space="preserve"> 37</w:t>
      </w:r>
      <w:r w:rsidR="00B224CB" w:rsidRPr="00B224CB">
        <w:rPr>
          <w:rFonts w:hint="eastAsia"/>
        </w:rPr>
        <w:t>个试件。其中正面角焊缝破坏角度在</w:t>
      </w:r>
      <w:r w:rsidR="00B224CB" w:rsidRPr="00B224CB">
        <w:rPr>
          <w:rFonts w:hint="eastAsia"/>
        </w:rPr>
        <w:t>20</w:t>
      </w:r>
      <w:r w:rsidR="00B224CB" w:rsidRPr="00B224CB">
        <w:rPr>
          <w:rFonts w:hint="eastAsia"/>
        </w:rPr>
        <w:t>°至</w:t>
      </w:r>
      <w:r w:rsidR="00B224CB" w:rsidRPr="00B224CB">
        <w:rPr>
          <w:rFonts w:hint="eastAsia"/>
        </w:rPr>
        <w:t>30</w:t>
      </w:r>
      <w:r w:rsidR="00B224CB" w:rsidRPr="00B224CB">
        <w:rPr>
          <w:rFonts w:hint="eastAsia"/>
        </w:rPr>
        <w:t>°之间，侧面角焊缝破坏角度接近</w:t>
      </w:r>
      <w:r w:rsidR="00B224CB" w:rsidRPr="00B224CB">
        <w:rPr>
          <w:rFonts w:hint="eastAsia"/>
        </w:rPr>
        <w:t>45</w:t>
      </w:r>
      <w:r w:rsidR="00B224CB" w:rsidRPr="00B224CB">
        <w:rPr>
          <w:rFonts w:hint="eastAsia"/>
        </w:rPr>
        <w:t>°。</w:t>
      </w:r>
    </w:p>
    <w:p w14:paraId="52A9D962" w14:textId="6ECB3DFC" w:rsidR="00AA64AA" w:rsidRDefault="00933452" w:rsidP="00AA64AA">
      <w:pPr>
        <w:pStyle w:val="11130"/>
        <w:numPr>
          <w:ilvl w:val="2"/>
          <w:numId w:val="4"/>
        </w:numPr>
      </w:pPr>
      <w:r>
        <w:rPr>
          <w:rFonts w:hint="eastAsia"/>
        </w:rPr>
        <w:t xml:space="preserve"> </w:t>
      </w:r>
      <w:bookmarkStart w:id="8" w:name="_Toc4938188"/>
      <w:r w:rsidR="002E27C4">
        <w:rPr>
          <w:rFonts w:hint="eastAsia"/>
        </w:rPr>
        <w:t>斜向</w:t>
      </w:r>
      <w:r w:rsidR="00C73440">
        <w:t>角焊缝研究现状</w:t>
      </w:r>
      <w:bookmarkEnd w:id="8"/>
    </w:p>
    <w:p w14:paraId="5F7E1820" w14:textId="55EC3A55" w:rsidR="00B224CB" w:rsidRPr="00B224CB" w:rsidRDefault="00B224CB" w:rsidP="005A4C44">
      <w:pPr>
        <w:ind w:firstLine="480"/>
      </w:pPr>
      <w:r w:rsidRPr="00B224CB">
        <w:rPr>
          <w:rFonts w:hint="eastAsia"/>
        </w:rPr>
        <w:t>斜向角焊缝作为角焊缝的一种重要形式，其力学性能、破坏形式及变形能力备受国内外学者关注。</w:t>
      </w:r>
    </w:p>
    <w:p w14:paraId="619A4899" w14:textId="327B328A" w:rsidR="00B91A00" w:rsidRDefault="005A4C44" w:rsidP="005A4C44">
      <w:pPr>
        <w:ind w:firstLine="480"/>
      </w:pPr>
      <w:r>
        <w:rPr>
          <w:rFonts w:hint="eastAsia"/>
        </w:rPr>
        <w:t>Freeman (1932)</w:t>
      </w:r>
      <w:r w:rsidR="00F74293" w:rsidRPr="00F74293">
        <w:rPr>
          <w:vertAlign w:val="superscript"/>
        </w:rPr>
        <w:fldChar w:fldCharType="begin"/>
      </w:r>
      <w:r w:rsidR="00F74293" w:rsidRPr="00F74293">
        <w:rPr>
          <w:vertAlign w:val="superscript"/>
        </w:rPr>
        <w:instrText xml:space="preserve"> </w:instrText>
      </w:r>
      <w:r w:rsidR="00F74293" w:rsidRPr="00F74293">
        <w:rPr>
          <w:rFonts w:hint="eastAsia"/>
          <w:vertAlign w:val="superscript"/>
        </w:rPr>
        <w:instrText>REF _Ref3549977 \r \h</w:instrText>
      </w:r>
      <w:r w:rsidR="00F74293" w:rsidRPr="00F74293">
        <w:rPr>
          <w:vertAlign w:val="superscript"/>
        </w:rPr>
        <w:instrText xml:space="preserve"> </w:instrText>
      </w:r>
      <w:r w:rsidR="00F74293">
        <w:rPr>
          <w:vertAlign w:val="superscript"/>
        </w:rPr>
        <w:instrText xml:space="preserve"> \* MERGEFORMAT </w:instrText>
      </w:r>
      <w:r w:rsidR="00F74293" w:rsidRPr="00F74293">
        <w:rPr>
          <w:vertAlign w:val="superscript"/>
        </w:rPr>
      </w:r>
      <w:r w:rsidR="00F74293" w:rsidRPr="00F74293">
        <w:rPr>
          <w:vertAlign w:val="superscript"/>
        </w:rPr>
        <w:fldChar w:fldCharType="separate"/>
      </w:r>
      <w:r w:rsidR="009A74E1">
        <w:rPr>
          <w:vertAlign w:val="superscript"/>
        </w:rPr>
        <w:t xml:space="preserve">[19] </w:t>
      </w:r>
      <w:r w:rsidR="00F74293" w:rsidRPr="00F74293">
        <w:rPr>
          <w:vertAlign w:val="superscript"/>
        </w:rPr>
        <w:fldChar w:fldCharType="end"/>
      </w:r>
      <w:r w:rsidR="008A0DB4">
        <w:rPr>
          <w:rFonts w:hint="eastAsia"/>
        </w:rPr>
        <w:t>，</w:t>
      </w:r>
      <w:r>
        <w:rPr>
          <w:rFonts w:hint="eastAsia"/>
        </w:rPr>
        <w:t xml:space="preserve"> Hankins </w:t>
      </w:r>
      <w:proofErr w:type="spellStart"/>
      <w:r>
        <w:rPr>
          <w:rFonts w:hint="eastAsia"/>
        </w:rPr>
        <w:t>andAllan</w:t>
      </w:r>
      <w:proofErr w:type="spellEnd"/>
      <w:r>
        <w:rPr>
          <w:rFonts w:hint="eastAsia"/>
        </w:rPr>
        <w:t xml:space="preserve"> (1934)</w:t>
      </w:r>
      <w:r w:rsidR="00F74293">
        <w:fldChar w:fldCharType="begin"/>
      </w:r>
      <w:r w:rsidR="00F74293">
        <w:instrText xml:space="preserve"> </w:instrText>
      </w:r>
      <w:r w:rsidR="00F74293">
        <w:rPr>
          <w:rFonts w:hint="eastAsia"/>
        </w:rPr>
        <w:instrText>REF _Ref3549988 \r \h</w:instrText>
      </w:r>
      <w:r w:rsidR="00F74293">
        <w:instrText xml:space="preserve">  \* MERGEFORMAT </w:instrText>
      </w:r>
      <w:r w:rsidR="00F74293">
        <w:fldChar w:fldCharType="separate"/>
      </w:r>
      <w:r w:rsidR="009A74E1" w:rsidRPr="009A74E1">
        <w:rPr>
          <w:vertAlign w:val="superscript"/>
        </w:rPr>
        <w:t>[20]</w:t>
      </w:r>
      <w:r w:rsidR="009A74E1">
        <w:t xml:space="preserve"> </w:t>
      </w:r>
      <w:r w:rsidR="00F74293">
        <w:fldChar w:fldCharType="end"/>
      </w:r>
      <w:r w:rsidR="008A0DB4">
        <w:rPr>
          <w:rFonts w:hint="eastAsia"/>
        </w:rPr>
        <w:t>，</w:t>
      </w:r>
      <w:r>
        <w:rPr>
          <w:rFonts w:hint="eastAsia"/>
        </w:rPr>
        <w:t xml:space="preserve"> </w:t>
      </w:r>
      <w:proofErr w:type="spellStart"/>
      <w:r>
        <w:rPr>
          <w:rFonts w:hint="eastAsia"/>
        </w:rPr>
        <w:t>Vandeperre</w:t>
      </w:r>
      <w:proofErr w:type="spellEnd"/>
      <w:r>
        <w:rPr>
          <w:rFonts w:hint="eastAsia"/>
        </w:rPr>
        <w:t xml:space="preserve"> </w:t>
      </w:r>
      <w:r>
        <w:rPr>
          <w:rFonts w:hint="eastAsia"/>
        </w:rPr>
        <w:t>和</w:t>
      </w:r>
      <w:proofErr w:type="spellStart"/>
      <w:r>
        <w:rPr>
          <w:rFonts w:hint="eastAsia"/>
        </w:rPr>
        <w:t>Joukoff</w:t>
      </w:r>
      <w:proofErr w:type="spellEnd"/>
      <w:r>
        <w:rPr>
          <w:rFonts w:hint="eastAsia"/>
        </w:rPr>
        <w:t xml:space="preserve"> (1939) </w:t>
      </w:r>
      <w:r w:rsidR="00F74293">
        <w:fldChar w:fldCharType="begin"/>
      </w:r>
      <w:r w:rsidR="00F74293">
        <w:instrText xml:space="preserve"> </w:instrText>
      </w:r>
      <w:r w:rsidR="00F74293">
        <w:rPr>
          <w:rFonts w:hint="eastAsia"/>
        </w:rPr>
        <w:instrText>REF _Ref3550003 \r \h</w:instrText>
      </w:r>
      <w:r w:rsidR="00F74293">
        <w:instrText xml:space="preserve">  \* MERGEFORMAT </w:instrText>
      </w:r>
      <w:r w:rsidR="00F74293">
        <w:fldChar w:fldCharType="separate"/>
      </w:r>
      <w:r w:rsidR="009A74E1" w:rsidRPr="009A74E1">
        <w:rPr>
          <w:vertAlign w:val="superscript"/>
        </w:rPr>
        <w:t>[21]</w:t>
      </w:r>
      <w:r w:rsidR="009A74E1">
        <w:t xml:space="preserve"> </w:t>
      </w:r>
      <w:r w:rsidR="00F74293">
        <w:fldChar w:fldCharType="end"/>
      </w:r>
      <w:r>
        <w:rPr>
          <w:rFonts w:hint="eastAsia"/>
        </w:rPr>
        <w:t>在早期的试验研究中发现</w:t>
      </w:r>
      <w:r w:rsidR="00B91A00" w:rsidRPr="00B91A00">
        <w:rPr>
          <w:rFonts w:hint="eastAsia"/>
        </w:rPr>
        <w:t>，斜向角焊缝试件在焊喉处的有效截面最大应力处在正面角焊缝与侧面角焊缝之间。此处应力定义为最大荷载除以有效截面积，但实际情况中断裂面与有效截面积不完全重合，且该研究并未建立角焊缝强度与加载角度的关系。</w:t>
      </w:r>
    </w:p>
    <w:p w14:paraId="3D193154" w14:textId="66A50723" w:rsidR="005A4C44" w:rsidRDefault="005A4C44" w:rsidP="005A4C44">
      <w:pPr>
        <w:ind w:firstLine="480"/>
      </w:pPr>
      <w:r>
        <w:rPr>
          <w:rFonts w:hint="eastAsia"/>
        </w:rPr>
        <w:t>Butler and Kulak (1971)</w:t>
      </w:r>
      <w:r w:rsidR="00F74293" w:rsidRPr="00F74293">
        <w:rPr>
          <w:vertAlign w:val="superscript"/>
        </w:rPr>
        <w:fldChar w:fldCharType="begin"/>
      </w:r>
      <w:r w:rsidR="00F74293" w:rsidRPr="00F74293">
        <w:rPr>
          <w:vertAlign w:val="superscript"/>
        </w:rPr>
        <w:instrText xml:space="preserve"> </w:instrText>
      </w:r>
      <w:r w:rsidR="00F74293" w:rsidRPr="00F74293">
        <w:rPr>
          <w:rFonts w:hint="eastAsia"/>
          <w:vertAlign w:val="superscript"/>
        </w:rPr>
        <w:instrText>REF _Ref3550008 \r \h</w:instrText>
      </w:r>
      <w:r w:rsidR="00F74293" w:rsidRPr="00F74293">
        <w:rPr>
          <w:vertAlign w:val="superscript"/>
        </w:rPr>
        <w:instrText xml:space="preserve"> </w:instrText>
      </w:r>
      <w:r w:rsidR="00F74293">
        <w:rPr>
          <w:vertAlign w:val="superscript"/>
        </w:rPr>
        <w:instrText xml:space="preserve"> \* MERGEFORMAT </w:instrText>
      </w:r>
      <w:r w:rsidR="00F74293" w:rsidRPr="00F74293">
        <w:rPr>
          <w:vertAlign w:val="superscript"/>
        </w:rPr>
      </w:r>
      <w:r w:rsidR="00F74293" w:rsidRPr="00F74293">
        <w:rPr>
          <w:vertAlign w:val="superscript"/>
        </w:rPr>
        <w:fldChar w:fldCharType="separate"/>
      </w:r>
      <w:r w:rsidR="009A74E1">
        <w:rPr>
          <w:vertAlign w:val="superscript"/>
        </w:rPr>
        <w:t xml:space="preserve">[22] </w:t>
      </w:r>
      <w:r w:rsidR="00F74293" w:rsidRPr="00F74293">
        <w:rPr>
          <w:vertAlign w:val="superscript"/>
        </w:rPr>
        <w:fldChar w:fldCharType="end"/>
      </w:r>
      <w:r w:rsidR="00B91A00" w:rsidRPr="00B91A00">
        <w:rPr>
          <w:rFonts w:hint="eastAsia"/>
        </w:rPr>
        <w:t xml:space="preserve"> </w:t>
      </w:r>
      <w:r w:rsidR="00B91A00" w:rsidRPr="00B91A00">
        <w:rPr>
          <w:rFonts w:hint="eastAsia"/>
        </w:rPr>
        <w:t>采用</w:t>
      </w:r>
      <w:r w:rsidR="00B91A00" w:rsidRPr="00B91A00">
        <w:rPr>
          <w:rFonts w:hint="eastAsia"/>
        </w:rPr>
        <w:t>ER60</w:t>
      </w:r>
      <w:r w:rsidR="00B91A00" w:rsidRPr="00B91A00">
        <w:rPr>
          <w:rFonts w:hint="eastAsia"/>
        </w:rPr>
        <w:t>焊条，制作了</w:t>
      </w:r>
      <w:r w:rsidR="00B91A00" w:rsidRPr="00B91A00">
        <w:rPr>
          <w:rFonts w:hint="eastAsia"/>
        </w:rPr>
        <w:t>23</w:t>
      </w:r>
      <w:r w:rsidR="00B91A00" w:rsidRPr="00B91A00">
        <w:rPr>
          <w:rFonts w:hint="eastAsia"/>
        </w:rPr>
        <w:t>个焊脚尺寸为</w:t>
      </w:r>
      <w:r w:rsidR="00B91A00" w:rsidRPr="00B91A00">
        <w:rPr>
          <w:rFonts w:hint="eastAsia"/>
        </w:rPr>
        <w:t xml:space="preserve">6mm </w:t>
      </w:r>
      <w:r w:rsidR="00B91A00" w:rsidRPr="00B91A00">
        <w:rPr>
          <w:rFonts w:hint="eastAsia"/>
        </w:rPr>
        <w:t>的角焊缝试件，来研究角焊缝强度与加载角度之间的关系。文献提出了角焊缝极限强度和最大变形与加载角度</w:t>
      </w:r>
      <w:r w:rsidR="00B91A00" w:rsidRPr="00B91A00">
        <w:rPr>
          <w:rFonts w:hint="eastAsia"/>
        </w:rPr>
        <w:t xml:space="preserve"> </w:t>
      </w:r>
      <w:r w:rsidR="00B91A00" w:rsidRPr="00B91A00">
        <w:rPr>
          <w:rFonts w:hint="eastAsia"/>
        </w:rPr>
        <w:t>的经验公式</w:t>
      </w:r>
      <w:r>
        <w:rPr>
          <w:rFonts w:hint="eastAsia"/>
        </w:rPr>
        <w:t>，这奠定了后来</w:t>
      </w:r>
      <w:r>
        <w:rPr>
          <w:rFonts w:hint="eastAsia"/>
        </w:rPr>
        <w:t>CISC</w:t>
      </w:r>
      <w:r>
        <w:rPr>
          <w:rFonts w:hint="eastAsia"/>
        </w:rPr>
        <w:t>（</w:t>
      </w:r>
      <w:r>
        <w:rPr>
          <w:rFonts w:hint="eastAsia"/>
        </w:rPr>
        <w:t>1984</w:t>
      </w:r>
      <w:r>
        <w:rPr>
          <w:rFonts w:hint="eastAsia"/>
        </w:rPr>
        <w:t>）</w:t>
      </w:r>
      <w:r w:rsidR="0016343F" w:rsidRPr="0016343F">
        <w:rPr>
          <w:vertAlign w:val="superscript"/>
        </w:rPr>
        <w:fldChar w:fldCharType="begin"/>
      </w:r>
      <w:r w:rsidR="0016343F" w:rsidRPr="0016343F">
        <w:rPr>
          <w:vertAlign w:val="superscript"/>
        </w:rPr>
        <w:instrText xml:space="preserve"> </w:instrText>
      </w:r>
      <w:r w:rsidR="0016343F" w:rsidRPr="0016343F">
        <w:rPr>
          <w:rFonts w:hint="eastAsia"/>
          <w:vertAlign w:val="superscript"/>
        </w:rPr>
        <w:instrText>REF _Ref3550473 \r \h</w:instrText>
      </w:r>
      <w:r w:rsidR="0016343F" w:rsidRPr="0016343F">
        <w:rPr>
          <w:vertAlign w:val="superscript"/>
        </w:rPr>
        <w:instrText xml:space="preserve"> </w:instrText>
      </w:r>
      <w:r w:rsidR="0016343F">
        <w:rPr>
          <w:vertAlign w:val="superscript"/>
        </w:rPr>
        <w:instrText xml:space="preserve"> \* MERGEFORMAT </w:instrText>
      </w:r>
      <w:r w:rsidR="0016343F" w:rsidRPr="0016343F">
        <w:rPr>
          <w:vertAlign w:val="superscript"/>
        </w:rPr>
      </w:r>
      <w:r w:rsidR="0016343F" w:rsidRPr="0016343F">
        <w:rPr>
          <w:vertAlign w:val="superscript"/>
        </w:rPr>
        <w:fldChar w:fldCharType="separate"/>
      </w:r>
      <w:r w:rsidR="009A74E1">
        <w:rPr>
          <w:vertAlign w:val="superscript"/>
        </w:rPr>
        <w:t xml:space="preserve">[23] </w:t>
      </w:r>
      <w:r w:rsidR="0016343F" w:rsidRPr="0016343F">
        <w:rPr>
          <w:vertAlign w:val="superscript"/>
        </w:rPr>
        <w:fldChar w:fldCharType="end"/>
      </w:r>
      <w:r>
        <w:rPr>
          <w:rFonts w:hint="eastAsia"/>
        </w:rPr>
        <w:t>研究的基础</w:t>
      </w:r>
      <w:r w:rsidR="00B91A00" w:rsidRPr="00B91A00">
        <w:rPr>
          <w:rFonts w:hint="eastAsia"/>
        </w:rPr>
        <w:t>。他指出，焊缝的极限强度随着加载角度的增大而增强，且正面角焊缝的极限强度是侧面角焊缝的</w:t>
      </w:r>
      <w:r w:rsidR="00B91A00" w:rsidRPr="00B91A00">
        <w:rPr>
          <w:rFonts w:hint="eastAsia"/>
        </w:rPr>
        <w:t>1.45</w:t>
      </w:r>
      <w:r w:rsidR="00B91A00" w:rsidRPr="00B91A00">
        <w:rPr>
          <w:rFonts w:hint="eastAsia"/>
        </w:rPr>
        <w:t>倍，而侧面角焊缝比正面角焊缝有更多的变形能力，并提出了单位长度的极限荷载和最大变形与加载角度的关系</w:t>
      </w:r>
      <w:r w:rsidR="00B91A00" w:rsidRPr="00B91A00">
        <w:rPr>
          <w:rFonts w:hint="eastAsia"/>
        </w:rPr>
        <w:t xml:space="preserve"> </w:t>
      </w:r>
      <w:r w:rsidR="00B91A00" w:rsidRPr="00B91A00">
        <w:rPr>
          <w:rFonts w:hint="eastAsia"/>
        </w:rPr>
        <w:t>，如下式所示：</w:t>
      </w:r>
    </w:p>
    <w:tbl>
      <w:tblPr>
        <w:tblW w:w="0" w:type="auto"/>
        <w:tblLook w:val="04A0" w:firstRow="1" w:lastRow="0" w:firstColumn="1" w:lastColumn="0" w:noHBand="0" w:noVBand="1"/>
      </w:tblPr>
      <w:tblGrid>
        <w:gridCol w:w="1271"/>
        <w:gridCol w:w="5670"/>
        <w:gridCol w:w="1355"/>
      </w:tblGrid>
      <w:tr w:rsidR="00A4189D" w14:paraId="07ABEA4D" w14:textId="77777777" w:rsidTr="000A0DB6">
        <w:trPr>
          <w:trHeight w:val="850"/>
        </w:trPr>
        <w:tc>
          <w:tcPr>
            <w:tcW w:w="1271" w:type="dxa"/>
          </w:tcPr>
          <w:p w14:paraId="786AD476" w14:textId="77777777" w:rsidR="00A4189D" w:rsidRDefault="00A4189D" w:rsidP="00A4189D">
            <w:pPr>
              <w:ind w:firstLineChars="0" w:firstLine="0"/>
            </w:pPr>
            <w:r>
              <w:rPr>
                <w:rFonts w:ascii="宋体" w:hAnsi="宋体" w:cs="宋体" w:hint="eastAsia"/>
              </w:rPr>
              <w:tab/>
            </w:r>
          </w:p>
        </w:tc>
        <w:tc>
          <w:tcPr>
            <w:tcW w:w="5670" w:type="dxa"/>
          </w:tcPr>
          <w:p w14:paraId="3565AF2D" w14:textId="34DC090D" w:rsidR="00A4189D" w:rsidRDefault="00363B7D" w:rsidP="00A4189D">
            <w:pPr>
              <w:pStyle w:val="-"/>
              <w:jc w:val="center"/>
            </w:pPr>
            <w:r w:rsidRPr="00A4189D">
              <w:rPr>
                <w:position w:val="-24"/>
              </w:rPr>
              <w:object w:dxaOrig="2040" w:dyaOrig="620" w14:anchorId="7743A055">
                <v:shape id="_x0000_i1026" type="#_x0000_t75" style="width:101.9pt;height:30.85pt" o:ole="">
                  <v:imagedata r:id="rId40" o:title=""/>
                </v:shape>
                <o:OLEObject Type="Embed" ProgID="Equation.DSMT4" ShapeID="_x0000_i1026" DrawAspect="Content" ObjectID="_1615738585" r:id="rId41"/>
              </w:object>
            </w:r>
          </w:p>
        </w:tc>
        <w:tc>
          <w:tcPr>
            <w:tcW w:w="1355" w:type="dxa"/>
            <w:vAlign w:val="center"/>
          </w:tcPr>
          <w:p w14:paraId="18FE1203" w14:textId="7566FD59" w:rsidR="00A4189D" w:rsidRDefault="00A4189D" w:rsidP="00A4189D">
            <w:pPr>
              <w:pStyle w:val="affd"/>
              <w:keepNext/>
            </w:pPr>
            <w:r>
              <w:t xml:space="preserve">( </w:t>
            </w:r>
            <w:r>
              <w:rPr>
                <w:noProof/>
              </w:rPr>
              <w:fldChar w:fldCharType="begin"/>
            </w:r>
            <w:r>
              <w:rPr>
                <w:noProof/>
              </w:rPr>
              <w:instrText xml:space="preserve"> STYLEREF 1 \s </w:instrText>
            </w:r>
            <w:r>
              <w:rPr>
                <w:noProof/>
              </w:rPr>
              <w:fldChar w:fldCharType="separate"/>
            </w:r>
            <w:r w:rsidR="009A74E1">
              <w:rPr>
                <w:noProof/>
              </w:rPr>
              <w:t>1</w:t>
            </w:r>
            <w:r>
              <w:rPr>
                <w:noProof/>
              </w:rPr>
              <w:fldChar w:fldCharType="end"/>
            </w:r>
            <w:r>
              <w:t>.</w:t>
            </w:r>
            <w:r>
              <w:rPr>
                <w:noProof/>
              </w:rPr>
              <w:fldChar w:fldCharType="begin"/>
            </w:r>
            <w:r>
              <w:rPr>
                <w:noProof/>
              </w:rPr>
              <w:instrText xml:space="preserve"> SEQ ( \* ARABIC \s 1 </w:instrText>
            </w:r>
            <w:r>
              <w:rPr>
                <w:noProof/>
              </w:rPr>
              <w:fldChar w:fldCharType="separate"/>
            </w:r>
            <w:r w:rsidR="009A74E1">
              <w:rPr>
                <w:noProof/>
              </w:rPr>
              <w:t>1</w:t>
            </w:r>
            <w:r>
              <w:rPr>
                <w:noProof/>
              </w:rPr>
              <w:fldChar w:fldCharType="end"/>
            </w:r>
            <w:r>
              <w:t xml:space="preserve"> )</w:t>
            </w:r>
          </w:p>
          <w:p w14:paraId="6605CD90" w14:textId="77777777" w:rsidR="00A4189D" w:rsidRDefault="00A4189D" w:rsidP="00A4189D">
            <w:pPr>
              <w:pStyle w:val="affd"/>
              <w:keepNext/>
            </w:pPr>
          </w:p>
        </w:tc>
      </w:tr>
      <w:tr w:rsidR="00363B7D" w14:paraId="4E1642CB" w14:textId="77777777" w:rsidTr="00363B7D">
        <w:trPr>
          <w:trHeight w:val="850"/>
        </w:trPr>
        <w:tc>
          <w:tcPr>
            <w:tcW w:w="1271" w:type="dxa"/>
          </w:tcPr>
          <w:p w14:paraId="1408BFEE" w14:textId="77777777" w:rsidR="00363B7D" w:rsidRPr="00363B7D" w:rsidRDefault="00363B7D" w:rsidP="0078453B">
            <w:pPr>
              <w:ind w:firstLineChars="0" w:firstLine="0"/>
              <w:rPr>
                <w:rFonts w:ascii="宋体" w:hAnsi="宋体" w:cs="宋体"/>
              </w:rPr>
            </w:pPr>
            <w:r>
              <w:rPr>
                <w:rFonts w:ascii="宋体" w:hAnsi="宋体" w:cs="宋体" w:hint="eastAsia"/>
              </w:rPr>
              <w:tab/>
            </w:r>
          </w:p>
        </w:tc>
        <w:tc>
          <w:tcPr>
            <w:tcW w:w="5670" w:type="dxa"/>
          </w:tcPr>
          <w:p w14:paraId="2EB7D984" w14:textId="07E16A8E" w:rsidR="00363B7D" w:rsidRDefault="00363B7D" w:rsidP="0078453B">
            <w:pPr>
              <w:pStyle w:val="-"/>
              <w:jc w:val="center"/>
            </w:pPr>
            <w:r w:rsidRPr="00363B7D">
              <w:rPr>
                <w:position w:val="-12"/>
              </w:rPr>
              <w:object w:dxaOrig="2160" w:dyaOrig="380" w14:anchorId="7D788810">
                <v:shape id="_x0000_i1027" type="#_x0000_t75" style="width:108.45pt;height:18.7pt" o:ole="">
                  <v:imagedata r:id="rId42" o:title=""/>
                </v:shape>
                <o:OLEObject Type="Embed" ProgID="Equation.DSMT4" ShapeID="_x0000_i1027" DrawAspect="Content" ObjectID="_1615738586" r:id="rId43"/>
              </w:object>
            </w:r>
          </w:p>
        </w:tc>
        <w:tc>
          <w:tcPr>
            <w:tcW w:w="1355" w:type="dxa"/>
            <w:vAlign w:val="center"/>
          </w:tcPr>
          <w:p w14:paraId="5E205E70" w14:textId="3C22C347" w:rsidR="00363B7D" w:rsidRDefault="00363B7D" w:rsidP="0078453B">
            <w:pPr>
              <w:pStyle w:val="affd"/>
              <w:keepNext/>
            </w:pPr>
            <w:r>
              <w:t xml:space="preserve">( </w:t>
            </w:r>
            <w:r w:rsidR="00D212E6">
              <w:fldChar w:fldCharType="begin"/>
            </w:r>
            <w:r w:rsidR="00D212E6">
              <w:instrText xml:space="preserve"> STYLEREF 1 \s </w:instrText>
            </w:r>
            <w:r w:rsidR="00D212E6">
              <w:fldChar w:fldCharType="separate"/>
            </w:r>
            <w:r w:rsidR="009A74E1">
              <w:rPr>
                <w:noProof/>
              </w:rPr>
              <w:t>1</w:t>
            </w:r>
            <w:r w:rsidR="00D212E6">
              <w:rPr>
                <w:noProof/>
              </w:rPr>
              <w:fldChar w:fldCharType="end"/>
            </w:r>
            <w:r>
              <w:t>.</w:t>
            </w:r>
            <w:r w:rsidR="00D212E6">
              <w:fldChar w:fldCharType="begin"/>
            </w:r>
            <w:r w:rsidR="00D212E6">
              <w:instrText xml:space="preserve"> SEQ ( \* ARABIC \s 1 </w:instrText>
            </w:r>
            <w:r w:rsidR="00D212E6">
              <w:fldChar w:fldCharType="separate"/>
            </w:r>
            <w:r w:rsidR="009A74E1">
              <w:rPr>
                <w:noProof/>
              </w:rPr>
              <w:t>2</w:t>
            </w:r>
            <w:r w:rsidR="00D212E6">
              <w:rPr>
                <w:noProof/>
              </w:rPr>
              <w:fldChar w:fldCharType="end"/>
            </w:r>
            <w:r>
              <w:t xml:space="preserve"> )</w:t>
            </w:r>
          </w:p>
          <w:p w14:paraId="1AD3E574" w14:textId="77777777" w:rsidR="00363B7D" w:rsidRDefault="00363B7D" w:rsidP="0078453B">
            <w:pPr>
              <w:pStyle w:val="affd"/>
              <w:keepNext/>
            </w:pPr>
          </w:p>
        </w:tc>
      </w:tr>
    </w:tbl>
    <w:p w14:paraId="596AF4F1" w14:textId="5DC48DAF" w:rsidR="00A4189D" w:rsidRDefault="00C01B4C" w:rsidP="005A4C44">
      <w:pPr>
        <w:ind w:firstLine="480"/>
      </w:pPr>
      <w:r>
        <w:rPr>
          <w:rFonts w:hint="eastAsia"/>
        </w:rPr>
        <w:t>式中，</w:t>
      </w:r>
      <w:r w:rsidR="00751AC6" w:rsidRPr="00751AC6">
        <w:rPr>
          <w:position w:val="-6"/>
        </w:rPr>
        <w:object w:dxaOrig="200" w:dyaOrig="279" w14:anchorId="041B2773">
          <v:shape id="_x0000_i1028" type="#_x0000_t75" style="width:9.35pt;height:14.05pt" o:ole="">
            <v:imagedata r:id="rId44" o:title=""/>
          </v:shape>
          <o:OLEObject Type="Embed" ProgID="Equation.DSMT4" ShapeID="_x0000_i1028" DrawAspect="Content" ObjectID="_1615738587" r:id="rId45"/>
        </w:object>
      </w:r>
      <w:r w:rsidR="00363B7D">
        <w:rPr>
          <w:rFonts w:hint="eastAsia"/>
        </w:rPr>
        <w:t>是加载方向与焊缝方向的夹角，</w:t>
      </w:r>
      <w:r w:rsidR="00363B7D" w:rsidRPr="000A0DB6">
        <w:rPr>
          <w:position w:val="-12"/>
        </w:rPr>
        <w:object w:dxaOrig="380" w:dyaOrig="360" w14:anchorId="1761A6B3">
          <v:shape id="_x0000_i1029" type="#_x0000_t75" style="width:18.7pt;height:18.7pt" o:ole="">
            <v:imagedata r:id="rId46" o:title=""/>
          </v:shape>
          <o:OLEObject Type="Embed" ProgID="Equation.DSMT4" ShapeID="_x0000_i1029" DrawAspect="Content" ObjectID="_1615738588" r:id="rId47"/>
        </w:object>
      </w:r>
      <w:r>
        <w:rPr>
          <w:rFonts w:hint="eastAsia"/>
        </w:rPr>
        <w:t>是</w:t>
      </w:r>
      <w:r w:rsidR="00363B7D">
        <w:rPr>
          <w:rFonts w:hint="eastAsia"/>
        </w:rPr>
        <w:t>不同加载角度下</w:t>
      </w:r>
      <w:r>
        <w:rPr>
          <w:rFonts w:hint="eastAsia"/>
        </w:rPr>
        <w:t>单位长度的极限荷载</w:t>
      </w:r>
      <w:r w:rsidR="00363B7D">
        <w:rPr>
          <w:rFonts w:hint="eastAsia"/>
        </w:rPr>
        <w:t>（</w:t>
      </w:r>
      <w:r w:rsidR="00363B7D">
        <w:rPr>
          <w:rFonts w:hint="eastAsia"/>
        </w:rPr>
        <w:t>kip</w:t>
      </w:r>
      <w:r w:rsidR="00363B7D">
        <w:t>s/in</w:t>
      </w:r>
      <w:r w:rsidR="00363B7D">
        <w:rPr>
          <w:rFonts w:hint="eastAsia"/>
        </w:rPr>
        <w:t>）</w:t>
      </w:r>
      <w:r w:rsidR="00751AC6">
        <w:rPr>
          <w:rFonts w:hint="eastAsia"/>
        </w:rPr>
        <w:t>，</w:t>
      </w:r>
      <w:r w:rsidR="00751AC6" w:rsidRPr="00751AC6">
        <w:rPr>
          <w:position w:val="-12"/>
        </w:rPr>
        <w:object w:dxaOrig="480" w:dyaOrig="360" w14:anchorId="049E21D4">
          <v:shape id="_x0000_i1030" type="#_x0000_t75" style="width:23.4pt;height:18.7pt" o:ole="">
            <v:imagedata r:id="rId48" o:title=""/>
          </v:shape>
          <o:OLEObject Type="Embed" ProgID="Equation.DSMT4" ShapeID="_x0000_i1030" DrawAspect="Content" ObjectID="_1615738589" r:id="rId49"/>
        </w:object>
      </w:r>
      <w:r w:rsidR="00751AC6">
        <w:rPr>
          <w:rFonts w:hint="eastAsia"/>
        </w:rPr>
        <w:t>是不同加载角度下最大变形（</w:t>
      </w:r>
      <w:r w:rsidR="00751AC6">
        <w:rPr>
          <w:rFonts w:hint="eastAsia"/>
        </w:rPr>
        <w:t>i</w:t>
      </w:r>
      <w:r w:rsidR="00751AC6">
        <w:t>nches</w:t>
      </w:r>
      <w:r w:rsidR="00751AC6">
        <w:rPr>
          <w:rFonts w:hint="eastAsia"/>
        </w:rPr>
        <w:t>）</w:t>
      </w:r>
      <w:r>
        <w:rPr>
          <w:rFonts w:hint="eastAsia"/>
        </w:rPr>
        <w:t>。</w:t>
      </w:r>
    </w:p>
    <w:p w14:paraId="0A863591" w14:textId="4B02591B" w:rsidR="005A4C44" w:rsidRDefault="005A4C44" w:rsidP="005A4C44">
      <w:pPr>
        <w:ind w:firstLine="480"/>
      </w:pPr>
      <w:r>
        <w:rPr>
          <w:rFonts w:hint="eastAsia"/>
        </w:rPr>
        <w:t>Clark (1971)</w:t>
      </w:r>
      <w:r w:rsidR="00F74293" w:rsidRPr="00F74293">
        <w:rPr>
          <w:vertAlign w:val="superscript"/>
        </w:rPr>
        <w:fldChar w:fldCharType="begin"/>
      </w:r>
      <w:r w:rsidR="00F74293" w:rsidRPr="00F74293">
        <w:rPr>
          <w:vertAlign w:val="superscript"/>
        </w:rPr>
        <w:instrText xml:space="preserve"> </w:instrText>
      </w:r>
      <w:r w:rsidR="00F74293" w:rsidRPr="00F74293">
        <w:rPr>
          <w:rFonts w:hint="eastAsia"/>
          <w:vertAlign w:val="superscript"/>
        </w:rPr>
        <w:instrText>REF _Ref3550018 \r \h</w:instrText>
      </w:r>
      <w:r w:rsidR="00F74293" w:rsidRPr="00F74293">
        <w:rPr>
          <w:vertAlign w:val="superscript"/>
        </w:rPr>
        <w:instrText xml:space="preserve"> </w:instrText>
      </w:r>
      <w:r w:rsidR="00F74293">
        <w:rPr>
          <w:vertAlign w:val="superscript"/>
        </w:rPr>
        <w:instrText xml:space="preserve"> \* MERGEFORMAT </w:instrText>
      </w:r>
      <w:r w:rsidR="00F74293" w:rsidRPr="00F74293">
        <w:rPr>
          <w:vertAlign w:val="superscript"/>
        </w:rPr>
      </w:r>
      <w:r w:rsidR="00F74293" w:rsidRPr="00F74293">
        <w:rPr>
          <w:vertAlign w:val="superscript"/>
        </w:rPr>
        <w:fldChar w:fldCharType="separate"/>
      </w:r>
      <w:r w:rsidR="009A74E1">
        <w:rPr>
          <w:vertAlign w:val="superscript"/>
        </w:rPr>
        <w:t xml:space="preserve">[24] </w:t>
      </w:r>
      <w:r w:rsidR="00F74293" w:rsidRPr="00F74293">
        <w:rPr>
          <w:vertAlign w:val="superscript"/>
        </w:rPr>
        <w:fldChar w:fldCharType="end"/>
      </w:r>
      <w:r w:rsidR="00B91A00" w:rsidRPr="00B91A00">
        <w:rPr>
          <w:rFonts w:hint="eastAsia"/>
        </w:rPr>
        <w:t xml:space="preserve"> </w:t>
      </w:r>
      <w:r w:rsidR="00B91A00" w:rsidRPr="00B91A00">
        <w:rPr>
          <w:rFonts w:hint="eastAsia"/>
        </w:rPr>
        <w:t>发表了</w:t>
      </w:r>
      <w:r w:rsidR="00B91A00" w:rsidRPr="00B91A00">
        <w:rPr>
          <w:rFonts w:hint="eastAsia"/>
        </w:rPr>
        <w:t>8mm</w:t>
      </w:r>
      <w:r w:rsidR="00B91A00" w:rsidRPr="00B91A00">
        <w:rPr>
          <w:rFonts w:hint="eastAsia"/>
        </w:rPr>
        <w:t>角焊缝的力</w:t>
      </w:r>
      <w:r w:rsidR="00B91A00" w:rsidRPr="00B91A00">
        <w:rPr>
          <w:rFonts w:hint="eastAsia"/>
        </w:rPr>
        <w:t>-</w:t>
      </w:r>
      <w:r w:rsidR="00B91A00" w:rsidRPr="00B91A00">
        <w:rPr>
          <w:rFonts w:hint="eastAsia"/>
        </w:rPr>
        <w:t>位移曲线，其理论模型低估了焊缝的真实强度。</w:t>
      </w:r>
      <w:r w:rsidR="00B91A00" w:rsidRPr="00B91A00">
        <w:rPr>
          <w:rFonts w:hint="eastAsia"/>
        </w:rPr>
        <w:t>Clark</w:t>
      </w:r>
      <w:r w:rsidR="00B91A00" w:rsidRPr="00B91A00">
        <w:rPr>
          <w:rFonts w:hint="eastAsia"/>
        </w:rPr>
        <w:t>提到焊缝真实强度和理论强度之间的差异是由焊缝接头搭接板与焊接板之间的约束引起的，但尚未给出更具体的细节描述。</w:t>
      </w:r>
    </w:p>
    <w:p w14:paraId="59C1AB2E" w14:textId="784435F3" w:rsidR="005A4C44" w:rsidRDefault="005A4C44" w:rsidP="005A4C44">
      <w:pPr>
        <w:ind w:firstLine="480"/>
      </w:pPr>
      <w:proofErr w:type="spellStart"/>
      <w:r>
        <w:rPr>
          <w:rFonts w:hint="eastAsia"/>
        </w:rPr>
        <w:t>Swannell</w:t>
      </w:r>
      <w:proofErr w:type="spellEnd"/>
      <w:r>
        <w:rPr>
          <w:rFonts w:hint="eastAsia"/>
        </w:rPr>
        <w:t xml:space="preserve"> and Skewes (1979a)</w:t>
      </w:r>
      <w:r w:rsidR="00F74293" w:rsidRPr="00F74293">
        <w:rPr>
          <w:vertAlign w:val="superscript"/>
        </w:rPr>
        <w:fldChar w:fldCharType="begin"/>
      </w:r>
      <w:r w:rsidR="00F74293" w:rsidRPr="00F74293">
        <w:rPr>
          <w:vertAlign w:val="superscript"/>
        </w:rPr>
        <w:instrText xml:space="preserve"> </w:instrText>
      </w:r>
      <w:r w:rsidR="00F74293" w:rsidRPr="00F74293">
        <w:rPr>
          <w:rFonts w:hint="eastAsia"/>
          <w:vertAlign w:val="superscript"/>
        </w:rPr>
        <w:instrText>REF _Ref3550028 \r \h</w:instrText>
      </w:r>
      <w:r w:rsidR="00F74293" w:rsidRPr="00F74293">
        <w:rPr>
          <w:vertAlign w:val="superscript"/>
        </w:rPr>
        <w:instrText xml:space="preserve"> </w:instrText>
      </w:r>
      <w:r w:rsidR="00F74293">
        <w:rPr>
          <w:vertAlign w:val="superscript"/>
        </w:rPr>
        <w:instrText xml:space="preserve"> \* MERGEFORMAT </w:instrText>
      </w:r>
      <w:r w:rsidR="00F74293" w:rsidRPr="00F74293">
        <w:rPr>
          <w:vertAlign w:val="superscript"/>
        </w:rPr>
      </w:r>
      <w:r w:rsidR="00F74293" w:rsidRPr="00F74293">
        <w:rPr>
          <w:vertAlign w:val="superscript"/>
        </w:rPr>
        <w:fldChar w:fldCharType="separate"/>
      </w:r>
      <w:r w:rsidR="009A74E1">
        <w:rPr>
          <w:vertAlign w:val="superscript"/>
        </w:rPr>
        <w:t xml:space="preserve">[25] </w:t>
      </w:r>
      <w:r w:rsidR="00F74293" w:rsidRPr="00F74293">
        <w:rPr>
          <w:vertAlign w:val="superscript"/>
        </w:rPr>
        <w:fldChar w:fldCharType="end"/>
      </w:r>
      <w:r w:rsidR="00B91A00" w:rsidRPr="00B91A00">
        <w:rPr>
          <w:rFonts w:hint="eastAsia"/>
        </w:rPr>
        <w:t xml:space="preserve"> </w:t>
      </w:r>
      <w:r w:rsidR="00B91A00" w:rsidRPr="00B91A00">
        <w:rPr>
          <w:rFonts w:hint="eastAsia"/>
        </w:rPr>
        <w:t>针对角焊缝试件进行了不同加载角度下的受压试验，试验结果表明，正面角焊缝拉伸极限强度与受压试验接近，但是其极限强度对应的变形更小。</w:t>
      </w:r>
    </w:p>
    <w:p w14:paraId="75D0E3B1" w14:textId="250784CF" w:rsidR="005A4C44" w:rsidRDefault="005A4C44" w:rsidP="005A4C44">
      <w:pPr>
        <w:ind w:firstLine="480"/>
      </w:pPr>
      <w:r>
        <w:rPr>
          <w:rFonts w:hint="eastAsia"/>
        </w:rPr>
        <w:lastRenderedPageBreak/>
        <w:t>Biggs (1981)</w:t>
      </w:r>
      <w:r w:rsidR="00F74293" w:rsidRPr="00F74293">
        <w:rPr>
          <w:vertAlign w:val="superscript"/>
        </w:rPr>
        <w:fldChar w:fldCharType="begin"/>
      </w:r>
      <w:r w:rsidR="00F74293" w:rsidRPr="00F74293">
        <w:rPr>
          <w:vertAlign w:val="superscript"/>
        </w:rPr>
        <w:instrText xml:space="preserve"> </w:instrText>
      </w:r>
      <w:r w:rsidR="00F74293" w:rsidRPr="00F74293">
        <w:rPr>
          <w:rFonts w:hint="eastAsia"/>
          <w:vertAlign w:val="superscript"/>
        </w:rPr>
        <w:instrText>REF _Ref3550035 \r \h</w:instrText>
      </w:r>
      <w:r w:rsidR="00F74293" w:rsidRPr="00F74293">
        <w:rPr>
          <w:vertAlign w:val="superscript"/>
        </w:rPr>
        <w:instrText xml:space="preserve"> </w:instrText>
      </w:r>
      <w:r w:rsidR="00F74293">
        <w:rPr>
          <w:vertAlign w:val="superscript"/>
        </w:rPr>
        <w:instrText xml:space="preserve"> \* MERGEFORMAT </w:instrText>
      </w:r>
      <w:r w:rsidR="00F74293" w:rsidRPr="00F74293">
        <w:rPr>
          <w:vertAlign w:val="superscript"/>
        </w:rPr>
      </w:r>
      <w:r w:rsidR="00F74293" w:rsidRPr="00F74293">
        <w:rPr>
          <w:vertAlign w:val="superscript"/>
        </w:rPr>
        <w:fldChar w:fldCharType="separate"/>
      </w:r>
      <w:r w:rsidR="009A74E1">
        <w:rPr>
          <w:vertAlign w:val="superscript"/>
        </w:rPr>
        <w:t xml:space="preserve">[26] </w:t>
      </w:r>
      <w:r w:rsidR="00F74293" w:rsidRPr="00F74293">
        <w:rPr>
          <w:vertAlign w:val="superscript"/>
        </w:rPr>
        <w:fldChar w:fldCharType="end"/>
      </w:r>
      <w:r w:rsidR="00B91A00" w:rsidRPr="00B91A00">
        <w:rPr>
          <w:rFonts w:hint="eastAsia"/>
        </w:rPr>
        <w:t xml:space="preserve"> </w:t>
      </w:r>
      <w:r w:rsidR="00B91A00" w:rsidRPr="00B91A00">
        <w:rPr>
          <w:rFonts w:hint="eastAsia"/>
        </w:rPr>
        <w:t>总结了</w:t>
      </w:r>
      <w:r w:rsidR="00B91A00" w:rsidRPr="00B91A00">
        <w:rPr>
          <w:rFonts w:hint="eastAsia"/>
        </w:rPr>
        <w:t xml:space="preserve">Crofts </w:t>
      </w:r>
      <w:r w:rsidR="00B91A00" w:rsidRPr="00B91A00">
        <w:rPr>
          <w:rFonts w:hint="eastAsia"/>
        </w:rPr>
        <w:t>和</w:t>
      </w:r>
      <w:r w:rsidR="00B91A00" w:rsidRPr="00B91A00">
        <w:rPr>
          <w:rFonts w:hint="eastAsia"/>
        </w:rPr>
        <w:t>Higgs</w:t>
      </w:r>
      <w:r w:rsidR="00B91A00" w:rsidRPr="00B91A00">
        <w:rPr>
          <w:rFonts w:hint="eastAsia"/>
        </w:rPr>
        <w:t>的试验结果，认为断裂面角度随着加载角度变化，并提出断裂面平均拉应力和剪应力呈椭圆关系。</w:t>
      </w:r>
      <w:r w:rsidR="00B91A00" w:rsidRPr="00B91A00">
        <w:rPr>
          <w:rFonts w:hint="eastAsia"/>
        </w:rPr>
        <w:t xml:space="preserve">Crofts </w:t>
      </w:r>
      <w:r w:rsidR="00B91A00" w:rsidRPr="00B91A00">
        <w:rPr>
          <w:rFonts w:hint="eastAsia"/>
        </w:rPr>
        <w:t>和</w:t>
      </w:r>
      <w:r w:rsidR="00B91A00" w:rsidRPr="00B91A00">
        <w:rPr>
          <w:rFonts w:hint="eastAsia"/>
        </w:rPr>
        <w:t>Higgs</w:t>
      </w:r>
      <w:r w:rsidR="00B91A00" w:rsidRPr="00B91A00">
        <w:rPr>
          <w:rFonts w:hint="eastAsia"/>
        </w:rPr>
        <w:t>采用受弯梁式加载，该加载方式在焊缝处同时产生纵向应力和横向应力，由于每个试件的加载角度都是变化的，故可以估计破坏时的加载角度，但他们并未详细描述试验材料的特性。</w:t>
      </w:r>
    </w:p>
    <w:p w14:paraId="69BBF14A" w14:textId="170E8858" w:rsidR="005A4C44" w:rsidRDefault="005A4C44" w:rsidP="005A4C44">
      <w:pPr>
        <w:ind w:firstLine="480"/>
      </w:pPr>
      <w:proofErr w:type="spellStart"/>
      <w:r>
        <w:rPr>
          <w:rFonts w:hint="eastAsia"/>
        </w:rPr>
        <w:t>Neis</w:t>
      </w:r>
      <w:proofErr w:type="spellEnd"/>
      <w:r>
        <w:rPr>
          <w:rFonts w:hint="eastAsia"/>
        </w:rPr>
        <w:t xml:space="preserve"> (1985) </w:t>
      </w:r>
      <w:r w:rsidR="00F74293" w:rsidRPr="00F74293">
        <w:rPr>
          <w:vertAlign w:val="superscript"/>
        </w:rPr>
        <w:fldChar w:fldCharType="begin"/>
      </w:r>
      <w:r w:rsidR="00F74293" w:rsidRPr="00F74293">
        <w:rPr>
          <w:vertAlign w:val="superscript"/>
        </w:rPr>
        <w:instrText xml:space="preserve"> </w:instrText>
      </w:r>
      <w:r w:rsidR="00F74293" w:rsidRPr="00F74293">
        <w:rPr>
          <w:rFonts w:hint="eastAsia"/>
          <w:vertAlign w:val="superscript"/>
        </w:rPr>
        <w:instrText>REF _Ref3550047 \r \h</w:instrText>
      </w:r>
      <w:r w:rsidR="00F74293" w:rsidRPr="00F74293">
        <w:rPr>
          <w:vertAlign w:val="superscript"/>
        </w:rPr>
        <w:instrText xml:space="preserve"> </w:instrText>
      </w:r>
      <w:r w:rsidR="00F74293">
        <w:rPr>
          <w:vertAlign w:val="superscript"/>
        </w:rPr>
        <w:instrText xml:space="preserve"> \* MERGEFORMAT </w:instrText>
      </w:r>
      <w:r w:rsidR="00F74293" w:rsidRPr="00F74293">
        <w:rPr>
          <w:vertAlign w:val="superscript"/>
        </w:rPr>
      </w:r>
      <w:r w:rsidR="00F74293" w:rsidRPr="00F74293">
        <w:rPr>
          <w:vertAlign w:val="superscript"/>
        </w:rPr>
        <w:fldChar w:fldCharType="separate"/>
      </w:r>
      <w:r w:rsidR="009A74E1">
        <w:rPr>
          <w:vertAlign w:val="superscript"/>
        </w:rPr>
        <w:t xml:space="preserve">[27] </w:t>
      </w:r>
      <w:r w:rsidR="00F74293" w:rsidRPr="00F74293">
        <w:rPr>
          <w:vertAlign w:val="superscript"/>
        </w:rPr>
        <w:fldChar w:fldCharType="end"/>
      </w:r>
      <w:r w:rsidR="00B91A00" w:rsidRPr="00B91A00">
        <w:rPr>
          <w:rFonts w:hint="eastAsia"/>
        </w:rPr>
        <w:t xml:space="preserve"> </w:t>
      </w:r>
      <w:r w:rsidR="00B91A00" w:rsidRPr="00B91A00">
        <w:rPr>
          <w:rFonts w:hint="eastAsia"/>
        </w:rPr>
        <w:t>采用</w:t>
      </w:r>
      <w:r w:rsidR="00B91A00" w:rsidRPr="00B91A00">
        <w:rPr>
          <w:rFonts w:hint="eastAsia"/>
        </w:rPr>
        <w:t>Rate-Dependent</w:t>
      </w:r>
      <w:r w:rsidR="00B91A00" w:rsidRPr="00B91A00">
        <w:rPr>
          <w:rFonts w:hint="eastAsia"/>
        </w:rPr>
        <w:t>塑性理论，基于</w:t>
      </w:r>
      <w:proofErr w:type="spellStart"/>
      <w:r w:rsidR="00B91A00" w:rsidRPr="00B91A00">
        <w:rPr>
          <w:rFonts w:hint="eastAsia"/>
        </w:rPr>
        <w:t>Kamtekar</w:t>
      </w:r>
      <w:proofErr w:type="spellEnd"/>
      <w:r w:rsidR="00B91A00" w:rsidRPr="00B91A00">
        <w:rPr>
          <w:rFonts w:hint="eastAsia"/>
        </w:rPr>
        <w:t xml:space="preserve"> (1982)</w:t>
      </w:r>
      <w:r w:rsidR="00B91A00" w:rsidRPr="00B91A00">
        <w:rPr>
          <w:rFonts w:hint="eastAsia"/>
        </w:rPr>
        <w:t>提出的平均应力分布模式得到角焊缝的理论荷载</w:t>
      </w:r>
      <w:r w:rsidR="00B91A00" w:rsidRPr="00B91A00">
        <w:rPr>
          <w:rFonts w:hint="eastAsia"/>
        </w:rPr>
        <w:t>-</w:t>
      </w:r>
      <w:r w:rsidR="00B91A00" w:rsidRPr="00B91A00">
        <w:rPr>
          <w:rFonts w:hint="eastAsia"/>
        </w:rPr>
        <w:t>位移曲线，并与</w:t>
      </w:r>
      <w:r w:rsidR="00B91A00" w:rsidRPr="00B91A00">
        <w:rPr>
          <w:rFonts w:hint="eastAsia"/>
        </w:rPr>
        <w:t>Butler</w:t>
      </w:r>
      <w:r w:rsidR="00B91A00" w:rsidRPr="00B91A00">
        <w:rPr>
          <w:rFonts w:hint="eastAsia"/>
        </w:rPr>
        <w:t>和</w:t>
      </w:r>
      <w:r w:rsidR="00B91A00" w:rsidRPr="00B91A00">
        <w:rPr>
          <w:rFonts w:hint="eastAsia"/>
        </w:rPr>
        <w:t>Kulak (1971)</w:t>
      </w:r>
      <w:r w:rsidR="00B91A00" w:rsidRPr="00B91A00">
        <w:rPr>
          <w:rFonts w:hint="eastAsia"/>
        </w:rPr>
        <w:t>的正面角焊缝与侧面角焊缝荷载</w:t>
      </w:r>
      <w:r w:rsidR="00B91A00" w:rsidRPr="00B91A00">
        <w:rPr>
          <w:rFonts w:hint="eastAsia"/>
        </w:rPr>
        <w:t>-</w:t>
      </w:r>
      <w:r w:rsidR="00B91A00" w:rsidRPr="00B91A00">
        <w:rPr>
          <w:rFonts w:hint="eastAsia"/>
        </w:rPr>
        <w:t>位移曲线相吻合。其余加载角度的荷载</w:t>
      </w:r>
      <w:r w:rsidR="00B91A00" w:rsidRPr="00B91A00">
        <w:rPr>
          <w:rFonts w:hint="eastAsia"/>
        </w:rPr>
        <w:t>-</w:t>
      </w:r>
      <w:r w:rsidR="00B91A00" w:rsidRPr="00B91A00">
        <w:rPr>
          <w:rFonts w:hint="eastAsia"/>
        </w:rPr>
        <w:t>位移曲线表现出的差异与</w:t>
      </w:r>
      <w:proofErr w:type="spellStart"/>
      <w:r w:rsidR="00B91A00" w:rsidRPr="00B91A00">
        <w:rPr>
          <w:rFonts w:hint="eastAsia"/>
        </w:rPr>
        <w:t>Kamtekar</w:t>
      </w:r>
      <w:proofErr w:type="spellEnd"/>
      <w:r w:rsidR="00B91A00" w:rsidRPr="00B91A00">
        <w:rPr>
          <w:rFonts w:hint="eastAsia"/>
        </w:rPr>
        <w:t>提出的平均应力分布的不准确的初始假设有关。</w:t>
      </w:r>
    </w:p>
    <w:p w14:paraId="6A24849D" w14:textId="19CE51A8" w:rsidR="005A4C44" w:rsidRDefault="005A4C44" w:rsidP="005A4C44">
      <w:pPr>
        <w:ind w:firstLine="480"/>
      </w:pPr>
      <w:r>
        <w:rPr>
          <w:rFonts w:hint="eastAsia"/>
        </w:rPr>
        <w:t>Marsh (1985)</w:t>
      </w:r>
      <w:r w:rsidR="00F74293" w:rsidRPr="00F74293">
        <w:rPr>
          <w:vertAlign w:val="superscript"/>
        </w:rPr>
        <w:fldChar w:fldCharType="begin"/>
      </w:r>
      <w:r w:rsidR="00F74293" w:rsidRPr="00F74293">
        <w:rPr>
          <w:vertAlign w:val="superscript"/>
        </w:rPr>
        <w:instrText xml:space="preserve"> </w:instrText>
      </w:r>
      <w:r w:rsidR="00F74293" w:rsidRPr="00F74293">
        <w:rPr>
          <w:rFonts w:hint="eastAsia"/>
          <w:vertAlign w:val="superscript"/>
        </w:rPr>
        <w:instrText>REF _Ref3550056 \r \h</w:instrText>
      </w:r>
      <w:r w:rsidR="00F74293" w:rsidRPr="00F74293">
        <w:rPr>
          <w:vertAlign w:val="superscript"/>
        </w:rPr>
        <w:instrText xml:space="preserve"> </w:instrText>
      </w:r>
      <w:r w:rsidR="00F74293">
        <w:rPr>
          <w:vertAlign w:val="superscript"/>
        </w:rPr>
        <w:instrText xml:space="preserve"> \* MERGEFORMAT </w:instrText>
      </w:r>
      <w:r w:rsidR="00F74293" w:rsidRPr="00F74293">
        <w:rPr>
          <w:vertAlign w:val="superscript"/>
        </w:rPr>
      </w:r>
      <w:r w:rsidR="00F74293" w:rsidRPr="00F74293">
        <w:rPr>
          <w:vertAlign w:val="superscript"/>
        </w:rPr>
        <w:fldChar w:fldCharType="separate"/>
      </w:r>
      <w:r w:rsidR="009A74E1">
        <w:rPr>
          <w:vertAlign w:val="superscript"/>
        </w:rPr>
        <w:t xml:space="preserve">[28] </w:t>
      </w:r>
      <w:r w:rsidR="00F74293" w:rsidRPr="00F74293">
        <w:rPr>
          <w:vertAlign w:val="superscript"/>
        </w:rPr>
        <w:fldChar w:fldCharType="end"/>
      </w:r>
      <w:r w:rsidR="00B91A00" w:rsidRPr="00B91A00">
        <w:rPr>
          <w:rFonts w:hint="eastAsia"/>
        </w:rPr>
        <w:t xml:space="preserve"> </w:t>
      </w:r>
      <w:r w:rsidR="00B91A00" w:rsidRPr="00B91A00">
        <w:rPr>
          <w:rFonts w:hint="eastAsia"/>
        </w:rPr>
        <w:t>基于两个处于非平衡状态的自由体的受力分析图得到角焊缝极限强度与加载角度的理论关系</w:t>
      </w:r>
      <w:r w:rsidR="00B91A00" w:rsidRPr="00B91A00">
        <w:rPr>
          <w:rFonts w:hint="eastAsia"/>
        </w:rPr>
        <w:t xml:space="preserve"> </w:t>
      </w:r>
      <w:r w:rsidR="00B91A00" w:rsidRPr="00B91A00">
        <w:rPr>
          <w:rFonts w:hint="eastAsia"/>
        </w:rPr>
        <w:t>。所有的角焊缝不管加载方向断裂面的理论分析与试验观察不一致</w:t>
      </w:r>
      <w:r w:rsidR="00B91A00" w:rsidRPr="00B91A00">
        <w:rPr>
          <w:rFonts w:hint="eastAsia"/>
        </w:rPr>
        <w:t xml:space="preserve"> </w:t>
      </w:r>
      <w:r w:rsidR="00B91A00" w:rsidRPr="00B91A00">
        <w:rPr>
          <w:rFonts w:hint="eastAsia"/>
        </w:rPr>
        <w:t>。</w:t>
      </w:r>
    </w:p>
    <w:p w14:paraId="160067FC" w14:textId="1B0444DE" w:rsidR="005A4C44" w:rsidRDefault="005A4C44" w:rsidP="005A4C44">
      <w:pPr>
        <w:ind w:firstLine="480"/>
      </w:pPr>
      <w:r>
        <w:rPr>
          <w:rFonts w:hint="eastAsia"/>
        </w:rPr>
        <w:t xml:space="preserve">Kennedy and </w:t>
      </w:r>
      <w:proofErr w:type="spellStart"/>
      <w:r>
        <w:rPr>
          <w:rFonts w:hint="eastAsia"/>
        </w:rPr>
        <w:t>Kriviak</w:t>
      </w:r>
      <w:proofErr w:type="spellEnd"/>
      <w:r>
        <w:rPr>
          <w:rFonts w:hint="eastAsia"/>
        </w:rPr>
        <w:t xml:space="preserve"> (1985)</w:t>
      </w:r>
      <w:r w:rsidR="00F74293" w:rsidRPr="00F74293">
        <w:rPr>
          <w:vertAlign w:val="superscript"/>
        </w:rPr>
        <w:fldChar w:fldCharType="begin"/>
      </w:r>
      <w:r w:rsidR="00F74293" w:rsidRPr="00F74293">
        <w:rPr>
          <w:vertAlign w:val="superscript"/>
        </w:rPr>
        <w:instrText xml:space="preserve"> </w:instrText>
      </w:r>
      <w:r w:rsidR="00F74293" w:rsidRPr="00F74293">
        <w:rPr>
          <w:rFonts w:hint="eastAsia"/>
          <w:vertAlign w:val="superscript"/>
        </w:rPr>
        <w:instrText>REF _Ref3550061 \r \h</w:instrText>
      </w:r>
      <w:r w:rsidR="00F74293" w:rsidRPr="00F74293">
        <w:rPr>
          <w:vertAlign w:val="superscript"/>
        </w:rPr>
        <w:instrText xml:space="preserve"> </w:instrText>
      </w:r>
      <w:r w:rsidR="00F74293">
        <w:rPr>
          <w:vertAlign w:val="superscript"/>
        </w:rPr>
        <w:instrText xml:space="preserve"> \* MERGEFORMAT </w:instrText>
      </w:r>
      <w:r w:rsidR="00F74293" w:rsidRPr="00F74293">
        <w:rPr>
          <w:vertAlign w:val="superscript"/>
        </w:rPr>
      </w:r>
      <w:r w:rsidR="00F74293" w:rsidRPr="00F74293">
        <w:rPr>
          <w:vertAlign w:val="superscript"/>
        </w:rPr>
        <w:fldChar w:fldCharType="separate"/>
      </w:r>
      <w:r w:rsidR="009A74E1">
        <w:rPr>
          <w:vertAlign w:val="superscript"/>
        </w:rPr>
        <w:t xml:space="preserve">[29] </w:t>
      </w:r>
      <w:r w:rsidR="00F74293" w:rsidRPr="00F74293">
        <w:rPr>
          <w:vertAlign w:val="superscript"/>
        </w:rPr>
        <w:fldChar w:fldCharType="end"/>
      </w:r>
      <w:r>
        <w:rPr>
          <w:rFonts w:hint="eastAsia"/>
        </w:rPr>
        <w:t>提出了两个对于同时承受纵向和横向力的角焊缝的作用关系。</w:t>
      </w:r>
    </w:p>
    <w:p w14:paraId="161B34E8" w14:textId="69D0459B" w:rsidR="00A4189D" w:rsidRDefault="000946D0" w:rsidP="00A4189D">
      <w:pPr>
        <w:ind w:firstLine="480"/>
      </w:pPr>
      <w:proofErr w:type="spellStart"/>
      <w:r>
        <w:rPr>
          <w:rFonts w:hint="eastAsia"/>
        </w:rPr>
        <w:t>Miazga</w:t>
      </w:r>
      <w:proofErr w:type="spellEnd"/>
      <w:r>
        <w:rPr>
          <w:rFonts w:hint="eastAsia"/>
        </w:rPr>
        <w:t xml:space="preserve"> </w:t>
      </w:r>
      <w:r>
        <w:rPr>
          <w:rFonts w:hint="eastAsia"/>
        </w:rPr>
        <w:t>和</w:t>
      </w:r>
      <w:r>
        <w:rPr>
          <w:rFonts w:hint="eastAsia"/>
        </w:rPr>
        <w:t>Kennedy</w:t>
      </w:r>
      <w:r w:rsidR="0016343F">
        <w:t>(1989)</w:t>
      </w:r>
      <w:r w:rsidR="0028782B">
        <w:fldChar w:fldCharType="begin"/>
      </w:r>
      <w:r w:rsidR="0028782B">
        <w:instrText xml:space="preserve"> REF _Ref3551156 \r \h  \* MERGEFORMAT </w:instrText>
      </w:r>
      <w:r w:rsidR="0028782B">
        <w:fldChar w:fldCharType="separate"/>
      </w:r>
      <w:r w:rsidR="009A74E1" w:rsidRPr="009A74E1">
        <w:rPr>
          <w:vertAlign w:val="superscript"/>
        </w:rPr>
        <w:t xml:space="preserve">[30] </w:t>
      </w:r>
      <w:r w:rsidR="0028782B">
        <w:fldChar w:fldCharType="end"/>
      </w:r>
      <w:r w:rsidR="00A4189D">
        <w:rPr>
          <w:rFonts w:hint="eastAsia"/>
        </w:rPr>
        <w:t>采用焊条</w:t>
      </w:r>
      <w:r w:rsidR="00A4189D">
        <w:rPr>
          <w:rFonts w:hint="eastAsia"/>
        </w:rPr>
        <w:t>E</w:t>
      </w:r>
      <w:r w:rsidR="00A4189D">
        <w:t>7014</w:t>
      </w:r>
      <w:r w:rsidR="00A4189D">
        <w:rPr>
          <w:rFonts w:hint="eastAsia"/>
        </w:rPr>
        <w:t>，选取</w:t>
      </w:r>
      <w:r w:rsidR="00A4189D">
        <w:rPr>
          <w:rFonts w:hint="eastAsia"/>
        </w:rPr>
        <w:t>5mm</w:t>
      </w:r>
      <w:r w:rsidR="00A4189D">
        <w:rPr>
          <w:rFonts w:hint="eastAsia"/>
        </w:rPr>
        <w:t>和</w:t>
      </w:r>
      <w:r w:rsidR="00A4189D">
        <w:rPr>
          <w:rFonts w:hint="eastAsia"/>
        </w:rPr>
        <w:t>9</w:t>
      </w:r>
      <w:r w:rsidR="00A4189D">
        <w:t>mm</w:t>
      </w:r>
      <w:r w:rsidR="00A4189D">
        <w:rPr>
          <w:rFonts w:hint="eastAsia"/>
        </w:rPr>
        <w:t>两种焊脚尺寸总共进行了</w:t>
      </w:r>
      <w:r w:rsidR="00A4189D">
        <w:rPr>
          <w:rFonts w:hint="eastAsia"/>
        </w:rPr>
        <w:t>4</w:t>
      </w:r>
      <w:r w:rsidR="00A4189D">
        <w:t>2</w:t>
      </w:r>
      <w:r w:rsidR="00A4189D">
        <w:rPr>
          <w:rFonts w:hint="eastAsia"/>
        </w:rPr>
        <w:t>个试件的试验，试验表明</w:t>
      </w:r>
      <w:r w:rsidR="00A4189D">
        <w:rPr>
          <w:rFonts w:hint="eastAsia"/>
        </w:rPr>
        <w:t>5mm</w:t>
      </w:r>
      <w:r w:rsidR="00A4189D">
        <w:rPr>
          <w:rFonts w:hint="eastAsia"/>
        </w:rPr>
        <w:t>焊脚尺寸的正面角焊缝极限强度是侧面角焊缝的</w:t>
      </w:r>
      <w:r w:rsidR="00A4189D">
        <w:rPr>
          <w:rFonts w:hint="eastAsia"/>
        </w:rPr>
        <w:t>1</w:t>
      </w:r>
      <w:r w:rsidR="00A4189D">
        <w:t>.28</w:t>
      </w:r>
      <w:r w:rsidR="00A4189D">
        <w:rPr>
          <w:rFonts w:hint="eastAsia"/>
        </w:rPr>
        <w:t>倍，</w:t>
      </w:r>
      <w:r w:rsidR="00A4189D">
        <w:t>9</w:t>
      </w:r>
      <w:r w:rsidR="00A4189D">
        <w:rPr>
          <w:rFonts w:hint="eastAsia"/>
        </w:rPr>
        <w:t>mm</w:t>
      </w:r>
      <w:r w:rsidR="00A4189D">
        <w:rPr>
          <w:rFonts w:hint="eastAsia"/>
        </w:rPr>
        <w:t>焊脚尺寸的正面角焊缝极限强度是侧面角焊缝的</w:t>
      </w:r>
      <w:r w:rsidR="00A4189D">
        <w:rPr>
          <w:rFonts w:hint="eastAsia"/>
        </w:rPr>
        <w:t>1</w:t>
      </w:r>
      <w:r w:rsidR="00A4189D">
        <w:t>.60</w:t>
      </w:r>
      <w:r w:rsidR="00A4189D">
        <w:rPr>
          <w:rFonts w:hint="eastAsia"/>
        </w:rPr>
        <w:t>倍。他们</w:t>
      </w:r>
      <w:r>
        <w:rPr>
          <w:rFonts w:hint="eastAsia"/>
        </w:rPr>
        <w:t>提出了基于最大剪应力失效准则来预测角焊缝强度的方法，并把理论预测的结果与自己的试验数据以及其他学者（</w:t>
      </w:r>
      <w:r>
        <w:rPr>
          <w:rFonts w:hint="eastAsia"/>
        </w:rPr>
        <w:t xml:space="preserve">Butler </w:t>
      </w:r>
      <w:r>
        <w:rPr>
          <w:rFonts w:hint="eastAsia"/>
        </w:rPr>
        <w:t>和</w:t>
      </w:r>
      <w:r>
        <w:rPr>
          <w:rFonts w:hint="eastAsia"/>
        </w:rPr>
        <w:t>Kulak</w:t>
      </w:r>
      <w:r w:rsidR="0028782B" w:rsidRPr="0028782B">
        <w:rPr>
          <w:vertAlign w:val="superscript"/>
        </w:rPr>
        <w:fldChar w:fldCharType="begin"/>
      </w:r>
      <w:r w:rsidR="0028782B" w:rsidRPr="0028782B">
        <w:rPr>
          <w:vertAlign w:val="superscript"/>
        </w:rPr>
        <w:instrText xml:space="preserve"> </w:instrText>
      </w:r>
      <w:r w:rsidR="0028782B" w:rsidRPr="0028782B">
        <w:rPr>
          <w:rFonts w:hint="eastAsia"/>
          <w:vertAlign w:val="superscript"/>
        </w:rPr>
        <w:instrText>REF _Ref3550008 \r \h</w:instrText>
      </w:r>
      <w:r w:rsidR="0028782B" w:rsidRPr="0028782B">
        <w:rPr>
          <w:vertAlign w:val="superscript"/>
        </w:rPr>
        <w:instrText xml:space="preserve"> </w:instrText>
      </w:r>
      <w:r w:rsidR="0028782B">
        <w:rPr>
          <w:vertAlign w:val="superscript"/>
        </w:rPr>
        <w:instrText xml:space="preserve"> \* MERGEFORMAT </w:instrText>
      </w:r>
      <w:r w:rsidR="0028782B" w:rsidRPr="0028782B">
        <w:rPr>
          <w:vertAlign w:val="superscript"/>
        </w:rPr>
      </w:r>
      <w:r w:rsidR="0028782B" w:rsidRPr="0028782B">
        <w:rPr>
          <w:vertAlign w:val="superscript"/>
        </w:rPr>
        <w:fldChar w:fldCharType="separate"/>
      </w:r>
      <w:r w:rsidR="009A74E1">
        <w:rPr>
          <w:vertAlign w:val="superscript"/>
        </w:rPr>
        <w:t xml:space="preserve">[22] </w:t>
      </w:r>
      <w:r w:rsidR="0028782B" w:rsidRPr="0028782B">
        <w:rPr>
          <w:vertAlign w:val="superscript"/>
        </w:rPr>
        <w:fldChar w:fldCharType="end"/>
      </w:r>
      <w:r>
        <w:rPr>
          <w:rFonts w:hint="eastAsia"/>
        </w:rPr>
        <w:t>等）的工作做了对比。</w:t>
      </w:r>
    </w:p>
    <w:p w14:paraId="28A1E612" w14:textId="0960C0F6" w:rsidR="000946D0" w:rsidRDefault="000946D0" w:rsidP="000946D0">
      <w:pPr>
        <w:ind w:firstLine="480"/>
      </w:pPr>
      <w:bookmarkStart w:id="9" w:name="OLE_LINK111"/>
      <w:proofErr w:type="spellStart"/>
      <w:r>
        <w:rPr>
          <w:rFonts w:hint="eastAsia"/>
        </w:rPr>
        <w:t>Lesik</w:t>
      </w:r>
      <w:proofErr w:type="spellEnd"/>
      <w:r>
        <w:rPr>
          <w:rFonts w:hint="eastAsia"/>
        </w:rPr>
        <w:t xml:space="preserve"> </w:t>
      </w:r>
      <w:r>
        <w:rPr>
          <w:rFonts w:hint="eastAsia"/>
        </w:rPr>
        <w:t>和</w:t>
      </w:r>
      <w:r>
        <w:rPr>
          <w:rFonts w:hint="eastAsia"/>
        </w:rPr>
        <w:t>Kennedy</w:t>
      </w:r>
      <w:r w:rsidR="0028782B" w:rsidRPr="0028782B">
        <w:rPr>
          <w:vertAlign w:val="superscript"/>
        </w:rPr>
        <w:fldChar w:fldCharType="begin"/>
      </w:r>
      <w:r w:rsidR="0028782B" w:rsidRPr="0028782B">
        <w:rPr>
          <w:vertAlign w:val="superscript"/>
        </w:rPr>
        <w:instrText xml:space="preserve"> </w:instrText>
      </w:r>
      <w:r w:rsidR="0028782B" w:rsidRPr="0028782B">
        <w:rPr>
          <w:rFonts w:hint="eastAsia"/>
          <w:vertAlign w:val="superscript"/>
        </w:rPr>
        <w:instrText>REF _Ref3551175 \r \h</w:instrText>
      </w:r>
      <w:r w:rsidR="0028782B" w:rsidRPr="0028782B">
        <w:rPr>
          <w:vertAlign w:val="superscript"/>
        </w:rPr>
        <w:instrText xml:space="preserve"> </w:instrText>
      </w:r>
      <w:r w:rsidR="0028782B">
        <w:rPr>
          <w:vertAlign w:val="superscript"/>
        </w:rPr>
        <w:instrText xml:space="preserve"> \* MERGEFORMAT </w:instrText>
      </w:r>
      <w:r w:rsidR="0028782B" w:rsidRPr="0028782B">
        <w:rPr>
          <w:vertAlign w:val="superscript"/>
        </w:rPr>
      </w:r>
      <w:r w:rsidR="0028782B" w:rsidRPr="0028782B">
        <w:rPr>
          <w:vertAlign w:val="superscript"/>
        </w:rPr>
        <w:fldChar w:fldCharType="separate"/>
      </w:r>
      <w:r w:rsidR="009A74E1">
        <w:rPr>
          <w:vertAlign w:val="superscript"/>
        </w:rPr>
        <w:t xml:space="preserve">[31] </w:t>
      </w:r>
      <w:r w:rsidR="0028782B" w:rsidRPr="0028782B">
        <w:rPr>
          <w:vertAlign w:val="superscript"/>
        </w:rPr>
        <w:fldChar w:fldCharType="end"/>
      </w:r>
      <w:r>
        <w:rPr>
          <w:rFonts w:hint="eastAsia"/>
        </w:rPr>
        <w:t>在此基础上又做了一系列的试验工作，并且提出了一个简化的计算公式，通过该简化公式的预测结果与</w:t>
      </w:r>
      <w:proofErr w:type="spellStart"/>
      <w:r>
        <w:rPr>
          <w:rFonts w:hint="eastAsia"/>
        </w:rPr>
        <w:t>Miazga</w:t>
      </w:r>
      <w:proofErr w:type="spellEnd"/>
      <w:r>
        <w:rPr>
          <w:rFonts w:hint="eastAsia"/>
        </w:rPr>
        <w:t xml:space="preserve"> </w:t>
      </w:r>
      <w:r>
        <w:rPr>
          <w:rFonts w:hint="eastAsia"/>
        </w:rPr>
        <w:t>和</w:t>
      </w:r>
      <w:r>
        <w:rPr>
          <w:rFonts w:hint="eastAsia"/>
        </w:rPr>
        <w:t>Kennedy</w:t>
      </w:r>
      <w:r w:rsidR="0028782B" w:rsidRPr="0028782B">
        <w:rPr>
          <w:vertAlign w:val="superscript"/>
        </w:rPr>
        <w:fldChar w:fldCharType="begin"/>
      </w:r>
      <w:r w:rsidR="0028782B" w:rsidRPr="0028782B">
        <w:rPr>
          <w:vertAlign w:val="superscript"/>
        </w:rPr>
        <w:instrText xml:space="preserve"> </w:instrText>
      </w:r>
      <w:r w:rsidR="0028782B" w:rsidRPr="0028782B">
        <w:rPr>
          <w:rFonts w:hint="eastAsia"/>
          <w:vertAlign w:val="superscript"/>
        </w:rPr>
        <w:instrText>REF _Ref3551156 \r \h</w:instrText>
      </w:r>
      <w:r w:rsidR="0028782B" w:rsidRPr="0028782B">
        <w:rPr>
          <w:vertAlign w:val="superscript"/>
        </w:rPr>
        <w:instrText xml:space="preserve"> </w:instrText>
      </w:r>
      <w:r w:rsidR="0028782B">
        <w:rPr>
          <w:vertAlign w:val="superscript"/>
        </w:rPr>
        <w:instrText xml:space="preserve"> \* MERGEFORMAT </w:instrText>
      </w:r>
      <w:r w:rsidR="0028782B" w:rsidRPr="0028782B">
        <w:rPr>
          <w:vertAlign w:val="superscript"/>
        </w:rPr>
      </w:r>
      <w:r w:rsidR="0028782B" w:rsidRPr="0028782B">
        <w:rPr>
          <w:vertAlign w:val="superscript"/>
        </w:rPr>
        <w:fldChar w:fldCharType="separate"/>
      </w:r>
      <w:r w:rsidR="009A74E1">
        <w:rPr>
          <w:vertAlign w:val="superscript"/>
        </w:rPr>
        <w:t xml:space="preserve">[30] </w:t>
      </w:r>
      <w:r w:rsidR="0028782B" w:rsidRPr="0028782B">
        <w:rPr>
          <w:vertAlign w:val="superscript"/>
        </w:rPr>
        <w:fldChar w:fldCharType="end"/>
      </w:r>
      <w:r>
        <w:rPr>
          <w:rFonts w:hint="eastAsia"/>
        </w:rPr>
        <w:t>的预测结果误差在</w:t>
      </w:r>
      <w:r>
        <w:rPr>
          <w:rFonts w:hint="eastAsia"/>
        </w:rPr>
        <w:t>1.5%</w:t>
      </w:r>
      <w:r>
        <w:rPr>
          <w:rFonts w:hint="eastAsia"/>
        </w:rPr>
        <w:t>以内，该简化公式如下：</w:t>
      </w:r>
    </w:p>
    <w:tbl>
      <w:tblPr>
        <w:tblW w:w="0" w:type="auto"/>
        <w:tblLook w:val="04A0" w:firstRow="1" w:lastRow="0" w:firstColumn="1" w:lastColumn="0" w:noHBand="0" w:noVBand="1"/>
      </w:tblPr>
      <w:tblGrid>
        <w:gridCol w:w="1271"/>
        <w:gridCol w:w="5670"/>
        <w:gridCol w:w="1355"/>
      </w:tblGrid>
      <w:tr w:rsidR="009944F1" w14:paraId="48DCB982" w14:textId="77777777" w:rsidTr="007655ED">
        <w:trPr>
          <w:trHeight w:val="919"/>
        </w:trPr>
        <w:tc>
          <w:tcPr>
            <w:tcW w:w="1271" w:type="dxa"/>
          </w:tcPr>
          <w:p w14:paraId="66040ADE" w14:textId="77777777" w:rsidR="009944F1" w:rsidRDefault="009944F1" w:rsidP="007655ED">
            <w:pPr>
              <w:ind w:firstLineChars="0" w:firstLine="0"/>
            </w:pPr>
            <w:bookmarkStart w:id="10" w:name="OLE_LINK106"/>
            <w:bookmarkStart w:id="11" w:name="OLE_LINK107"/>
            <w:bookmarkEnd w:id="9"/>
            <w:r>
              <w:rPr>
                <w:rFonts w:ascii="宋体" w:hAnsi="宋体" w:cs="宋体" w:hint="eastAsia"/>
              </w:rPr>
              <w:tab/>
            </w:r>
          </w:p>
        </w:tc>
        <w:tc>
          <w:tcPr>
            <w:tcW w:w="5670" w:type="dxa"/>
          </w:tcPr>
          <w:p w14:paraId="4421C7AE" w14:textId="77777777" w:rsidR="009944F1" w:rsidRDefault="009944F1" w:rsidP="007655ED">
            <w:pPr>
              <w:pStyle w:val="-"/>
              <w:jc w:val="center"/>
            </w:pPr>
            <w:r>
              <w:rPr>
                <w:position w:val="-30"/>
              </w:rPr>
              <w:object w:dxaOrig="2130" w:dyaOrig="690" w14:anchorId="0B5476FB">
                <v:shape id="_x0000_i1031" type="#_x0000_t75" style="width:106.6pt;height:34.6pt" o:ole="">
                  <v:imagedata r:id="rId50" o:title=""/>
                </v:shape>
                <o:OLEObject Type="Embed" ProgID="Equation.DSMT4" ShapeID="_x0000_i1031" DrawAspect="Content" ObjectID="_1615738590" r:id="rId51"/>
              </w:object>
            </w:r>
          </w:p>
        </w:tc>
        <w:tc>
          <w:tcPr>
            <w:tcW w:w="1355" w:type="dxa"/>
            <w:vAlign w:val="center"/>
          </w:tcPr>
          <w:p w14:paraId="5EF640AA" w14:textId="092CDC01" w:rsidR="002F2DBD" w:rsidRDefault="002F2DBD" w:rsidP="002F2DBD">
            <w:pPr>
              <w:pStyle w:val="affd"/>
              <w:keepNext/>
            </w:pPr>
            <w:bookmarkStart w:id="12" w:name="_Ref3553938"/>
            <w:r>
              <w:t xml:space="preserve">( </w:t>
            </w:r>
            <w:r w:rsidR="00C872EB">
              <w:rPr>
                <w:noProof/>
              </w:rPr>
              <w:fldChar w:fldCharType="begin"/>
            </w:r>
            <w:r w:rsidR="00C872EB">
              <w:rPr>
                <w:noProof/>
              </w:rPr>
              <w:instrText xml:space="preserve"> STYLEREF 1 \s </w:instrText>
            </w:r>
            <w:r w:rsidR="00C872EB">
              <w:rPr>
                <w:noProof/>
              </w:rPr>
              <w:fldChar w:fldCharType="separate"/>
            </w:r>
            <w:r w:rsidR="009A74E1">
              <w:rPr>
                <w:noProof/>
              </w:rPr>
              <w:t>1</w:t>
            </w:r>
            <w:r w:rsidR="00C872EB">
              <w:rPr>
                <w:noProof/>
              </w:rPr>
              <w:fldChar w:fldCharType="end"/>
            </w:r>
            <w:r w:rsidR="006674B9">
              <w:t>.</w:t>
            </w:r>
            <w:r w:rsidR="00C872EB">
              <w:rPr>
                <w:noProof/>
              </w:rPr>
              <w:fldChar w:fldCharType="begin"/>
            </w:r>
            <w:r w:rsidR="00C872EB">
              <w:rPr>
                <w:noProof/>
              </w:rPr>
              <w:instrText xml:space="preserve"> SEQ ( \* ARABIC \s 1 </w:instrText>
            </w:r>
            <w:r w:rsidR="00C872EB">
              <w:rPr>
                <w:noProof/>
              </w:rPr>
              <w:fldChar w:fldCharType="separate"/>
            </w:r>
            <w:r w:rsidR="009A74E1">
              <w:rPr>
                <w:noProof/>
              </w:rPr>
              <w:t>3</w:t>
            </w:r>
            <w:r w:rsidR="00C872EB">
              <w:rPr>
                <w:noProof/>
              </w:rPr>
              <w:fldChar w:fldCharType="end"/>
            </w:r>
            <w:r>
              <w:t xml:space="preserve"> )</w:t>
            </w:r>
            <w:bookmarkEnd w:id="12"/>
          </w:p>
          <w:p w14:paraId="281BAD86" w14:textId="77777777" w:rsidR="009944F1" w:rsidRDefault="009944F1" w:rsidP="002F2DBD">
            <w:pPr>
              <w:pStyle w:val="affd"/>
              <w:keepNext/>
            </w:pPr>
          </w:p>
        </w:tc>
      </w:tr>
    </w:tbl>
    <w:bookmarkEnd w:id="10"/>
    <w:bookmarkEnd w:id="11"/>
    <w:p w14:paraId="0A54663C" w14:textId="6EAA21B7" w:rsidR="00A02A6D" w:rsidRDefault="000946D0" w:rsidP="0028782B">
      <w:pPr>
        <w:ind w:firstLine="480"/>
      </w:pPr>
      <w:r w:rsidRPr="00953C55">
        <w:rPr>
          <w:rFonts w:hint="eastAsia"/>
        </w:rPr>
        <w:t>式中，</w:t>
      </w:r>
      <w:r w:rsidR="009C0A84" w:rsidRPr="009C0A84">
        <w:rPr>
          <w:position w:val="-12"/>
        </w:rPr>
        <w:object w:dxaOrig="279" w:dyaOrig="360" w14:anchorId="7D88AD0F">
          <v:shape id="_x0000_i1032" type="#_x0000_t75" style="width:14.05pt;height:18.7pt" o:ole="">
            <v:imagedata r:id="rId52" o:title=""/>
          </v:shape>
          <o:OLEObject Type="Embed" ProgID="Equation.DSMT4" ShapeID="_x0000_i1032" DrawAspect="Content" ObjectID="_1615738591" r:id="rId53"/>
        </w:object>
      </w:r>
      <w:r w:rsidRPr="00953C55">
        <w:rPr>
          <w:rFonts w:hint="eastAsia"/>
        </w:rPr>
        <w:t>为待求的任意角度荷载作用下的角焊缝的承载力；</w:t>
      </w:r>
      <w:r w:rsidRPr="00953C55">
        <w:rPr>
          <w:rFonts w:hint="eastAsia"/>
        </w:rPr>
        <w:t xml:space="preserve"> </w:t>
      </w:r>
      <w:r w:rsidR="009C0A84" w:rsidRPr="009C0A84">
        <w:rPr>
          <w:position w:val="-12"/>
        </w:rPr>
        <w:object w:dxaOrig="260" w:dyaOrig="360" w14:anchorId="47AE2D5F">
          <v:shape id="_x0000_i1033" type="#_x0000_t75" style="width:13.1pt;height:18.7pt" o:ole="">
            <v:imagedata r:id="rId54" o:title=""/>
          </v:shape>
          <o:OLEObject Type="Embed" ProgID="Equation.DSMT4" ShapeID="_x0000_i1033" DrawAspect="Content" ObjectID="_1615738592" r:id="rId55"/>
        </w:object>
      </w:r>
      <w:r w:rsidRPr="00953C55">
        <w:rPr>
          <w:rFonts w:hint="eastAsia"/>
        </w:rPr>
        <w:t>为加载方向与焊缝平行时的角焊缝的承载力，此时为侧面角焊缝；</w:t>
      </w:r>
      <w:r w:rsidR="009C0A84" w:rsidRPr="009C0A84">
        <w:rPr>
          <w:position w:val="-6"/>
        </w:rPr>
        <w:object w:dxaOrig="200" w:dyaOrig="279" w14:anchorId="791CA848">
          <v:shape id="_x0000_i1034" type="#_x0000_t75" style="width:9.35pt;height:14.05pt" o:ole="">
            <v:imagedata r:id="rId56" o:title=""/>
          </v:shape>
          <o:OLEObject Type="Embed" ProgID="Equation.DSMT4" ShapeID="_x0000_i1034" DrawAspect="Content" ObjectID="_1615738593" r:id="rId57"/>
        </w:object>
      </w:r>
      <w:r w:rsidRPr="00953C55">
        <w:rPr>
          <w:rFonts w:hint="eastAsia"/>
        </w:rPr>
        <w:t>表示加载方向与焊缝的夹角。式</w:t>
      </w:r>
      <w:r w:rsidR="00A4189D">
        <w:fldChar w:fldCharType="begin"/>
      </w:r>
      <w:r w:rsidR="00A4189D">
        <w:instrText xml:space="preserve"> </w:instrText>
      </w:r>
      <w:r w:rsidR="00A4189D">
        <w:rPr>
          <w:rFonts w:hint="eastAsia"/>
        </w:rPr>
        <w:instrText>REF _Ref3553938 \h</w:instrText>
      </w:r>
      <w:r w:rsidR="00A4189D">
        <w:instrText xml:space="preserve"> </w:instrText>
      </w:r>
      <w:r w:rsidR="00A4189D">
        <w:fldChar w:fldCharType="separate"/>
      </w:r>
      <w:r w:rsidR="009A74E1">
        <w:t xml:space="preserve">( </w:t>
      </w:r>
      <w:r w:rsidR="009A74E1">
        <w:rPr>
          <w:noProof/>
        </w:rPr>
        <w:t>1</w:t>
      </w:r>
      <w:r w:rsidR="009A74E1">
        <w:t>.</w:t>
      </w:r>
      <w:r w:rsidR="009A74E1">
        <w:rPr>
          <w:noProof/>
        </w:rPr>
        <w:t>3</w:t>
      </w:r>
      <w:r w:rsidR="009A74E1">
        <w:t xml:space="preserve"> )</w:t>
      </w:r>
      <w:r w:rsidR="00A4189D">
        <w:fldChar w:fldCharType="end"/>
      </w:r>
      <w:r w:rsidRPr="00953C55">
        <w:rPr>
          <w:rFonts w:hint="eastAsia"/>
        </w:rPr>
        <w:t>被加拿大钢结构设计规范（</w:t>
      </w:r>
      <w:r w:rsidRPr="00953C55">
        <w:rPr>
          <w:rFonts w:hint="eastAsia"/>
        </w:rPr>
        <w:t>CSA-S16</w:t>
      </w:r>
      <w:r w:rsidRPr="00953C55">
        <w:rPr>
          <w:rFonts w:hint="eastAsia"/>
        </w:rPr>
        <w:t>）引用，用来预测角焊缝的承载能力；目前也被美国钢结构协会规程（</w:t>
      </w:r>
      <w:r w:rsidRPr="00953C55">
        <w:rPr>
          <w:rFonts w:hint="eastAsia"/>
        </w:rPr>
        <w:t>AISC 1999</w:t>
      </w:r>
      <w:r w:rsidRPr="00953C55">
        <w:rPr>
          <w:rFonts w:hint="eastAsia"/>
        </w:rPr>
        <w:t>）的附录</w:t>
      </w:r>
      <w:r w:rsidRPr="00953C55">
        <w:rPr>
          <w:rFonts w:hint="eastAsia"/>
        </w:rPr>
        <w:t xml:space="preserve">J </w:t>
      </w:r>
      <w:r w:rsidRPr="00953C55">
        <w:rPr>
          <w:rFonts w:hint="eastAsia"/>
        </w:rPr>
        <w:t>中采用，通过上式可知，正面角焊缝的强度是相同尺寸侧面角焊缝强度的</w:t>
      </w:r>
      <w:r w:rsidRPr="00953C55">
        <w:rPr>
          <w:rFonts w:hint="eastAsia"/>
        </w:rPr>
        <w:t>1.5</w:t>
      </w:r>
      <w:r w:rsidRPr="00953C55">
        <w:rPr>
          <w:rFonts w:hint="eastAsia"/>
        </w:rPr>
        <w:t>倍。但是</w:t>
      </w:r>
      <w:proofErr w:type="spellStart"/>
      <w:r w:rsidRPr="00953C55">
        <w:rPr>
          <w:rFonts w:hint="eastAsia"/>
        </w:rPr>
        <w:t>Miazga</w:t>
      </w:r>
      <w:proofErr w:type="spellEnd"/>
      <w:r w:rsidRPr="00953C55">
        <w:rPr>
          <w:rFonts w:hint="eastAsia"/>
        </w:rPr>
        <w:t xml:space="preserve"> </w:t>
      </w:r>
      <w:r w:rsidRPr="00953C55">
        <w:rPr>
          <w:rFonts w:hint="eastAsia"/>
        </w:rPr>
        <w:t>和</w:t>
      </w:r>
      <w:r w:rsidRPr="00953C55">
        <w:rPr>
          <w:rFonts w:hint="eastAsia"/>
        </w:rPr>
        <w:t>Kennedy</w:t>
      </w:r>
      <w:r w:rsidRPr="00953C55">
        <w:rPr>
          <w:rFonts w:hint="eastAsia"/>
        </w:rPr>
        <w:t>仅仅研究了一种焊丝在一种焊接工艺下（电弧焊</w:t>
      </w:r>
      <w:r w:rsidRPr="00953C55">
        <w:rPr>
          <w:rFonts w:hint="eastAsia"/>
        </w:rPr>
        <w:t>SMAW</w:t>
      </w:r>
      <w:r w:rsidRPr="00953C55">
        <w:rPr>
          <w:rFonts w:hint="eastAsia"/>
        </w:rPr>
        <w:t>）的力学性能，不具代表性。</w:t>
      </w:r>
    </w:p>
    <w:p w14:paraId="56C5832C" w14:textId="62DFC3FF" w:rsidR="000946D0" w:rsidRPr="00E66DB4" w:rsidRDefault="000946D0" w:rsidP="00E66DB4">
      <w:pPr>
        <w:ind w:firstLine="480"/>
      </w:pPr>
      <w:r w:rsidRPr="00E66DB4">
        <w:rPr>
          <w:rFonts w:hint="eastAsia"/>
        </w:rPr>
        <w:t>除了焊丝的强度和延性对接头力学性能造成的影响外，还有许多因素对角焊</w:t>
      </w:r>
      <w:r w:rsidRPr="00E66DB4">
        <w:rPr>
          <w:rFonts w:hint="eastAsia"/>
        </w:rPr>
        <w:lastRenderedPageBreak/>
        <w:t>缝的性能可能造成不同程度的影响，包括：</w:t>
      </w:r>
    </w:p>
    <w:p w14:paraId="72460BBE" w14:textId="77777777" w:rsidR="000946D0" w:rsidRPr="00E66DB4" w:rsidRDefault="000946D0" w:rsidP="000946D0">
      <w:pPr>
        <w:ind w:firstLine="480"/>
      </w:pPr>
      <w:r w:rsidRPr="00E66DB4">
        <w:rPr>
          <w:rFonts w:hint="eastAsia"/>
        </w:rPr>
        <w:t>（</w:t>
      </w:r>
      <w:r w:rsidRPr="00E66DB4">
        <w:rPr>
          <w:rFonts w:hint="eastAsia"/>
        </w:rPr>
        <w:t>1</w:t>
      </w:r>
      <w:r w:rsidRPr="00E66DB4">
        <w:rPr>
          <w:rFonts w:hint="eastAsia"/>
        </w:rPr>
        <w:t>）焊丝制造商</w:t>
      </w:r>
    </w:p>
    <w:p w14:paraId="043D7349" w14:textId="40F16A01" w:rsidR="000946D0" w:rsidRPr="00E66DB4" w:rsidRDefault="000946D0" w:rsidP="000946D0">
      <w:pPr>
        <w:ind w:firstLine="480"/>
      </w:pPr>
      <w:r w:rsidRPr="00E66DB4">
        <w:rPr>
          <w:rFonts w:hint="eastAsia"/>
        </w:rPr>
        <w:t>虽然不同焊丝都能在力学性能上达到材料标准，但是不同制造商生产的焊丝可能具有不同的化学成分，可能带来角焊缝性能的差异。</w:t>
      </w:r>
    </w:p>
    <w:p w14:paraId="447C635A" w14:textId="77777777" w:rsidR="000946D0" w:rsidRPr="00E66DB4" w:rsidRDefault="000946D0" w:rsidP="000946D0">
      <w:pPr>
        <w:ind w:firstLine="480"/>
      </w:pPr>
      <w:r w:rsidRPr="00E66DB4">
        <w:rPr>
          <w:rFonts w:hint="eastAsia"/>
        </w:rPr>
        <w:t>（</w:t>
      </w:r>
      <w:r w:rsidRPr="00E66DB4">
        <w:rPr>
          <w:rFonts w:hint="eastAsia"/>
        </w:rPr>
        <w:t>2</w:t>
      </w:r>
      <w:r w:rsidRPr="00E66DB4">
        <w:rPr>
          <w:rFonts w:hint="eastAsia"/>
        </w:rPr>
        <w:t>）焊工技能及焊接工艺</w:t>
      </w:r>
    </w:p>
    <w:p w14:paraId="72FC577F" w14:textId="77777777" w:rsidR="000946D0" w:rsidRPr="00E66DB4" w:rsidRDefault="000946D0" w:rsidP="000946D0">
      <w:pPr>
        <w:ind w:firstLine="480"/>
      </w:pPr>
      <w:r w:rsidRPr="00E66DB4">
        <w:rPr>
          <w:rFonts w:hint="eastAsia"/>
        </w:rPr>
        <w:t>焊工的技能体现在焊接的每一个过程中，包括调试的焊接电压电流、焊接的预热温度、冷却速率、送丝速度等，这些差异对焊缝性能也会带来一定的影响。</w:t>
      </w:r>
    </w:p>
    <w:p w14:paraId="55B5A13D" w14:textId="77777777" w:rsidR="000946D0" w:rsidRPr="00E66DB4" w:rsidRDefault="000946D0" w:rsidP="000946D0">
      <w:pPr>
        <w:ind w:firstLine="480"/>
      </w:pPr>
      <w:r w:rsidRPr="00E66DB4">
        <w:rPr>
          <w:rFonts w:hint="eastAsia"/>
        </w:rPr>
        <w:t>（</w:t>
      </w:r>
      <w:r w:rsidRPr="00E66DB4">
        <w:rPr>
          <w:rFonts w:hint="eastAsia"/>
        </w:rPr>
        <w:t>3</w:t>
      </w:r>
      <w:r w:rsidRPr="00E66DB4">
        <w:rPr>
          <w:rFonts w:hint="eastAsia"/>
        </w:rPr>
        <w:t>）焊脚尺寸及焊道数</w:t>
      </w:r>
    </w:p>
    <w:p w14:paraId="33F795F9" w14:textId="77777777" w:rsidR="000946D0" w:rsidRPr="00E66DB4" w:rsidRDefault="000946D0" w:rsidP="000946D0">
      <w:pPr>
        <w:ind w:firstLine="480"/>
      </w:pPr>
      <w:r w:rsidRPr="00E66DB4">
        <w:rPr>
          <w:rFonts w:hint="eastAsia"/>
        </w:rPr>
        <w:t>焊道数的影响主要表现在，破坏可能出现于相邻焊道之间的焊接面。</w:t>
      </w:r>
    </w:p>
    <w:p w14:paraId="3C41521D" w14:textId="77777777" w:rsidR="000946D0" w:rsidRPr="00E66DB4" w:rsidRDefault="000946D0" w:rsidP="000946D0">
      <w:pPr>
        <w:ind w:firstLine="480"/>
      </w:pPr>
      <w:r w:rsidRPr="00E66DB4">
        <w:rPr>
          <w:rFonts w:hint="eastAsia"/>
        </w:rPr>
        <w:t>（</w:t>
      </w:r>
      <w:r w:rsidRPr="00E66DB4">
        <w:rPr>
          <w:rFonts w:hint="eastAsia"/>
        </w:rPr>
        <w:t>4</w:t>
      </w:r>
      <w:r w:rsidRPr="00E66DB4">
        <w:rPr>
          <w:rFonts w:hint="eastAsia"/>
        </w:rPr>
        <w:t>）断裂前母材是否屈服</w:t>
      </w:r>
    </w:p>
    <w:p w14:paraId="30F80884" w14:textId="77777777" w:rsidR="000946D0" w:rsidRPr="00E66DB4" w:rsidRDefault="000946D0" w:rsidP="000946D0">
      <w:pPr>
        <w:ind w:firstLine="480"/>
      </w:pPr>
      <w:r w:rsidRPr="00E66DB4">
        <w:rPr>
          <w:rFonts w:hint="eastAsia"/>
        </w:rPr>
        <w:t>如果在焊缝断裂前母材没有进入屈服，由于母材的约束作用更强，可能使得焊接接头具有更高的承载能力。</w:t>
      </w:r>
    </w:p>
    <w:p w14:paraId="366B6B99" w14:textId="77777777" w:rsidR="000946D0" w:rsidRPr="00E66DB4" w:rsidRDefault="000946D0" w:rsidP="000946D0">
      <w:pPr>
        <w:ind w:firstLine="480"/>
      </w:pPr>
      <w:r w:rsidRPr="00E66DB4">
        <w:rPr>
          <w:rFonts w:hint="eastAsia"/>
        </w:rPr>
        <w:t>（</w:t>
      </w:r>
      <w:r w:rsidRPr="00E66DB4">
        <w:rPr>
          <w:rFonts w:hint="eastAsia"/>
        </w:rPr>
        <w:t>5</w:t>
      </w:r>
      <w:r w:rsidRPr="00E66DB4">
        <w:rPr>
          <w:rFonts w:hint="eastAsia"/>
        </w:rPr>
        <w:t>）温度</w:t>
      </w:r>
    </w:p>
    <w:p w14:paraId="520B9689" w14:textId="77777777" w:rsidR="000946D0" w:rsidRPr="00E66DB4" w:rsidRDefault="000946D0" w:rsidP="000946D0">
      <w:pPr>
        <w:ind w:firstLine="480"/>
      </w:pPr>
      <w:r w:rsidRPr="00E66DB4">
        <w:rPr>
          <w:rFonts w:hint="eastAsia"/>
        </w:rPr>
        <w:t>低温造成材料的韧性降低，韧性的改变可能造成角焊缝强度和延性的改变。</w:t>
      </w:r>
    </w:p>
    <w:p w14:paraId="219AEA53" w14:textId="77777777" w:rsidR="000946D0" w:rsidRPr="00E66DB4" w:rsidRDefault="000946D0" w:rsidP="000946D0">
      <w:pPr>
        <w:ind w:firstLine="480"/>
      </w:pPr>
      <w:r w:rsidRPr="00E66DB4">
        <w:rPr>
          <w:rFonts w:hint="eastAsia"/>
        </w:rPr>
        <w:t>（</w:t>
      </w:r>
      <w:r w:rsidRPr="00E66DB4">
        <w:rPr>
          <w:rFonts w:hint="eastAsia"/>
        </w:rPr>
        <w:t>6</w:t>
      </w:r>
      <w:r w:rsidRPr="00E66DB4">
        <w:rPr>
          <w:rFonts w:hint="eastAsia"/>
        </w:rPr>
        <w:t>）焊缝与加荷方向</w:t>
      </w:r>
    </w:p>
    <w:p w14:paraId="4F1C42D9" w14:textId="5CBF449B" w:rsidR="000946D0" w:rsidRPr="00E66DB4" w:rsidRDefault="000946D0" w:rsidP="000946D0">
      <w:pPr>
        <w:ind w:firstLine="480"/>
      </w:pPr>
      <w:r w:rsidRPr="00E66DB4">
        <w:rPr>
          <w:rFonts w:hint="eastAsia"/>
        </w:rPr>
        <w:t>此处明确一个概念，加载方向与焊缝垂直的角焊缝称为正面角焊缝，加载方向与焊缝平行的角焊缝称为侧面角焊缝</w:t>
      </w:r>
      <w:r w:rsidR="004275D8">
        <w:rPr>
          <w:rFonts w:hint="eastAsia"/>
        </w:rPr>
        <w:t>，其余角度称为斜向角焊缝。</w:t>
      </w:r>
    </w:p>
    <w:p w14:paraId="0A3D70BA" w14:textId="77777777" w:rsidR="000946D0" w:rsidRPr="00E66DB4" w:rsidRDefault="000946D0" w:rsidP="000946D0">
      <w:pPr>
        <w:ind w:firstLine="480"/>
      </w:pPr>
      <w:r w:rsidRPr="00E66DB4">
        <w:rPr>
          <w:rFonts w:hint="eastAsia"/>
        </w:rPr>
        <w:t>（</w:t>
      </w:r>
      <w:r w:rsidRPr="00E66DB4">
        <w:rPr>
          <w:rFonts w:hint="eastAsia"/>
        </w:rPr>
        <w:t>7</w:t>
      </w:r>
      <w:r w:rsidRPr="00E66DB4">
        <w:rPr>
          <w:rFonts w:hint="eastAsia"/>
        </w:rPr>
        <w:t>）高强钢及高强焊丝的影响</w:t>
      </w:r>
    </w:p>
    <w:p w14:paraId="721A46A4" w14:textId="77777777" w:rsidR="00CF2DBE" w:rsidRPr="00E66DB4" w:rsidRDefault="000946D0" w:rsidP="00CF2DBE">
      <w:pPr>
        <w:ind w:firstLine="480"/>
      </w:pPr>
      <w:r w:rsidRPr="00E66DB4">
        <w:rPr>
          <w:rFonts w:hint="eastAsia"/>
        </w:rPr>
        <w:t>之前的研究大都着眼于普通钢材，由于高强钢屈强比高、延性差，接头强度的预测公式可能与普通钢材不同。</w:t>
      </w:r>
    </w:p>
    <w:p w14:paraId="7514EED2" w14:textId="2C8B4EBB" w:rsidR="00CF2DBE" w:rsidRDefault="003C2D3D" w:rsidP="00CF2DBE">
      <w:pPr>
        <w:pStyle w:val="11130"/>
        <w:numPr>
          <w:ilvl w:val="2"/>
          <w:numId w:val="4"/>
        </w:numPr>
      </w:pPr>
      <w:r>
        <w:rPr>
          <w:rFonts w:hint="eastAsia"/>
        </w:rPr>
        <w:t xml:space="preserve"> </w:t>
      </w:r>
      <w:bookmarkStart w:id="13" w:name="_Toc4938189"/>
      <w:r w:rsidR="00FA23EC">
        <w:rPr>
          <w:rFonts w:hint="eastAsia"/>
        </w:rPr>
        <w:t>各国</w:t>
      </w:r>
      <w:r w:rsidR="00CF2DBE">
        <w:rPr>
          <w:rFonts w:hint="eastAsia"/>
        </w:rPr>
        <w:t>角焊缝设计</w:t>
      </w:r>
      <w:r w:rsidR="00CF2DBE">
        <w:t>规范</w:t>
      </w:r>
      <w:r w:rsidR="00FA23EC">
        <w:rPr>
          <w:rFonts w:hint="eastAsia"/>
        </w:rPr>
        <w:t>对比</w:t>
      </w:r>
      <w:bookmarkEnd w:id="13"/>
    </w:p>
    <w:p w14:paraId="3F1AE833" w14:textId="098B1E70" w:rsidR="00CF2DBE" w:rsidRDefault="00CF2DBE" w:rsidP="00CF2DBE">
      <w:pPr>
        <w:ind w:firstLine="480"/>
      </w:pPr>
      <w:r>
        <w:rPr>
          <w:rFonts w:hint="eastAsia"/>
        </w:rPr>
        <w:t>欧洲规范</w:t>
      </w:r>
      <w:r>
        <w:rPr>
          <w:rFonts w:hint="eastAsia"/>
        </w:rPr>
        <w:t>Eurocode 3 Part 1-12</w:t>
      </w:r>
      <w:r w:rsidR="00184FD1" w:rsidRPr="00F3668E">
        <w:rPr>
          <w:vertAlign w:val="superscript"/>
        </w:rPr>
        <w:fldChar w:fldCharType="begin"/>
      </w:r>
      <w:r w:rsidR="00184FD1" w:rsidRPr="00F3668E">
        <w:rPr>
          <w:vertAlign w:val="superscript"/>
        </w:rPr>
        <w:instrText xml:space="preserve"> </w:instrText>
      </w:r>
      <w:r w:rsidR="00184FD1" w:rsidRPr="00F3668E">
        <w:rPr>
          <w:rFonts w:hint="eastAsia"/>
          <w:vertAlign w:val="superscript"/>
        </w:rPr>
        <w:instrText>REF _Ref3485291 \r \h</w:instrText>
      </w:r>
      <w:r w:rsidR="00184FD1" w:rsidRPr="00F3668E">
        <w:rPr>
          <w:vertAlign w:val="superscript"/>
        </w:rPr>
        <w:instrText xml:space="preserve"> </w:instrText>
      </w:r>
      <w:r w:rsidR="00F3668E" w:rsidRPr="00F3668E">
        <w:rPr>
          <w:vertAlign w:val="superscript"/>
        </w:rPr>
        <w:instrText xml:space="preserve"> \* MERGEFORMAT </w:instrText>
      </w:r>
      <w:r w:rsidR="00184FD1" w:rsidRPr="00F3668E">
        <w:rPr>
          <w:vertAlign w:val="superscript"/>
        </w:rPr>
      </w:r>
      <w:r w:rsidR="00184FD1" w:rsidRPr="00F3668E">
        <w:rPr>
          <w:vertAlign w:val="superscript"/>
        </w:rPr>
        <w:fldChar w:fldCharType="separate"/>
      </w:r>
      <w:r w:rsidR="009A74E1">
        <w:rPr>
          <w:vertAlign w:val="superscript"/>
        </w:rPr>
        <w:t xml:space="preserve">[32] </w:t>
      </w:r>
      <w:r w:rsidR="00184FD1" w:rsidRPr="00F3668E">
        <w:rPr>
          <w:vertAlign w:val="superscript"/>
        </w:rPr>
        <w:fldChar w:fldCharType="end"/>
      </w:r>
      <w:r>
        <w:rPr>
          <w:rFonts w:hint="eastAsia"/>
        </w:rPr>
        <w:t>、美国规范</w:t>
      </w:r>
      <w:r>
        <w:rPr>
          <w:rFonts w:hint="eastAsia"/>
        </w:rPr>
        <w:t>AWSD1.1/D1.1M2015</w:t>
      </w:r>
      <w:r w:rsidR="00184FD1" w:rsidRPr="00F3668E">
        <w:rPr>
          <w:vertAlign w:val="superscript"/>
        </w:rPr>
        <w:fldChar w:fldCharType="begin"/>
      </w:r>
      <w:r w:rsidR="00184FD1" w:rsidRPr="00F3668E">
        <w:rPr>
          <w:vertAlign w:val="superscript"/>
        </w:rPr>
        <w:instrText xml:space="preserve"> </w:instrText>
      </w:r>
      <w:r w:rsidR="00184FD1" w:rsidRPr="00F3668E">
        <w:rPr>
          <w:rFonts w:hint="eastAsia"/>
          <w:vertAlign w:val="superscript"/>
        </w:rPr>
        <w:instrText>REF _Ref3485299 \r \h</w:instrText>
      </w:r>
      <w:r w:rsidR="00184FD1" w:rsidRPr="00F3668E">
        <w:rPr>
          <w:vertAlign w:val="superscript"/>
        </w:rPr>
        <w:instrText xml:space="preserve"> </w:instrText>
      </w:r>
      <w:r w:rsidR="00F3668E">
        <w:rPr>
          <w:vertAlign w:val="superscript"/>
        </w:rPr>
        <w:instrText xml:space="preserve"> \* MERGEFORMAT </w:instrText>
      </w:r>
      <w:r w:rsidR="00184FD1" w:rsidRPr="00F3668E">
        <w:rPr>
          <w:vertAlign w:val="superscript"/>
        </w:rPr>
      </w:r>
      <w:r w:rsidR="00184FD1" w:rsidRPr="00F3668E">
        <w:rPr>
          <w:vertAlign w:val="superscript"/>
        </w:rPr>
        <w:fldChar w:fldCharType="separate"/>
      </w:r>
      <w:r w:rsidR="009A74E1">
        <w:rPr>
          <w:vertAlign w:val="superscript"/>
        </w:rPr>
        <w:t xml:space="preserve">[33] </w:t>
      </w:r>
      <w:r w:rsidR="00184FD1" w:rsidRPr="00F3668E">
        <w:rPr>
          <w:vertAlign w:val="superscript"/>
        </w:rPr>
        <w:fldChar w:fldCharType="end"/>
      </w:r>
      <w:r>
        <w:rPr>
          <w:rFonts w:hint="eastAsia"/>
        </w:rPr>
        <w:t>以及新版中国规范</w:t>
      </w:r>
      <w:r>
        <w:rPr>
          <w:rFonts w:hint="eastAsia"/>
        </w:rPr>
        <w:t>GB50017-2017</w:t>
      </w:r>
      <w:r w:rsidR="00184FD1" w:rsidRPr="00F3668E">
        <w:rPr>
          <w:vertAlign w:val="superscript"/>
        </w:rPr>
        <w:fldChar w:fldCharType="begin"/>
      </w:r>
      <w:r w:rsidR="00184FD1" w:rsidRPr="00F3668E">
        <w:rPr>
          <w:vertAlign w:val="superscript"/>
        </w:rPr>
        <w:instrText xml:space="preserve"> </w:instrText>
      </w:r>
      <w:r w:rsidR="00184FD1" w:rsidRPr="00F3668E">
        <w:rPr>
          <w:rFonts w:hint="eastAsia"/>
          <w:vertAlign w:val="superscript"/>
        </w:rPr>
        <w:instrText>REF _Ref3485309 \r \h</w:instrText>
      </w:r>
      <w:r w:rsidR="00184FD1" w:rsidRPr="00F3668E">
        <w:rPr>
          <w:vertAlign w:val="superscript"/>
        </w:rPr>
        <w:instrText xml:space="preserve"> </w:instrText>
      </w:r>
      <w:r w:rsidR="00F3668E">
        <w:rPr>
          <w:vertAlign w:val="superscript"/>
        </w:rPr>
        <w:instrText xml:space="preserve"> \* MERGEFORMAT </w:instrText>
      </w:r>
      <w:r w:rsidR="00184FD1" w:rsidRPr="00F3668E">
        <w:rPr>
          <w:vertAlign w:val="superscript"/>
        </w:rPr>
      </w:r>
      <w:r w:rsidR="00184FD1" w:rsidRPr="00F3668E">
        <w:rPr>
          <w:vertAlign w:val="superscript"/>
        </w:rPr>
        <w:fldChar w:fldCharType="separate"/>
      </w:r>
      <w:r w:rsidR="009A74E1">
        <w:rPr>
          <w:vertAlign w:val="superscript"/>
        </w:rPr>
        <w:t xml:space="preserve">[34] </w:t>
      </w:r>
      <w:r w:rsidR="00184FD1" w:rsidRPr="00F3668E">
        <w:rPr>
          <w:vertAlign w:val="superscript"/>
        </w:rPr>
        <w:fldChar w:fldCharType="end"/>
      </w:r>
      <w:r>
        <w:rPr>
          <w:rFonts w:hint="eastAsia"/>
        </w:rPr>
        <w:t>中均有针对高强钢角焊缝连接的相应设计条款，适用的钢材等级分别为</w:t>
      </w:r>
      <w:r>
        <w:rPr>
          <w:rFonts w:hint="eastAsia"/>
        </w:rPr>
        <w:t>S690</w:t>
      </w:r>
      <w:r>
        <w:rPr>
          <w:rFonts w:hint="eastAsia"/>
        </w:rPr>
        <w:t>（名义屈服强度</w:t>
      </w:r>
      <w:r>
        <w:rPr>
          <w:rFonts w:hint="eastAsia"/>
        </w:rPr>
        <w:t>690MPa</w:t>
      </w:r>
      <w:r>
        <w:rPr>
          <w:rFonts w:hint="eastAsia"/>
        </w:rPr>
        <w:t>）</w:t>
      </w:r>
      <w:r w:rsidR="008A0DB4">
        <w:rPr>
          <w:rFonts w:hint="eastAsia"/>
        </w:rPr>
        <w:t>，</w:t>
      </w:r>
      <w:r>
        <w:rPr>
          <w:rFonts w:hint="eastAsia"/>
        </w:rPr>
        <w:t>ASTM A514</w:t>
      </w:r>
      <w:r>
        <w:rPr>
          <w:rFonts w:hint="eastAsia"/>
        </w:rPr>
        <w:t>（名义屈服强度</w:t>
      </w:r>
      <w:r>
        <w:rPr>
          <w:rFonts w:hint="eastAsia"/>
        </w:rPr>
        <w:t>690MPa</w:t>
      </w:r>
      <w:r>
        <w:rPr>
          <w:rFonts w:hint="eastAsia"/>
        </w:rPr>
        <w:t>）</w:t>
      </w:r>
      <w:r w:rsidR="008A0DB4">
        <w:rPr>
          <w:rFonts w:hint="eastAsia"/>
        </w:rPr>
        <w:t>，</w:t>
      </w:r>
      <w:r>
        <w:rPr>
          <w:rFonts w:hint="eastAsia"/>
        </w:rPr>
        <w:t>Q460</w:t>
      </w:r>
      <w:r>
        <w:rPr>
          <w:rFonts w:hint="eastAsia"/>
        </w:rPr>
        <w:t>（名义屈服强度</w:t>
      </w:r>
      <w:r>
        <w:rPr>
          <w:rFonts w:hint="eastAsia"/>
        </w:rPr>
        <w:t>460MPa</w:t>
      </w:r>
      <w:r>
        <w:rPr>
          <w:rFonts w:hint="eastAsia"/>
        </w:rPr>
        <w:t>）</w:t>
      </w:r>
      <w:r w:rsidR="008A0DB4">
        <w:rPr>
          <w:rFonts w:hint="eastAsia"/>
        </w:rPr>
        <w:t>，</w:t>
      </w:r>
      <w:r>
        <w:rPr>
          <w:rFonts w:hint="eastAsia"/>
        </w:rPr>
        <w:t>具体条款如下：</w:t>
      </w:r>
    </w:p>
    <w:p w14:paraId="064AB463" w14:textId="77777777" w:rsidR="00CF2DBE" w:rsidRDefault="00CF2DBE" w:rsidP="00D075C9">
      <w:pPr>
        <w:pStyle w:val="af4"/>
        <w:numPr>
          <w:ilvl w:val="0"/>
          <w:numId w:val="7"/>
        </w:numPr>
        <w:ind w:firstLineChars="0"/>
      </w:pPr>
      <w:r>
        <w:rPr>
          <w:rFonts w:hint="eastAsia"/>
        </w:rPr>
        <w:t>欧洲规范</w:t>
      </w:r>
    </w:p>
    <w:p w14:paraId="7AF6F4DB" w14:textId="6824D2DD" w:rsidR="00CF2DBE" w:rsidRDefault="00CF2DBE" w:rsidP="00CF2DBE">
      <w:pPr>
        <w:ind w:firstLine="480"/>
      </w:pPr>
      <w:r>
        <w:rPr>
          <w:rFonts w:hint="eastAsia"/>
        </w:rPr>
        <w:t>Eurocode 3 Part 1-8</w:t>
      </w:r>
      <w:r w:rsidR="00184FD1" w:rsidRPr="00F3668E">
        <w:rPr>
          <w:vertAlign w:val="superscript"/>
        </w:rPr>
        <w:fldChar w:fldCharType="begin"/>
      </w:r>
      <w:r w:rsidR="00184FD1" w:rsidRPr="00F3668E">
        <w:rPr>
          <w:vertAlign w:val="superscript"/>
        </w:rPr>
        <w:instrText xml:space="preserve"> </w:instrText>
      </w:r>
      <w:r w:rsidR="00184FD1" w:rsidRPr="00F3668E">
        <w:rPr>
          <w:rFonts w:hint="eastAsia"/>
          <w:vertAlign w:val="superscript"/>
        </w:rPr>
        <w:instrText>REF _Ref3485317 \r \h</w:instrText>
      </w:r>
      <w:r w:rsidR="00184FD1" w:rsidRPr="00F3668E">
        <w:rPr>
          <w:vertAlign w:val="superscript"/>
        </w:rPr>
        <w:instrText xml:space="preserve"> </w:instrText>
      </w:r>
      <w:r w:rsidR="00F3668E">
        <w:rPr>
          <w:vertAlign w:val="superscript"/>
        </w:rPr>
        <w:instrText xml:space="preserve"> \* MERGEFORMAT </w:instrText>
      </w:r>
      <w:r w:rsidR="00184FD1" w:rsidRPr="00F3668E">
        <w:rPr>
          <w:vertAlign w:val="superscript"/>
        </w:rPr>
      </w:r>
      <w:r w:rsidR="00184FD1" w:rsidRPr="00F3668E">
        <w:rPr>
          <w:vertAlign w:val="superscript"/>
        </w:rPr>
        <w:fldChar w:fldCharType="separate"/>
      </w:r>
      <w:r w:rsidR="009A74E1">
        <w:rPr>
          <w:vertAlign w:val="superscript"/>
        </w:rPr>
        <w:t xml:space="preserve">[35] </w:t>
      </w:r>
      <w:r w:rsidR="00184FD1" w:rsidRPr="00F3668E">
        <w:rPr>
          <w:vertAlign w:val="superscript"/>
        </w:rPr>
        <w:fldChar w:fldCharType="end"/>
      </w:r>
      <w:r>
        <w:rPr>
          <w:rFonts w:hint="eastAsia"/>
        </w:rPr>
        <w:t>和</w:t>
      </w:r>
      <w:r>
        <w:rPr>
          <w:rFonts w:hint="eastAsia"/>
        </w:rPr>
        <w:t>Eurocode 3 Part 1-12</w:t>
      </w:r>
      <w:r>
        <w:rPr>
          <w:rFonts w:hint="eastAsia"/>
        </w:rPr>
        <w:t>给出了高强钢角焊缝的承载力计算公式</w:t>
      </w:r>
    </w:p>
    <w:tbl>
      <w:tblPr>
        <w:tblW w:w="0" w:type="auto"/>
        <w:tblLook w:val="04A0" w:firstRow="1" w:lastRow="0" w:firstColumn="1" w:lastColumn="0" w:noHBand="0" w:noVBand="1"/>
      </w:tblPr>
      <w:tblGrid>
        <w:gridCol w:w="1271"/>
        <w:gridCol w:w="5670"/>
        <w:gridCol w:w="1355"/>
      </w:tblGrid>
      <w:tr w:rsidR="00CF2DBE" w14:paraId="0F415C74" w14:textId="77777777" w:rsidTr="007655ED">
        <w:trPr>
          <w:trHeight w:val="919"/>
        </w:trPr>
        <w:tc>
          <w:tcPr>
            <w:tcW w:w="1271" w:type="dxa"/>
          </w:tcPr>
          <w:p w14:paraId="6F1C6CEB" w14:textId="77777777" w:rsidR="00CF2DBE" w:rsidRDefault="00CF2DBE" w:rsidP="007655ED">
            <w:pPr>
              <w:ind w:firstLineChars="0" w:firstLine="0"/>
            </w:pPr>
            <w:bookmarkStart w:id="14" w:name="OLE_LINK95"/>
            <w:r>
              <w:rPr>
                <w:rFonts w:ascii="宋体" w:hAnsi="宋体" w:cs="宋体" w:hint="eastAsia"/>
              </w:rPr>
              <w:tab/>
            </w:r>
          </w:p>
        </w:tc>
        <w:tc>
          <w:tcPr>
            <w:tcW w:w="5670" w:type="dxa"/>
          </w:tcPr>
          <w:p w14:paraId="308B5AD9" w14:textId="0DAE858A" w:rsidR="00CF2DBE" w:rsidRDefault="000C0E23" w:rsidP="007655ED">
            <w:pPr>
              <w:pStyle w:val="-"/>
              <w:jc w:val="center"/>
            </w:pPr>
            <w:r>
              <w:rPr>
                <w:position w:val="-30"/>
                <w:szCs w:val="21"/>
              </w:rPr>
              <w:object w:dxaOrig="2960" w:dyaOrig="740" w14:anchorId="4265224C">
                <v:shape id="_x0000_i1035" type="#_x0000_t75" style="width:147.75pt;height:36.45pt" o:ole="">
                  <v:imagedata r:id="rId58" o:title=""/>
                </v:shape>
                <o:OLEObject Type="Embed" ProgID="Equation.DSMT4" ShapeID="_x0000_i1035" DrawAspect="Content" ObjectID="_1615738594" r:id="rId59"/>
              </w:object>
            </w:r>
          </w:p>
        </w:tc>
        <w:tc>
          <w:tcPr>
            <w:tcW w:w="1355" w:type="dxa"/>
            <w:vAlign w:val="center"/>
          </w:tcPr>
          <w:p w14:paraId="6D290AD3" w14:textId="64899338" w:rsidR="002F2DBD" w:rsidRDefault="002F2DBD" w:rsidP="002F2DBD">
            <w:pPr>
              <w:pStyle w:val="affd"/>
              <w:keepNext/>
            </w:pPr>
            <w:r>
              <w:t xml:space="preserve">( </w:t>
            </w:r>
            <w:r w:rsidR="00C872EB">
              <w:rPr>
                <w:noProof/>
              </w:rPr>
              <w:fldChar w:fldCharType="begin"/>
            </w:r>
            <w:r w:rsidR="00C872EB">
              <w:rPr>
                <w:noProof/>
              </w:rPr>
              <w:instrText xml:space="preserve"> STYLEREF 1 \s </w:instrText>
            </w:r>
            <w:r w:rsidR="00C872EB">
              <w:rPr>
                <w:noProof/>
              </w:rPr>
              <w:fldChar w:fldCharType="separate"/>
            </w:r>
            <w:r w:rsidR="009A74E1">
              <w:rPr>
                <w:noProof/>
              </w:rPr>
              <w:t>1</w:t>
            </w:r>
            <w:r w:rsidR="00C872EB">
              <w:rPr>
                <w:noProof/>
              </w:rPr>
              <w:fldChar w:fldCharType="end"/>
            </w:r>
            <w:r w:rsidR="006674B9">
              <w:t>.</w:t>
            </w:r>
            <w:r w:rsidR="00C872EB">
              <w:rPr>
                <w:noProof/>
              </w:rPr>
              <w:fldChar w:fldCharType="begin"/>
            </w:r>
            <w:r w:rsidR="00C872EB">
              <w:rPr>
                <w:noProof/>
              </w:rPr>
              <w:instrText xml:space="preserve"> SEQ ( \* ARABIC \s 1 </w:instrText>
            </w:r>
            <w:r w:rsidR="00C872EB">
              <w:rPr>
                <w:noProof/>
              </w:rPr>
              <w:fldChar w:fldCharType="separate"/>
            </w:r>
            <w:r w:rsidR="009A74E1">
              <w:rPr>
                <w:noProof/>
              </w:rPr>
              <w:t>4</w:t>
            </w:r>
            <w:r w:rsidR="00C872EB">
              <w:rPr>
                <w:noProof/>
              </w:rPr>
              <w:fldChar w:fldCharType="end"/>
            </w:r>
            <w:r>
              <w:t xml:space="preserve"> )</w:t>
            </w:r>
          </w:p>
          <w:p w14:paraId="5A91323E" w14:textId="77777777" w:rsidR="00CF2DBE" w:rsidRDefault="00CF2DBE" w:rsidP="00744CC4">
            <w:pPr>
              <w:pStyle w:val="affd"/>
            </w:pPr>
          </w:p>
        </w:tc>
      </w:tr>
    </w:tbl>
    <w:bookmarkEnd w:id="14"/>
    <w:p w14:paraId="4B0E8056" w14:textId="1A26C7B6" w:rsidR="00CF2DBE" w:rsidRDefault="00CF2DBE" w:rsidP="00CF2DBE">
      <w:pPr>
        <w:ind w:firstLine="480"/>
      </w:pPr>
      <w:r>
        <w:rPr>
          <w:rFonts w:hint="eastAsia"/>
        </w:rPr>
        <w:t>式中，</w:t>
      </w:r>
      <w:bookmarkStart w:id="15" w:name="MTBlankEqn"/>
      <w:r w:rsidR="000C0E23" w:rsidRPr="000C0E23">
        <w:rPr>
          <w:position w:val="-12"/>
        </w:rPr>
        <w:object w:dxaOrig="340" w:dyaOrig="380" w14:anchorId="60F1DD1A">
          <v:shape id="_x0000_i1036" type="#_x0000_t75" style="width:16.85pt;height:18.7pt" o:ole="">
            <v:imagedata r:id="rId60" o:title=""/>
          </v:shape>
          <o:OLEObject Type="Embed" ProgID="Equation.DSMT4" ShapeID="_x0000_i1036" DrawAspect="Content" ObjectID="_1615738595" r:id="rId61"/>
        </w:object>
      </w:r>
      <w:bookmarkEnd w:id="15"/>
      <w:r>
        <w:rPr>
          <w:rFonts w:hint="eastAsia"/>
        </w:rPr>
        <w:t>为焊缝材料的名义极限强度；</w:t>
      </w:r>
      <w:r w:rsidR="00744CC4">
        <w:rPr>
          <w:position w:val="-12"/>
          <w:sz w:val="21"/>
          <w:szCs w:val="21"/>
        </w:rPr>
        <w:object w:dxaOrig="240" w:dyaOrig="360" w14:anchorId="346DB49B">
          <v:shape id="_x0000_i1037" type="#_x0000_t75" style="width:13.1pt;height:15.9pt" o:ole="">
            <v:imagedata r:id="rId62" o:title=""/>
          </v:shape>
          <o:OLEObject Type="Embed" ProgID="Equation.DSMT4" ShapeID="_x0000_i1037" DrawAspect="Content" ObjectID="_1615738596" r:id="rId63"/>
        </w:object>
      </w:r>
      <w:r>
        <w:rPr>
          <w:rFonts w:hint="eastAsia"/>
        </w:rPr>
        <w:t>为</w:t>
      </w:r>
      <w:r w:rsidR="00AD66B1">
        <w:rPr>
          <w:rFonts w:hint="eastAsia"/>
        </w:rPr>
        <w:t>焊喉</w:t>
      </w:r>
      <w:r>
        <w:rPr>
          <w:rFonts w:hint="eastAsia"/>
        </w:rPr>
        <w:t>尺寸，取为</w:t>
      </w:r>
      <w:r w:rsidR="00744CC4">
        <w:rPr>
          <w:position w:val="-14"/>
          <w:sz w:val="21"/>
          <w:szCs w:val="21"/>
        </w:rPr>
        <w:object w:dxaOrig="750" w:dyaOrig="420" w14:anchorId="6FB67B71">
          <v:shape id="_x0000_i1038" type="#_x0000_t75" style="width:36.45pt;height:20.55pt" o:ole="">
            <v:imagedata r:id="rId64" o:title=""/>
          </v:shape>
          <o:OLEObject Type="Embed" ProgID="Equation.DSMT4" ShapeID="_x0000_i1038" DrawAspect="Content" ObjectID="_1615738597" r:id="rId65"/>
        </w:object>
      </w:r>
      <w:r>
        <w:rPr>
          <w:rFonts w:hint="eastAsia"/>
        </w:rPr>
        <w:t>；</w:t>
      </w:r>
      <w:r w:rsidR="00744CC4" w:rsidRPr="00744CC4">
        <w:rPr>
          <w:i/>
        </w:rPr>
        <w:t>l</w:t>
      </w:r>
      <w:r>
        <w:rPr>
          <w:rFonts w:hint="eastAsia"/>
        </w:rPr>
        <w:t>为焊</w:t>
      </w:r>
      <w:r>
        <w:rPr>
          <w:rFonts w:hint="eastAsia"/>
        </w:rPr>
        <w:lastRenderedPageBreak/>
        <w:t>缝长度；</w:t>
      </w:r>
      <w:r w:rsidR="00744CC4">
        <w:rPr>
          <w:position w:val="-12"/>
          <w:sz w:val="21"/>
          <w:szCs w:val="21"/>
        </w:rPr>
        <w:object w:dxaOrig="315" w:dyaOrig="360" w14:anchorId="46AA95C9">
          <v:shape id="_x0000_i1039" type="#_x0000_t75" style="width:14.95pt;height:15.9pt" o:ole="">
            <v:imagedata r:id="rId66" o:title=""/>
          </v:shape>
          <o:OLEObject Type="Embed" ProgID="Equation.DSMT4" ShapeID="_x0000_i1039" DrawAspect="Content" ObjectID="_1615738598" r:id="rId67"/>
        </w:object>
      </w:r>
      <w:r>
        <w:rPr>
          <w:rFonts w:hint="eastAsia"/>
        </w:rPr>
        <w:t>为相关参数，对于高强钢材取值为</w:t>
      </w:r>
      <w:r>
        <w:rPr>
          <w:rFonts w:hint="eastAsia"/>
        </w:rPr>
        <w:t>1.0</w:t>
      </w:r>
      <w:r>
        <w:rPr>
          <w:rFonts w:hint="eastAsia"/>
        </w:rPr>
        <w:t>；</w:t>
      </w:r>
      <w:r w:rsidR="00744CC4">
        <w:rPr>
          <w:position w:val="-12"/>
          <w:sz w:val="21"/>
          <w:szCs w:val="21"/>
        </w:rPr>
        <w:object w:dxaOrig="420" w:dyaOrig="360" w14:anchorId="1941240D">
          <v:shape id="_x0000_i1040" type="#_x0000_t75" style="width:20.55pt;height:15.9pt" o:ole="">
            <v:imagedata r:id="rId68" o:title=""/>
          </v:shape>
          <o:OLEObject Type="Embed" ProgID="Equation.DSMT4" ShapeID="_x0000_i1040" DrawAspect="Content" ObjectID="_1615738599" r:id="rId69"/>
        </w:object>
      </w:r>
      <w:r w:rsidR="00744CC4">
        <w:rPr>
          <w:rFonts w:hint="eastAsia"/>
        </w:rPr>
        <w:t>为针对高强钢的强度折减系数；</w:t>
      </w:r>
      <w:r>
        <w:rPr>
          <w:rFonts w:hint="eastAsia"/>
        </w:rPr>
        <w:t>取为</w:t>
      </w:r>
      <w:r w:rsidR="00744CC4">
        <w:rPr>
          <w:rFonts w:hint="eastAsia"/>
        </w:rPr>
        <w:t>1.25</w:t>
      </w:r>
      <w:r w:rsidR="00744CC4">
        <w:rPr>
          <w:rFonts w:hint="eastAsia"/>
        </w:rPr>
        <w:t>，</w:t>
      </w:r>
      <w:r w:rsidR="00744CC4">
        <w:rPr>
          <w:position w:val="-12"/>
          <w:sz w:val="21"/>
          <w:szCs w:val="21"/>
        </w:rPr>
        <w:object w:dxaOrig="270" w:dyaOrig="360" w14:anchorId="7310CD01">
          <v:shape id="_x0000_i1041" type="#_x0000_t75" style="width:13.1pt;height:15.9pt" o:ole="">
            <v:imagedata r:id="rId70" o:title=""/>
          </v:shape>
          <o:OLEObject Type="Embed" ProgID="Equation.DSMT4" ShapeID="_x0000_i1041" DrawAspect="Content" ObjectID="_1615738600" r:id="rId71"/>
        </w:object>
      </w:r>
      <w:r>
        <w:rPr>
          <w:rFonts w:hint="eastAsia"/>
        </w:rPr>
        <w:t xml:space="preserve"> </w:t>
      </w:r>
      <w:r>
        <w:rPr>
          <w:rFonts w:hint="eastAsia"/>
        </w:rPr>
        <w:t>为理论破坏面，也就是</w:t>
      </w:r>
      <w:r w:rsidR="00AD66B1">
        <w:rPr>
          <w:rFonts w:hint="eastAsia"/>
        </w:rPr>
        <w:t>焊喉</w:t>
      </w:r>
      <w:r>
        <w:rPr>
          <w:rFonts w:hint="eastAsia"/>
        </w:rPr>
        <w:t>对应的破坏面。</w:t>
      </w:r>
    </w:p>
    <w:p w14:paraId="065E518A" w14:textId="77777777" w:rsidR="00CF2DBE" w:rsidRDefault="00744CC4" w:rsidP="00D075C9">
      <w:pPr>
        <w:pStyle w:val="af4"/>
        <w:numPr>
          <w:ilvl w:val="0"/>
          <w:numId w:val="7"/>
        </w:numPr>
        <w:ind w:firstLineChars="0"/>
      </w:pPr>
      <w:r>
        <w:t xml:space="preserve"> </w:t>
      </w:r>
      <w:r w:rsidR="00CF2DBE">
        <w:rPr>
          <w:rFonts w:hint="eastAsia"/>
        </w:rPr>
        <w:t>美国规范</w:t>
      </w:r>
    </w:p>
    <w:p w14:paraId="6B6ADCFE" w14:textId="4C8CD411" w:rsidR="00CF2DBE" w:rsidRDefault="00CF2DBE" w:rsidP="00CF2DBE">
      <w:pPr>
        <w:ind w:firstLine="480"/>
      </w:pPr>
      <w:r>
        <w:rPr>
          <w:rFonts w:hint="eastAsia"/>
        </w:rPr>
        <w:t>美国钢结构</w:t>
      </w:r>
      <w:r w:rsidR="008B60FE">
        <w:rPr>
          <w:rFonts w:hint="eastAsia"/>
        </w:rPr>
        <w:t>设计</w:t>
      </w:r>
      <w:r>
        <w:rPr>
          <w:rFonts w:hint="eastAsia"/>
        </w:rPr>
        <w:t>规范</w:t>
      </w:r>
      <w:r>
        <w:rPr>
          <w:rFonts w:hint="eastAsia"/>
        </w:rPr>
        <w:t>A</w:t>
      </w:r>
      <w:r w:rsidR="008B60FE">
        <w:t>NSI</w:t>
      </w:r>
      <w:r>
        <w:rPr>
          <w:rFonts w:hint="eastAsia"/>
        </w:rPr>
        <w:t>/</w:t>
      </w:r>
      <w:r w:rsidR="008B60FE">
        <w:t>AISC 360-10</w:t>
      </w:r>
      <w:r w:rsidR="00184FD1" w:rsidRPr="00F3668E">
        <w:rPr>
          <w:vertAlign w:val="superscript"/>
        </w:rPr>
        <w:fldChar w:fldCharType="begin"/>
      </w:r>
      <w:r w:rsidR="00184FD1" w:rsidRPr="00F3668E">
        <w:rPr>
          <w:vertAlign w:val="superscript"/>
        </w:rPr>
        <w:instrText xml:space="preserve"> REF _Ref3485327 \r \h </w:instrText>
      </w:r>
      <w:r w:rsidR="00F3668E">
        <w:rPr>
          <w:vertAlign w:val="superscript"/>
        </w:rPr>
        <w:instrText xml:space="preserve"> \* MERGEFORMAT </w:instrText>
      </w:r>
      <w:r w:rsidR="00184FD1" w:rsidRPr="00F3668E">
        <w:rPr>
          <w:vertAlign w:val="superscript"/>
        </w:rPr>
      </w:r>
      <w:r w:rsidR="00184FD1" w:rsidRPr="00F3668E">
        <w:rPr>
          <w:vertAlign w:val="superscript"/>
        </w:rPr>
        <w:fldChar w:fldCharType="separate"/>
      </w:r>
      <w:r w:rsidR="009A74E1">
        <w:rPr>
          <w:vertAlign w:val="superscript"/>
        </w:rPr>
        <w:t xml:space="preserve">[36] </w:t>
      </w:r>
      <w:r w:rsidR="00184FD1" w:rsidRPr="00F3668E">
        <w:rPr>
          <w:vertAlign w:val="superscript"/>
        </w:rPr>
        <w:fldChar w:fldCharType="end"/>
      </w:r>
      <w:r>
        <w:rPr>
          <w:rFonts w:hint="eastAsia"/>
        </w:rPr>
        <w:t>给出了高强钢角焊缝的承载力计算公式</w:t>
      </w:r>
    </w:p>
    <w:tbl>
      <w:tblPr>
        <w:tblW w:w="0" w:type="auto"/>
        <w:tblLook w:val="04A0" w:firstRow="1" w:lastRow="0" w:firstColumn="1" w:lastColumn="0" w:noHBand="0" w:noVBand="1"/>
      </w:tblPr>
      <w:tblGrid>
        <w:gridCol w:w="1271"/>
        <w:gridCol w:w="5670"/>
        <w:gridCol w:w="1355"/>
      </w:tblGrid>
      <w:tr w:rsidR="00744CC4" w14:paraId="0A93E3B5" w14:textId="77777777" w:rsidTr="007655ED">
        <w:trPr>
          <w:trHeight w:val="919"/>
        </w:trPr>
        <w:tc>
          <w:tcPr>
            <w:tcW w:w="1271" w:type="dxa"/>
          </w:tcPr>
          <w:p w14:paraId="7DACEF82" w14:textId="77777777" w:rsidR="00744CC4" w:rsidRDefault="00CF2DBE" w:rsidP="007655ED">
            <w:pPr>
              <w:ind w:firstLineChars="0" w:firstLine="0"/>
            </w:pPr>
            <w:r>
              <w:tab/>
            </w:r>
            <w:r w:rsidR="00744CC4">
              <w:rPr>
                <w:rFonts w:ascii="宋体" w:hAnsi="宋体" w:cs="宋体" w:hint="eastAsia"/>
              </w:rPr>
              <w:tab/>
            </w:r>
          </w:p>
        </w:tc>
        <w:tc>
          <w:tcPr>
            <w:tcW w:w="5670" w:type="dxa"/>
          </w:tcPr>
          <w:p w14:paraId="6E6D5C83" w14:textId="6E9BA8BF" w:rsidR="00744CC4" w:rsidRDefault="000C0E23" w:rsidP="007655ED">
            <w:pPr>
              <w:pStyle w:val="-"/>
              <w:jc w:val="center"/>
            </w:pPr>
            <w:r>
              <w:rPr>
                <w:position w:val="-12"/>
                <w:szCs w:val="21"/>
              </w:rPr>
              <w:object w:dxaOrig="3379" w:dyaOrig="380" w14:anchorId="669587BD">
                <v:shape id="_x0000_i1042" type="#_x0000_t75" style="width:170.2pt;height:20.55pt" o:ole="">
                  <v:imagedata r:id="rId72" o:title=""/>
                </v:shape>
                <o:OLEObject Type="Embed" ProgID="Equation.DSMT4" ShapeID="_x0000_i1042" DrawAspect="Content" ObjectID="_1615738601" r:id="rId73"/>
              </w:object>
            </w:r>
          </w:p>
        </w:tc>
        <w:tc>
          <w:tcPr>
            <w:tcW w:w="1355" w:type="dxa"/>
            <w:vAlign w:val="center"/>
          </w:tcPr>
          <w:p w14:paraId="74830B64" w14:textId="5C81E8DB" w:rsidR="002F2DBD" w:rsidRDefault="002F2DBD" w:rsidP="002F2DBD">
            <w:pPr>
              <w:pStyle w:val="affd"/>
              <w:keepNext/>
            </w:pPr>
            <w:r>
              <w:t xml:space="preserve">( </w:t>
            </w:r>
            <w:r w:rsidR="00C872EB">
              <w:rPr>
                <w:noProof/>
              </w:rPr>
              <w:fldChar w:fldCharType="begin"/>
            </w:r>
            <w:r w:rsidR="00C872EB">
              <w:rPr>
                <w:noProof/>
              </w:rPr>
              <w:instrText xml:space="preserve"> STYLEREF 1 \s </w:instrText>
            </w:r>
            <w:r w:rsidR="00C872EB">
              <w:rPr>
                <w:noProof/>
              </w:rPr>
              <w:fldChar w:fldCharType="separate"/>
            </w:r>
            <w:r w:rsidR="009A74E1">
              <w:rPr>
                <w:noProof/>
              </w:rPr>
              <w:t>1</w:t>
            </w:r>
            <w:r w:rsidR="00C872EB">
              <w:rPr>
                <w:noProof/>
              </w:rPr>
              <w:fldChar w:fldCharType="end"/>
            </w:r>
            <w:r w:rsidR="006674B9">
              <w:t>.</w:t>
            </w:r>
            <w:r w:rsidR="00C872EB">
              <w:rPr>
                <w:noProof/>
              </w:rPr>
              <w:fldChar w:fldCharType="begin"/>
            </w:r>
            <w:r w:rsidR="00C872EB">
              <w:rPr>
                <w:noProof/>
              </w:rPr>
              <w:instrText xml:space="preserve"> SEQ ( \* ARABIC \s 1 </w:instrText>
            </w:r>
            <w:r w:rsidR="00C872EB">
              <w:rPr>
                <w:noProof/>
              </w:rPr>
              <w:fldChar w:fldCharType="separate"/>
            </w:r>
            <w:r w:rsidR="009A74E1">
              <w:rPr>
                <w:noProof/>
              </w:rPr>
              <w:t>5</w:t>
            </w:r>
            <w:r w:rsidR="00C872EB">
              <w:rPr>
                <w:noProof/>
              </w:rPr>
              <w:fldChar w:fldCharType="end"/>
            </w:r>
            <w:r>
              <w:t xml:space="preserve"> )</w:t>
            </w:r>
          </w:p>
          <w:p w14:paraId="6258FAA1" w14:textId="77777777" w:rsidR="00744CC4" w:rsidRDefault="00744CC4" w:rsidP="00744CC4">
            <w:pPr>
              <w:pStyle w:val="affd"/>
            </w:pPr>
          </w:p>
        </w:tc>
      </w:tr>
    </w:tbl>
    <w:p w14:paraId="401E5491" w14:textId="0708B6B4" w:rsidR="000C0E23" w:rsidRDefault="00853AB4" w:rsidP="000C0E23">
      <w:pPr>
        <w:ind w:firstLineChars="0" w:firstLine="480"/>
      </w:pPr>
      <w:r>
        <w:rPr>
          <w:rFonts w:hint="eastAsia"/>
        </w:rPr>
        <w:t>式中，</w:t>
      </w:r>
      <w:r w:rsidRPr="00853AB4">
        <w:rPr>
          <w:position w:val="-10"/>
          <w:szCs w:val="21"/>
        </w:rPr>
        <w:object w:dxaOrig="200" w:dyaOrig="320" w14:anchorId="0ABD4F0E">
          <v:shape id="_x0000_i1043" type="#_x0000_t75" style="width:11.2pt;height:15.9pt" o:ole="">
            <v:imagedata r:id="rId74" o:title=""/>
          </v:shape>
          <o:OLEObject Type="Embed" ProgID="Equation.DSMT4" ShapeID="_x0000_i1043" DrawAspect="Content" ObjectID="_1615738602" r:id="rId75"/>
        </w:object>
      </w:r>
      <w:r>
        <w:rPr>
          <w:rFonts w:hint="eastAsia"/>
          <w:szCs w:val="21"/>
        </w:rPr>
        <w:t>为抗力分项系数，取为</w:t>
      </w:r>
      <w:r>
        <w:rPr>
          <w:rFonts w:hint="eastAsia"/>
          <w:szCs w:val="21"/>
        </w:rPr>
        <w:t>0</w:t>
      </w:r>
      <w:r>
        <w:rPr>
          <w:szCs w:val="21"/>
        </w:rPr>
        <w:t>.75</w:t>
      </w:r>
      <w:r>
        <w:rPr>
          <w:rFonts w:hint="eastAsia"/>
          <w:szCs w:val="21"/>
        </w:rPr>
        <w:t>；</w:t>
      </w:r>
      <w:r w:rsidRPr="00853AB4">
        <w:rPr>
          <w:position w:val="-6"/>
          <w:szCs w:val="21"/>
        </w:rPr>
        <w:object w:dxaOrig="200" w:dyaOrig="279" w14:anchorId="5B96EF8E">
          <v:shape id="_x0000_i1044" type="#_x0000_t75" style="width:11.2pt;height:14.05pt" o:ole="">
            <v:imagedata r:id="rId76" o:title=""/>
          </v:shape>
          <o:OLEObject Type="Embed" ProgID="Equation.DSMT4" ShapeID="_x0000_i1044" DrawAspect="Content" ObjectID="_1615738603" r:id="rId77"/>
        </w:object>
      </w:r>
      <w:r w:rsidR="00427BC6">
        <w:rPr>
          <w:rFonts w:hint="eastAsia"/>
          <w:szCs w:val="21"/>
        </w:rPr>
        <w:t>为加载方向与焊缝长度方向的夹角。</w:t>
      </w:r>
    </w:p>
    <w:p w14:paraId="66935BD6" w14:textId="64A59A53" w:rsidR="00CF2DBE" w:rsidRDefault="00744CC4" w:rsidP="00D075C9">
      <w:pPr>
        <w:pStyle w:val="af4"/>
        <w:numPr>
          <w:ilvl w:val="0"/>
          <w:numId w:val="7"/>
        </w:numPr>
        <w:ind w:firstLineChars="0"/>
      </w:pPr>
      <w:r>
        <w:t xml:space="preserve"> </w:t>
      </w:r>
      <w:r w:rsidR="00CF2DBE">
        <w:rPr>
          <w:rFonts w:hint="eastAsia"/>
        </w:rPr>
        <w:t>中国规范</w:t>
      </w:r>
    </w:p>
    <w:p w14:paraId="3E370CB7" w14:textId="5294D676" w:rsidR="00CF2DBE" w:rsidRDefault="00CF2DBE" w:rsidP="00CF2DBE">
      <w:pPr>
        <w:ind w:firstLine="480"/>
      </w:pPr>
      <w:r>
        <w:rPr>
          <w:rFonts w:hint="eastAsia"/>
        </w:rPr>
        <w:t>中国钢结构设计标准</w:t>
      </w:r>
      <w:r>
        <w:rPr>
          <w:rFonts w:hint="eastAsia"/>
        </w:rPr>
        <w:t>GB 50017-2017</w:t>
      </w:r>
      <w:r w:rsidR="008B60FE" w:rsidRPr="008B60FE">
        <w:rPr>
          <w:vertAlign w:val="superscript"/>
        </w:rPr>
        <w:t>[3]</w:t>
      </w:r>
      <w:r>
        <w:rPr>
          <w:rFonts w:hint="eastAsia"/>
        </w:rPr>
        <w:t>给出了</w:t>
      </w:r>
      <w:r>
        <w:rPr>
          <w:rFonts w:hint="eastAsia"/>
        </w:rPr>
        <w:t>Q460</w:t>
      </w:r>
      <w:r>
        <w:rPr>
          <w:rFonts w:hint="eastAsia"/>
        </w:rPr>
        <w:t>及</w:t>
      </w:r>
      <w:r w:rsidR="0053176C">
        <w:rPr>
          <w:rFonts w:hint="eastAsia"/>
        </w:rPr>
        <w:t>以下</w:t>
      </w:r>
      <w:r>
        <w:rPr>
          <w:rFonts w:hint="eastAsia"/>
        </w:rPr>
        <w:t>强度等级的钢材的角焊缝的承载力设计公式如下：</w:t>
      </w:r>
    </w:p>
    <w:p w14:paraId="60EF9881" w14:textId="77777777" w:rsidR="00CF2DBE" w:rsidRDefault="00CF2DBE" w:rsidP="00CF2DBE">
      <w:pPr>
        <w:ind w:firstLine="480"/>
      </w:pPr>
      <w:r>
        <w:rPr>
          <w:rFonts w:hint="eastAsia"/>
        </w:rPr>
        <w:t>对于正面角焊缝：</w:t>
      </w:r>
    </w:p>
    <w:tbl>
      <w:tblPr>
        <w:tblW w:w="0" w:type="auto"/>
        <w:tblLook w:val="04A0" w:firstRow="1" w:lastRow="0" w:firstColumn="1" w:lastColumn="0" w:noHBand="0" w:noVBand="1"/>
      </w:tblPr>
      <w:tblGrid>
        <w:gridCol w:w="1271"/>
        <w:gridCol w:w="5670"/>
        <w:gridCol w:w="1355"/>
      </w:tblGrid>
      <w:tr w:rsidR="00744CC4" w14:paraId="2FD1362D" w14:textId="77777777" w:rsidTr="00D97092">
        <w:trPr>
          <w:trHeight w:val="492"/>
        </w:trPr>
        <w:tc>
          <w:tcPr>
            <w:tcW w:w="1271" w:type="dxa"/>
          </w:tcPr>
          <w:p w14:paraId="62BA6667" w14:textId="77777777" w:rsidR="00744CC4" w:rsidRDefault="00CF2DBE" w:rsidP="007655ED">
            <w:pPr>
              <w:ind w:firstLineChars="0" w:firstLine="0"/>
            </w:pPr>
            <w:r>
              <w:tab/>
              <w:t xml:space="preserve"> </w:t>
            </w:r>
            <w:r w:rsidR="00744CC4">
              <w:tab/>
            </w:r>
            <w:r w:rsidR="00744CC4">
              <w:rPr>
                <w:rFonts w:ascii="宋体" w:hAnsi="宋体" w:cs="宋体" w:hint="eastAsia"/>
              </w:rPr>
              <w:tab/>
            </w:r>
          </w:p>
        </w:tc>
        <w:tc>
          <w:tcPr>
            <w:tcW w:w="5670" w:type="dxa"/>
          </w:tcPr>
          <w:p w14:paraId="23F75995" w14:textId="77777777" w:rsidR="00744CC4" w:rsidRDefault="00744CC4" w:rsidP="007655ED">
            <w:pPr>
              <w:pStyle w:val="-"/>
              <w:jc w:val="center"/>
            </w:pPr>
            <w:r>
              <w:rPr>
                <w:position w:val="-30"/>
                <w:szCs w:val="21"/>
              </w:rPr>
              <w:object w:dxaOrig="1635" w:dyaOrig="690" w14:anchorId="1185388D">
                <v:shape id="_x0000_i1045" type="#_x0000_t75" style="width:80.4pt;height:34.6pt" o:ole="">
                  <v:imagedata r:id="rId78" o:title=""/>
                </v:shape>
                <o:OLEObject Type="Embed" ProgID="Equation.DSMT4" ShapeID="_x0000_i1045" DrawAspect="Content" ObjectID="_1615738604" r:id="rId79"/>
              </w:object>
            </w:r>
          </w:p>
        </w:tc>
        <w:tc>
          <w:tcPr>
            <w:tcW w:w="1355" w:type="dxa"/>
            <w:vAlign w:val="center"/>
          </w:tcPr>
          <w:p w14:paraId="63346CA3" w14:textId="17FAAFBB" w:rsidR="002F2DBD" w:rsidRDefault="002F2DBD" w:rsidP="002F2DBD">
            <w:pPr>
              <w:pStyle w:val="affd"/>
              <w:keepNext/>
            </w:pPr>
            <w:bookmarkStart w:id="16" w:name="_Ref3465938"/>
            <w:r>
              <w:t xml:space="preserve">( </w:t>
            </w:r>
            <w:r w:rsidR="00C872EB">
              <w:rPr>
                <w:noProof/>
              </w:rPr>
              <w:fldChar w:fldCharType="begin"/>
            </w:r>
            <w:r w:rsidR="00C872EB">
              <w:rPr>
                <w:noProof/>
              </w:rPr>
              <w:instrText xml:space="preserve"> STYLEREF 1 \s </w:instrText>
            </w:r>
            <w:r w:rsidR="00C872EB">
              <w:rPr>
                <w:noProof/>
              </w:rPr>
              <w:fldChar w:fldCharType="separate"/>
            </w:r>
            <w:r w:rsidR="009A74E1">
              <w:rPr>
                <w:noProof/>
              </w:rPr>
              <w:t>1</w:t>
            </w:r>
            <w:r w:rsidR="00C872EB">
              <w:rPr>
                <w:noProof/>
              </w:rPr>
              <w:fldChar w:fldCharType="end"/>
            </w:r>
            <w:r w:rsidR="006674B9">
              <w:t>.</w:t>
            </w:r>
            <w:r w:rsidR="00C872EB">
              <w:rPr>
                <w:noProof/>
              </w:rPr>
              <w:fldChar w:fldCharType="begin"/>
            </w:r>
            <w:r w:rsidR="00C872EB">
              <w:rPr>
                <w:noProof/>
              </w:rPr>
              <w:instrText xml:space="preserve"> SEQ ( \* ARABIC \s 1 </w:instrText>
            </w:r>
            <w:r w:rsidR="00C872EB">
              <w:rPr>
                <w:noProof/>
              </w:rPr>
              <w:fldChar w:fldCharType="separate"/>
            </w:r>
            <w:r w:rsidR="009A74E1">
              <w:rPr>
                <w:noProof/>
              </w:rPr>
              <w:t>6</w:t>
            </w:r>
            <w:r w:rsidR="00C872EB">
              <w:rPr>
                <w:noProof/>
              </w:rPr>
              <w:fldChar w:fldCharType="end"/>
            </w:r>
            <w:r>
              <w:t xml:space="preserve"> )</w:t>
            </w:r>
            <w:bookmarkEnd w:id="16"/>
          </w:p>
          <w:p w14:paraId="6D389C4D" w14:textId="77777777" w:rsidR="00744CC4" w:rsidRDefault="00744CC4" w:rsidP="007655ED">
            <w:pPr>
              <w:pStyle w:val="affd"/>
            </w:pPr>
          </w:p>
        </w:tc>
      </w:tr>
    </w:tbl>
    <w:p w14:paraId="08182E19" w14:textId="77777777" w:rsidR="00744CC4" w:rsidRDefault="00CF2DBE" w:rsidP="00CF2DBE">
      <w:pPr>
        <w:ind w:firstLine="480"/>
      </w:pPr>
      <w:r>
        <w:rPr>
          <w:rFonts w:hint="eastAsia"/>
        </w:rPr>
        <w:t>对于侧面角焊缝：</w:t>
      </w:r>
    </w:p>
    <w:tbl>
      <w:tblPr>
        <w:tblW w:w="0" w:type="auto"/>
        <w:tblLook w:val="04A0" w:firstRow="1" w:lastRow="0" w:firstColumn="1" w:lastColumn="0" w:noHBand="0" w:noVBand="1"/>
      </w:tblPr>
      <w:tblGrid>
        <w:gridCol w:w="1271"/>
        <w:gridCol w:w="5670"/>
        <w:gridCol w:w="1355"/>
      </w:tblGrid>
      <w:tr w:rsidR="00744CC4" w14:paraId="1D0D25A0" w14:textId="77777777" w:rsidTr="00D97092">
        <w:trPr>
          <w:trHeight w:val="758"/>
        </w:trPr>
        <w:tc>
          <w:tcPr>
            <w:tcW w:w="1271" w:type="dxa"/>
          </w:tcPr>
          <w:p w14:paraId="22AD2F14" w14:textId="77777777" w:rsidR="00744CC4" w:rsidRDefault="00744CC4" w:rsidP="007655ED">
            <w:pPr>
              <w:ind w:firstLineChars="0" w:firstLine="0"/>
            </w:pPr>
            <w:r>
              <w:tab/>
            </w:r>
            <w:r>
              <w:rPr>
                <w:rFonts w:ascii="宋体" w:hAnsi="宋体" w:cs="宋体" w:hint="eastAsia"/>
              </w:rPr>
              <w:tab/>
            </w:r>
          </w:p>
        </w:tc>
        <w:tc>
          <w:tcPr>
            <w:tcW w:w="5670" w:type="dxa"/>
          </w:tcPr>
          <w:p w14:paraId="68F3DC5E" w14:textId="77777777" w:rsidR="00744CC4" w:rsidRDefault="00744CC4" w:rsidP="007655ED">
            <w:pPr>
              <w:pStyle w:val="-"/>
              <w:jc w:val="center"/>
            </w:pPr>
            <w:r>
              <w:rPr>
                <w:position w:val="-30"/>
                <w:szCs w:val="21"/>
              </w:rPr>
              <w:object w:dxaOrig="1335" w:dyaOrig="690" w14:anchorId="3ED7395D">
                <v:shape id="_x0000_i1046" type="#_x0000_t75" style="width:66.4pt;height:34.6pt" o:ole="">
                  <v:imagedata r:id="rId80" o:title=""/>
                </v:shape>
                <o:OLEObject Type="Embed" ProgID="Equation.DSMT4" ShapeID="_x0000_i1046" DrawAspect="Content" ObjectID="_1615738605" r:id="rId81"/>
              </w:object>
            </w:r>
          </w:p>
        </w:tc>
        <w:tc>
          <w:tcPr>
            <w:tcW w:w="1355" w:type="dxa"/>
            <w:vAlign w:val="center"/>
          </w:tcPr>
          <w:p w14:paraId="6E59F4A3" w14:textId="7C639C50" w:rsidR="002F2DBD" w:rsidRDefault="002F2DBD" w:rsidP="002F2DBD">
            <w:pPr>
              <w:pStyle w:val="affd"/>
              <w:keepNext/>
            </w:pPr>
            <w:r>
              <w:t xml:space="preserve">( </w:t>
            </w:r>
            <w:r w:rsidR="00C872EB">
              <w:rPr>
                <w:noProof/>
              </w:rPr>
              <w:fldChar w:fldCharType="begin"/>
            </w:r>
            <w:r w:rsidR="00C872EB">
              <w:rPr>
                <w:noProof/>
              </w:rPr>
              <w:instrText xml:space="preserve"> STYLEREF 1 \s </w:instrText>
            </w:r>
            <w:r w:rsidR="00C872EB">
              <w:rPr>
                <w:noProof/>
              </w:rPr>
              <w:fldChar w:fldCharType="separate"/>
            </w:r>
            <w:r w:rsidR="009A74E1">
              <w:rPr>
                <w:noProof/>
              </w:rPr>
              <w:t>1</w:t>
            </w:r>
            <w:r w:rsidR="00C872EB">
              <w:rPr>
                <w:noProof/>
              </w:rPr>
              <w:fldChar w:fldCharType="end"/>
            </w:r>
            <w:r w:rsidR="006674B9">
              <w:t>.</w:t>
            </w:r>
            <w:r w:rsidR="00C872EB">
              <w:rPr>
                <w:noProof/>
              </w:rPr>
              <w:fldChar w:fldCharType="begin"/>
            </w:r>
            <w:r w:rsidR="00C872EB">
              <w:rPr>
                <w:noProof/>
              </w:rPr>
              <w:instrText xml:space="preserve"> SEQ ( \* ARABIC \s 1 </w:instrText>
            </w:r>
            <w:r w:rsidR="00C872EB">
              <w:rPr>
                <w:noProof/>
              </w:rPr>
              <w:fldChar w:fldCharType="separate"/>
            </w:r>
            <w:r w:rsidR="009A74E1">
              <w:rPr>
                <w:noProof/>
              </w:rPr>
              <w:t>7</w:t>
            </w:r>
            <w:r w:rsidR="00C872EB">
              <w:rPr>
                <w:noProof/>
              </w:rPr>
              <w:fldChar w:fldCharType="end"/>
            </w:r>
            <w:r>
              <w:t xml:space="preserve"> )</w:t>
            </w:r>
          </w:p>
          <w:p w14:paraId="0C0B000A" w14:textId="77777777" w:rsidR="00744CC4" w:rsidRDefault="00744CC4" w:rsidP="007655ED">
            <w:pPr>
              <w:pStyle w:val="affd"/>
            </w:pPr>
          </w:p>
        </w:tc>
      </w:tr>
    </w:tbl>
    <w:p w14:paraId="1C692220" w14:textId="77777777" w:rsidR="00744CC4" w:rsidRDefault="00CF2DBE" w:rsidP="00CF2DBE">
      <w:pPr>
        <w:ind w:firstLine="480"/>
      </w:pPr>
      <w:r>
        <w:rPr>
          <w:rFonts w:hint="eastAsia"/>
        </w:rPr>
        <w:t>在各种力的综合作用下：</w:t>
      </w:r>
    </w:p>
    <w:tbl>
      <w:tblPr>
        <w:tblW w:w="0" w:type="auto"/>
        <w:tblLook w:val="04A0" w:firstRow="1" w:lastRow="0" w:firstColumn="1" w:lastColumn="0" w:noHBand="0" w:noVBand="1"/>
      </w:tblPr>
      <w:tblGrid>
        <w:gridCol w:w="1271"/>
        <w:gridCol w:w="5670"/>
        <w:gridCol w:w="1355"/>
      </w:tblGrid>
      <w:tr w:rsidR="00744CC4" w14:paraId="0E98AA2E" w14:textId="77777777" w:rsidTr="00744CC4">
        <w:trPr>
          <w:trHeight w:val="919"/>
        </w:trPr>
        <w:tc>
          <w:tcPr>
            <w:tcW w:w="1271" w:type="dxa"/>
          </w:tcPr>
          <w:p w14:paraId="084EE58B" w14:textId="77777777" w:rsidR="00744CC4" w:rsidRDefault="00744CC4" w:rsidP="007655ED">
            <w:pPr>
              <w:ind w:firstLineChars="0" w:firstLine="0"/>
            </w:pPr>
            <w:r>
              <w:tab/>
            </w:r>
            <w:r>
              <w:rPr>
                <w:rFonts w:ascii="宋体" w:hAnsi="宋体" w:cs="宋体" w:hint="eastAsia"/>
              </w:rPr>
              <w:tab/>
            </w:r>
          </w:p>
        </w:tc>
        <w:tc>
          <w:tcPr>
            <w:tcW w:w="5670" w:type="dxa"/>
            <w:vAlign w:val="center"/>
          </w:tcPr>
          <w:p w14:paraId="55C8B6A6" w14:textId="77777777" w:rsidR="00744CC4" w:rsidRDefault="00744CC4" w:rsidP="007655ED">
            <w:pPr>
              <w:pStyle w:val="-"/>
              <w:jc w:val="center"/>
            </w:pPr>
            <w:r>
              <w:rPr>
                <w:position w:val="-36"/>
                <w:szCs w:val="21"/>
              </w:rPr>
              <w:object w:dxaOrig="1920" w:dyaOrig="930" w14:anchorId="61C06AD7">
                <v:shape id="_x0000_i1047" type="#_x0000_t75" style="width:95.4pt;height:45.8pt" o:ole="">
                  <v:imagedata r:id="rId82" o:title=""/>
                </v:shape>
                <o:OLEObject Type="Embed" ProgID="Equation.DSMT4" ShapeID="_x0000_i1047" DrawAspect="Content" ObjectID="_1615738606" r:id="rId83"/>
              </w:object>
            </w:r>
          </w:p>
        </w:tc>
        <w:tc>
          <w:tcPr>
            <w:tcW w:w="1355" w:type="dxa"/>
            <w:vAlign w:val="center"/>
          </w:tcPr>
          <w:p w14:paraId="1013DE24" w14:textId="4B7E9654" w:rsidR="002F2DBD" w:rsidRDefault="002F2DBD" w:rsidP="002F2DBD">
            <w:pPr>
              <w:pStyle w:val="affd"/>
              <w:keepNext/>
            </w:pPr>
            <w:bookmarkStart w:id="17" w:name="_Ref3465945"/>
            <w:r>
              <w:t xml:space="preserve">( </w:t>
            </w:r>
            <w:r w:rsidR="00C872EB">
              <w:rPr>
                <w:noProof/>
              </w:rPr>
              <w:fldChar w:fldCharType="begin"/>
            </w:r>
            <w:r w:rsidR="00C872EB">
              <w:rPr>
                <w:noProof/>
              </w:rPr>
              <w:instrText xml:space="preserve"> STYLEREF 1 \s </w:instrText>
            </w:r>
            <w:r w:rsidR="00C872EB">
              <w:rPr>
                <w:noProof/>
              </w:rPr>
              <w:fldChar w:fldCharType="separate"/>
            </w:r>
            <w:r w:rsidR="009A74E1">
              <w:rPr>
                <w:noProof/>
              </w:rPr>
              <w:t>1</w:t>
            </w:r>
            <w:r w:rsidR="00C872EB">
              <w:rPr>
                <w:noProof/>
              </w:rPr>
              <w:fldChar w:fldCharType="end"/>
            </w:r>
            <w:r w:rsidR="006674B9">
              <w:t>.</w:t>
            </w:r>
            <w:r w:rsidR="00C872EB">
              <w:rPr>
                <w:noProof/>
              </w:rPr>
              <w:fldChar w:fldCharType="begin"/>
            </w:r>
            <w:r w:rsidR="00C872EB">
              <w:rPr>
                <w:noProof/>
              </w:rPr>
              <w:instrText xml:space="preserve"> SEQ ( \* ARABIC \s 1 </w:instrText>
            </w:r>
            <w:r w:rsidR="00C872EB">
              <w:rPr>
                <w:noProof/>
              </w:rPr>
              <w:fldChar w:fldCharType="separate"/>
            </w:r>
            <w:r w:rsidR="009A74E1">
              <w:rPr>
                <w:noProof/>
              </w:rPr>
              <w:t>8</w:t>
            </w:r>
            <w:r w:rsidR="00C872EB">
              <w:rPr>
                <w:noProof/>
              </w:rPr>
              <w:fldChar w:fldCharType="end"/>
            </w:r>
            <w:r>
              <w:t xml:space="preserve"> )</w:t>
            </w:r>
            <w:bookmarkEnd w:id="17"/>
          </w:p>
          <w:p w14:paraId="653DCAC4" w14:textId="77777777" w:rsidR="00744CC4" w:rsidRDefault="00744CC4" w:rsidP="007655ED">
            <w:pPr>
              <w:pStyle w:val="affd"/>
            </w:pPr>
          </w:p>
        </w:tc>
      </w:tr>
    </w:tbl>
    <w:p w14:paraId="11C56C8C" w14:textId="058403FD" w:rsidR="00CF2DBE" w:rsidRDefault="00CF2DBE" w:rsidP="00CF2DBE">
      <w:pPr>
        <w:ind w:firstLine="480"/>
      </w:pPr>
      <w:r>
        <w:rPr>
          <w:rFonts w:hint="eastAsia"/>
        </w:rPr>
        <w:t>式中，</w:t>
      </w:r>
      <w:r w:rsidR="00744CC4">
        <w:rPr>
          <w:position w:val="-14"/>
          <w:sz w:val="21"/>
          <w:szCs w:val="21"/>
        </w:rPr>
        <w:object w:dxaOrig="315" w:dyaOrig="390" w14:anchorId="2DCFB3F1">
          <v:shape id="_x0000_i1048" type="#_x0000_t75" style="width:14.95pt;height:20.55pt" o:ole="">
            <v:imagedata r:id="rId84" o:title=""/>
          </v:shape>
          <o:OLEObject Type="Embed" ProgID="Equation.DSMT4" ShapeID="_x0000_i1048" DrawAspect="Content" ObjectID="_1615738607" r:id="rId85"/>
        </w:object>
      </w:r>
      <w:r>
        <w:rPr>
          <w:rFonts w:hint="eastAsia"/>
        </w:rPr>
        <w:t>和</w:t>
      </w:r>
      <w:r w:rsidR="00744CC4">
        <w:rPr>
          <w:position w:val="-14"/>
          <w:sz w:val="21"/>
          <w:szCs w:val="21"/>
        </w:rPr>
        <w:object w:dxaOrig="270" w:dyaOrig="390" w14:anchorId="1436E55E">
          <v:shape id="_x0000_i1049" type="#_x0000_t75" style="width:13.1pt;height:20.55pt" o:ole="">
            <v:imagedata r:id="rId86" o:title=""/>
          </v:shape>
          <o:OLEObject Type="Embed" ProgID="Equation.DSMT4" ShapeID="_x0000_i1049" DrawAspect="Content" ObjectID="_1615738608" r:id="rId87"/>
        </w:object>
      </w:r>
      <w:r>
        <w:rPr>
          <w:rFonts w:hint="eastAsia"/>
        </w:rPr>
        <w:t>分别表示垂直于焊缝长度方向的正应力和沿焊缝长度方向的剪应力；</w:t>
      </w:r>
      <w:r w:rsidR="00744CC4">
        <w:rPr>
          <w:position w:val="-14"/>
          <w:sz w:val="21"/>
          <w:szCs w:val="21"/>
        </w:rPr>
        <w:object w:dxaOrig="345" w:dyaOrig="405" w14:anchorId="1909FF33">
          <v:shape id="_x0000_i1050" type="#_x0000_t75" style="width:15.9pt;height:20.55pt" o:ole="">
            <v:imagedata r:id="rId88" o:title=""/>
          </v:shape>
          <o:OLEObject Type="Embed" ProgID="Equation.DSMT4" ShapeID="_x0000_i1050" DrawAspect="Content" ObjectID="_1615738609" r:id="rId89"/>
        </w:object>
      </w:r>
      <w:r>
        <w:rPr>
          <w:rFonts w:hint="eastAsia"/>
        </w:rPr>
        <w:t>为角焊缝的强度设计值，按公式</w:t>
      </w:r>
      <w:r w:rsidR="00744CC4">
        <w:rPr>
          <w:position w:val="-14"/>
          <w:sz w:val="21"/>
          <w:szCs w:val="21"/>
        </w:rPr>
        <w:object w:dxaOrig="1275" w:dyaOrig="405" w14:anchorId="2F8FF5E9">
          <v:shape id="_x0000_i1051" type="#_x0000_t75" style="width:63.6pt;height:20.55pt" o:ole="">
            <v:imagedata r:id="rId90" o:title=""/>
          </v:shape>
          <o:OLEObject Type="Embed" ProgID="Equation.DSMT4" ShapeID="_x0000_i1051" DrawAspect="Content" ObjectID="_1615738610" r:id="rId91"/>
        </w:object>
      </w:r>
      <w:r>
        <w:rPr>
          <w:rFonts w:hint="eastAsia"/>
        </w:rPr>
        <w:t>计算，</w:t>
      </w:r>
      <w:r w:rsidR="00744CC4">
        <w:rPr>
          <w:position w:val="-12"/>
          <w:sz w:val="21"/>
          <w:szCs w:val="21"/>
        </w:rPr>
        <w:object w:dxaOrig="345" w:dyaOrig="375" w14:anchorId="40D9AFD4">
          <v:shape id="_x0000_i1052" type="#_x0000_t75" style="width:15.9pt;height:18.7pt" o:ole="">
            <v:imagedata r:id="rId92" o:title=""/>
          </v:shape>
          <o:OLEObject Type="Embed" ProgID="Equation.DSMT4" ShapeID="_x0000_i1052" DrawAspect="Content" ObjectID="_1615738611" r:id="rId93"/>
        </w:object>
      </w:r>
      <w:r>
        <w:rPr>
          <w:rFonts w:hint="eastAsia"/>
        </w:rPr>
        <w:t>表示焊缝的极限强度；</w:t>
      </w:r>
      <w:r w:rsidR="00744CC4">
        <w:rPr>
          <w:position w:val="-14"/>
          <w:sz w:val="21"/>
          <w:szCs w:val="21"/>
        </w:rPr>
        <w:object w:dxaOrig="315" w:dyaOrig="390" w14:anchorId="7A3B3D17">
          <v:shape id="_x0000_i1053" type="#_x0000_t75" style="width:14.95pt;height:20.55pt" o:ole="">
            <v:imagedata r:id="rId94" o:title=""/>
          </v:shape>
          <o:OLEObject Type="Embed" ProgID="Equation.DSMT4" ShapeID="_x0000_i1053" DrawAspect="Content" ObjectID="_1615738612" r:id="rId95"/>
        </w:object>
      </w:r>
      <w:r>
        <w:rPr>
          <w:rFonts w:hint="eastAsia"/>
        </w:rPr>
        <w:t>表示正面角焊缝的强度设计值增大系数，静力荷载下取为</w:t>
      </w:r>
      <w:r>
        <w:rPr>
          <w:rFonts w:hint="eastAsia"/>
        </w:rPr>
        <w:t>1.22</w:t>
      </w:r>
      <w:r>
        <w:rPr>
          <w:rFonts w:hint="eastAsia"/>
        </w:rPr>
        <w:t>，汇总公式</w:t>
      </w:r>
      <w:r w:rsidR="00427BC6">
        <w:fldChar w:fldCharType="begin"/>
      </w:r>
      <w:r w:rsidR="00427BC6">
        <w:instrText xml:space="preserve"> </w:instrText>
      </w:r>
      <w:r w:rsidR="00427BC6">
        <w:rPr>
          <w:rFonts w:hint="eastAsia"/>
        </w:rPr>
        <w:instrText>REF _Ref3465938 \h</w:instrText>
      </w:r>
      <w:r w:rsidR="00427BC6">
        <w:instrText xml:space="preserve"> </w:instrText>
      </w:r>
      <w:r w:rsidR="00427BC6">
        <w:fldChar w:fldCharType="separate"/>
      </w:r>
      <w:r w:rsidR="009A74E1">
        <w:t xml:space="preserve">( </w:t>
      </w:r>
      <w:r w:rsidR="009A74E1">
        <w:rPr>
          <w:noProof/>
        </w:rPr>
        <w:t>1</w:t>
      </w:r>
      <w:r w:rsidR="009A74E1">
        <w:t>.</w:t>
      </w:r>
      <w:r w:rsidR="009A74E1">
        <w:rPr>
          <w:noProof/>
        </w:rPr>
        <w:t>6</w:t>
      </w:r>
      <w:r w:rsidR="009A74E1">
        <w:t xml:space="preserve"> )</w:t>
      </w:r>
      <w:r w:rsidR="00427BC6">
        <w:fldChar w:fldCharType="end"/>
      </w:r>
      <w:r w:rsidR="002B7CD1">
        <w:t>-</w:t>
      </w:r>
      <w:r w:rsidR="00427BC6">
        <w:fldChar w:fldCharType="begin"/>
      </w:r>
      <w:r w:rsidR="00427BC6">
        <w:instrText xml:space="preserve"> REF _Ref3465945 \h </w:instrText>
      </w:r>
      <w:r w:rsidR="00427BC6">
        <w:fldChar w:fldCharType="separate"/>
      </w:r>
      <w:r w:rsidR="009A74E1">
        <w:t xml:space="preserve">( </w:t>
      </w:r>
      <w:r w:rsidR="009A74E1">
        <w:rPr>
          <w:noProof/>
        </w:rPr>
        <w:t>1</w:t>
      </w:r>
      <w:r w:rsidR="009A74E1">
        <w:t>.</w:t>
      </w:r>
      <w:r w:rsidR="009A74E1">
        <w:rPr>
          <w:noProof/>
        </w:rPr>
        <w:t>8</w:t>
      </w:r>
      <w:r w:rsidR="009A74E1">
        <w:t xml:space="preserve"> )</w:t>
      </w:r>
      <w:r w:rsidR="00427BC6">
        <w:fldChar w:fldCharType="end"/>
      </w:r>
      <w:r>
        <w:rPr>
          <w:rFonts w:hint="eastAsia"/>
        </w:rPr>
        <w:t>，可以得到在任意加载角度下，接头承载力设计值为</w:t>
      </w:r>
      <w:r w:rsidR="0036256A">
        <w:rPr>
          <w:rFonts w:hint="eastAsia"/>
        </w:rPr>
        <w:t>：</w:t>
      </w:r>
    </w:p>
    <w:tbl>
      <w:tblPr>
        <w:tblW w:w="0" w:type="auto"/>
        <w:tblLook w:val="04A0" w:firstRow="1" w:lastRow="0" w:firstColumn="1" w:lastColumn="0" w:noHBand="0" w:noVBand="1"/>
      </w:tblPr>
      <w:tblGrid>
        <w:gridCol w:w="1271"/>
        <w:gridCol w:w="5670"/>
        <w:gridCol w:w="1355"/>
      </w:tblGrid>
      <w:tr w:rsidR="00744CC4" w14:paraId="05C9BB86" w14:textId="77777777" w:rsidTr="00744CC4">
        <w:trPr>
          <w:trHeight w:val="919"/>
        </w:trPr>
        <w:tc>
          <w:tcPr>
            <w:tcW w:w="1271" w:type="dxa"/>
          </w:tcPr>
          <w:p w14:paraId="5DE1F56C" w14:textId="77777777" w:rsidR="00744CC4" w:rsidRDefault="00744CC4" w:rsidP="007655ED">
            <w:pPr>
              <w:ind w:firstLineChars="0" w:firstLine="0"/>
            </w:pPr>
            <w:r>
              <w:tab/>
              <w:t xml:space="preserve"> </w:t>
            </w:r>
            <w:r>
              <w:tab/>
            </w:r>
            <w:r>
              <w:rPr>
                <w:rFonts w:ascii="宋体" w:hAnsi="宋体" w:cs="宋体" w:hint="eastAsia"/>
              </w:rPr>
              <w:tab/>
            </w:r>
          </w:p>
        </w:tc>
        <w:tc>
          <w:tcPr>
            <w:tcW w:w="5670" w:type="dxa"/>
            <w:vAlign w:val="center"/>
          </w:tcPr>
          <w:p w14:paraId="409123C6" w14:textId="20AE8CB6" w:rsidR="00744CC4" w:rsidRDefault="00BA6BA6" w:rsidP="007655ED">
            <w:pPr>
              <w:pStyle w:val="-"/>
              <w:jc w:val="center"/>
            </w:pPr>
            <w:r>
              <w:rPr>
                <w:position w:val="-12"/>
                <w:szCs w:val="21"/>
              </w:rPr>
              <w:object w:dxaOrig="3420" w:dyaOrig="380" w14:anchorId="4DA39CD5">
                <v:shape id="_x0000_i1054" type="#_x0000_t75" style="width:168.3pt;height:20.55pt" o:ole="">
                  <v:imagedata r:id="rId96" o:title=""/>
                </v:shape>
                <o:OLEObject Type="Embed" ProgID="Equation.DSMT4" ShapeID="_x0000_i1054" DrawAspect="Content" ObjectID="_1615738613" r:id="rId97"/>
              </w:object>
            </w:r>
          </w:p>
        </w:tc>
        <w:tc>
          <w:tcPr>
            <w:tcW w:w="1355" w:type="dxa"/>
            <w:vAlign w:val="center"/>
          </w:tcPr>
          <w:p w14:paraId="1B164038" w14:textId="07E533B4" w:rsidR="002F2DBD" w:rsidRDefault="002F2DBD" w:rsidP="002F2DBD">
            <w:pPr>
              <w:pStyle w:val="affd"/>
              <w:keepNext/>
            </w:pPr>
            <w:r>
              <w:t xml:space="preserve">( </w:t>
            </w:r>
            <w:r w:rsidR="00C872EB">
              <w:rPr>
                <w:noProof/>
              </w:rPr>
              <w:fldChar w:fldCharType="begin"/>
            </w:r>
            <w:r w:rsidR="00C872EB">
              <w:rPr>
                <w:noProof/>
              </w:rPr>
              <w:instrText xml:space="preserve"> STYLEREF 1 \s </w:instrText>
            </w:r>
            <w:r w:rsidR="00C872EB">
              <w:rPr>
                <w:noProof/>
              </w:rPr>
              <w:fldChar w:fldCharType="separate"/>
            </w:r>
            <w:r w:rsidR="009A74E1">
              <w:rPr>
                <w:noProof/>
              </w:rPr>
              <w:t>1</w:t>
            </w:r>
            <w:r w:rsidR="00C872EB">
              <w:rPr>
                <w:noProof/>
              </w:rPr>
              <w:fldChar w:fldCharType="end"/>
            </w:r>
            <w:r w:rsidR="006674B9">
              <w:t>.</w:t>
            </w:r>
            <w:r w:rsidR="00C872EB">
              <w:rPr>
                <w:noProof/>
              </w:rPr>
              <w:fldChar w:fldCharType="begin"/>
            </w:r>
            <w:r w:rsidR="00C872EB">
              <w:rPr>
                <w:noProof/>
              </w:rPr>
              <w:instrText xml:space="preserve"> SEQ ( \* ARABIC \s 1 </w:instrText>
            </w:r>
            <w:r w:rsidR="00C872EB">
              <w:rPr>
                <w:noProof/>
              </w:rPr>
              <w:fldChar w:fldCharType="separate"/>
            </w:r>
            <w:r w:rsidR="009A74E1">
              <w:rPr>
                <w:noProof/>
              </w:rPr>
              <w:t>9</w:t>
            </w:r>
            <w:r w:rsidR="00C872EB">
              <w:rPr>
                <w:noProof/>
              </w:rPr>
              <w:fldChar w:fldCharType="end"/>
            </w:r>
            <w:r>
              <w:t xml:space="preserve"> )</w:t>
            </w:r>
          </w:p>
          <w:p w14:paraId="3FAA5D4A" w14:textId="77777777" w:rsidR="00744CC4" w:rsidRDefault="00744CC4" w:rsidP="007655ED">
            <w:pPr>
              <w:pStyle w:val="affd"/>
            </w:pPr>
          </w:p>
        </w:tc>
      </w:tr>
    </w:tbl>
    <w:p w14:paraId="272BBCC7" w14:textId="77777777" w:rsidR="00CF2DBE" w:rsidRPr="00AA64AA" w:rsidRDefault="00CF2DBE" w:rsidP="000946D0">
      <w:pPr>
        <w:ind w:firstLine="480"/>
      </w:pPr>
    </w:p>
    <w:p w14:paraId="53F5E181" w14:textId="3298B661" w:rsidR="00A74548" w:rsidRDefault="00953C55" w:rsidP="00A74548">
      <w:pPr>
        <w:pStyle w:val="11130"/>
        <w:numPr>
          <w:ilvl w:val="2"/>
          <w:numId w:val="4"/>
        </w:numPr>
      </w:pPr>
      <w:r>
        <w:rPr>
          <w:rFonts w:hint="eastAsia"/>
        </w:rPr>
        <w:t xml:space="preserve"> </w:t>
      </w:r>
      <w:bookmarkStart w:id="18" w:name="_Toc4938190"/>
      <w:r w:rsidR="00A74548" w:rsidRPr="00A74548">
        <w:rPr>
          <w:rFonts w:hint="eastAsia"/>
        </w:rPr>
        <w:t>热输入量研究现状</w:t>
      </w:r>
      <w:bookmarkEnd w:id="18"/>
    </w:p>
    <w:p w14:paraId="29078075" w14:textId="536DD54D" w:rsidR="005D6735" w:rsidRDefault="005D6735" w:rsidP="005D6735">
      <w:pPr>
        <w:ind w:firstLine="480"/>
      </w:pPr>
      <w:r>
        <w:rPr>
          <w:rFonts w:hint="eastAsia"/>
        </w:rPr>
        <w:t>李艳等</w:t>
      </w:r>
      <w:r w:rsidR="00EC6CB0">
        <w:rPr>
          <w:rFonts w:hint="eastAsia"/>
        </w:rPr>
        <w:t>（</w:t>
      </w:r>
      <w:r w:rsidR="00EC6CB0">
        <w:rPr>
          <w:rFonts w:hint="eastAsia"/>
        </w:rPr>
        <w:t>2</w:t>
      </w:r>
      <w:r w:rsidR="00EC6CB0">
        <w:t>012</w:t>
      </w:r>
      <w:r w:rsidR="00EC6CB0">
        <w:rPr>
          <w:rFonts w:hint="eastAsia"/>
        </w:rPr>
        <w:t>）</w:t>
      </w:r>
      <w:r w:rsidR="00671FFF" w:rsidRPr="00FB687A">
        <w:rPr>
          <w:vertAlign w:val="superscript"/>
        </w:rPr>
        <w:fldChar w:fldCharType="begin"/>
      </w:r>
      <w:r w:rsidR="00671FFF" w:rsidRPr="00FB687A">
        <w:rPr>
          <w:vertAlign w:val="superscript"/>
        </w:rPr>
        <w:instrText xml:space="preserve"> </w:instrText>
      </w:r>
      <w:r w:rsidR="00671FFF" w:rsidRPr="00FB687A">
        <w:rPr>
          <w:rFonts w:hint="eastAsia"/>
          <w:vertAlign w:val="superscript"/>
        </w:rPr>
        <w:instrText>REF _Ref3558956 \r \h</w:instrText>
      </w:r>
      <w:r w:rsidR="00671FFF" w:rsidRPr="00FB687A">
        <w:rPr>
          <w:vertAlign w:val="superscript"/>
        </w:rPr>
        <w:instrText xml:space="preserve"> </w:instrText>
      </w:r>
      <w:r w:rsidR="00FB687A">
        <w:rPr>
          <w:vertAlign w:val="superscript"/>
        </w:rPr>
        <w:instrText xml:space="preserve"> \* MERGEFORMAT </w:instrText>
      </w:r>
      <w:r w:rsidR="00671FFF" w:rsidRPr="00FB687A">
        <w:rPr>
          <w:vertAlign w:val="superscript"/>
        </w:rPr>
      </w:r>
      <w:r w:rsidR="00671FFF" w:rsidRPr="00FB687A">
        <w:rPr>
          <w:vertAlign w:val="superscript"/>
        </w:rPr>
        <w:fldChar w:fldCharType="separate"/>
      </w:r>
      <w:r w:rsidR="009A74E1">
        <w:rPr>
          <w:vertAlign w:val="superscript"/>
        </w:rPr>
        <w:t xml:space="preserve">[37] </w:t>
      </w:r>
      <w:r w:rsidR="00671FFF" w:rsidRPr="00FB687A">
        <w:rPr>
          <w:vertAlign w:val="superscript"/>
        </w:rPr>
        <w:fldChar w:fldCharType="end"/>
      </w:r>
      <w:r w:rsidR="003B460E" w:rsidRPr="003B460E">
        <w:rPr>
          <w:rFonts w:hint="eastAsia"/>
        </w:rPr>
        <w:t xml:space="preserve"> </w:t>
      </w:r>
      <w:r w:rsidR="003B460E" w:rsidRPr="003B460E">
        <w:rPr>
          <w:rFonts w:hint="eastAsia"/>
        </w:rPr>
        <w:t>研究了三种不同焊接热输入量</w:t>
      </w:r>
      <w:r w:rsidR="003B460E" w:rsidRPr="003B460E">
        <w:rPr>
          <w:rFonts w:hint="eastAsia"/>
        </w:rPr>
        <w:t>20kJ/cm</w:t>
      </w:r>
      <w:r w:rsidR="003B460E" w:rsidRPr="003B460E">
        <w:rPr>
          <w:rFonts w:hint="eastAsia"/>
        </w:rPr>
        <w:t>、</w:t>
      </w:r>
      <w:r w:rsidR="003B460E" w:rsidRPr="003B460E">
        <w:rPr>
          <w:rFonts w:hint="eastAsia"/>
        </w:rPr>
        <w:t>17kJ/cm</w:t>
      </w:r>
      <w:r w:rsidR="003B460E" w:rsidRPr="003B460E">
        <w:rPr>
          <w:rFonts w:hint="eastAsia"/>
        </w:rPr>
        <w:t>及</w:t>
      </w:r>
      <w:r w:rsidR="003B460E" w:rsidRPr="003B460E">
        <w:rPr>
          <w:rFonts w:hint="eastAsia"/>
        </w:rPr>
        <w:lastRenderedPageBreak/>
        <w:t>14kJ/cm</w:t>
      </w:r>
      <w:r w:rsidR="003B460E" w:rsidRPr="003B460E">
        <w:rPr>
          <w:rFonts w:hint="eastAsia"/>
        </w:rPr>
        <w:t>对</w:t>
      </w:r>
      <w:r w:rsidR="003B460E" w:rsidRPr="003B460E">
        <w:rPr>
          <w:rFonts w:hint="eastAsia"/>
        </w:rPr>
        <w:t>Q890D</w:t>
      </w:r>
      <w:r w:rsidR="003B460E" w:rsidRPr="003B460E">
        <w:rPr>
          <w:rFonts w:hint="eastAsia"/>
        </w:rPr>
        <w:t>高强钢焊接接头性能和晶体组织的影响，指出热输入量变化对焊接接头性能有一定的影响。为保证焊接接头的强度和一定的工作效率，热输入量选择</w:t>
      </w:r>
      <w:r w:rsidR="003B460E" w:rsidRPr="003B460E">
        <w:rPr>
          <w:rFonts w:hint="eastAsia"/>
        </w:rPr>
        <w:t>17kJ/cm</w:t>
      </w:r>
      <w:r w:rsidR="003B460E" w:rsidRPr="003B460E">
        <w:rPr>
          <w:rFonts w:hint="eastAsia"/>
        </w:rPr>
        <w:t>较为合适，此时焊缝组织为板条贝氏体和粒状贝氏体；</w:t>
      </w:r>
      <w:r w:rsidR="003B460E" w:rsidRPr="003B460E">
        <w:rPr>
          <w:rFonts w:hint="eastAsia"/>
        </w:rPr>
        <w:t>HAZ</w:t>
      </w:r>
      <w:r w:rsidR="003B460E" w:rsidRPr="003B460E">
        <w:rPr>
          <w:rFonts w:hint="eastAsia"/>
        </w:rPr>
        <w:t>过热区组织为板条马氏体；</w:t>
      </w:r>
      <w:r w:rsidR="003B460E" w:rsidRPr="003B460E">
        <w:rPr>
          <w:rFonts w:hint="eastAsia"/>
        </w:rPr>
        <w:t>HAZ</w:t>
      </w:r>
      <w:r w:rsidR="003B460E" w:rsidRPr="003B460E">
        <w:rPr>
          <w:rFonts w:hint="eastAsia"/>
        </w:rPr>
        <w:t>细晶区组织为板条马氏体，呈细晶等轴状；</w:t>
      </w:r>
      <w:r w:rsidR="003B460E" w:rsidRPr="003B460E">
        <w:rPr>
          <w:rFonts w:hint="eastAsia"/>
        </w:rPr>
        <w:t>HAZ</w:t>
      </w:r>
      <w:r w:rsidR="003B460E" w:rsidRPr="003B460E">
        <w:rPr>
          <w:rFonts w:hint="eastAsia"/>
        </w:rPr>
        <w:t>不完全淬火区组织为细晶等轴状板条马氏体和回火马氏体。</w:t>
      </w:r>
    </w:p>
    <w:p w14:paraId="495BC6DB" w14:textId="161A1B83" w:rsidR="00C01AF4" w:rsidRDefault="00C01AF4" w:rsidP="005D6735">
      <w:pPr>
        <w:ind w:firstLine="480"/>
      </w:pPr>
      <w:r>
        <w:rPr>
          <w:rFonts w:hint="eastAsia"/>
        </w:rPr>
        <w:t>孙建雄</w:t>
      </w:r>
      <w:r w:rsidR="00A03131">
        <w:rPr>
          <w:rFonts w:hint="eastAsia"/>
        </w:rPr>
        <w:t>等</w:t>
      </w:r>
      <w:r w:rsidR="00A007A3">
        <w:rPr>
          <w:rFonts w:hint="eastAsia"/>
        </w:rPr>
        <w:t>（</w:t>
      </w:r>
      <w:r w:rsidR="00A007A3">
        <w:rPr>
          <w:rFonts w:hint="eastAsia"/>
        </w:rPr>
        <w:t>2</w:t>
      </w:r>
      <w:r w:rsidR="00A007A3">
        <w:t>013</w:t>
      </w:r>
      <w:r w:rsidR="00A007A3">
        <w:rPr>
          <w:rFonts w:hint="eastAsia"/>
        </w:rPr>
        <w:t>）</w:t>
      </w:r>
      <w:r w:rsidR="00671FFF" w:rsidRPr="00FB687A">
        <w:rPr>
          <w:vertAlign w:val="superscript"/>
        </w:rPr>
        <w:fldChar w:fldCharType="begin"/>
      </w:r>
      <w:r w:rsidR="00671FFF" w:rsidRPr="00FB687A">
        <w:rPr>
          <w:vertAlign w:val="superscript"/>
        </w:rPr>
        <w:instrText xml:space="preserve"> </w:instrText>
      </w:r>
      <w:r w:rsidR="00671FFF" w:rsidRPr="00FB687A">
        <w:rPr>
          <w:rFonts w:hint="eastAsia"/>
          <w:vertAlign w:val="superscript"/>
        </w:rPr>
        <w:instrText>REF _Ref3558962 \r \h</w:instrText>
      </w:r>
      <w:r w:rsidR="00671FFF" w:rsidRPr="00FB687A">
        <w:rPr>
          <w:vertAlign w:val="superscript"/>
        </w:rPr>
        <w:instrText xml:space="preserve"> </w:instrText>
      </w:r>
      <w:r w:rsidR="00FB687A">
        <w:rPr>
          <w:vertAlign w:val="superscript"/>
        </w:rPr>
        <w:instrText xml:space="preserve"> \* MERGEFORMAT </w:instrText>
      </w:r>
      <w:r w:rsidR="00671FFF" w:rsidRPr="00FB687A">
        <w:rPr>
          <w:vertAlign w:val="superscript"/>
        </w:rPr>
      </w:r>
      <w:r w:rsidR="00671FFF" w:rsidRPr="00FB687A">
        <w:rPr>
          <w:vertAlign w:val="superscript"/>
        </w:rPr>
        <w:fldChar w:fldCharType="separate"/>
      </w:r>
      <w:r w:rsidR="009A74E1">
        <w:rPr>
          <w:vertAlign w:val="superscript"/>
        </w:rPr>
        <w:t xml:space="preserve">[38] </w:t>
      </w:r>
      <w:r w:rsidR="00671FFF" w:rsidRPr="00FB687A">
        <w:rPr>
          <w:vertAlign w:val="superscript"/>
        </w:rPr>
        <w:fldChar w:fldCharType="end"/>
      </w:r>
      <w:r w:rsidR="003B460E" w:rsidRPr="003B460E">
        <w:rPr>
          <w:rFonts w:hint="eastAsia"/>
        </w:rPr>
        <w:t xml:space="preserve"> </w:t>
      </w:r>
      <w:r w:rsidR="003B460E" w:rsidRPr="003B460E">
        <w:rPr>
          <w:rFonts w:hint="eastAsia"/>
        </w:rPr>
        <w:t>分析了不同焊接热输入量下的钢材晶体组织与焊接接头力学性能的关系。他采用了</w:t>
      </w:r>
      <w:r w:rsidR="003B460E" w:rsidRPr="003B460E">
        <w:rPr>
          <w:rFonts w:hint="eastAsia"/>
        </w:rPr>
        <w:t>GMAW</w:t>
      </w:r>
      <w:r w:rsidR="003B460E" w:rsidRPr="003B460E">
        <w:rPr>
          <w:rFonts w:hint="eastAsia"/>
        </w:rPr>
        <w:t>焊接方法针对</w:t>
      </w:r>
      <w:r w:rsidR="003B460E" w:rsidRPr="003B460E">
        <w:rPr>
          <w:rFonts w:hint="eastAsia"/>
        </w:rPr>
        <w:t>Q690</w:t>
      </w:r>
      <w:r w:rsidR="003B460E" w:rsidRPr="003B460E">
        <w:rPr>
          <w:rFonts w:hint="eastAsia"/>
        </w:rPr>
        <w:t>、</w:t>
      </w:r>
      <w:r w:rsidR="003B460E" w:rsidRPr="003B460E">
        <w:rPr>
          <w:rFonts w:hint="eastAsia"/>
        </w:rPr>
        <w:t>Q890</w:t>
      </w:r>
      <w:r w:rsidR="003B460E" w:rsidRPr="003B460E">
        <w:rPr>
          <w:rFonts w:hint="eastAsia"/>
        </w:rPr>
        <w:t>钢进行了试验，结果表明当焊接热输入量从</w:t>
      </w:r>
      <w:r w:rsidR="003B460E" w:rsidRPr="003B460E">
        <w:rPr>
          <w:rFonts w:hint="eastAsia"/>
        </w:rPr>
        <w:t>12kJ/cm</w:t>
      </w:r>
      <w:r w:rsidR="003B460E" w:rsidRPr="003B460E">
        <w:rPr>
          <w:rFonts w:hint="eastAsia"/>
        </w:rPr>
        <w:t>提高到</w:t>
      </w:r>
      <w:r w:rsidR="003B460E" w:rsidRPr="003B460E">
        <w:rPr>
          <w:rFonts w:hint="eastAsia"/>
        </w:rPr>
        <w:t>17.02kJ/cm</w:t>
      </w:r>
      <w:r w:rsidR="003B460E" w:rsidRPr="003B460E">
        <w:rPr>
          <w:rFonts w:hint="eastAsia"/>
        </w:rPr>
        <w:t>时，焊缝及</w:t>
      </w:r>
      <w:r w:rsidR="003B460E" w:rsidRPr="003B460E">
        <w:rPr>
          <w:rFonts w:hint="eastAsia"/>
        </w:rPr>
        <w:t>Q890</w:t>
      </w:r>
      <w:r w:rsidR="003B460E" w:rsidRPr="003B460E">
        <w:rPr>
          <w:rFonts w:hint="eastAsia"/>
        </w:rPr>
        <w:t>钢的热影响区粗晶区奥氏体内部组织将明显细化，使其抗裂性和韧性较好；但当焊接热输入量较高时，该粗晶区将生成上贝氏体等组织，严重降低接头韧性。</w:t>
      </w:r>
    </w:p>
    <w:p w14:paraId="5692DF8C" w14:textId="078435BB" w:rsidR="00C832F7" w:rsidRDefault="00B11E26" w:rsidP="00F15126">
      <w:pPr>
        <w:ind w:firstLine="480"/>
      </w:pPr>
      <w:r>
        <w:rPr>
          <w:rFonts w:hint="eastAsia"/>
        </w:rPr>
        <w:t>杜全斌（</w:t>
      </w:r>
      <w:r>
        <w:rPr>
          <w:rFonts w:hint="eastAsia"/>
        </w:rPr>
        <w:t>2</w:t>
      </w:r>
      <w:r>
        <w:t>013</w:t>
      </w:r>
      <w:r>
        <w:rPr>
          <w:rFonts w:hint="eastAsia"/>
        </w:rPr>
        <w:t>）</w:t>
      </w:r>
      <w:r w:rsidR="00671FFF" w:rsidRPr="00FB687A">
        <w:rPr>
          <w:vertAlign w:val="superscript"/>
        </w:rPr>
        <w:fldChar w:fldCharType="begin"/>
      </w:r>
      <w:r w:rsidR="00671FFF" w:rsidRPr="00FB687A">
        <w:rPr>
          <w:vertAlign w:val="superscript"/>
        </w:rPr>
        <w:instrText xml:space="preserve"> </w:instrText>
      </w:r>
      <w:r w:rsidR="00671FFF" w:rsidRPr="00FB687A">
        <w:rPr>
          <w:rFonts w:hint="eastAsia"/>
          <w:vertAlign w:val="superscript"/>
        </w:rPr>
        <w:instrText>REF _Ref3558968 \r \h</w:instrText>
      </w:r>
      <w:r w:rsidR="00671FFF" w:rsidRPr="00FB687A">
        <w:rPr>
          <w:vertAlign w:val="superscript"/>
        </w:rPr>
        <w:instrText xml:space="preserve"> </w:instrText>
      </w:r>
      <w:r w:rsidR="00FB687A">
        <w:rPr>
          <w:vertAlign w:val="superscript"/>
        </w:rPr>
        <w:instrText xml:space="preserve"> \* MERGEFORMAT </w:instrText>
      </w:r>
      <w:r w:rsidR="00671FFF" w:rsidRPr="00FB687A">
        <w:rPr>
          <w:vertAlign w:val="superscript"/>
        </w:rPr>
      </w:r>
      <w:r w:rsidR="00671FFF" w:rsidRPr="00FB687A">
        <w:rPr>
          <w:vertAlign w:val="superscript"/>
        </w:rPr>
        <w:fldChar w:fldCharType="separate"/>
      </w:r>
      <w:r w:rsidR="009A74E1">
        <w:rPr>
          <w:vertAlign w:val="superscript"/>
        </w:rPr>
        <w:t xml:space="preserve">[39] </w:t>
      </w:r>
      <w:r w:rsidR="00671FFF" w:rsidRPr="00FB687A">
        <w:rPr>
          <w:vertAlign w:val="superscript"/>
        </w:rPr>
        <w:fldChar w:fldCharType="end"/>
      </w:r>
      <w:r w:rsidR="003B460E" w:rsidRPr="003B460E">
        <w:rPr>
          <w:rFonts w:hint="eastAsia"/>
        </w:rPr>
        <w:t xml:space="preserve"> </w:t>
      </w:r>
      <w:r w:rsidR="003B460E" w:rsidRPr="003B460E">
        <w:rPr>
          <w:rFonts w:hint="eastAsia"/>
        </w:rPr>
        <w:t>对国内最新研制的</w:t>
      </w:r>
      <w:r w:rsidR="003B460E" w:rsidRPr="003B460E">
        <w:rPr>
          <w:rFonts w:hint="eastAsia"/>
        </w:rPr>
        <w:t>890MPa</w:t>
      </w:r>
      <w:r w:rsidR="003B460E" w:rsidRPr="003B460E">
        <w:rPr>
          <w:rFonts w:hint="eastAsia"/>
        </w:rPr>
        <w:t>级</w:t>
      </w:r>
      <w:r w:rsidR="003B460E" w:rsidRPr="003B460E">
        <w:rPr>
          <w:rFonts w:hint="eastAsia"/>
        </w:rPr>
        <w:t>TMCP</w:t>
      </w:r>
      <w:r w:rsidR="003B460E" w:rsidRPr="003B460E">
        <w:rPr>
          <w:rFonts w:hint="eastAsia"/>
        </w:rPr>
        <w:t>高强钢的焊缝金属组织、硬度和冲击韧性进行了研究，并分别针对该钢材进行了三种不同的焊接热输入量（</w:t>
      </w:r>
      <w:r w:rsidR="003B460E" w:rsidRPr="003B460E">
        <w:rPr>
          <w:rFonts w:hint="eastAsia"/>
        </w:rPr>
        <w:t>12kJ/cm</w:t>
      </w:r>
      <w:r w:rsidR="003B460E" w:rsidRPr="003B460E">
        <w:rPr>
          <w:rFonts w:hint="eastAsia"/>
        </w:rPr>
        <w:t>、</w:t>
      </w:r>
      <w:r w:rsidR="003B460E" w:rsidRPr="003B460E">
        <w:rPr>
          <w:rFonts w:hint="eastAsia"/>
        </w:rPr>
        <w:t>15kJ/cm</w:t>
      </w:r>
      <w:r w:rsidR="003B460E" w:rsidRPr="003B460E">
        <w:rPr>
          <w:rFonts w:hint="eastAsia"/>
        </w:rPr>
        <w:t>、</w:t>
      </w:r>
      <w:r w:rsidR="003B460E" w:rsidRPr="003B460E">
        <w:rPr>
          <w:rFonts w:hint="eastAsia"/>
        </w:rPr>
        <w:t>18kJ/cm</w:t>
      </w:r>
      <w:r w:rsidR="003B460E" w:rsidRPr="003B460E">
        <w:rPr>
          <w:rFonts w:hint="eastAsia"/>
        </w:rPr>
        <w:t>）下的试验。其结果表明，随着焊接热输入量的增大，贝氏体板条和马氏体板条逐渐粗化，且板条马氏体减少，而粒状贝氏体增加；同时，焊缝金属和焊接接头的抗拉强度有所下降，但下降幅度不超过母材强度的</w:t>
      </w:r>
      <w:r w:rsidR="003B460E" w:rsidRPr="003B460E">
        <w:rPr>
          <w:rFonts w:hint="eastAsia"/>
        </w:rPr>
        <w:t>10%</w:t>
      </w:r>
      <w:r w:rsidR="003B460E" w:rsidRPr="003B460E">
        <w:rPr>
          <w:rFonts w:hint="eastAsia"/>
        </w:rPr>
        <w:t>；同时，冲击韧性似乎呈下降趋势</w:t>
      </w:r>
      <w:r w:rsidR="003B460E">
        <w:rPr>
          <w:rFonts w:hint="eastAsia"/>
        </w:rPr>
        <w:t>。</w:t>
      </w:r>
      <w:r w:rsidR="004D6BD5">
        <w:t xml:space="preserve"> </w:t>
      </w:r>
    </w:p>
    <w:p w14:paraId="6A2316C3" w14:textId="1282E8D9" w:rsidR="00B11E26" w:rsidRDefault="00B11E26" w:rsidP="00671FFF">
      <w:pPr>
        <w:ind w:firstLine="480"/>
      </w:pPr>
      <w:r>
        <w:rPr>
          <w:rFonts w:hint="eastAsia"/>
        </w:rPr>
        <w:t>杨喜</w:t>
      </w:r>
      <w:r w:rsidR="0006685B">
        <w:rPr>
          <w:rFonts w:hint="eastAsia"/>
        </w:rPr>
        <w:t>胜等（</w:t>
      </w:r>
      <w:r w:rsidR="0006685B">
        <w:rPr>
          <w:rFonts w:hint="eastAsia"/>
        </w:rPr>
        <w:t>2</w:t>
      </w:r>
      <w:r w:rsidR="0006685B">
        <w:t>013</w:t>
      </w:r>
      <w:r w:rsidR="0006685B">
        <w:rPr>
          <w:rFonts w:hint="eastAsia"/>
        </w:rPr>
        <w:t>）</w:t>
      </w:r>
      <w:r w:rsidR="00671FFF" w:rsidRPr="00FB687A">
        <w:rPr>
          <w:vertAlign w:val="superscript"/>
        </w:rPr>
        <w:fldChar w:fldCharType="begin"/>
      </w:r>
      <w:r w:rsidR="00671FFF" w:rsidRPr="00671FFF">
        <w:rPr>
          <w:vertAlign w:val="superscript"/>
        </w:rPr>
        <w:instrText xml:space="preserve"> </w:instrText>
      </w:r>
      <w:r w:rsidR="00671FFF" w:rsidRPr="00671FFF">
        <w:rPr>
          <w:rFonts w:hint="eastAsia"/>
          <w:vertAlign w:val="superscript"/>
        </w:rPr>
        <w:instrText>REF _Ref3558972 \r \h</w:instrText>
      </w:r>
      <w:r w:rsidR="00671FFF" w:rsidRPr="00671FFF">
        <w:rPr>
          <w:vertAlign w:val="superscript"/>
        </w:rPr>
        <w:instrText xml:space="preserve"> </w:instrText>
      </w:r>
      <w:r w:rsidR="00671FFF">
        <w:rPr>
          <w:vertAlign w:val="superscript"/>
        </w:rPr>
        <w:instrText xml:space="preserve"> \* MERGEFORMAT </w:instrText>
      </w:r>
      <w:r w:rsidR="00671FFF" w:rsidRPr="00FB687A">
        <w:rPr>
          <w:vertAlign w:val="superscript"/>
        </w:rPr>
      </w:r>
      <w:r w:rsidR="00671FFF" w:rsidRPr="00FB687A">
        <w:rPr>
          <w:vertAlign w:val="superscript"/>
        </w:rPr>
        <w:fldChar w:fldCharType="separate"/>
      </w:r>
      <w:r w:rsidR="009A74E1">
        <w:rPr>
          <w:vertAlign w:val="superscript"/>
        </w:rPr>
        <w:t>[40]</w:t>
      </w:r>
      <w:r w:rsidR="009A74E1" w:rsidRPr="009A74E1">
        <w:t xml:space="preserve"> </w:t>
      </w:r>
      <w:r w:rsidR="00671FFF" w:rsidRPr="00FB687A">
        <w:fldChar w:fldCharType="end"/>
      </w:r>
      <w:r w:rsidR="003B460E" w:rsidRPr="003B460E">
        <w:rPr>
          <w:rFonts w:hint="eastAsia"/>
        </w:rPr>
        <w:t xml:space="preserve"> </w:t>
      </w:r>
      <w:r w:rsidR="003B460E" w:rsidRPr="003B460E">
        <w:rPr>
          <w:rFonts w:hint="eastAsia"/>
        </w:rPr>
        <w:t>采用</w:t>
      </w:r>
      <w:r w:rsidR="003B460E" w:rsidRPr="003B460E">
        <w:rPr>
          <w:rFonts w:hint="eastAsia"/>
        </w:rPr>
        <w:t>1000MPa</w:t>
      </w:r>
      <w:r w:rsidR="003B460E" w:rsidRPr="003B460E">
        <w:rPr>
          <w:rFonts w:hint="eastAsia"/>
        </w:rPr>
        <w:t>级高强钢专用焊丝和调制态的低合金高强钢</w:t>
      </w:r>
      <w:r w:rsidR="003B460E" w:rsidRPr="003B460E">
        <w:rPr>
          <w:rFonts w:hint="eastAsia"/>
        </w:rPr>
        <w:t>30MnCrNiMoB</w:t>
      </w:r>
      <w:r w:rsidR="003B460E" w:rsidRPr="003B460E">
        <w:rPr>
          <w:rFonts w:hint="eastAsia"/>
        </w:rPr>
        <w:t>来研究三种焊接热输入量</w:t>
      </w:r>
      <w:r w:rsidR="003B460E" w:rsidRPr="003B460E">
        <w:rPr>
          <w:rFonts w:hint="eastAsia"/>
        </w:rPr>
        <w:t>6kJ/cm</w:t>
      </w:r>
      <w:r w:rsidR="003B460E" w:rsidRPr="003B460E">
        <w:rPr>
          <w:rFonts w:hint="eastAsia"/>
        </w:rPr>
        <w:t>、</w:t>
      </w:r>
      <w:r w:rsidR="003B460E" w:rsidRPr="003B460E">
        <w:rPr>
          <w:rFonts w:hint="eastAsia"/>
        </w:rPr>
        <w:t>12kJ/cm</w:t>
      </w:r>
      <w:r w:rsidR="003B460E" w:rsidRPr="003B460E">
        <w:rPr>
          <w:rFonts w:hint="eastAsia"/>
        </w:rPr>
        <w:t>、</w:t>
      </w:r>
      <w:r w:rsidR="003B460E" w:rsidRPr="003B460E">
        <w:rPr>
          <w:rFonts w:hint="eastAsia"/>
        </w:rPr>
        <w:t>18kJ/cm</w:t>
      </w:r>
      <w:r w:rsidR="003B460E" w:rsidRPr="003B460E">
        <w:rPr>
          <w:rFonts w:hint="eastAsia"/>
        </w:rPr>
        <w:t>下的焊接软化行为。试验结果表明，软化区宽度随焊接热输入量、预热温度的增加而增加，且基本呈线性关系。</w:t>
      </w:r>
    </w:p>
    <w:p w14:paraId="037AE183" w14:textId="3BEA0482" w:rsidR="00E30D97" w:rsidRDefault="00E30D97" w:rsidP="00E30D97">
      <w:pPr>
        <w:pStyle w:val="2"/>
        <w:numPr>
          <w:ilvl w:val="1"/>
          <w:numId w:val="4"/>
        </w:numPr>
        <w:rPr>
          <w:rFonts w:ascii="Times New Roman" w:hAnsi="Times New Roman" w:cs="Times New Roman"/>
        </w:rPr>
      </w:pPr>
      <w:bookmarkStart w:id="19" w:name="_Toc4938191"/>
      <w:r>
        <w:rPr>
          <w:rFonts w:ascii="Times New Roman" w:hAnsi="Times New Roman" w:cs="Times New Roman" w:hint="eastAsia"/>
        </w:rPr>
        <w:t>角焊缝连接接头有限元</w:t>
      </w:r>
      <w:r w:rsidR="00E32289">
        <w:rPr>
          <w:rFonts w:ascii="Times New Roman" w:hAnsi="Times New Roman" w:cs="Times New Roman" w:hint="eastAsia"/>
        </w:rPr>
        <w:t>模拟</w:t>
      </w:r>
      <w:bookmarkEnd w:id="19"/>
    </w:p>
    <w:p w14:paraId="417C1495" w14:textId="757BF8AA" w:rsidR="00082AD6" w:rsidRPr="00AF42F2" w:rsidRDefault="00AF42F2" w:rsidP="00AF42F2">
      <w:pPr>
        <w:ind w:firstLine="480"/>
      </w:pPr>
      <w:r>
        <w:rPr>
          <w:rFonts w:hint="eastAsia"/>
        </w:rPr>
        <w:t>孙红（</w:t>
      </w:r>
      <w:r>
        <w:rPr>
          <w:rFonts w:hint="eastAsia"/>
        </w:rPr>
        <w:t>2</w:t>
      </w:r>
      <w:r>
        <w:t>012</w:t>
      </w:r>
      <w:r>
        <w:rPr>
          <w:rFonts w:hint="eastAsia"/>
        </w:rPr>
        <w:t>）</w:t>
      </w:r>
      <w:r w:rsidRPr="00AF42F2">
        <w:rPr>
          <w:vertAlign w:val="superscript"/>
        </w:rPr>
        <w:fldChar w:fldCharType="begin"/>
      </w:r>
      <w:r w:rsidRPr="00AF42F2">
        <w:rPr>
          <w:vertAlign w:val="superscript"/>
        </w:rPr>
        <w:instrText xml:space="preserve"> </w:instrText>
      </w:r>
      <w:r w:rsidRPr="00AF42F2">
        <w:rPr>
          <w:rFonts w:hint="eastAsia"/>
          <w:vertAlign w:val="superscript"/>
        </w:rPr>
        <w:instrText>REF _Ref3492088 \r \h</w:instrText>
      </w:r>
      <w:r w:rsidRPr="00AF42F2">
        <w:rPr>
          <w:vertAlign w:val="superscript"/>
        </w:rPr>
        <w:instrText xml:space="preserve"> </w:instrText>
      </w:r>
      <w:r>
        <w:rPr>
          <w:vertAlign w:val="superscript"/>
        </w:rPr>
        <w:instrText xml:space="preserve"> \* MERGEFORMAT </w:instrText>
      </w:r>
      <w:r w:rsidRPr="00AF42F2">
        <w:rPr>
          <w:vertAlign w:val="superscript"/>
        </w:rPr>
      </w:r>
      <w:r w:rsidRPr="00AF42F2">
        <w:rPr>
          <w:vertAlign w:val="superscript"/>
        </w:rPr>
        <w:fldChar w:fldCharType="separate"/>
      </w:r>
      <w:r w:rsidR="009A74E1">
        <w:rPr>
          <w:vertAlign w:val="superscript"/>
        </w:rPr>
        <w:t xml:space="preserve">[41] </w:t>
      </w:r>
      <w:r w:rsidRPr="00AF42F2">
        <w:rPr>
          <w:vertAlign w:val="superscript"/>
        </w:rPr>
        <w:fldChar w:fldCharType="end"/>
      </w:r>
      <w:r w:rsidRPr="00AF42F2">
        <w:rPr>
          <w:rFonts w:hint="eastAsia"/>
        </w:rPr>
        <w:t xml:space="preserve"> </w:t>
      </w:r>
      <w:r w:rsidR="003B460E" w:rsidRPr="003B460E">
        <w:rPr>
          <w:rFonts w:hint="eastAsia"/>
        </w:rPr>
        <w:t>采用有限元分析软件</w:t>
      </w:r>
      <w:r w:rsidR="003B460E" w:rsidRPr="003B460E">
        <w:rPr>
          <w:rFonts w:hint="eastAsia"/>
        </w:rPr>
        <w:t xml:space="preserve"> ANSYS</w:t>
      </w:r>
      <w:r w:rsidR="003B460E" w:rsidRPr="003B460E">
        <w:rPr>
          <w:rFonts w:hint="eastAsia"/>
        </w:rPr>
        <w:t>对多向角焊缝节点进行了承载力分析，结果表明多向角焊缝节点承载力低于节点中所有焊缝段承载力之和，即该节点往往在所有角焊缝均达到极限状态前就已破坏。此外，还考虑了焊脚尺寸、角焊缝长度及节点板是否屈服等因素对单向角焊缝节点的影响，并给出了多向角焊缝节点承载力计算方法</w:t>
      </w:r>
      <w:r w:rsidRPr="00AF42F2">
        <w:rPr>
          <w:rFonts w:hint="eastAsia"/>
        </w:rPr>
        <w:t>。</w:t>
      </w:r>
    </w:p>
    <w:p w14:paraId="35FF1248" w14:textId="77D1FBAB" w:rsidR="002E201F" w:rsidRDefault="002E201F" w:rsidP="002E201F">
      <w:pPr>
        <w:ind w:firstLine="480"/>
      </w:pPr>
      <w:r>
        <w:rPr>
          <w:rFonts w:hint="eastAsia"/>
        </w:rPr>
        <w:t>魏晨熙（</w:t>
      </w:r>
      <w:r>
        <w:rPr>
          <w:rFonts w:hint="eastAsia"/>
        </w:rPr>
        <w:t>2</w:t>
      </w:r>
      <w:r>
        <w:t>013</w:t>
      </w:r>
      <w:r>
        <w:rPr>
          <w:rFonts w:hint="eastAsia"/>
        </w:rPr>
        <w:t>）</w:t>
      </w:r>
      <w:r w:rsidR="004140BD" w:rsidRPr="004140BD">
        <w:rPr>
          <w:vertAlign w:val="superscript"/>
        </w:rPr>
        <w:fldChar w:fldCharType="begin"/>
      </w:r>
      <w:r w:rsidR="004140BD" w:rsidRPr="004140BD">
        <w:rPr>
          <w:vertAlign w:val="superscript"/>
        </w:rPr>
        <w:instrText xml:space="preserve"> </w:instrText>
      </w:r>
      <w:r w:rsidR="004140BD" w:rsidRPr="004140BD">
        <w:rPr>
          <w:rFonts w:hint="eastAsia"/>
          <w:vertAlign w:val="superscript"/>
        </w:rPr>
        <w:instrText>REF _Ref3486185 \r \h</w:instrText>
      </w:r>
      <w:r w:rsidR="004140BD" w:rsidRPr="004140BD">
        <w:rPr>
          <w:vertAlign w:val="superscript"/>
        </w:rPr>
        <w:instrText xml:space="preserve"> </w:instrText>
      </w:r>
      <w:r w:rsidR="004140BD">
        <w:rPr>
          <w:vertAlign w:val="superscript"/>
        </w:rPr>
        <w:instrText xml:space="preserve"> \* MERGEFORMAT </w:instrText>
      </w:r>
      <w:r w:rsidR="004140BD" w:rsidRPr="004140BD">
        <w:rPr>
          <w:vertAlign w:val="superscript"/>
        </w:rPr>
      </w:r>
      <w:r w:rsidR="004140BD" w:rsidRPr="004140BD">
        <w:rPr>
          <w:vertAlign w:val="superscript"/>
        </w:rPr>
        <w:fldChar w:fldCharType="separate"/>
      </w:r>
      <w:r w:rsidR="009A74E1">
        <w:rPr>
          <w:vertAlign w:val="superscript"/>
        </w:rPr>
        <w:t xml:space="preserve">[14] </w:t>
      </w:r>
      <w:r w:rsidR="004140BD" w:rsidRPr="004140BD">
        <w:rPr>
          <w:vertAlign w:val="superscript"/>
        </w:rPr>
        <w:fldChar w:fldCharType="end"/>
      </w:r>
      <w:r w:rsidR="003B460E" w:rsidRPr="003B460E">
        <w:rPr>
          <w:rFonts w:hint="eastAsia"/>
        </w:rPr>
        <w:t xml:space="preserve"> </w:t>
      </w:r>
      <w:r w:rsidR="003B460E" w:rsidRPr="003B460E">
        <w:rPr>
          <w:rFonts w:hint="eastAsia"/>
        </w:rPr>
        <w:t>对</w:t>
      </w:r>
      <w:r w:rsidR="003B460E" w:rsidRPr="003B460E">
        <w:rPr>
          <w:rFonts w:hint="eastAsia"/>
        </w:rPr>
        <w:t xml:space="preserve">Q460C </w:t>
      </w:r>
      <w:r w:rsidR="003B460E" w:rsidRPr="003B460E">
        <w:rPr>
          <w:rFonts w:hint="eastAsia"/>
        </w:rPr>
        <w:t>高强度钢的侧面角焊缝搭接接头试验进行了数值模拟，结合试验结果验证了有限元模型的合理性，并利用已验证的有限元模型对焊脚尺寸、连接板厚度、焊缝强度匹配、拉剪比等因素进行参数分析，以研究这些因素对焊接接头受力性能的影响。</w:t>
      </w:r>
    </w:p>
    <w:p w14:paraId="7D92E7D2" w14:textId="0F7F3DF9" w:rsidR="0089669B" w:rsidRDefault="0089669B" w:rsidP="00B366F4">
      <w:pPr>
        <w:ind w:firstLine="480"/>
      </w:pPr>
      <w:r>
        <w:rPr>
          <w:rFonts w:hint="eastAsia"/>
        </w:rPr>
        <w:t>李金凤（</w:t>
      </w:r>
      <w:r>
        <w:rPr>
          <w:rFonts w:hint="eastAsia"/>
        </w:rPr>
        <w:t>2</w:t>
      </w:r>
      <w:r>
        <w:t>016</w:t>
      </w:r>
      <w:r>
        <w:rPr>
          <w:rFonts w:hint="eastAsia"/>
        </w:rPr>
        <w:t>）</w:t>
      </w:r>
      <w:r w:rsidRPr="0089669B">
        <w:rPr>
          <w:vertAlign w:val="superscript"/>
        </w:rPr>
        <w:fldChar w:fldCharType="begin"/>
      </w:r>
      <w:r w:rsidRPr="0089669B">
        <w:rPr>
          <w:vertAlign w:val="superscript"/>
        </w:rPr>
        <w:instrText xml:space="preserve"> </w:instrText>
      </w:r>
      <w:r w:rsidRPr="0089669B">
        <w:rPr>
          <w:rFonts w:hint="eastAsia"/>
          <w:vertAlign w:val="superscript"/>
        </w:rPr>
        <w:instrText>REF _Ref3483735 \r \h</w:instrText>
      </w:r>
      <w:r w:rsidRPr="0089669B">
        <w:rPr>
          <w:vertAlign w:val="superscript"/>
        </w:rPr>
        <w:instrText xml:space="preserve"> </w:instrText>
      </w:r>
      <w:r>
        <w:rPr>
          <w:vertAlign w:val="superscript"/>
        </w:rPr>
        <w:instrText xml:space="preserve"> \* MERGEFORMAT </w:instrText>
      </w:r>
      <w:r w:rsidRPr="0089669B">
        <w:rPr>
          <w:vertAlign w:val="superscript"/>
        </w:rPr>
      </w:r>
      <w:r w:rsidRPr="0089669B">
        <w:rPr>
          <w:vertAlign w:val="superscript"/>
        </w:rPr>
        <w:fldChar w:fldCharType="separate"/>
      </w:r>
      <w:r w:rsidR="009A74E1">
        <w:rPr>
          <w:vertAlign w:val="superscript"/>
        </w:rPr>
        <w:t xml:space="preserve">[17] </w:t>
      </w:r>
      <w:r w:rsidRPr="0089669B">
        <w:rPr>
          <w:vertAlign w:val="superscript"/>
        </w:rPr>
        <w:fldChar w:fldCharType="end"/>
      </w:r>
      <w:r w:rsidR="003B460E" w:rsidRPr="003B460E">
        <w:rPr>
          <w:rFonts w:hint="eastAsia"/>
        </w:rPr>
        <w:t xml:space="preserve"> </w:t>
      </w:r>
      <w:r w:rsidR="00AC3649">
        <w:rPr>
          <w:rFonts w:hint="eastAsia"/>
        </w:rPr>
        <w:t>通过拉伸试验得到了</w:t>
      </w:r>
      <w:r w:rsidR="00AC3649">
        <w:rPr>
          <w:rFonts w:hint="eastAsia"/>
        </w:rPr>
        <w:t>Q34</w:t>
      </w:r>
      <w:r w:rsidR="00AC3649">
        <w:t>5</w:t>
      </w:r>
      <w:r w:rsidR="00AC3649">
        <w:rPr>
          <w:rFonts w:hint="eastAsia"/>
        </w:rPr>
        <w:t>角焊缝焊接接头的承载性能数据，并使用有限元模型来模拟拉伸试验，进而通过与试验数据对比来验证模型</w:t>
      </w:r>
      <w:r w:rsidR="00AC3649">
        <w:rPr>
          <w:rFonts w:hint="eastAsia"/>
        </w:rPr>
        <w:lastRenderedPageBreak/>
        <w:t>的可靠性，</w:t>
      </w:r>
      <w:r w:rsidR="00AC3649">
        <w:t>最后</w:t>
      </w:r>
      <w:r w:rsidR="00AC3649">
        <w:rPr>
          <w:rFonts w:hint="eastAsia"/>
        </w:rPr>
        <w:t>利用该有限元模型进行参数分析，主要考虑了焊脚及焊缝长度对角焊缝焊接接头承载力的影响</w:t>
      </w:r>
      <w:r w:rsidR="003B460E" w:rsidRPr="003B460E">
        <w:rPr>
          <w:rFonts w:hint="eastAsia"/>
        </w:rPr>
        <w:t>。</w:t>
      </w:r>
    </w:p>
    <w:p w14:paraId="32D06499" w14:textId="0910A3BB" w:rsidR="008A51A1" w:rsidRDefault="005D3072" w:rsidP="008A51A1">
      <w:pPr>
        <w:ind w:firstLine="480"/>
      </w:pPr>
      <w:r>
        <w:rPr>
          <w:rFonts w:hint="eastAsia"/>
        </w:rPr>
        <w:t>张有振等（</w:t>
      </w:r>
      <w:r>
        <w:rPr>
          <w:rFonts w:hint="eastAsia"/>
        </w:rPr>
        <w:t>2</w:t>
      </w:r>
      <w:r>
        <w:t>018</w:t>
      </w:r>
      <w:r>
        <w:rPr>
          <w:rFonts w:hint="eastAsia"/>
        </w:rPr>
        <w:t>）</w:t>
      </w:r>
      <w:r w:rsidR="00F27EE1" w:rsidRPr="00F27EE1">
        <w:rPr>
          <w:vertAlign w:val="superscript"/>
        </w:rPr>
        <w:fldChar w:fldCharType="begin"/>
      </w:r>
      <w:r w:rsidR="00F27EE1" w:rsidRPr="00F27EE1">
        <w:rPr>
          <w:vertAlign w:val="superscript"/>
        </w:rPr>
        <w:instrText xml:space="preserve"> </w:instrText>
      </w:r>
      <w:r w:rsidR="00F27EE1" w:rsidRPr="00F27EE1">
        <w:rPr>
          <w:rFonts w:hint="eastAsia"/>
          <w:vertAlign w:val="superscript"/>
        </w:rPr>
        <w:instrText>REF _Ref3485271 \r \h</w:instrText>
      </w:r>
      <w:r w:rsidR="00F27EE1" w:rsidRPr="00F27EE1">
        <w:rPr>
          <w:vertAlign w:val="superscript"/>
        </w:rPr>
        <w:instrText xml:space="preserve"> </w:instrText>
      </w:r>
      <w:r w:rsidR="00F27EE1">
        <w:rPr>
          <w:vertAlign w:val="superscript"/>
        </w:rPr>
        <w:instrText xml:space="preserve"> \* MERGEFORMAT </w:instrText>
      </w:r>
      <w:r w:rsidR="00F27EE1" w:rsidRPr="00F27EE1">
        <w:rPr>
          <w:vertAlign w:val="superscript"/>
        </w:rPr>
      </w:r>
      <w:r w:rsidR="00F27EE1" w:rsidRPr="00F27EE1">
        <w:rPr>
          <w:vertAlign w:val="superscript"/>
        </w:rPr>
        <w:fldChar w:fldCharType="separate"/>
      </w:r>
      <w:r w:rsidR="009A74E1">
        <w:rPr>
          <w:vertAlign w:val="superscript"/>
        </w:rPr>
        <w:t xml:space="preserve">[42] </w:t>
      </w:r>
      <w:r w:rsidR="00F27EE1" w:rsidRPr="00F27EE1">
        <w:rPr>
          <w:vertAlign w:val="superscript"/>
        </w:rPr>
        <w:fldChar w:fldCharType="end"/>
      </w:r>
      <w:r w:rsidR="00AC3649" w:rsidRPr="00AC3649">
        <w:rPr>
          <w:rFonts w:hint="eastAsia"/>
        </w:rPr>
        <w:t xml:space="preserve"> </w:t>
      </w:r>
      <w:r w:rsidR="00AC3649" w:rsidRPr="00AC3649">
        <w:rPr>
          <w:rFonts w:hint="eastAsia"/>
        </w:rPr>
        <w:t>通过材性试验得到并标定了不锈钢母材和焊缝金属材料的本构关系模型，然后</w:t>
      </w:r>
      <w:r w:rsidR="00AC3649" w:rsidRPr="00AC3649">
        <w:rPr>
          <w:rFonts w:hint="eastAsia"/>
        </w:rPr>
        <w:t xml:space="preserve"> </w:t>
      </w:r>
      <w:r w:rsidR="00AC3649" w:rsidRPr="00AC3649">
        <w:rPr>
          <w:rFonts w:hint="eastAsia"/>
        </w:rPr>
        <w:t>使用</w:t>
      </w:r>
      <w:r w:rsidR="00AC3649" w:rsidRPr="00AC3649">
        <w:rPr>
          <w:rFonts w:hint="eastAsia"/>
        </w:rPr>
        <w:t>ANSYS</w:t>
      </w:r>
      <w:r w:rsidR="00AC3649" w:rsidRPr="00AC3649">
        <w:rPr>
          <w:rFonts w:hint="eastAsia"/>
        </w:rPr>
        <w:t>对不锈钢角焊缝连接的承载性能进行了非线性有限元数值模拟，试验和有限元结果的比较结果验证了有限元模型的合理性与准确性。</w:t>
      </w:r>
    </w:p>
    <w:p w14:paraId="3358E5C0" w14:textId="0657AE3F" w:rsidR="00AE36D3" w:rsidRPr="00AE36D3" w:rsidRDefault="00AE36D3" w:rsidP="00AE36D3">
      <w:pPr>
        <w:ind w:firstLine="480"/>
      </w:pPr>
      <w:r w:rsidRPr="00FB6812">
        <w:rPr>
          <w:rFonts w:hint="eastAsia"/>
        </w:rPr>
        <w:t>徐忠根</w:t>
      </w:r>
      <w:r>
        <w:rPr>
          <w:rFonts w:hint="eastAsia"/>
        </w:rPr>
        <w:t>等（</w:t>
      </w:r>
      <w:r>
        <w:rPr>
          <w:rFonts w:hint="eastAsia"/>
        </w:rPr>
        <w:t>2</w:t>
      </w:r>
      <w:r>
        <w:t>018</w:t>
      </w:r>
      <w:r>
        <w:rPr>
          <w:rFonts w:hint="eastAsia"/>
        </w:rPr>
        <w:t>）</w:t>
      </w:r>
      <w:r w:rsidR="00AA780F" w:rsidRPr="00AA780F">
        <w:rPr>
          <w:vertAlign w:val="superscript"/>
        </w:rPr>
        <w:fldChar w:fldCharType="begin"/>
      </w:r>
      <w:r w:rsidR="00AA780F" w:rsidRPr="00AA780F">
        <w:rPr>
          <w:vertAlign w:val="superscript"/>
        </w:rPr>
        <w:instrText xml:space="preserve"> </w:instrText>
      </w:r>
      <w:r w:rsidR="00AA780F" w:rsidRPr="00AA780F">
        <w:rPr>
          <w:rFonts w:hint="eastAsia"/>
          <w:vertAlign w:val="superscript"/>
        </w:rPr>
        <w:instrText>REF _Ref3559119 \r \h</w:instrText>
      </w:r>
      <w:r w:rsidR="00AA780F" w:rsidRPr="00AA780F">
        <w:rPr>
          <w:vertAlign w:val="superscript"/>
        </w:rPr>
        <w:instrText xml:space="preserve">  \* MERGEFORMAT </w:instrText>
      </w:r>
      <w:r w:rsidR="00AA780F" w:rsidRPr="00AA780F">
        <w:rPr>
          <w:vertAlign w:val="superscript"/>
        </w:rPr>
      </w:r>
      <w:r w:rsidR="00AA780F" w:rsidRPr="00AA780F">
        <w:rPr>
          <w:vertAlign w:val="superscript"/>
        </w:rPr>
        <w:fldChar w:fldCharType="separate"/>
      </w:r>
      <w:r w:rsidR="009A74E1">
        <w:rPr>
          <w:vertAlign w:val="superscript"/>
        </w:rPr>
        <w:t xml:space="preserve">[18] </w:t>
      </w:r>
      <w:r w:rsidR="00AA780F" w:rsidRPr="00AA780F">
        <w:rPr>
          <w:vertAlign w:val="superscript"/>
        </w:rPr>
        <w:fldChar w:fldCharType="end"/>
      </w:r>
      <w:r w:rsidR="00AC3649" w:rsidRPr="00AC3649">
        <w:rPr>
          <w:rFonts w:hint="eastAsia"/>
        </w:rPr>
        <w:t xml:space="preserve"> </w:t>
      </w:r>
      <w:r w:rsidR="00AC3649">
        <w:rPr>
          <w:rFonts w:hint="eastAsia"/>
        </w:rPr>
        <w:t>使用</w:t>
      </w:r>
      <w:r w:rsidR="00AC3649">
        <w:rPr>
          <w:rFonts w:hint="eastAsia"/>
        </w:rPr>
        <w:t>A</w:t>
      </w:r>
      <w:r w:rsidR="00AC3649">
        <w:t>NSYS</w:t>
      </w:r>
      <w:r w:rsidR="00AC3649">
        <w:rPr>
          <w:rFonts w:hint="eastAsia"/>
        </w:rPr>
        <w:t>建立了</w:t>
      </w:r>
      <w:r w:rsidR="00AC3649" w:rsidRPr="00AE36D3">
        <w:rPr>
          <w:rFonts w:hint="eastAsia"/>
        </w:rPr>
        <w:t>三面围焊角焊缝连接的有限元</w:t>
      </w:r>
      <w:r w:rsidR="00AC3649">
        <w:rPr>
          <w:rFonts w:hint="eastAsia"/>
        </w:rPr>
        <w:t>模型，有限元计算得到的</w:t>
      </w:r>
      <w:r w:rsidR="00AC3649" w:rsidRPr="00AE36D3">
        <w:rPr>
          <w:rFonts w:hint="eastAsia"/>
        </w:rPr>
        <w:t>强度值与</w:t>
      </w:r>
      <w:r w:rsidR="00AC3649">
        <w:rPr>
          <w:rFonts w:hint="eastAsia"/>
        </w:rPr>
        <w:t>试验强度</w:t>
      </w:r>
      <w:r w:rsidR="00AC3649" w:rsidRPr="00AE36D3">
        <w:rPr>
          <w:rFonts w:hint="eastAsia"/>
        </w:rPr>
        <w:t>的比值在</w:t>
      </w:r>
      <w:r w:rsidR="00AC3649" w:rsidRPr="00AE36D3">
        <w:rPr>
          <w:rFonts w:hint="eastAsia"/>
        </w:rPr>
        <w:t xml:space="preserve"> </w:t>
      </w:r>
      <w:r w:rsidR="00AC3649" w:rsidRPr="00AE36D3">
        <w:t>0.99~1.06</w:t>
      </w:r>
      <w:r w:rsidR="00AC3649">
        <w:t>范围内</w:t>
      </w:r>
      <w:r w:rsidR="00AC3649" w:rsidRPr="00AE36D3">
        <w:rPr>
          <w:rFonts w:hint="eastAsia"/>
        </w:rPr>
        <w:t>，验证了有限元模型的正确度和精度。</w:t>
      </w:r>
    </w:p>
    <w:p w14:paraId="7A7E2782" w14:textId="26D7D9C0" w:rsidR="00F20247" w:rsidRDefault="00AD3BE5" w:rsidP="007D3735">
      <w:pPr>
        <w:pStyle w:val="2"/>
        <w:numPr>
          <w:ilvl w:val="1"/>
          <w:numId w:val="4"/>
        </w:numPr>
        <w:rPr>
          <w:rFonts w:ascii="Times New Roman" w:hAnsi="Times New Roman" w:cs="Times New Roman"/>
        </w:rPr>
      </w:pPr>
      <w:bookmarkStart w:id="20" w:name="_Toc4938192"/>
      <w:r>
        <w:rPr>
          <w:rFonts w:ascii="Times New Roman" w:hAnsi="Times New Roman" w:cs="Times New Roman" w:hint="eastAsia"/>
        </w:rPr>
        <w:t>数字图像</w:t>
      </w:r>
      <w:r w:rsidR="00015856">
        <w:rPr>
          <w:rFonts w:ascii="Times New Roman" w:hAnsi="Times New Roman" w:cs="Times New Roman" w:hint="eastAsia"/>
        </w:rPr>
        <w:t>相关方法研究</w:t>
      </w:r>
      <w:r>
        <w:rPr>
          <w:rFonts w:ascii="Times New Roman" w:hAnsi="Times New Roman" w:cs="Times New Roman" w:hint="eastAsia"/>
        </w:rPr>
        <w:t>现状</w:t>
      </w:r>
      <w:bookmarkEnd w:id="20"/>
    </w:p>
    <w:p w14:paraId="1B9B2A2A" w14:textId="06A8A072" w:rsidR="00C80603" w:rsidRDefault="001155F5" w:rsidP="00C80603">
      <w:pPr>
        <w:pStyle w:val="11130"/>
        <w:numPr>
          <w:ilvl w:val="2"/>
          <w:numId w:val="4"/>
        </w:numPr>
      </w:pPr>
      <w:bookmarkStart w:id="21" w:name="_Toc4938193"/>
      <w:r w:rsidRPr="008E53E9">
        <w:rPr>
          <w:rFonts w:ascii="Times New Roman" w:hAnsi="Times New Roman"/>
        </w:rPr>
        <w:t>DIC</w:t>
      </w:r>
      <w:r>
        <w:rPr>
          <w:rFonts w:hint="eastAsia"/>
        </w:rPr>
        <w:t>技术的发展历史</w:t>
      </w:r>
      <w:bookmarkEnd w:id="21"/>
    </w:p>
    <w:p w14:paraId="18E57473" w14:textId="41AC2BE6" w:rsidR="0089220A" w:rsidRDefault="00AC3649" w:rsidP="0089220A">
      <w:pPr>
        <w:ind w:firstLine="480"/>
      </w:pPr>
      <w:bookmarkStart w:id="22" w:name="OLE_LINK13"/>
      <w:r w:rsidRPr="00AC3649">
        <w:rPr>
          <w:rFonts w:hint="eastAsia"/>
        </w:rPr>
        <w:t>在高强度钢材的研究中，得到较为满意的力学性能参数，如强度、硬度、延伸率、疲劳极限、应变及位移等是非常重要的，对于这些参数的测量，目前已经有了较为成熟的测量方法。在应变测量领域，目前较为常用的方法是接触式测量，如引伸计测量或光学测量），</w:t>
      </w:r>
      <w:r w:rsidRPr="00AC3649">
        <w:rPr>
          <w:rFonts w:hint="eastAsia"/>
        </w:rPr>
        <w:t xml:space="preserve"> </w:t>
      </w:r>
      <w:r w:rsidRPr="00AC3649">
        <w:rPr>
          <w:rFonts w:hint="eastAsia"/>
        </w:rPr>
        <w:t>这两种方法已经较为成熟。但是，引伸计不能进行连续的大变形、全场应变测量，故不能得到物体的整体变形信息</w:t>
      </w:r>
      <w:r w:rsidR="0089220A">
        <w:rPr>
          <w:rFonts w:hint="eastAsia"/>
        </w:rPr>
        <w:t>。</w:t>
      </w:r>
      <w:bookmarkEnd w:id="22"/>
      <w:r w:rsidR="0089220A" w:rsidRPr="009176FC">
        <w:rPr>
          <w:vertAlign w:val="superscript"/>
        </w:rPr>
        <w:fldChar w:fldCharType="begin"/>
      </w:r>
      <w:r w:rsidR="0089220A" w:rsidRPr="009176FC">
        <w:rPr>
          <w:vertAlign w:val="superscript"/>
        </w:rPr>
        <w:instrText xml:space="preserve"> </w:instrText>
      </w:r>
      <w:r w:rsidR="0089220A" w:rsidRPr="009176FC">
        <w:rPr>
          <w:rFonts w:hint="eastAsia"/>
          <w:vertAlign w:val="superscript"/>
        </w:rPr>
        <w:instrText>REF _Ref3581663 \r \h</w:instrText>
      </w:r>
      <w:r w:rsidR="0089220A" w:rsidRPr="009176FC">
        <w:rPr>
          <w:vertAlign w:val="superscript"/>
        </w:rPr>
        <w:instrText xml:space="preserve"> </w:instrText>
      </w:r>
      <w:r w:rsidR="0089220A">
        <w:rPr>
          <w:vertAlign w:val="superscript"/>
        </w:rPr>
        <w:instrText xml:space="preserve"> \* MERGEFORMAT </w:instrText>
      </w:r>
      <w:r w:rsidR="0089220A" w:rsidRPr="009176FC">
        <w:rPr>
          <w:vertAlign w:val="superscript"/>
        </w:rPr>
      </w:r>
      <w:r w:rsidR="0089220A" w:rsidRPr="009176FC">
        <w:rPr>
          <w:vertAlign w:val="superscript"/>
        </w:rPr>
        <w:fldChar w:fldCharType="separate"/>
      </w:r>
      <w:r w:rsidR="009A74E1">
        <w:rPr>
          <w:vertAlign w:val="superscript"/>
        </w:rPr>
        <w:t xml:space="preserve">[43] </w:t>
      </w:r>
      <w:r w:rsidR="0089220A" w:rsidRPr="009176FC">
        <w:rPr>
          <w:vertAlign w:val="superscript"/>
        </w:rPr>
        <w:fldChar w:fldCharType="end"/>
      </w:r>
    </w:p>
    <w:p w14:paraId="35B11547" w14:textId="43EE50F7" w:rsidR="0089220A" w:rsidRDefault="00AC3649" w:rsidP="0089220A">
      <w:pPr>
        <w:ind w:firstLine="480"/>
      </w:pPr>
      <w:r w:rsidRPr="00AC3649">
        <w:rPr>
          <w:rFonts w:hint="eastAsia"/>
        </w:rPr>
        <w:t>鉴于应变测量的重要性，以及传统方法在实际应用上的种种限制，近年来，随着科学技术和制造技术等方面的发展，非接触式光学测量方法渐渐发展起来。非接触式光学测量方法是通过处理一系列图像数据，并进行数学计算得到位移、应变等测量结果。在非接触式光学测量方法中，数字图像相关（</w:t>
      </w:r>
      <w:r w:rsidRPr="00AC3649">
        <w:rPr>
          <w:rFonts w:hint="eastAsia"/>
        </w:rPr>
        <w:t>Digital Image Correlation</w:t>
      </w:r>
      <w:r w:rsidRPr="00AC3649">
        <w:rPr>
          <w:rFonts w:hint="eastAsia"/>
        </w:rPr>
        <w:t>，</w:t>
      </w:r>
      <w:r w:rsidRPr="00AC3649">
        <w:rPr>
          <w:rFonts w:hint="eastAsia"/>
        </w:rPr>
        <w:t>DIC</w:t>
      </w:r>
      <w:r w:rsidRPr="00AC3649">
        <w:rPr>
          <w:rFonts w:hint="eastAsia"/>
        </w:rPr>
        <w:t>）方法发展相对较快，它的测量精度已接近于传统的接触式测量，甚至更高，且己逐渐在材料科学的研究中发挥越来越重要的作用。</w:t>
      </w:r>
      <w:r w:rsidR="0089220A" w:rsidRPr="00564FEE">
        <w:rPr>
          <w:vertAlign w:val="superscript"/>
        </w:rPr>
        <w:fldChar w:fldCharType="begin"/>
      </w:r>
      <w:r w:rsidR="0089220A" w:rsidRPr="00564FEE">
        <w:rPr>
          <w:vertAlign w:val="superscript"/>
        </w:rPr>
        <w:instrText xml:space="preserve"> </w:instrText>
      </w:r>
      <w:r w:rsidR="0089220A" w:rsidRPr="00564FEE">
        <w:rPr>
          <w:rFonts w:hint="eastAsia"/>
          <w:vertAlign w:val="superscript"/>
        </w:rPr>
        <w:instrText>REF _Ref3579395 \r \h</w:instrText>
      </w:r>
      <w:r w:rsidR="0089220A" w:rsidRPr="00564FEE">
        <w:rPr>
          <w:vertAlign w:val="superscript"/>
        </w:rPr>
        <w:instrText xml:space="preserve"> </w:instrText>
      </w:r>
      <w:r w:rsidR="0089220A">
        <w:rPr>
          <w:vertAlign w:val="superscript"/>
        </w:rPr>
        <w:instrText xml:space="preserve"> \* MERGEFORMAT </w:instrText>
      </w:r>
      <w:r w:rsidR="0089220A" w:rsidRPr="00564FEE">
        <w:rPr>
          <w:vertAlign w:val="superscript"/>
        </w:rPr>
      </w:r>
      <w:r w:rsidR="0089220A" w:rsidRPr="00564FEE">
        <w:rPr>
          <w:vertAlign w:val="superscript"/>
        </w:rPr>
        <w:fldChar w:fldCharType="separate"/>
      </w:r>
      <w:r w:rsidR="009A74E1">
        <w:rPr>
          <w:vertAlign w:val="superscript"/>
        </w:rPr>
        <w:t xml:space="preserve">[44] </w:t>
      </w:r>
      <w:r w:rsidR="0089220A" w:rsidRPr="00564FEE">
        <w:rPr>
          <w:vertAlign w:val="superscript"/>
        </w:rPr>
        <w:fldChar w:fldCharType="end"/>
      </w:r>
    </w:p>
    <w:p w14:paraId="71BDF3DA" w14:textId="77777777" w:rsidR="00AC3649" w:rsidRDefault="00AC3649" w:rsidP="0089220A">
      <w:pPr>
        <w:ind w:firstLine="480"/>
      </w:pPr>
      <w:r w:rsidRPr="00AC3649">
        <w:rPr>
          <w:rFonts w:hint="eastAsia"/>
        </w:rPr>
        <w:t>数字图像相关方法是一种通过计算变形前后物体表面图像的灰度信息来获取被测物体的力学性能的测量方法，自上世纪八十年代被提出以来，该方法发展十分迅猛。在使用该方法时，需要用特定手段在试件上喷涂散斑，并通过相机拍摄得到试验过程中的一系列试件照片，再利用计算机算法对照片上的散斑点进行相关处理，进而对散斑进行匹配追踪，最后得到试件表面各个点的位移。</w:t>
      </w:r>
    </w:p>
    <w:p w14:paraId="7CFFD2F4" w14:textId="6BFD0BE6" w:rsidR="0089220A" w:rsidRDefault="00AC3649" w:rsidP="0089220A">
      <w:pPr>
        <w:ind w:firstLine="480"/>
      </w:pPr>
      <w:r w:rsidRPr="00AC3649">
        <w:rPr>
          <w:rFonts w:hint="eastAsia"/>
        </w:rPr>
        <w:t>由于数字图像相关方法能够得到材料表面的全场位移，为分析材料的变形特点提供了强力支持；另一方面，这种方法在测量过程中不接触材料，不会干扰材料的变形，从而避免了某些系统误差，提高了测量精度，可以克服引伸计常见的偏心、断标外等问题。随着数字图像测量技术的不断发展，其测量精度不断提升，</w:t>
      </w:r>
      <w:r w:rsidRPr="00AC3649">
        <w:rPr>
          <w:rFonts w:hint="eastAsia"/>
        </w:rPr>
        <w:lastRenderedPageBreak/>
        <w:t>使数字图像相关方法逐渐成为表面变形测量的一种灵活、有力的工具</w:t>
      </w:r>
      <w:r w:rsidR="0089220A" w:rsidRPr="00D00033">
        <w:rPr>
          <w:rFonts w:hint="eastAsia"/>
        </w:rPr>
        <w:t>。</w:t>
      </w:r>
    </w:p>
    <w:p w14:paraId="2A3AFDF6" w14:textId="6394CF38" w:rsidR="00015856" w:rsidRDefault="00015856" w:rsidP="00015856">
      <w:pPr>
        <w:pStyle w:val="11130"/>
        <w:numPr>
          <w:ilvl w:val="2"/>
          <w:numId w:val="4"/>
        </w:numPr>
      </w:pPr>
      <w:bookmarkStart w:id="23" w:name="_Toc4938194"/>
      <w:r>
        <w:rPr>
          <w:rFonts w:hint="eastAsia"/>
        </w:rPr>
        <w:t>国内</w:t>
      </w:r>
      <w:r w:rsidR="001155F5">
        <w:rPr>
          <w:rFonts w:hint="eastAsia"/>
        </w:rPr>
        <w:t>外</w:t>
      </w:r>
      <w:r w:rsidR="008E53E9">
        <w:rPr>
          <w:rFonts w:hint="eastAsia"/>
        </w:rPr>
        <w:t>工程应用</w:t>
      </w:r>
      <w:r>
        <w:rPr>
          <w:rFonts w:hint="eastAsia"/>
        </w:rPr>
        <w:t>现状</w:t>
      </w:r>
      <w:bookmarkEnd w:id="23"/>
    </w:p>
    <w:p w14:paraId="1A33BF3D" w14:textId="0E2E6329" w:rsidR="007A1417" w:rsidRDefault="006A1528" w:rsidP="006A1528">
      <w:pPr>
        <w:ind w:firstLine="480"/>
      </w:pPr>
      <w:bookmarkStart w:id="24" w:name="OLE_LINK37"/>
      <w:r w:rsidRPr="00A22D04">
        <w:rPr>
          <w:rFonts w:hint="eastAsia"/>
        </w:rPr>
        <w:t>数字图像相关</w:t>
      </w:r>
      <w:bookmarkEnd w:id="24"/>
      <w:r w:rsidRPr="00A22D04">
        <w:rPr>
          <w:rFonts w:hint="eastAsia"/>
        </w:rPr>
        <w:t>（</w:t>
      </w:r>
      <w:r w:rsidRPr="00A22D04">
        <w:rPr>
          <w:rFonts w:hint="eastAsia"/>
        </w:rPr>
        <w:t>DIC</w:t>
      </w:r>
      <w:r w:rsidRPr="00A22D04">
        <w:rPr>
          <w:rFonts w:hint="eastAsia"/>
        </w:rPr>
        <w:t>）方法是上世纪</w:t>
      </w:r>
      <w:r w:rsidRPr="00A22D04">
        <w:rPr>
          <w:rFonts w:hint="eastAsia"/>
        </w:rPr>
        <w:t xml:space="preserve"> 80</w:t>
      </w:r>
      <w:r w:rsidRPr="00A22D04">
        <w:rPr>
          <w:rFonts w:hint="eastAsia"/>
        </w:rPr>
        <w:t>年代初由美国南卡罗来纳大学的</w:t>
      </w:r>
      <w:proofErr w:type="spellStart"/>
      <w:r w:rsidRPr="00A22D04">
        <w:rPr>
          <w:rFonts w:hint="eastAsia"/>
        </w:rPr>
        <w:t>W.H.Peters</w:t>
      </w:r>
      <w:proofErr w:type="spellEnd"/>
      <w:r w:rsidRPr="00A22D04">
        <w:rPr>
          <w:rFonts w:hint="eastAsia"/>
        </w:rPr>
        <w:t>、</w:t>
      </w:r>
      <w:proofErr w:type="spellStart"/>
      <w:r w:rsidRPr="00A22D04">
        <w:rPr>
          <w:rFonts w:hint="eastAsia"/>
        </w:rPr>
        <w:t>W.F.Ranson</w:t>
      </w:r>
      <w:proofErr w:type="spellEnd"/>
      <w:r w:rsidR="00385F21">
        <w:rPr>
          <w:rFonts w:hint="eastAsia"/>
        </w:rPr>
        <w:t>（</w:t>
      </w:r>
      <w:r w:rsidR="00385F21">
        <w:rPr>
          <w:rFonts w:hint="eastAsia"/>
        </w:rPr>
        <w:t>1</w:t>
      </w:r>
      <w:r w:rsidR="00385F21">
        <w:t>981</w:t>
      </w:r>
      <w:r w:rsidR="00385F21">
        <w:rPr>
          <w:rFonts w:hint="eastAsia"/>
        </w:rPr>
        <w:t>）</w:t>
      </w:r>
      <w:r w:rsidR="003D166C" w:rsidRPr="003D166C">
        <w:rPr>
          <w:vertAlign w:val="superscript"/>
        </w:rPr>
        <w:fldChar w:fldCharType="begin"/>
      </w:r>
      <w:r w:rsidR="003D166C" w:rsidRPr="003D166C">
        <w:rPr>
          <w:vertAlign w:val="superscript"/>
        </w:rPr>
        <w:instrText xml:space="preserve"> </w:instrText>
      </w:r>
      <w:r w:rsidR="003D166C" w:rsidRPr="003D166C">
        <w:rPr>
          <w:rFonts w:hint="eastAsia"/>
          <w:vertAlign w:val="superscript"/>
        </w:rPr>
        <w:instrText>REF _Ref3625255 \r \h</w:instrText>
      </w:r>
      <w:r w:rsidR="003D166C" w:rsidRPr="003D166C">
        <w:rPr>
          <w:vertAlign w:val="superscript"/>
        </w:rPr>
        <w:instrText xml:space="preserve"> </w:instrText>
      </w:r>
      <w:r w:rsidR="003D166C">
        <w:rPr>
          <w:vertAlign w:val="superscript"/>
        </w:rPr>
        <w:instrText xml:space="preserve"> \* MERGEFORMAT </w:instrText>
      </w:r>
      <w:r w:rsidR="003D166C" w:rsidRPr="003D166C">
        <w:rPr>
          <w:vertAlign w:val="superscript"/>
        </w:rPr>
      </w:r>
      <w:r w:rsidR="003D166C" w:rsidRPr="003D166C">
        <w:rPr>
          <w:vertAlign w:val="superscript"/>
        </w:rPr>
        <w:fldChar w:fldCharType="separate"/>
      </w:r>
      <w:r w:rsidR="009A74E1">
        <w:rPr>
          <w:vertAlign w:val="superscript"/>
        </w:rPr>
        <w:t xml:space="preserve">[45] </w:t>
      </w:r>
      <w:r w:rsidR="003D166C" w:rsidRPr="003D166C">
        <w:rPr>
          <w:vertAlign w:val="superscript"/>
        </w:rPr>
        <w:fldChar w:fldCharType="end"/>
      </w:r>
      <w:r w:rsidRPr="00A22D04">
        <w:rPr>
          <w:rFonts w:hint="eastAsia"/>
        </w:rPr>
        <w:t>和日本</w:t>
      </w:r>
      <w:r w:rsidRPr="00A22D04">
        <w:rPr>
          <w:rFonts w:hint="eastAsia"/>
        </w:rPr>
        <w:t xml:space="preserve"> Yamaguchi</w:t>
      </w:r>
      <w:r w:rsidR="00385F21">
        <w:rPr>
          <w:rFonts w:hint="eastAsia"/>
        </w:rPr>
        <w:t>（</w:t>
      </w:r>
      <w:r w:rsidR="00385F21">
        <w:rPr>
          <w:rFonts w:hint="eastAsia"/>
        </w:rPr>
        <w:t>1</w:t>
      </w:r>
      <w:r w:rsidR="00385F21">
        <w:t>981</w:t>
      </w:r>
      <w:r w:rsidR="00385F21">
        <w:rPr>
          <w:rFonts w:hint="eastAsia"/>
        </w:rPr>
        <w:t>）</w:t>
      </w:r>
      <w:r w:rsidR="003D166C" w:rsidRPr="003D166C">
        <w:rPr>
          <w:vertAlign w:val="superscript"/>
        </w:rPr>
        <w:fldChar w:fldCharType="begin"/>
      </w:r>
      <w:r w:rsidR="003D166C" w:rsidRPr="003D166C">
        <w:rPr>
          <w:vertAlign w:val="superscript"/>
        </w:rPr>
        <w:instrText xml:space="preserve"> </w:instrText>
      </w:r>
      <w:r w:rsidR="003D166C" w:rsidRPr="003D166C">
        <w:rPr>
          <w:rFonts w:hint="eastAsia"/>
          <w:vertAlign w:val="superscript"/>
        </w:rPr>
        <w:instrText>REF _Ref3625261 \r \h</w:instrText>
      </w:r>
      <w:r w:rsidR="003D166C" w:rsidRPr="003D166C">
        <w:rPr>
          <w:vertAlign w:val="superscript"/>
        </w:rPr>
        <w:instrText xml:space="preserve"> </w:instrText>
      </w:r>
      <w:r w:rsidR="003D166C">
        <w:rPr>
          <w:vertAlign w:val="superscript"/>
        </w:rPr>
        <w:instrText xml:space="preserve"> \* MERGEFORMAT </w:instrText>
      </w:r>
      <w:r w:rsidR="003D166C" w:rsidRPr="003D166C">
        <w:rPr>
          <w:vertAlign w:val="superscript"/>
        </w:rPr>
      </w:r>
      <w:r w:rsidR="003D166C" w:rsidRPr="003D166C">
        <w:rPr>
          <w:vertAlign w:val="superscript"/>
        </w:rPr>
        <w:fldChar w:fldCharType="separate"/>
      </w:r>
      <w:r w:rsidR="009A74E1">
        <w:rPr>
          <w:vertAlign w:val="superscript"/>
        </w:rPr>
        <w:t xml:space="preserve">[46] </w:t>
      </w:r>
      <w:r w:rsidR="003D166C" w:rsidRPr="003D166C">
        <w:rPr>
          <w:vertAlign w:val="superscript"/>
        </w:rPr>
        <w:fldChar w:fldCharType="end"/>
      </w:r>
      <w:r w:rsidRPr="00A22D04">
        <w:rPr>
          <w:rFonts w:hint="eastAsia"/>
        </w:rPr>
        <w:t>等人分别独立提出的。此后，美国南卡罗来纳大学在</w:t>
      </w:r>
      <w:r w:rsidRPr="00A22D04">
        <w:rPr>
          <w:rFonts w:hint="eastAsia"/>
        </w:rPr>
        <w:t xml:space="preserve"> </w:t>
      </w:r>
      <w:proofErr w:type="spellStart"/>
      <w:r w:rsidRPr="00A22D04">
        <w:rPr>
          <w:rFonts w:hint="eastAsia"/>
        </w:rPr>
        <w:t>M.A.Sutton</w:t>
      </w:r>
      <w:proofErr w:type="spellEnd"/>
      <w:r w:rsidR="008A198D" w:rsidRPr="001F0AA3">
        <w:rPr>
          <w:vertAlign w:val="superscript"/>
        </w:rPr>
        <w:fldChar w:fldCharType="begin"/>
      </w:r>
      <w:r w:rsidR="008A198D" w:rsidRPr="001F0AA3">
        <w:rPr>
          <w:vertAlign w:val="superscript"/>
        </w:rPr>
        <w:instrText xml:space="preserve"> </w:instrText>
      </w:r>
      <w:r w:rsidR="008A198D" w:rsidRPr="001F0AA3">
        <w:rPr>
          <w:rFonts w:hint="eastAsia"/>
          <w:vertAlign w:val="superscript"/>
        </w:rPr>
        <w:instrText>REF _Ref3655975 \r \h</w:instrText>
      </w:r>
      <w:r w:rsidR="008A198D" w:rsidRPr="001F0AA3">
        <w:rPr>
          <w:vertAlign w:val="superscript"/>
        </w:rPr>
        <w:instrText xml:space="preserve"> </w:instrText>
      </w:r>
      <w:r w:rsidR="001F0AA3">
        <w:rPr>
          <w:vertAlign w:val="superscript"/>
        </w:rPr>
        <w:instrText xml:space="preserve"> \* MERGEFORMAT </w:instrText>
      </w:r>
      <w:r w:rsidR="008A198D" w:rsidRPr="001F0AA3">
        <w:rPr>
          <w:vertAlign w:val="superscript"/>
        </w:rPr>
      </w:r>
      <w:r w:rsidR="008A198D" w:rsidRPr="001F0AA3">
        <w:rPr>
          <w:vertAlign w:val="superscript"/>
        </w:rPr>
        <w:fldChar w:fldCharType="separate"/>
      </w:r>
      <w:r w:rsidR="009A74E1">
        <w:rPr>
          <w:vertAlign w:val="superscript"/>
        </w:rPr>
        <w:t xml:space="preserve">[47] </w:t>
      </w:r>
      <w:r w:rsidR="008A198D" w:rsidRPr="001F0AA3">
        <w:rPr>
          <w:vertAlign w:val="superscript"/>
        </w:rPr>
        <w:fldChar w:fldCharType="end"/>
      </w:r>
      <w:r w:rsidRPr="00A22D04">
        <w:rPr>
          <w:rFonts w:hint="eastAsia"/>
        </w:rPr>
        <w:t>等学者对</w:t>
      </w:r>
      <w:r w:rsidRPr="00A22D04">
        <w:rPr>
          <w:rFonts w:hint="eastAsia"/>
        </w:rPr>
        <w:t>DIC</w:t>
      </w:r>
      <w:r w:rsidRPr="00A22D04">
        <w:rPr>
          <w:rFonts w:hint="eastAsia"/>
        </w:rPr>
        <w:t>方法的理论发展与完善做出了突出贡献。</w:t>
      </w:r>
    </w:p>
    <w:p w14:paraId="6FB2D87B" w14:textId="7BDC7D4D" w:rsidR="00084FB2" w:rsidRDefault="00385F21" w:rsidP="006A1528">
      <w:pPr>
        <w:ind w:firstLine="480"/>
      </w:pPr>
      <w:r w:rsidRPr="00385F21">
        <w:rPr>
          <w:rFonts w:hint="eastAsia"/>
        </w:rPr>
        <w:t>Kahn-</w:t>
      </w:r>
      <w:proofErr w:type="spellStart"/>
      <w:r w:rsidRPr="00385F21">
        <w:rPr>
          <w:rFonts w:hint="eastAsia"/>
        </w:rPr>
        <w:t>Jetter</w:t>
      </w:r>
      <w:proofErr w:type="spellEnd"/>
      <w:r w:rsidRPr="00385F21">
        <w:rPr>
          <w:rFonts w:hint="eastAsia"/>
        </w:rPr>
        <w:t>、</w:t>
      </w:r>
      <w:r w:rsidRPr="00385F21">
        <w:rPr>
          <w:rFonts w:hint="eastAsia"/>
        </w:rPr>
        <w:t>Chu</w:t>
      </w:r>
      <w:r w:rsidR="008A198D">
        <w:rPr>
          <w:rFonts w:hint="eastAsia"/>
        </w:rPr>
        <w:t>（</w:t>
      </w:r>
      <w:r w:rsidR="008A198D">
        <w:rPr>
          <w:rFonts w:hint="eastAsia"/>
        </w:rPr>
        <w:t>1</w:t>
      </w:r>
      <w:r w:rsidR="008A198D">
        <w:t>990</w:t>
      </w:r>
      <w:r w:rsidR="008A198D">
        <w:rPr>
          <w:rFonts w:hint="eastAsia"/>
        </w:rPr>
        <w:t>）</w:t>
      </w:r>
      <w:r w:rsidR="008A198D" w:rsidRPr="001F0AA3">
        <w:rPr>
          <w:vertAlign w:val="superscript"/>
        </w:rPr>
        <w:fldChar w:fldCharType="begin"/>
      </w:r>
      <w:r w:rsidR="008A198D" w:rsidRPr="001F0AA3">
        <w:rPr>
          <w:vertAlign w:val="superscript"/>
        </w:rPr>
        <w:instrText xml:space="preserve"> </w:instrText>
      </w:r>
      <w:r w:rsidR="008A198D" w:rsidRPr="001F0AA3">
        <w:rPr>
          <w:rFonts w:hint="eastAsia"/>
          <w:vertAlign w:val="superscript"/>
        </w:rPr>
        <w:instrText>REF _Ref3655982 \r \h</w:instrText>
      </w:r>
      <w:r w:rsidR="008A198D" w:rsidRPr="001F0AA3">
        <w:rPr>
          <w:vertAlign w:val="superscript"/>
        </w:rPr>
        <w:instrText xml:space="preserve"> </w:instrText>
      </w:r>
      <w:r w:rsidR="001F0AA3">
        <w:rPr>
          <w:vertAlign w:val="superscript"/>
        </w:rPr>
        <w:instrText xml:space="preserve"> \* MERGEFORMAT </w:instrText>
      </w:r>
      <w:r w:rsidR="008A198D" w:rsidRPr="001F0AA3">
        <w:rPr>
          <w:vertAlign w:val="superscript"/>
        </w:rPr>
      </w:r>
      <w:r w:rsidR="008A198D" w:rsidRPr="001F0AA3">
        <w:rPr>
          <w:vertAlign w:val="superscript"/>
        </w:rPr>
        <w:fldChar w:fldCharType="separate"/>
      </w:r>
      <w:r w:rsidR="009A74E1">
        <w:rPr>
          <w:vertAlign w:val="superscript"/>
        </w:rPr>
        <w:t xml:space="preserve">[48] </w:t>
      </w:r>
      <w:r w:rsidR="008A198D" w:rsidRPr="001F0AA3">
        <w:rPr>
          <w:vertAlign w:val="superscript"/>
        </w:rPr>
        <w:fldChar w:fldCharType="end"/>
      </w:r>
      <w:r w:rsidR="009B5A52" w:rsidRPr="009B5A52">
        <w:rPr>
          <w:rFonts w:hint="eastAsia"/>
        </w:rPr>
        <w:t xml:space="preserve"> </w:t>
      </w:r>
      <w:r w:rsidR="009B5A52" w:rsidRPr="009B5A52">
        <w:rPr>
          <w:rFonts w:hint="eastAsia"/>
        </w:rPr>
        <w:t>开创了三维</w:t>
      </w:r>
      <w:r w:rsidR="009B5A52" w:rsidRPr="009B5A52">
        <w:rPr>
          <w:rFonts w:hint="eastAsia"/>
        </w:rPr>
        <w:t>DIC</w:t>
      </w:r>
      <w:r w:rsidR="009B5A52" w:rsidRPr="009B5A52">
        <w:rPr>
          <w:rFonts w:hint="eastAsia"/>
        </w:rPr>
        <w:t>方法领域。他们采用两个相机同时拍摄待测试件，并通过两个相机照片的视差来求解各散斑点的三维坐标，进而生成待测试件表面的三维数据。</w:t>
      </w:r>
    </w:p>
    <w:p w14:paraId="32B4D823" w14:textId="21B3BACA" w:rsidR="009B5A52" w:rsidRDefault="009B5A52" w:rsidP="00094545">
      <w:pPr>
        <w:ind w:firstLine="480"/>
      </w:pPr>
      <w:r w:rsidRPr="009B5A52">
        <w:rPr>
          <w:rFonts w:hint="eastAsia"/>
        </w:rPr>
        <w:t>随着材料科学的发展，</w:t>
      </w:r>
      <w:r w:rsidRPr="009B5A52">
        <w:rPr>
          <w:rFonts w:hint="eastAsia"/>
        </w:rPr>
        <w:t xml:space="preserve">DIC </w:t>
      </w:r>
      <w:r w:rsidRPr="009B5A52">
        <w:rPr>
          <w:rFonts w:hint="eastAsia"/>
        </w:rPr>
        <w:t>方法也被用于各种材料力学参数参量的研究。</w:t>
      </w:r>
      <w:r w:rsidRPr="009B5A52">
        <w:rPr>
          <w:rFonts w:hint="eastAsia"/>
        </w:rPr>
        <w:t xml:space="preserve">Zink </w:t>
      </w:r>
      <w:r w:rsidRPr="009B5A52">
        <w:rPr>
          <w:rFonts w:hint="eastAsia"/>
        </w:rPr>
        <w:t>等（</w:t>
      </w:r>
      <w:r w:rsidRPr="009B5A52">
        <w:rPr>
          <w:rFonts w:hint="eastAsia"/>
        </w:rPr>
        <w:t>1996</w:t>
      </w:r>
      <w:r w:rsidRPr="009B5A52">
        <w:rPr>
          <w:rFonts w:hint="eastAsia"/>
        </w:rPr>
        <w:t>）</w:t>
      </w:r>
      <w:r w:rsidRPr="009B5A52">
        <w:rPr>
          <w:vertAlign w:val="superscript"/>
        </w:rPr>
        <w:fldChar w:fldCharType="begin"/>
      </w:r>
      <w:r w:rsidRPr="009B5A52">
        <w:rPr>
          <w:vertAlign w:val="superscript"/>
        </w:rPr>
        <w:instrText xml:space="preserve"> </w:instrText>
      </w:r>
      <w:r w:rsidRPr="009B5A52">
        <w:rPr>
          <w:rFonts w:hint="eastAsia"/>
          <w:vertAlign w:val="superscript"/>
        </w:rPr>
        <w:instrText>REF _Ref3655990 \r \h</w:instrText>
      </w:r>
      <w:r w:rsidRPr="009B5A52">
        <w:rPr>
          <w:vertAlign w:val="superscript"/>
        </w:rPr>
        <w:instrText xml:space="preserve"> </w:instrText>
      </w:r>
      <w:r>
        <w:rPr>
          <w:vertAlign w:val="superscript"/>
        </w:rPr>
        <w:instrText xml:space="preserve"> \* MERGEFORMAT </w:instrText>
      </w:r>
      <w:r w:rsidRPr="009B5A52">
        <w:rPr>
          <w:vertAlign w:val="superscript"/>
        </w:rPr>
      </w:r>
      <w:r w:rsidRPr="009B5A52">
        <w:rPr>
          <w:vertAlign w:val="superscript"/>
        </w:rPr>
        <w:fldChar w:fldCharType="separate"/>
      </w:r>
      <w:r w:rsidR="009A74E1">
        <w:rPr>
          <w:vertAlign w:val="superscript"/>
        </w:rPr>
        <w:t xml:space="preserve">[49] </w:t>
      </w:r>
      <w:r w:rsidRPr="009B5A52">
        <w:rPr>
          <w:vertAlign w:val="superscript"/>
        </w:rPr>
        <w:fldChar w:fldCharType="end"/>
      </w:r>
      <w:r w:rsidRPr="009B5A52">
        <w:rPr>
          <w:rFonts w:hint="eastAsia"/>
        </w:rPr>
        <w:t>使用</w:t>
      </w:r>
      <w:r w:rsidRPr="009B5A52">
        <w:rPr>
          <w:rFonts w:hint="eastAsia"/>
        </w:rPr>
        <w:t>DIC</w:t>
      </w:r>
      <w:r w:rsidRPr="009B5A52">
        <w:rPr>
          <w:rFonts w:hint="eastAsia"/>
        </w:rPr>
        <w:t>方法对木材的应变和泊松比进行了测量；</w:t>
      </w:r>
      <w:r w:rsidRPr="009B5A52">
        <w:rPr>
          <w:rFonts w:hint="eastAsia"/>
        </w:rPr>
        <w:t xml:space="preserve">Chevalier </w:t>
      </w:r>
      <w:r w:rsidRPr="009B5A52">
        <w:rPr>
          <w:rFonts w:hint="eastAsia"/>
        </w:rPr>
        <w:t>等（</w:t>
      </w:r>
      <w:r w:rsidRPr="009B5A52">
        <w:rPr>
          <w:rFonts w:hint="eastAsia"/>
        </w:rPr>
        <w:t>2001</w:t>
      </w:r>
      <w:r w:rsidRPr="009B5A52">
        <w:rPr>
          <w:rFonts w:hint="eastAsia"/>
        </w:rPr>
        <w:t>）</w:t>
      </w:r>
      <w:r w:rsidRPr="009B5A52">
        <w:rPr>
          <w:vertAlign w:val="superscript"/>
        </w:rPr>
        <w:fldChar w:fldCharType="begin"/>
      </w:r>
      <w:r w:rsidRPr="009B5A52">
        <w:rPr>
          <w:vertAlign w:val="superscript"/>
        </w:rPr>
        <w:instrText xml:space="preserve"> </w:instrText>
      </w:r>
      <w:r w:rsidRPr="009B5A52">
        <w:rPr>
          <w:rFonts w:hint="eastAsia"/>
          <w:vertAlign w:val="superscript"/>
        </w:rPr>
        <w:instrText>REF _Ref3655995 \r \h</w:instrText>
      </w:r>
      <w:r w:rsidRPr="009B5A52">
        <w:rPr>
          <w:vertAlign w:val="superscript"/>
        </w:rPr>
        <w:instrText xml:space="preserve"> </w:instrText>
      </w:r>
      <w:r>
        <w:rPr>
          <w:vertAlign w:val="superscript"/>
        </w:rPr>
        <w:instrText xml:space="preserve"> \* MERGEFORMAT </w:instrText>
      </w:r>
      <w:r w:rsidRPr="009B5A52">
        <w:rPr>
          <w:vertAlign w:val="superscript"/>
        </w:rPr>
      </w:r>
      <w:r w:rsidRPr="009B5A52">
        <w:rPr>
          <w:vertAlign w:val="superscript"/>
        </w:rPr>
        <w:fldChar w:fldCharType="separate"/>
      </w:r>
      <w:r w:rsidR="009A74E1">
        <w:rPr>
          <w:vertAlign w:val="superscript"/>
        </w:rPr>
        <w:t xml:space="preserve">[50] </w:t>
      </w:r>
      <w:r w:rsidRPr="009B5A52">
        <w:rPr>
          <w:vertAlign w:val="superscript"/>
        </w:rPr>
        <w:fldChar w:fldCharType="end"/>
      </w:r>
      <w:r w:rsidRPr="009B5A52">
        <w:rPr>
          <w:rFonts w:hint="eastAsia"/>
        </w:rPr>
        <w:t>利用</w:t>
      </w:r>
      <w:r w:rsidRPr="009B5A52">
        <w:rPr>
          <w:rFonts w:hint="eastAsia"/>
        </w:rPr>
        <w:t>DIC</w:t>
      </w:r>
      <w:r w:rsidRPr="009B5A52">
        <w:rPr>
          <w:rFonts w:hint="eastAsia"/>
        </w:rPr>
        <w:t>方法对高分子材料在单轴和双轴拉伸条件下的力学行为进行了分析。在国内，高建新等（</w:t>
      </w:r>
      <w:r w:rsidRPr="009B5A52">
        <w:rPr>
          <w:rFonts w:hint="eastAsia"/>
        </w:rPr>
        <w:t>1989</w:t>
      </w:r>
      <w:r w:rsidRPr="009B5A52">
        <w:rPr>
          <w:rFonts w:hint="eastAsia"/>
        </w:rPr>
        <w:t>）</w:t>
      </w:r>
      <w:r w:rsidRPr="009B5A52">
        <w:rPr>
          <w:vertAlign w:val="superscript"/>
        </w:rPr>
        <w:fldChar w:fldCharType="begin"/>
      </w:r>
      <w:r w:rsidRPr="009B5A52">
        <w:rPr>
          <w:vertAlign w:val="superscript"/>
        </w:rPr>
        <w:instrText xml:space="preserve"> </w:instrText>
      </w:r>
      <w:r w:rsidRPr="009B5A52">
        <w:rPr>
          <w:rFonts w:hint="eastAsia"/>
          <w:vertAlign w:val="superscript"/>
        </w:rPr>
        <w:instrText>REF _Ref3656861 \r \h</w:instrText>
      </w:r>
      <w:r w:rsidRPr="009B5A52">
        <w:rPr>
          <w:vertAlign w:val="superscript"/>
        </w:rPr>
        <w:instrText xml:space="preserve"> </w:instrText>
      </w:r>
      <w:r>
        <w:rPr>
          <w:vertAlign w:val="superscript"/>
        </w:rPr>
        <w:instrText xml:space="preserve"> \* MERGEFORMAT </w:instrText>
      </w:r>
      <w:r w:rsidRPr="009B5A52">
        <w:rPr>
          <w:vertAlign w:val="superscript"/>
        </w:rPr>
      </w:r>
      <w:r w:rsidRPr="009B5A52">
        <w:rPr>
          <w:vertAlign w:val="superscript"/>
        </w:rPr>
        <w:fldChar w:fldCharType="separate"/>
      </w:r>
      <w:r w:rsidR="009A74E1">
        <w:rPr>
          <w:vertAlign w:val="superscript"/>
        </w:rPr>
        <w:t xml:space="preserve">[51] </w:t>
      </w:r>
      <w:r w:rsidRPr="009B5A52">
        <w:rPr>
          <w:vertAlign w:val="superscript"/>
        </w:rPr>
        <w:fldChar w:fldCharType="end"/>
      </w:r>
      <w:r w:rsidRPr="009B5A52">
        <w:rPr>
          <w:rFonts w:hint="eastAsia"/>
        </w:rPr>
        <w:t>最先开始进行</w:t>
      </w:r>
      <w:r w:rsidRPr="009B5A52">
        <w:rPr>
          <w:rFonts w:hint="eastAsia"/>
        </w:rPr>
        <w:t>DIC</w:t>
      </w:r>
      <w:r w:rsidRPr="009B5A52">
        <w:rPr>
          <w:rFonts w:hint="eastAsia"/>
        </w:rPr>
        <w:t>方法的研究工作；杭超等（</w:t>
      </w:r>
      <w:r w:rsidRPr="009B5A52">
        <w:rPr>
          <w:rFonts w:hint="eastAsia"/>
        </w:rPr>
        <w:t>2013</w:t>
      </w:r>
      <w:r w:rsidRPr="009B5A52">
        <w:rPr>
          <w:rFonts w:hint="eastAsia"/>
        </w:rPr>
        <w:t>）</w:t>
      </w:r>
      <w:r w:rsidRPr="009B5A52">
        <w:rPr>
          <w:vertAlign w:val="superscript"/>
        </w:rPr>
        <w:fldChar w:fldCharType="begin"/>
      </w:r>
      <w:r w:rsidRPr="009B5A52">
        <w:rPr>
          <w:vertAlign w:val="superscript"/>
        </w:rPr>
        <w:instrText xml:space="preserve"> </w:instrText>
      </w:r>
      <w:r w:rsidRPr="009B5A52">
        <w:rPr>
          <w:rFonts w:hint="eastAsia"/>
          <w:vertAlign w:val="superscript"/>
        </w:rPr>
        <w:instrText>REF _Ref3656867 \r \h</w:instrText>
      </w:r>
      <w:r w:rsidRPr="009B5A52">
        <w:rPr>
          <w:vertAlign w:val="superscript"/>
        </w:rPr>
        <w:instrText xml:space="preserve"> </w:instrText>
      </w:r>
      <w:r>
        <w:rPr>
          <w:vertAlign w:val="superscript"/>
        </w:rPr>
        <w:instrText xml:space="preserve"> \* MERGEFORMAT </w:instrText>
      </w:r>
      <w:r w:rsidRPr="009B5A52">
        <w:rPr>
          <w:vertAlign w:val="superscript"/>
        </w:rPr>
      </w:r>
      <w:r w:rsidRPr="009B5A52">
        <w:rPr>
          <w:vertAlign w:val="superscript"/>
        </w:rPr>
        <w:fldChar w:fldCharType="separate"/>
      </w:r>
      <w:r w:rsidR="009A74E1">
        <w:rPr>
          <w:vertAlign w:val="superscript"/>
        </w:rPr>
        <w:t xml:space="preserve">[52] </w:t>
      </w:r>
      <w:r w:rsidRPr="009B5A52">
        <w:rPr>
          <w:vertAlign w:val="superscript"/>
        </w:rPr>
        <w:fldChar w:fldCharType="end"/>
      </w:r>
      <w:r w:rsidRPr="009B5A52">
        <w:rPr>
          <w:rFonts w:hint="eastAsia"/>
        </w:rPr>
        <w:t>进行了钛合金焊缝单向拉伸试验，并采用</w:t>
      </w:r>
      <w:r w:rsidRPr="009B5A52">
        <w:rPr>
          <w:rFonts w:hint="eastAsia"/>
        </w:rPr>
        <w:t>DIC</w:t>
      </w:r>
      <w:r w:rsidRPr="009B5A52">
        <w:rPr>
          <w:rFonts w:hint="eastAsia"/>
        </w:rPr>
        <w:t>方法进行变形场测量；张睿诚（</w:t>
      </w:r>
      <w:r w:rsidRPr="009B5A52">
        <w:rPr>
          <w:rFonts w:hint="eastAsia"/>
        </w:rPr>
        <w:t>2017</w:t>
      </w:r>
      <w:r w:rsidRPr="009B5A52">
        <w:rPr>
          <w:rFonts w:hint="eastAsia"/>
        </w:rPr>
        <w:t>）</w:t>
      </w:r>
      <w:r w:rsidRPr="009B5A52">
        <w:rPr>
          <w:vertAlign w:val="superscript"/>
        </w:rPr>
        <w:fldChar w:fldCharType="begin"/>
      </w:r>
      <w:r w:rsidRPr="009B5A52">
        <w:rPr>
          <w:vertAlign w:val="superscript"/>
        </w:rPr>
        <w:instrText xml:space="preserve"> </w:instrText>
      </w:r>
      <w:r w:rsidRPr="009B5A52">
        <w:rPr>
          <w:rFonts w:hint="eastAsia"/>
          <w:vertAlign w:val="superscript"/>
        </w:rPr>
        <w:instrText>REF _Ref3656889 \r \h</w:instrText>
      </w:r>
      <w:r w:rsidRPr="009B5A52">
        <w:rPr>
          <w:vertAlign w:val="superscript"/>
        </w:rPr>
        <w:instrText xml:space="preserve"> </w:instrText>
      </w:r>
      <w:r>
        <w:rPr>
          <w:vertAlign w:val="superscript"/>
        </w:rPr>
        <w:instrText xml:space="preserve"> \* MERGEFORMAT </w:instrText>
      </w:r>
      <w:r w:rsidRPr="009B5A52">
        <w:rPr>
          <w:vertAlign w:val="superscript"/>
        </w:rPr>
      </w:r>
      <w:r w:rsidRPr="009B5A52">
        <w:rPr>
          <w:vertAlign w:val="superscript"/>
        </w:rPr>
        <w:fldChar w:fldCharType="separate"/>
      </w:r>
      <w:r w:rsidR="009A74E1">
        <w:rPr>
          <w:vertAlign w:val="superscript"/>
        </w:rPr>
        <w:t xml:space="preserve">[53] </w:t>
      </w:r>
      <w:r w:rsidRPr="009B5A52">
        <w:rPr>
          <w:vertAlign w:val="superscript"/>
        </w:rPr>
        <w:fldChar w:fldCharType="end"/>
      </w:r>
      <w:r w:rsidRPr="009B5A52">
        <w:rPr>
          <w:rFonts w:hint="eastAsia"/>
        </w:rPr>
        <w:t>尝试将</w:t>
      </w:r>
      <w:r w:rsidRPr="009B5A52">
        <w:rPr>
          <w:rFonts w:hint="eastAsia"/>
        </w:rPr>
        <w:t>DIC</w:t>
      </w:r>
      <w:r w:rsidRPr="009B5A52">
        <w:rPr>
          <w:rFonts w:hint="eastAsia"/>
        </w:rPr>
        <w:t>技术拓展到岩石三轴试验中，并研究了</w:t>
      </w:r>
      <w:r w:rsidRPr="009B5A52">
        <w:rPr>
          <w:rFonts w:hint="eastAsia"/>
        </w:rPr>
        <w:t>DIC</w:t>
      </w:r>
      <w:r w:rsidRPr="009B5A52">
        <w:rPr>
          <w:rFonts w:hint="eastAsia"/>
        </w:rPr>
        <w:t>方法在应变测量中的应用；朱飞鹏等（</w:t>
      </w:r>
      <w:r w:rsidRPr="009B5A52">
        <w:rPr>
          <w:rFonts w:hint="eastAsia"/>
        </w:rPr>
        <w:t>2018</w:t>
      </w:r>
      <w:r w:rsidRPr="009B5A52">
        <w:rPr>
          <w:rFonts w:hint="eastAsia"/>
        </w:rPr>
        <w:t>）</w:t>
      </w:r>
      <w:r w:rsidRPr="009B5A52">
        <w:rPr>
          <w:vertAlign w:val="superscript"/>
        </w:rPr>
        <w:fldChar w:fldCharType="begin"/>
      </w:r>
      <w:r w:rsidRPr="009B5A52">
        <w:rPr>
          <w:vertAlign w:val="superscript"/>
        </w:rPr>
        <w:instrText xml:space="preserve"> </w:instrText>
      </w:r>
      <w:r w:rsidRPr="009B5A52">
        <w:rPr>
          <w:rFonts w:hint="eastAsia"/>
          <w:vertAlign w:val="superscript"/>
        </w:rPr>
        <w:instrText>REF _Ref3658602 \r \h</w:instrText>
      </w:r>
      <w:r w:rsidRPr="009B5A52">
        <w:rPr>
          <w:vertAlign w:val="superscript"/>
        </w:rPr>
        <w:instrText xml:space="preserve"> </w:instrText>
      </w:r>
      <w:r>
        <w:rPr>
          <w:vertAlign w:val="superscript"/>
        </w:rPr>
        <w:instrText xml:space="preserve"> \* MERGEFORMAT </w:instrText>
      </w:r>
      <w:r w:rsidRPr="009B5A52">
        <w:rPr>
          <w:vertAlign w:val="superscript"/>
        </w:rPr>
      </w:r>
      <w:r w:rsidRPr="009B5A52">
        <w:rPr>
          <w:vertAlign w:val="superscript"/>
        </w:rPr>
        <w:fldChar w:fldCharType="separate"/>
      </w:r>
      <w:r w:rsidR="009A74E1">
        <w:rPr>
          <w:vertAlign w:val="superscript"/>
        </w:rPr>
        <w:t xml:space="preserve">[54] </w:t>
      </w:r>
      <w:r w:rsidRPr="009B5A52">
        <w:rPr>
          <w:vertAlign w:val="superscript"/>
        </w:rPr>
        <w:fldChar w:fldCharType="end"/>
      </w:r>
      <w:r w:rsidRPr="009B5A52">
        <w:rPr>
          <w:rFonts w:hint="eastAsia"/>
        </w:rPr>
        <w:t>使用了三维</w:t>
      </w:r>
      <w:r w:rsidRPr="009B5A52">
        <w:rPr>
          <w:rFonts w:hint="eastAsia"/>
        </w:rPr>
        <w:t>DIC</w:t>
      </w:r>
      <w:r w:rsidRPr="009B5A52">
        <w:rPr>
          <w:rFonts w:hint="eastAsia"/>
        </w:rPr>
        <w:t>技术对</w:t>
      </w:r>
      <w:r w:rsidRPr="009B5A52">
        <w:rPr>
          <w:rFonts w:hint="eastAsia"/>
        </w:rPr>
        <w:t>8.8</w:t>
      </w:r>
      <w:r w:rsidRPr="009B5A52">
        <w:rPr>
          <w:rFonts w:hint="eastAsia"/>
        </w:rPr>
        <w:t>级螺栓及</w:t>
      </w:r>
      <w:r w:rsidRPr="009B5A52">
        <w:rPr>
          <w:rFonts w:hint="eastAsia"/>
        </w:rPr>
        <w:t>Q690</w:t>
      </w:r>
      <w:r w:rsidRPr="009B5A52">
        <w:rPr>
          <w:rFonts w:hint="eastAsia"/>
        </w:rPr>
        <w:t>钢试样在单轴拉伸试验全过程中的变形进行了监测，得到了试样从弹性变形到塑性变形的发展规律，试验结果表明三维</w:t>
      </w:r>
      <w:r w:rsidRPr="009B5A52">
        <w:rPr>
          <w:rFonts w:hint="eastAsia"/>
        </w:rPr>
        <w:t>DIC</w:t>
      </w:r>
      <w:r w:rsidRPr="009B5A52">
        <w:rPr>
          <w:rFonts w:hint="eastAsia"/>
        </w:rPr>
        <w:t>技术特别适合对小尺寸试样进行力学性能测试。</w:t>
      </w:r>
    </w:p>
    <w:p w14:paraId="6DF64A7E" w14:textId="3897CD89" w:rsidR="009B5A52" w:rsidRDefault="009B5A52" w:rsidP="00094545">
      <w:pPr>
        <w:ind w:firstLine="480"/>
      </w:pPr>
      <w:r w:rsidRPr="009B5A52">
        <w:rPr>
          <w:rFonts w:hint="eastAsia"/>
        </w:rPr>
        <w:t>迄今为止，</w:t>
      </w:r>
      <w:r w:rsidRPr="009B5A52">
        <w:rPr>
          <w:rFonts w:hint="eastAsia"/>
        </w:rPr>
        <w:t>DIC</w:t>
      </w:r>
      <w:r w:rsidRPr="009B5A52">
        <w:rPr>
          <w:rFonts w:hint="eastAsia"/>
        </w:rPr>
        <w:t>的相关研究无论在理论算法还是在各个应用领域都取得了丰硕的研究成果</w:t>
      </w:r>
      <w:r w:rsidRPr="009B5A52">
        <w:rPr>
          <w:rFonts w:hint="eastAsia"/>
        </w:rPr>
        <w:t xml:space="preserve"> </w:t>
      </w:r>
      <w:r w:rsidRPr="009B5A52">
        <w:rPr>
          <w:rFonts w:hint="eastAsia"/>
        </w:rPr>
        <w:t>。但是，对于金属材料，特别是钢材变形测量方面，</w:t>
      </w:r>
      <w:r w:rsidRPr="009B5A52">
        <w:rPr>
          <w:rFonts w:hint="eastAsia"/>
        </w:rPr>
        <w:t>DIC</w:t>
      </w:r>
      <w:r w:rsidRPr="009B5A52">
        <w:rPr>
          <w:rFonts w:hint="eastAsia"/>
        </w:rPr>
        <w:t>方法的应用范围仍有待扩展。鉴于位移及应变测量在钢材的力学性能测试中占据十分重要的地位，将</w:t>
      </w:r>
      <w:r w:rsidRPr="009B5A52">
        <w:rPr>
          <w:rFonts w:hint="eastAsia"/>
        </w:rPr>
        <w:t>DIC</w:t>
      </w:r>
      <w:r w:rsidRPr="009B5A52">
        <w:rPr>
          <w:rFonts w:hint="eastAsia"/>
        </w:rPr>
        <w:t>方法应用于钢铁材料的常规力学性能测试（如拉伸、压缩及疲劳测试等）具有很大的实际意义与发展空间</w:t>
      </w:r>
    </w:p>
    <w:p w14:paraId="40C4A3D0" w14:textId="6050D4E6" w:rsidR="0029151E" w:rsidRPr="00041FE2" w:rsidRDefault="00B10BD5" w:rsidP="00E52739">
      <w:pPr>
        <w:pStyle w:val="2"/>
        <w:numPr>
          <w:ilvl w:val="1"/>
          <w:numId w:val="4"/>
        </w:numPr>
        <w:rPr>
          <w:rFonts w:ascii="Times New Roman" w:hAnsi="Times New Roman" w:cs="Times New Roman"/>
        </w:rPr>
      </w:pPr>
      <w:bookmarkStart w:id="25" w:name="_Toc4938195"/>
      <w:r>
        <w:rPr>
          <w:rFonts w:ascii="Times New Roman" w:hAnsi="Times New Roman" w:cs="Times New Roman" w:hint="eastAsia"/>
        </w:rPr>
        <w:t>存在的问题</w:t>
      </w:r>
      <w:r w:rsidR="0029151E" w:rsidRPr="00041FE2">
        <w:rPr>
          <w:rFonts w:ascii="Times New Roman" w:hAnsi="Times New Roman" w:cs="Times New Roman"/>
        </w:rPr>
        <w:t>与本文研究工作</w:t>
      </w:r>
      <w:bookmarkEnd w:id="25"/>
    </w:p>
    <w:p w14:paraId="52CD2F37" w14:textId="4ADFA6AD" w:rsidR="00E937D6" w:rsidRPr="00041FE2" w:rsidRDefault="00B10BD5" w:rsidP="00101F71">
      <w:pPr>
        <w:pStyle w:val="11130"/>
        <w:numPr>
          <w:ilvl w:val="2"/>
          <w:numId w:val="4"/>
        </w:numPr>
        <w:rPr>
          <w:rFonts w:ascii="Times New Roman" w:hAnsi="Times New Roman"/>
        </w:rPr>
      </w:pPr>
      <w:bookmarkStart w:id="26" w:name="_Toc4938196"/>
      <w:r>
        <w:rPr>
          <w:rFonts w:ascii="Times New Roman" w:hAnsi="Times New Roman" w:hint="eastAsia"/>
        </w:rPr>
        <w:t>存在的问题</w:t>
      </w:r>
      <w:bookmarkEnd w:id="26"/>
    </w:p>
    <w:p w14:paraId="249923DA" w14:textId="0BFDB6BD" w:rsidR="003729A9" w:rsidRPr="00013B35" w:rsidRDefault="00BA6BA6" w:rsidP="00BA6BA6">
      <w:pPr>
        <w:ind w:firstLineChars="0" w:firstLine="480"/>
        <w:rPr>
          <w:b/>
        </w:rPr>
      </w:pPr>
      <w:r w:rsidRPr="00013B35">
        <w:rPr>
          <w:rFonts w:hint="eastAsia"/>
          <w:b/>
        </w:rPr>
        <w:t>（</w:t>
      </w:r>
      <w:r w:rsidRPr="00013B35">
        <w:rPr>
          <w:rFonts w:hint="eastAsia"/>
          <w:b/>
        </w:rPr>
        <w:t>1</w:t>
      </w:r>
      <w:r w:rsidRPr="00013B35">
        <w:rPr>
          <w:rFonts w:hint="eastAsia"/>
          <w:b/>
        </w:rPr>
        <w:t>）</w:t>
      </w:r>
      <w:r w:rsidR="009B5A52" w:rsidRPr="009B5A52">
        <w:rPr>
          <w:rFonts w:hint="eastAsia"/>
          <w:b/>
        </w:rPr>
        <w:t>高强钢角焊缝连接的承载力设计公式的适用性亟需试验验证</w:t>
      </w:r>
    </w:p>
    <w:p w14:paraId="1346F8BD" w14:textId="7E5F250F" w:rsidR="00BA6BA6" w:rsidRDefault="009B5A52" w:rsidP="00013B35">
      <w:pPr>
        <w:ind w:firstLineChars="0" w:firstLine="480"/>
      </w:pPr>
      <w:r w:rsidRPr="009B5A52">
        <w:rPr>
          <w:rFonts w:hint="eastAsia"/>
        </w:rPr>
        <w:t>我国现行《钢结构设计规范》</w:t>
      </w:r>
      <w:r w:rsidRPr="009B5A52">
        <w:rPr>
          <w:rFonts w:hint="eastAsia"/>
        </w:rPr>
        <w:t>(GB50017-2017)</w:t>
      </w:r>
      <w:r w:rsidRPr="009B5A52">
        <w:rPr>
          <w:rFonts w:hint="eastAsia"/>
        </w:rPr>
        <w:t>尚未对抗拉强度超过</w:t>
      </w:r>
      <w:r w:rsidRPr="009B5A52">
        <w:rPr>
          <w:rFonts w:hint="eastAsia"/>
        </w:rPr>
        <w:t>420MPa</w:t>
      </w:r>
      <w:r w:rsidRPr="009B5A52">
        <w:rPr>
          <w:rFonts w:hint="eastAsia"/>
        </w:rPr>
        <w:t>的高强度结构钢材的焊接连接设计方法、焊条选用原则、强度指标和构造做出规</w:t>
      </w:r>
      <w:r w:rsidRPr="009B5A52">
        <w:rPr>
          <w:rFonts w:hint="eastAsia"/>
        </w:rPr>
        <w:lastRenderedPageBreak/>
        <w:t>定，且高强钢角焊缝连接的承载力计算公式尚是由普通钢材拓展来的，在工程设计中直接套用普通强度钢材的设计方法或者采用线性外推的方式都不甚严谨。高强钢角焊缝接头在受拉过程中可能会出现异于普通钢焊接接头的破坏类型，进而导致现有的设计理论无法很好地预测高强钢焊接的连接承载力，这些问题亟需试验验证。</w:t>
      </w:r>
    </w:p>
    <w:p w14:paraId="35BD4BCB" w14:textId="36320D1B" w:rsidR="00E95ED2" w:rsidRPr="00E95ED2" w:rsidRDefault="00013B35" w:rsidP="00013B35">
      <w:pPr>
        <w:ind w:firstLineChars="0" w:firstLine="480"/>
        <w:rPr>
          <w:b/>
        </w:rPr>
      </w:pPr>
      <w:r w:rsidRPr="00E95ED2">
        <w:rPr>
          <w:rFonts w:hint="eastAsia"/>
          <w:b/>
        </w:rPr>
        <w:t>（</w:t>
      </w:r>
      <w:r w:rsidRPr="00E95ED2">
        <w:rPr>
          <w:rFonts w:hint="eastAsia"/>
          <w:b/>
        </w:rPr>
        <w:t>2</w:t>
      </w:r>
      <w:r w:rsidRPr="00E95ED2">
        <w:rPr>
          <w:rFonts w:hint="eastAsia"/>
          <w:b/>
        </w:rPr>
        <w:t>）</w:t>
      </w:r>
      <w:r w:rsidR="00E95ED2" w:rsidRPr="00E95ED2">
        <w:rPr>
          <w:rFonts w:hint="eastAsia"/>
          <w:b/>
        </w:rPr>
        <w:t>高强度钢材</w:t>
      </w:r>
      <w:bookmarkStart w:id="27" w:name="OLE_LINK12"/>
      <w:r w:rsidR="00E95ED2">
        <w:rPr>
          <w:rFonts w:hint="eastAsia"/>
          <w:b/>
        </w:rPr>
        <w:t>Q</w:t>
      </w:r>
      <w:r w:rsidR="00E95ED2">
        <w:rPr>
          <w:b/>
        </w:rPr>
        <w:t>890D</w:t>
      </w:r>
      <w:r w:rsidR="00E95ED2" w:rsidRPr="00E95ED2">
        <w:rPr>
          <w:rFonts w:hint="eastAsia"/>
          <w:b/>
        </w:rPr>
        <w:t>和熔敷金属</w:t>
      </w:r>
      <w:r w:rsidR="00E95ED2">
        <w:rPr>
          <w:rFonts w:hint="eastAsia"/>
          <w:b/>
        </w:rPr>
        <w:t>E</w:t>
      </w:r>
      <w:r w:rsidR="00E95ED2">
        <w:rPr>
          <w:b/>
        </w:rPr>
        <w:t>R120S-G</w:t>
      </w:r>
      <w:r w:rsidR="00E95ED2" w:rsidRPr="00E95ED2">
        <w:rPr>
          <w:rFonts w:hint="eastAsia"/>
          <w:b/>
        </w:rPr>
        <w:t>的本构模型需要校准</w:t>
      </w:r>
      <w:bookmarkEnd w:id="27"/>
    </w:p>
    <w:p w14:paraId="0212A802" w14:textId="77777777" w:rsidR="009B5A52" w:rsidRDefault="009B5A52" w:rsidP="00013B35">
      <w:pPr>
        <w:ind w:firstLineChars="0" w:firstLine="480"/>
      </w:pPr>
      <w:r w:rsidRPr="009B5A52">
        <w:rPr>
          <w:rFonts w:hint="eastAsia"/>
        </w:rPr>
        <w:t>高强度钢材采用焊接连接时</w:t>
      </w:r>
      <w:r w:rsidRPr="009B5A52">
        <w:rPr>
          <w:rFonts w:hint="eastAsia"/>
        </w:rPr>
        <w:t xml:space="preserve"> </w:t>
      </w:r>
      <w:r w:rsidRPr="009B5A52">
        <w:rPr>
          <w:rFonts w:hint="eastAsia"/>
        </w:rPr>
        <w:t>，其在焊接连接处的强度、延性等力学性能与原先相比有很大的差异</w:t>
      </w:r>
      <w:r w:rsidRPr="009B5A52">
        <w:rPr>
          <w:rFonts w:hint="eastAsia"/>
        </w:rPr>
        <w:t xml:space="preserve"> </w:t>
      </w:r>
      <w:r w:rsidRPr="009B5A52">
        <w:rPr>
          <w:rFonts w:hint="eastAsia"/>
        </w:rPr>
        <w:t>。因此，仅研究一部分区域的钢材力学性能无法准确得到焊缝连接的整体性能。当采用有限元软件对焊缝连接进行焊接成型模拟或受力性能模拟分析时，需要分别定义母材和熔敷金属这两种不同性质的材料，若仅同一种材料进行模拟则不能体现出两种不同材料之间力和变形的协调过程。目前，尚无准确的高强度钢材和熔敷金属的本构模型，因此高强度钢材和熔敷金属的本构模型的校准具有十分重要的意义</w:t>
      </w:r>
      <w:r w:rsidRPr="009B5A52">
        <w:rPr>
          <w:rFonts w:hint="eastAsia"/>
        </w:rPr>
        <w:t xml:space="preserve"> </w:t>
      </w:r>
      <w:r w:rsidRPr="009B5A52">
        <w:rPr>
          <w:rFonts w:hint="eastAsia"/>
        </w:rPr>
        <w:t>。</w:t>
      </w:r>
    </w:p>
    <w:p w14:paraId="1CD46021" w14:textId="267ED920" w:rsidR="00E95ED2" w:rsidRPr="000E2C23" w:rsidRDefault="00E95ED2" w:rsidP="00013B35">
      <w:pPr>
        <w:ind w:firstLineChars="0" w:firstLine="480"/>
        <w:rPr>
          <w:b/>
        </w:rPr>
      </w:pPr>
      <w:r w:rsidRPr="000E2C23">
        <w:rPr>
          <w:rFonts w:hint="eastAsia"/>
          <w:b/>
        </w:rPr>
        <w:t>（</w:t>
      </w:r>
      <w:r w:rsidRPr="000E2C23">
        <w:rPr>
          <w:rFonts w:hint="eastAsia"/>
          <w:b/>
        </w:rPr>
        <w:t>3</w:t>
      </w:r>
      <w:r w:rsidR="009B5A52" w:rsidRPr="009B5A52">
        <w:rPr>
          <w:rFonts w:hint="eastAsia"/>
          <w:b/>
        </w:rPr>
        <w:t>）传统试验中引伸计和应变片不能得到试件的整体变形信息</w:t>
      </w:r>
    </w:p>
    <w:p w14:paraId="27849572" w14:textId="4809D121" w:rsidR="00BF579D" w:rsidRDefault="009B5A52" w:rsidP="00BF579D">
      <w:pPr>
        <w:ind w:firstLineChars="0" w:firstLine="480"/>
      </w:pPr>
      <w:r w:rsidRPr="009B5A52">
        <w:rPr>
          <w:rFonts w:hint="eastAsia"/>
        </w:rPr>
        <w:t>对于高强钢角焊缝连接在不同加载角度下的单调拉伸试验来说，从试验开始到破坏整个过程中的荷载位移曲线以及试件表面的应变发展趋势是非常重要的数据，然而现有的引伸计和应变片在试件破坏后容易失效，不能进行连续的大变形、全场性的测量，以至于不能得到试件</w:t>
      </w:r>
      <w:r w:rsidRPr="009B5A52">
        <w:rPr>
          <w:rFonts w:hint="eastAsia"/>
        </w:rPr>
        <w:t xml:space="preserve"> </w:t>
      </w:r>
      <w:r w:rsidRPr="009B5A52">
        <w:rPr>
          <w:rFonts w:hint="eastAsia"/>
        </w:rPr>
        <w:t>的整体变形信息</w:t>
      </w:r>
      <w:r w:rsidR="00BF579D">
        <w:rPr>
          <w:rFonts w:hint="eastAsia"/>
        </w:rPr>
        <w:t>。</w:t>
      </w:r>
    </w:p>
    <w:p w14:paraId="220137FE" w14:textId="504B4D87" w:rsidR="00F068D5" w:rsidRPr="00041FE2" w:rsidRDefault="004C12FB" w:rsidP="00A74548">
      <w:pPr>
        <w:pStyle w:val="11130"/>
        <w:numPr>
          <w:ilvl w:val="2"/>
          <w:numId w:val="4"/>
        </w:numPr>
        <w:rPr>
          <w:rFonts w:ascii="Times New Roman" w:hAnsi="Times New Roman"/>
        </w:rPr>
      </w:pPr>
      <w:bookmarkStart w:id="28" w:name="_Toc4938197"/>
      <w:r>
        <w:rPr>
          <w:rFonts w:ascii="Times New Roman" w:hAnsi="Times New Roman" w:hint="eastAsia"/>
        </w:rPr>
        <w:t>本文</w:t>
      </w:r>
      <w:r w:rsidR="00F068D5" w:rsidRPr="00041FE2">
        <w:rPr>
          <w:rFonts w:ascii="Times New Roman" w:hAnsi="Times New Roman"/>
        </w:rPr>
        <w:t>研究工作</w:t>
      </w:r>
      <w:bookmarkEnd w:id="28"/>
    </w:p>
    <w:p w14:paraId="4D9CEDCA" w14:textId="6A38FFC0" w:rsidR="001C0B9F" w:rsidRDefault="001C0B9F" w:rsidP="001C0B9F">
      <w:pPr>
        <w:ind w:firstLineChars="0" w:firstLine="480"/>
      </w:pPr>
      <w:r>
        <w:rPr>
          <w:rFonts w:hint="eastAsia"/>
        </w:rPr>
        <w:t>（</w:t>
      </w:r>
      <w:r>
        <w:rPr>
          <w:rFonts w:hint="eastAsia"/>
        </w:rPr>
        <w:t>1</w:t>
      </w:r>
      <w:r>
        <w:rPr>
          <w:rFonts w:hint="eastAsia"/>
        </w:rPr>
        <w:t>）</w:t>
      </w:r>
      <w:r>
        <w:fldChar w:fldCharType="begin"/>
      </w:r>
      <w:r>
        <w:instrText xml:space="preserve"> REF _Ref4068952 \r \h </w:instrText>
      </w:r>
      <w:r>
        <w:fldChar w:fldCharType="separate"/>
      </w:r>
      <w:r w:rsidR="009A74E1">
        <w:rPr>
          <w:rFonts w:hint="eastAsia"/>
        </w:rPr>
        <w:t>第</w:t>
      </w:r>
      <w:r w:rsidR="009A74E1">
        <w:rPr>
          <w:rFonts w:hint="eastAsia"/>
        </w:rPr>
        <w:t>1</w:t>
      </w:r>
      <w:r w:rsidR="009A74E1">
        <w:rPr>
          <w:rFonts w:hint="eastAsia"/>
        </w:rPr>
        <w:t>章</w:t>
      </w:r>
      <w:r>
        <w:fldChar w:fldCharType="end"/>
      </w:r>
      <w:r>
        <w:fldChar w:fldCharType="begin"/>
      </w:r>
      <w:r>
        <w:instrText xml:space="preserve"> REF _Ref4068952 \h </w:instrText>
      </w:r>
      <w:r>
        <w:fldChar w:fldCharType="separate"/>
      </w:r>
      <w:r w:rsidR="009A74E1" w:rsidRPr="009623CA">
        <w:rPr>
          <w:rStyle w:val="afffe"/>
        </w:rPr>
        <w:t xml:space="preserve"> </w:t>
      </w:r>
      <w:r w:rsidR="009A74E1" w:rsidRPr="007C3327">
        <w:t>绪论</w:t>
      </w:r>
      <w:r>
        <w:fldChar w:fldCharType="end"/>
      </w:r>
    </w:p>
    <w:p w14:paraId="23CDBDED" w14:textId="71DC5D3F" w:rsidR="0048274C" w:rsidRDefault="002A21B3" w:rsidP="002A21B3">
      <w:pPr>
        <w:ind w:firstLineChars="0" w:firstLine="480"/>
      </w:pPr>
      <w:r>
        <w:rPr>
          <w:rFonts w:hint="eastAsia"/>
        </w:rPr>
        <w:t>本章首先介绍了</w:t>
      </w:r>
      <w:r w:rsidR="0048274C">
        <w:t>研究背景</w:t>
      </w:r>
      <w:r w:rsidR="0048274C">
        <w:rPr>
          <w:rFonts w:hint="eastAsia"/>
        </w:rPr>
        <w:t>，</w:t>
      </w:r>
      <w:r>
        <w:rPr>
          <w:rFonts w:hint="eastAsia"/>
        </w:rPr>
        <w:t>对正面、侧面及斜向</w:t>
      </w:r>
      <w:r w:rsidR="00C75331">
        <w:rPr>
          <w:rFonts w:hint="eastAsia"/>
        </w:rPr>
        <w:t>角</w:t>
      </w:r>
      <w:r>
        <w:rPr>
          <w:rFonts w:hint="eastAsia"/>
        </w:rPr>
        <w:t>接接头力学性能的国内外研究现状进行了系统的介绍，综述了角焊缝连接接头有限元数值分析的研究现状，并且阐述了传统用引伸计在试验中的不足以及数字图像相关方法</w:t>
      </w:r>
      <w:r>
        <w:t>DIC</w:t>
      </w:r>
      <w:r>
        <w:rPr>
          <w:rFonts w:hint="eastAsia"/>
        </w:rPr>
        <w:t>技术的发展现状和工程应用实例</w:t>
      </w:r>
      <w:r w:rsidR="00AA7168">
        <w:rPr>
          <w:rFonts w:hint="eastAsia"/>
        </w:rPr>
        <w:t>，</w:t>
      </w:r>
      <w:r>
        <w:rPr>
          <w:rFonts w:hint="eastAsia"/>
        </w:rPr>
        <w:t>最后</w:t>
      </w:r>
      <w:r w:rsidR="0048274C">
        <w:t>针对</w:t>
      </w:r>
      <w:r w:rsidR="0048274C">
        <w:rPr>
          <w:rFonts w:hint="eastAsia"/>
        </w:rPr>
        <w:t>当前</w:t>
      </w:r>
      <w:r w:rsidR="00255DAA">
        <w:t>研究</w:t>
      </w:r>
      <w:r>
        <w:rPr>
          <w:rFonts w:hint="eastAsia"/>
        </w:rPr>
        <w:t>和试验中</w:t>
      </w:r>
      <w:r w:rsidR="00255DAA">
        <w:t>存在的问题提出</w:t>
      </w:r>
      <w:r w:rsidR="0048274C">
        <w:t>本文</w:t>
      </w:r>
      <w:r>
        <w:rPr>
          <w:rFonts w:hint="eastAsia"/>
        </w:rPr>
        <w:t>拟</w:t>
      </w:r>
      <w:r w:rsidR="0048274C">
        <w:t>研究的</w:t>
      </w:r>
      <w:r>
        <w:rPr>
          <w:rFonts w:hint="eastAsia"/>
        </w:rPr>
        <w:t>问题，给出研究思路和主要开展的工作</w:t>
      </w:r>
      <w:r w:rsidR="0048274C">
        <w:t>。</w:t>
      </w:r>
    </w:p>
    <w:p w14:paraId="79C354EF" w14:textId="266ABA9C" w:rsidR="000300EB" w:rsidRDefault="000300EB" w:rsidP="000300EB">
      <w:pPr>
        <w:ind w:firstLineChars="0" w:firstLine="480"/>
      </w:pPr>
      <w:r>
        <w:rPr>
          <w:rFonts w:hint="eastAsia"/>
        </w:rPr>
        <w:t>（</w:t>
      </w:r>
      <w:r>
        <w:rPr>
          <w:rFonts w:hint="eastAsia"/>
        </w:rPr>
        <w:t>2</w:t>
      </w:r>
      <w:r>
        <w:rPr>
          <w:rFonts w:hint="eastAsia"/>
        </w:rPr>
        <w:t>）</w:t>
      </w:r>
      <w:r w:rsidR="001C0B9F">
        <w:fldChar w:fldCharType="begin"/>
      </w:r>
      <w:r w:rsidR="001C0B9F">
        <w:instrText xml:space="preserve"> </w:instrText>
      </w:r>
      <w:r w:rsidR="001C0B9F">
        <w:rPr>
          <w:rFonts w:hint="eastAsia"/>
        </w:rPr>
        <w:instrText>REF _Ref4068928 \w \h</w:instrText>
      </w:r>
      <w:r w:rsidR="001C0B9F">
        <w:instrText xml:space="preserve"> </w:instrText>
      </w:r>
      <w:r w:rsidR="001C0B9F">
        <w:fldChar w:fldCharType="separate"/>
      </w:r>
      <w:r w:rsidR="009A74E1">
        <w:rPr>
          <w:rFonts w:hint="eastAsia"/>
        </w:rPr>
        <w:t>第</w:t>
      </w:r>
      <w:r w:rsidR="009A74E1">
        <w:rPr>
          <w:rFonts w:hint="eastAsia"/>
        </w:rPr>
        <w:t>2</w:t>
      </w:r>
      <w:r w:rsidR="009A74E1">
        <w:rPr>
          <w:rFonts w:hint="eastAsia"/>
        </w:rPr>
        <w:t>章</w:t>
      </w:r>
      <w:r w:rsidR="001C0B9F">
        <w:fldChar w:fldCharType="end"/>
      </w:r>
      <w:r w:rsidR="001C0B9F">
        <w:t xml:space="preserve"> </w:t>
      </w:r>
      <w:r w:rsidR="001C0B9F">
        <w:fldChar w:fldCharType="begin"/>
      </w:r>
      <w:r w:rsidR="001C0B9F">
        <w:instrText xml:space="preserve"> REF _Ref4068933 \h </w:instrText>
      </w:r>
      <w:r w:rsidR="001C0B9F">
        <w:fldChar w:fldCharType="separate"/>
      </w:r>
      <w:r w:rsidR="009A74E1">
        <w:rPr>
          <w:rFonts w:hint="eastAsia"/>
        </w:rPr>
        <w:t>单调荷载作用下</w:t>
      </w:r>
      <w:r w:rsidR="009A74E1">
        <w:t>高强</w:t>
      </w:r>
      <w:r w:rsidR="009A74E1">
        <w:rPr>
          <w:rFonts w:hint="eastAsia"/>
        </w:rPr>
        <w:t>钢和</w:t>
      </w:r>
      <w:r w:rsidR="009A74E1">
        <w:t>熔敷金属</w:t>
      </w:r>
      <w:r w:rsidR="009A74E1">
        <w:rPr>
          <w:rFonts w:hint="eastAsia"/>
        </w:rPr>
        <w:t>材料的本构模型校核</w:t>
      </w:r>
      <w:r w:rsidR="001C0B9F">
        <w:fldChar w:fldCharType="end"/>
      </w:r>
    </w:p>
    <w:p w14:paraId="6B1D7076" w14:textId="2BDD4005" w:rsidR="00B44B7F" w:rsidRDefault="00AD4A61" w:rsidP="000300EB">
      <w:pPr>
        <w:ind w:firstLineChars="0" w:firstLine="480"/>
      </w:pPr>
      <w:r w:rsidRPr="00AD4A61">
        <w:rPr>
          <w:rFonts w:hint="eastAsia"/>
        </w:rPr>
        <w:t>本章对</w:t>
      </w:r>
      <w:r>
        <w:rPr>
          <w:rFonts w:hint="eastAsia"/>
        </w:rPr>
        <w:t>试验用</w:t>
      </w:r>
      <w:r w:rsidRPr="00AD4A61">
        <w:rPr>
          <w:rFonts w:hint="eastAsia"/>
        </w:rPr>
        <w:t>高强度结构钢材</w:t>
      </w:r>
      <w:r w:rsidRPr="00AD4A61">
        <w:rPr>
          <w:rFonts w:hint="eastAsia"/>
        </w:rPr>
        <w:t>Q890D</w:t>
      </w:r>
      <w:r w:rsidRPr="00AD4A61">
        <w:rPr>
          <w:rFonts w:hint="eastAsia"/>
        </w:rPr>
        <w:t>和高强度焊材</w:t>
      </w:r>
      <w:r w:rsidRPr="00AD4A61">
        <w:rPr>
          <w:rFonts w:hint="eastAsia"/>
        </w:rPr>
        <w:t>ER120S-G</w:t>
      </w:r>
      <w:r w:rsidRPr="00AD4A61">
        <w:rPr>
          <w:rFonts w:hint="eastAsia"/>
        </w:rPr>
        <w:t>进行了单调加载材料力学性能试验研究，</w:t>
      </w:r>
      <w:r>
        <w:rPr>
          <w:rFonts w:hint="eastAsia"/>
        </w:rPr>
        <w:t>获得材料主要的力学性能指标。其次</w:t>
      </w:r>
      <w:r w:rsidRPr="00AD4A61">
        <w:rPr>
          <w:rFonts w:hint="eastAsia"/>
        </w:rPr>
        <w:t>采用“试错法”对母材和焊材的本构模型进行校核，得到基于</w:t>
      </w:r>
      <w:r w:rsidRPr="00AD4A61">
        <w:rPr>
          <w:rFonts w:hint="eastAsia"/>
        </w:rPr>
        <w:t>Ramberg-Osgood</w:t>
      </w:r>
      <w:r w:rsidRPr="00AD4A61">
        <w:rPr>
          <w:rFonts w:hint="eastAsia"/>
        </w:rPr>
        <w:t>模型改善的幂指数形式的材料本构模型的相关系数，包括应变硬化指数</w:t>
      </w:r>
      <w:r w:rsidRPr="00AD4A61">
        <w:rPr>
          <w:rFonts w:hint="eastAsia"/>
        </w:rPr>
        <w:t>n</w:t>
      </w:r>
      <w:r w:rsidRPr="00AD4A61">
        <w:rPr>
          <w:rFonts w:hint="eastAsia"/>
        </w:rPr>
        <w:t>和参数值</w:t>
      </w:r>
      <w:r w:rsidRPr="00AD4A61">
        <w:rPr>
          <w:rFonts w:hint="eastAsia"/>
        </w:rPr>
        <w:t>K</w:t>
      </w:r>
      <w:r w:rsidR="00AA7168">
        <w:rPr>
          <w:rFonts w:hint="eastAsia"/>
        </w:rPr>
        <w:t>，</w:t>
      </w:r>
      <w:r>
        <w:rPr>
          <w:rFonts w:hint="eastAsia"/>
        </w:rPr>
        <w:t>最后</w:t>
      </w:r>
      <w:r w:rsidR="00AA7168">
        <w:rPr>
          <w:rFonts w:hint="eastAsia"/>
        </w:rPr>
        <w:t>利用</w:t>
      </w:r>
      <w:bookmarkStart w:id="29" w:name="_GoBack"/>
      <w:r w:rsidR="00AA7168">
        <w:rPr>
          <w:rFonts w:hint="eastAsia"/>
        </w:rPr>
        <w:t>A</w:t>
      </w:r>
      <w:r w:rsidR="00AA7168">
        <w:t>BAQUS</w:t>
      </w:r>
      <w:r w:rsidR="00AA7168">
        <w:rPr>
          <w:rFonts w:hint="eastAsia"/>
        </w:rPr>
        <w:t>软件建立</w:t>
      </w:r>
      <w:r w:rsidRPr="00AD4A61">
        <w:rPr>
          <w:rFonts w:hint="eastAsia"/>
        </w:rPr>
        <w:t>试件的</w:t>
      </w:r>
      <w:r w:rsidR="00AA7168">
        <w:rPr>
          <w:rFonts w:hint="eastAsia"/>
        </w:rPr>
        <w:t>有限元</w:t>
      </w:r>
      <w:r w:rsidRPr="00AD4A61">
        <w:rPr>
          <w:rFonts w:hint="eastAsia"/>
        </w:rPr>
        <w:t>模型</w:t>
      </w:r>
      <w:r w:rsidR="00AA7168">
        <w:rPr>
          <w:rFonts w:hint="eastAsia"/>
        </w:rPr>
        <w:t>，有限元结果与试验结果吻合很好从而</w:t>
      </w:r>
      <w:r w:rsidRPr="00AD4A61">
        <w:rPr>
          <w:rFonts w:hint="eastAsia"/>
        </w:rPr>
        <w:t>验</w:t>
      </w:r>
      <w:bookmarkEnd w:id="29"/>
      <w:r w:rsidRPr="00AD4A61">
        <w:rPr>
          <w:rFonts w:hint="eastAsia"/>
        </w:rPr>
        <w:t>证了校准后母材和焊材的材料模型的适用性。</w:t>
      </w:r>
    </w:p>
    <w:p w14:paraId="4DDE45A2" w14:textId="5B51A752" w:rsidR="001C0B9F" w:rsidRDefault="001C0B9F" w:rsidP="000300EB">
      <w:pPr>
        <w:ind w:firstLineChars="0" w:firstLine="480"/>
      </w:pPr>
      <w:r>
        <w:rPr>
          <w:rFonts w:hint="eastAsia"/>
        </w:rPr>
        <w:t>（</w:t>
      </w:r>
      <w:r>
        <w:rPr>
          <w:rFonts w:hint="eastAsia"/>
        </w:rPr>
        <w:t>3</w:t>
      </w:r>
      <w:r>
        <w:rPr>
          <w:rFonts w:hint="eastAsia"/>
        </w:rPr>
        <w:t>）</w:t>
      </w:r>
      <w:r>
        <w:fldChar w:fldCharType="begin"/>
      </w:r>
      <w:r>
        <w:instrText xml:space="preserve"> </w:instrText>
      </w:r>
      <w:r>
        <w:rPr>
          <w:rFonts w:hint="eastAsia"/>
        </w:rPr>
        <w:instrText>REF _Ref4068996 \r \h</w:instrText>
      </w:r>
      <w:r>
        <w:instrText xml:space="preserve"> </w:instrText>
      </w:r>
      <w:r>
        <w:fldChar w:fldCharType="separate"/>
      </w:r>
      <w:r w:rsidR="009A74E1">
        <w:rPr>
          <w:rFonts w:hint="eastAsia"/>
        </w:rPr>
        <w:t>第</w:t>
      </w:r>
      <w:r w:rsidR="009A74E1">
        <w:rPr>
          <w:rFonts w:hint="eastAsia"/>
        </w:rPr>
        <w:t>3</w:t>
      </w:r>
      <w:r w:rsidR="009A74E1">
        <w:rPr>
          <w:rFonts w:hint="eastAsia"/>
        </w:rPr>
        <w:t>章</w:t>
      </w:r>
      <w:r>
        <w:fldChar w:fldCharType="end"/>
      </w:r>
      <w:r>
        <w:t xml:space="preserve"> </w:t>
      </w:r>
      <w:r>
        <w:fldChar w:fldCharType="begin"/>
      </w:r>
      <w:r>
        <w:instrText xml:space="preserve"> REF _Ref4069000 \h </w:instrText>
      </w:r>
      <w:r>
        <w:fldChar w:fldCharType="separate"/>
      </w:r>
      <w:r w:rsidR="009A74E1">
        <w:rPr>
          <w:rFonts w:hint="eastAsia"/>
        </w:rPr>
        <w:t>高强钢角焊缝</w:t>
      </w:r>
      <w:r w:rsidR="009A74E1">
        <w:t>力学</w:t>
      </w:r>
      <w:r w:rsidR="009A74E1">
        <w:rPr>
          <w:rFonts w:hint="eastAsia"/>
        </w:rPr>
        <w:t>性能试验</w:t>
      </w:r>
      <w:r w:rsidR="009A74E1">
        <w:t>研究</w:t>
      </w:r>
      <w:r>
        <w:fldChar w:fldCharType="end"/>
      </w:r>
    </w:p>
    <w:p w14:paraId="081BEF6D" w14:textId="76F4BB07" w:rsidR="00B44B7F" w:rsidRDefault="00C75BAC" w:rsidP="000300EB">
      <w:pPr>
        <w:ind w:firstLineChars="0" w:firstLine="480"/>
      </w:pPr>
      <w:r>
        <w:rPr>
          <w:rFonts w:hint="eastAsia"/>
        </w:rPr>
        <w:lastRenderedPageBreak/>
        <w:t>本章对</w:t>
      </w:r>
      <w:r>
        <w:t>48</w:t>
      </w:r>
      <w:r>
        <w:rPr>
          <w:rFonts w:hint="eastAsia"/>
        </w:rPr>
        <w:t>个不同加载角度下的搭接接头高强钢角焊缝试件（母材为高强度钢材</w:t>
      </w:r>
      <w:r>
        <w:rPr>
          <w:rFonts w:hint="eastAsia"/>
        </w:rPr>
        <w:t>Q890</w:t>
      </w:r>
      <w:r>
        <w:t>D</w:t>
      </w:r>
      <w:r>
        <w:rPr>
          <w:rFonts w:hint="eastAsia"/>
        </w:rPr>
        <w:t>和焊材为</w:t>
      </w:r>
      <w:r>
        <w:rPr>
          <w:rFonts w:hint="eastAsia"/>
        </w:rPr>
        <w:t>ER120</w:t>
      </w:r>
      <w:r>
        <w:t>S-G</w:t>
      </w:r>
      <w:r>
        <w:rPr>
          <w:rFonts w:hint="eastAsia"/>
        </w:rPr>
        <w:t>）进行单调静力加载并且使用</w:t>
      </w:r>
      <w:r>
        <w:rPr>
          <w:rFonts w:hint="eastAsia"/>
        </w:rPr>
        <w:t>D</w:t>
      </w:r>
      <w:r>
        <w:t>IC</w:t>
      </w:r>
      <w:r>
        <w:rPr>
          <w:rFonts w:hint="eastAsia"/>
        </w:rPr>
        <w:t>测量系统对整个试件应变场的发展历程进行采集，详细介绍了试件加工制作过程及焊接工艺等详细参数，并且介绍了试验使用的仪器设备。本章对试验结果进行了详细的分析，得到不同加载角度下高强钢角焊缝试件的断裂面角度、承载能力、变形能力、极限强度及破坏模式的变化规律。</w:t>
      </w:r>
    </w:p>
    <w:p w14:paraId="1D030769" w14:textId="1E2BEFED" w:rsidR="001C0B9F" w:rsidRDefault="001C0B9F" w:rsidP="000300EB">
      <w:pPr>
        <w:ind w:firstLineChars="0" w:firstLine="480"/>
      </w:pPr>
      <w:r>
        <w:rPr>
          <w:rFonts w:hint="eastAsia"/>
        </w:rPr>
        <w:t>（</w:t>
      </w:r>
      <w:r>
        <w:rPr>
          <w:rFonts w:hint="eastAsia"/>
        </w:rPr>
        <w:t>4</w:t>
      </w:r>
      <w:r>
        <w:rPr>
          <w:rFonts w:hint="eastAsia"/>
        </w:rPr>
        <w:t>）</w:t>
      </w:r>
      <w:r>
        <w:fldChar w:fldCharType="begin"/>
      </w:r>
      <w:r>
        <w:instrText xml:space="preserve"> </w:instrText>
      </w:r>
      <w:r>
        <w:rPr>
          <w:rFonts w:hint="eastAsia"/>
        </w:rPr>
        <w:instrText>REF _Ref4069028 \r \h</w:instrText>
      </w:r>
      <w:r>
        <w:instrText xml:space="preserve"> </w:instrText>
      </w:r>
      <w:r>
        <w:fldChar w:fldCharType="separate"/>
      </w:r>
      <w:r w:rsidR="009A74E1">
        <w:rPr>
          <w:rFonts w:hint="eastAsia"/>
        </w:rPr>
        <w:t>第</w:t>
      </w:r>
      <w:r w:rsidR="009A74E1">
        <w:rPr>
          <w:rFonts w:hint="eastAsia"/>
        </w:rPr>
        <w:t>4</w:t>
      </w:r>
      <w:r w:rsidR="009A74E1">
        <w:rPr>
          <w:rFonts w:hint="eastAsia"/>
        </w:rPr>
        <w:t>章</w:t>
      </w:r>
      <w:r>
        <w:fldChar w:fldCharType="end"/>
      </w:r>
      <w:r>
        <w:t xml:space="preserve"> </w:t>
      </w:r>
      <w:r>
        <w:fldChar w:fldCharType="begin"/>
      </w:r>
      <w:r>
        <w:instrText xml:space="preserve"> REF _Ref4069031 \h </w:instrText>
      </w:r>
      <w:r>
        <w:fldChar w:fldCharType="separate"/>
      </w:r>
      <w:r w:rsidR="009A74E1">
        <w:rPr>
          <w:rFonts w:hint="eastAsia"/>
        </w:rPr>
        <w:t>D</w:t>
      </w:r>
      <w:r w:rsidR="009A74E1">
        <w:t>IC</w:t>
      </w:r>
      <w:r w:rsidR="009A74E1">
        <w:rPr>
          <w:rFonts w:hint="eastAsia"/>
        </w:rPr>
        <w:t>测量系统监测下的试件应变分布特征</w:t>
      </w:r>
      <w:r>
        <w:fldChar w:fldCharType="end"/>
      </w:r>
    </w:p>
    <w:p w14:paraId="14247B3A" w14:textId="77777777" w:rsidR="00EB5680" w:rsidRDefault="00EB5680" w:rsidP="00EB5680">
      <w:pPr>
        <w:ind w:firstLine="480"/>
      </w:pPr>
      <w:r>
        <w:rPr>
          <w:rFonts w:hint="eastAsia"/>
        </w:rPr>
        <w:t>本章将详细介绍</w:t>
      </w:r>
      <w:r>
        <w:rPr>
          <w:rFonts w:hint="eastAsia"/>
        </w:rPr>
        <w:t>D</w:t>
      </w:r>
      <w:r>
        <w:t>IC</w:t>
      </w:r>
      <w:r>
        <w:rPr>
          <w:rFonts w:hint="eastAsia"/>
        </w:rPr>
        <w:t>测量系统的技术特点、适用范围以及工作原理，并介绍四种试验中常用的变形信息载体制备的方法。借助</w:t>
      </w:r>
      <w:r>
        <w:rPr>
          <w:rFonts w:hint="eastAsia"/>
        </w:rPr>
        <w:t>G</w:t>
      </w:r>
      <w:r>
        <w:t>OM</w:t>
      </w:r>
      <w:r>
        <w:rPr>
          <w:rFonts w:hint="eastAsia"/>
        </w:rPr>
        <w:t>软件对高强钢角焊缝试件单调拉伸加载中应变发展特征进行详细的分析，并且通过计算全场最大应变点集的应变率得出不同加载角度下试件破坏模式的演变规律。</w:t>
      </w:r>
    </w:p>
    <w:p w14:paraId="0A8D9D87" w14:textId="2039F04F" w:rsidR="001C0B9F" w:rsidRDefault="001C0B9F" w:rsidP="000300EB">
      <w:pPr>
        <w:ind w:firstLineChars="0" w:firstLine="480"/>
      </w:pPr>
      <w:r>
        <w:rPr>
          <w:rFonts w:hint="eastAsia"/>
        </w:rPr>
        <w:t>（</w:t>
      </w:r>
      <w:r>
        <w:rPr>
          <w:rFonts w:hint="eastAsia"/>
        </w:rPr>
        <w:t>5</w:t>
      </w:r>
      <w:r>
        <w:rPr>
          <w:rFonts w:hint="eastAsia"/>
        </w:rPr>
        <w:t>）</w:t>
      </w:r>
      <w:r>
        <w:fldChar w:fldCharType="begin"/>
      </w:r>
      <w:r>
        <w:instrText xml:space="preserve"> </w:instrText>
      </w:r>
      <w:r>
        <w:rPr>
          <w:rFonts w:hint="eastAsia"/>
        </w:rPr>
        <w:instrText>REF _Ref4069058 \r \h</w:instrText>
      </w:r>
      <w:r>
        <w:instrText xml:space="preserve"> </w:instrText>
      </w:r>
      <w:r>
        <w:fldChar w:fldCharType="separate"/>
      </w:r>
      <w:r w:rsidR="009A74E1">
        <w:rPr>
          <w:rFonts w:hint="eastAsia"/>
        </w:rPr>
        <w:t>第</w:t>
      </w:r>
      <w:r w:rsidR="009A74E1">
        <w:rPr>
          <w:rFonts w:hint="eastAsia"/>
        </w:rPr>
        <w:t>5</w:t>
      </w:r>
      <w:r w:rsidR="009A74E1">
        <w:rPr>
          <w:rFonts w:hint="eastAsia"/>
        </w:rPr>
        <w:t>章</w:t>
      </w:r>
      <w:r>
        <w:fldChar w:fldCharType="end"/>
      </w:r>
      <w:r>
        <w:t xml:space="preserve"> </w:t>
      </w:r>
      <w:r>
        <w:fldChar w:fldCharType="begin"/>
      </w:r>
      <w:r>
        <w:instrText xml:space="preserve"> REF _Ref4069062 \h </w:instrText>
      </w:r>
      <w:r>
        <w:fldChar w:fldCharType="separate"/>
      </w:r>
      <w:r w:rsidR="009A74E1">
        <w:rPr>
          <w:rFonts w:hint="eastAsia"/>
        </w:rPr>
        <w:t>不同加载角度下角焊缝有限元分析</w:t>
      </w:r>
      <w:r>
        <w:fldChar w:fldCharType="end"/>
      </w:r>
    </w:p>
    <w:p w14:paraId="3F07BE33" w14:textId="77777777" w:rsidR="00B44B7F" w:rsidRDefault="00B44B7F" w:rsidP="000300EB">
      <w:pPr>
        <w:ind w:firstLineChars="0" w:firstLine="480"/>
      </w:pPr>
    </w:p>
    <w:p w14:paraId="623B5089" w14:textId="3DFF8852" w:rsidR="001C0B9F" w:rsidRDefault="001C0B9F" w:rsidP="000300EB">
      <w:pPr>
        <w:ind w:firstLineChars="0" w:firstLine="480"/>
      </w:pPr>
      <w:r>
        <w:rPr>
          <w:rFonts w:hint="eastAsia"/>
        </w:rPr>
        <w:t>（</w:t>
      </w:r>
      <w:r>
        <w:rPr>
          <w:rFonts w:hint="eastAsia"/>
        </w:rPr>
        <w:t>6</w:t>
      </w:r>
      <w:r>
        <w:rPr>
          <w:rFonts w:hint="eastAsia"/>
        </w:rPr>
        <w:t>）</w:t>
      </w:r>
      <w:r>
        <w:fldChar w:fldCharType="begin"/>
      </w:r>
      <w:r>
        <w:instrText xml:space="preserve"> </w:instrText>
      </w:r>
      <w:r>
        <w:rPr>
          <w:rFonts w:hint="eastAsia"/>
        </w:rPr>
        <w:instrText>REF _Ref4069071 \r \h</w:instrText>
      </w:r>
      <w:r>
        <w:instrText xml:space="preserve"> </w:instrText>
      </w:r>
      <w:r>
        <w:fldChar w:fldCharType="separate"/>
      </w:r>
      <w:r w:rsidR="009A74E1">
        <w:rPr>
          <w:rFonts w:hint="eastAsia"/>
        </w:rPr>
        <w:t>第</w:t>
      </w:r>
      <w:r w:rsidR="009A74E1">
        <w:rPr>
          <w:rFonts w:hint="eastAsia"/>
        </w:rPr>
        <w:t>6</w:t>
      </w:r>
      <w:r w:rsidR="009A74E1">
        <w:rPr>
          <w:rFonts w:hint="eastAsia"/>
        </w:rPr>
        <w:t>章</w:t>
      </w:r>
      <w:r>
        <w:fldChar w:fldCharType="end"/>
      </w:r>
      <w:r>
        <w:t xml:space="preserve"> </w:t>
      </w:r>
      <w:r>
        <w:fldChar w:fldCharType="begin"/>
      </w:r>
      <w:r>
        <w:instrText xml:space="preserve"> REF _Ref4069075 \h </w:instrText>
      </w:r>
      <w:r>
        <w:fldChar w:fldCharType="separate"/>
      </w:r>
      <w:r w:rsidR="009A74E1" w:rsidRPr="005E57E7">
        <w:rPr>
          <w:rFonts w:hint="eastAsia"/>
        </w:rPr>
        <w:t>不同加载角度下</w:t>
      </w:r>
      <w:r w:rsidR="009A74E1">
        <w:rPr>
          <w:rFonts w:hint="eastAsia"/>
        </w:rPr>
        <w:t>角</w:t>
      </w:r>
      <w:r w:rsidR="009A74E1" w:rsidRPr="005E57E7">
        <w:rPr>
          <w:rFonts w:hint="eastAsia"/>
        </w:rPr>
        <w:t>焊缝</w:t>
      </w:r>
      <w:r w:rsidR="009A74E1">
        <w:rPr>
          <w:rFonts w:hint="eastAsia"/>
        </w:rPr>
        <w:t>力学</w:t>
      </w:r>
      <w:r w:rsidR="009A74E1" w:rsidRPr="005E57E7">
        <w:rPr>
          <w:rFonts w:hint="eastAsia"/>
        </w:rPr>
        <w:t>性能</w:t>
      </w:r>
      <w:r>
        <w:fldChar w:fldCharType="end"/>
      </w:r>
      <w:r>
        <w:t xml:space="preserve"> </w:t>
      </w:r>
    </w:p>
    <w:p w14:paraId="5CD87C0D" w14:textId="77777777" w:rsidR="00B44B7F" w:rsidRDefault="00B44B7F" w:rsidP="000300EB">
      <w:pPr>
        <w:ind w:firstLineChars="0" w:firstLine="480"/>
      </w:pPr>
    </w:p>
    <w:p w14:paraId="0E3E40CA" w14:textId="6E562980" w:rsidR="001C0B9F" w:rsidRDefault="001C0B9F" w:rsidP="000300EB">
      <w:pPr>
        <w:ind w:firstLineChars="0" w:firstLine="480"/>
      </w:pPr>
      <w:r>
        <w:rPr>
          <w:rFonts w:hint="eastAsia"/>
        </w:rPr>
        <w:t>（</w:t>
      </w:r>
      <w:r>
        <w:rPr>
          <w:rFonts w:hint="eastAsia"/>
        </w:rPr>
        <w:t>7</w:t>
      </w:r>
      <w:r>
        <w:rPr>
          <w:rFonts w:hint="eastAsia"/>
        </w:rPr>
        <w:t>）</w:t>
      </w:r>
      <w:r>
        <w:fldChar w:fldCharType="begin"/>
      </w:r>
      <w:r>
        <w:instrText xml:space="preserve"> </w:instrText>
      </w:r>
      <w:r>
        <w:rPr>
          <w:rFonts w:hint="eastAsia"/>
        </w:rPr>
        <w:instrText>REF _Ref4069088 \r \h</w:instrText>
      </w:r>
      <w:r>
        <w:instrText xml:space="preserve"> </w:instrText>
      </w:r>
      <w:r>
        <w:fldChar w:fldCharType="separate"/>
      </w:r>
      <w:r w:rsidR="009A74E1">
        <w:rPr>
          <w:rFonts w:hint="eastAsia"/>
        </w:rPr>
        <w:t>第</w:t>
      </w:r>
      <w:r w:rsidR="009A74E1">
        <w:rPr>
          <w:rFonts w:hint="eastAsia"/>
        </w:rPr>
        <w:t>7</w:t>
      </w:r>
      <w:r w:rsidR="009A74E1">
        <w:rPr>
          <w:rFonts w:hint="eastAsia"/>
        </w:rPr>
        <w:t>章</w:t>
      </w:r>
      <w:r>
        <w:fldChar w:fldCharType="end"/>
      </w:r>
      <w:r>
        <w:t xml:space="preserve"> </w:t>
      </w:r>
      <w:r>
        <w:fldChar w:fldCharType="begin"/>
      </w:r>
      <w:r>
        <w:instrText xml:space="preserve"> REF _Ref4069093 \h </w:instrText>
      </w:r>
      <w:r>
        <w:fldChar w:fldCharType="separate"/>
      </w:r>
      <w:r w:rsidR="009A74E1" w:rsidRPr="00041FE2">
        <w:t>结论与展望</w:t>
      </w:r>
      <w:r>
        <w:fldChar w:fldCharType="end"/>
      </w:r>
    </w:p>
    <w:p w14:paraId="598E4431" w14:textId="0A10BA3D" w:rsidR="001C0B9F" w:rsidRDefault="001C0B9F" w:rsidP="000300EB">
      <w:pPr>
        <w:ind w:firstLineChars="0" w:firstLine="480"/>
      </w:pPr>
      <w:r>
        <w:rPr>
          <w:rFonts w:hint="eastAsia"/>
        </w:rPr>
        <w:t>对本文的研究工作进行归纳总结，明确指出了本文研究成果的特色与创新，并指出今后研究中需要进一步深入和完善的工作。</w:t>
      </w:r>
    </w:p>
    <w:p w14:paraId="2CD96C1F" w14:textId="77777777" w:rsidR="001C0B9F" w:rsidRDefault="001C0B9F" w:rsidP="000300EB">
      <w:pPr>
        <w:ind w:firstLineChars="0" w:firstLine="480"/>
      </w:pPr>
    </w:p>
    <w:p w14:paraId="25C2674C" w14:textId="77777777" w:rsidR="00E92A71" w:rsidRDefault="00E92A71" w:rsidP="003444B9">
      <w:pPr>
        <w:ind w:firstLine="480"/>
      </w:pPr>
    </w:p>
    <w:p w14:paraId="2E01A501" w14:textId="77777777" w:rsidR="00E92A71" w:rsidRDefault="00E92A71" w:rsidP="003444B9">
      <w:pPr>
        <w:ind w:firstLine="480"/>
      </w:pPr>
    </w:p>
    <w:p w14:paraId="1023DB67" w14:textId="77777777" w:rsidR="00E92A71" w:rsidRDefault="00E92A71" w:rsidP="003444B9">
      <w:pPr>
        <w:ind w:firstLine="480"/>
      </w:pPr>
    </w:p>
    <w:p w14:paraId="4AA4AF32" w14:textId="77777777" w:rsidR="00150984" w:rsidRDefault="00150984">
      <w:pPr>
        <w:widowControl/>
        <w:spacing w:line="240" w:lineRule="auto"/>
        <w:ind w:firstLineChars="0" w:firstLine="0"/>
        <w:jc w:val="left"/>
      </w:pPr>
      <w:r>
        <w:br w:type="page"/>
      </w:r>
    </w:p>
    <w:p w14:paraId="396E669D" w14:textId="121BAF26" w:rsidR="009C5D8B" w:rsidRDefault="005D4BC6" w:rsidP="00127971">
      <w:pPr>
        <w:pStyle w:val="1"/>
      </w:pPr>
      <w:bookmarkStart w:id="30" w:name="_Ref4068928"/>
      <w:bookmarkStart w:id="31" w:name="_Ref4068933"/>
      <w:bookmarkStart w:id="32" w:name="_Toc4938198"/>
      <w:r>
        <w:rPr>
          <w:rFonts w:hint="eastAsia"/>
        </w:rPr>
        <w:lastRenderedPageBreak/>
        <w:t>单调荷载作用下</w:t>
      </w:r>
      <w:r w:rsidR="003A65A0">
        <w:t>高强</w:t>
      </w:r>
      <w:r w:rsidR="00674102">
        <w:rPr>
          <w:rFonts w:hint="eastAsia"/>
        </w:rPr>
        <w:t>钢和</w:t>
      </w:r>
      <w:r w:rsidR="00674102">
        <w:t>熔敷金属</w:t>
      </w:r>
      <w:r w:rsidR="00EB5944">
        <w:rPr>
          <w:rFonts w:hint="eastAsia"/>
        </w:rPr>
        <w:t>材料</w:t>
      </w:r>
      <w:proofErr w:type="gramStart"/>
      <w:r w:rsidR="00EB5944">
        <w:rPr>
          <w:rFonts w:hint="eastAsia"/>
        </w:rPr>
        <w:t>的本构模型</w:t>
      </w:r>
      <w:proofErr w:type="gramEnd"/>
      <w:r w:rsidR="00EB5944">
        <w:rPr>
          <w:rFonts w:hint="eastAsia"/>
        </w:rPr>
        <w:t>校核</w:t>
      </w:r>
      <w:bookmarkEnd w:id="30"/>
      <w:bookmarkEnd w:id="31"/>
      <w:bookmarkEnd w:id="32"/>
    </w:p>
    <w:p w14:paraId="5B6355C6" w14:textId="42B20272" w:rsidR="00AE7A40" w:rsidRDefault="00AE7A40" w:rsidP="00AE7A40">
      <w:pPr>
        <w:pStyle w:val="2"/>
        <w:numPr>
          <w:ilvl w:val="1"/>
          <w:numId w:val="4"/>
        </w:numPr>
      </w:pPr>
      <w:bookmarkStart w:id="33" w:name="_Toc4938199"/>
      <w:r>
        <w:rPr>
          <w:rFonts w:hint="eastAsia"/>
        </w:rPr>
        <w:t>引言</w:t>
      </w:r>
      <w:bookmarkEnd w:id="33"/>
    </w:p>
    <w:p w14:paraId="4ABD6960" w14:textId="7C6D2D82" w:rsidR="00666746" w:rsidRPr="008F2538" w:rsidRDefault="00DF6604" w:rsidP="00BC71F1">
      <w:pPr>
        <w:ind w:firstLine="480"/>
      </w:pPr>
      <w:bookmarkStart w:id="34" w:name="OLE_LINK46"/>
      <w:r>
        <w:rPr>
          <w:rFonts w:hint="eastAsia"/>
        </w:rPr>
        <w:t>通过单调加载拉伸试验获得</w:t>
      </w:r>
      <w:r w:rsidR="0091128D" w:rsidRPr="0091128D">
        <w:rPr>
          <w:rFonts w:hint="eastAsia"/>
        </w:rPr>
        <w:t>高强</w:t>
      </w:r>
      <w:r w:rsidR="0091128D">
        <w:rPr>
          <w:rFonts w:hint="eastAsia"/>
        </w:rPr>
        <w:t>度</w:t>
      </w:r>
      <w:r w:rsidR="0091128D" w:rsidRPr="0091128D">
        <w:rPr>
          <w:rFonts w:hint="eastAsia"/>
        </w:rPr>
        <w:t>钢材</w:t>
      </w:r>
      <w:r w:rsidR="00CB5BF0">
        <w:rPr>
          <w:rFonts w:hint="eastAsia"/>
        </w:rPr>
        <w:t>Q</w:t>
      </w:r>
      <w:r w:rsidR="00CB5BF0">
        <w:t>890D</w:t>
      </w:r>
      <w:r w:rsidR="0091128D">
        <w:rPr>
          <w:rFonts w:hint="eastAsia"/>
        </w:rPr>
        <w:t>和</w:t>
      </w:r>
      <w:r w:rsidR="0091128D">
        <w:t>高强度焊</w:t>
      </w:r>
      <w:r w:rsidR="0091128D">
        <w:rPr>
          <w:rFonts w:hint="eastAsia"/>
        </w:rPr>
        <w:t>材</w:t>
      </w:r>
      <w:r w:rsidR="00CB5BF0">
        <w:rPr>
          <w:rFonts w:hint="eastAsia"/>
        </w:rPr>
        <w:t>E</w:t>
      </w:r>
      <w:r w:rsidR="00CB5BF0">
        <w:t>R120S-G</w:t>
      </w:r>
      <w:r w:rsidR="003714D2">
        <w:rPr>
          <w:rFonts w:hint="eastAsia"/>
        </w:rPr>
        <w:t>的</w:t>
      </w:r>
      <w:r w:rsidR="0091128D" w:rsidRPr="0091128D">
        <w:rPr>
          <w:rFonts w:hint="eastAsia"/>
        </w:rPr>
        <w:t>力学性</w:t>
      </w:r>
      <w:r w:rsidR="0091128D">
        <w:rPr>
          <w:rFonts w:hint="eastAsia"/>
        </w:rPr>
        <w:t>能</w:t>
      </w:r>
      <w:r w:rsidR="003714D2">
        <w:rPr>
          <w:rFonts w:hint="eastAsia"/>
        </w:rPr>
        <w:t>指标</w:t>
      </w:r>
      <w:r w:rsidR="00EB5680">
        <w:rPr>
          <w:rFonts w:hint="eastAsia"/>
        </w:rPr>
        <w:t>，是</w:t>
      </w:r>
      <w:r w:rsidR="0091128D" w:rsidRPr="0091128D">
        <w:rPr>
          <w:rFonts w:hint="eastAsia"/>
        </w:rPr>
        <w:t>后续</w:t>
      </w:r>
      <w:r w:rsidR="003714D2">
        <w:rPr>
          <w:rFonts w:hint="eastAsia"/>
        </w:rPr>
        <w:t>高强钢角焊缝试验及有限元</w:t>
      </w:r>
      <w:r w:rsidR="0091128D" w:rsidRPr="0091128D">
        <w:rPr>
          <w:rFonts w:hint="eastAsia"/>
        </w:rPr>
        <w:t>研究的基础</w:t>
      </w:r>
      <w:r w:rsidR="00EB5680">
        <w:rPr>
          <w:rFonts w:hint="eastAsia"/>
        </w:rPr>
        <w:t>。</w:t>
      </w:r>
      <w:r w:rsidR="0091128D" w:rsidRPr="0091128D">
        <w:rPr>
          <w:rFonts w:hint="eastAsia"/>
        </w:rPr>
        <w:t>其主要指标包括弹性模量、屈服强度、极限抗拉强度、极限应变、断后伸长率、截面收缩率等。本章</w:t>
      </w:r>
      <w:r w:rsidR="00EB5680">
        <w:rPr>
          <w:rFonts w:hint="eastAsia"/>
        </w:rPr>
        <w:t>将</w:t>
      </w:r>
      <w:r w:rsidR="0091128D" w:rsidRPr="0091128D">
        <w:rPr>
          <w:rFonts w:hint="eastAsia"/>
        </w:rPr>
        <w:t>对舞阳钢铁公司生产的</w:t>
      </w:r>
      <w:r w:rsidR="0091128D" w:rsidRPr="0091128D">
        <w:rPr>
          <w:rFonts w:hint="eastAsia"/>
        </w:rPr>
        <w:t>Q890D</w:t>
      </w:r>
      <w:r w:rsidR="0091128D" w:rsidRPr="0091128D">
        <w:rPr>
          <w:rFonts w:hint="eastAsia"/>
        </w:rPr>
        <w:t>的高强度结构钢材</w:t>
      </w:r>
      <w:r w:rsidR="0091128D">
        <w:rPr>
          <w:rFonts w:hint="eastAsia"/>
        </w:rPr>
        <w:t>和</w:t>
      </w:r>
      <w:proofErr w:type="gramStart"/>
      <w:r w:rsidR="0091128D">
        <w:t>昆山中冶宝钢焊接材料有限公司</w:t>
      </w:r>
      <w:proofErr w:type="gramEnd"/>
      <w:r w:rsidR="0091128D">
        <w:t>生产的</w:t>
      </w:r>
      <w:r w:rsidR="0091128D">
        <w:rPr>
          <w:rFonts w:hint="eastAsia"/>
        </w:rPr>
        <w:t>ER120S-G</w:t>
      </w:r>
      <w:r w:rsidR="0091128D">
        <w:rPr>
          <w:rFonts w:hint="eastAsia"/>
        </w:rPr>
        <w:t>高强度</w:t>
      </w:r>
      <w:r w:rsidR="0091128D">
        <w:t>焊材</w:t>
      </w:r>
      <w:r w:rsidR="0091128D" w:rsidRPr="0091128D">
        <w:rPr>
          <w:rFonts w:hint="eastAsia"/>
        </w:rPr>
        <w:t>进行单调加载材料力学性能试验研究，共</w:t>
      </w:r>
      <w:r w:rsidR="00EB5680">
        <w:rPr>
          <w:rFonts w:hint="eastAsia"/>
        </w:rPr>
        <w:t>制作</w:t>
      </w:r>
      <w:r w:rsidR="0091128D">
        <w:t>7</w:t>
      </w:r>
      <w:r w:rsidR="0091128D" w:rsidRPr="0091128D">
        <w:rPr>
          <w:rFonts w:hint="eastAsia"/>
        </w:rPr>
        <w:t>个</w:t>
      </w:r>
      <w:r w:rsidR="00EB5680">
        <w:rPr>
          <w:rFonts w:hint="eastAsia"/>
        </w:rPr>
        <w:t>标准材性</w:t>
      </w:r>
      <w:r w:rsidR="0091128D" w:rsidRPr="0091128D">
        <w:rPr>
          <w:rFonts w:hint="eastAsia"/>
        </w:rPr>
        <w:t>试件，</w:t>
      </w:r>
      <w:r w:rsidR="003714D2">
        <w:rPr>
          <w:rFonts w:hint="eastAsia"/>
        </w:rPr>
        <w:t>试验</w:t>
      </w:r>
      <w:r w:rsidR="0091128D" w:rsidRPr="0091128D">
        <w:rPr>
          <w:rFonts w:hint="eastAsia"/>
        </w:rPr>
        <w:t>得到了每个试件的单调拉伸</w:t>
      </w:r>
      <w:r w:rsidR="003714D2">
        <w:rPr>
          <w:rFonts w:hint="eastAsia"/>
        </w:rPr>
        <w:t>荷载</w:t>
      </w:r>
      <w:r w:rsidR="00CB5BF0">
        <w:rPr>
          <w:rFonts w:hint="eastAsia"/>
        </w:rPr>
        <w:t>位移</w:t>
      </w:r>
      <w:r w:rsidR="0091128D" w:rsidRPr="0091128D">
        <w:rPr>
          <w:rFonts w:hint="eastAsia"/>
        </w:rPr>
        <w:t>曲线及相应的性能指标</w:t>
      </w:r>
      <w:r w:rsidR="003714D2">
        <w:rPr>
          <w:rFonts w:hint="eastAsia"/>
        </w:rPr>
        <w:t>。</w:t>
      </w:r>
      <w:bookmarkStart w:id="35" w:name="OLE_LINK53"/>
      <w:r w:rsidR="00BC71F1">
        <w:rPr>
          <w:rFonts w:hint="eastAsia"/>
        </w:rPr>
        <w:t>本章</w:t>
      </w:r>
      <w:r w:rsidR="003714D2">
        <w:rPr>
          <w:rFonts w:hint="eastAsia"/>
        </w:rPr>
        <w:t>采用“试错法”对母材和焊材</w:t>
      </w:r>
      <w:proofErr w:type="gramStart"/>
      <w:r w:rsidR="003714D2">
        <w:rPr>
          <w:rFonts w:hint="eastAsia"/>
        </w:rPr>
        <w:t>的本构模型</w:t>
      </w:r>
      <w:proofErr w:type="gramEnd"/>
      <w:r w:rsidR="003714D2">
        <w:rPr>
          <w:rFonts w:hint="eastAsia"/>
        </w:rPr>
        <w:t>进行校核，通过与实测荷载位移曲线的对比，得到母材和焊材</w:t>
      </w:r>
      <w:r w:rsidR="003714D2" w:rsidRPr="003714D2">
        <w:rPr>
          <w:rFonts w:hint="eastAsia"/>
        </w:rPr>
        <w:t>基于</w:t>
      </w:r>
      <w:r w:rsidR="003714D2" w:rsidRPr="003714D2">
        <w:rPr>
          <w:rFonts w:hint="eastAsia"/>
        </w:rPr>
        <w:t>Ramberg-Osgood</w:t>
      </w:r>
      <w:r w:rsidR="003714D2" w:rsidRPr="003714D2">
        <w:rPr>
          <w:rFonts w:hint="eastAsia"/>
        </w:rPr>
        <w:t>模型改善的幂指数形式的</w:t>
      </w:r>
      <w:proofErr w:type="gramStart"/>
      <w:r w:rsidR="003714D2" w:rsidRPr="003714D2">
        <w:rPr>
          <w:rFonts w:hint="eastAsia"/>
        </w:rPr>
        <w:t>材料本构模</w:t>
      </w:r>
      <w:proofErr w:type="gramEnd"/>
      <w:r w:rsidR="003714D2" w:rsidRPr="003714D2">
        <w:rPr>
          <w:rFonts w:hint="eastAsia"/>
        </w:rPr>
        <w:t>型的相关系数</w:t>
      </w:r>
      <w:r w:rsidR="003714D2">
        <w:rPr>
          <w:rFonts w:hint="eastAsia"/>
        </w:rPr>
        <w:t>，包括</w:t>
      </w:r>
      <w:r w:rsidR="003714D2" w:rsidRPr="003714D2">
        <w:rPr>
          <w:rFonts w:hint="eastAsia"/>
        </w:rPr>
        <w:t>应变硬化指数</w:t>
      </w:r>
      <w:r w:rsidR="003714D2" w:rsidRPr="003714D2">
        <w:rPr>
          <w:rFonts w:hint="eastAsia"/>
        </w:rPr>
        <w:t>n</w:t>
      </w:r>
      <w:r w:rsidR="003714D2" w:rsidRPr="003714D2">
        <w:rPr>
          <w:rFonts w:hint="eastAsia"/>
        </w:rPr>
        <w:t>和参数值</w:t>
      </w:r>
      <w:r w:rsidR="003714D2" w:rsidRPr="003714D2">
        <w:rPr>
          <w:rFonts w:hint="eastAsia"/>
        </w:rPr>
        <w:t>K</w:t>
      </w:r>
      <w:r w:rsidR="003714D2">
        <w:rPr>
          <w:rFonts w:hint="eastAsia"/>
        </w:rPr>
        <w:t>，最终获得材料校核后</w:t>
      </w:r>
      <w:proofErr w:type="gramStart"/>
      <w:r w:rsidR="003714D2">
        <w:rPr>
          <w:rFonts w:hint="eastAsia"/>
        </w:rPr>
        <w:t>的本构模</w:t>
      </w:r>
      <w:proofErr w:type="gramEnd"/>
      <w:r w:rsidR="003714D2">
        <w:rPr>
          <w:rFonts w:hint="eastAsia"/>
        </w:rPr>
        <w:t>型。</w:t>
      </w:r>
    </w:p>
    <w:p w14:paraId="5F80720C" w14:textId="40893D92" w:rsidR="00134EC5" w:rsidRDefault="00134EC5" w:rsidP="00134EC5">
      <w:pPr>
        <w:pStyle w:val="2"/>
        <w:numPr>
          <w:ilvl w:val="1"/>
          <w:numId w:val="4"/>
        </w:numPr>
      </w:pPr>
      <w:bookmarkStart w:id="36" w:name="_Toc4938200"/>
      <w:bookmarkEnd w:id="34"/>
      <w:bookmarkEnd w:id="35"/>
      <w:r>
        <w:rPr>
          <w:rFonts w:hint="eastAsia"/>
        </w:rPr>
        <w:t>高</w:t>
      </w:r>
      <w:r w:rsidRPr="00134EC5">
        <w:rPr>
          <w:rFonts w:ascii="Times New Roman" w:hAnsi="Times New Roman" w:cs="Times New Roman"/>
        </w:rPr>
        <w:t>强钢</w:t>
      </w:r>
      <w:r w:rsidRPr="00134EC5">
        <w:rPr>
          <w:rFonts w:ascii="Times New Roman" w:hAnsi="Times New Roman" w:cs="Times New Roman"/>
        </w:rPr>
        <w:t>Q890D</w:t>
      </w:r>
      <w:r w:rsidRPr="00134EC5">
        <w:rPr>
          <w:rFonts w:ascii="Times New Roman" w:hAnsi="Times New Roman" w:cs="Times New Roman"/>
        </w:rPr>
        <w:t>单调</w:t>
      </w:r>
      <w:r>
        <w:t>拉伸试验研究</w:t>
      </w:r>
      <w:bookmarkEnd w:id="36"/>
    </w:p>
    <w:p w14:paraId="5DA41EF5" w14:textId="0CB69783" w:rsidR="00AE7A40" w:rsidRDefault="00AE7A40" w:rsidP="00AE7A40">
      <w:pPr>
        <w:pStyle w:val="11130"/>
        <w:numPr>
          <w:ilvl w:val="2"/>
          <w:numId w:val="4"/>
        </w:numPr>
        <w:rPr>
          <w:rFonts w:ascii="Times New Roman" w:hAnsi="Times New Roman"/>
        </w:rPr>
      </w:pPr>
      <w:bookmarkStart w:id="37" w:name="_Toc4938201"/>
      <w:r>
        <w:rPr>
          <w:rFonts w:ascii="Times New Roman" w:hAnsi="Times New Roman" w:hint="eastAsia"/>
        </w:rPr>
        <w:t>试验</w:t>
      </w:r>
      <w:r w:rsidR="00134EC5">
        <w:rPr>
          <w:rFonts w:ascii="Times New Roman" w:hAnsi="Times New Roman" w:hint="eastAsia"/>
        </w:rPr>
        <w:t>概况</w:t>
      </w:r>
      <w:bookmarkEnd w:id="37"/>
    </w:p>
    <w:p w14:paraId="7C448CB8" w14:textId="1A2C7DA4" w:rsidR="005C476E" w:rsidRDefault="005C476E" w:rsidP="005D311B">
      <w:pPr>
        <w:ind w:firstLine="480"/>
      </w:pPr>
      <w:r>
        <w:rPr>
          <w:rFonts w:hint="eastAsia"/>
        </w:rPr>
        <w:t>本次试验</w:t>
      </w:r>
      <w:r w:rsidRPr="00EE3548">
        <w:rPr>
          <w:rFonts w:hint="eastAsia"/>
        </w:rPr>
        <w:t>试件所用高强钢材由</w:t>
      </w:r>
      <w:r w:rsidRPr="00EE3548">
        <w:t>舞阳钢铁公司提供</w:t>
      </w:r>
      <w:r w:rsidRPr="00EE3548">
        <w:rPr>
          <w:rFonts w:hint="eastAsia"/>
        </w:rPr>
        <w:t>，</w:t>
      </w:r>
      <w:r w:rsidRPr="00EE3548">
        <w:t>钢材</w:t>
      </w:r>
      <w:r w:rsidRPr="00EE3548">
        <w:rPr>
          <w:rFonts w:hint="eastAsia"/>
        </w:rPr>
        <w:t>的化学成分</w:t>
      </w:r>
      <w:r w:rsidRPr="00EE3548">
        <w:t>如</w:t>
      </w:r>
      <w:r>
        <w:fldChar w:fldCharType="begin"/>
      </w:r>
      <w:r>
        <w:instrText xml:space="preserve"> REF _Ref536021437 \h </w:instrText>
      </w:r>
      <w:r w:rsidR="005D311B">
        <w:instrText xml:space="preserve"> \* MERGEFORMAT </w:instrText>
      </w:r>
      <w:r>
        <w:fldChar w:fldCharType="separate"/>
      </w:r>
      <w:r w:rsidR="009A74E1" w:rsidRPr="00216404">
        <w:t>表</w:t>
      </w:r>
      <w:r w:rsidR="009A74E1" w:rsidRPr="00216404">
        <w:t xml:space="preserve"> </w:t>
      </w:r>
      <w:r w:rsidR="009A74E1">
        <w:rPr>
          <w:noProof/>
        </w:rPr>
        <w:t>2.1</w:t>
      </w:r>
      <w:r>
        <w:fldChar w:fldCharType="end"/>
      </w:r>
      <w:r w:rsidRPr="00EE3548">
        <w:t>，</w:t>
      </w:r>
      <w:r w:rsidRPr="00EE3548">
        <w:rPr>
          <w:rFonts w:hint="eastAsia"/>
        </w:rPr>
        <w:t>力学性能</w:t>
      </w:r>
      <w:r w:rsidRPr="00EE3548">
        <w:t>如</w:t>
      </w:r>
      <w:r>
        <w:fldChar w:fldCharType="begin"/>
      </w:r>
      <w:r>
        <w:instrText xml:space="preserve"> REF _Ref536021445 \h </w:instrText>
      </w:r>
      <w:r w:rsidR="005D311B">
        <w:instrText xml:space="preserve"> \* MERGEFORMAT </w:instrText>
      </w:r>
      <w:r>
        <w:fldChar w:fldCharType="separate"/>
      </w:r>
      <w:r w:rsidR="009A74E1" w:rsidRPr="00166234">
        <w:t>表</w:t>
      </w:r>
      <w:r w:rsidR="009A74E1" w:rsidRPr="00166234">
        <w:t xml:space="preserve"> </w:t>
      </w:r>
      <w:r w:rsidR="009A74E1">
        <w:rPr>
          <w:noProof/>
        </w:rPr>
        <w:t>2.2</w:t>
      </w:r>
      <w:r>
        <w:fldChar w:fldCharType="end"/>
      </w:r>
      <w:r w:rsidRPr="00EE3548">
        <w:rPr>
          <w:rFonts w:hint="eastAsia"/>
        </w:rPr>
        <w:t>所示</w:t>
      </w:r>
      <w:r w:rsidRPr="00EE3548">
        <w:t>。</w:t>
      </w:r>
    </w:p>
    <w:p w14:paraId="6CD76860" w14:textId="3636BE6B" w:rsidR="005C476E" w:rsidRPr="00216404" w:rsidRDefault="005C476E" w:rsidP="00166234">
      <w:pPr>
        <w:pStyle w:val="af6"/>
      </w:pPr>
      <w:bookmarkStart w:id="38" w:name="_Ref536021437"/>
      <w:bookmarkStart w:id="39" w:name="_Ref451350183"/>
      <w:r w:rsidRPr="00216404">
        <w:t>表</w:t>
      </w:r>
      <w:r w:rsidRPr="00216404">
        <w:t xml:space="preserve"> </w:t>
      </w:r>
      <w:r w:rsidR="00C872EB">
        <w:rPr>
          <w:noProof/>
        </w:rPr>
        <w:fldChar w:fldCharType="begin"/>
      </w:r>
      <w:r w:rsidR="00C872EB">
        <w:rPr>
          <w:noProof/>
        </w:rPr>
        <w:instrText xml:space="preserve"> STYLEREF 1 \s </w:instrText>
      </w:r>
      <w:r w:rsidR="00C872EB">
        <w:rPr>
          <w:noProof/>
        </w:rPr>
        <w:fldChar w:fldCharType="separate"/>
      </w:r>
      <w:r w:rsidR="009A74E1">
        <w:rPr>
          <w:noProof/>
        </w:rPr>
        <w:t>2</w:t>
      </w:r>
      <w:r w:rsidR="00C872EB">
        <w:rPr>
          <w:noProof/>
        </w:rPr>
        <w:fldChar w:fldCharType="end"/>
      </w:r>
      <w:r w:rsidR="006674B9">
        <w:t>.</w:t>
      </w:r>
      <w:r w:rsidR="00C872EB">
        <w:rPr>
          <w:noProof/>
        </w:rPr>
        <w:fldChar w:fldCharType="begin"/>
      </w:r>
      <w:r w:rsidR="00C872EB">
        <w:rPr>
          <w:noProof/>
        </w:rPr>
        <w:instrText xml:space="preserve"> SEQ </w:instrText>
      </w:r>
      <w:r w:rsidR="00C872EB">
        <w:rPr>
          <w:noProof/>
        </w:rPr>
        <w:instrText>表</w:instrText>
      </w:r>
      <w:r w:rsidR="00C872EB">
        <w:rPr>
          <w:noProof/>
        </w:rPr>
        <w:instrText xml:space="preserve"> \* ARABIC \s 1 </w:instrText>
      </w:r>
      <w:r w:rsidR="00C872EB">
        <w:rPr>
          <w:noProof/>
        </w:rPr>
        <w:fldChar w:fldCharType="separate"/>
      </w:r>
      <w:r w:rsidR="009A74E1">
        <w:rPr>
          <w:noProof/>
        </w:rPr>
        <w:t>1</w:t>
      </w:r>
      <w:r w:rsidR="00C872EB">
        <w:rPr>
          <w:noProof/>
        </w:rPr>
        <w:fldChar w:fldCharType="end"/>
      </w:r>
      <w:bookmarkEnd w:id="38"/>
      <w:r w:rsidRPr="00216404">
        <w:rPr>
          <w:rFonts w:hint="eastAsia"/>
        </w:rPr>
        <w:t>高强</w:t>
      </w:r>
      <w:proofErr w:type="gramStart"/>
      <w:r w:rsidRPr="00216404">
        <w:rPr>
          <w:rFonts w:hint="eastAsia"/>
        </w:rPr>
        <w:t>钢</w:t>
      </w:r>
      <w:proofErr w:type="gramEnd"/>
      <w:r w:rsidRPr="00216404">
        <w:rPr>
          <w:rFonts w:hint="eastAsia"/>
        </w:rPr>
        <w:t>钢材化学成分（</w:t>
      </w:r>
      <w:r w:rsidRPr="00216404">
        <w:rPr>
          <w:rFonts w:hint="eastAsia"/>
        </w:rPr>
        <w:t>%</w:t>
      </w:r>
      <w:r w:rsidRPr="00216404">
        <w:rPr>
          <w:rFonts w:hint="eastAsia"/>
        </w:rPr>
        <w:t>）</w:t>
      </w:r>
      <w:bookmarkEnd w:id="39"/>
    </w:p>
    <w:tbl>
      <w:tblPr>
        <w:tblW w:w="5000" w:type="pct"/>
        <w:jc w:val="center"/>
        <w:tblLook w:val="04A0" w:firstRow="1" w:lastRow="0" w:firstColumn="1" w:lastColumn="0" w:noHBand="0" w:noVBand="1"/>
      </w:tblPr>
      <w:tblGrid>
        <w:gridCol w:w="1404"/>
        <w:gridCol w:w="1074"/>
        <w:gridCol w:w="1074"/>
        <w:gridCol w:w="1074"/>
        <w:gridCol w:w="1074"/>
        <w:gridCol w:w="1074"/>
        <w:gridCol w:w="670"/>
        <w:gridCol w:w="868"/>
      </w:tblGrid>
      <w:tr w:rsidR="00371659" w:rsidRPr="005C476E" w14:paraId="7C220FBD" w14:textId="77777777" w:rsidTr="00371659">
        <w:trPr>
          <w:trHeight w:val="272"/>
          <w:jc w:val="center"/>
        </w:trPr>
        <w:tc>
          <w:tcPr>
            <w:tcW w:w="845" w:type="pct"/>
            <w:tcBorders>
              <w:top w:val="single" w:sz="4" w:space="0" w:color="auto"/>
              <w:bottom w:val="single" w:sz="4" w:space="0" w:color="auto"/>
              <w:right w:val="single" w:sz="4" w:space="0" w:color="auto"/>
            </w:tcBorders>
            <w:vAlign w:val="center"/>
          </w:tcPr>
          <w:p w14:paraId="1ECC1CB2" w14:textId="77777777" w:rsidR="00371659" w:rsidRPr="005C476E" w:rsidRDefault="00371659" w:rsidP="00371659">
            <w:pPr>
              <w:pStyle w:val="af8"/>
            </w:pPr>
          </w:p>
        </w:tc>
        <w:tc>
          <w:tcPr>
            <w:tcW w:w="646" w:type="pct"/>
            <w:tcBorders>
              <w:top w:val="single" w:sz="4" w:space="0" w:color="auto"/>
              <w:left w:val="single" w:sz="4" w:space="0" w:color="auto"/>
              <w:bottom w:val="single" w:sz="4" w:space="0" w:color="auto"/>
            </w:tcBorders>
            <w:vAlign w:val="center"/>
          </w:tcPr>
          <w:p w14:paraId="177588D9" w14:textId="77777777" w:rsidR="00371659" w:rsidRPr="005C476E" w:rsidRDefault="00371659" w:rsidP="00371659">
            <w:pPr>
              <w:pStyle w:val="af8"/>
            </w:pPr>
            <w:r w:rsidRPr="005C476E">
              <w:rPr>
                <w:rFonts w:hint="eastAsia"/>
              </w:rPr>
              <w:t>C</w:t>
            </w:r>
          </w:p>
        </w:tc>
        <w:tc>
          <w:tcPr>
            <w:tcW w:w="646" w:type="pct"/>
            <w:tcBorders>
              <w:top w:val="single" w:sz="4" w:space="0" w:color="auto"/>
              <w:bottom w:val="single" w:sz="4" w:space="0" w:color="auto"/>
            </w:tcBorders>
            <w:vAlign w:val="center"/>
          </w:tcPr>
          <w:p w14:paraId="130F9872" w14:textId="77777777" w:rsidR="00371659" w:rsidRPr="005C476E" w:rsidRDefault="00371659" w:rsidP="00371659">
            <w:pPr>
              <w:pStyle w:val="af8"/>
            </w:pPr>
            <w:r w:rsidRPr="005C476E">
              <w:rPr>
                <w:rFonts w:hint="eastAsia"/>
              </w:rPr>
              <w:t>Si</w:t>
            </w:r>
          </w:p>
        </w:tc>
        <w:tc>
          <w:tcPr>
            <w:tcW w:w="646" w:type="pct"/>
            <w:tcBorders>
              <w:top w:val="single" w:sz="4" w:space="0" w:color="auto"/>
              <w:bottom w:val="single" w:sz="4" w:space="0" w:color="auto"/>
            </w:tcBorders>
            <w:vAlign w:val="center"/>
          </w:tcPr>
          <w:p w14:paraId="5857F5F3" w14:textId="77777777" w:rsidR="00371659" w:rsidRPr="005C476E" w:rsidRDefault="00371659" w:rsidP="00371659">
            <w:pPr>
              <w:pStyle w:val="af8"/>
            </w:pPr>
            <w:r w:rsidRPr="005C476E">
              <w:rPr>
                <w:rFonts w:hint="eastAsia"/>
              </w:rPr>
              <w:t>Mn</w:t>
            </w:r>
          </w:p>
        </w:tc>
        <w:tc>
          <w:tcPr>
            <w:tcW w:w="646" w:type="pct"/>
            <w:tcBorders>
              <w:top w:val="single" w:sz="4" w:space="0" w:color="auto"/>
              <w:bottom w:val="single" w:sz="4" w:space="0" w:color="auto"/>
            </w:tcBorders>
            <w:vAlign w:val="center"/>
          </w:tcPr>
          <w:p w14:paraId="41834F62" w14:textId="77777777" w:rsidR="00371659" w:rsidRPr="005C476E" w:rsidRDefault="00371659" w:rsidP="00371659">
            <w:pPr>
              <w:pStyle w:val="af8"/>
            </w:pPr>
            <w:r w:rsidRPr="005C476E">
              <w:rPr>
                <w:rFonts w:hint="eastAsia"/>
              </w:rPr>
              <w:t>P</w:t>
            </w:r>
          </w:p>
        </w:tc>
        <w:tc>
          <w:tcPr>
            <w:tcW w:w="646" w:type="pct"/>
            <w:tcBorders>
              <w:top w:val="single" w:sz="4" w:space="0" w:color="auto"/>
              <w:bottom w:val="single" w:sz="4" w:space="0" w:color="auto"/>
            </w:tcBorders>
            <w:vAlign w:val="center"/>
          </w:tcPr>
          <w:p w14:paraId="65892FDA" w14:textId="77777777" w:rsidR="00371659" w:rsidRPr="005C476E" w:rsidRDefault="00371659" w:rsidP="00371659">
            <w:pPr>
              <w:pStyle w:val="af8"/>
            </w:pPr>
            <w:r w:rsidRPr="005C476E">
              <w:rPr>
                <w:rFonts w:hint="eastAsia"/>
              </w:rPr>
              <w:t>S</w:t>
            </w:r>
          </w:p>
        </w:tc>
        <w:tc>
          <w:tcPr>
            <w:tcW w:w="403" w:type="pct"/>
            <w:tcBorders>
              <w:top w:val="single" w:sz="4" w:space="0" w:color="auto"/>
              <w:bottom w:val="single" w:sz="4" w:space="0" w:color="auto"/>
            </w:tcBorders>
            <w:vAlign w:val="center"/>
          </w:tcPr>
          <w:p w14:paraId="5AFDA273" w14:textId="77777777" w:rsidR="00371659" w:rsidRPr="005C476E" w:rsidRDefault="00371659" w:rsidP="00371659">
            <w:pPr>
              <w:pStyle w:val="af8"/>
            </w:pPr>
            <w:r w:rsidRPr="005C476E">
              <w:rPr>
                <w:rFonts w:hint="eastAsia"/>
              </w:rPr>
              <w:t>Cr</w:t>
            </w:r>
          </w:p>
        </w:tc>
        <w:tc>
          <w:tcPr>
            <w:tcW w:w="523" w:type="pct"/>
            <w:tcBorders>
              <w:top w:val="single" w:sz="4" w:space="0" w:color="auto"/>
              <w:bottom w:val="single" w:sz="4" w:space="0" w:color="auto"/>
            </w:tcBorders>
          </w:tcPr>
          <w:p w14:paraId="4F4DF0F7" w14:textId="77777777" w:rsidR="00371659" w:rsidRPr="005C476E" w:rsidRDefault="00371659" w:rsidP="00371659">
            <w:pPr>
              <w:pStyle w:val="af8"/>
            </w:pPr>
            <w:r w:rsidRPr="005C476E">
              <w:rPr>
                <w:rFonts w:hint="eastAsia"/>
              </w:rPr>
              <w:t>Al</w:t>
            </w:r>
          </w:p>
        </w:tc>
      </w:tr>
      <w:tr w:rsidR="00371659" w:rsidRPr="005C476E" w14:paraId="22897BC0" w14:textId="77777777" w:rsidTr="00371659">
        <w:trPr>
          <w:trHeight w:val="272"/>
          <w:jc w:val="center"/>
        </w:trPr>
        <w:tc>
          <w:tcPr>
            <w:tcW w:w="845" w:type="pct"/>
            <w:tcBorders>
              <w:right w:val="single" w:sz="4" w:space="0" w:color="auto"/>
            </w:tcBorders>
          </w:tcPr>
          <w:p w14:paraId="41C2C7F6" w14:textId="77777777" w:rsidR="00371659" w:rsidRPr="005C476E" w:rsidRDefault="00371659" w:rsidP="00371659">
            <w:pPr>
              <w:pStyle w:val="af8"/>
            </w:pPr>
            <w:r w:rsidRPr="005C476E">
              <w:rPr>
                <w:rFonts w:hint="eastAsia"/>
              </w:rPr>
              <w:t>Q</w:t>
            </w:r>
            <w:r w:rsidRPr="005C476E">
              <w:t>89</w:t>
            </w:r>
            <w:r w:rsidRPr="005C476E">
              <w:rPr>
                <w:rFonts w:hint="eastAsia"/>
              </w:rPr>
              <w:t>0</w:t>
            </w:r>
            <w:r w:rsidRPr="005C476E">
              <w:t>D-10mm</w:t>
            </w:r>
          </w:p>
        </w:tc>
        <w:tc>
          <w:tcPr>
            <w:tcW w:w="646" w:type="pct"/>
            <w:tcBorders>
              <w:left w:val="single" w:sz="4" w:space="0" w:color="auto"/>
            </w:tcBorders>
          </w:tcPr>
          <w:p w14:paraId="687DFD69" w14:textId="77777777" w:rsidR="00371659" w:rsidRPr="005C476E" w:rsidRDefault="00371659" w:rsidP="00371659">
            <w:pPr>
              <w:pStyle w:val="af8"/>
            </w:pPr>
            <w:r w:rsidRPr="005C476E">
              <w:rPr>
                <w:rFonts w:hint="eastAsia"/>
              </w:rPr>
              <w:t>0.1</w:t>
            </w:r>
            <w:r>
              <w:t>6</w:t>
            </w:r>
            <w:r w:rsidRPr="005C476E">
              <w:rPr>
                <w:rFonts w:hint="eastAsia"/>
              </w:rPr>
              <w:t>0</w:t>
            </w:r>
          </w:p>
        </w:tc>
        <w:tc>
          <w:tcPr>
            <w:tcW w:w="646" w:type="pct"/>
          </w:tcPr>
          <w:p w14:paraId="446F8534" w14:textId="77777777" w:rsidR="00371659" w:rsidRPr="005C476E" w:rsidRDefault="00371659" w:rsidP="00371659">
            <w:pPr>
              <w:pStyle w:val="af8"/>
            </w:pPr>
            <w:r w:rsidRPr="005C476E">
              <w:rPr>
                <w:rFonts w:hint="eastAsia"/>
              </w:rPr>
              <w:t>0.3</w:t>
            </w:r>
            <w:r>
              <w:t>1</w:t>
            </w:r>
            <w:r w:rsidRPr="005C476E">
              <w:rPr>
                <w:rFonts w:hint="eastAsia"/>
              </w:rPr>
              <w:t>0</w:t>
            </w:r>
          </w:p>
        </w:tc>
        <w:tc>
          <w:tcPr>
            <w:tcW w:w="646" w:type="pct"/>
          </w:tcPr>
          <w:p w14:paraId="0555F07D" w14:textId="77777777" w:rsidR="00371659" w:rsidRPr="005C476E" w:rsidRDefault="00371659" w:rsidP="00371659">
            <w:pPr>
              <w:pStyle w:val="af8"/>
            </w:pPr>
            <w:r w:rsidRPr="005C476E">
              <w:rPr>
                <w:rFonts w:hint="eastAsia"/>
              </w:rPr>
              <w:t>1.</w:t>
            </w:r>
            <w:r>
              <w:t>30</w:t>
            </w:r>
            <w:r w:rsidRPr="005C476E">
              <w:rPr>
                <w:rFonts w:hint="eastAsia"/>
              </w:rPr>
              <w:t>0</w:t>
            </w:r>
          </w:p>
        </w:tc>
        <w:tc>
          <w:tcPr>
            <w:tcW w:w="646" w:type="pct"/>
          </w:tcPr>
          <w:p w14:paraId="4CF7A1A8" w14:textId="77777777" w:rsidR="00371659" w:rsidRPr="005C476E" w:rsidRDefault="00371659" w:rsidP="00371659">
            <w:pPr>
              <w:pStyle w:val="af8"/>
            </w:pPr>
            <w:r w:rsidRPr="005C476E">
              <w:rPr>
                <w:rFonts w:hint="eastAsia"/>
              </w:rPr>
              <w:t>0.01</w:t>
            </w:r>
            <w:r>
              <w:t>2</w:t>
            </w:r>
          </w:p>
        </w:tc>
        <w:tc>
          <w:tcPr>
            <w:tcW w:w="646" w:type="pct"/>
          </w:tcPr>
          <w:p w14:paraId="5301975A" w14:textId="77777777" w:rsidR="00371659" w:rsidRPr="005C476E" w:rsidRDefault="00371659" w:rsidP="00371659">
            <w:pPr>
              <w:pStyle w:val="af8"/>
            </w:pPr>
            <w:r w:rsidRPr="005C476E">
              <w:rPr>
                <w:rFonts w:hint="eastAsia"/>
              </w:rPr>
              <w:t>0.001</w:t>
            </w:r>
          </w:p>
        </w:tc>
        <w:tc>
          <w:tcPr>
            <w:tcW w:w="403" w:type="pct"/>
          </w:tcPr>
          <w:p w14:paraId="7F18320E" w14:textId="77777777" w:rsidR="00371659" w:rsidRPr="005C476E" w:rsidRDefault="00371659" w:rsidP="00371659">
            <w:pPr>
              <w:pStyle w:val="af8"/>
            </w:pPr>
            <w:r>
              <w:rPr>
                <w:rFonts w:hint="eastAsia"/>
              </w:rPr>
              <w:t>0.260</w:t>
            </w:r>
          </w:p>
        </w:tc>
        <w:tc>
          <w:tcPr>
            <w:tcW w:w="523" w:type="pct"/>
          </w:tcPr>
          <w:p w14:paraId="5E454589" w14:textId="77777777" w:rsidR="00371659" w:rsidRPr="005C476E" w:rsidRDefault="00371659" w:rsidP="00371659">
            <w:pPr>
              <w:pStyle w:val="af8"/>
            </w:pPr>
            <w:r>
              <w:rPr>
                <w:rFonts w:hint="eastAsia"/>
              </w:rPr>
              <w:t>0.039</w:t>
            </w:r>
          </w:p>
        </w:tc>
      </w:tr>
      <w:tr w:rsidR="00371659" w:rsidRPr="005C476E" w14:paraId="5BBB5CD9" w14:textId="77777777" w:rsidTr="00371659">
        <w:trPr>
          <w:trHeight w:val="272"/>
          <w:jc w:val="center"/>
        </w:trPr>
        <w:tc>
          <w:tcPr>
            <w:tcW w:w="845" w:type="pct"/>
            <w:tcBorders>
              <w:right w:val="single" w:sz="4" w:space="0" w:color="auto"/>
            </w:tcBorders>
          </w:tcPr>
          <w:p w14:paraId="0F5D4C92" w14:textId="77777777" w:rsidR="00371659" w:rsidRPr="005C476E" w:rsidRDefault="00371659" w:rsidP="00371659">
            <w:pPr>
              <w:pStyle w:val="af8"/>
            </w:pPr>
            <w:r w:rsidRPr="005C476E">
              <w:rPr>
                <w:rFonts w:hint="eastAsia"/>
              </w:rPr>
              <w:t>Q</w:t>
            </w:r>
            <w:r w:rsidRPr="005C476E">
              <w:t>890</w:t>
            </w:r>
            <w:r w:rsidRPr="005C476E">
              <w:rPr>
                <w:rFonts w:hint="eastAsia"/>
              </w:rPr>
              <w:t>D</w:t>
            </w:r>
            <w:r w:rsidRPr="005C476E">
              <w:t>-2</w:t>
            </w:r>
            <w:r w:rsidRPr="005C476E">
              <w:rPr>
                <w:rFonts w:hint="eastAsia"/>
              </w:rPr>
              <w:t>0mm</w:t>
            </w:r>
          </w:p>
        </w:tc>
        <w:tc>
          <w:tcPr>
            <w:tcW w:w="646" w:type="pct"/>
            <w:tcBorders>
              <w:left w:val="single" w:sz="4" w:space="0" w:color="auto"/>
            </w:tcBorders>
          </w:tcPr>
          <w:p w14:paraId="094F2C06" w14:textId="77777777" w:rsidR="00371659" w:rsidRPr="005C476E" w:rsidRDefault="00371659" w:rsidP="00371659">
            <w:pPr>
              <w:pStyle w:val="af8"/>
            </w:pPr>
            <w:r>
              <w:rPr>
                <w:rFonts w:hint="eastAsia"/>
              </w:rPr>
              <w:t>0.140</w:t>
            </w:r>
          </w:p>
        </w:tc>
        <w:tc>
          <w:tcPr>
            <w:tcW w:w="646" w:type="pct"/>
          </w:tcPr>
          <w:p w14:paraId="3D589163" w14:textId="77777777" w:rsidR="00371659" w:rsidRPr="005C476E" w:rsidRDefault="00371659" w:rsidP="00371659">
            <w:pPr>
              <w:pStyle w:val="af8"/>
            </w:pPr>
            <w:r>
              <w:rPr>
                <w:rFonts w:hint="eastAsia"/>
              </w:rPr>
              <w:t>0.280</w:t>
            </w:r>
          </w:p>
        </w:tc>
        <w:tc>
          <w:tcPr>
            <w:tcW w:w="646" w:type="pct"/>
          </w:tcPr>
          <w:p w14:paraId="09CE4714" w14:textId="77777777" w:rsidR="00371659" w:rsidRPr="005C476E" w:rsidRDefault="00371659" w:rsidP="00371659">
            <w:pPr>
              <w:pStyle w:val="af8"/>
            </w:pPr>
            <w:r>
              <w:rPr>
                <w:rFonts w:hint="eastAsia"/>
              </w:rPr>
              <w:t>1.070</w:t>
            </w:r>
          </w:p>
        </w:tc>
        <w:tc>
          <w:tcPr>
            <w:tcW w:w="646" w:type="pct"/>
          </w:tcPr>
          <w:p w14:paraId="49898203" w14:textId="77777777" w:rsidR="00371659" w:rsidRPr="005C476E" w:rsidRDefault="00371659" w:rsidP="00371659">
            <w:pPr>
              <w:pStyle w:val="af8"/>
            </w:pPr>
            <w:r>
              <w:rPr>
                <w:rFonts w:hint="eastAsia"/>
              </w:rPr>
              <w:t>0.012</w:t>
            </w:r>
          </w:p>
        </w:tc>
        <w:tc>
          <w:tcPr>
            <w:tcW w:w="646" w:type="pct"/>
          </w:tcPr>
          <w:p w14:paraId="3B4D8C53" w14:textId="77777777" w:rsidR="00371659" w:rsidRPr="005C476E" w:rsidRDefault="00371659" w:rsidP="00371659">
            <w:pPr>
              <w:pStyle w:val="af8"/>
            </w:pPr>
            <w:r>
              <w:rPr>
                <w:rFonts w:hint="eastAsia"/>
              </w:rPr>
              <w:t>0.004</w:t>
            </w:r>
          </w:p>
        </w:tc>
        <w:tc>
          <w:tcPr>
            <w:tcW w:w="403" w:type="pct"/>
          </w:tcPr>
          <w:p w14:paraId="290D20D3" w14:textId="77777777" w:rsidR="00371659" w:rsidRPr="005C476E" w:rsidRDefault="00371659" w:rsidP="00371659">
            <w:pPr>
              <w:pStyle w:val="af8"/>
            </w:pPr>
            <w:r>
              <w:rPr>
                <w:rFonts w:hint="eastAsia"/>
              </w:rPr>
              <w:t>0.520</w:t>
            </w:r>
          </w:p>
        </w:tc>
        <w:tc>
          <w:tcPr>
            <w:tcW w:w="523" w:type="pct"/>
          </w:tcPr>
          <w:p w14:paraId="77B0FBDE" w14:textId="77777777" w:rsidR="00371659" w:rsidRPr="005C476E" w:rsidRDefault="00371659" w:rsidP="00371659">
            <w:pPr>
              <w:pStyle w:val="af8"/>
            </w:pPr>
            <w:r>
              <w:rPr>
                <w:rFonts w:hint="eastAsia"/>
              </w:rPr>
              <w:t>0.029</w:t>
            </w:r>
          </w:p>
        </w:tc>
      </w:tr>
      <w:tr w:rsidR="00371659" w:rsidRPr="005C476E" w14:paraId="2CB7202C" w14:textId="77777777" w:rsidTr="00371659">
        <w:trPr>
          <w:trHeight w:val="272"/>
          <w:jc w:val="center"/>
        </w:trPr>
        <w:tc>
          <w:tcPr>
            <w:tcW w:w="845" w:type="pct"/>
            <w:tcBorders>
              <w:top w:val="single" w:sz="4" w:space="0" w:color="auto"/>
              <w:bottom w:val="single" w:sz="4" w:space="0" w:color="auto"/>
              <w:right w:val="single" w:sz="4" w:space="0" w:color="auto"/>
            </w:tcBorders>
          </w:tcPr>
          <w:p w14:paraId="3DE5CB92" w14:textId="77777777" w:rsidR="00371659" w:rsidRPr="005C476E" w:rsidRDefault="00371659" w:rsidP="00371659">
            <w:pPr>
              <w:pStyle w:val="af8"/>
            </w:pPr>
          </w:p>
        </w:tc>
        <w:tc>
          <w:tcPr>
            <w:tcW w:w="646" w:type="pct"/>
            <w:tcBorders>
              <w:top w:val="single" w:sz="4" w:space="0" w:color="auto"/>
              <w:left w:val="single" w:sz="4" w:space="0" w:color="auto"/>
              <w:bottom w:val="single" w:sz="4" w:space="0" w:color="auto"/>
            </w:tcBorders>
          </w:tcPr>
          <w:p w14:paraId="33BF789B" w14:textId="77777777" w:rsidR="00371659" w:rsidRPr="005C476E" w:rsidRDefault="00371659" w:rsidP="00371659">
            <w:pPr>
              <w:pStyle w:val="af8"/>
            </w:pPr>
            <w:r>
              <w:rPr>
                <w:rFonts w:hint="eastAsia"/>
              </w:rPr>
              <w:t>Mo</w:t>
            </w:r>
          </w:p>
        </w:tc>
        <w:tc>
          <w:tcPr>
            <w:tcW w:w="646" w:type="pct"/>
            <w:tcBorders>
              <w:top w:val="single" w:sz="4" w:space="0" w:color="auto"/>
              <w:bottom w:val="single" w:sz="4" w:space="0" w:color="auto"/>
            </w:tcBorders>
          </w:tcPr>
          <w:p w14:paraId="5382A09C" w14:textId="77777777" w:rsidR="00371659" w:rsidRPr="005C476E" w:rsidRDefault="00371659" w:rsidP="00371659">
            <w:pPr>
              <w:pStyle w:val="af8"/>
            </w:pPr>
            <w:proofErr w:type="spellStart"/>
            <w:r>
              <w:t>Ti</w:t>
            </w:r>
            <w:proofErr w:type="spellEnd"/>
          </w:p>
        </w:tc>
        <w:tc>
          <w:tcPr>
            <w:tcW w:w="646" w:type="pct"/>
            <w:tcBorders>
              <w:top w:val="single" w:sz="4" w:space="0" w:color="auto"/>
              <w:bottom w:val="single" w:sz="4" w:space="0" w:color="auto"/>
            </w:tcBorders>
          </w:tcPr>
          <w:p w14:paraId="55585364" w14:textId="77777777" w:rsidR="00371659" w:rsidRPr="005C476E" w:rsidRDefault="00371659" w:rsidP="00371659">
            <w:pPr>
              <w:pStyle w:val="af8"/>
            </w:pPr>
            <w:r>
              <w:rPr>
                <w:rFonts w:hint="eastAsia"/>
              </w:rPr>
              <w:t>Cu</w:t>
            </w:r>
          </w:p>
        </w:tc>
        <w:tc>
          <w:tcPr>
            <w:tcW w:w="646" w:type="pct"/>
            <w:tcBorders>
              <w:top w:val="single" w:sz="4" w:space="0" w:color="auto"/>
              <w:bottom w:val="single" w:sz="4" w:space="0" w:color="auto"/>
            </w:tcBorders>
          </w:tcPr>
          <w:p w14:paraId="3884118C" w14:textId="77777777" w:rsidR="00371659" w:rsidRPr="005C476E" w:rsidRDefault="00371659" w:rsidP="00371659">
            <w:pPr>
              <w:pStyle w:val="af8"/>
            </w:pPr>
            <w:proofErr w:type="spellStart"/>
            <w:r>
              <w:rPr>
                <w:rFonts w:hint="eastAsia"/>
              </w:rPr>
              <w:t>Nb</w:t>
            </w:r>
            <w:proofErr w:type="spellEnd"/>
          </w:p>
        </w:tc>
        <w:tc>
          <w:tcPr>
            <w:tcW w:w="646" w:type="pct"/>
            <w:tcBorders>
              <w:top w:val="single" w:sz="4" w:space="0" w:color="auto"/>
              <w:bottom w:val="single" w:sz="4" w:space="0" w:color="auto"/>
            </w:tcBorders>
          </w:tcPr>
          <w:p w14:paraId="3DA2091E" w14:textId="77777777" w:rsidR="00371659" w:rsidRPr="005C476E" w:rsidRDefault="00371659" w:rsidP="00371659">
            <w:pPr>
              <w:pStyle w:val="af8"/>
            </w:pPr>
            <w:r>
              <w:rPr>
                <w:rFonts w:hint="eastAsia"/>
              </w:rPr>
              <w:t>Ni</w:t>
            </w:r>
          </w:p>
        </w:tc>
        <w:tc>
          <w:tcPr>
            <w:tcW w:w="403" w:type="pct"/>
            <w:tcBorders>
              <w:top w:val="single" w:sz="4" w:space="0" w:color="auto"/>
              <w:bottom w:val="single" w:sz="4" w:space="0" w:color="auto"/>
            </w:tcBorders>
          </w:tcPr>
          <w:p w14:paraId="0C4494E6" w14:textId="77777777" w:rsidR="00371659" w:rsidRPr="005C476E" w:rsidRDefault="00371659" w:rsidP="00371659">
            <w:pPr>
              <w:pStyle w:val="af8"/>
            </w:pPr>
            <w:r>
              <w:rPr>
                <w:rFonts w:hint="eastAsia"/>
              </w:rPr>
              <w:t>V</w:t>
            </w:r>
          </w:p>
        </w:tc>
        <w:tc>
          <w:tcPr>
            <w:tcW w:w="523" w:type="pct"/>
            <w:tcBorders>
              <w:top w:val="single" w:sz="4" w:space="0" w:color="auto"/>
              <w:bottom w:val="single" w:sz="4" w:space="0" w:color="auto"/>
            </w:tcBorders>
          </w:tcPr>
          <w:p w14:paraId="3E10FC98" w14:textId="77777777" w:rsidR="00371659" w:rsidRPr="005C476E" w:rsidRDefault="00371659" w:rsidP="00371659">
            <w:pPr>
              <w:pStyle w:val="af8"/>
            </w:pPr>
            <w:proofErr w:type="spellStart"/>
            <w:r>
              <w:rPr>
                <w:rFonts w:hint="eastAsia"/>
              </w:rPr>
              <w:t>Ceq</w:t>
            </w:r>
            <w:proofErr w:type="spellEnd"/>
          </w:p>
        </w:tc>
      </w:tr>
      <w:tr w:rsidR="00371659" w:rsidRPr="005C476E" w14:paraId="4A7502E0" w14:textId="77777777" w:rsidTr="00371659">
        <w:trPr>
          <w:trHeight w:val="272"/>
          <w:jc w:val="center"/>
        </w:trPr>
        <w:tc>
          <w:tcPr>
            <w:tcW w:w="845" w:type="pct"/>
            <w:tcBorders>
              <w:top w:val="nil"/>
              <w:left w:val="nil"/>
              <w:bottom w:val="nil"/>
              <w:right w:val="single" w:sz="4" w:space="0" w:color="auto"/>
            </w:tcBorders>
            <w:vAlign w:val="center"/>
          </w:tcPr>
          <w:p w14:paraId="085A005E" w14:textId="77777777" w:rsidR="00371659" w:rsidRPr="005C476E" w:rsidRDefault="00371659" w:rsidP="00371659">
            <w:pPr>
              <w:pStyle w:val="af8"/>
            </w:pPr>
            <w:r w:rsidRPr="005C476E">
              <w:rPr>
                <w:rFonts w:hint="eastAsia"/>
              </w:rPr>
              <w:t>Q</w:t>
            </w:r>
            <w:r w:rsidRPr="005C476E">
              <w:t>89</w:t>
            </w:r>
            <w:r w:rsidRPr="005C476E">
              <w:rPr>
                <w:rFonts w:hint="eastAsia"/>
              </w:rPr>
              <w:t>0</w:t>
            </w:r>
            <w:r w:rsidRPr="005C476E">
              <w:t>D-10mm</w:t>
            </w:r>
          </w:p>
        </w:tc>
        <w:tc>
          <w:tcPr>
            <w:tcW w:w="646" w:type="pct"/>
            <w:tcBorders>
              <w:top w:val="nil"/>
              <w:left w:val="single" w:sz="4" w:space="0" w:color="auto"/>
              <w:bottom w:val="nil"/>
              <w:right w:val="nil"/>
            </w:tcBorders>
            <w:vAlign w:val="center"/>
          </w:tcPr>
          <w:p w14:paraId="7FCCDB74" w14:textId="77777777" w:rsidR="00371659" w:rsidRPr="005C476E" w:rsidRDefault="00371659" w:rsidP="00371659">
            <w:pPr>
              <w:pStyle w:val="af8"/>
            </w:pPr>
            <w:r>
              <w:rPr>
                <w:rFonts w:hint="eastAsia"/>
              </w:rPr>
              <w:t>0.570</w:t>
            </w:r>
          </w:p>
        </w:tc>
        <w:tc>
          <w:tcPr>
            <w:tcW w:w="646" w:type="pct"/>
            <w:tcBorders>
              <w:top w:val="nil"/>
              <w:left w:val="nil"/>
              <w:bottom w:val="nil"/>
              <w:right w:val="nil"/>
            </w:tcBorders>
            <w:vAlign w:val="center"/>
          </w:tcPr>
          <w:p w14:paraId="710BF204" w14:textId="77777777" w:rsidR="00371659" w:rsidRPr="005C476E" w:rsidRDefault="00371659" w:rsidP="00371659">
            <w:pPr>
              <w:pStyle w:val="af8"/>
            </w:pPr>
            <w:r>
              <w:rPr>
                <w:rFonts w:hint="eastAsia"/>
              </w:rPr>
              <w:t>0.018</w:t>
            </w:r>
          </w:p>
        </w:tc>
        <w:tc>
          <w:tcPr>
            <w:tcW w:w="646" w:type="pct"/>
            <w:tcBorders>
              <w:top w:val="nil"/>
              <w:left w:val="nil"/>
              <w:bottom w:val="nil"/>
              <w:right w:val="nil"/>
            </w:tcBorders>
            <w:vAlign w:val="center"/>
          </w:tcPr>
          <w:p w14:paraId="72506D79" w14:textId="77777777" w:rsidR="00371659" w:rsidRPr="005C476E" w:rsidRDefault="00371659" w:rsidP="00371659">
            <w:pPr>
              <w:pStyle w:val="af8"/>
            </w:pPr>
            <w:r>
              <w:rPr>
                <w:rFonts w:hint="eastAsia"/>
              </w:rPr>
              <w:t>0.080</w:t>
            </w:r>
          </w:p>
        </w:tc>
        <w:tc>
          <w:tcPr>
            <w:tcW w:w="646" w:type="pct"/>
            <w:tcBorders>
              <w:top w:val="nil"/>
              <w:left w:val="nil"/>
              <w:bottom w:val="nil"/>
              <w:right w:val="nil"/>
            </w:tcBorders>
            <w:vAlign w:val="center"/>
          </w:tcPr>
          <w:p w14:paraId="1284BC10" w14:textId="77777777" w:rsidR="00371659" w:rsidRPr="005C476E" w:rsidRDefault="00371659" w:rsidP="00371659">
            <w:pPr>
              <w:pStyle w:val="af8"/>
            </w:pPr>
            <w:r>
              <w:rPr>
                <w:rFonts w:hint="eastAsia"/>
              </w:rPr>
              <w:t>0.023</w:t>
            </w:r>
          </w:p>
        </w:tc>
        <w:tc>
          <w:tcPr>
            <w:tcW w:w="646" w:type="pct"/>
            <w:tcBorders>
              <w:top w:val="nil"/>
              <w:left w:val="nil"/>
              <w:bottom w:val="nil"/>
              <w:right w:val="nil"/>
            </w:tcBorders>
            <w:vAlign w:val="center"/>
          </w:tcPr>
          <w:p w14:paraId="092F6418" w14:textId="77777777" w:rsidR="00371659" w:rsidRPr="005C476E" w:rsidRDefault="00371659" w:rsidP="00371659">
            <w:pPr>
              <w:pStyle w:val="af8"/>
            </w:pPr>
            <w:r>
              <w:rPr>
                <w:rFonts w:hint="eastAsia"/>
              </w:rPr>
              <w:t>0.070</w:t>
            </w:r>
          </w:p>
        </w:tc>
        <w:tc>
          <w:tcPr>
            <w:tcW w:w="403" w:type="pct"/>
            <w:tcBorders>
              <w:top w:val="nil"/>
              <w:left w:val="nil"/>
              <w:bottom w:val="nil"/>
              <w:right w:val="nil"/>
            </w:tcBorders>
            <w:vAlign w:val="center"/>
          </w:tcPr>
          <w:p w14:paraId="7A1F9B9F" w14:textId="77777777" w:rsidR="00371659" w:rsidRPr="005C476E" w:rsidRDefault="00371659" w:rsidP="00371659">
            <w:pPr>
              <w:pStyle w:val="af8"/>
            </w:pPr>
            <w:r>
              <w:rPr>
                <w:rFonts w:hint="eastAsia"/>
              </w:rPr>
              <w:t>0.047</w:t>
            </w:r>
          </w:p>
        </w:tc>
        <w:tc>
          <w:tcPr>
            <w:tcW w:w="523" w:type="pct"/>
            <w:tcBorders>
              <w:top w:val="nil"/>
              <w:left w:val="nil"/>
              <w:bottom w:val="nil"/>
              <w:right w:val="nil"/>
            </w:tcBorders>
          </w:tcPr>
          <w:p w14:paraId="29A217BA" w14:textId="77777777" w:rsidR="00371659" w:rsidRPr="005C476E" w:rsidRDefault="00371659" w:rsidP="00371659">
            <w:pPr>
              <w:pStyle w:val="af8"/>
            </w:pPr>
            <w:r>
              <w:rPr>
                <w:rFonts w:hint="eastAsia"/>
              </w:rPr>
              <w:t>0.562</w:t>
            </w:r>
          </w:p>
        </w:tc>
      </w:tr>
      <w:tr w:rsidR="00371659" w:rsidRPr="005C476E" w14:paraId="5D629437" w14:textId="77777777" w:rsidTr="00371659">
        <w:trPr>
          <w:trHeight w:val="273"/>
          <w:jc w:val="center"/>
        </w:trPr>
        <w:tc>
          <w:tcPr>
            <w:tcW w:w="845" w:type="pct"/>
            <w:tcBorders>
              <w:top w:val="nil"/>
              <w:left w:val="nil"/>
              <w:bottom w:val="single" w:sz="4" w:space="0" w:color="auto"/>
              <w:right w:val="single" w:sz="4" w:space="0" w:color="auto"/>
            </w:tcBorders>
            <w:vAlign w:val="center"/>
          </w:tcPr>
          <w:p w14:paraId="05FC3015" w14:textId="77777777" w:rsidR="00371659" w:rsidRPr="005C476E" w:rsidRDefault="00371659" w:rsidP="00371659">
            <w:pPr>
              <w:pStyle w:val="af8"/>
            </w:pPr>
            <w:r w:rsidRPr="005C476E">
              <w:rPr>
                <w:rFonts w:hint="eastAsia"/>
              </w:rPr>
              <w:t>Q</w:t>
            </w:r>
            <w:r w:rsidRPr="005C476E">
              <w:t>890</w:t>
            </w:r>
            <w:r w:rsidRPr="005C476E">
              <w:rPr>
                <w:rFonts w:hint="eastAsia"/>
              </w:rPr>
              <w:t>D</w:t>
            </w:r>
            <w:r w:rsidRPr="005C476E">
              <w:t>-2</w:t>
            </w:r>
            <w:r w:rsidRPr="005C476E">
              <w:rPr>
                <w:rFonts w:hint="eastAsia"/>
              </w:rPr>
              <w:t>0mm</w:t>
            </w:r>
          </w:p>
        </w:tc>
        <w:tc>
          <w:tcPr>
            <w:tcW w:w="646" w:type="pct"/>
            <w:tcBorders>
              <w:top w:val="nil"/>
              <w:left w:val="single" w:sz="4" w:space="0" w:color="auto"/>
              <w:bottom w:val="single" w:sz="4" w:space="0" w:color="auto"/>
              <w:right w:val="nil"/>
            </w:tcBorders>
            <w:vAlign w:val="center"/>
          </w:tcPr>
          <w:p w14:paraId="36CD4DE7" w14:textId="77777777" w:rsidR="00371659" w:rsidRPr="005C476E" w:rsidRDefault="00371659" w:rsidP="00371659">
            <w:pPr>
              <w:pStyle w:val="af8"/>
            </w:pPr>
            <w:r>
              <w:rPr>
                <w:rFonts w:hint="eastAsia"/>
              </w:rPr>
              <w:t>0.460</w:t>
            </w:r>
          </w:p>
        </w:tc>
        <w:tc>
          <w:tcPr>
            <w:tcW w:w="646" w:type="pct"/>
            <w:tcBorders>
              <w:top w:val="nil"/>
              <w:left w:val="nil"/>
              <w:bottom w:val="single" w:sz="4" w:space="0" w:color="auto"/>
              <w:right w:val="nil"/>
            </w:tcBorders>
            <w:vAlign w:val="center"/>
          </w:tcPr>
          <w:p w14:paraId="7D325A33" w14:textId="77777777" w:rsidR="00371659" w:rsidRPr="005C476E" w:rsidRDefault="00371659" w:rsidP="00371659">
            <w:pPr>
              <w:pStyle w:val="af8"/>
            </w:pPr>
            <w:r>
              <w:rPr>
                <w:rFonts w:hint="eastAsia"/>
              </w:rPr>
              <w:t>0.013</w:t>
            </w:r>
          </w:p>
        </w:tc>
        <w:tc>
          <w:tcPr>
            <w:tcW w:w="646" w:type="pct"/>
            <w:tcBorders>
              <w:top w:val="nil"/>
              <w:left w:val="nil"/>
              <w:bottom w:val="single" w:sz="4" w:space="0" w:color="auto"/>
              <w:right w:val="nil"/>
            </w:tcBorders>
            <w:vAlign w:val="center"/>
          </w:tcPr>
          <w:p w14:paraId="0FBB5B14" w14:textId="77777777" w:rsidR="00371659" w:rsidRPr="005C476E" w:rsidRDefault="00371659" w:rsidP="00371659">
            <w:pPr>
              <w:pStyle w:val="af8"/>
            </w:pPr>
            <w:r>
              <w:rPr>
                <w:rFonts w:hint="eastAsia"/>
              </w:rPr>
              <w:t>0.050</w:t>
            </w:r>
          </w:p>
        </w:tc>
        <w:tc>
          <w:tcPr>
            <w:tcW w:w="646" w:type="pct"/>
            <w:tcBorders>
              <w:top w:val="nil"/>
              <w:left w:val="nil"/>
              <w:bottom w:val="single" w:sz="4" w:space="0" w:color="auto"/>
              <w:right w:val="nil"/>
            </w:tcBorders>
            <w:vAlign w:val="center"/>
          </w:tcPr>
          <w:p w14:paraId="21A1CE2E" w14:textId="77777777" w:rsidR="00371659" w:rsidRPr="005C476E" w:rsidRDefault="00371659" w:rsidP="00371659">
            <w:pPr>
              <w:pStyle w:val="af8"/>
            </w:pPr>
            <w:r>
              <w:rPr>
                <w:rFonts w:hint="eastAsia"/>
              </w:rPr>
              <w:t>0.013</w:t>
            </w:r>
          </w:p>
        </w:tc>
        <w:tc>
          <w:tcPr>
            <w:tcW w:w="646" w:type="pct"/>
            <w:tcBorders>
              <w:top w:val="nil"/>
              <w:left w:val="nil"/>
              <w:bottom w:val="single" w:sz="4" w:space="0" w:color="auto"/>
              <w:right w:val="nil"/>
            </w:tcBorders>
            <w:vAlign w:val="center"/>
          </w:tcPr>
          <w:p w14:paraId="576F923A" w14:textId="77777777" w:rsidR="00371659" w:rsidRPr="005C476E" w:rsidRDefault="00371659" w:rsidP="00371659">
            <w:pPr>
              <w:pStyle w:val="af8"/>
            </w:pPr>
            <w:r>
              <w:rPr>
                <w:rFonts w:hint="eastAsia"/>
              </w:rPr>
              <w:t>0.820</w:t>
            </w:r>
          </w:p>
        </w:tc>
        <w:tc>
          <w:tcPr>
            <w:tcW w:w="403" w:type="pct"/>
            <w:tcBorders>
              <w:top w:val="nil"/>
              <w:left w:val="nil"/>
              <w:bottom w:val="single" w:sz="4" w:space="0" w:color="auto"/>
              <w:right w:val="nil"/>
            </w:tcBorders>
            <w:vAlign w:val="center"/>
          </w:tcPr>
          <w:p w14:paraId="6E499AE7" w14:textId="77777777" w:rsidR="00371659" w:rsidRPr="005C476E" w:rsidRDefault="00371659" w:rsidP="00371659">
            <w:pPr>
              <w:pStyle w:val="af8"/>
            </w:pPr>
            <w:r>
              <w:rPr>
                <w:rFonts w:hint="eastAsia"/>
              </w:rPr>
              <w:t>0.013</w:t>
            </w:r>
          </w:p>
        </w:tc>
        <w:tc>
          <w:tcPr>
            <w:tcW w:w="523" w:type="pct"/>
            <w:tcBorders>
              <w:top w:val="nil"/>
              <w:left w:val="nil"/>
              <w:bottom w:val="single" w:sz="4" w:space="0" w:color="auto"/>
              <w:right w:val="nil"/>
            </w:tcBorders>
          </w:tcPr>
          <w:p w14:paraId="18C875F9" w14:textId="77777777" w:rsidR="00371659" w:rsidRPr="005C476E" w:rsidRDefault="00371659" w:rsidP="00371659">
            <w:pPr>
              <w:pStyle w:val="af8"/>
            </w:pPr>
            <w:r>
              <w:rPr>
                <w:rFonts w:hint="eastAsia"/>
              </w:rPr>
              <w:t>0.570</w:t>
            </w:r>
          </w:p>
        </w:tc>
      </w:tr>
    </w:tbl>
    <w:p w14:paraId="1DC0C139" w14:textId="7C07EB26" w:rsidR="00367BE5" w:rsidRPr="00166234" w:rsidRDefault="00367BE5" w:rsidP="00367BE5">
      <w:pPr>
        <w:pStyle w:val="af6"/>
      </w:pPr>
      <w:bookmarkStart w:id="40" w:name="_Ref536021445"/>
      <w:r w:rsidRPr="00166234">
        <w:t>表</w:t>
      </w:r>
      <w:r w:rsidRPr="00166234">
        <w:t xml:space="preserve"> </w:t>
      </w:r>
      <w:r w:rsidR="00C872EB">
        <w:rPr>
          <w:noProof/>
        </w:rPr>
        <w:fldChar w:fldCharType="begin"/>
      </w:r>
      <w:r w:rsidR="00C872EB">
        <w:rPr>
          <w:noProof/>
        </w:rPr>
        <w:instrText xml:space="preserve"> STYLEREF 1 \s </w:instrText>
      </w:r>
      <w:r w:rsidR="00C872EB">
        <w:rPr>
          <w:noProof/>
        </w:rPr>
        <w:fldChar w:fldCharType="separate"/>
      </w:r>
      <w:r w:rsidR="009A74E1">
        <w:rPr>
          <w:noProof/>
        </w:rPr>
        <w:t>2</w:t>
      </w:r>
      <w:r w:rsidR="00C872EB">
        <w:rPr>
          <w:noProof/>
        </w:rPr>
        <w:fldChar w:fldCharType="end"/>
      </w:r>
      <w:r w:rsidR="006674B9">
        <w:t>.</w:t>
      </w:r>
      <w:r w:rsidR="00C872EB">
        <w:rPr>
          <w:noProof/>
        </w:rPr>
        <w:fldChar w:fldCharType="begin"/>
      </w:r>
      <w:r w:rsidR="00C872EB">
        <w:rPr>
          <w:noProof/>
        </w:rPr>
        <w:instrText xml:space="preserve"> SEQ </w:instrText>
      </w:r>
      <w:r w:rsidR="00C872EB">
        <w:rPr>
          <w:noProof/>
        </w:rPr>
        <w:instrText>表</w:instrText>
      </w:r>
      <w:r w:rsidR="00C872EB">
        <w:rPr>
          <w:noProof/>
        </w:rPr>
        <w:instrText xml:space="preserve"> \* ARABIC \s 1 </w:instrText>
      </w:r>
      <w:r w:rsidR="00C872EB">
        <w:rPr>
          <w:noProof/>
        </w:rPr>
        <w:fldChar w:fldCharType="separate"/>
      </w:r>
      <w:r w:rsidR="009A74E1">
        <w:rPr>
          <w:noProof/>
        </w:rPr>
        <w:t>2</w:t>
      </w:r>
      <w:r w:rsidR="00C872EB">
        <w:rPr>
          <w:noProof/>
        </w:rPr>
        <w:fldChar w:fldCharType="end"/>
      </w:r>
      <w:bookmarkEnd w:id="40"/>
      <w:r w:rsidRPr="00166234">
        <w:rPr>
          <w:rFonts w:hint="eastAsia"/>
        </w:rPr>
        <w:t>高强</w:t>
      </w:r>
      <w:proofErr w:type="gramStart"/>
      <w:r w:rsidRPr="00166234">
        <w:rPr>
          <w:rFonts w:hint="eastAsia"/>
        </w:rPr>
        <w:t>钢</w:t>
      </w:r>
      <w:proofErr w:type="gramEnd"/>
      <w:r w:rsidRPr="00166234">
        <w:rPr>
          <w:rFonts w:hint="eastAsia"/>
        </w:rPr>
        <w:t>钢材力学性能（厂家提供）</w:t>
      </w:r>
    </w:p>
    <w:tbl>
      <w:tblPr>
        <w:tblW w:w="8919" w:type="dxa"/>
        <w:jc w:val="center"/>
        <w:tblLook w:val="04A0" w:firstRow="1" w:lastRow="0" w:firstColumn="1" w:lastColumn="0" w:noHBand="0" w:noVBand="1"/>
      </w:tblPr>
      <w:tblGrid>
        <w:gridCol w:w="2142"/>
        <w:gridCol w:w="936"/>
        <w:gridCol w:w="936"/>
        <w:gridCol w:w="936"/>
        <w:gridCol w:w="851"/>
        <w:gridCol w:w="992"/>
        <w:gridCol w:w="851"/>
        <w:gridCol w:w="1275"/>
      </w:tblGrid>
      <w:tr w:rsidR="00367BE5" w:rsidRPr="00A66B7A" w14:paraId="79D3166E" w14:textId="77777777" w:rsidTr="00B16EC1">
        <w:trPr>
          <w:trHeight w:val="201"/>
          <w:jc w:val="center"/>
        </w:trPr>
        <w:tc>
          <w:tcPr>
            <w:tcW w:w="2142" w:type="dxa"/>
            <w:tcBorders>
              <w:top w:val="single" w:sz="4" w:space="0" w:color="auto"/>
              <w:bottom w:val="single" w:sz="4" w:space="0" w:color="auto"/>
              <w:right w:val="single" w:sz="4" w:space="0" w:color="auto"/>
            </w:tcBorders>
            <w:shd w:val="clear" w:color="auto" w:fill="auto"/>
            <w:noWrap/>
            <w:vAlign w:val="center"/>
            <w:hideMark/>
          </w:tcPr>
          <w:p w14:paraId="06C175A3" w14:textId="77777777" w:rsidR="00367BE5" w:rsidRPr="00166234" w:rsidRDefault="00367BE5" w:rsidP="00B16EC1">
            <w:pPr>
              <w:pStyle w:val="af8"/>
            </w:pPr>
          </w:p>
        </w:tc>
        <w:tc>
          <w:tcPr>
            <w:tcW w:w="936" w:type="dxa"/>
            <w:tcBorders>
              <w:top w:val="single" w:sz="4" w:space="0" w:color="auto"/>
              <w:left w:val="single" w:sz="4" w:space="0" w:color="auto"/>
              <w:bottom w:val="single" w:sz="4" w:space="0" w:color="auto"/>
            </w:tcBorders>
            <w:shd w:val="clear" w:color="auto" w:fill="auto"/>
            <w:noWrap/>
            <w:vAlign w:val="center"/>
            <w:hideMark/>
          </w:tcPr>
          <w:p w14:paraId="46CA9E18" w14:textId="77777777" w:rsidR="00367BE5" w:rsidRPr="00166234" w:rsidRDefault="00D212E6" w:rsidP="00B16EC1">
            <w:pPr>
              <w:pStyle w:val="af8"/>
            </w:pPr>
            <m:oMathPara>
              <m:oMath>
                <m:sSub>
                  <m:sSubPr>
                    <m:ctrlPr>
                      <w:rPr>
                        <w:rFonts w:ascii="Cambria Math" w:hAnsi="Cambria Math"/>
                      </w:rPr>
                    </m:ctrlPr>
                  </m:sSubPr>
                  <m:e>
                    <m:r>
                      <w:rPr>
                        <w:rFonts w:ascii="Cambria Math" w:hAnsi="Cambria Math"/>
                      </w:rPr>
                      <m:t>R</m:t>
                    </m:r>
                  </m:e>
                  <m:sub>
                    <m:r>
                      <w:rPr>
                        <w:rFonts w:ascii="Cambria Math" w:hAnsi="Cambria Math"/>
                      </w:rPr>
                      <m:t>p</m:t>
                    </m:r>
                    <m:r>
                      <m:rPr>
                        <m:sty m:val="p"/>
                      </m:rPr>
                      <w:rPr>
                        <w:rFonts w:ascii="Cambria Math" w:hAnsi="Cambria Math"/>
                      </w:rPr>
                      <m:t>0.2</m:t>
                    </m:r>
                  </m:sub>
                </m:sSub>
              </m:oMath>
            </m:oMathPara>
          </w:p>
        </w:tc>
        <w:tc>
          <w:tcPr>
            <w:tcW w:w="936" w:type="dxa"/>
            <w:tcBorders>
              <w:top w:val="single" w:sz="4" w:space="0" w:color="auto"/>
              <w:bottom w:val="single" w:sz="4" w:space="0" w:color="auto"/>
            </w:tcBorders>
            <w:shd w:val="clear" w:color="auto" w:fill="auto"/>
            <w:noWrap/>
            <w:vAlign w:val="center"/>
            <w:hideMark/>
          </w:tcPr>
          <w:p w14:paraId="661FDB2E" w14:textId="77777777" w:rsidR="00367BE5" w:rsidRPr="00166234" w:rsidRDefault="00D212E6" w:rsidP="00B16EC1">
            <w:pPr>
              <w:pStyle w:val="af8"/>
            </w:pPr>
            <m:oMathPara>
              <m:oMath>
                <m:sSub>
                  <m:sSubPr>
                    <m:ctrlPr>
                      <w:rPr>
                        <w:rFonts w:ascii="Cambria Math" w:hAnsi="Cambria Math"/>
                      </w:rPr>
                    </m:ctrlPr>
                  </m:sSubPr>
                  <m:e>
                    <m:r>
                      <w:rPr>
                        <w:rFonts w:ascii="Cambria Math" w:hAnsi="Cambria Math"/>
                      </w:rPr>
                      <m:t>R</m:t>
                    </m:r>
                  </m:e>
                  <m:sub>
                    <m:r>
                      <w:rPr>
                        <w:rFonts w:ascii="Cambria Math" w:hAnsi="Cambria Math"/>
                      </w:rPr>
                      <m:t>m</m:t>
                    </m:r>
                  </m:sub>
                </m:sSub>
              </m:oMath>
            </m:oMathPara>
          </w:p>
        </w:tc>
        <w:tc>
          <w:tcPr>
            <w:tcW w:w="936" w:type="dxa"/>
            <w:tcBorders>
              <w:top w:val="single" w:sz="4" w:space="0" w:color="auto"/>
              <w:bottom w:val="single" w:sz="4" w:space="0" w:color="auto"/>
            </w:tcBorders>
            <w:shd w:val="clear" w:color="auto" w:fill="auto"/>
            <w:noWrap/>
            <w:vAlign w:val="center"/>
            <w:hideMark/>
          </w:tcPr>
          <w:p w14:paraId="6F285318" w14:textId="77777777" w:rsidR="00367BE5" w:rsidRPr="00166234" w:rsidRDefault="00367BE5" w:rsidP="00B16EC1">
            <w:pPr>
              <w:pStyle w:val="af8"/>
            </w:pPr>
            <w:r w:rsidRPr="00166234">
              <w:rPr>
                <w:rFonts w:hint="eastAsia"/>
              </w:rPr>
              <w:t>伸长</w:t>
            </w:r>
            <w:r w:rsidRPr="00166234">
              <w:t>率</w:t>
            </w:r>
            <w:r w:rsidRPr="00166234">
              <w:rPr>
                <w:rFonts w:hint="eastAsia"/>
              </w:rPr>
              <w:t>%</w:t>
            </w:r>
          </w:p>
        </w:tc>
        <w:tc>
          <w:tcPr>
            <w:tcW w:w="2694" w:type="dxa"/>
            <w:gridSpan w:val="3"/>
            <w:tcBorders>
              <w:top w:val="single" w:sz="4" w:space="0" w:color="auto"/>
              <w:bottom w:val="single" w:sz="4" w:space="0" w:color="auto"/>
            </w:tcBorders>
            <w:shd w:val="clear" w:color="auto" w:fill="auto"/>
            <w:noWrap/>
            <w:vAlign w:val="center"/>
            <w:hideMark/>
          </w:tcPr>
          <w:p w14:paraId="7908A252" w14:textId="274086C9" w:rsidR="00367BE5" w:rsidRPr="00166234" w:rsidRDefault="00367BE5" w:rsidP="00B16EC1">
            <w:pPr>
              <w:pStyle w:val="af8"/>
            </w:pPr>
            <w:r w:rsidRPr="00166234">
              <w:rPr>
                <w:rFonts w:hint="eastAsia"/>
              </w:rPr>
              <w:t>冲击功吸收能量</w:t>
            </w:r>
            <w:r w:rsidRPr="00166234">
              <w:rPr>
                <w:rFonts w:hint="eastAsia"/>
              </w:rPr>
              <w:t>(</w:t>
            </w:r>
            <w:r w:rsidRPr="00166234">
              <w:rPr>
                <w:rFonts w:hint="eastAsia"/>
              </w:rPr>
              <w:t>－</w:t>
            </w:r>
            <w:r w:rsidRPr="00166234">
              <w:rPr>
                <w:rFonts w:hint="eastAsia"/>
              </w:rPr>
              <w:t>20</w:t>
            </w:r>
            <w:r w:rsidRPr="00166234">
              <w:rPr>
                <w:rFonts w:hint="eastAsia"/>
              </w:rPr>
              <w:t>℃</w:t>
            </w:r>
            <w:r w:rsidRPr="00166234">
              <w:rPr>
                <w:rFonts w:hint="eastAsia"/>
              </w:rPr>
              <w:t>)</w:t>
            </w:r>
            <w:r w:rsidR="008A0DB4">
              <w:rPr>
                <w:rFonts w:hint="eastAsia"/>
              </w:rPr>
              <w:t>，</w:t>
            </w:r>
            <w:r w:rsidRPr="00166234">
              <w:rPr>
                <w:rFonts w:hint="eastAsia"/>
              </w:rPr>
              <w:t>J</w:t>
            </w:r>
          </w:p>
        </w:tc>
        <w:tc>
          <w:tcPr>
            <w:tcW w:w="1275" w:type="dxa"/>
            <w:tcBorders>
              <w:top w:val="single" w:sz="4" w:space="0" w:color="auto"/>
              <w:bottom w:val="single" w:sz="4" w:space="0" w:color="auto"/>
            </w:tcBorders>
            <w:shd w:val="clear" w:color="auto" w:fill="auto"/>
            <w:vAlign w:val="center"/>
            <w:hideMark/>
          </w:tcPr>
          <w:p w14:paraId="5B48257D" w14:textId="77777777" w:rsidR="00367BE5" w:rsidRPr="00166234" w:rsidRDefault="00367BE5" w:rsidP="00B16EC1">
            <w:pPr>
              <w:pStyle w:val="af8"/>
            </w:pPr>
            <w:r w:rsidRPr="00166234">
              <w:rPr>
                <w:rFonts w:hint="eastAsia"/>
              </w:rPr>
              <w:t>冷弯（</w:t>
            </w:r>
            <w:r w:rsidRPr="00166234">
              <w:rPr>
                <w:rFonts w:hint="eastAsia"/>
              </w:rPr>
              <w:t>d=3a</w:t>
            </w:r>
            <w:r w:rsidRPr="00166234">
              <w:rPr>
                <w:rFonts w:hint="eastAsia"/>
              </w:rPr>
              <w:t>）</w:t>
            </w:r>
          </w:p>
        </w:tc>
      </w:tr>
      <w:tr w:rsidR="00367BE5" w:rsidRPr="00A66B7A" w14:paraId="02324277" w14:textId="77777777" w:rsidTr="00B16EC1">
        <w:trPr>
          <w:trHeight w:val="240"/>
          <w:jc w:val="center"/>
        </w:trPr>
        <w:tc>
          <w:tcPr>
            <w:tcW w:w="2142" w:type="dxa"/>
            <w:tcBorders>
              <w:right w:val="single" w:sz="4" w:space="0" w:color="auto"/>
            </w:tcBorders>
            <w:shd w:val="clear" w:color="auto" w:fill="auto"/>
            <w:noWrap/>
            <w:vAlign w:val="center"/>
          </w:tcPr>
          <w:p w14:paraId="32107AFD" w14:textId="77777777" w:rsidR="00367BE5" w:rsidRPr="00166234" w:rsidRDefault="00367BE5" w:rsidP="00B16EC1">
            <w:pPr>
              <w:pStyle w:val="af8"/>
            </w:pPr>
            <w:r w:rsidRPr="00166234">
              <w:rPr>
                <w:rFonts w:hint="eastAsia"/>
              </w:rPr>
              <w:t>Q</w:t>
            </w:r>
            <w:r w:rsidRPr="00166234">
              <w:t>89</w:t>
            </w:r>
            <w:r w:rsidRPr="00166234">
              <w:rPr>
                <w:rFonts w:hint="eastAsia"/>
              </w:rPr>
              <w:t>0</w:t>
            </w:r>
            <w:r w:rsidRPr="00166234">
              <w:t>D-10mm</w:t>
            </w:r>
            <w:r w:rsidRPr="00166234">
              <w:rPr>
                <w:rFonts w:hint="eastAsia"/>
              </w:rPr>
              <w:t>厚</w:t>
            </w:r>
          </w:p>
        </w:tc>
        <w:tc>
          <w:tcPr>
            <w:tcW w:w="936" w:type="dxa"/>
            <w:tcBorders>
              <w:left w:val="single" w:sz="4" w:space="0" w:color="auto"/>
            </w:tcBorders>
            <w:shd w:val="clear" w:color="auto" w:fill="auto"/>
            <w:noWrap/>
            <w:vAlign w:val="center"/>
          </w:tcPr>
          <w:p w14:paraId="3D4B0DA8" w14:textId="77777777" w:rsidR="00367BE5" w:rsidRPr="00166234" w:rsidRDefault="00367BE5" w:rsidP="00B16EC1">
            <w:pPr>
              <w:pStyle w:val="af8"/>
            </w:pPr>
            <w:r w:rsidRPr="00166234">
              <w:rPr>
                <w:rFonts w:hint="eastAsia"/>
              </w:rPr>
              <w:t>1040</w:t>
            </w:r>
          </w:p>
        </w:tc>
        <w:tc>
          <w:tcPr>
            <w:tcW w:w="936" w:type="dxa"/>
            <w:shd w:val="clear" w:color="auto" w:fill="auto"/>
            <w:noWrap/>
            <w:vAlign w:val="center"/>
          </w:tcPr>
          <w:p w14:paraId="0357C665" w14:textId="77777777" w:rsidR="00367BE5" w:rsidRPr="00166234" w:rsidRDefault="00367BE5" w:rsidP="00B16EC1">
            <w:pPr>
              <w:pStyle w:val="af8"/>
            </w:pPr>
            <w:r w:rsidRPr="00166234">
              <w:rPr>
                <w:rFonts w:hint="eastAsia"/>
              </w:rPr>
              <w:t>10</w:t>
            </w:r>
            <w:r w:rsidRPr="00166234">
              <w:t>5</w:t>
            </w:r>
            <w:r w:rsidRPr="00166234">
              <w:rPr>
                <w:rFonts w:hint="eastAsia"/>
              </w:rPr>
              <w:t>0</w:t>
            </w:r>
          </w:p>
        </w:tc>
        <w:tc>
          <w:tcPr>
            <w:tcW w:w="936" w:type="dxa"/>
            <w:shd w:val="clear" w:color="auto" w:fill="auto"/>
            <w:noWrap/>
            <w:vAlign w:val="center"/>
          </w:tcPr>
          <w:p w14:paraId="5962B46E" w14:textId="77777777" w:rsidR="00367BE5" w:rsidRPr="00166234" w:rsidRDefault="00367BE5" w:rsidP="00B16EC1">
            <w:pPr>
              <w:pStyle w:val="af8"/>
            </w:pPr>
            <w:r w:rsidRPr="00166234">
              <w:rPr>
                <w:rFonts w:hint="eastAsia"/>
              </w:rPr>
              <w:t>1</w:t>
            </w:r>
            <w:r w:rsidRPr="00166234">
              <w:t>3</w:t>
            </w:r>
            <w:r w:rsidRPr="00166234">
              <w:rPr>
                <w:rFonts w:hint="eastAsia"/>
              </w:rPr>
              <w:t>.5</w:t>
            </w:r>
          </w:p>
        </w:tc>
        <w:tc>
          <w:tcPr>
            <w:tcW w:w="851" w:type="dxa"/>
            <w:shd w:val="clear" w:color="auto" w:fill="auto"/>
            <w:noWrap/>
            <w:vAlign w:val="center"/>
          </w:tcPr>
          <w:p w14:paraId="3AB0D274" w14:textId="77777777" w:rsidR="00367BE5" w:rsidRPr="00166234" w:rsidRDefault="00367BE5" w:rsidP="00B16EC1">
            <w:pPr>
              <w:pStyle w:val="af8"/>
            </w:pPr>
            <w:r w:rsidRPr="00166234">
              <w:t>55</w:t>
            </w:r>
          </w:p>
        </w:tc>
        <w:tc>
          <w:tcPr>
            <w:tcW w:w="992" w:type="dxa"/>
            <w:shd w:val="clear" w:color="auto" w:fill="auto"/>
            <w:noWrap/>
            <w:vAlign w:val="center"/>
          </w:tcPr>
          <w:p w14:paraId="2C867499" w14:textId="77777777" w:rsidR="00367BE5" w:rsidRPr="00166234" w:rsidRDefault="00367BE5" w:rsidP="00B16EC1">
            <w:pPr>
              <w:pStyle w:val="af8"/>
            </w:pPr>
            <w:r w:rsidRPr="00166234">
              <w:rPr>
                <w:rFonts w:hint="eastAsia"/>
              </w:rPr>
              <w:t>77</w:t>
            </w:r>
          </w:p>
        </w:tc>
        <w:tc>
          <w:tcPr>
            <w:tcW w:w="851" w:type="dxa"/>
            <w:shd w:val="clear" w:color="auto" w:fill="auto"/>
            <w:noWrap/>
            <w:vAlign w:val="center"/>
          </w:tcPr>
          <w:p w14:paraId="3D33DDDC" w14:textId="77777777" w:rsidR="00367BE5" w:rsidRPr="00166234" w:rsidRDefault="00367BE5" w:rsidP="00B16EC1">
            <w:pPr>
              <w:pStyle w:val="af8"/>
            </w:pPr>
            <w:r w:rsidRPr="00166234">
              <w:rPr>
                <w:rFonts w:hint="eastAsia"/>
              </w:rPr>
              <w:t>72</w:t>
            </w:r>
          </w:p>
        </w:tc>
        <w:tc>
          <w:tcPr>
            <w:tcW w:w="1275" w:type="dxa"/>
            <w:shd w:val="clear" w:color="auto" w:fill="auto"/>
            <w:noWrap/>
            <w:vAlign w:val="center"/>
          </w:tcPr>
          <w:p w14:paraId="09D31751" w14:textId="77777777" w:rsidR="00367BE5" w:rsidRPr="00166234" w:rsidRDefault="00367BE5" w:rsidP="00B16EC1">
            <w:pPr>
              <w:pStyle w:val="af8"/>
            </w:pPr>
            <w:r w:rsidRPr="00166234">
              <w:rPr>
                <w:rFonts w:hint="eastAsia"/>
              </w:rPr>
              <w:t>合格</w:t>
            </w:r>
          </w:p>
        </w:tc>
      </w:tr>
      <w:tr w:rsidR="00367BE5" w:rsidRPr="00A66B7A" w14:paraId="1E10CEF5" w14:textId="77777777" w:rsidTr="00B16EC1">
        <w:trPr>
          <w:trHeight w:val="240"/>
          <w:jc w:val="center"/>
        </w:trPr>
        <w:tc>
          <w:tcPr>
            <w:tcW w:w="2142" w:type="dxa"/>
            <w:tcBorders>
              <w:bottom w:val="single" w:sz="4" w:space="0" w:color="auto"/>
              <w:right w:val="single" w:sz="4" w:space="0" w:color="auto"/>
            </w:tcBorders>
            <w:shd w:val="clear" w:color="auto" w:fill="auto"/>
            <w:noWrap/>
            <w:vAlign w:val="center"/>
          </w:tcPr>
          <w:p w14:paraId="5D2C8002" w14:textId="77777777" w:rsidR="00367BE5" w:rsidRPr="00166234" w:rsidRDefault="00367BE5" w:rsidP="00B16EC1">
            <w:pPr>
              <w:pStyle w:val="af8"/>
            </w:pPr>
            <w:r w:rsidRPr="00166234">
              <w:rPr>
                <w:rFonts w:hint="eastAsia"/>
              </w:rPr>
              <w:lastRenderedPageBreak/>
              <w:t>Q</w:t>
            </w:r>
            <w:r w:rsidRPr="00166234">
              <w:t>890</w:t>
            </w:r>
            <w:r w:rsidRPr="00166234">
              <w:rPr>
                <w:rFonts w:hint="eastAsia"/>
              </w:rPr>
              <w:t>D</w:t>
            </w:r>
            <w:r w:rsidRPr="00166234">
              <w:t>-2</w:t>
            </w:r>
            <w:r w:rsidRPr="00166234">
              <w:rPr>
                <w:rFonts w:hint="eastAsia"/>
              </w:rPr>
              <w:t>0mm</w:t>
            </w:r>
            <w:r w:rsidRPr="00166234">
              <w:rPr>
                <w:rFonts w:hint="eastAsia"/>
              </w:rPr>
              <w:t>厚</w:t>
            </w:r>
          </w:p>
        </w:tc>
        <w:tc>
          <w:tcPr>
            <w:tcW w:w="936" w:type="dxa"/>
            <w:tcBorders>
              <w:left w:val="single" w:sz="4" w:space="0" w:color="auto"/>
              <w:bottom w:val="single" w:sz="4" w:space="0" w:color="auto"/>
            </w:tcBorders>
            <w:shd w:val="clear" w:color="auto" w:fill="auto"/>
            <w:noWrap/>
            <w:vAlign w:val="center"/>
          </w:tcPr>
          <w:p w14:paraId="0F37B016" w14:textId="77777777" w:rsidR="00367BE5" w:rsidRPr="00166234" w:rsidRDefault="00367BE5" w:rsidP="00B16EC1">
            <w:pPr>
              <w:pStyle w:val="af8"/>
            </w:pPr>
            <w:r w:rsidRPr="00166234">
              <w:t>914</w:t>
            </w:r>
          </w:p>
        </w:tc>
        <w:tc>
          <w:tcPr>
            <w:tcW w:w="936" w:type="dxa"/>
            <w:tcBorders>
              <w:bottom w:val="single" w:sz="4" w:space="0" w:color="auto"/>
            </w:tcBorders>
            <w:shd w:val="clear" w:color="auto" w:fill="auto"/>
            <w:noWrap/>
            <w:vAlign w:val="center"/>
          </w:tcPr>
          <w:p w14:paraId="666B00ED" w14:textId="77777777" w:rsidR="00367BE5" w:rsidRPr="00166234" w:rsidRDefault="00367BE5" w:rsidP="00B16EC1">
            <w:pPr>
              <w:pStyle w:val="af8"/>
            </w:pPr>
            <w:r w:rsidRPr="00166234">
              <w:rPr>
                <w:rFonts w:hint="eastAsia"/>
              </w:rPr>
              <w:t>979</w:t>
            </w:r>
          </w:p>
        </w:tc>
        <w:tc>
          <w:tcPr>
            <w:tcW w:w="936" w:type="dxa"/>
            <w:tcBorders>
              <w:bottom w:val="single" w:sz="4" w:space="0" w:color="auto"/>
            </w:tcBorders>
            <w:shd w:val="clear" w:color="auto" w:fill="auto"/>
            <w:noWrap/>
            <w:vAlign w:val="center"/>
          </w:tcPr>
          <w:p w14:paraId="320F6222" w14:textId="77777777" w:rsidR="00367BE5" w:rsidRPr="00166234" w:rsidRDefault="00367BE5" w:rsidP="00B16EC1">
            <w:pPr>
              <w:pStyle w:val="af8"/>
            </w:pPr>
            <w:r w:rsidRPr="00166234">
              <w:rPr>
                <w:rFonts w:hint="eastAsia"/>
              </w:rPr>
              <w:t>15.4</w:t>
            </w:r>
          </w:p>
        </w:tc>
        <w:tc>
          <w:tcPr>
            <w:tcW w:w="851" w:type="dxa"/>
            <w:tcBorders>
              <w:bottom w:val="single" w:sz="4" w:space="0" w:color="auto"/>
            </w:tcBorders>
            <w:shd w:val="clear" w:color="auto" w:fill="auto"/>
            <w:noWrap/>
            <w:vAlign w:val="center"/>
          </w:tcPr>
          <w:p w14:paraId="13348A9F" w14:textId="77777777" w:rsidR="00367BE5" w:rsidRPr="00166234" w:rsidRDefault="00367BE5" w:rsidP="00B16EC1">
            <w:pPr>
              <w:pStyle w:val="af8"/>
            </w:pPr>
            <w:r w:rsidRPr="00166234">
              <w:rPr>
                <w:rFonts w:hint="eastAsia"/>
              </w:rPr>
              <w:t>191</w:t>
            </w:r>
          </w:p>
        </w:tc>
        <w:tc>
          <w:tcPr>
            <w:tcW w:w="992" w:type="dxa"/>
            <w:tcBorders>
              <w:bottom w:val="single" w:sz="4" w:space="0" w:color="auto"/>
            </w:tcBorders>
            <w:shd w:val="clear" w:color="auto" w:fill="auto"/>
            <w:noWrap/>
            <w:vAlign w:val="center"/>
          </w:tcPr>
          <w:p w14:paraId="61B6A830" w14:textId="77777777" w:rsidR="00367BE5" w:rsidRPr="00166234" w:rsidRDefault="00367BE5" w:rsidP="00B16EC1">
            <w:pPr>
              <w:pStyle w:val="af8"/>
            </w:pPr>
            <w:r w:rsidRPr="00166234">
              <w:rPr>
                <w:rFonts w:hint="eastAsia"/>
              </w:rPr>
              <w:t>189</w:t>
            </w:r>
          </w:p>
        </w:tc>
        <w:tc>
          <w:tcPr>
            <w:tcW w:w="851" w:type="dxa"/>
            <w:tcBorders>
              <w:bottom w:val="single" w:sz="4" w:space="0" w:color="auto"/>
            </w:tcBorders>
            <w:shd w:val="clear" w:color="auto" w:fill="auto"/>
            <w:noWrap/>
            <w:vAlign w:val="center"/>
          </w:tcPr>
          <w:p w14:paraId="375F1CA5" w14:textId="77777777" w:rsidR="00367BE5" w:rsidRPr="00166234" w:rsidRDefault="00367BE5" w:rsidP="00B16EC1">
            <w:pPr>
              <w:pStyle w:val="af8"/>
            </w:pPr>
            <w:r w:rsidRPr="00166234">
              <w:rPr>
                <w:rFonts w:hint="eastAsia"/>
              </w:rPr>
              <w:t>175</w:t>
            </w:r>
          </w:p>
        </w:tc>
        <w:tc>
          <w:tcPr>
            <w:tcW w:w="1275" w:type="dxa"/>
            <w:tcBorders>
              <w:bottom w:val="single" w:sz="4" w:space="0" w:color="auto"/>
            </w:tcBorders>
            <w:shd w:val="clear" w:color="auto" w:fill="auto"/>
            <w:noWrap/>
            <w:vAlign w:val="center"/>
          </w:tcPr>
          <w:p w14:paraId="56DAAC4C" w14:textId="77777777" w:rsidR="00367BE5" w:rsidRPr="00166234" w:rsidRDefault="00367BE5" w:rsidP="00B16EC1">
            <w:pPr>
              <w:pStyle w:val="af8"/>
            </w:pPr>
            <w:r w:rsidRPr="00166234">
              <w:rPr>
                <w:rFonts w:hint="eastAsia"/>
              </w:rPr>
              <w:t>合格</w:t>
            </w:r>
          </w:p>
        </w:tc>
      </w:tr>
    </w:tbl>
    <w:p w14:paraId="069DC5CA" w14:textId="4BE4E5C8" w:rsidR="005C476E" w:rsidRPr="005D311B" w:rsidRDefault="005D311B" w:rsidP="005C476E">
      <w:pPr>
        <w:ind w:firstLine="480"/>
        <w:rPr>
          <w:szCs w:val="22"/>
        </w:rPr>
      </w:pPr>
      <w:r w:rsidRPr="005D311B">
        <w:rPr>
          <w:szCs w:val="22"/>
        </w:rPr>
        <w:t>本篇论文需要用到</w:t>
      </w:r>
      <w:r w:rsidRPr="005D311B">
        <w:rPr>
          <w:szCs w:val="22"/>
        </w:rPr>
        <w:t>10mm</w:t>
      </w:r>
      <w:r w:rsidRPr="005D311B">
        <w:rPr>
          <w:szCs w:val="22"/>
        </w:rPr>
        <w:t>和</w:t>
      </w:r>
      <w:r w:rsidRPr="005D311B">
        <w:rPr>
          <w:szCs w:val="22"/>
        </w:rPr>
        <w:t>20mm</w:t>
      </w:r>
      <w:r w:rsidRPr="005D311B">
        <w:rPr>
          <w:szCs w:val="22"/>
        </w:rPr>
        <w:t>厚的</w:t>
      </w:r>
      <w:r w:rsidRPr="005D311B">
        <w:rPr>
          <w:szCs w:val="22"/>
        </w:rPr>
        <w:t>Q890D</w:t>
      </w:r>
      <w:r w:rsidRPr="005D311B">
        <w:rPr>
          <w:szCs w:val="22"/>
        </w:rPr>
        <w:t>钢板，单调拉伸</w:t>
      </w:r>
      <w:r w:rsidR="000C3E25" w:rsidRPr="005D311B">
        <w:rPr>
          <w:szCs w:val="22"/>
        </w:rPr>
        <w:t>试件</w:t>
      </w:r>
      <w:r w:rsidR="00E22608">
        <w:rPr>
          <w:rFonts w:hint="eastAsia"/>
          <w:szCs w:val="22"/>
        </w:rPr>
        <w:t>为狗骨性，</w:t>
      </w:r>
      <w:r w:rsidR="00F1337A">
        <w:rPr>
          <w:rFonts w:hint="eastAsia"/>
          <w:szCs w:val="22"/>
        </w:rPr>
        <w:t>制取方法按照规范《金属材料拉伸试验第</w:t>
      </w:r>
      <w:r w:rsidR="00F1337A">
        <w:rPr>
          <w:rFonts w:hint="eastAsia"/>
          <w:szCs w:val="22"/>
        </w:rPr>
        <w:t>1</w:t>
      </w:r>
      <w:r w:rsidR="00F1337A">
        <w:rPr>
          <w:rFonts w:hint="eastAsia"/>
          <w:szCs w:val="22"/>
        </w:rPr>
        <w:t>部分：室温试验方法》</w:t>
      </w:r>
      <w:r w:rsidR="00F1337A">
        <w:rPr>
          <w:szCs w:val="22"/>
        </w:rPr>
        <w:fldChar w:fldCharType="begin"/>
      </w:r>
      <w:r w:rsidR="00F1337A">
        <w:rPr>
          <w:szCs w:val="22"/>
        </w:rPr>
        <w:instrText xml:space="preserve"> </w:instrText>
      </w:r>
      <w:r w:rsidR="00F1337A">
        <w:rPr>
          <w:rFonts w:hint="eastAsia"/>
          <w:szCs w:val="22"/>
        </w:rPr>
        <w:instrText>REF _Ref2875104 \r \h</w:instrText>
      </w:r>
      <w:r w:rsidR="00F1337A">
        <w:rPr>
          <w:szCs w:val="22"/>
        </w:rPr>
        <w:instrText xml:space="preserve"> </w:instrText>
      </w:r>
      <w:r w:rsidR="00F1337A">
        <w:rPr>
          <w:szCs w:val="22"/>
        </w:rPr>
      </w:r>
      <w:r w:rsidR="00F1337A">
        <w:rPr>
          <w:szCs w:val="22"/>
        </w:rPr>
        <w:fldChar w:fldCharType="separate"/>
      </w:r>
      <w:r w:rsidR="009A74E1">
        <w:rPr>
          <w:szCs w:val="22"/>
        </w:rPr>
        <w:t xml:space="preserve">[56] </w:t>
      </w:r>
      <w:r w:rsidR="00F1337A">
        <w:rPr>
          <w:szCs w:val="22"/>
        </w:rPr>
        <w:fldChar w:fldCharType="end"/>
      </w:r>
      <w:r w:rsidR="00F1337A">
        <w:rPr>
          <w:rFonts w:hint="eastAsia"/>
          <w:szCs w:val="22"/>
        </w:rPr>
        <w:t>进行，</w:t>
      </w:r>
      <w:r w:rsidR="00E22608">
        <w:rPr>
          <w:rFonts w:hint="eastAsia"/>
          <w:szCs w:val="22"/>
        </w:rPr>
        <w:t>其</w:t>
      </w:r>
      <w:r w:rsidR="000C3E25" w:rsidRPr="005D311B">
        <w:rPr>
          <w:szCs w:val="22"/>
        </w:rPr>
        <w:t>加工尺寸如</w:t>
      </w:r>
      <w:r w:rsidR="00662058" w:rsidRPr="005D311B">
        <w:rPr>
          <w:szCs w:val="22"/>
        </w:rPr>
        <w:fldChar w:fldCharType="begin"/>
      </w:r>
      <w:r w:rsidR="00662058" w:rsidRPr="005D311B">
        <w:rPr>
          <w:szCs w:val="22"/>
        </w:rPr>
        <w:instrText xml:space="preserve"> REF _Ref536116965 \h </w:instrText>
      </w:r>
      <w:r>
        <w:rPr>
          <w:szCs w:val="22"/>
        </w:rPr>
        <w:instrText xml:space="preserve"> \* MERGEFORMAT </w:instrText>
      </w:r>
      <w:r w:rsidR="00662058" w:rsidRPr="005D311B">
        <w:rPr>
          <w:szCs w:val="22"/>
        </w:rPr>
      </w:r>
      <w:r w:rsidR="00662058" w:rsidRPr="005D311B">
        <w:rPr>
          <w:szCs w:val="22"/>
        </w:rPr>
        <w:fldChar w:fldCharType="separate"/>
      </w:r>
      <w:r w:rsidR="009A74E1" w:rsidRPr="00662058">
        <w:rPr>
          <w:rFonts w:hint="eastAsia"/>
        </w:rPr>
        <w:t>图</w:t>
      </w:r>
      <w:r w:rsidR="009A74E1" w:rsidRPr="00662058">
        <w:rPr>
          <w:rFonts w:hint="eastAsia"/>
        </w:rPr>
        <w:t xml:space="preserve"> </w:t>
      </w:r>
      <w:r w:rsidR="009A74E1">
        <w:rPr>
          <w:noProof/>
        </w:rPr>
        <w:t>2.1</w:t>
      </w:r>
      <w:r w:rsidR="00662058" w:rsidRPr="005D311B">
        <w:rPr>
          <w:szCs w:val="22"/>
        </w:rPr>
        <w:fldChar w:fldCharType="end"/>
      </w:r>
      <w:r w:rsidR="00662058" w:rsidRPr="005D311B">
        <w:rPr>
          <w:szCs w:val="22"/>
        </w:rPr>
        <w:t>和</w:t>
      </w:r>
      <w:r w:rsidR="00662058" w:rsidRPr="005D311B">
        <w:rPr>
          <w:szCs w:val="22"/>
        </w:rPr>
        <w:fldChar w:fldCharType="begin"/>
      </w:r>
      <w:r w:rsidR="00662058" w:rsidRPr="005D311B">
        <w:rPr>
          <w:szCs w:val="22"/>
        </w:rPr>
        <w:instrText xml:space="preserve"> REF _Ref536116967 \h </w:instrText>
      </w:r>
      <w:r>
        <w:rPr>
          <w:szCs w:val="22"/>
        </w:rPr>
        <w:instrText xml:space="preserve"> \* MERGEFORMAT </w:instrText>
      </w:r>
      <w:r w:rsidR="00662058" w:rsidRPr="005D311B">
        <w:rPr>
          <w:szCs w:val="22"/>
        </w:rPr>
      </w:r>
      <w:r w:rsidR="00662058" w:rsidRPr="005D311B">
        <w:rPr>
          <w:szCs w:val="22"/>
        </w:rPr>
        <w:fldChar w:fldCharType="separate"/>
      </w:r>
      <w:r w:rsidR="009A74E1">
        <w:rPr>
          <w:rFonts w:hint="eastAsia"/>
        </w:rPr>
        <w:t>图</w:t>
      </w:r>
      <w:r w:rsidR="009A74E1">
        <w:rPr>
          <w:rFonts w:hint="eastAsia"/>
        </w:rPr>
        <w:t xml:space="preserve"> </w:t>
      </w:r>
      <w:r w:rsidR="009A74E1">
        <w:rPr>
          <w:noProof/>
        </w:rPr>
        <w:t>2.2</w:t>
      </w:r>
      <w:r w:rsidR="00662058" w:rsidRPr="005D311B">
        <w:rPr>
          <w:szCs w:val="22"/>
        </w:rPr>
        <w:fldChar w:fldCharType="end"/>
      </w:r>
      <w:r w:rsidR="00662058" w:rsidRPr="005D311B">
        <w:rPr>
          <w:szCs w:val="22"/>
        </w:rPr>
        <w:t>所示</w:t>
      </w:r>
      <w:r w:rsidRPr="005D311B">
        <w:rPr>
          <w:szCs w:val="22"/>
        </w:rPr>
        <w:t>，试件实际加工图如</w:t>
      </w:r>
      <w:r w:rsidRPr="005D311B">
        <w:rPr>
          <w:szCs w:val="22"/>
        </w:rPr>
        <w:fldChar w:fldCharType="begin"/>
      </w:r>
      <w:r w:rsidRPr="005D311B">
        <w:rPr>
          <w:szCs w:val="22"/>
        </w:rPr>
        <w:instrText xml:space="preserve"> REF _Ref2864327 \h </w:instrText>
      </w:r>
      <w:r>
        <w:rPr>
          <w:szCs w:val="22"/>
        </w:rPr>
        <w:instrText xml:space="preserve"> \* MERGEFORMAT </w:instrText>
      </w:r>
      <w:r w:rsidRPr="005D311B">
        <w:rPr>
          <w:szCs w:val="22"/>
        </w:rPr>
      </w:r>
      <w:r w:rsidRPr="005D311B">
        <w:rPr>
          <w:szCs w:val="22"/>
        </w:rPr>
        <w:fldChar w:fldCharType="separate"/>
      </w:r>
      <w:r w:rsidR="009A74E1">
        <w:rPr>
          <w:rFonts w:hint="eastAsia"/>
        </w:rPr>
        <w:t>图</w:t>
      </w:r>
      <w:r w:rsidR="009A74E1">
        <w:rPr>
          <w:rFonts w:hint="eastAsia"/>
        </w:rPr>
        <w:t xml:space="preserve"> </w:t>
      </w:r>
      <w:r w:rsidR="009A74E1">
        <w:rPr>
          <w:noProof/>
        </w:rPr>
        <w:t>2.3</w:t>
      </w:r>
      <w:r w:rsidRPr="005D311B">
        <w:rPr>
          <w:szCs w:val="22"/>
        </w:rPr>
        <w:fldChar w:fldCharType="end"/>
      </w:r>
      <w:r w:rsidRPr="005D311B">
        <w:rPr>
          <w:szCs w:val="22"/>
        </w:rPr>
        <w:t>所示</w:t>
      </w:r>
      <w:r w:rsidR="00770CD4">
        <w:rPr>
          <w:rFonts w:hint="eastAsia"/>
          <w:szCs w:val="22"/>
        </w:rPr>
        <w:t>，每种厚度</w:t>
      </w:r>
      <w:r w:rsidR="00F76D7B">
        <w:rPr>
          <w:rFonts w:hint="eastAsia"/>
          <w:szCs w:val="22"/>
        </w:rPr>
        <w:t>各取三个试件</w:t>
      </w:r>
      <w:r w:rsidRPr="005D311B">
        <w:rPr>
          <w:szCs w:val="22"/>
        </w:rPr>
        <w:t>。</w:t>
      </w:r>
    </w:p>
    <w:tbl>
      <w:tblPr>
        <w:tblW w:w="0" w:type="auto"/>
        <w:tblLook w:val="04A0" w:firstRow="1" w:lastRow="0" w:firstColumn="1" w:lastColumn="0" w:noHBand="0" w:noVBand="1"/>
      </w:tblPr>
      <w:tblGrid>
        <w:gridCol w:w="8306"/>
      </w:tblGrid>
      <w:tr w:rsidR="000C3E25" w:rsidRPr="000946B8" w14:paraId="04CA6D7E" w14:textId="77777777" w:rsidTr="0096615E">
        <w:trPr>
          <w:trHeight w:val="2004"/>
        </w:trPr>
        <w:tc>
          <w:tcPr>
            <w:tcW w:w="8306" w:type="dxa"/>
          </w:tcPr>
          <w:p w14:paraId="6DB99D0A" w14:textId="77777777" w:rsidR="000C3E25" w:rsidRPr="000946B8" w:rsidRDefault="000C3E25" w:rsidP="0096615E">
            <w:pPr>
              <w:pStyle w:val="-0"/>
            </w:pPr>
            <w:r w:rsidRPr="008433F3">
              <w:rPr>
                <w:noProof/>
              </w:rPr>
              <w:drawing>
                <wp:inline distT="0" distB="0" distL="0" distR="0" wp14:anchorId="2D9903E2" wp14:editId="7833E6B2">
                  <wp:extent cx="4160644" cy="1247775"/>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4174163" cy="1251829"/>
                          </a:xfrm>
                          <a:prstGeom prst="rect">
                            <a:avLst/>
                          </a:prstGeom>
                          <a:noFill/>
                          <a:ln>
                            <a:noFill/>
                          </a:ln>
                        </pic:spPr>
                      </pic:pic>
                    </a:graphicData>
                  </a:graphic>
                </wp:inline>
              </w:drawing>
            </w:r>
          </w:p>
        </w:tc>
      </w:tr>
      <w:tr w:rsidR="000C3E25" w14:paraId="2B2AC08C" w14:textId="77777777" w:rsidTr="000C3E25">
        <w:tc>
          <w:tcPr>
            <w:tcW w:w="8306" w:type="dxa"/>
          </w:tcPr>
          <w:p w14:paraId="64D71AC4" w14:textId="48066B1D" w:rsidR="000C3E25" w:rsidRPr="00662058" w:rsidRDefault="000C3E25" w:rsidP="00662058">
            <w:pPr>
              <w:pStyle w:val="af0"/>
            </w:pPr>
            <w:bookmarkStart w:id="41" w:name="_Ref536116965"/>
            <w:r w:rsidRPr="00662058">
              <w:rPr>
                <w:rFonts w:hint="eastAsia"/>
              </w:rPr>
              <w:t>图</w:t>
            </w:r>
            <w:r w:rsidRPr="00662058">
              <w:rPr>
                <w:rFonts w:hint="eastAsia"/>
              </w:rPr>
              <w:t xml:space="preserve"> </w:t>
            </w:r>
            <w:r w:rsidR="00203239">
              <w:fldChar w:fldCharType="begin"/>
            </w:r>
            <w:r w:rsidR="00203239">
              <w:instrText xml:space="preserve"> </w:instrText>
            </w:r>
            <w:r w:rsidR="00203239">
              <w:rPr>
                <w:rFonts w:hint="eastAsia"/>
              </w:rPr>
              <w:instrText>STYLEREF 1 \s</w:instrText>
            </w:r>
            <w:r w:rsidR="00203239">
              <w:instrText xml:space="preserve"> </w:instrText>
            </w:r>
            <w:r w:rsidR="00203239">
              <w:fldChar w:fldCharType="separate"/>
            </w:r>
            <w:r w:rsidR="009A74E1">
              <w:rPr>
                <w:noProof/>
              </w:rPr>
              <w:t>2</w:t>
            </w:r>
            <w:r w:rsidR="00203239">
              <w:fldChar w:fldCharType="end"/>
            </w:r>
            <w:r w:rsidR="00203239">
              <w:t>.</w:t>
            </w:r>
            <w:r w:rsidR="00203239">
              <w:fldChar w:fldCharType="begin"/>
            </w:r>
            <w:r w:rsidR="00203239">
              <w:instrText xml:space="preserve"> </w:instrText>
            </w:r>
            <w:r w:rsidR="00203239">
              <w:rPr>
                <w:rFonts w:hint="eastAsia"/>
              </w:rPr>
              <w:instrText xml:space="preserve">SEQ </w:instrText>
            </w:r>
            <w:r w:rsidR="00203239">
              <w:rPr>
                <w:rFonts w:hint="eastAsia"/>
              </w:rPr>
              <w:instrText>图</w:instrText>
            </w:r>
            <w:r w:rsidR="00203239">
              <w:rPr>
                <w:rFonts w:hint="eastAsia"/>
              </w:rPr>
              <w:instrText xml:space="preserve"> \* ARABIC \s 1</w:instrText>
            </w:r>
            <w:r w:rsidR="00203239">
              <w:instrText xml:space="preserve"> </w:instrText>
            </w:r>
            <w:r w:rsidR="00203239">
              <w:fldChar w:fldCharType="separate"/>
            </w:r>
            <w:r w:rsidR="009A74E1">
              <w:rPr>
                <w:noProof/>
              </w:rPr>
              <w:t>1</w:t>
            </w:r>
            <w:r w:rsidR="00203239">
              <w:fldChar w:fldCharType="end"/>
            </w:r>
            <w:bookmarkEnd w:id="41"/>
            <w:r w:rsidRPr="00662058">
              <w:t xml:space="preserve"> </w:t>
            </w:r>
            <w:r w:rsidRPr="00662058">
              <w:rPr>
                <w:rFonts w:hint="eastAsia"/>
              </w:rPr>
              <w:t>10mm</w:t>
            </w:r>
            <w:r w:rsidRPr="00662058">
              <w:rPr>
                <w:rFonts w:hint="eastAsia"/>
              </w:rPr>
              <w:t>钢板单调拉伸试件尺寸</w:t>
            </w:r>
          </w:p>
        </w:tc>
      </w:tr>
      <w:tr w:rsidR="000C3E25" w:rsidRPr="000946B8" w14:paraId="2FC1AE22" w14:textId="77777777" w:rsidTr="0096615E">
        <w:trPr>
          <w:trHeight w:val="2014"/>
        </w:trPr>
        <w:tc>
          <w:tcPr>
            <w:tcW w:w="8306" w:type="dxa"/>
          </w:tcPr>
          <w:p w14:paraId="2229918E" w14:textId="77777777" w:rsidR="000C3E25" w:rsidRPr="000946B8" w:rsidRDefault="000C3E25" w:rsidP="0096615E">
            <w:pPr>
              <w:pStyle w:val="-0"/>
            </w:pPr>
            <w:r w:rsidRPr="008433F3">
              <w:rPr>
                <w:rFonts w:hint="eastAsia"/>
                <w:noProof/>
              </w:rPr>
              <w:drawing>
                <wp:inline distT="0" distB="0" distL="0" distR="0" wp14:anchorId="6871EA77" wp14:editId="72258497">
                  <wp:extent cx="4036060" cy="1290120"/>
                  <wp:effectExtent l="0" t="0" r="0" b="5715"/>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4049119" cy="1294294"/>
                          </a:xfrm>
                          <a:prstGeom prst="rect">
                            <a:avLst/>
                          </a:prstGeom>
                          <a:noFill/>
                          <a:ln>
                            <a:noFill/>
                          </a:ln>
                        </pic:spPr>
                      </pic:pic>
                    </a:graphicData>
                  </a:graphic>
                </wp:inline>
              </w:drawing>
            </w:r>
          </w:p>
        </w:tc>
      </w:tr>
      <w:tr w:rsidR="000C3E25" w14:paraId="662CD294" w14:textId="77777777" w:rsidTr="000C3E25">
        <w:tc>
          <w:tcPr>
            <w:tcW w:w="8306" w:type="dxa"/>
          </w:tcPr>
          <w:p w14:paraId="34421503" w14:textId="49767630" w:rsidR="000C3E25" w:rsidRDefault="000C3E25" w:rsidP="000C3E25">
            <w:pPr>
              <w:pStyle w:val="af0"/>
            </w:pPr>
            <w:bookmarkStart w:id="42" w:name="_Ref536116967"/>
            <w:r>
              <w:rPr>
                <w:rFonts w:hint="eastAsia"/>
              </w:rPr>
              <w:t>图</w:t>
            </w:r>
            <w:r>
              <w:rPr>
                <w:rFonts w:hint="eastAsia"/>
              </w:rPr>
              <w:t xml:space="preserve"> </w:t>
            </w:r>
            <w:r w:rsidR="00203239">
              <w:fldChar w:fldCharType="begin"/>
            </w:r>
            <w:r w:rsidR="00203239">
              <w:instrText xml:space="preserve"> </w:instrText>
            </w:r>
            <w:r w:rsidR="00203239">
              <w:rPr>
                <w:rFonts w:hint="eastAsia"/>
              </w:rPr>
              <w:instrText>STYLEREF 1 \s</w:instrText>
            </w:r>
            <w:r w:rsidR="00203239">
              <w:instrText xml:space="preserve"> </w:instrText>
            </w:r>
            <w:r w:rsidR="00203239">
              <w:fldChar w:fldCharType="separate"/>
            </w:r>
            <w:r w:rsidR="009A74E1">
              <w:rPr>
                <w:noProof/>
              </w:rPr>
              <w:t>2</w:t>
            </w:r>
            <w:r w:rsidR="00203239">
              <w:fldChar w:fldCharType="end"/>
            </w:r>
            <w:r w:rsidR="00203239">
              <w:t>.</w:t>
            </w:r>
            <w:r w:rsidR="00203239">
              <w:fldChar w:fldCharType="begin"/>
            </w:r>
            <w:r w:rsidR="00203239">
              <w:instrText xml:space="preserve"> </w:instrText>
            </w:r>
            <w:r w:rsidR="00203239">
              <w:rPr>
                <w:rFonts w:hint="eastAsia"/>
              </w:rPr>
              <w:instrText xml:space="preserve">SEQ </w:instrText>
            </w:r>
            <w:r w:rsidR="00203239">
              <w:rPr>
                <w:rFonts w:hint="eastAsia"/>
              </w:rPr>
              <w:instrText>图</w:instrText>
            </w:r>
            <w:r w:rsidR="00203239">
              <w:rPr>
                <w:rFonts w:hint="eastAsia"/>
              </w:rPr>
              <w:instrText xml:space="preserve"> \* ARABIC \s 1</w:instrText>
            </w:r>
            <w:r w:rsidR="00203239">
              <w:instrText xml:space="preserve"> </w:instrText>
            </w:r>
            <w:r w:rsidR="00203239">
              <w:fldChar w:fldCharType="separate"/>
            </w:r>
            <w:r w:rsidR="009A74E1">
              <w:rPr>
                <w:noProof/>
              </w:rPr>
              <w:t>2</w:t>
            </w:r>
            <w:r w:rsidR="00203239">
              <w:fldChar w:fldCharType="end"/>
            </w:r>
            <w:bookmarkEnd w:id="42"/>
            <w:r>
              <w:t xml:space="preserve"> 2</w:t>
            </w:r>
            <w:r w:rsidRPr="000C3E25">
              <w:rPr>
                <w:rFonts w:hint="eastAsia"/>
              </w:rPr>
              <w:t>0mm</w:t>
            </w:r>
            <w:r w:rsidRPr="000C3E25">
              <w:rPr>
                <w:rFonts w:hint="eastAsia"/>
              </w:rPr>
              <w:t>钢板单调拉伸试件尺寸</w:t>
            </w:r>
          </w:p>
        </w:tc>
      </w:tr>
      <w:tr w:rsidR="00367BE5" w:rsidRPr="000946B8" w14:paraId="2AF118A7" w14:textId="77777777" w:rsidTr="00B16EC1">
        <w:trPr>
          <w:trHeight w:val="2694"/>
        </w:trPr>
        <w:tc>
          <w:tcPr>
            <w:tcW w:w="8306" w:type="dxa"/>
          </w:tcPr>
          <w:p w14:paraId="60976456" w14:textId="77777777" w:rsidR="00367BE5" w:rsidRPr="000946B8" w:rsidRDefault="00367BE5" w:rsidP="00B16EC1">
            <w:pPr>
              <w:pStyle w:val="aff1"/>
            </w:pPr>
            <w:r>
              <w:rPr>
                <w:rFonts w:hint="eastAsia"/>
                <w:noProof/>
              </w:rPr>
              <w:drawing>
                <wp:inline distT="0" distB="0" distL="0" distR="0" wp14:anchorId="39B453E9" wp14:editId="5603EE2E">
                  <wp:extent cx="3859406" cy="2602013"/>
                  <wp:effectExtent l="0" t="0" r="8255" b="8255"/>
                  <wp:docPr id="10" name="图片 10" descr="C:\Users\zhaochen\Desktop\890_10_2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9" descr="C:\Users\zhaochen\Desktop\890_10_20.jpg"/>
                          <pic:cNvPicPr>
                            <a:picLocks noChangeAspect="1" noChangeArrowheads="1"/>
                          </pic:cNvPicPr>
                        </pic:nvPicPr>
                        <pic:blipFill rotWithShape="1">
                          <a:blip r:embed="rId100" cstate="print">
                            <a:extLst>
                              <a:ext uri="{28A0092B-C50C-407E-A947-70E740481C1C}">
                                <a14:useLocalDpi xmlns:a14="http://schemas.microsoft.com/office/drawing/2010/main" val="0"/>
                              </a:ext>
                            </a:extLst>
                          </a:blip>
                          <a:srcRect t="11559" r="1410"/>
                          <a:stretch/>
                        </pic:blipFill>
                        <pic:spPr bwMode="auto">
                          <a:xfrm>
                            <a:off x="0" y="0"/>
                            <a:ext cx="3868617" cy="2608223"/>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367BE5" w14:paraId="302A3E52" w14:textId="77777777" w:rsidTr="00B16EC1">
        <w:tc>
          <w:tcPr>
            <w:tcW w:w="8306" w:type="dxa"/>
          </w:tcPr>
          <w:p w14:paraId="7E4B773C" w14:textId="2D4830ED" w:rsidR="00367BE5" w:rsidRDefault="00367BE5" w:rsidP="00367BE5">
            <w:pPr>
              <w:pStyle w:val="af0"/>
            </w:pPr>
            <w:bookmarkStart w:id="43" w:name="_Ref2864327"/>
            <w:r>
              <w:rPr>
                <w:rFonts w:hint="eastAsia"/>
              </w:rPr>
              <w:t>图</w:t>
            </w:r>
            <w:r>
              <w:rPr>
                <w:rFonts w:hint="eastAsia"/>
              </w:rPr>
              <w:t xml:space="preserve"> </w:t>
            </w:r>
            <w:r w:rsidR="00203239">
              <w:fldChar w:fldCharType="begin"/>
            </w:r>
            <w:r w:rsidR="00203239">
              <w:instrText xml:space="preserve"> </w:instrText>
            </w:r>
            <w:r w:rsidR="00203239">
              <w:rPr>
                <w:rFonts w:hint="eastAsia"/>
              </w:rPr>
              <w:instrText>STYLEREF 1 \s</w:instrText>
            </w:r>
            <w:r w:rsidR="00203239">
              <w:instrText xml:space="preserve"> </w:instrText>
            </w:r>
            <w:r w:rsidR="00203239">
              <w:fldChar w:fldCharType="separate"/>
            </w:r>
            <w:r w:rsidR="009A74E1">
              <w:rPr>
                <w:noProof/>
              </w:rPr>
              <w:t>2</w:t>
            </w:r>
            <w:r w:rsidR="00203239">
              <w:fldChar w:fldCharType="end"/>
            </w:r>
            <w:r w:rsidR="00203239">
              <w:t>.</w:t>
            </w:r>
            <w:r w:rsidR="00203239">
              <w:fldChar w:fldCharType="begin"/>
            </w:r>
            <w:r w:rsidR="00203239">
              <w:instrText xml:space="preserve"> </w:instrText>
            </w:r>
            <w:r w:rsidR="00203239">
              <w:rPr>
                <w:rFonts w:hint="eastAsia"/>
              </w:rPr>
              <w:instrText xml:space="preserve">SEQ </w:instrText>
            </w:r>
            <w:r w:rsidR="00203239">
              <w:rPr>
                <w:rFonts w:hint="eastAsia"/>
              </w:rPr>
              <w:instrText>图</w:instrText>
            </w:r>
            <w:r w:rsidR="00203239">
              <w:rPr>
                <w:rFonts w:hint="eastAsia"/>
              </w:rPr>
              <w:instrText xml:space="preserve"> \* ARABIC \s 1</w:instrText>
            </w:r>
            <w:r w:rsidR="00203239">
              <w:instrText xml:space="preserve"> </w:instrText>
            </w:r>
            <w:r w:rsidR="00203239">
              <w:fldChar w:fldCharType="separate"/>
            </w:r>
            <w:r w:rsidR="009A74E1">
              <w:rPr>
                <w:noProof/>
              </w:rPr>
              <w:t>3</w:t>
            </w:r>
            <w:r w:rsidR="00203239">
              <w:fldChar w:fldCharType="end"/>
            </w:r>
            <w:bookmarkEnd w:id="43"/>
            <w:r>
              <w:t xml:space="preserve"> Q890D</w:t>
            </w:r>
            <w:r>
              <w:rPr>
                <w:rFonts w:hint="eastAsia"/>
              </w:rPr>
              <w:t>试件实际</w:t>
            </w:r>
            <w:r>
              <w:t>加工图</w:t>
            </w:r>
          </w:p>
        </w:tc>
      </w:tr>
    </w:tbl>
    <w:p w14:paraId="6F9D6BDA" w14:textId="66AC6383" w:rsidR="00367BE5" w:rsidRPr="005D311B" w:rsidRDefault="005D311B" w:rsidP="005D311B">
      <w:pPr>
        <w:ind w:firstLine="480"/>
        <w:rPr>
          <w:rStyle w:val="afff4"/>
          <w:rFonts w:ascii="Times New Roman" w:hAnsi="Times New Roman"/>
        </w:rPr>
      </w:pPr>
      <w:r w:rsidRPr="005D311B">
        <w:rPr>
          <w:rStyle w:val="afff4"/>
          <w:rFonts w:ascii="Times New Roman" w:hAnsi="Times New Roman"/>
        </w:rPr>
        <w:t>由于试件在机加工过程</w:t>
      </w:r>
      <w:r>
        <w:rPr>
          <w:rStyle w:val="afff4"/>
          <w:rFonts w:ascii="Times New Roman" w:hAnsi="Times New Roman" w:hint="eastAsia"/>
        </w:rPr>
        <w:t>尺寸存有误差，因此</w:t>
      </w:r>
      <w:r w:rsidRPr="005D311B">
        <w:rPr>
          <w:rStyle w:val="afff4"/>
          <w:rFonts w:ascii="Times New Roman" w:hAnsi="Times New Roman"/>
        </w:rPr>
        <w:t>在试验前</w:t>
      </w:r>
      <w:r>
        <w:rPr>
          <w:rStyle w:val="afff4"/>
          <w:rFonts w:ascii="Times New Roman" w:hAnsi="Times New Roman" w:hint="eastAsia"/>
        </w:rPr>
        <w:t>需要</w:t>
      </w:r>
      <w:r w:rsidRPr="005D311B">
        <w:rPr>
          <w:rStyle w:val="afff4"/>
          <w:rFonts w:ascii="Times New Roman" w:hAnsi="Times New Roman"/>
        </w:rPr>
        <w:t>对试件的</w:t>
      </w:r>
      <w:r>
        <w:rPr>
          <w:rStyle w:val="afff4"/>
          <w:rFonts w:ascii="Times New Roman" w:hAnsi="Times New Roman" w:hint="eastAsia"/>
        </w:rPr>
        <w:t>实际</w:t>
      </w:r>
      <w:r w:rsidRPr="005D311B">
        <w:rPr>
          <w:rStyle w:val="afff4"/>
          <w:rFonts w:ascii="Times New Roman" w:hAnsi="Times New Roman"/>
        </w:rPr>
        <w:t>尺寸</w:t>
      </w:r>
      <w:r>
        <w:rPr>
          <w:rStyle w:val="afff4"/>
          <w:rFonts w:ascii="Times New Roman" w:hAnsi="Times New Roman" w:hint="eastAsia"/>
        </w:rPr>
        <w:t>进行测量，汇总</w:t>
      </w:r>
      <w:r w:rsidR="00367BE5" w:rsidRPr="005D311B">
        <w:rPr>
          <w:rStyle w:val="afff4"/>
          <w:rFonts w:ascii="Times New Roman" w:hAnsi="Times New Roman"/>
        </w:rPr>
        <w:t>列于</w:t>
      </w:r>
      <w:r w:rsidR="00B16EC1" w:rsidRPr="005D311B">
        <w:rPr>
          <w:rStyle w:val="afff4"/>
          <w:rFonts w:ascii="Times New Roman" w:hAnsi="Times New Roman"/>
        </w:rPr>
        <w:fldChar w:fldCharType="begin"/>
      </w:r>
      <w:r w:rsidR="00B16EC1" w:rsidRPr="005D311B">
        <w:rPr>
          <w:rStyle w:val="afff4"/>
          <w:rFonts w:ascii="Times New Roman" w:hAnsi="Times New Roman"/>
        </w:rPr>
        <w:instrText xml:space="preserve"> REF _Ref536129403 \h </w:instrText>
      </w:r>
      <w:r w:rsidRPr="005D311B">
        <w:rPr>
          <w:rStyle w:val="afff4"/>
          <w:rFonts w:ascii="Times New Roman" w:hAnsi="Times New Roman"/>
        </w:rPr>
        <w:instrText xml:space="preserve"> \* MERGEFORMAT </w:instrText>
      </w:r>
      <w:r w:rsidR="00B16EC1" w:rsidRPr="005D311B">
        <w:rPr>
          <w:rStyle w:val="afff4"/>
          <w:rFonts w:ascii="Times New Roman" w:hAnsi="Times New Roman"/>
        </w:rPr>
      </w:r>
      <w:r w:rsidR="00B16EC1" w:rsidRPr="005D311B">
        <w:rPr>
          <w:rStyle w:val="afff4"/>
          <w:rFonts w:ascii="Times New Roman" w:hAnsi="Times New Roman"/>
        </w:rPr>
        <w:fldChar w:fldCharType="separate"/>
      </w:r>
      <w:r w:rsidR="009A74E1">
        <w:rPr>
          <w:rFonts w:hint="eastAsia"/>
        </w:rPr>
        <w:t>表</w:t>
      </w:r>
      <w:r w:rsidR="009A74E1">
        <w:rPr>
          <w:rFonts w:hint="eastAsia"/>
        </w:rPr>
        <w:t xml:space="preserve"> </w:t>
      </w:r>
      <w:r w:rsidR="009A74E1">
        <w:rPr>
          <w:noProof/>
        </w:rPr>
        <w:t>2.3</w:t>
      </w:r>
      <w:r w:rsidR="00B16EC1" w:rsidRPr="005D311B">
        <w:rPr>
          <w:rStyle w:val="afff4"/>
          <w:rFonts w:ascii="Times New Roman" w:hAnsi="Times New Roman"/>
        </w:rPr>
        <w:fldChar w:fldCharType="end"/>
      </w:r>
      <w:r w:rsidR="00B16EC1" w:rsidRPr="005D311B">
        <w:rPr>
          <w:rStyle w:val="afff4"/>
          <w:rFonts w:ascii="Times New Roman" w:hAnsi="Times New Roman"/>
        </w:rPr>
        <w:t>中</w:t>
      </w:r>
      <w:r w:rsidR="00367BE5" w:rsidRPr="005D311B">
        <w:rPr>
          <w:rStyle w:val="afff4"/>
          <w:rFonts w:ascii="Times New Roman" w:hAnsi="Times New Roman"/>
        </w:rPr>
        <w:t>。</w:t>
      </w:r>
    </w:p>
    <w:p w14:paraId="053F6AC8" w14:textId="162DB7CA" w:rsidR="00367BE5" w:rsidRPr="00367BE5" w:rsidRDefault="00367BE5" w:rsidP="00367BE5">
      <w:pPr>
        <w:pStyle w:val="af6"/>
      </w:pPr>
      <w:bookmarkStart w:id="44" w:name="_Ref536129403"/>
      <w:r>
        <w:rPr>
          <w:rFonts w:hint="eastAsia"/>
        </w:rPr>
        <w:lastRenderedPageBreak/>
        <w:t>表</w:t>
      </w:r>
      <w:r>
        <w:rPr>
          <w:rFonts w:hint="eastAsia"/>
        </w:rPr>
        <w:t xml:space="preserve"> </w:t>
      </w:r>
      <w:r w:rsidR="006674B9">
        <w:fldChar w:fldCharType="begin"/>
      </w:r>
      <w:r w:rsidR="006674B9">
        <w:instrText xml:space="preserve"> </w:instrText>
      </w:r>
      <w:r w:rsidR="006674B9">
        <w:rPr>
          <w:rFonts w:hint="eastAsia"/>
        </w:rPr>
        <w:instrText>STYLEREF 1 \s</w:instrText>
      </w:r>
      <w:r w:rsidR="006674B9">
        <w:instrText xml:space="preserve"> </w:instrText>
      </w:r>
      <w:r w:rsidR="006674B9">
        <w:fldChar w:fldCharType="separate"/>
      </w:r>
      <w:r w:rsidR="009A74E1">
        <w:rPr>
          <w:noProof/>
        </w:rPr>
        <w:t>2</w:t>
      </w:r>
      <w:r w:rsidR="006674B9">
        <w:fldChar w:fldCharType="end"/>
      </w:r>
      <w:r w:rsidR="006674B9">
        <w:t>.</w:t>
      </w:r>
      <w:r w:rsidR="006674B9">
        <w:fldChar w:fldCharType="begin"/>
      </w:r>
      <w:r w:rsidR="006674B9">
        <w:instrText xml:space="preserve"> </w:instrText>
      </w:r>
      <w:r w:rsidR="006674B9">
        <w:rPr>
          <w:rFonts w:hint="eastAsia"/>
        </w:rPr>
        <w:instrText xml:space="preserve">SEQ </w:instrText>
      </w:r>
      <w:r w:rsidR="006674B9">
        <w:rPr>
          <w:rFonts w:hint="eastAsia"/>
        </w:rPr>
        <w:instrText>表</w:instrText>
      </w:r>
      <w:r w:rsidR="006674B9">
        <w:rPr>
          <w:rFonts w:hint="eastAsia"/>
        </w:rPr>
        <w:instrText xml:space="preserve"> \* ARABIC \s 1</w:instrText>
      </w:r>
      <w:r w:rsidR="006674B9">
        <w:instrText xml:space="preserve"> </w:instrText>
      </w:r>
      <w:r w:rsidR="006674B9">
        <w:fldChar w:fldCharType="separate"/>
      </w:r>
      <w:r w:rsidR="009A74E1">
        <w:rPr>
          <w:noProof/>
        </w:rPr>
        <w:t>3</w:t>
      </w:r>
      <w:r w:rsidR="006674B9">
        <w:fldChar w:fldCharType="end"/>
      </w:r>
      <w:bookmarkEnd w:id="44"/>
      <w:r>
        <w:t xml:space="preserve"> </w:t>
      </w:r>
      <w:r w:rsidRPr="00367BE5">
        <w:rPr>
          <w:rFonts w:hint="eastAsia"/>
        </w:rPr>
        <w:t>单</w:t>
      </w:r>
      <w:r w:rsidR="00C8785A">
        <w:rPr>
          <w:rFonts w:hint="eastAsia"/>
        </w:rPr>
        <w:t>调</w:t>
      </w:r>
      <w:r w:rsidRPr="00367BE5">
        <w:rPr>
          <w:rFonts w:hint="eastAsia"/>
        </w:rPr>
        <w:t>拉伸</w:t>
      </w:r>
      <w:r w:rsidRPr="00367BE5">
        <w:t>材性试件尺寸</w:t>
      </w:r>
    </w:p>
    <w:tbl>
      <w:tblPr>
        <w:tblW w:w="8642" w:type="dxa"/>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1560"/>
        <w:gridCol w:w="1701"/>
        <w:gridCol w:w="1559"/>
        <w:gridCol w:w="1838"/>
        <w:gridCol w:w="1984"/>
      </w:tblGrid>
      <w:tr w:rsidR="00367BE5" w:rsidRPr="003A62D8" w14:paraId="1FCCA076" w14:textId="77777777" w:rsidTr="0053176C">
        <w:trPr>
          <w:trHeight w:val="375"/>
        </w:trPr>
        <w:tc>
          <w:tcPr>
            <w:tcW w:w="1560" w:type="dxa"/>
            <w:vMerge w:val="restart"/>
            <w:shd w:val="clear" w:color="auto" w:fill="auto"/>
            <w:noWrap/>
            <w:vAlign w:val="center"/>
            <w:hideMark/>
          </w:tcPr>
          <w:p w14:paraId="6CF03360" w14:textId="77777777" w:rsidR="00367BE5" w:rsidRPr="003A62D8" w:rsidRDefault="00367BE5" w:rsidP="00367BE5">
            <w:pPr>
              <w:pStyle w:val="af8"/>
              <w:rPr>
                <w:rFonts w:cs="宋体"/>
                <w:color w:val="000000"/>
                <w:kern w:val="0"/>
                <w:sz w:val="22"/>
              </w:rPr>
            </w:pPr>
            <w:r w:rsidRPr="00AD42F4">
              <w:rPr>
                <w:rFonts w:hint="eastAsia"/>
              </w:rPr>
              <w:t>试件编号</w:t>
            </w:r>
          </w:p>
        </w:tc>
        <w:tc>
          <w:tcPr>
            <w:tcW w:w="3260" w:type="dxa"/>
            <w:gridSpan w:val="2"/>
            <w:shd w:val="clear" w:color="auto" w:fill="auto"/>
            <w:noWrap/>
            <w:vAlign w:val="center"/>
            <w:hideMark/>
          </w:tcPr>
          <w:p w14:paraId="55EFD6F8" w14:textId="77777777" w:rsidR="00367BE5" w:rsidRPr="00AD42F4" w:rsidRDefault="00367BE5" w:rsidP="00367BE5">
            <w:pPr>
              <w:pStyle w:val="af8"/>
            </w:pPr>
            <w:r w:rsidRPr="00AD42F4">
              <w:rPr>
                <w:rFonts w:hint="eastAsia"/>
              </w:rPr>
              <w:t>名义尺寸</w:t>
            </w:r>
          </w:p>
        </w:tc>
        <w:tc>
          <w:tcPr>
            <w:tcW w:w="3822" w:type="dxa"/>
            <w:gridSpan w:val="2"/>
            <w:shd w:val="clear" w:color="auto" w:fill="auto"/>
            <w:noWrap/>
            <w:vAlign w:val="center"/>
            <w:hideMark/>
          </w:tcPr>
          <w:p w14:paraId="6D16D3EA" w14:textId="77777777" w:rsidR="00367BE5" w:rsidRPr="00AD42F4" w:rsidRDefault="00367BE5" w:rsidP="00367BE5">
            <w:pPr>
              <w:pStyle w:val="af8"/>
            </w:pPr>
            <w:r w:rsidRPr="00AD42F4">
              <w:rPr>
                <w:rFonts w:hint="eastAsia"/>
              </w:rPr>
              <w:t>实际尺寸</w:t>
            </w:r>
          </w:p>
        </w:tc>
      </w:tr>
      <w:tr w:rsidR="00367BE5" w:rsidRPr="003A62D8" w14:paraId="00A57A73" w14:textId="77777777" w:rsidTr="0053176C">
        <w:trPr>
          <w:trHeight w:val="360"/>
        </w:trPr>
        <w:tc>
          <w:tcPr>
            <w:tcW w:w="1560" w:type="dxa"/>
            <w:vMerge/>
            <w:vAlign w:val="center"/>
            <w:hideMark/>
          </w:tcPr>
          <w:p w14:paraId="08348A70" w14:textId="77777777" w:rsidR="00367BE5" w:rsidRPr="003A62D8" w:rsidRDefault="00367BE5" w:rsidP="00367BE5">
            <w:pPr>
              <w:pStyle w:val="af8"/>
              <w:rPr>
                <w:rFonts w:cs="宋体"/>
                <w:color w:val="000000"/>
                <w:kern w:val="0"/>
                <w:sz w:val="22"/>
              </w:rPr>
            </w:pPr>
          </w:p>
        </w:tc>
        <w:tc>
          <w:tcPr>
            <w:tcW w:w="1701" w:type="dxa"/>
            <w:shd w:val="clear" w:color="auto" w:fill="auto"/>
            <w:noWrap/>
            <w:vAlign w:val="center"/>
            <w:hideMark/>
          </w:tcPr>
          <w:p w14:paraId="62AFADAC" w14:textId="77777777" w:rsidR="00367BE5" w:rsidRPr="00AD42F4" w:rsidRDefault="00367BE5" w:rsidP="00367BE5">
            <w:pPr>
              <w:pStyle w:val="af8"/>
            </w:pPr>
            <w:r w:rsidRPr="00AD42F4">
              <w:rPr>
                <w:rFonts w:hint="eastAsia"/>
              </w:rPr>
              <w:t>宽度（</w:t>
            </w:r>
            <w:r w:rsidRPr="00AD42F4">
              <w:rPr>
                <w:rFonts w:hint="eastAsia"/>
              </w:rPr>
              <w:t>mm</w:t>
            </w:r>
            <w:r w:rsidRPr="00AD42F4">
              <w:rPr>
                <w:rFonts w:hint="eastAsia"/>
              </w:rPr>
              <w:t>）</w:t>
            </w:r>
          </w:p>
        </w:tc>
        <w:tc>
          <w:tcPr>
            <w:tcW w:w="1559" w:type="dxa"/>
            <w:shd w:val="clear" w:color="auto" w:fill="auto"/>
            <w:noWrap/>
            <w:vAlign w:val="center"/>
            <w:hideMark/>
          </w:tcPr>
          <w:p w14:paraId="08A6882A" w14:textId="77777777" w:rsidR="00367BE5" w:rsidRPr="00AD42F4" w:rsidRDefault="00367BE5" w:rsidP="00367BE5">
            <w:pPr>
              <w:pStyle w:val="af8"/>
            </w:pPr>
            <w:r w:rsidRPr="00AD42F4">
              <w:rPr>
                <w:rFonts w:hint="eastAsia"/>
              </w:rPr>
              <w:t>厚度（</w:t>
            </w:r>
            <w:r w:rsidRPr="00AD42F4">
              <w:rPr>
                <w:rFonts w:hint="eastAsia"/>
              </w:rPr>
              <w:t>mm</w:t>
            </w:r>
            <w:r w:rsidRPr="00AD42F4">
              <w:rPr>
                <w:rFonts w:hint="eastAsia"/>
              </w:rPr>
              <w:t>）</w:t>
            </w:r>
          </w:p>
        </w:tc>
        <w:tc>
          <w:tcPr>
            <w:tcW w:w="1838" w:type="dxa"/>
            <w:shd w:val="clear" w:color="auto" w:fill="auto"/>
            <w:noWrap/>
            <w:vAlign w:val="center"/>
            <w:hideMark/>
          </w:tcPr>
          <w:p w14:paraId="77C25D37" w14:textId="77777777" w:rsidR="00367BE5" w:rsidRPr="00AD42F4" w:rsidRDefault="00367BE5" w:rsidP="00367BE5">
            <w:pPr>
              <w:pStyle w:val="af8"/>
            </w:pPr>
            <w:r w:rsidRPr="00AD42F4">
              <w:rPr>
                <w:rFonts w:hint="eastAsia"/>
              </w:rPr>
              <w:t>宽度（</w:t>
            </w:r>
            <w:r w:rsidRPr="00AD42F4">
              <w:rPr>
                <w:rFonts w:hint="eastAsia"/>
              </w:rPr>
              <w:t>mm</w:t>
            </w:r>
            <w:r w:rsidRPr="00AD42F4">
              <w:rPr>
                <w:rFonts w:hint="eastAsia"/>
              </w:rPr>
              <w:t>）</w:t>
            </w:r>
          </w:p>
        </w:tc>
        <w:tc>
          <w:tcPr>
            <w:tcW w:w="1984" w:type="dxa"/>
            <w:shd w:val="clear" w:color="auto" w:fill="auto"/>
            <w:noWrap/>
            <w:vAlign w:val="center"/>
            <w:hideMark/>
          </w:tcPr>
          <w:p w14:paraId="767EFC64" w14:textId="77777777" w:rsidR="00367BE5" w:rsidRPr="00AD42F4" w:rsidRDefault="00367BE5" w:rsidP="00367BE5">
            <w:pPr>
              <w:pStyle w:val="af8"/>
            </w:pPr>
            <w:r w:rsidRPr="00AD42F4">
              <w:rPr>
                <w:rFonts w:hint="eastAsia"/>
              </w:rPr>
              <w:t>厚度（</w:t>
            </w:r>
            <w:r w:rsidRPr="00AD42F4">
              <w:rPr>
                <w:rFonts w:hint="eastAsia"/>
              </w:rPr>
              <w:t>mm</w:t>
            </w:r>
            <w:r w:rsidRPr="00AD42F4">
              <w:rPr>
                <w:rFonts w:hint="eastAsia"/>
              </w:rPr>
              <w:t>）</w:t>
            </w:r>
          </w:p>
        </w:tc>
      </w:tr>
      <w:tr w:rsidR="00367BE5" w:rsidRPr="003A62D8" w14:paraId="6758F26B" w14:textId="77777777" w:rsidTr="0053176C">
        <w:trPr>
          <w:trHeight w:val="270"/>
        </w:trPr>
        <w:tc>
          <w:tcPr>
            <w:tcW w:w="1560" w:type="dxa"/>
            <w:shd w:val="clear" w:color="auto" w:fill="auto"/>
            <w:noWrap/>
            <w:vAlign w:val="center"/>
            <w:hideMark/>
          </w:tcPr>
          <w:p w14:paraId="67573377" w14:textId="77777777" w:rsidR="00367BE5" w:rsidRPr="00AD42F4" w:rsidRDefault="00367BE5" w:rsidP="00367BE5">
            <w:pPr>
              <w:pStyle w:val="af8"/>
              <w:rPr>
                <w:rFonts w:cs="宋体"/>
                <w:color w:val="000000"/>
                <w:kern w:val="0"/>
              </w:rPr>
            </w:pPr>
            <w:r w:rsidRPr="00AD42F4">
              <w:rPr>
                <w:rFonts w:cs="宋体" w:hint="eastAsia"/>
                <w:color w:val="000000"/>
                <w:kern w:val="0"/>
              </w:rPr>
              <w:t>10</w:t>
            </w:r>
            <w:r w:rsidR="00BF4F68">
              <w:rPr>
                <w:rFonts w:cs="宋体" w:hint="eastAsia"/>
                <w:color w:val="000000"/>
                <w:kern w:val="0"/>
              </w:rPr>
              <w:t>_</w:t>
            </w:r>
            <w:r w:rsidRPr="00AD42F4">
              <w:rPr>
                <w:rFonts w:cs="宋体" w:hint="eastAsia"/>
                <w:color w:val="000000"/>
                <w:kern w:val="0"/>
              </w:rPr>
              <w:t>1</w:t>
            </w:r>
          </w:p>
        </w:tc>
        <w:tc>
          <w:tcPr>
            <w:tcW w:w="1701" w:type="dxa"/>
            <w:vMerge w:val="restart"/>
            <w:shd w:val="clear" w:color="auto" w:fill="auto"/>
            <w:noWrap/>
            <w:vAlign w:val="center"/>
            <w:hideMark/>
          </w:tcPr>
          <w:p w14:paraId="175E4416" w14:textId="77777777" w:rsidR="00367BE5" w:rsidRPr="00AD42F4" w:rsidRDefault="00367BE5" w:rsidP="00367BE5">
            <w:pPr>
              <w:pStyle w:val="af8"/>
              <w:rPr>
                <w:rFonts w:cs="宋体"/>
                <w:color w:val="000000"/>
                <w:kern w:val="0"/>
              </w:rPr>
            </w:pPr>
            <w:r w:rsidRPr="00AD42F4">
              <w:rPr>
                <w:rFonts w:cs="宋体" w:hint="eastAsia"/>
                <w:color w:val="000000"/>
                <w:kern w:val="0"/>
              </w:rPr>
              <w:t>20</w:t>
            </w:r>
          </w:p>
        </w:tc>
        <w:tc>
          <w:tcPr>
            <w:tcW w:w="1559" w:type="dxa"/>
            <w:vMerge w:val="restart"/>
            <w:shd w:val="clear" w:color="auto" w:fill="auto"/>
            <w:noWrap/>
            <w:vAlign w:val="center"/>
            <w:hideMark/>
          </w:tcPr>
          <w:p w14:paraId="1666B57E" w14:textId="77777777" w:rsidR="00367BE5" w:rsidRPr="00AD42F4" w:rsidRDefault="00367BE5" w:rsidP="00367BE5">
            <w:pPr>
              <w:pStyle w:val="af8"/>
              <w:rPr>
                <w:rFonts w:cs="宋体"/>
                <w:color w:val="000000"/>
                <w:kern w:val="0"/>
              </w:rPr>
            </w:pPr>
            <w:r w:rsidRPr="00AD42F4">
              <w:rPr>
                <w:rFonts w:cs="宋体" w:hint="eastAsia"/>
                <w:color w:val="000000"/>
                <w:kern w:val="0"/>
              </w:rPr>
              <w:t>10</w:t>
            </w:r>
          </w:p>
        </w:tc>
        <w:tc>
          <w:tcPr>
            <w:tcW w:w="1838" w:type="dxa"/>
            <w:shd w:val="clear" w:color="auto" w:fill="auto"/>
            <w:noWrap/>
            <w:hideMark/>
          </w:tcPr>
          <w:p w14:paraId="7D4D70C5" w14:textId="77777777" w:rsidR="00367BE5" w:rsidRPr="001D429B" w:rsidRDefault="00367BE5" w:rsidP="00367BE5">
            <w:pPr>
              <w:pStyle w:val="af8"/>
            </w:pPr>
            <w:r w:rsidRPr="001D429B">
              <w:t>19.35</w:t>
            </w:r>
          </w:p>
        </w:tc>
        <w:tc>
          <w:tcPr>
            <w:tcW w:w="1984" w:type="dxa"/>
            <w:shd w:val="clear" w:color="auto" w:fill="auto"/>
            <w:noWrap/>
            <w:hideMark/>
          </w:tcPr>
          <w:p w14:paraId="1EEC3925" w14:textId="77777777" w:rsidR="00367BE5" w:rsidRPr="001D429B" w:rsidRDefault="00367BE5" w:rsidP="00367BE5">
            <w:pPr>
              <w:pStyle w:val="af8"/>
            </w:pPr>
            <w:r w:rsidRPr="001D429B">
              <w:t>10.09</w:t>
            </w:r>
          </w:p>
        </w:tc>
      </w:tr>
      <w:tr w:rsidR="00367BE5" w:rsidRPr="003A62D8" w14:paraId="6929C71A" w14:textId="77777777" w:rsidTr="0053176C">
        <w:trPr>
          <w:trHeight w:val="270"/>
        </w:trPr>
        <w:tc>
          <w:tcPr>
            <w:tcW w:w="1560" w:type="dxa"/>
            <w:shd w:val="clear" w:color="auto" w:fill="auto"/>
            <w:noWrap/>
            <w:vAlign w:val="center"/>
            <w:hideMark/>
          </w:tcPr>
          <w:p w14:paraId="5A58D2A1" w14:textId="77777777" w:rsidR="00367BE5" w:rsidRPr="00AD42F4" w:rsidRDefault="00367BE5" w:rsidP="00367BE5">
            <w:pPr>
              <w:pStyle w:val="af8"/>
              <w:rPr>
                <w:rFonts w:cs="宋体"/>
                <w:color w:val="000000"/>
                <w:kern w:val="0"/>
              </w:rPr>
            </w:pPr>
            <w:r w:rsidRPr="00AD42F4">
              <w:rPr>
                <w:rFonts w:cs="宋体" w:hint="eastAsia"/>
                <w:color w:val="000000"/>
                <w:kern w:val="0"/>
              </w:rPr>
              <w:t>10</w:t>
            </w:r>
            <w:r w:rsidR="00BF4F68">
              <w:rPr>
                <w:rFonts w:cs="宋体" w:hint="eastAsia"/>
                <w:color w:val="000000"/>
                <w:kern w:val="0"/>
              </w:rPr>
              <w:t>_</w:t>
            </w:r>
            <w:r w:rsidRPr="00AD42F4">
              <w:rPr>
                <w:rFonts w:cs="宋体" w:hint="eastAsia"/>
                <w:color w:val="000000"/>
                <w:kern w:val="0"/>
              </w:rPr>
              <w:t>2</w:t>
            </w:r>
          </w:p>
        </w:tc>
        <w:tc>
          <w:tcPr>
            <w:tcW w:w="1701" w:type="dxa"/>
            <w:vMerge/>
            <w:vAlign w:val="center"/>
            <w:hideMark/>
          </w:tcPr>
          <w:p w14:paraId="1C954993" w14:textId="77777777" w:rsidR="00367BE5" w:rsidRPr="00AD42F4" w:rsidRDefault="00367BE5" w:rsidP="00367BE5">
            <w:pPr>
              <w:pStyle w:val="af8"/>
              <w:rPr>
                <w:rFonts w:cs="宋体"/>
                <w:color w:val="000000"/>
                <w:kern w:val="0"/>
              </w:rPr>
            </w:pPr>
          </w:p>
        </w:tc>
        <w:tc>
          <w:tcPr>
            <w:tcW w:w="1559" w:type="dxa"/>
            <w:vMerge/>
            <w:vAlign w:val="center"/>
            <w:hideMark/>
          </w:tcPr>
          <w:p w14:paraId="26345323" w14:textId="77777777" w:rsidR="00367BE5" w:rsidRPr="00AD42F4" w:rsidRDefault="00367BE5" w:rsidP="00367BE5">
            <w:pPr>
              <w:pStyle w:val="af8"/>
              <w:rPr>
                <w:rFonts w:cs="宋体"/>
                <w:color w:val="000000"/>
                <w:kern w:val="0"/>
              </w:rPr>
            </w:pPr>
          </w:p>
        </w:tc>
        <w:tc>
          <w:tcPr>
            <w:tcW w:w="1838" w:type="dxa"/>
            <w:shd w:val="clear" w:color="auto" w:fill="auto"/>
            <w:noWrap/>
            <w:hideMark/>
          </w:tcPr>
          <w:p w14:paraId="40662B2C" w14:textId="77777777" w:rsidR="00367BE5" w:rsidRPr="001D429B" w:rsidRDefault="00367BE5" w:rsidP="00367BE5">
            <w:pPr>
              <w:pStyle w:val="af8"/>
            </w:pPr>
            <w:r w:rsidRPr="001D429B">
              <w:t>19.19</w:t>
            </w:r>
          </w:p>
        </w:tc>
        <w:tc>
          <w:tcPr>
            <w:tcW w:w="1984" w:type="dxa"/>
            <w:shd w:val="clear" w:color="auto" w:fill="auto"/>
            <w:noWrap/>
            <w:hideMark/>
          </w:tcPr>
          <w:p w14:paraId="2A931F70" w14:textId="77777777" w:rsidR="00367BE5" w:rsidRPr="001D429B" w:rsidRDefault="00367BE5" w:rsidP="00367BE5">
            <w:pPr>
              <w:pStyle w:val="af8"/>
            </w:pPr>
            <w:r w:rsidRPr="001D429B">
              <w:t>10.18</w:t>
            </w:r>
          </w:p>
        </w:tc>
      </w:tr>
      <w:tr w:rsidR="00367BE5" w:rsidRPr="003A62D8" w14:paraId="5A13603A" w14:textId="77777777" w:rsidTr="0053176C">
        <w:trPr>
          <w:trHeight w:val="270"/>
        </w:trPr>
        <w:tc>
          <w:tcPr>
            <w:tcW w:w="1560" w:type="dxa"/>
            <w:shd w:val="clear" w:color="auto" w:fill="auto"/>
            <w:noWrap/>
            <w:vAlign w:val="center"/>
            <w:hideMark/>
          </w:tcPr>
          <w:p w14:paraId="02C8323A" w14:textId="77777777" w:rsidR="00367BE5" w:rsidRPr="00AD42F4" w:rsidRDefault="00367BE5" w:rsidP="00367BE5">
            <w:pPr>
              <w:pStyle w:val="af8"/>
              <w:rPr>
                <w:rFonts w:cs="宋体"/>
                <w:color w:val="000000"/>
                <w:kern w:val="0"/>
              </w:rPr>
            </w:pPr>
            <w:r w:rsidRPr="00AD42F4">
              <w:rPr>
                <w:rFonts w:cs="宋体" w:hint="eastAsia"/>
                <w:color w:val="000000"/>
                <w:kern w:val="0"/>
              </w:rPr>
              <w:t>10</w:t>
            </w:r>
            <w:r w:rsidR="00BF4F68">
              <w:rPr>
                <w:rFonts w:cs="宋体" w:hint="eastAsia"/>
                <w:color w:val="000000"/>
                <w:kern w:val="0"/>
              </w:rPr>
              <w:t>_</w:t>
            </w:r>
            <w:r w:rsidRPr="00AD42F4">
              <w:rPr>
                <w:rFonts w:cs="宋体" w:hint="eastAsia"/>
                <w:color w:val="000000"/>
                <w:kern w:val="0"/>
              </w:rPr>
              <w:t>3</w:t>
            </w:r>
          </w:p>
        </w:tc>
        <w:tc>
          <w:tcPr>
            <w:tcW w:w="1701" w:type="dxa"/>
            <w:vMerge/>
            <w:vAlign w:val="center"/>
            <w:hideMark/>
          </w:tcPr>
          <w:p w14:paraId="553B7F42" w14:textId="77777777" w:rsidR="00367BE5" w:rsidRPr="00AD42F4" w:rsidRDefault="00367BE5" w:rsidP="00367BE5">
            <w:pPr>
              <w:pStyle w:val="af8"/>
              <w:rPr>
                <w:rFonts w:cs="宋体"/>
                <w:color w:val="000000"/>
                <w:kern w:val="0"/>
              </w:rPr>
            </w:pPr>
          </w:p>
        </w:tc>
        <w:tc>
          <w:tcPr>
            <w:tcW w:w="1559" w:type="dxa"/>
            <w:vMerge/>
            <w:vAlign w:val="center"/>
            <w:hideMark/>
          </w:tcPr>
          <w:p w14:paraId="668DFCEA" w14:textId="77777777" w:rsidR="00367BE5" w:rsidRPr="00AD42F4" w:rsidRDefault="00367BE5" w:rsidP="00367BE5">
            <w:pPr>
              <w:pStyle w:val="af8"/>
              <w:rPr>
                <w:rFonts w:cs="宋体"/>
                <w:color w:val="000000"/>
                <w:kern w:val="0"/>
              </w:rPr>
            </w:pPr>
          </w:p>
        </w:tc>
        <w:tc>
          <w:tcPr>
            <w:tcW w:w="1838" w:type="dxa"/>
            <w:shd w:val="clear" w:color="auto" w:fill="auto"/>
            <w:noWrap/>
            <w:hideMark/>
          </w:tcPr>
          <w:p w14:paraId="702C8A1A" w14:textId="77777777" w:rsidR="00367BE5" w:rsidRPr="001D429B" w:rsidRDefault="00367BE5" w:rsidP="00367BE5">
            <w:pPr>
              <w:pStyle w:val="af8"/>
            </w:pPr>
            <w:r w:rsidRPr="001D429B">
              <w:t>19.33</w:t>
            </w:r>
          </w:p>
        </w:tc>
        <w:tc>
          <w:tcPr>
            <w:tcW w:w="1984" w:type="dxa"/>
            <w:shd w:val="clear" w:color="auto" w:fill="auto"/>
            <w:noWrap/>
            <w:hideMark/>
          </w:tcPr>
          <w:p w14:paraId="77BAF344" w14:textId="77777777" w:rsidR="00367BE5" w:rsidRDefault="00367BE5" w:rsidP="00367BE5">
            <w:pPr>
              <w:pStyle w:val="af8"/>
            </w:pPr>
            <w:r w:rsidRPr="001D429B">
              <w:t>10.16</w:t>
            </w:r>
          </w:p>
        </w:tc>
      </w:tr>
      <w:tr w:rsidR="00367BE5" w:rsidRPr="003A62D8" w14:paraId="4F775000" w14:textId="77777777" w:rsidTr="0053176C">
        <w:trPr>
          <w:trHeight w:val="270"/>
        </w:trPr>
        <w:tc>
          <w:tcPr>
            <w:tcW w:w="1560" w:type="dxa"/>
            <w:shd w:val="clear" w:color="auto" w:fill="auto"/>
            <w:noWrap/>
            <w:vAlign w:val="center"/>
            <w:hideMark/>
          </w:tcPr>
          <w:p w14:paraId="345F79E5" w14:textId="77777777" w:rsidR="00367BE5" w:rsidRPr="00AD42F4" w:rsidRDefault="00367BE5" w:rsidP="00367BE5">
            <w:pPr>
              <w:pStyle w:val="af8"/>
              <w:rPr>
                <w:rFonts w:cs="宋体"/>
                <w:color w:val="000000"/>
                <w:kern w:val="0"/>
              </w:rPr>
            </w:pPr>
            <w:r>
              <w:rPr>
                <w:rFonts w:cs="宋体" w:hint="eastAsia"/>
                <w:color w:val="000000"/>
                <w:kern w:val="0"/>
              </w:rPr>
              <w:t>平均值</w:t>
            </w:r>
          </w:p>
        </w:tc>
        <w:tc>
          <w:tcPr>
            <w:tcW w:w="1701" w:type="dxa"/>
            <w:vMerge/>
            <w:vAlign w:val="center"/>
            <w:hideMark/>
          </w:tcPr>
          <w:p w14:paraId="4DD42473" w14:textId="77777777" w:rsidR="00367BE5" w:rsidRPr="00AD42F4" w:rsidRDefault="00367BE5" w:rsidP="00367BE5">
            <w:pPr>
              <w:pStyle w:val="af8"/>
              <w:rPr>
                <w:rFonts w:cs="宋体"/>
                <w:color w:val="000000"/>
                <w:kern w:val="0"/>
              </w:rPr>
            </w:pPr>
          </w:p>
        </w:tc>
        <w:tc>
          <w:tcPr>
            <w:tcW w:w="1559" w:type="dxa"/>
            <w:vMerge/>
            <w:vAlign w:val="center"/>
            <w:hideMark/>
          </w:tcPr>
          <w:p w14:paraId="5E873CF2" w14:textId="77777777" w:rsidR="00367BE5" w:rsidRPr="00AD42F4" w:rsidRDefault="00367BE5" w:rsidP="00367BE5">
            <w:pPr>
              <w:pStyle w:val="af8"/>
              <w:rPr>
                <w:rFonts w:cs="宋体"/>
                <w:color w:val="000000"/>
                <w:kern w:val="0"/>
              </w:rPr>
            </w:pPr>
          </w:p>
        </w:tc>
        <w:tc>
          <w:tcPr>
            <w:tcW w:w="1838" w:type="dxa"/>
            <w:shd w:val="clear" w:color="auto" w:fill="auto"/>
            <w:noWrap/>
            <w:hideMark/>
          </w:tcPr>
          <w:p w14:paraId="053A02B5" w14:textId="77777777" w:rsidR="00367BE5" w:rsidRPr="004C449C" w:rsidRDefault="00367BE5" w:rsidP="00367BE5">
            <w:pPr>
              <w:pStyle w:val="af8"/>
            </w:pPr>
            <w:r w:rsidRPr="004C449C">
              <w:t>19.29</w:t>
            </w:r>
          </w:p>
        </w:tc>
        <w:tc>
          <w:tcPr>
            <w:tcW w:w="1984" w:type="dxa"/>
            <w:shd w:val="clear" w:color="auto" w:fill="auto"/>
            <w:noWrap/>
            <w:hideMark/>
          </w:tcPr>
          <w:p w14:paraId="1D8697B9" w14:textId="77777777" w:rsidR="00367BE5" w:rsidRPr="004C449C" w:rsidRDefault="00367BE5" w:rsidP="00367BE5">
            <w:pPr>
              <w:pStyle w:val="af8"/>
            </w:pPr>
            <w:r w:rsidRPr="004C449C">
              <w:t>10.14</w:t>
            </w:r>
          </w:p>
        </w:tc>
      </w:tr>
      <w:tr w:rsidR="00367BE5" w:rsidRPr="003A62D8" w14:paraId="6A5955B1" w14:textId="77777777" w:rsidTr="0053176C">
        <w:trPr>
          <w:trHeight w:val="270"/>
        </w:trPr>
        <w:tc>
          <w:tcPr>
            <w:tcW w:w="1560" w:type="dxa"/>
            <w:shd w:val="clear" w:color="auto" w:fill="auto"/>
            <w:noWrap/>
            <w:vAlign w:val="center"/>
            <w:hideMark/>
          </w:tcPr>
          <w:p w14:paraId="2F44E7E4" w14:textId="77777777" w:rsidR="00367BE5" w:rsidRPr="00AD42F4" w:rsidRDefault="00367BE5" w:rsidP="00367BE5">
            <w:pPr>
              <w:pStyle w:val="af8"/>
              <w:rPr>
                <w:rFonts w:cs="宋体"/>
                <w:color w:val="000000"/>
                <w:kern w:val="0"/>
              </w:rPr>
            </w:pPr>
            <w:r w:rsidRPr="00AD42F4">
              <w:rPr>
                <w:rFonts w:cs="宋体" w:hint="eastAsia"/>
                <w:color w:val="000000"/>
                <w:kern w:val="0"/>
              </w:rPr>
              <w:t>20</w:t>
            </w:r>
            <w:r w:rsidR="00BF4F68">
              <w:rPr>
                <w:rFonts w:cs="宋体" w:hint="eastAsia"/>
                <w:color w:val="000000"/>
                <w:kern w:val="0"/>
              </w:rPr>
              <w:t>_</w:t>
            </w:r>
            <w:r w:rsidRPr="00AD42F4">
              <w:rPr>
                <w:rFonts w:cs="宋体" w:hint="eastAsia"/>
                <w:color w:val="000000"/>
                <w:kern w:val="0"/>
              </w:rPr>
              <w:t>1</w:t>
            </w:r>
          </w:p>
        </w:tc>
        <w:tc>
          <w:tcPr>
            <w:tcW w:w="1701" w:type="dxa"/>
            <w:vMerge w:val="restart"/>
            <w:shd w:val="clear" w:color="auto" w:fill="auto"/>
            <w:noWrap/>
            <w:vAlign w:val="center"/>
            <w:hideMark/>
          </w:tcPr>
          <w:p w14:paraId="0180F225" w14:textId="77777777" w:rsidR="00367BE5" w:rsidRPr="00AD42F4" w:rsidRDefault="00367BE5" w:rsidP="00367BE5">
            <w:pPr>
              <w:pStyle w:val="af8"/>
              <w:rPr>
                <w:rFonts w:cs="宋体"/>
                <w:color w:val="000000"/>
                <w:kern w:val="0"/>
              </w:rPr>
            </w:pPr>
            <w:r w:rsidRPr="00AD42F4">
              <w:rPr>
                <w:rFonts w:cs="宋体" w:hint="eastAsia"/>
                <w:color w:val="000000"/>
                <w:kern w:val="0"/>
              </w:rPr>
              <w:t>15</w:t>
            </w:r>
          </w:p>
        </w:tc>
        <w:tc>
          <w:tcPr>
            <w:tcW w:w="1559" w:type="dxa"/>
            <w:vMerge w:val="restart"/>
            <w:shd w:val="clear" w:color="auto" w:fill="auto"/>
            <w:noWrap/>
            <w:vAlign w:val="center"/>
            <w:hideMark/>
          </w:tcPr>
          <w:p w14:paraId="4AD62086" w14:textId="77777777" w:rsidR="00367BE5" w:rsidRPr="00AD42F4" w:rsidRDefault="00367BE5" w:rsidP="00367BE5">
            <w:pPr>
              <w:pStyle w:val="af8"/>
              <w:rPr>
                <w:rFonts w:cs="宋体"/>
                <w:color w:val="000000"/>
                <w:kern w:val="0"/>
              </w:rPr>
            </w:pPr>
            <w:r w:rsidRPr="00AD42F4">
              <w:rPr>
                <w:rFonts w:cs="宋体" w:hint="eastAsia"/>
                <w:color w:val="000000"/>
                <w:kern w:val="0"/>
              </w:rPr>
              <w:t>20</w:t>
            </w:r>
          </w:p>
        </w:tc>
        <w:tc>
          <w:tcPr>
            <w:tcW w:w="1838" w:type="dxa"/>
            <w:shd w:val="clear" w:color="auto" w:fill="auto"/>
            <w:noWrap/>
            <w:hideMark/>
          </w:tcPr>
          <w:p w14:paraId="13AA9F88" w14:textId="77777777" w:rsidR="00367BE5" w:rsidRPr="004C449C" w:rsidRDefault="00367BE5" w:rsidP="00367BE5">
            <w:pPr>
              <w:pStyle w:val="af8"/>
            </w:pPr>
            <w:r w:rsidRPr="004C449C">
              <w:t>15.01</w:t>
            </w:r>
          </w:p>
        </w:tc>
        <w:tc>
          <w:tcPr>
            <w:tcW w:w="1984" w:type="dxa"/>
            <w:shd w:val="clear" w:color="auto" w:fill="auto"/>
            <w:noWrap/>
            <w:hideMark/>
          </w:tcPr>
          <w:p w14:paraId="13B6E419" w14:textId="77777777" w:rsidR="00367BE5" w:rsidRPr="004C449C" w:rsidRDefault="00367BE5" w:rsidP="00367BE5">
            <w:pPr>
              <w:pStyle w:val="af8"/>
            </w:pPr>
            <w:r w:rsidRPr="004C449C">
              <w:t>20</w:t>
            </w:r>
            <w:r w:rsidR="006B3BDD">
              <w:t>.00</w:t>
            </w:r>
          </w:p>
        </w:tc>
      </w:tr>
      <w:tr w:rsidR="00367BE5" w:rsidRPr="003A62D8" w14:paraId="0759266C" w14:textId="77777777" w:rsidTr="0053176C">
        <w:trPr>
          <w:trHeight w:val="270"/>
        </w:trPr>
        <w:tc>
          <w:tcPr>
            <w:tcW w:w="1560" w:type="dxa"/>
            <w:shd w:val="clear" w:color="auto" w:fill="auto"/>
            <w:noWrap/>
            <w:vAlign w:val="center"/>
            <w:hideMark/>
          </w:tcPr>
          <w:p w14:paraId="00395380" w14:textId="77777777" w:rsidR="00367BE5" w:rsidRPr="00AD42F4" w:rsidRDefault="00367BE5" w:rsidP="00367BE5">
            <w:pPr>
              <w:pStyle w:val="af8"/>
              <w:rPr>
                <w:rFonts w:cs="宋体"/>
                <w:color w:val="000000"/>
                <w:kern w:val="0"/>
              </w:rPr>
            </w:pPr>
            <w:r w:rsidRPr="00AD42F4">
              <w:rPr>
                <w:rFonts w:cs="宋体" w:hint="eastAsia"/>
                <w:color w:val="000000"/>
                <w:kern w:val="0"/>
              </w:rPr>
              <w:t>20</w:t>
            </w:r>
            <w:r w:rsidR="00BF4F68">
              <w:rPr>
                <w:rFonts w:cs="宋体" w:hint="eastAsia"/>
                <w:color w:val="000000"/>
                <w:kern w:val="0"/>
              </w:rPr>
              <w:t>_</w:t>
            </w:r>
            <w:r w:rsidRPr="00AD42F4">
              <w:rPr>
                <w:rFonts w:cs="宋体" w:hint="eastAsia"/>
                <w:color w:val="000000"/>
                <w:kern w:val="0"/>
              </w:rPr>
              <w:t>2</w:t>
            </w:r>
          </w:p>
        </w:tc>
        <w:tc>
          <w:tcPr>
            <w:tcW w:w="1701" w:type="dxa"/>
            <w:vMerge/>
            <w:vAlign w:val="center"/>
            <w:hideMark/>
          </w:tcPr>
          <w:p w14:paraId="32451411" w14:textId="77777777" w:rsidR="00367BE5" w:rsidRPr="00AD42F4" w:rsidRDefault="00367BE5" w:rsidP="00367BE5">
            <w:pPr>
              <w:pStyle w:val="af8"/>
              <w:rPr>
                <w:rFonts w:cs="宋体"/>
                <w:color w:val="000000"/>
                <w:kern w:val="0"/>
              </w:rPr>
            </w:pPr>
          </w:p>
        </w:tc>
        <w:tc>
          <w:tcPr>
            <w:tcW w:w="1559" w:type="dxa"/>
            <w:vMerge/>
            <w:vAlign w:val="center"/>
            <w:hideMark/>
          </w:tcPr>
          <w:p w14:paraId="1F1F9D5B" w14:textId="77777777" w:rsidR="00367BE5" w:rsidRPr="00AD42F4" w:rsidRDefault="00367BE5" w:rsidP="00367BE5">
            <w:pPr>
              <w:pStyle w:val="af8"/>
              <w:rPr>
                <w:rFonts w:cs="宋体"/>
                <w:color w:val="000000"/>
                <w:kern w:val="0"/>
              </w:rPr>
            </w:pPr>
          </w:p>
        </w:tc>
        <w:tc>
          <w:tcPr>
            <w:tcW w:w="1838" w:type="dxa"/>
            <w:shd w:val="clear" w:color="auto" w:fill="auto"/>
            <w:noWrap/>
            <w:hideMark/>
          </w:tcPr>
          <w:p w14:paraId="1AE4715F" w14:textId="77777777" w:rsidR="00367BE5" w:rsidRPr="004C449C" w:rsidRDefault="00367BE5" w:rsidP="00367BE5">
            <w:pPr>
              <w:pStyle w:val="af8"/>
            </w:pPr>
            <w:r w:rsidRPr="004C449C">
              <w:t>15.18</w:t>
            </w:r>
          </w:p>
        </w:tc>
        <w:tc>
          <w:tcPr>
            <w:tcW w:w="1984" w:type="dxa"/>
            <w:shd w:val="clear" w:color="auto" w:fill="auto"/>
            <w:noWrap/>
            <w:hideMark/>
          </w:tcPr>
          <w:p w14:paraId="48DDFDA9" w14:textId="77777777" w:rsidR="00367BE5" w:rsidRPr="004C449C" w:rsidRDefault="00367BE5" w:rsidP="00367BE5">
            <w:pPr>
              <w:pStyle w:val="af8"/>
            </w:pPr>
            <w:r w:rsidRPr="004C449C">
              <w:t>19.95</w:t>
            </w:r>
          </w:p>
        </w:tc>
      </w:tr>
      <w:tr w:rsidR="00367BE5" w:rsidRPr="003A62D8" w14:paraId="3AB62045" w14:textId="77777777" w:rsidTr="0053176C">
        <w:trPr>
          <w:trHeight w:val="270"/>
        </w:trPr>
        <w:tc>
          <w:tcPr>
            <w:tcW w:w="1560" w:type="dxa"/>
            <w:shd w:val="clear" w:color="auto" w:fill="auto"/>
            <w:noWrap/>
            <w:vAlign w:val="center"/>
            <w:hideMark/>
          </w:tcPr>
          <w:p w14:paraId="0223B18A" w14:textId="77777777" w:rsidR="00367BE5" w:rsidRPr="00AD42F4" w:rsidRDefault="00367BE5" w:rsidP="00367BE5">
            <w:pPr>
              <w:pStyle w:val="af8"/>
              <w:rPr>
                <w:rFonts w:cs="宋体"/>
                <w:color w:val="000000"/>
                <w:kern w:val="0"/>
              </w:rPr>
            </w:pPr>
            <w:r w:rsidRPr="00AD42F4">
              <w:rPr>
                <w:rFonts w:cs="宋体" w:hint="eastAsia"/>
                <w:color w:val="000000"/>
                <w:kern w:val="0"/>
              </w:rPr>
              <w:t>20</w:t>
            </w:r>
            <w:r w:rsidR="00BF4F68">
              <w:rPr>
                <w:rFonts w:cs="宋体" w:hint="eastAsia"/>
                <w:color w:val="000000"/>
                <w:kern w:val="0"/>
              </w:rPr>
              <w:t>_</w:t>
            </w:r>
            <w:r w:rsidRPr="00AD42F4">
              <w:rPr>
                <w:rFonts w:cs="宋体" w:hint="eastAsia"/>
                <w:color w:val="000000"/>
                <w:kern w:val="0"/>
              </w:rPr>
              <w:t>3</w:t>
            </w:r>
          </w:p>
        </w:tc>
        <w:tc>
          <w:tcPr>
            <w:tcW w:w="1701" w:type="dxa"/>
            <w:vMerge/>
            <w:vAlign w:val="center"/>
            <w:hideMark/>
          </w:tcPr>
          <w:p w14:paraId="2E5EA65E" w14:textId="77777777" w:rsidR="00367BE5" w:rsidRPr="00AD42F4" w:rsidRDefault="00367BE5" w:rsidP="00367BE5">
            <w:pPr>
              <w:pStyle w:val="af8"/>
              <w:rPr>
                <w:rFonts w:cs="宋体"/>
                <w:color w:val="000000"/>
                <w:kern w:val="0"/>
              </w:rPr>
            </w:pPr>
          </w:p>
        </w:tc>
        <w:tc>
          <w:tcPr>
            <w:tcW w:w="1559" w:type="dxa"/>
            <w:vMerge/>
            <w:vAlign w:val="center"/>
            <w:hideMark/>
          </w:tcPr>
          <w:p w14:paraId="00213693" w14:textId="77777777" w:rsidR="00367BE5" w:rsidRPr="00AD42F4" w:rsidRDefault="00367BE5" w:rsidP="00367BE5">
            <w:pPr>
              <w:pStyle w:val="af8"/>
              <w:rPr>
                <w:rFonts w:cs="宋体"/>
                <w:color w:val="000000"/>
                <w:kern w:val="0"/>
              </w:rPr>
            </w:pPr>
          </w:p>
        </w:tc>
        <w:tc>
          <w:tcPr>
            <w:tcW w:w="1838" w:type="dxa"/>
            <w:shd w:val="clear" w:color="auto" w:fill="auto"/>
            <w:noWrap/>
            <w:hideMark/>
          </w:tcPr>
          <w:p w14:paraId="15376864" w14:textId="77777777" w:rsidR="00367BE5" w:rsidRPr="004C449C" w:rsidRDefault="00367BE5" w:rsidP="00367BE5">
            <w:pPr>
              <w:pStyle w:val="af8"/>
            </w:pPr>
            <w:r w:rsidRPr="004C449C">
              <w:t>15.07</w:t>
            </w:r>
          </w:p>
        </w:tc>
        <w:tc>
          <w:tcPr>
            <w:tcW w:w="1984" w:type="dxa"/>
            <w:shd w:val="clear" w:color="auto" w:fill="auto"/>
            <w:noWrap/>
            <w:hideMark/>
          </w:tcPr>
          <w:p w14:paraId="09AC86A5" w14:textId="77777777" w:rsidR="00367BE5" w:rsidRPr="004C449C" w:rsidRDefault="00367BE5" w:rsidP="00367BE5">
            <w:pPr>
              <w:pStyle w:val="af8"/>
            </w:pPr>
            <w:r w:rsidRPr="004C449C">
              <w:t>19.98</w:t>
            </w:r>
          </w:p>
        </w:tc>
      </w:tr>
      <w:tr w:rsidR="00367BE5" w:rsidRPr="003A62D8" w14:paraId="43A1758A" w14:textId="77777777" w:rsidTr="0053176C">
        <w:trPr>
          <w:trHeight w:val="270"/>
        </w:trPr>
        <w:tc>
          <w:tcPr>
            <w:tcW w:w="1560" w:type="dxa"/>
            <w:shd w:val="clear" w:color="auto" w:fill="auto"/>
            <w:noWrap/>
            <w:vAlign w:val="center"/>
            <w:hideMark/>
          </w:tcPr>
          <w:p w14:paraId="7800C92A" w14:textId="77777777" w:rsidR="00367BE5" w:rsidRPr="00AD42F4" w:rsidRDefault="00367BE5" w:rsidP="00367BE5">
            <w:pPr>
              <w:pStyle w:val="af8"/>
              <w:rPr>
                <w:rFonts w:cs="宋体"/>
                <w:color w:val="000000"/>
                <w:kern w:val="0"/>
              </w:rPr>
            </w:pPr>
            <w:r>
              <w:rPr>
                <w:rFonts w:cs="宋体" w:hint="eastAsia"/>
                <w:color w:val="000000"/>
                <w:kern w:val="0"/>
              </w:rPr>
              <w:t>平均值</w:t>
            </w:r>
          </w:p>
        </w:tc>
        <w:tc>
          <w:tcPr>
            <w:tcW w:w="1701" w:type="dxa"/>
            <w:vMerge/>
            <w:vAlign w:val="center"/>
            <w:hideMark/>
          </w:tcPr>
          <w:p w14:paraId="51325B53" w14:textId="77777777" w:rsidR="00367BE5" w:rsidRPr="00AD42F4" w:rsidRDefault="00367BE5" w:rsidP="00367BE5">
            <w:pPr>
              <w:pStyle w:val="af8"/>
              <w:rPr>
                <w:rFonts w:cs="宋体"/>
                <w:color w:val="000000"/>
                <w:kern w:val="0"/>
              </w:rPr>
            </w:pPr>
          </w:p>
        </w:tc>
        <w:tc>
          <w:tcPr>
            <w:tcW w:w="1559" w:type="dxa"/>
            <w:vMerge/>
            <w:vAlign w:val="center"/>
            <w:hideMark/>
          </w:tcPr>
          <w:p w14:paraId="13E65DCA" w14:textId="77777777" w:rsidR="00367BE5" w:rsidRPr="00AD42F4" w:rsidRDefault="00367BE5" w:rsidP="00367BE5">
            <w:pPr>
              <w:pStyle w:val="af8"/>
              <w:rPr>
                <w:rFonts w:cs="宋体"/>
                <w:color w:val="000000"/>
                <w:kern w:val="0"/>
              </w:rPr>
            </w:pPr>
          </w:p>
        </w:tc>
        <w:tc>
          <w:tcPr>
            <w:tcW w:w="1838" w:type="dxa"/>
            <w:shd w:val="clear" w:color="auto" w:fill="auto"/>
            <w:noWrap/>
            <w:hideMark/>
          </w:tcPr>
          <w:p w14:paraId="07A8D1AC" w14:textId="77777777" w:rsidR="00367BE5" w:rsidRPr="004C449C" w:rsidRDefault="00367BE5" w:rsidP="00367BE5">
            <w:pPr>
              <w:pStyle w:val="af8"/>
            </w:pPr>
            <w:r w:rsidRPr="004C449C">
              <w:t>15.09</w:t>
            </w:r>
          </w:p>
        </w:tc>
        <w:tc>
          <w:tcPr>
            <w:tcW w:w="1984" w:type="dxa"/>
            <w:shd w:val="clear" w:color="auto" w:fill="auto"/>
            <w:noWrap/>
            <w:hideMark/>
          </w:tcPr>
          <w:p w14:paraId="72806B4E" w14:textId="77777777" w:rsidR="00367BE5" w:rsidRDefault="00367BE5" w:rsidP="00367BE5">
            <w:pPr>
              <w:pStyle w:val="af8"/>
            </w:pPr>
            <w:r w:rsidRPr="004C449C">
              <w:t>19.98</w:t>
            </w:r>
          </w:p>
        </w:tc>
      </w:tr>
    </w:tbl>
    <w:p w14:paraId="2426FFAF" w14:textId="5AACE537" w:rsidR="00367BE5" w:rsidRPr="00AF1A7C" w:rsidRDefault="00367BE5" w:rsidP="006B3BDD">
      <w:pPr>
        <w:ind w:firstLine="480"/>
      </w:pPr>
      <w:bookmarkStart w:id="45" w:name="_Hlk2873694"/>
      <w:r w:rsidRPr="00AF1A7C">
        <w:rPr>
          <w:rFonts w:hint="eastAsia"/>
        </w:rPr>
        <w:t>试验机采用</w:t>
      </w:r>
      <w:r w:rsidRPr="00AF1A7C">
        <w:t>同济大学</w:t>
      </w:r>
      <w:r w:rsidRPr="00AF1A7C">
        <w:rPr>
          <w:rFonts w:hint="eastAsia"/>
        </w:rPr>
        <w:t>力学实验室</w:t>
      </w:r>
      <w:r w:rsidRPr="00AF1A7C">
        <w:rPr>
          <w:rFonts w:hint="eastAsia"/>
        </w:rPr>
        <w:t>2000kN</w:t>
      </w:r>
      <w:r w:rsidRPr="00AF1A7C">
        <w:rPr>
          <w:rFonts w:hint="eastAsia"/>
        </w:rPr>
        <w:t>试验机，</w:t>
      </w:r>
      <w:r w:rsidRPr="00AF1A7C">
        <w:t>如</w:t>
      </w:r>
      <w:r w:rsidR="00B16EC1">
        <w:fldChar w:fldCharType="begin"/>
      </w:r>
      <w:r w:rsidR="00B16EC1">
        <w:instrText xml:space="preserve"> REF _Ref536129370 \h </w:instrText>
      </w:r>
      <w:r w:rsidR="00B16EC1">
        <w:fldChar w:fldCharType="separate"/>
      </w:r>
      <w:r w:rsidR="009A74E1">
        <w:rPr>
          <w:rFonts w:hint="eastAsia"/>
        </w:rPr>
        <w:t>图</w:t>
      </w:r>
      <w:r w:rsidR="009A74E1">
        <w:rPr>
          <w:rFonts w:hint="eastAsia"/>
        </w:rPr>
        <w:t xml:space="preserve"> </w:t>
      </w:r>
      <w:r w:rsidR="009A74E1">
        <w:rPr>
          <w:noProof/>
        </w:rPr>
        <w:t>2</w:t>
      </w:r>
      <w:r w:rsidR="009A74E1">
        <w:t>.</w:t>
      </w:r>
      <w:r w:rsidR="009A74E1">
        <w:rPr>
          <w:noProof/>
        </w:rPr>
        <w:t>4</w:t>
      </w:r>
      <w:r w:rsidR="00B16EC1">
        <w:fldChar w:fldCharType="end"/>
      </w:r>
      <w:r w:rsidRPr="001D3BC9">
        <w:rPr>
          <w:rFonts w:hint="eastAsia"/>
        </w:rPr>
        <w:t>所</w:t>
      </w:r>
      <w:r w:rsidRPr="00AF1A7C">
        <w:rPr>
          <w:rFonts w:hint="eastAsia"/>
        </w:rPr>
        <w:t>示</w:t>
      </w:r>
      <w:r w:rsidR="00F1337A">
        <w:rPr>
          <w:rFonts w:hint="eastAsia"/>
        </w:rPr>
        <w:t>，</w:t>
      </w:r>
      <w:r w:rsidRPr="00AF1A7C">
        <w:t>试验机加载速率</w:t>
      </w:r>
      <w:r w:rsidRPr="00AF1A7C">
        <w:rPr>
          <w:rFonts w:hint="eastAsia"/>
        </w:rPr>
        <w:t>为</w:t>
      </w:r>
      <w:r w:rsidRPr="00AF1A7C">
        <w:rPr>
          <w:rFonts w:hint="eastAsia"/>
        </w:rPr>
        <w:t>2mm/min</w:t>
      </w:r>
      <w:r w:rsidRPr="00AF1A7C">
        <w:rPr>
          <w:rFonts w:hint="eastAsia"/>
        </w:rPr>
        <w:t>。</w:t>
      </w:r>
    </w:p>
    <w:bookmarkEnd w:id="45"/>
    <w:p w14:paraId="072B9A2B" w14:textId="77777777" w:rsidR="00367BE5" w:rsidRDefault="00367BE5" w:rsidP="006B3BDD">
      <w:pPr>
        <w:ind w:firstLine="480"/>
      </w:pPr>
      <w:r>
        <w:rPr>
          <w:rFonts w:hint="eastAsia"/>
        </w:rPr>
        <w:t>一方面</w:t>
      </w:r>
      <w:r>
        <w:t>，</w:t>
      </w:r>
      <w:r w:rsidRPr="00AF1A7C">
        <w:rPr>
          <w:rFonts w:hint="eastAsia"/>
        </w:rPr>
        <w:t>试验</w:t>
      </w:r>
      <w:r w:rsidRPr="00AF1A7C">
        <w:t>采用</w:t>
      </w:r>
      <w:r w:rsidRPr="00AF1A7C">
        <w:rPr>
          <w:rFonts w:hint="eastAsia"/>
        </w:rPr>
        <w:t>引伸计</w:t>
      </w:r>
      <w:r w:rsidRPr="00AF1A7C">
        <w:t>测量应变，</w:t>
      </w:r>
      <w:proofErr w:type="gramStart"/>
      <w:r w:rsidRPr="00AF1A7C">
        <w:rPr>
          <w:rFonts w:hint="eastAsia"/>
        </w:rPr>
        <w:t>引伸计</w:t>
      </w:r>
      <w:r w:rsidRPr="00AF1A7C">
        <w:t>标距</w:t>
      </w:r>
      <w:proofErr w:type="gramEnd"/>
      <w:r w:rsidRPr="00AF1A7C">
        <w:rPr>
          <w:rFonts w:hint="eastAsia"/>
        </w:rPr>
        <w:t>100mm</w:t>
      </w:r>
      <w:r w:rsidRPr="00AF1A7C">
        <w:rPr>
          <w:rFonts w:hint="eastAsia"/>
        </w:rPr>
        <w:t>，量程</w:t>
      </w:r>
      <w:r w:rsidRPr="00AF1A7C">
        <w:rPr>
          <w:rFonts w:hint="eastAsia"/>
        </w:rPr>
        <w:t>30mm</w:t>
      </w:r>
      <w:r w:rsidRPr="00AF1A7C">
        <w:rPr>
          <w:rFonts w:hint="eastAsia"/>
        </w:rPr>
        <w:t>。</w:t>
      </w:r>
      <w:r>
        <w:rPr>
          <w:rFonts w:hint="eastAsia"/>
        </w:rPr>
        <w:t>另一方面试验</w:t>
      </w:r>
      <w:r>
        <w:t>试件正反两面都贴有应变片，通过</w:t>
      </w:r>
      <w:r>
        <w:rPr>
          <w:rFonts w:hint="eastAsia"/>
        </w:rPr>
        <w:t>应变片</w:t>
      </w:r>
      <w:r>
        <w:t>也可以得到试件的应变</w:t>
      </w:r>
      <w:r>
        <w:rPr>
          <w:rFonts w:hint="eastAsia"/>
        </w:rPr>
        <w:t>从而得到</w:t>
      </w:r>
      <w:r>
        <w:t>应力应变关系曲线关系图。</w:t>
      </w:r>
    </w:p>
    <w:p w14:paraId="2EC622F0" w14:textId="77777777" w:rsidR="000C3E25" w:rsidRPr="00367BE5" w:rsidRDefault="000C3E25" w:rsidP="00BD63AA">
      <w:pPr>
        <w:ind w:firstLine="480"/>
      </w:pPr>
    </w:p>
    <w:tbl>
      <w:tblPr>
        <w:tblW w:w="0" w:type="auto"/>
        <w:tblLook w:val="04A0" w:firstRow="1" w:lastRow="0" w:firstColumn="1" w:lastColumn="0" w:noHBand="0" w:noVBand="1"/>
      </w:tblPr>
      <w:tblGrid>
        <w:gridCol w:w="8306"/>
      </w:tblGrid>
      <w:tr w:rsidR="006B3BDD" w:rsidRPr="000946B8" w14:paraId="16867F3B" w14:textId="77777777" w:rsidTr="00B16EC1">
        <w:trPr>
          <w:trHeight w:val="2694"/>
        </w:trPr>
        <w:tc>
          <w:tcPr>
            <w:tcW w:w="8306" w:type="dxa"/>
          </w:tcPr>
          <w:p w14:paraId="02371753" w14:textId="77777777" w:rsidR="006B3BDD" w:rsidRPr="000946B8" w:rsidRDefault="006B3BDD" w:rsidP="00B16EC1">
            <w:pPr>
              <w:pStyle w:val="aff1"/>
            </w:pPr>
            <w:r>
              <w:rPr>
                <w:rFonts w:hint="eastAsia"/>
                <w:noProof/>
              </w:rPr>
              <w:drawing>
                <wp:inline distT="0" distB="0" distL="0" distR="0" wp14:anchorId="6FD5410F" wp14:editId="539E9704">
                  <wp:extent cx="2591410" cy="2336291"/>
                  <wp:effectExtent l="0" t="6033" r="0" b="0"/>
                  <wp:docPr id="16" name="图片 16" descr="C:\Users\zhaochen\Desktop\微信图片_2019012419401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0" descr="C:\Users\zhaochen\Desktop\微信图片_20190124194014.jpg"/>
                          <pic:cNvPicPr>
                            <a:picLocks noChangeAspect="1" noChangeArrowheads="1"/>
                          </pic:cNvPicPr>
                        </pic:nvPicPr>
                        <pic:blipFill rotWithShape="1">
                          <a:blip r:embed="rId101" cstate="print">
                            <a:extLst>
                              <a:ext uri="{28A0092B-C50C-407E-A947-70E740481C1C}">
                                <a14:useLocalDpi xmlns:a14="http://schemas.microsoft.com/office/drawing/2010/main" val="0"/>
                              </a:ext>
                            </a:extLst>
                          </a:blip>
                          <a:srcRect t="1612" r="17979"/>
                          <a:stretch/>
                        </pic:blipFill>
                        <pic:spPr bwMode="auto">
                          <a:xfrm rot="5400000">
                            <a:off x="0" y="0"/>
                            <a:ext cx="2600698" cy="2344665"/>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6B3BDD" w14:paraId="623D3C69" w14:textId="77777777" w:rsidTr="00B16EC1">
        <w:tc>
          <w:tcPr>
            <w:tcW w:w="8306" w:type="dxa"/>
          </w:tcPr>
          <w:p w14:paraId="40CBB721" w14:textId="4E19A952" w:rsidR="006B3BDD" w:rsidRDefault="006B3BDD" w:rsidP="006B3BDD">
            <w:pPr>
              <w:pStyle w:val="af0"/>
            </w:pPr>
            <w:bookmarkStart w:id="46" w:name="_Ref536129370"/>
            <w:r>
              <w:rPr>
                <w:rFonts w:hint="eastAsia"/>
              </w:rPr>
              <w:t>图</w:t>
            </w:r>
            <w:r>
              <w:rPr>
                <w:rFonts w:hint="eastAsia"/>
              </w:rPr>
              <w:t xml:space="preserve"> </w:t>
            </w:r>
            <w:r w:rsidR="00203239">
              <w:fldChar w:fldCharType="begin"/>
            </w:r>
            <w:r w:rsidR="00203239">
              <w:instrText xml:space="preserve"> </w:instrText>
            </w:r>
            <w:r w:rsidR="00203239">
              <w:rPr>
                <w:rFonts w:hint="eastAsia"/>
              </w:rPr>
              <w:instrText>STYLEREF 1 \s</w:instrText>
            </w:r>
            <w:r w:rsidR="00203239">
              <w:instrText xml:space="preserve"> </w:instrText>
            </w:r>
            <w:r w:rsidR="00203239">
              <w:fldChar w:fldCharType="separate"/>
            </w:r>
            <w:r w:rsidR="009A74E1">
              <w:rPr>
                <w:noProof/>
              </w:rPr>
              <w:t>2</w:t>
            </w:r>
            <w:r w:rsidR="00203239">
              <w:fldChar w:fldCharType="end"/>
            </w:r>
            <w:r w:rsidR="00203239">
              <w:t>.</w:t>
            </w:r>
            <w:r w:rsidR="00203239">
              <w:fldChar w:fldCharType="begin"/>
            </w:r>
            <w:r w:rsidR="00203239">
              <w:instrText xml:space="preserve"> </w:instrText>
            </w:r>
            <w:r w:rsidR="00203239">
              <w:rPr>
                <w:rFonts w:hint="eastAsia"/>
              </w:rPr>
              <w:instrText xml:space="preserve">SEQ </w:instrText>
            </w:r>
            <w:r w:rsidR="00203239">
              <w:rPr>
                <w:rFonts w:hint="eastAsia"/>
              </w:rPr>
              <w:instrText>图</w:instrText>
            </w:r>
            <w:r w:rsidR="00203239">
              <w:rPr>
                <w:rFonts w:hint="eastAsia"/>
              </w:rPr>
              <w:instrText xml:space="preserve"> \* ARABIC \s 1</w:instrText>
            </w:r>
            <w:r w:rsidR="00203239">
              <w:instrText xml:space="preserve"> </w:instrText>
            </w:r>
            <w:r w:rsidR="00203239">
              <w:fldChar w:fldCharType="separate"/>
            </w:r>
            <w:r w:rsidR="009A74E1">
              <w:rPr>
                <w:noProof/>
              </w:rPr>
              <w:t>4</w:t>
            </w:r>
            <w:r w:rsidR="00203239">
              <w:fldChar w:fldCharType="end"/>
            </w:r>
            <w:bookmarkEnd w:id="46"/>
            <w:r>
              <w:t xml:space="preserve"> </w:t>
            </w:r>
            <w:r>
              <w:rPr>
                <w:rFonts w:hint="eastAsia"/>
              </w:rPr>
              <w:t>2000</w:t>
            </w:r>
            <w:r>
              <w:t>kN</w:t>
            </w:r>
            <w:r>
              <w:rPr>
                <w:rFonts w:hint="eastAsia"/>
              </w:rPr>
              <w:t>单调拉伸加载</w:t>
            </w:r>
            <w:r>
              <w:t>试验机及引伸计</w:t>
            </w:r>
          </w:p>
        </w:tc>
      </w:tr>
    </w:tbl>
    <w:p w14:paraId="512C2E86" w14:textId="09AFD0C4" w:rsidR="00134EC5" w:rsidRDefault="00134EC5" w:rsidP="00134EC5">
      <w:pPr>
        <w:pStyle w:val="11130"/>
        <w:numPr>
          <w:ilvl w:val="2"/>
          <w:numId w:val="4"/>
        </w:numPr>
        <w:rPr>
          <w:rFonts w:ascii="Times New Roman" w:hAnsi="Times New Roman"/>
        </w:rPr>
      </w:pPr>
      <w:bookmarkStart w:id="47" w:name="_Toc4938202"/>
      <w:r>
        <w:rPr>
          <w:rFonts w:ascii="Times New Roman" w:hAnsi="Times New Roman" w:hint="eastAsia"/>
        </w:rPr>
        <w:t>试验结果</w:t>
      </w:r>
      <w:bookmarkEnd w:id="47"/>
    </w:p>
    <w:p w14:paraId="2701B18F" w14:textId="2DFBB00D" w:rsidR="00EE749E" w:rsidRDefault="00770CD4" w:rsidP="00134EC5">
      <w:pPr>
        <w:ind w:firstLine="480"/>
      </w:pPr>
      <w:r>
        <w:rPr>
          <w:rFonts w:hint="eastAsia"/>
        </w:rPr>
        <w:t>10</w:t>
      </w:r>
      <w:r>
        <w:t>mm</w:t>
      </w:r>
      <w:r>
        <w:rPr>
          <w:rFonts w:hint="eastAsia"/>
        </w:rPr>
        <w:t>和</w:t>
      </w:r>
      <w:r>
        <w:rPr>
          <w:rFonts w:hint="eastAsia"/>
        </w:rPr>
        <w:t>20</w:t>
      </w:r>
      <w:r>
        <w:t>mm</w:t>
      </w:r>
      <w:r>
        <w:rPr>
          <w:rFonts w:hint="eastAsia"/>
        </w:rPr>
        <w:t>厚的高强度钢材</w:t>
      </w:r>
      <w:r>
        <w:rPr>
          <w:rFonts w:hint="eastAsia"/>
        </w:rPr>
        <w:t>Q</w:t>
      </w:r>
      <w:r>
        <w:t>890</w:t>
      </w:r>
      <w:r w:rsidR="00F76D7B">
        <w:t>D</w:t>
      </w:r>
      <w:r w:rsidR="0097253A">
        <w:rPr>
          <w:rFonts w:hint="eastAsia"/>
        </w:rPr>
        <w:t>试件的名义应力应变关系曲线如</w:t>
      </w:r>
      <w:r w:rsidR="0097253A">
        <w:fldChar w:fldCharType="begin"/>
      </w:r>
      <w:r w:rsidR="0097253A">
        <w:instrText xml:space="preserve"> </w:instrText>
      </w:r>
      <w:r w:rsidR="0097253A">
        <w:rPr>
          <w:rFonts w:hint="eastAsia"/>
        </w:rPr>
        <w:instrText>REF _Ref2869087 \h</w:instrText>
      </w:r>
      <w:r w:rsidR="0097253A">
        <w:instrText xml:space="preserve"> </w:instrText>
      </w:r>
      <w:r w:rsidR="0097253A">
        <w:fldChar w:fldCharType="separate"/>
      </w:r>
      <w:r w:rsidR="009A74E1" w:rsidRPr="00662058">
        <w:rPr>
          <w:rFonts w:hint="eastAsia"/>
        </w:rPr>
        <w:t>图</w:t>
      </w:r>
      <w:r w:rsidR="009A74E1" w:rsidRPr="00662058">
        <w:rPr>
          <w:rFonts w:hint="eastAsia"/>
        </w:rPr>
        <w:t xml:space="preserve"> </w:t>
      </w:r>
      <w:r w:rsidR="009A74E1">
        <w:rPr>
          <w:noProof/>
        </w:rPr>
        <w:t>2</w:t>
      </w:r>
      <w:r w:rsidR="009A74E1">
        <w:t>.</w:t>
      </w:r>
      <w:r w:rsidR="009A74E1">
        <w:rPr>
          <w:noProof/>
        </w:rPr>
        <w:t>5</w:t>
      </w:r>
      <w:r w:rsidR="0097253A">
        <w:fldChar w:fldCharType="end"/>
      </w:r>
      <w:r w:rsidR="0097253A">
        <w:rPr>
          <w:rFonts w:hint="eastAsia"/>
        </w:rPr>
        <w:t>和</w:t>
      </w:r>
      <w:r w:rsidR="0097253A">
        <w:fldChar w:fldCharType="begin"/>
      </w:r>
      <w:r w:rsidR="0097253A">
        <w:instrText xml:space="preserve"> REF _Ref2869089 \h </w:instrText>
      </w:r>
      <w:r w:rsidR="0097253A">
        <w:fldChar w:fldCharType="separate"/>
      </w:r>
      <w:r w:rsidR="009A74E1">
        <w:rPr>
          <w:rFonts w:hint="eastAsia"/>
        </w:rPr>
        <w:t>图</w:t>
      </w:r>
      <w:r w:rsidR="009A74E1">
        <w:rPr>
          <w:rFonts w:hint="eastAsia"/>
        </w:rPr>
        <w:t xml:space="preserve"> </w:t>
      </w:r>
      <w:r w:rsidR="009A74E1">
        <w:rPr>
          <w:noProof/>
        </w:rPr>
        <w:t>2</w:t>
      </w:r>
      <w:r w:rsidR="009A74E1">
        <w:t>.</w:t>
      </w:r>
      <w:r w:rsidR="009A74E1">
        <w:rPr>
          <w:noProof/>
        </w:rPr>
        <w:t>6</w:t>
      </w:r>
      <w:r w:rsidR="0097253A">
        <w:fldChar w:fldCharType="end"/>
      </w:r>
      <w:r w:rsidR="0097253A">
        <w:rPr>
          <w:rFonts w:hint="eastAsia"/>
        </w:rPr>
        <w:t>所示，钢材单调拉伸力学性能参数汇总如下</w:t>
      </w:r>
      <w:r w:rsidR="0097253A">
        <w:fldChar w:fldCharType="begin"/>
      </w:r>
      <w:r w:rsidR="0097253A">
        <w:instrText xml:space="preserve"> REF _Ref2869097 \h </w:instrText>
      </w:r>
      <w:r w:rsidR="0097253A">
        <w:fldChar w:fldCharType="separate"/>
      </w:r>
      <w:r w:rsidR="009A74E1">
        <w:rPr>
          <w:rFonts w:hint="eastAsia"/>
        </w:rPr>
        <w:t>表</w:t>
      </w:r>
      <w:r w:rsidR="009A74E1">
        <w:rPr>
          <w:rFonts w:hint="eastAsia"/>
        </w:rPr>
        <w:t xml:space="preserve"> </w:t>
      </w:r>
      <w:r w:rsidR="009A74E1">
        <w:rPr>
          <w:noProof/>
        </w:rPr>
        <w:t>2</w:t>
      </w:r>
      <w:r w:rsidR="009A74E1">
        <w:t>.</w:t>
      </w:r>
      <w:r w:rsidR="009A74E1">
        <w:rPr>
          <w:noProof/>
        </w:rPr>
        <w:t>4</w:t>
      </w:r>
      <w:r w:rsidR="0097253A">
        <w:fldChar w:fldCharType="end"/>
      </w:r>
      <w:r w:rsidR="0097253A">
        <w:rPr>
          <w:rFonts w:hint="eastAsia"/>
        </w:rPr>
        <w:t>所示。</w:t>
      </w:r>
      <w:bookmarkStart w:id="48" w:name="OLE_LINK49"/>
      <w:r w:rsidR="00F1337A">
        <w:rPr>
          <w:rFonts w:hint="eastAsia"/>
        </w:rPr>
        <w:t>两种厚度钢板的</w:t>
      </w:r>
      <w:r w:rsidR="00CF1B63">
        <w:rPr>
          <w:rFonts w:hint="eastAsia"/>
        </w:rPr>
        <w:t>力学性能</w:t>
      </w:r>
      <w:r w:rsidR="00E352F8">
        <w:rPr>
          <w:rFonts w:hint="eastAsia"/>
        </w:rPr>
        <w:t>均符合规范</w:t>
      </w:r>
      <w:r w:rsidR="00E352F8" w:rsidRPr="00E352F8">
        <w:t>《高强度结构用调制钢板</w:t>
      </w:r>
      <w:r w:rsidR="00E352F8">
        <w:rPr>
          <w:rFonts w:hint="eastAsia"/>
        </w:rPr>
        <w:t>(</w:t>
      </w:r>
      <w:r w:rsidR="00E352F8">
        <w:t>GB/T 16270)</w:t>
      </w:r>
      <w:r w:rsidR="00E352F8" w:rsidRPr="00E352F8">
        <w:t>》</w:t>
      </w:r>
      <w:r w:rsidR="00E352F8" w:rsidRPr="00775D46">
        <w:rPr>
          <w:vertAlign w:val="superscript"/>
        </w:rPr>
        <w:fldChar w:fldCharType="begin"/>
      </w:r>
      <w:r w:rsidR="00E352F8" w:rsidRPr="00775D46">
        <w:rPr>
          <w:vertAlign w:val="superscript"/>
        </w:rPr>
        <w:instrText xml:space="preserve"> REF _Ref2875643 \r \h </w:instrText>
      </w:r>
      <w:r w:rsidR="00775D46">
        <w:rPr>
          <w:vertAlign w:val="superscript"/>
        </w:rPr>
        <w:instrText xml:space="preserve"> \* MERGEFORMAT </w:instrText>
      </w:r>
      <w:r w:rsidR="00E352F8" w:rsidRPr="00775D46">
        <w:rPr>
          <w:vertAlign w:val="superscript"/>
        </w:rPr>
      </w:r>
      <w:r w:rsidR="00E352F8" w:rsidRPr="00775D46">
        <w:rPr>
          <w:vertAlign w:val="superscript"/>
        </w:rPr>
        <w:fldChar w:fldCharType="separate"/>
      </w:r>
      <w:r w:rsidR="009A74E1">
        <w:rPr>
          <w:vertAlign w:val="superscript"/>
        </w:rPr>
        <w:t xml:space="preserve">[57] </w:t>
      </w:r>
      <w:r w:rsidR="00E352F8" w:rsidRPr="00775D46">
        <w:rPr>
          <w:vertAlign w:val="superscript"/>
        </w:rPr>
        <w:fldChar w:fldCharType="end"/>
      </w:r>
      <w:r w:rsidR="00E352F8">
        <w:rPr>
          <w:rFonts w:hint="eastAsia"/>
        </w:rPr>
        <w:t>的要求。</w:t>
      </w:r>
      <w:bookmarkEnd w:id="48"/>
    </w:p>
    <w:p w14:paraId="07057D7D" w14:textId="25126005" w:rsidR="00605003" w:rsidRPr="00367BE5" w:rsidRDefault="00605003" w:rsidP="00605003">
      <w:pPr>
        <w:pStyle w:val="af6"/>
      </w:pPr>
      <w:bookmarkStart w:id="49" w:name="_Ref2869097"/>
      <w:r>
        <w:rPr>
          <w:rFonts w:hint="eastAsia"/>
        </w:rPr>
        <w:lastRenderedPageBreak/>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9A74E1">
        <w:rPr>
          <w:noProof/>
        </w:rPr>
        <w:t>2</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9A74E1">
        <w:rPr>
          <w:noProof/>
        </w:rPr>
        <w:t>4</w:t>
      </w:r>
      <w:r>
        <w:fldChar w:fldCharType="end"/>
      </w:r>
      <w:bookmarkEnd w:id="49"/>
      <w:r>
        <w:t xml:space="preserve"> </w:t>
      </w:r>
      <w:r>
        <w:rPr>
          <w:rFonts w:hint="eastAsia"/>
        </w:rPr>
        <w:t>试件</w:t>
      </w:r>
      <w:r>
        <w:t>单调</w:t>
      </w:r>
      <w:r>
        <w:rPr>
          <w:rFonts w:hint="eastAsia"/>
        </w:rPr>
        <w:t>拉伸</w:t>
      </w:r>
      <w:r>
        <w:t>力学性能</w:t>
      </w:r>
      <w:r>
        <w:rPr>
          <w:rFonts w:hint="eastAsia"/>
        </w:rPr>
        <w:t>参数</w:t>
      </w:r>
    </w:p>
    <w:tbl>
      <w:tblPr>
        <w:tblW w:w="5000" w:type="pct"/>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1285"/>
        <w:gridCol w:w="1408"/>
        <w:gridCol w:w="1124"/>
        <w:gridCol w:w="1001"/>
        <w:gridCol w:w="926"/>
        <w:gridCol w:w="1285"/>
        <w:gridCol w:w="1283"/>
      </w:tblGrid>
      <w:tr w:rsidR="00605003" w:rsidRPr="002916F1" w14:paraId="2E76B39E" w14:textId="77777777" w:rsidTr="0053176C">
        <w:trPr>
          <w:tblHeader/>
        </w:trPr>
        <w:tc>
          <w:tcPr>
            <w:tcW w:w="773" w:type="pct"/>
            <w:vAlign w:val="center"/>
          </w:tcPr>
          <w:p w14:paraId="78ABE346" w14:textId="77777777" w:rsidR="00605003" w:rsidRPr="002916F1" w:rsidRDefault="00605003" w:rsidP="00757DB1">
            <w:pPr>
              <w:pStyle w:val="af8"/>
            </w:pPr>
          </w:p>
        </w:tc>
        <w:tc>
          <w:tcPr>
            <w:tcW w:w="847" w:type="pct"/>
            <w:vAlign w:val="center"/>
          </w:tcPr>
          <w:p w14:paraId="753ADD7A" w14:textId="77777777" w:rsidR="00605003" w:rsidRPr="002916F1" w:rsidRDefault="00D212E6" w:rsidP="00757DB1">
            <w:pPr>
              <w:pStyle w:val="af8"/>
            </w:pPr>
            <m:oMath>
              <m:sSub>
                <m:sSubPr>
                  <m:ctrlPr>
                    <w:rPr>
                      <w:rFonts w:ascii="Cambria Math" w:hAnsi="Cambria Math"/>
                    </w:rPr>
                  </m:ctrlPr>
                </m:sSubPr>
                <m:e>
                  <m:r>
                    <w:rPr>
                      <w:rFonts w:ascii="Cambria Math" w:hAnsi="Cambria Math"/>
                    </w:rPr>
                    <m:t>f</m:t>
                  </m:r>
                </m:e>
                <m:sub>
                  <m:r>
                    <w:rPr>
                      <w:rFonts w:ascii="Cambria Math" w:hAnsi="Cambria Math"/>
                    </w:rPr>
                    <m:t>y</m:t>
                  </m:r>
                </m:sub>
              </m:sSub>
            </m:oMath>
            <w:r w:rsidR="00605003" w:rsidRPr="002916F1">
              <w:rPr>
                <w:rFonts w:hint="eastAsia"/>
              </w:rPr>
              <w:t>/MPa</w:t>
            </w:r>
          </w:p>
        </w:tc>
        <w:tc>
          <w:tcPr>
            <w:tcW w:w="676" w:type="pct"/>
            <w:vAlign w:val="center"/>
          </w:tcPr>
          <w:p w14:paraId="6E4F84A2" w14:textId="77777777" w:rsidR="00605003" w:rsidRPr="002916F1" w:rsidRDefault="00D212E6" w:rsidP="00757DB1">
            <w:pPr>
              <w:pStyle w:val="af8"/>
            </w:pPr>
            <m:oMath>
              <m:sSub>
                <m:sSubPr>
                  <m:ctrlPr>
                    <w:rPr>
                      <w:rFonts w:ascii="Cambria Math" w:hAnsi="Cambria Math"/>
                    </w:rPr>
                  </m:ctrlPr>
                </m:sSubPr>
                <m:e>
                  <m:r>
                    <w:rPr>
                      <w:rFonts w:ascii="Cambria Math" w:hAnsi="Cambria Math"/>
                    </w:rPr>
                    <m:t>f</m:t>
                  </m:r>
                </m:e>
                <m:sub>
                  <m:r>
                    <w:rPr>
                      <w:rFonts w:ascii="Cambria Math" w:hAnsi="Cambria Math"/>
                    </w:rPr>
                    <m:t>u</m:t>
                  </m:r>
                </m:sub>
              </m:sSub>
            </m:oMath>
            <w:r w:rsidR="00605003" w:rsidRPr="002916F1">
              <w:rPr>
                <w:rFonts w:hint="eastAsia"/>
              </w:rPr>
              <w:t>/MPa</w:t>
            </w:r>
          </w:p>
        </w:tc>
        <w:tc>
          <w:tcPr>
            <w:tcW w:w="602" w:type="pct"/>
            <w:vAlign w:val="center"/>
          </w:tcPr>
          <w:p w14:paraId="7BA029AB" w14:textId="77777777" w:rsidR="00605003" w:rsidRPr="002916F1" w:rsidRDefault="00D212E6" w:rsidP="00757DB1">
            <w:pPr>
              <w:pStyle w:val="af8"/>
            </w:pPr>
            <m:oMathPara>
              <m:oMath>
                <m:f>
                  <m:fPr>
                    <m:type m:val="lin"/>
                    <m:ctrlPr>
                      <w:rPr>
                        <w:rFonts w:ascii="Cambria Math" w:hAnsi="Cambria Math"/>
                      </w:rPr>
                    </m:ctrlPr>
                  </m:fPr>
                  <m:num>
                    <m:sSub>
                      <m:sSubPr>
                        <m:ctrlPr>
                          <w:rPr>
                            <w:rFonts w:ascii="Cambria Math" w:hAnsi="Cambria Math"/>
                          </w:rPr>
                        </m:ctrlPr>
                      </m:sSubPr>
                      <m:e>
                        <m:r>
                          <w:rPr>
                            <w:rFonts w:ascii="Cambria Math" w:hAnsi="Cambria Math"/>
                          </w:rPr>
                          <m:t>f</m:t>
                        </m:r>
                      </m:e>
                      <m:sub>
                        <m:r>
                          <w:rPr>
                            <w:rFonts w:ascii="Cambria Math" w:hAnsi="Cambria Math"/>
                          </w:rPr>
                          <m:t>y</m:t>
                        </m:r>
                      </m:sub>
                    </m:sSub>
                  </m:num>
                  <m:den>
                    <m:sSub>
                      <m:sSubPr>
                        <m:ctrlPr>
                          <w:rPr>
                            <w:rFonts w:ascii="Cambria Math" w:hAnsi="Cambria Math"/>
                          </w:rPr>
                        </m:ctrlPr>
                      </m:sSubPr>
                      <m:e>
                        <m:r>
                          <w:rPr>
                            <w:rFonts w:ascii="Cambria Math" w:hAnsi="Cambria Math"/>
                          </w:rPr>
                          <m:t>f</m:t>
                        </m:r>
                      </m:e>
                      <m:sub>
                        <m:r>
                          <w:rPr>
                            <w:rFonts w:ascii="Cambria Math" w:hAnsi="Cambria Math"/>
                          </w:rPr>
                          <m:t>u</m:t>
                        </m:r>
                      </m:sub>
                    </m:sSub>
                  </m:den>
                </m:f>
              </m:oMath>
            </m:oMathPara>
          </w:p>
        </w:tc>
        <w:tc>
          <w:tcPr>
            <w:tcW w:w="557" w:type="pct"/>
            <w:vAlign w:val="center"/>
          </w:tcPr>
          <w:p w14:paraId="4A6B77D6" w14:textId="77777777" w:rsidR="00605003" w:rsidRPr="002916F1" w:rsidRDefault="00D212E6" w:rsidP="00757DB1">
            <w:pPr>
              <w:pStyle w:val="af8"/>
            </w:pPr>
            <m:oMathPara>
              <m:oMath>
                <m:sSub>
                  <m:sSubPr>
                    <m:ctrlPr>
                      <w:rPr>
                        <w:rFonts w:ascii="Cambria Math" w:hAnsi="Cambria Math"/>
                      </w:rPr>
                    </m:ctrlPr>
                  </m:sSubPr>
                  <m:e>
                    <m:r>
                      <w:rPr>
                        <w:rFonts w:ascii="Cambria Math" w:hAnsi="Cambria Math"/>
                      </w:rPr>
                      <m:t>ε</m:t>
                    </m:r>
                  </m:e>
                  <m:sub>
                    <m:r>
                      <w:rPr>
                        <w:rFonts w:ascii="Cambria Math" w:hAnsi="Cambria Math"/>
                      </w:rPr>
                      <m:t>u</m:t>
                    </m:r>
                  </m:sub>
                </m:sSub>
              </m:oMath>
            </m:oMathPara>
          </w:p>
        </w:tc>
        <w:tc>
          <w:tcPr>
            <w:tcW w:w="773" w:type="pct"/>
            <w:vAlign w:val="center"/>
          </w:tcPr>
          <w:p w14:paraId="17E12A2E" w14:textId="77777777" w:rsidR="00605003" w:rsidRPr="002916F1" w:rsidRDefault="00605003" w:rsidP="00757DB1">
            <w:pPr>
              <w:pStyle w:val="af8"/>
            </w:pPr>
            <w:r w:rsidRPr="002916F1">
              <w:rPr>
                <w:rFonts w:hint="eastAsia"/>
              </w:rPr>
              <w:t>截面收缩率</w:t>
            </w:r>
            <w:r w:rsidRPr="002916F1">
              <w:rPr>
                <w:rFonts w:hint="eastAsia"/>
              </w:rPr>
              <w:t>/%</w:t>
            </w:r>
          </w:p>
        </w:tc>
        <w:tc>
          <w:tcPr>
            <w:tcW w:w="773" w:type="pct"/>
            <w:vAlign w:val="center"/>
          </w:tcPr>
          <w:p w14:paraId="341BED98" w14:textId="77777777" w:rsidR="00605003" w:rsidRPr="002916F1" w:rsidRDefault="00605003" w:rsidP="00757DB1">
            <w:pPr>
              <w:pStyle w:val="af8"/>
            </w:pPr>
            <w:r w:rsidRPr="002916F1">
              <w:rPr>
                <w:rFonts w:hint="eastAsia"/>
              </w:rPr>
              <w:t>断后伸长率</w:t>
            </w:r>
            <w:r w:rsidRPr="002916F1">
              <w:rPr>
                <w:rFonts w:hint="eastAsia"/>
              </w:rPr>
              <w:t>/%</w:t>
            </w:r>
          </w:p>
        </w:tc>
      </w:tr>
      <w:tr w:rsidR="00605003" w:rsidRPr="002916F1" w14:paraId="28008D86" w14:textId="77777777" w:rsidTr="0053176C">
        <w:tc>
          <w:tcPr>
            <w:tcW w:w="773" w:type="pct"/>
            <w:vAlign w:val="center"/>
          </w:tcPr>
          <w:p w14:paraId="1AD56E3F" w14:textId="77777777" w:rsidR="00605003" w:rsidRPr="00AD42F4" w:rsidRDefault="00605003" w:rsidP="00757DB1">
            <w:pPr>
              <w:pStyle w:val="af8"/>
              <w:rPr>
                <w:rFonts w:cs="宋体"/>
                <w:color w:val="000000"/>
                <w:kern w:val="0"/>
              </w:rPr>
            </w:pPr>
            <w:r w:rsidRPr="00AD42F4">
              <w:rPr>
                <w:rFonts w:cs="宋体" w:hint="eastAsia"/>
                <w:color w:val="000000"/>
                <w:kern w:val="0"/>
              </w:rPr>
              <w:t>10</w:t>
            </w:r>
            <w:r w:rsidR="00B369EE">
              <w:rPr>
                <w:rFonts w:cs="宋体" w:hint="eastAsia"/>
                <w:color w:val="000000"/>
                <w:kern w:val="0"/>
              </w:rPr>
              <w:t>_</w:t>
            </w:r>
            <w:r w:rsidRPr="00AD42F4">
              <w:rPr>
                <w:rFonts w:cs="宋体" w:hint="eastAsia"/>
                <w:color w:val="000000"/>
                <w:kern w:val="0"/>
              </w:rPr>
              <w:t>1</w:t>
            </w:r>
          </w:p>
        </w:tc>
        <w:tc>
          <w:tcPr>
            <w:tcW w:w="847" w:type="pct"/>
          </w:tcPr>
          <w:p w14:paraId="08F3230F" w14:textId="77777777" w:rsidR="00605003" w:rsidRPr="00787FDD" w:rsidRDefault="00605003" w:rsidP="00757DB1">
            <w:pPr>
              <w:pStyle w:val="af8"/>
            </w:pPr>
            <w:r w:rsidRPr="00787FDD">
              <w:t>1146.18</w:t>
            </w:r>
          </w:p>
        </w:tc>
        <w:tc>
          <w:tcPr>
            <w:tcW w:w="676" w:type="pct"/>
          </w:tcPr>
          <w:p w14:paraId="7294A474" w14:textId="77777777" w:rsidR="00605003" w:rsidRPr="00787FDD" w:rsidRDefault="00605003" w:rsidP="00757DB1">
            <w:pPr>
              <w:pStyle w:val="af8"/>
            </w:pPr>
            <w:r w:rsidRPr="00787FDD">
              <w:t xml:space="preserve">1150.43 </w:t>
            </w:r>
          </w:p>
        </w:tc>
        <w:tc>
          <w:tcPr>
            <w:tcW w:w="602" w:type="pct"/>
          </w:tcPr>
          <w:p w14:paraId="4B75E436" w14:textId="77777777" w:rsidR="00605003" w:rsidRPr="00787FDD" w:rsidRDefault="00605003" w:rsidP="00757DB1">
            <w:pPr>
              <w:pStyle w:val="af8"/>
            </w:pPr>
            <w:r w:rsidRPr="00787FDD">
              <w:t>0.9963</w:t>
            </w:r>
          </w:p>
        </w:tc>
        <w:tc>
          <w:tcPr>
            <w:tcW w:w="557" w:type="pct"/>
          </w:tcPr>
          <w:p w14:paraId="04C0BF04" w14:textId="77777777" w:rsidR="00605003" w:rsidRPr="00787FDD" w:rsidRDefault="00605003" w:rsidP="00757DB1">
            <w:pPr>
              <w:pStyle w:val="af8"/>
            </w:pPr>
            <w:r w:rsidRPr="00787FDD">
              <w:t>0.0658</w:t>
            </w:r>
          </w:p>
        </w:tc>
        <w:tc>
          <w:tcPr>
            <w:tcW w:w="773" w:type="pct"/>
            <w:vAlign w:val="center"/>
          </w:tcPr>
          <w:p w14:paraId="716CB64C" w14:textId="77777777" w:rsidR="00605003" w:rsidRDefault="00605003" w:rsidP="00757DB1">
            <w:pPr>
              <w:pStyle w:val="af8"/>
            </w:pPr>
            <w:r>
              <w:rPr>
                <w:rFonts w:hint="eastAsia"/>
              </w:rPr>
              <w:t>57.18%</w:t>
            </w:r>
          </w:p>
        </w:tc>
        <w:tc>
          <w:tcPr>
            <w:tcW w:w="773" w:type="pct"/>
            <w:vAlign w:val="center"/>
          </w:tcPr>
          <w:p w14:paraId="729A6423" w14:textId="77777777" w:rsidR="00605003" w:rsidRDefault="00605003" w:rsidP="00757DB1">
            <w:pPr>
              <w:pStyle w:val="af8"/>
            </w:pPr>
            <w:r>
              <w:rPr>
                <w:rFonts w:hint="eastAsia"/>
              </w:rPr>
              <w:t>13.84%</w:t>
            </w:r>
          </w:p>
        </w:tc>
      </w:tr>
      <w:tr w:rsidR="00605003" w:rsidRPr="002916F1" w14:paraId="0BFF94B4" w14:textId="77777777" w:rsidTr="0053176C">
        <w:tc>
          <w:tcPr>
            <w:tcW w:w="773" w:type="pct"/>
            <w:vAlign w:val="center"/>
          </w:tcPr>
          <w:p w14:paraId="38421C6E" w14:textId="77777777" w:rsidR="00605003" w:rsidRPr="00AD42F4" w:rsidRDefault="00B369EE" w:rsidP="00757DB1">
            <w:pPr>
              <w:pStyle w:val="af8"/>
              <w:rPr>
                <w:rFonts w:cs="宋体"/>
                <w:color w:val="000000"/>
                <w:kern w:val="0"/>
              </w:rPr>
            </w:pPr>
            <w:r>
              <w:rPr>
                <w:rFonts w:cs="宋体"/>
                <w:color w:val="000000"/>
                <w:kern w:val="0"/>
              </w:rPr>
              <w:t>10_2</w:t>
            </w:r>
          </w:p>
        </w:tc>
        <w:tc>
          <w:tcPr>
            <w:tcW w:w="847" w:type="pct"/>
          </w:tcPr>
          <w:p w14:paraId="5B497E21" w14:textId="77777777" w:rsidR="00605003" w:rsidRPr="00787FDD" w:rsidRDefault="00605003" w:rsidP="00757DB1">
            <w:pPr>
              <w:pStyle w:val="af8"/>
            </w:pPr>
            <w:r w:rsidRPr="00787FDD">
              <w:t>1102.02</w:t>
            </w:r>
          </w:p>
        </w:tc>
        <w:tc>
          <w:tcPr>
            <w:tcW w:w="676" w:type="pct"/>
          </w:tcPr>
          <w:p w14:paraId="2D788D7C" w14:textId="77777777" w:rsidR="00605003" w:rsidRPr="00787FDD" w:rsidRDefault="00605003" w:rsidP="00757DB1">
            <w:pPr>
              <w:pStyle w:val="af8"/>
            </w:pPr>
            <w:r w:rsidRPr="00787FDD">
              <w:t xml:space="preserve">1150.04 </w:t>
            </w:r>
          </w:p>
        </w:tc>
        <w:tc>
          <w:tcPr>
            <w:tcW w:w="602" w:type="pct"/>
          </w:tcPr>
          <w:p w14:paraId="04D88B31" w14:textId="77777777" w:rsidR="00605003" w:rsidRPr="00787FDD" w:rsidRDefault="00605003" w:rsidP="00757DB1">
            <w:pPr>
              <w:pStyle w:val="af8"/>
            </w:pPr>
            <w:r w:rsidRPr="00787FDD">
              <w:t>0.9582</w:t>
            </w:r>
          </w:p>
        </w:tc>
        <w:tc>
          <w:tcPr>
            <w:tcW w:w="557" w:type="pct"/>
          </w:tcPr>
          <w:p w14:paraId="026092AC" w14:textId="77777777" w:rsidR="00605003" w:rsidRPr="00787FDD" w:rsidRDefault="00605003" w:rsidP="00757DB1">
            <w:pPr>
              <w:pStyle w:val="af8"/>
            </w:pPr>
            <w:r w:rsidRPr="00787FDD">
              <w:t>0.0675</w:t>
            </w:r>
          </w:p>
        </w:tc>
        <w:tc>
          <w:tcPr>
            <w:tcW w:w="773" w:type="pct"/>
            <w:vAlign w:val="center"/>
          </w:tcPr>
          <w:p w14:paraId="4DE788FB" w14:textId="77777777" w:rsidR="00605003" w:rsidRDefault="00605003" w:rsidP="00757DB1">
            <w:pPr>
              <w:pStyle w:val="af8"/>
            </w:pPr>
            <w:r>
              <w:rPr>
                <w:rFonts w:hint="eastAsia"/>
              </w:rPr>
              <w:t>54.13%</w:t>
            </w:r>
          </w:p>
        </w:tc>
        <w:tc>
          <w:tcPr>
            <w:tcW w:w="773" w:type="pct"/>
            <w:vAlign w:val="center"/>
          </w:tcPr>
          <w:p w14:paraId="467EDD60" w14:textId="77777777" w:rsidR="00605003" w:rsidRDefault="00605003" w:rsidP="00757DB1">
            <w:pPr>
              <w:pStyle w:val="af8"/>
            </w:pPr>
            <w:r>
              <w:rPr>
                <w:rFonts w:hint="eastAsia"/>
              </w:rPr>
              <w:t>12.53%</w:t>
            </w:r>
          </w:p>
        </w:tc>
      </w:tr>
      <w:tr w:rsidR="00605003" w:rsidRPr="002916F1" w14:paraId="40C2CC15" w14:textId="77777777" w:rsidTr="0053176C">
        <w:tc>
          <w:tcPr>
            <w:tcW w:w="773" w:type="pct"/>
            <w:vAlign w:val="center"/>
          </w:tcPr>
          <w:p w14:paraId="66F87549" w14:textId="77777777" w:rsidR="00605003" w:rsidRPr="00AD42F4" w:rsidRDefault="00605003" w:rsidP="00757DB1">
            <w:pPr>
              <w:pStyle w:val="af8"/>
              <w:rPr>
                <w:rFonts w:cs="宋体"/>
                <w:color w:val="000000"/>
                <w:kern w:val="0"/>
              </w:rPr>
            </w:pPr>
            <w:r w:rsidRPr="00AD42F4">
              <w:rPr>
                <w:rFonts w:cs="宋体" w:hint="eastAsia"/>
                <w:color w:val="000000"/>
                <w:kern w:val="0"/>
              </w:rPr>
              <w:t>10</w:t>
            </w:r>
            <w:r w:rsidR="00B369EE">
              <w:rPr>
                <w:rFonts w:cs="宋体"/>
                <w:color w:val="000000"/>
                <w:kern w:val="0"/>
              </w:rPr>
              <w:t>_</w:t>
            </w:r>
            <w:r w:rsidRPr="00AD42F4">
              <w:rPr>
                <w:rFonts w:cs="宋体" w:hint="eastAsia"/>
                <w:color w:val="000000"/>
                <w:kern w:val="0"/>
              </w:rPr>
              <w:t>3</w:t>
            </w:r>
          </w:p>
        </w:tc>
        <w:tc>
          <w:tcPr>
            <w:tcW w:w="847" w:type="pct"/>
          </w:tcPr>
          <w:p w14:paraId="64B85EB0" w14:textId="77777777" w:rsidR="00605003" w:rsidRPr="00787FDD" w:rsidRDefault="00605003" w:rsidP="00757DB1">
            <w:pPr>
              <w:pStyle w:val="af8"/>
            </w:pPr>
            <w:r w:rsidRPr="00787FDD">
              <w:t>1094.96</w:t>
            </w:r>
          </w:p>
        </w:tc>
        <w:tc>
          <w:tcPr>
            <w:tcW w:w="676" w:type="pct"/>
          </w:tcPr>
          <w:p w14:paraId="101578BB" w14:textId="77777777" w:rsidR="00605003" w:rsidRPr="00787FDD" w:rsidRDefault="00605003" w:rsidP="00757DB1">
            <w:pPr>
              <w:pStyle w:val="af8"/>
            </w:pPr>
            <w:r w:rsidRPr="00787FDD">
              <w:t xml:space="preserve">1135.50 </w:t>
            </w:r>
          </w:p>
        </w:tc>
        <w:tc>
          <w:tcPr>
            <w:tcW w:w="602" w:type="pct"/>
          </w:tcPr>
          <w:p w14:paraId="22C55BE7" w14:textId="77777777" w:rsidR="00605003" w:rsidRPr="00787FDD" w:rsidRDefault="00605003" w:rsidP="00757DB1">
            <w:pPr>
              <w:pStyle w:val="af8"/>
            </w:pPr>
            <w:r w:rsidRPr="00787FDD">
              <w:t>0.9643</w:t>
            </w:r>
          </w:p>
        </w:tc>
        <w:tc>
          <w:tcPr>
            <w:tcW w:w="557" w:type="pct"/>
          </w:tcPr>
          <w:p w14:paraId="086368B7" w14:textId="77777777" w:rsidR="00605003" w:rsidRPr="00787FDD" w:rsidRDefault="00605003" w:rsidP="00757DB1">
            <w:pPr>
              <w:pStyle w:val="af8"/>
            </w:pPr>
            <w:r w:rsidRPr="00787FDD">
              <w:t>0.0593</w:t>
            </w:r>
          </w:p>
        </w:tc>
        <w:tc>
          <w:tcPr>
            <w:tcW w:w="773" w:type="pct"/>
            <w:vAlign w:val="center"/>
          </w:tcPr>
          <w:p w14:paraId="68B4E602" w14:textId="77777777" w:rsidR="00605003" w:rsidRDefault="00605003" w:rsidP="00757DB1">
            <w:pPr>
              <w:pStyle w:val="af8"/>
            </w:pPr>
            <w:r>
              <w:rPr>
                <w:rFonts w:hint="eastAsia"/>
              </w:rPr>
              <w:t>51.49%</w:t>
            </w:r>
          </w:p>
        </w:tc>
        <w:tc>
          <w:tcPr>
            <w:tcW w:w="773" w:type="pct"/>
            <w:vAlign w:val="center"/>
          </w:tcPr>
          <w:p w14:paraId="7EE8B709" w14:textId="77777777" w:rsidR="00605003" w:rsidRDefault="00605003" w:rsidP="00757DB1">
            <w:pPr>
              <w:pStyle w:val="af8"/>
            </w:pPr>
            <w:r>
              <w:rPr>
                <w:rFonts w:hint="eastAsia"/>
              </w:rPr>
              <w:t>11.14%</w:t>
            </w:r>
          </w:p>
        </w:tc>
      </w:tr>
      <w:tr w:rsidR="00605003" w:rsidRPr="002916F1" w14:paraId="3354A017" w14:textId="77777777" w:rsidTr="0053176C">
        <w:tc>
          <w:tcPr>
            <w:tcW w:w="773" w:type="pct"/>
            <w:vAlign w:val="center"/>
          </w:tcPr>
          <w:p w14:paraId="0C1C0631" w14:textId="77777777" w:rsidR="00605003" w:rsidRPr="00AD42F4" w:rsidRDefault="00605003" w:rsidP="00757DB1">
            <w:pPr>
              <w:pStyle w:val="af8"/>
              <w:rPr>
                <w:rFonts w:cs="宋体"/>
                <w:color w:val="000000"/>
                <w:kern w:val="0"/>
              </w:rPr>
            </w:pPr>
            <w:r>
              <w:rPr>
                <w:rFonts w:cs="宋体" w:hint="eastAsia"/>
                <w:color w:val="000000"/>
                <w:kern w:val="0"/>
              </w:rPr>
              <w:t>平均值</w:t>
            </w:r>
          </w:p>
        </w:tc>
        <w:tc>
          <w:tcPr>
            <w:tcW w:w="847" w:type="pct"/>
          </w:tcPr>
          <w:p w14:paraId="2A2640FF" w14:textId="77777777" w:rsidR="00605003" w:rsidRPr="00787FDD" w:rsidRDefault="00605003" w:rsidP="00757DB1">
            <w:pPr>
              <w:pStyle w:val="af8"/>
            </w:pPr>
            <w:r w:rsidRPr="00787FDD">
              <w:t>1114.39</w:t>
            </w:r>
          </w:p>
        </w:tc>
        <w:tc>
          <w:tcPr>
            <w:tcW w:w="676" w:type="pct"/>
          </w:tcPr>
          <w:p w14:paraId="18983D26" w14:textId="77777777" w:rsidR="00605003" w:rsidRPr="00787FDD" w:rsidRDefault="00605003" w:rsidP="00757DB1">
            <w:pPr>
              <w:pStyle w:val="af8"/>
            </w:pPr>
            <w:r w:rsidRPr="00787FDD">
              <w:t>1145.32</w:t>
            </w:r>
          </w:p>
        </w:tc>
        <w:tc>
          <w:tcPr>
            <w:tcW w:w="602" w:type="pct"/>
          </w:tcPr>
          <w:p w14:paraId="236E8B5C" w14:textId="77777777" w:rsidR="00605003" w:rsidRPr="00787FDD" w:rsidRDefault="00605003" w:rsidP="00757DB1">
            <w:pPr>
              <w:pStyle w:val="af8"/>
            </w:pPr>
            <w:r w:rsidRPr="00787FDD">
              <w:t>0.9730</w:t>
            </w:r>
          </w:p>
        </w:tc>
        <w:tc>
          <w:tcPr>
            <w:tcW w:w="557" w:type="pct"/>
          </w:tcPr>
          <w:p w14:paraId="62E516DF" w14:textId="77777777" w:rsidR="00605003" w:rsidRPr="00787FDD" w:rsidRDefault="00605003" w:rsidP="00757DB1">
            <w:pPr>
              <w:pStyle w:val="af8"/>
            </w:pPr>
            <w:r w:rsidRPr="00787FDD">
              <w:t>0.0642</w:t>
            </w:r>
          </w:p>
        </w:tc>
        <w:tc>
          <w:tcPr>
            <w:tcW w:w="773" w:type="pct"/>
            <w:vAlign w:val="center"/>
          </w:tcPr>
          <w:p w14:paraId="09AB49AC" w14:textId="77777777" w:rsidR="00605003" w:rsidRDefault="00605003" w:rsidP="00757DB1">
            <w:pPr>
              <w:pStyle w:val="af8"/>
            </w:pPr>
            <w:r>
              <w:rPr>
                <w:rFonts w:hint="eastAsia"/>
              </w:rPr>
              <w:t>54.25%</w:t>
            </w:r>
          </w:p>
        </w:tc>
        <w:tc>
          <w:tcPr>
            <w:tcW w:w="773" w:type="pct"/>
            <w:vAlign w:val="center"/>
          </w:tcPr>
          <w:p w14:paraId="0B360B1A" w14:textId="77777777" w:rsidR="00605003" w:rsidRDefault="00605003" w:rsidP="00757DB1">
            <w:pPr>
              <w:pStyle w:val="af8"/>
            </w:pPr>
            <w:r>
              <w:rPr>
                <w:rFonts w:hint="eastAsia"/>
              </w:rPr>
              <w:t>12.50%</w:t>
            </w:r>
          </w:p>
        </w:tc>
      </w:tr>
      <w:tr w:rsidR="00605003" w:rsidRPr="002916F1" w14:paraId="3AB2FDC5" w14:textId="77777777" w:rsidTr="0053176C">
        <w:tc>
          <w:tcPr>
            <w:tcW w:w="773" w:type="pct"/>
            <w:vAlign w:val="center"/>
          </w:tcPr>
          <w:p w14:paraId="508E5C4F" w14:textId="77777777" w:rsidR="00605003" w:rsidRPr="00AD42F4" w:rsidRDefault="00605003" w:rsidP="00757DB1">
            <w:pPr>
              <w:pStyle w:val="af8"/>
              <w:rPr>
                <w:rFonts w:cs="宋体"/>
                <w:color w:val="000000"/>
                <w:kern w:val="0"/>
              </w:rPr>
            </w:pPr>
            <w:r w:rsidRPr="00AD42F4">
              <w:rPr>
                <w:rFonts w:cs="宋体" w:hint="eastAsia"/>
                <w:color w:val="000000"/>
                <w:kern w:val="0"/>
              </w:rPr>
              <w:t>20</w:t>
            </w:r>
            <w:r w:rsidR="00B369EE">
              <w:rPr>
                <w:rFonts w:cs="宋体"/>
                <w:color w:val="000000"/>
                <w:kern w:val="0"/>
              </w:rPr>
              <w:t>_</w:t>
            </w:r>
            <w:r w:rsidRPr="00AD42F4">
              <w:rPr>
                <w:rFonts w:cs="宋体" w:hint="eastAsia"/>
                <w:color w:val="000000"/>
                <w:kern w:val="0"/>
              </w:rPr>
              <w:t>1</w:t>
            </w:r>
          </w:p>
        </w:tc>
        <w:tc>
          <w:tcPr>
            <w:tcW w:w="847" w:type="pct"/>
          </w:tcPr>
          <w:p w14:paraId="00782742" w14:textId="77777777" w:rsidR="00605003" w:rsidRPr="00787FDD" w:rsidRDefault="00605003" w:rsidP="00757DB1">
            <w:pPr>
              <w:pStyle w:val="af8"/>
            </w:pPr>
            <w:r w:rsidRPr="00787FDD">
              <w:t>934.11</w:t>
            </w:r>
          </w:p>
        </w:tc>
        <w:tc>
          <w:tcPr>
            <w:tcW w:w="676" w:type="pct"/>
          </w:tcPr>
          <w:p w14:paraId="1C86B950" w14:textId="77777777" w:rsidR="00605003" w:rsidRPr="00787FDD" w:rsidRDefault="00605003" w:rsidP="00757DB1">
            <w:pPr>
              <w:pStyle w:val="af8"/>
            </w:pPr>
            <w:r w:rsidRPr="00787FDD">
              <w:t xml:space="preserve">979.58 </w:t>
            </w:r>
          </w:p>
        </w:tc>
        <w:tc>
          <w:tcPr>
            <w:tcW w:w="602" w:type="pct"/>
          </w:tcPr>
          <w:p w14:paraId="777FFD97" w14:textId="77777777" w:rsidR="00605003" w:rsidRPr="00787FDD" w:rsidRDefault="00605003" w:rsidP="00757DB1">
            <w:pPr>
              <w:pStyle w:val="af8"/>
            </w:pPr>
            <w:r w:rsidRPr="00787FDD">
              <w:t>0.9536</w:t>
            </w:r>
          </w:p>
        </w:tc>
        <w:tc>
          <w:tcPr>
            <w:tcW w:w="557" w:type="pct"/>
          </w:tcPr>
          <w:p w14:paraId="043072CC" w14:textId="77777777" w:rsidR="00605003" w:rsidRPr="00787FDD" w:rsidRDefault="00605003" w:rsidP="00757DB1">
            <w:pPr>
              <w:pStyle w:val="af8"/>
            </w:pPr>
            <w:r w:rsidRPr="00787FDD">
              <w:t>0.0562</w:t>
            </w:r>
          </w:p>
        </w:tc>
        <w:tc>
          <w:tcPr>
            <w:tcW w:w="773" w:type="pct"/>
            <w:vAlign w:val="center"/>
          </w:tcPr>
          <w:p w14:paraId="51B0AB63" w14:textId="77777777" w:rsidR="00605003" w:rsidRDefault="00605003" w:rsidP="00757DB1">
            <w:pPr>
              <w:pStyle w:val="af8"/>
            </w:pPr>
            <w:r>
              <w:rPr>
                <w:rFonts w:hint="eastAsia"/>
              </w:rPr>
              <w:t>44.20%</w:t>
            </w:r>
          </w:p>
        </w:tc>
        <w:tc>
          <w:tcPr>
            <w:tcW w:w="773" w:type="pct"/>
            <w:vAlign w:val="center"/>
          </w:tcPr>
          <w:p w14:paraId="01ABE669" w14:textId="77777777" w:rsidR="00605003" w:rsidRDefault="00605003" w:rsidP="00757DB1">
            <w:pPr>
              <w:pStyle w:val="af8"/>
            </w:pPr>
            <w:r>
              <w:rPr>
                <w:rFonts w:hint="eastAsia"/>
              </w:rPr>
              <w:t>16.79%</w:t>
            </w:r>
          </w:p>
        </w:tc>
      </w:tr>
      <w:tr w:rsidR="00605003" w:rsidRPr="002916F1" w14:paraId="274A2E40" w14:textId="77777777" w:rsidTr="0053176C">
        <w:tc>
          <w:tcPr>
            <w:tcW w:w="773" w:type="pct"/>
            <w:vAlign w:val="center"/>
          </w:tcPr>
          <w:p w14:paraId="7FBE4E2C" w14:textId="77777777" w:rsidR="00605003" w:rsidRPr="00AD42F4" w:rsidRDefault="00605003" w:rsidP="00757DB1">
            <w:pPr>
              <w:pStyle w:val="af8"/>
              <w:rPr>
                <w:rFonts w:cs="宋体"/>
                <w:color w:val="000000"/>
                <w:kern w:val="0"/>
              </w:rPr>
            </w:pPr>
            <w:r w:rsidRPr="00AD42F4">
              <w:rPr>
                <w:rFonts w:cs="宋体" w:hint="eastAsia"/>
                <w:color w:val="000000"/>
                <w:kern w:val="0"/>
              </w:rPr>
              <w:t>20</w:t>
            </w:r>
            <w:r w:rsidR="00B369EE">
              <w:rPr>
                <w:rFonts w:cs="宋体"/>
                <w:color w:val="000000"/>
                <w:kern w:val="0"/>
              </w:rPr>
              <w:t>_</w:t>
            </w:r>
            <w:r w:rsidRPr="00AD42F4">
              <w:rPr>
                <w:rFonts w:cs="宋体" w:hint="eastAsia"/>
                <w:color w:val="000000"/>
                <w:kern w:val="0"/>
              </w:rPr>
              <w:t>2</w:t>
            </w:r>
          </w:p>
        </w:tc>
        <w:tc>
          <w:tcPr>
            <w:tcW w:w="847" w:type="pct"/>
          </w:tcPr>
          <w:p w14:paraId="42C9FC80" w14:textId="77777777" w:rsidR="00605003" w:rsidRPr="00787FDD" w:rsidRDefault="00605003" w:rsidP="00757DB1">
            <w:pPr>
              <w:pStyle w:val="af8"/>
            </w:pPr>
            <w:r w:rsidRPr="00787FDD">
              <w:t>925.04</w:t>
            </w:r>
          </w:p>
        </w:tc>
        <w:tc>
          <w:tcPr>
            <w:tcW w:w="676" w:type="pct"/>
          </w:tcPr>
          <w:p w14:paraId="59E8808F" w14:textId="77777777" w:rsidR="00605003" w:rsidRPr="00787FDD" w:rsidRDefault="00605003" w:rsidP="00757DB1">
            <w:pPr>
              <w:pStyle w:val="af8"/>
            </w:pPr>
            <w:r w:rsidRPr="00787FDD">
              <w:t xml:space="preserve">969.92 </w:t>
            </w:r>
          </w:p>
        </w:tc>
        <w:tc>
          <w:tcPr>
            <w:tcW w:w="602" w:type="pct"/>
          </w:tcPr>
          <w:p w14:paraId="4798C16B" w14:textId="77777777" w:rsidR="00605003" w:rsidRPr="00787FDD" w:rsidRDefault="00605003" w:rsidP="00757DB1">
            <w:pPr>
              <w:pStyle w:val="af8"/>
            </w:pPr>
            <w:r w:rsidRPr="00787FDD">
              <w:t>0.9537</w:t>
            </w:r>
          </w:p>
        </w:tc>
        <w:tc>
          <w:tcPr>
            <w:tcW w:w="557" w:type="pct"/>
          </w:tcPr>
          <w:p w14:paraId="4A410D0C" w14:textId="77777777" w:rsidR="00605003" w:rsidRPr="00787FDD" w:rsidRDefault="00605003" w:rsidP="00757DB1">
            <w:pPr>
              <w:pStyle w:val="af8"/>
            </w:pPr>
            <w:r w:rsidRPr="00787FDD">
              <w:t>0.0683</w:t>
            </w:r>
          </w:p>
        </w:tc>
        <w:tc>
          <w:tcPr>
            <w:tcW w:w="773" w:type="pct"/>
            <w:vAlign w:val="center"/>
          </w:tcPr>
          <w:p w14:paraId="3C9E63C5" w14:textId="77777777" w:rsidR="00605003" w:rsidRDefault="00605003" w:rsidP="00757DB1">
            <w:pPr>
              <w:pStyle w:val="af8"/>
            </w:pPr>
            <w:r>
              <w:rPr>
                <w:rFonts w:hint="eastAsia"/>
              </w:rPr>
              <w:t>43.98%</w:t>
            </w:r>
          </w:p>
        </w:tc>
        <w:tc>
          <w:tcPr>
            <w:tcW w:w="773" w:type="pct"/>
            <w:vAlign w:val="center"/>
          </w:tcPr>
          <w:p w14:paraId="23665150" w14:textId="77777777" w:rsidR="00605003" w:rsidRDefault="00605003" w:rsidP="00757DB1">
            <w:pPr>
              <w:pStyle w:val="af8"/>
            </w:pPr>
            <w:r>
              <w:rPr>
                <w:rFonts w:hint="eastAsia"/>
              </w:rPr>
              <w:t>15.46%</w:t>
            </w:r>
          </w:p>
        </w:tc>
      </w:tr>
      <w:tr w:rsidR="00605003" w:rsidRPr="002916F1" w14:paraId="6079F521" w14:textId="77777777" w:rsidTr="0053176C">
        <w:tc>
          <w:tcPr>
            <w:tcW w:w="773" w:type="pct"/>
            <w:vAlign w:val="center"/>
          </w:tcPr>
          <w:p w14:paraId="63DD0BF7" w14:textId="77777777" w:rsidR="00605003" w:rsidRPr="00AD42F4" w:rsidRDefault="00605003" w:rsidP="00757DB1">
            <w:pPr>
              <w:pStyle w:val="af8"/>
              <w:rPr>
                <w:rFonts w:cs="宋体"/>
                <w:color w:val="000000"/>
                <w:kern w:val="0"/>
              </w:rPr>
            </w:pPr>
            <w:r w:rsidRPr="00AD42F4">
              <w:rPr>
                <w:rFonts w:cs="宋体" w:hint="eastAsia"/>
                <w:color w:val="000000"/>
                <w:kern w:val="0"/>
              </w:rPr>
              <w:t>20</w:t>
            </w:r>
            <w:r w:rsidR="00B369EE">
              <w:rPr>
                <w:rFonts w:cs="宋体"/>
                <w:color w:val="000000"/>
                <w:kern w:val="0"/>
              </w:rPr>
              <w:t>_</w:t>
            </w:r>
            <w:r w:rsidRPr="00AD42F4">
              <w:rPr>
                <w:rFonts w:cs="宋体" w:hint="eastAsia"/>
                <w:color w:val="000000"/>
                <w:kern w:val="0"/>
              </w:rPr>
              <w:t>3</w:t>
            </w:r>
          </w:p>
        </w:tc>
        <w:tc>
          <w:tcPr>
            <w:tcW w:w="847" w:type="pct"/>
          </w:tcPr>
          <w:p w14:paraId="3220DDD8" w14:textId="77777777" w:rsidR="00605003" w:rsidRPr="00787FDD" w:rsidRDefault="00605003" w:rsidP="00757DB1">
            <w:pPr>
              <w:pStyle w:val="af8"/>
            </w:pPr>
            <w:r w:rsidRPr="00787FDD">
              <w:t>928.30</w:t>
            </w:r>
          </w:p>
        </w:tc>
        <w:tc>
          <w:tcPr>
            <w:tcW w:w="676" w:type="pct"/>
          </w:tcPr>
          <w:p w14:paraId="31EB7C83" w14:textId="77777777" w:rsidR="00605003" w:rsidRPr="00787FDD" w:rsidRDefault="00605003" w:rsidP="00757DB1">
            <w:pPr>
              <w:pStyle w:val="af8"/>
            </w:pPr>
            <w:r w:rsidRPr="00787FDD">
              <w:t xml:space="preserve">976.15 </w:t>
            </w:r>
          </w:p>
        </w:tc>
        <w:tc>
          <w:tcPr>
            <w:tcW w:w="602" w:type="pct"/>
          </w:tcPr>
          <w:p w14:paraId="32148DA6" w14:textId="77777777" w:rsidR="00605003" w:rsidRPr="00787FDD" w:rsidRDefault="00605003" w:rsidP="00757DB1">
            <w:pPr>
              <w:pStyle w:val="af8"/>
            </w:pPr>
            <w:r w:rsidRPr="00787FDD">
              <w:t>0.9510</w:t>
            </w:r>
          </w:p>
        </w:tc>
        <w:tc>
          <w:tcPr>
            <w:tcW w:w="557" w:type="pct"/>
          </w:tcPr>
          <w:p w14:paraId="598AEDE6" w14:textId="77777777" w:rsidR="00605003" w:rsidRPr="00787FDD" w:rsidRDefault="00605003" w:rsidP="00757DB1">
            <w:pPr>
              <w:pStyle w:val="af8"/>
            </w:pPr>
            <w:r w:rsidRPr="00787FDD">
              <w:t>0.0645</w:t>
            </w:r>
          </w:p>
        </w:tc>
        <w:tc>
          <w:tcPr>
            <w:tcW w:w="773" w:type="pct"/>
            <w:vAlign w:val="center"/>
          </w:tcPr>
          <w:p w14:paraId="41D56D2B" w14:textId="77777777" w:rsidR="00605003" w:rsidRDefault="00605003" w:rsidP="00757DB1">
            <w:pPr>
              <w:pStyle w:val="af8"/>
            </w:pPr>
            <w:r>
              <w:rPr>
                <w:rFonts w:hint="eastAsia"/>
              </w:rPr>
              <w:t>42.83%</w:t>
            </w:r>
          </w:p>
        </w:tc>
        <w:tc>
          <w:tcPr>
            <w:tcW w:w="773" w:type="pct"/>
            <w:vAlign w:val="center"/>
          </w:tcPr>
          <w:p w14:paraId="33C9D194" w14:textId="77777777" w:rsidR="00605003" w:rsidRDefault="00605003" w:rsidP="00757DB1">
            <w:pPr>
              <w:pStyle w:val="af8"/>
            </w:pPr>
            <w:r>
              <w:rPr>
                <w:rFonts w:hint="eastAsia"/>
              </w:rPr>
              <w:t>15.96%</w:t>
            </w:r>
          </w:p>
        </w:tc>
      </w:tr>
      <w:tr w:rsidR="00605003" w:rsidRPr="002916F1" w14:paraId="01264AE6" w14:textId="77777777" w:rsidTr="0053176C">
        <w:tc>
          <w:tcPr>
            <w:tcW w:w="773" w:type="pct"/>
            <w:vAlign w:val="center"/>
          </w:tcPr>
          <w:p w14:paraId="41BDCF13" w14:textId="77777777" w:rsidR="00605003" w:rsidRPr="00AD42F4" w:rsidRDefault="00605003" w:rsidP="00757DB1">
            <w:pPr>
              <w:pStyle w:val="af8"/>
              <w:rPr>
                <w:rFonts w:cs="宋体"/>
                <w:color w:val="000000"/>
                <w:kern w:val="0"/>
              </w:rPr>
            </w:pPr>
            <w:r>
              <w:rPr>
                <w:rFonts w:cs="宋体" w:hint="eastAsia"/>
                <w:color w:val="000000"/>
                <w:kern w:val="0"/>
              </w:rPr>
              <w:t>平均值</w:t>
            </w:r>
          </w:p>
        </w:tc>
        <w:tc>
          <w:tcPr>
            <w:tcW w:w="847" w:type="pct"/>
          </w:tcPr>
          <w:p w14:paraId="29BDEECF" w14:textId="77777777" w:rsidR="00605003" w:rsidRPr="00787FDD" w:rsidRDefault="00605003" w:rsidP="00757DB1">
            <w:pPr>
              <w:pStyle w:val="af8"/>
            </w:pPr>
            <w:r w:rsidRPr="00787FDD">
              <w:t>929.15</w:t>
            </w:r>
          </w:p>
        </w:tc>
        <w:tc>
          <w:tcPr>
            <w:tcW w:w="676" w:type="pct"/>
          </w:tcPr>
          <w:p w14:paraId="767F4C0B" w14:textId="77777777" w:rsidR="00605003" w:rsidRPr="00787FDD" w:rsidRDefault="00605003" w:rsidP="00757DB1">
            <w:pPr>
              <w:pStyle w:val="af8"/>
            </w:pPr>
            <w:r w:rsidRPr="00787FDD">
              <w:t>975.22</w:t>
            </w:r>
          </w:p>
        </w:tc>
        <w:tc>
          <w:tcPr>
            <w:tcW w:w="602" w:type="pct"/>
          </w:tcPr>
          <w:p w14:paraId="0C9541D4" w14:textId="77777777" w:rsidR="00605003" w:rsidRPr="00787FDD" w:rsidRDefault="00605003" w:rsidP="00757DB1">
            <w:pPr>
              <w:pStyle w:val="af8"/>
            </w:pPr>
            <w:r w:rsidRPr="00787FDD">
              <w:t>0.9528</w:t>
            </w:r>
          </w:p>
        </w:tc>
        <w:tc>
          <w:tcPr>
            <w:tcW w:w="557" w:type="pct"/>
          </w:tcPr>
          <w:p w14:paraId="550B10FF" w14:textId="77777777" w:rsidR="00605003" w:rsidRDefault="00605003" w:rsidP="00757DB1">
            <w:pPr>
              <w:pStyle w:val="af8"/>
            </w:pPr>
            <w:r w:rsidRPr="00787FDD">
              <w:t>0.0630</w:t>
            </w:r>
          </w:p>
        </w:tc>
        <w:tc>
          <w:tcPr>
            <w:tcW w:w="773" w:type="pct"/>
            <w:vAlign w:val="center"/>
          </w:tcPr>
          <w:p w14:paraId="2497DC35" w14:textId="77777777" w:rsidR="00605003" w:rsidRDefault="00605003" w:rsidP="00757DB1">
            <w:pPr>
              <w:pStyle w:val="af8"/>
            </w:pPr>
            <w:r>
              <w:rPr>
                <w:rFonts w:hint="eastAsia"/>
              </w:rPr>
              <w:t>43.67%</w:t>
            </w:r>
          </w:p>
        </w:tc>
        <w:tc>
          <w:tcPr>
            <w:tcW w:w="773" w:type="pct"/>
            <w:vAlign w:val="center"/>
          </w:tcPr>
          <w:p w14:paraId="70E7A15C" w14:textId="77777777" w:rsidR="00605003" w:rsidRDefault="00605003" w:rsidP="00757DB1">
            <w:pPr>
              <w:pStyle w:val="af8"/>
            </w:pPr>
            <w:r>
              <w:rPr>
                <w:rFonts w:hint="eastAsia"/>
              </w:rPr>
              <w:t>16.07%</w:t>
            </w:r>
          </w:p>
        </w:tc>
      </w:tr>
    </w:tbl>
    <w:p w14:paraId="3514126D" w14:textId="77777777" w:rsidR="00605003" w:rsidRDefault="00605003" w:rsidP="00605003">
      <w:pPr>
        <w:ind w:firstLine="480"/>
      </w:pPr>
    </w:p>
    <w:p w14:paraId="5E13B444" w14:textId="77777777" w:rsidR="007077B5" w:rsidRDefault="007077B5" w:rsidP="00134EC5">
      <w:pPr>
        <w:ind w:firstLine="480"/>
      </w:pPr>
    </w:p>
    <w:tbl>
      <w:tblPr>
        <w:tblW w:w="0" w:type="auto"/>
        <w:tblLook w:val="04A0" w:firstRow="1" w:lastRow="0" w:firstColumn="1" w:lastColumn="0" w:noHBand="0" w:noVBand="1"/>
      </w:tblPr>
      <w:tblGrid>
        <w:gridCol w:w="8306"/>
      </w:tblGrid>
      <w:tr w:rsidR="00A01786" w:rsidRPr="000946B8" w14:paraId="1687878B" w14:textId="77777777" w:rsidTr="00C86259">
        <w:trPr>
          <w:trHeight w:val="2694"/>
        </w:trPr>
        <w:tc>
          <w:tcPr>
            <w:tcW w:w="8306" w:type="dxa"/>
          </w:tcPr>
          <w:p w14:paraId="34F783C9" w14:textId="77777777" w:rsidR="00A01786" w:rsidRPr="000946B8" w:rsidRDefault="00C86259" w:rsidP="00770CD4">
            <w:pPr>
              <w:pStyle w:val="aff1"/>
            </w:pPr>
            <w:r>
              <w:rPr>
                <w:noProof/>
              </w:rPr>
              <w:drawing>
                <wp:inline distT="0" distB="0" distL="0" distR="0" wp14:anchorId="7228FC65" wp14:editId="29679C17">
                  <wp:extent cx="4168355" cy="3071004"/>
                  <wp:effectExtent l="0" t="0" r="3810" b="0"/>
                  <wp:docPr id="296" name="图表 296">
                    <a:extLst xmlns:a="http://schemas.openxmlformats.org/drawingml/2006/main">
                      <a:ext uri="{FF2B5EF4-FFF2-40B4-BE49-F238E27FC236}">
                        <a16:creationId xmlns:a16="http://schemas.microsoft.com/office/drawing/2014/main" id="{2667977A-10A9-472F-BF09-6A0C5266F84F}"/>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02"/>
                    </a:graphicData>
                  </a:graphic>
                </wp:inline>
              </w:drawing>
            </w:r>
          </w:p>
        </w:tc>
      </w:tr>
      <w:tr w:rsidR="00A01786" w14:paraId="6C1602BE" w14:textId="77777777" w:rsidTr="00770CD4">
        <w:tc>
          <w:tcPr>
            <w:tcW w:w="8306" w:type="dxa"/>
          </w:tcPr>
          <w:p w14:paraId="6867AAF2" w14:textId="5D1C3F68" w:rsidR="00A01786" w:rsidRPr="00662058" w:rsidRDefault="00A01786" w:rsidP="00770CD4">
            <w:pPr>
              <w:pStyle w:val="af0"/>
            </w:pPr>
            <w:bookmarkStart w:id="50" w:name="_Ref2869087"/>
            <w:r w:rsidRPr="00662058">
              <w:rPr>
                <w:rFonts w:hint="eastAsia"/>
              </w:rPr>
              <w:t>图</w:t>
            </w:r>
            <w:r w:rsidRPr="00662058">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9A74E1">
              <w:rPr>
                <w:noProof/>
              </w:rPr>
              <w:t>2</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9A74E1">
              <w:rPr>
                <w:noProof/>
              </w:rPr>
              <w:t>5</w:t>
            </w:r>
            <w:r>
              <w:fldChar w:fldCharType="end"/>
            </w:r>
            <w:bookmarkEnd w:id="50"/>
            <w:r w:rsidRPr="00662058">
              <w:t xml:space="preserve"> </w:t>
            </w:r>
            <w:r w:rsidRPr="00662058">
              <w:rPr>
                <w:rFonts w:hint="eastAsia"/>
              </w:rPr>
              <w:t>10mm</w:t>
            </w:r>
            <w:r w:rsidRPr="00662058">
              <w:rPr>
                <w:rFonts w:hint="eastAsia"/>
              </w:rPr>
              <w:t>钢板</w:t>
            </w:r>
            <w:r>
              <w:rPr>
                <w:rFonts w:hint="eastAsia"/>
              </w:rPr>
              <w:t>应力应变关系曲线</w:t>
            </w:r>
          </w:p>
        </w:tc>
      </w:tr>
      <w:tr w:rsidR="00A01786" w:rsidRPr="000946B8" w14:paraId="39A4E36D" w14:textId="77777777" w:rsidTr="00C86259">
        <w:trPr>
          <w:trHeight w:val="2694"/>
        </w:trPr>
        <w:tc>
          <w:tcPr>
            <w:tcW w:w="8306" w:type="dxa"/>
          </w:tcPr>
          <w:p w14:paraId="23742464" w14:textId="77777777" w:rsidR="00A01786" w:rsidRPr="000946B8" w:rsidRDefault="00C86259" w:rsidP="00770CD4">
            <w:pPr>
              <w:pStyle w:val="aff1"/>
            </w:pPr>
            <w:r>
              <w:rPr>
                <w:noProof/>
              </w:rPr>
              <w:lastRenderedPageBreak/>
              <w:drawing>
                <wp:inline distT="0" distB="0" distL="0" distR="0" wp14:anchorId="06DBD954" wp14:editId="3B2D1D1E">
                  <wp:extent cx="4305300" cy="3214688"/>
                  <wp:effectExtent l="0" t="0" r="0" b="5080"/>
                  <wp:docPr id="295" name="图表 295">
                    <a:extLst xmlns:a="http://schemas.openxmlformats.org/drawingml/2006/main">
                      <a:ext uri="{FF2B5EF4-FFF2-40B4-BE49-F238E27FC236}">
                        <a16:creationId xmlns:a16="http://schemas.microsoft.com/office/drawing/2014/main" id="{B953952F-FE71-4982-8B5B-88C1175AA7FA}"/>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03"/>
                    </a:graphicData>
                  </a:graphic>
                </wp:inline>
              </w:drawing>
            </w:r>
          </w:p>
        </w:tc>
      </w:tr>
      <w:tr w:rsidR="00A01786" w14:paraId="2185ED7A" w14:textId="77777777" w:rsidTr="00770CD4">
        <w:tc>
          <w:tcPr>
            <w:tcW w:w="8306" w:type="dxa"/>
          </w:tcPr>
          <w:p w14:paraId="05B590F0" w14:textId="683E9A22" w:rsidR="00A01786" w:rsidRDefault="00A01786" w:rsidP="00770CD4">
            <w:pPr>
              <w:pStyle w:val="af0"/>
            </w:pPr>
            <w:bookmarkStart w:id="51" w:name="_Ref2869089"/>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9A74E1">
              <w:rPr>
                <w:noProof/>
              </w:rPr>
              <w:t>2</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9A74E1">
              <w:rPr>
                <w:noProof/>
              </w:rPr>
              <w:t>6</w:t>
            </w:r>
            <w:r>
              <w:fldChar w:fldCharType="end"/>
            </w:r>
            <w:bookmarkEnd w:id="51"/>
            <w:r>
              <w:t xml:space="preserve"> 2</w:t>
            </w:r>
            <w:r w:rsidRPr="000C3E25">
              <w:rPr>
                <w:rFonts w:hint="eastAsia"/>
              </w:rPr>
              <w:t>0mm</w:t>
            </w:r>
            <w:r w:rsidRPr="000C3E25">
              <w:rPr>
                <w:rFonts w:hint="eastAsia"/>
              </w:rPr>
              <w:t>钢板</w:t>
            </w:r>
            <w:r>
              <w:rPr>
                <w:rFonts w:hint="eastAsia"/>
              </w:rPr>
              <w:t>应力应变关系曲线</w:t>
            </w:r>
          </w:p>
        </w:tc>
      </w:tr>
    </w:tbl>
    <w:p w14:paraId="29F43431" w14:textId="710285F6" w:rsidR="008E5B17" w:rsidRDefault="008E5B17" w:rsidP="008E5B17">
      <w:pPr>
        <w:pStyle w:val="11130"/>
        <w:numPr>
          <w:ilvl w:val="2"/>
          <w:numId w:val="4"/>
        </w:numPr>
        <w:rPr>
          <w:rFonts w:ascii="Times New Roman" w:hAnsi="Times New Roman"/>
        </w:rPr>
      </w:pPr>
      <w:bookmarkStart w:id="52" w:name="_Toc4938203"/>
      <w:r>
        <w:rPr>
          <w:rFonts w:ascii="Times New Roman" w:hAnsi="Times New Roman" w:hint="eastAsia"/>
        </w:rPr>
        <w:t>试验用钢材的可焊性</w:t>
      </w:r>
      <w:bookmarkEnd w:id="52"/>
    </w:p>
    <w:p w14:paraId="18831199" w14:textId="77777777" w:rsidR="008E5B17" w:rsidRDefault="008E5B17" w:rsidP="008E5B17">
      <w:pPr>
        <w:ind w:firstLine="480"/>
      </w:pPr>
    </w:p>
    <w:p w14:paraId="7746CD3B" w14:textId="5DD62C4B" w:rsidR="008E5B17" w:rsidRDefault="008E5B17" w:rsidP="008E5B17">
      <w:pPr>
        <w:ind w:firstLine="480"/>
      </w:pPr>
      <w:r>
        <w:rPr>
          <w:rFonts w:hint="eastAsia"/>
        </w:rPr>
        <w:t>钢材</w:t>
      </w:r>
      <w:r>
        <w:t>内部化学元素的不同组成对钢材的力学性能及使用性能具有不同的影响，而焊接</w:t>
      </w:r>
      <w:r>
        <w:rPr>
          <w:rFonts w:hint="eastAsia"/>
        </w:rPr>
        <w:t>是</w:t>
      </w:r>
      <w:r>
        <w:t>钢材在使用过程中最常面临的加工工艺，钢材可焊性也是评定钢材性能好坏的重要方面，钢材可焊性通常用碳当量这一指标表示</w:t>
      </w:r>
      <w:r>
        <w:rPr>
          <w:rFonts w:hint="eastAsia"/>
        </w:rPr>
        <w:t>。</w:t>
      </w:r>
      <w:r>
        <w:t>文献</w:t>
      </w:r>
      <w:r w:rsidR="00195136" w:rsidRPr="00195136">
        <w:rPr>
          <w:vertAlign w:val="superscript"/>
        </w:rPr>
        <w:fldChar w:fldCharType="begin"/>
      </w:r>
      <w:r w:rsidR="00195136" w:rsidRPr="00195136">
        <w:rPr>
          <w:vertAlign w:val="superscript"/>
        </w:rPr>
        <w:instrText xml:space="preserve"> REF _Ref2874537 \r \h </w:instrText>
      </w:r>
      <w:r w:rsidR="00195136">
        <w:rPr>
          <w:vertAlign w:val="superscript"/>
        </w:rPr>
        <w:instrText xml:space="preserve"> \* MERGEFORMAT </w:instrText>
      </w:r>
      <w:r w:rsidR="00195136" w:rsidRPr="00195136">
        <w:rPr>
          <w:vertAlign w:val="superscript"/>
        </w:rPr>
      </w:r>
      <w:r w:rsidR="00195136" w:rsidRPr="00195136">
        <w:rPr>
          <w:vertAlign w:val="superscript"/>
        </w:rPr>
        <w:fldChar w:fldCharType="separate"/>
      </w:r>
      <w:r w:rsidR="009A74E1">
        <w:rPr>
          <w:vertAlign w:val="superscript"/>
        </w:rPr>
        <w:t xml:space="preserve">[55] </w:t>
      </w:r>
      <w:r w:rsidR="00195136" w:rsidRPr="00195136">
        <w:rPr>
          <w:vertAlign w:val="superscript"/>
        </w:rPr>
        <w:fldChar w:fldCharType="end"/>
      </w:r>
      <w:r>
        <w:rPr>
          <w:rFonts w:hint="eastAsia"/>
        </w:rPr>
        <w:t>中</w:t>
      </w:r>
      <w:r>
        <w:t>介绍了目前世界各国常用的碳当量公式及其使用的钢种、强度级别、化学成分范围及应用判据，根据本文使用的钢板的化学成分范围，适用于本试验中</w:t>
      </w:r>
      <w:r>
        <w:rPr>
          <w:rFonts w:hint="eastAsia"/>
        </w:rPr>
        <w:t>所用钢材</w:t>
      </w:r>
      <w:r>
        <w:t>的碳当量公式共有三个：</w:t>
      </w:r>
      <w:r>
        <w:t xml:space="preserve"> </w:t>
      </w:r>
    </w:p>
    <w:p w14:paraId="723C488A" w14:textId="77777777" w:rsidR="008E5B17" w:rsidRDefault="008E5B17" w:rsidP="008E5B17">
      <w:pPr>
        <w:ind w:firstLineChars="0" w:firstLine="480"/>
      </w:pPr>
      <w:r>
        <w:rPr>
          <w:rFonts w:hint="eastAsia"/>
        </w:rPr>
        <w:t>（</w:t>
      </w:r>
      <w:r>
        <w:rPr>
          <w:rFonts w:hint="eastAsia"/>
        </w:rPr>
        <w:t>1</w:t>
      </w:r>
      <w:r>
        <w:rPr>
          <w:rFonts w:hint="eastAsia"/>
        </w:rPr>
        <w:t>）计算预热温度</w:t>
      </w:r>
      <w:r>
        <w:t>的碳当量公式</w:t>
      </w:r>
    </w:p>
    <w:p w14:paraId="0DB7DCEF" w14:textId="77777777" w:rsidR="008E5B17" w:rsidRDefault="008E5B17" w:rsidP="008E5B17">
      <w:pPr>
        <w:ind w:firstLineChars="0" w:firstLine="480"/>
      </w:pPr>
      <w:r>
        <w:rPr>
          <w:rFonts w:hint="eastAsia"/>
        </w:rPr>
        <w:t>美国金属</w:t>
      </w:r>
      <w:r>
        <w:t>学会提出的用于计算预热温度的碳当量公式：</w:t>
      </w:r>
    </w:p>
    <w:tbl>
      <w:tblPr>
        <w:tblW w:w="0" w:type="auto"/>
        <w:tblLook w:val="04A0" w:firstRow="1" w:lastRow="0" w:firstColumn="1" w:lastColumn="0" w:noHBand="0" w:noVBand="1"/>
      </w:tblPr>
      <w:tblGrid>
        <w:gridCol w:w="1271"/>
        <w:gridCol w:w="5670"/>
        <w:gridCol w:w="1355"/>
      </w:tblGrid>
      <w:tr w:rsidR="008E5B17" w14:paraId="003061C3" w14:textId="77777777" w:rsidTr="00A40159">
        <w:trPr>
          <w:trHeight w:val="919"/>
        </w:trPr>
        <w:tc>
          <w:tcPr>
            <w:tcW w:w="1271" w:type="dxa"/>
          </w:tcPr>
          <w:p w14:paraId="61A3679B" w14:textId="77777777" w:rsidR="008E5B17" w:rsidRDefault="008E5B17" w:rsidP="00A40159">
            <w:pPr>
              <w:ind w:firstLineChars="0" w:firstLine="0"/>
            </w:pPr>
            <w:r>
              <w:rPr>
                <w:rFonts w:ascii="宋体" w:hAnsi="宋体" w:cs="宋体" w:hint="eastAsia"/>
              </w:rPr>
              <w:tab/>
            </w:r>
          </w:p>
        </w:tc>
        <w:tc>
          <w:tcPr>
            <w:tcW w:w="5670" w:type="dxa"/>
          </w:tcPr>
          <w:p w14:paraId="54CA9AA5" w14:textId="77777777" w:rsidR="008E5B17" w:rsidRDefault="008E5B17" w:rsidP="00A40159">
            <w:pPr>
              <w:pStyle w:val="-"/>
              <w:jc w:val="center"/>
            </w:pPr>
            <w:r w:rsidRPr="00B41E09">
              <w:rPr>
                <w:position w:val="-24"/>
              </w:rPr>
              <w:object w:dxaOrig="4140" w:dyaOrig="620" w14:anchorId="4CC2EB2E">
                <v:shape id="_x0000_i1055" type="#_x0000_t75" style="width:207.6pt;height:30.85pt" o:ole="">
                  <v:imagedata r:id="rId104" o:title=""/>
                </v:shape>
                <o:OLEObject Type="Embed" ProgID="Equation.DSMT4" ShapeID="_x0000_i1055" DrawAspect="Content" ObjectID="_1615738614" r:id="rId105"/>
              </w:object>
            </w:r>
          </w:p>
        </w:tc>
        <w:tc>
          <w:tcPr>
            <w:tcW w:w="1355" w:type="dxa"/>
            <w:vAlign w:val="center"/>
          </w:tcPr>
          <w:p w14:paraId="7B9B9703" w14:textId="59C2CDD5" w:rsidR="008E5B17" w:rsidRPr="002F2DBD" w:rsidRDefault="008E5B17" w:rsidP="00A40159">
            <w:pPr>
              <w:pStyle w:val="affd"/>
              <w:keepNext/>
            </w:pPr>
            <w:bookmarkStart w:id="53" w:name="_Ref2875877"/>
            <w:r>
              <w:t xml:space="preserve">( </w:t>
            </w:r>
            <w:r>
              <w:rPr>
                <w:noProof/>
              </w:rPr>
              <w:fldChar w:fldCharType="begin"/>
            </w:r>
            <w:r>
              <w:rPr>
                <w:noProof/>
              </w:rPr>
              <w:instrText xml:space="preserve"> STYLEREF 1 \s </w:instrText>
            </w:r>
            <w:r>
              <w:rPr>
                <w:noProof/>
              </w:rPr>
              <w:fldChar w:fldCharType="separate"/>
            </w:r>
            <w:r w:rsidR="009A74E1">
              <w:rPr>
                <w:noProof/>
              </w:rPr>
              <w:t>2</w:t>
            </w:r>
            <w:r>
              <w:rPr>
                <w:noProof/>
              </w:rPr>
              <w:fldChar w:fldCharType="end"/>
            </w:r>
            <w:r>
              <w:t>.</w:t>
            </w:r>
            <w:r>
              <w:rPr>
                <w:noProof/>
              </w:rPr>
              <w:fldChar w:fldCharType="begin"/>
            </w:r>
            <w:r>
              <w:rPr>
                <w:noProof/>
              </w:rPr>
              <w:instrText xml:space="preserve"> SEQ ( \* ARABIC \s 1 </w:instrText>
            </w:r>
            <w:r>
              <w:rPr>
                <w:noProof/>
              </w:rPr>
              <w:fldChar w:fldCharType="separate"/>
            </w:r>
            <w:r w:rsidR="009A74E1">
              <w:rPr>
                <w:noProof/>
              </w:rPr>
              <w:t>1</w:t>
            </w:r>
            <w:r>
              <w:rPr>
                <w:noProof/>
              </w:rPr>
              <w:fldChar w:fldCharType="end"/>
            </w:r>
            <w:r>
              <w:t xml:space="preserve"> )</w:t>
            </w:r>
            <w:bookmarkEnd w:id="53"/>
          </w:p>
          <w:p w14:paraId="1AFD3D96" w14:textId="77777777" w:rsidR="008E5B17" w:rsidRDefault="008E5B17" w:rsidP="00A40159">
            <w:pPr>
              <w:pStyle w:val="affd"/>
            </w:pPr>
          </w:p>
        </w:tc>
      </w:tr>
    </w:tbl>
    <w:p w14:paraId="5B232724" w14:textId="21C09736" w:rsidR="008E5B17" w:rsidRDefault="008E5B17" w:rsidP="008E5B17">
      <w:pPr>
        <w:ind w:firstLineChars="0" w:firstLine="480"/>
      </w:pPr>
      <w:r>
        <w:rPr>
          <w:rFonts w:hint="eastAsia"/>
        </w:rPr>
        <w:t>式</w:t>
      </w:r>
      <w:r w:rsidR="00775D46">
        <w:fldChar w:fldCharType="begin"/>
      </w:r>
      <w:r w:rsidR="00775D46">
        <w:instrText xml:space="preserve"> </w:instrText>
      </w:r>
      <w:r w:rsidR="00775D46">
        <w:rPr>
          <w:rFonts w:hint="eastAsia"/>
        </w:rPr>
        <w:instrText>REF _Ref2875877 \h</w:instrText>
      </w:r>
      <w:r w:rsidR="00775D46">
        <w:instrText xml:space="preserve"> </w:instrText>
      </w:r>
      <w:r w:rsidR="00775D46">
        <w:fldChar w:fldCharType="separate"/>
      </w:r>
      <w:r w:rsidR="009A74E1">
        <w:t xml:space="preserve">( </w:t>
      </w:r>
      <w:r w:rsidR="009A74E1">
        <w:rPr>
          <w:noProof/>
        </w:rPr>
        <w:t>2</w:t>
      </w:r>
      <w:r w:rsidR="009A74E1">
        <w:t>.</w:t>
      </w:r>
      <w:r w:rsidR="009A74E1">
        <w:rPr>
          <w:noProof/>
        </w:rPr>
        <w:t>1</w:t>
      </w:r>
      <w:r w:rsidR="009A74E1">
        <w:t xml:space="preserve"> )</w:t>
      </w:r>
      <w:r w:rsidR="00775D46">
        <w:fldChar w:fldCharType="end"/>
      </w:r>
      <w:r>
        <w:rPr>
          <w:rFonts w:hint="eastAsia"/>
        </w:rPr>
        <w:t>适用</w:t>
      </w:r>
      <w:r>
        <w:t>于碳钢和低合金高强度钢，当</w:t>
      </w:r>
      <w:r>
        <w:rPr>
          <w:rFonts w:hint="eastAsia"/>
        </w:rPr>
        <w:t>CE</w:t>
      </w:r>
      <w:r>
        <w:rPr>
          <w:rFonts w:hint="eastAsia"/>
        </w:rPr>
        <w:t>（</w:t>
      </w:r>
      <w:r>
        <w:rPr>
          <w:rFonts w:hint="eastAsia"/>
        </w:rPr>
        <w:t>1</w:t>
      </w:r>
      <w:r>
        <w:rPr>
          <w:rFonts w:hint="eastAsia"/>
        </w:rPr>
        <w:t>）</w:t>
      </w:r>
      <w:r>
        <w:rPr>
          <w:rFonts w:hint="eastAsia"/>
        </w:rPr>
        <w:t>&lt;</w:t>
      </w:r>
      <w:r>
        <w:t xml:space="preserve"> </w:t>
      </w:r>
      <w:r>
        <w:rPr>
          <w:rFonts w:hint="eastAsia"/>
        </w:rPr>
        <w:t>0.45%</w:t>
      </w:r>
      <w:r>
        <w:rPr>
          <w:rFonts w:hint="eastAsia"/>
        </w:rPr>
        <w:t>，</w:t>
      </w:r>
      <w:r>
        <w:t>可不预热；当</w:t>
      </w:r>
      <w:r>
        <w:rPr>
          <w:rFonts w:hint="eastAsia"/>
        </w:rPr>
        <w:t>CE</w:t>
      </w:r>
      <w:r>
        <w:rPr>
          <w:rFonts w:hint="eastAsia"/>
        </w:rPr>
        <w:t>（</w:t>
      </w:r>
      <w:r>
        <w:rPr>
          <w:rFonts w:hint="eastAsia"/>
        </w:rPr>
        <w:t>1</w:t>
      </w:r>
      <w:r>
        <w:rPr>
          <w:rFonts w:hint="eastAsia"/>
        </w:rPr>
        <w:t>）在</w:t>
      </w:r>
      <w:r>
        <w:rPr>
          <w:rFonts w:hint="eastAsia"/>
        </w:rPr>
        <w:t>0.45</w:t>
      </w:r>
      <w:r>
        <w:t>%~0.6%</w:t>
      </w:r>
      <w:r>
        <w:rPr>
          <w:rFonts w:hint="eastAsia"/>
        </w:rPr>
        <w:t>之间</w:t>
      </w:r>
      <w:r>
        <w:t>时，预热</w:t>
      </w:r>
      <w:r>
        <w:rPr>
          <w:rFonts w:hint="eastAsia"/>
        </w:rPr>
        <w:t>100</w:t>
      </w:r>
      <w:r>
        <w:t>~200°C</w:t>
      </w:r>
      <w:r>
        <w:rPr>
          <w:rFonts w:hint="eastAsia"/>
        </w:rPr>
        <w:t>；</w:t>
      </w:r>
      <w:r>
        <w:t>当</w:t>
      </w:r>
      <w:r>
        <w:rPr>
          <w:rFonts w:hint="eastAsia"/>
        </w:rPr>
        <w:t>CE</w:t>
      </w:r>
      <w:r>
        <w:rPr>
          <w:rFonts w:hint="eastAsia"/>
        </w:rPr>
        <w:t>（</w:t>
      </w:r>
      <w:r>
        <w:rPr>
          <w:rFonts w:hint="eastAsia"/>
        </w:rPr>
        <w:t>1</w:t>
      </w:r>
      <w:r>
        <w:rPr>
          <w:rFonts w:hint="eastAsia"/>
        </w:rPr>
        <w:t>）</w:t>
      </w:r>
      <w:r>
        <w:rPr>
          <w:rFonts w:hint="eastAsia"/>
        </w:rPr>
        <w:t>&gt;</w:t>
      </w:r>
      <w:r>
        <w:t xml:space="preserve"> </w:t>
      </w:r>
      <w:r>
        <w:rPr>
          <w:rFonts w:hint="eastAsia"/>
        </w:rPr>
        <w:t>0.6%</w:t>
      </w:r>
      <w:r>
        <w:rPr>
          <w:rFonts w:hint="eastAsia"/>
        </w:rPr>
        <w:t>，</w:t>
      </w:r>
      <w:r>
        <w:t>预热</w:t>
      </w:r>
      <w:r>
        <w:rPr>
          <w:rFonts w:hint="eastAsia"/>
        </w:rPr>
        <w:t>200</w:t>
      </w:r>
      <w:r>
        <w:t>~370°C</w:t>
      </w:r>
      <w:r>
        <w:rPr>
          <w:rFonts w:hint="eastAsia"/>
        </w:rPr>
        <w:t>。</w:t>
      </w:r>
    </w:p>
    <w:p w14:paraId="6EA17DD9" w14:textId="77777777" w:rsidR="008E5B17" w:rsidRDefault="008E5B17" w:rsidP="008E5B17">
      <w:pPr>
        <w:ind w:firstLineChars="0" w:firstLine="480"/>
      </w:pPr>
      <w:r>
        <w:rPr>
          <w:rFonts w:hint="eastAsia"/>
        </w:rPr>
        <w:t>（</w:t>
      </w:r>
      <w:r>
        <w:t>2</w:t>
      </w:r>
      <w:r>
        <w:rPr>
          <w:rFonts w:hint="eastAsia"/>
        </w:rPr>
        <w:t>）评定焊接性</w:t>
      </w:r>
      <w:r>
        <w:t>的碳当量公式</w:t>
      </w:r>
    </w:p>
    <w:p w14:paraId="4465DA07" w14:textId="77777777" w:rsidR="008E5B17" w:rsidRDefault="008E5B17" w:rsidP="008E5B17">
      <w:pPr>
        <w:ind w:firstLineChars="0" w:firstLine="480"/>
      </w:pPr>
      <w:r>
        <w:rPr>
          <w:rFonts w:hint="eastAsia"/>
        </w:rPr>
        <w:t>美国金属</w:t>
      </w:r>
      <w:r>
        <w:t>学会提出的用于</w:t>
      </w:r>
      <w:r>
        <w:rPr>
          <w:rFonts w:hint="eastAsia"/>
        </w:rPr>
        <w:t>评定淬火</w:t>
      </w:r>
      <w:r>
        <w:t>碳钢和低合金钢的碳当量公式：</w:t>
      </w:r>
    </w:p>
    <w:tbl>
      <w:tblPr>
        <w:tblW w:w="0" w:type="auto"/>
        <w:tblLook w:val="04A0" w:firstRow="1" w:lastRow="0" w:firstColumn="1" w:lastColumn="0" w:noHBand="0" w:noVBand="1"/>
      </w:tblPr>
      <w:tblGrid>
        <w:gridCol w:w="1271"/>
        <w:gridCol w:w="5670"/>
        <w:gridCol w:w="1355"/>
      </w:tblGrid>
      <w:tr w:rsidR="008E5B17" w14:paraId="1AFE2752" w14:textId="77777777" w:rsidTr="00A40159">
        <w:trPr>
          <w:trHeight w:val="919"/>
        </w:trPr>
        <w:tc>
          <w:tcPr>
            <w:tcW w:w="1271" w:type="dxa"/>
          </w:tcPr>
          <w:p w14:paraId="126A2379" w14:textId="77777777" w:rsidR="008E5B17" w:rsidRDefault="008E5B17" w:rsidP="00A40159">
            <w:pPr>
              <w:ind w:firstLineChars="0" w:firstLine="0"/>
            </w:pPr>
            <w:r>
              <w:rPr>
                <w:rFonts w:ascii="宋体" w:hAnsi="宋体" w:cs="宋体" w:hint="eastAsia"/>
              </w:rPr>
              <w:lastRenderedPageBreak/>
              <w:tab/>
            </w:r>
          </w:p>
        </w:tc>
        <w:tc>
          <w:tcPr>
            <w:tcW w:w="5670" w:type="dxa"/>
          </w:tcPr>
          <w:p w14:paraId="0CDFA623" w14:textId="77777777" w:rsidR="008E5B17" w:rsidRDefault="008E5B17" w:rsidP="00A40159">
            <w:pPr>
              <w:pStyle w:val="-"/>
              <w:jc w:val="center"/>
            </w:pPr>
            <w:r w:rsidRPr="00B41E09">
              <w:rPr>
                <w:position w:val="-24"/>
              </w:rPr>
              <w:object w:dxaOrig="4880" w:dyaOrig="620" w14:anchorId="6CC51109">
                <v:shape id="_x0000_i1056" type="#_x0000_t75" style="width:242.2pt;height:30.85pt" o:ole="">
                  <v:imagedata r:id="rId106" o:title=""/>
                </v:shape>
                <o:OLEObject Type="Embed" ProgID="Equation.DSMT4" ShapeID="_x0000_i1056" DrawAspect="Content" ObjectID="_1615738615" r:id="rId107"/>
              </w:object>
            </w:r>
          </w:p>
        </w:tc>
        <w:tc>
          <w:tcPr>
            <w:tcW w:w="1355" w:type="dxa"/>
            <w:vAlign w:val="center"/>
          </w:tcPr>
          <w:p w14:paraId="7AF543A2" w14:textId="566E427A" w:rsidR="008E5B17" w:rsidRDefault="008E5B17" w:rsidP="00A40159">
            <w:pPr>
              <w:pStyle w:val="affd"/>
              <w:keepNext/>
            </w:pPr>
            <w:bookmarkStart w:id="54" w:name="_Ref2875886"/>
            <w:r>
              <w:t xml:space="preserve">( </w:t>
            </w:r>
            <w:r>
              <w:rPr>
                <w:noProof/>
              </w:rPr>
              <w:fldChar w:fldCharType="begin"/>
            </w:r>
            <w:r>
              <w:rPr>
                <w:noProof/>
              </w:rPr>
              <w:instrText xml:space="preserve"> STYLEREF 1 \s </w:instrText>
            </w:r>
            <w:r>
              <w:rPr>
                <w:noProof/>
              </w:rPr>
              <w:fldChar w:fldCharType="separate"/>
            </w:r>
            <w:r w:rsidR="009A74E1">
              <w:rPr>
                <w:noProof/>
              </w:rPr>
              <w:t>2</w:t>
            </w:r>
            <w:r>
              <w:rPr>
                <w:noProof/>
              </w:rPr>
              <w:fldChar w:fldCharType="end"/>
            </w:r>
            <w:r>
              <w:t>.</w:t>
            </w:r>
            <w:r>
              <w:rPr>
                <w:noProof/>
              </w:rPr>
              <w:fldChar w:fldCharType="begin"/>
            </w:r>
            <w:r>
              <w:rPr>
                <w:noProof/>
              </w:rPr>
              <w:instrText xml:space="preserve"> SEQ ( \* ARABIC \s 1 </w:instrText>
            </w:r>
            <w:r>
              <w:rPr>
                <w:noProof/>
              </w:rPr>
              <w:fldChar w:fldCharType="separate"/>
            </w:r>
            <w:r w:rsidR="009A74E1">
              <w:rPr>
                <w:noProof/>
              </w:rPr>
              <w:t>2</w:t>
            </w:r>
            <w:r>
              <w:rPr>
                <w:noProof/>
              </w:rPr>
              <w:fldChar w:fldCharType="end"/>
            </w:r>
            <w:r>
              <w:t xml:space="preserve"> )</w:t>
            </w:r>
            <w:bookmarkEnd w:id="54"/>
          </w:p>
          <w:p w14:paraId="2E30A386" w14:textId="77777777" w:rsidR="008E5B17" w:rsidRDefault="008E5B17" w:rsidP="00A40159">
            <w:pPr>
              <w:pStyle w:val="affd"/>
            </w:pPr>
          </w:p>
        </w:tc>
      </w:tr>
    </w:tbl>
    <w:p w14:paraId="23372DE3" w14:textId="5DB9E013" w:rsidR="008E5B17" w:rsidRDefault="008E5B17" w:rsidP="008E5B17">
      <w:pPr>
        <w:ind w:firstLineChars="0" w:firstLine="480"/>
      </w:pPr>
      <w:r>
        <w:rPr>
          <w:rFonts w:hint="eastAsia"/>
        </w:rPr>
        <w:t>式</w:t>
      </w:r>
      <w:r w:rsidR="00775D46">
        <w:fldChar w:fldCharType="begin"/>
      </w:r>
      <w:r w:rsidR="00775D46">
        <w:instrText xml:space="preserve"> </w:instrText>
      </w:r>
      <w:r w:rsidR="00775D46">
        <w:rPr>
          <w:rFonts w:hint="eastAsia"/>
        </w:rPr>
        <w:instrText>REF _Ref2875886 \h</w:instrText>
      </w:r>
      <w:r w:rsidR="00775D46">
        <w:instrText xml:space="preserve"> </w:instrText>
      </w:r>
      <w:r w:rsidR="00775D46">
        <w:fldChar w:fldCharType="separate"/>
      </w:r>
      <w:r w:rsidR="009A74E1">
        <w:t xml:space="preserve">( </w:t>
      </w:r>
      <w:r w:rsidR="009A74E1">
        <w:rPr>
          <w:noProof/>
        </w:rPr>
        <w:t>2</w:t>
      </w:r>
      <w:r w:rsidR="009A74E1">
        <w:t>.</w:t>
      </w:r>
      <w:r w:rsidR="009A74E1">
        <w:rPr>
          <w:noProof/>
        </w:rPr>
        <w:t>2</w:t>
      </w:r>
      <w:r w:rsidR="009A74E1">
        <w:t xml:space="preserve"> )</w:t>
      </w:r>
      <w:r w:rsidR="00775D46">
        <w:fldChar w:fldCharType="end"/>
      </w:r>
      <w:r>
        <w:rPr>
          <w:rFonts w:hint="eastAsia"/>
        </w:rPr>
        <w:t>考虑钢中</w:t>
      </w:r>
      <w:r>
        <w:rPr>
          <w:rFonts w:hint="eastAsia"/>
        </w:rPr>
        <w:t>S</w:t>
      </w:r>
      <w:r>
        <w:t>i</w:t>
      </w:r>
      <w:r>
        <w:t>的影响，当</w:t>
      </w:r>
      <w:r>
        <w:rPr>
          <w:rFonts w:hint="eastAsia"/>
        </w:rPr>
        <w:t>CE</w:t>
      </w:r>
      <w:r>
        <w:rPr>
          <w:rFonts w:hint="eastAsia"/>
        </w:rPr>
        <w:t>（</w:t>
      </w:r>
      <w:r>
        <w:t>2</w:t>
      </w:r>
      <w:r>
        <w:rPr>
          <w:rFonts w:hint="eastAsia"/>
        </w:rPr>
        <w:t>）</w:t>
      </w:r>
      <w:r>
        <w:rPr>
          <w:rFonts w:hint="eastAsia"/>
        </w:rPr>
        <w:t>&lt;</w:t>
      </w:r>
      <w:r>
        <w:t xml:space="preserve"> </w:t>
      </w:r>
      <w:r>
        <w:rPr>
          <w:rFonts w:hint="eastAsia"/>
        </w:rPr>
        <w:t>0.</w:t>
      </w:r>
      <w:r>
        <w:t>3</w:t>
      </w:r>
      <w:r>
        <w:rPr>
          <w:rFonts w:hint="eastAsia"/>
        </w:rPr>
        <w:t>5%</w:t>
      </w:r>
      <w:r>
        <w:rPr>
          <w:rFonts w:hint="eastAsia"/>
        </w:rPr>
        <w:t>，通常不需要</w:t>
      </w:r>
      <w:r>
        <w:t>预热和焊后热处理；当</w:t>
      </w:r>
      <w:r>
        <w:rPr>
          <w:rFonts w:hint="eastAsia"/>
        </w:rPr>
        <w:t>CE</w:t>
      </w:r>
      <w:r>
        <w:rPr>
          <w:rFonts w:hint="eastAsia"/>
        </w:rPr>
        <w:t>（</w:t>
      </w:r>
      <w:r>
        <w:t>2</w:t>
      </w:r>
      <w:r>
        <w:rPr>
          <w:rFonts w:hint="eastAsia"/>
        </w:rPr>
        <w:t>）在</w:t>
      </w:r>
      <w:r>
        <w:rPr>
          <w:rFonts w:hint="eastAsia"/>
        </w:rPr>
        <w:t>0.</w:t>
      </w:r>
      <w:r>
        <w:t>3</w:t>
      </w:r>
      <w:r>
        <w:rPr>
          <w:rFonts w:hint="eastAsia"/>
        </w:rPr>
        <w:t>5</w:t>
      </w:r>
      <w:r>
        <w:t>%~0.55%</w:t>
      </w:r>
      <w:r>
        <w:rPr>
          <w:rFonts w:hint="eastAsia"/>
        </w:rPr>
        <w:t>之间</w:t>
      </w:r>
      <w:r>
        <w:t>时，</w:t>
      </w:r>
      <w:r>
        <w:rPr>
          <w:rFonts w:hint="eastAsia"/>
        </w:rPr>
        <w:t>一般需预热；</w:t>
      </w:r>
      <w:r>
        <w:t>当</w:t>
      </w:r>
      <w:r>
        <w:rPr>
          <w:rFonts w:hint="eastAsia"/>
        </w:rPr>
        <w:t>CE</w:t>
      </w:r>
      <w:r>
        <w:rPr>
          <w:rFonts w:hint="eastAsia"/>
        </w:rPr>
        <w:t>（</w:t>
      </w:r>
      <w:r>
        <w:t>2</w:t>
      </w:r>
      <w:r>
        <w:rPr>
          <w:rFonts w:hint="eastAsia"/>
        </w:rPr>
        <w:t>）</w:t>
      </w:r>
      <w:r>
        <w:rPr>
          <w:rFonts w:hint="eastAsia"/>
        </w:rPr>
        <w:t>&gt;</w:t>
      </w:r>
      <w:r>
        <w:t xml:space="preserve"> </w:t>
      </w:r>
      <w:r>
        <w:rPr>
          <w:rFonts w:hint="eastAsia"/>
        </w:rPr>
        <w:t>0.</w:t>
      </w:r>
      <w:r>
        <w:t>55</w:t>
      </w:r>
      <w:r>
        <w:rPr>
          <w:rFonts w:hint="eastAsia"/>
        </w:rPr>
        <w:t>%</w:t>
      </w:r>
      <w:r>
        <w:rPr>
          <w:rFonts w:hint="eastAsia"/>
        </w:rPr>
        <w:t>，既要预热</w:t>
      </w:r>
      <w:r>
        <w:t>又要焊后热处理。</w:t>
      </w:r>
    </w:p>
    <w:p w14:paraId="16E820AE" w14:textId="77777777" w:rsidR="008E5B17" w:rsidRDefault="008E5B17" w:rsidP="008E5B17">
      <w:pPr>
        <w:ind w:firstLineChars="0" w:firstLine="480"/>
      </w:pPr>
      <w:r>
        <w:rPr>
          <w:rFonts w:hint="eastAsia"/>
        </w:rPr>
        <w:t>（</w:t>
      </w:r>
      <w:r>
        <w:t>3</w:t>
      </w:r>
      <w:r>
        <w:rPr>
          <w:rFonts w:hint="eastAsia"/>
        </w:rPr>
        <w:t>）美国海军</w:t>
      </w:r>
      <w:r>
        <w:t>碳当量公式</w:t>
      </w:r>
    </w:p>
    <w:p w14:paraId="623A6410" w14:textId="77777777" w:rsidR="008E5B17" w:rsidRDefault="008E5B17" w:rsidP="008E5B17">
      <w:pPr>
        <w:ind w:firstLineChars="0" w:firstLine="480"/>
      </w:pPr>
      <w:r>
        <w:rPr>
          <w:rFonts w:hint="eastAsia"/>
        </w:rPr>
        <w:t>美国海军</w:t>
      </w:r>
      <w:r>
        <w:t>用低合金高强度钢碳当量公式：</w:t>
      </w:r>
    </w:p>
    <w:tbl>
      <w:tblPr>
        <w:tblW w:w="0" w:type="auto"/>
        <w:tblLook w:val="04A0" w:firstRow="1" w:lastRow="0" w:firstColumn="1" w:lastColumn="0" w:noHBand="0" w:noVBand="1"/>
      </w:tblPr>
      <w:tblGrid>
        <w:gridCol w:w="1271"/>
        <w:gridCol w:w="5670"/>
        <w:gridCol w:w="1355"/>
      </w:tblGrid>
      <w:tr w:rsidR="008E5B17" w14:paraId="2307F400" w14:textId="77777777" w:rsidTr="00A40159">
        <w:trPr>
          <w:trHeight w:val="919"/>
        </w:trPr>
        <w:tc>
          <w:tcPr>
            <w:tcW w:w="1271" w:type="dxa"/>
          </w:tcPr>
          <w:p w14:paraId="751DA422" w14:textId="77777777" w:rsidR="008E5B17" w:rsidRDefault="008E5B17" w:rsidP="00A40159">
            <w:pPr>
              <w:ind w:firstLineChars="0" w:firstLine="0"/>
            </w:pPr>
            <w:r>
              <w:rPr>
                <w:rFonts w:ascii="宋体" w:hAnsi="宋体" w:cs="宋体" w:hint="eastAsia"/>
              </w:rPr>
              <w:tab/>
            </w:r>
          </w:p>
        </w:tc>
        <w:tc>
          <w:tcPr>
            <w:tcW w:w="5670" w:type="dxa"/>
          </w:tcPr>
          <w:p w14:paraId="0D2EA2E4" w14:textId="77777777" w:rsidR="008E5B17" w:rsidRDefault="008E5B17" w:rsidP="00A40159">
            <w:pPr>
              <w:pStyle w:val="-"/>
              <w:jc w:val="center"/>
            </w:pPr>
            <w:r w:rsidRPr="00B41E09">
              <w:rPr>
                <w:position w:val="-24"/>
              </w:rPr>
              <w:object w:dxaOrig="4880" w:dyaOrig="620" w14:anchorId="5F2B717E">
                <v:shape id="_x0000_i1057" type="#_x0000_t75" style="width:242.2pt;height:30.85pt" o:ole="">
                  <v:imagedata r:id="rId108" o:title=""/>
                </v:shape>
                <o:OLEObject Type="Embed" ProgID="Equation.DSMT4" ShapeID="_x0000_i1057" DrawAspect="Content" ObjectID="_1615738616" r:id="rId109"/>
              </w:object>
            </w:r>
          </w:p>
        </w:tc>
        <w:tc>
          <w:tcPr>
            <w:tcW w:w="1355" w:type="dxa"/>
            <w:vAlign w:val="center"/>
          </w:tcPr>
          <w:p w14:paraId="512BC617" w14:textId="67EBFF02" w:rsidR="008E5B17" w:rsidRDefault="008E5B17" w:rsidP="00A40159">
            <w:pPr>
              <w:pStyle w:val="affd"/>
              <w:keepNext/>
            </w:pPr>
            <w:bookmarkStart w:id="55" w:name="_Ref2875892"/>
            <w:r>
              <w:t xml:space="preserve">( </w:t>
            </w:r>
            <w:r>
              <w:rPr>
                <w:noProof/>
              </w:rPr>
              <w:fldChar w:fldCharType="begin"/>
            </w:r>
            <w:r>
              <w:rPr>
                <w:noProof/>
              </w:rPr>
              <w:instrText xml:space="preserve"> STYLEREF 1 \s </w:instrText>
            </w:r>
            <w:r>
              <w:rPr>
                <w:noProof/>
              </w:rPr>
              <w:fldChar w:fldCharType="separate"/>
            </w:r>
            <w:r w:rsidR="009A74E1">
              <w:rPr>
                <w:noProof/>
              </w:rPr>
              <w:t>2</w:t>
            </w:r>
            <w:r>
              <w:rPr>
                <w:noProof/>
              </w:rPr>
              <w:fldChar w:fldCharType="end"/>
            </w:r>
            <w:r>
              <w:t>.</w:t>
            </w:r>
            <w:r>
              <w:rPr>
                <w:noProof/>
              </w:rPr>
              <w:fldChar w:fldCharType="begin"/>
            </w:r>
            <w:r>
              <w:rPr>
                <w:noProof/>
              </w:rPr>
              <w:instrText xml:space="preserve"> SEQ ( \* ARABIC \s 1 </w:instrText>
            </w:r>
            <w:r>
              <w:rPr>
                <w:noProof/>
              </w:rPr>
              <w:fldChar w:fldCharType="separate"/>
            </w:r>
            <w:r w:rsidR="009A74E1">
              <w:rPr>
                <w:noProof/>
              </w:rPr>
              <w:t>3</w:t>
            </w:r>
            <w:r>
              <w:rPr>
                <w:noProof/>
              </w:rPr>
              <w:fldChar w:fldCharType="end"/>
            </w:r>
            <w:r>
              <w:t xml:space="preserve"> )</w:t>
            </w:r>
            <w:bookmarkEnd w:id="55"/>
          </w:p>
          <w:p w14:paraId="175B4237" w14:textId="77777777" w:rsidR="008E5B17" w:rsidRDefault="008E5B17" w:rsidP="00A40159">
            <w:pPr>
              <w:pStyle w:val="affd"/>
            </w:pPr>
          </w:p>
        </w:tc>
      </w:tr>
    </w:tbl>
    <w:p w14:paraId="03286A70" w14:textId="05A2E289" w:rsidR="008E5B17" w:rsidRDefault="008E5B17" w:rsidP="008E5B17">
      <w:pPr>
        <w:ind w:firstLineChars="0" w:firstLine="480"/>
      </w:pPr>
      <w:r>
        <w:rPr>
          <w:rFonts w:hint="eastAsia"/>
        </w:rPr>
        <w:t>按照公式</w:t>
      </w:r>
      <w:r w:rsidR="00775D46">
        <w:fldChar w:fldCharType="begin"/>
      </w:r>
      <w:r w:rsidR="00775D46">
        <w:instrText xml:space="preserve"> </w:instrText>
      </w:r>
      <w:r w:rsidR="00775D46">
        <w:rPr>
          <w:rFonts w:hint="eastAsia"/>
        </w:rPr>
        <w:instrText>REF _Ref2875892 \h</w:instrText>
      </w:r>
      <w:r w:rsidR="00775D46">
        <w:instrText xml:space="preserve"> </w:instrText>
      </w:r>
      <w:r w:rsidR="00775D46">
        <w:fldChar w:fldCharType="separate"/>
      </w:r>
      <w:r w:rsidR="009A74E1">
        <w:t xml:space="preserve">( </w:t>
      </w:r>
      <w:r w:rsidR="009A74E1">
        <w:rPr>
          <w:noProof/>
        </w:rPr>
        <w:t>2</w:t>
      </w:r>
      <w:r w:rsidR="009A74E1">
        <w:t>.</w:t>
      </w:r>
      <w:r w:rsidR="009A74E1">
        <w:rPr>
          <w:noProof/>
        </w:rPr>
        <w:t>3</w:t>
      </w:r>
      <w:r w:rsidR="009A74E1">
        <w:t xml:space="preserve"> )</w:t>
      </w:r>
      <w:r w:rsidR="00775D46">
        <w:fldChar w:fldCharType="end"/>
      </w:r>
      <w:r>
        <w:rPr>
          <w:rFonts w:hint="eastAsia"/>
        </w:rPr>
        <w:t>求得</w:t>
      </w:r>
      <w:r>
        <w:t>的碳当量及含碳量的不同，可把钢的焊接性划分分为易焊区、可焊区和难焊区，如图</w:t>
      </w:r>
      <w:r>
        <w:rPr>
          <w:rFonts w:hint="eastAsia"/>
        </w:rPr>
        <w:t>2.1</w:t>
      </w:r>
      <w:r>
        <w:rPr>
          <w:rFonts w:hint="eastAsia"/>
        </w:rPr>
        <w:t>所示</w:t>
      </w:r>
      <w:r>
        <w:t>，含碳量为</w:t>
      </w:r>
      <w:r>
        <w:rPr>
          <w:rFonts w:hint="eastAsia"/>
        </w:rPr>
        <w:t>0.1</w:t>
      </w:r>
      <w:r>
        <w:t>%~0.12%</w:t>
      </w:r>
      <w:r>
        <w:t>以下的区域，为易焊区；含碳量</w:t>
      </w:r>
      <w:r>
        <w:rPr>
          <w:rFonts w:hint="eastAsia"/>
        </w:rPr>
        <w:t>大于</w:t>
      </w:r>
      <w:r>
        <w:rPr>
          <w:rFonts w:hint="eastAsia"/>
        </w:rPr>
        <w:t>0.1</w:t>
      </w:r>
      <w:r>
        <w:t>%~0.12%</w:t>
      </w:r>
      <w:r>
        <w:rPr>
          <w:rFonts w:hint="eastAsia"/>
        </w:rPr>
        <w:t>，</w:t>
      </w:r>
      <w:r>
        <w:t>且碳当量</w:t>
      </w:r>
      <w:r>
        <w:rPr>
          <w:rFonts w:hint="eastAsia"/>
        </w:rPr>
        <w:t>CE</w:t>
      </w:r>
      <w:r>
        <w:rPr>
          <w:rFonts w:hint="eastAsia"/>
        </w:rPr>
        <w:t>（</w:t>
      </w:r>
      <w:r>
        <w:rPr>
          <w:rFonts w:hint="eastAsia"/>
        </w:rPr>
        <w:t>3</w:t>
      </w:r>
      <w:r>
        <w:rPr>
          <w:rFonts w:hint="eastAsia"/>
        </w:rPr>
        <w:t>）</w:t>
      </w:r>
      <w:r>
        <w:rPr>
          <w:rFonts w:hint="eastAsia"/>
        </w:rPr>
        <w:t xml:space="preserve">&lt;0.49% </w:t>
      </w:r>
      <w:r>
        <w:t>以下的区域，为</w:t>
      </w:r>
      <w:r>
        <w:rPr>
          <w:rFonts w:hint="eastAsia"/>
        </w:rPr>
        <w:t>可</w:t>
      </w:r>
      <w:r>
        <w:t>焊区；</w:t>
      </w:r>
      <w:r>
        <w:rPr>
          <w:rFonts w:hint="eastAsia"/>
        </w:rPr>
        <w:t>其他</w:t>
      </w:r>
      <w:r>
        <w:t>情况为难焊区。</w:t>
      </w:r>
      <w:r>
        <w:rPr>
          <w:rFonts w:hint="eastAsia"/>
        </w:rPr>
        <w:t>钢材可焊性</w:t>
      </w:r>
      <w:r>
        <w:t>与钢材的碳含量</w:t>
      </w:r>
      <w:r>
        <w:rPr>
          <w:rFonts w:hint="eastAsia"/>
        </w:rPr>
        <w:t>和上述</w:t>
      </w:r>
      <w:r>
        <w:t>公式计算所得的碳当量</w:t>
      </w:r>
      <w:r>
        <w:rPr>
          <w:rFonts w:hint="eastAsia"/>
        </w:rPr>
        <w:t>关系如</w:t>
      </w:r>
      <w:r>
        <w:fldChar w:fldCharType="begin"/>
      </w:r>
      <w:r>
        <w:instrText xml:space="preserve"> </w:instrText>
      </w:r>
      <w:r>
        <w:rPr>
          <w:rFonts w:hint="eastAsia"/>
        </w:rPr>
        <w:instrText>REF _Ref536026410 \h</w:instrText>
      </w:r>
      <w:r>
        <w:instrText xml:space="preserve"> </w:instrText>
      </w:r>
      <w:r>
        <w:fldChar w:fldCharType="separate"/>
      </w:r>
      <w:r w:rsidR="009A74E1">
        <w:rPr>
          <w:rFonts w:hint="eastAsia"/>
        </w:rPr>
        <w:t>图</w:t>
      </w:r>
      <w:r w:rsidR="009A74E1">
        <w:rPr>
          <w:rFonts w:hint="eastAsia"/>
        </w:rPr>
        <w:t xml:space="preserve"> </w:t>
      </w:r>
      <w:r w:rsidR="009A74E1">
        <w:rPr>
          <w:noProof/>
        </w:rPr>
        <w:t>2</w:t>
      </w:r>
      <w:r w:rsidR="009A74E1">
        <w:t>.</w:t>
      </w:r>
      <w:r w:rsidR="009A74E1">
        <w:rPr>
          <w:noProof/>
        </w:rPr>
        <w:t>7</w:t>
      </w:r>
      <w:r>
        <w:fldChar w:fldCharType="end"/>
      </w:r>
      <w:r>
        <w:rPr>
          <w:rFonts w:hint="eastAsia"/>
        </w:rPr>
        <w:t>所示</w:t>
      </w:r>
      <w:r>
        <w:t>。</w:t>
      </w:r>
    </w:p>
    <w:p w14:paraId="4087F446" w14:textId="77777777" w:rsidR="008E5B17" w:rsidRPr="007D75F9" w:rsidRDefault="008E5B17" w:rsidP="008E5B17">
      <w:pPr>
        <w:ind w:firstLineChars="0" w:firstLine="480"/>
      </w:pPr>
    </w:p>
    <w:tbl>
      <w:tblPr>
        <w:tblW w:w="0" w:type="auto"/>
        <w:tblLook w:val="04A0" w:firstRow="1" w:lastRow="0" w:firstColumn="1" w:lastColumn="0" w:noHBand="0" w:noVBand="1"/>
      </w:tblPr>
      <w:tblGrid>
        <w:gridCol w:w="8296"/>
      </w:tblGrid>
      <w:tr w:rsidR="008E5B17" w:rsidRPr="000946B8" w14:paraId="7E479B48" w14:textId="77777777" w:rsidTr="00A40159">
        <w:trPr>
          <w:trHeight w:val="3489"/>
        </w:trPr>
        <w:tc>
          <w:tcPr>
            <w:tcW w:w="8296" w:type="dxa"/>
          </w:tcPr>
          <w:p w14:paraId="3AB2F401" w14:textId="77777777" w:rsidR="008E5B17" w:rsidRPr="000946B8" w:rsidRDefault="008E5B17" w:rsidP="00A40159">
            <w:pPr>
              <w:pStyle w:val="aff1"/>
            </w:pPr>
            <w:r w:rsidRPr="004713F7">
              <w:rPr>
                <w:noProof/>
              </w:rPr>
              <w:drawing>
                <wp:inline distT="0" distB="0" distL="0" distR="0" wp14:anchorId="20ADC5EB" wp14:editId="458E855D">
                  <wp:extent cx="3554809" cy="2340000"/>
                  <wp:effectExtent l="0" t="0" r="7620" b="3175"/>
                  <wp:docPr id="470" name="图片 470" descr="C:\Users\zhaochen\AppData\Local\Temp\1548233538(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50" descr="C:\Users\zhaochen\AppData\Local\Temp\1548233538(1).png"/>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3554809" cy="2340000"/>
                          </a:xfrm>
                          <a:prstGeom prst="rect">
                            <a:avLst/>
                          </a:prstGeom>
                          <a:noFill/>
                          <a:ln>
                            <a:noFill/>
                          </a:ln>
                        </pic:spPr>
                      </pic:pic>
                    </a:graphicData>
                  </a:graphic>
                </wp:inline>
              </w:drawing>
            </w:r>
          </w:p>
        </w:tc>
      </w:tr>
      <w:tr w:rsidR="008E5B17" w14:paraId="245FA4CA" w14:textId="77777777" w:rsidTr="00A40159">
        <w:tc>
          <w:tcPr>
            <w:tcW w:w="8296" w:type="dxa"/>
          </w:tcPr>
          <w:p w14:paraId="1C1D1FF4" w14:textId="39C885AD" w:rsidR="008E5B17" w:rsidRDefault="008E5B17" w:rsidP="00A40159">
            <w:pPr>
              <w:pStyle w:val="af0"/>
            </w:pPr>
            <w:bookmarkStart w:id="56" w:name="_Ref536026410"/>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9A74E1">
              <w:rPr>
                <w:noProof/>
              </w:rPr>
              <w:t>2</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9A74E1">
              <w:rPr>
                <w:noProof/>
              </w:rPr>
              <w:t>7</w:t>
            </w:r>
            <w:r>
              <w:fldChar w:fldCharType="end"/>
            </w:r>
            <w:bookmarkEnd w:id="56"/>
            <w:r>
              <w:t xml:space="preserve"> </w:t>
            </w:r>
            <w:r>
              <w:rPr>
                <w:rFonts w:hint="eastAsia"/>
              </w:rPr>
              <w:t>碳当量、</w:t>
            </w:r>
            <w:r>
              <w:t>含碳量与可焊性的关系</w:t>
            </w:r>
          </w:p>
        </w:tc>
      </w:tr>
    </w:tbl>
    <w:p w14:paraId="0441A85C" w14:textId="77777777" w:rsidR="008E5B17" w:rsidRDefault="008E5B17" w:rsidP="008E5B17">
      <w:pPr>
        <w:ind w:firstLineChars="0" w:firstLine="480"/>
      </w:pPr>
      <w:r>
        <w:rPr>
          <w:rFonts w:hint="eastAsia"/>
        </w:rPr>
        <w:t>钢的</w:t>
      </w:r>
      <w:r>
        <w:t>碳当量就是把钢中包括碳在内的对淬硬、冷裂纹及</w:t>
      </w:r>
      <w:r>
        <w:rPr>
          <w:rFonts w:hint="eastAsia"/>
        </w:rPr>
        <w:t>脆化</w:t>
      </w:r>
      <w:r>
        <w:t>等有影响的合金元素含量换算成碳的相当含量。通过</w:t>
      </w:r>
      <w:r>
        <w:rPr>
          <w:rFonts w:hint="eastAsia"/>
        </w:rPr>
        <w:t>对</w:t>
      </w:r>
      <w:r>
        <w:t>钢的碳当量和冷裂敏感指数的估算，可以初步衡量低合金高强度钢冷裂</w:t>
      </w:r>
      <w:r>
        <w:rPr>
          <w:rFonts w:hint="eastAsia"/>
        </w:rPr>
        <w:t>敏感性</w:t>
      </w:r>
      <w:r>
        <w:t>的高低，这对焊接工艺条件如预热、焊后热处理</w:t>
      </w:r>
      <w:r>
        <w:rPr>
          <w:rFonts w:hint="eastAsia"/>
        </w:rPr>
        <w:t>等</w:t>
      </w:r>
      <w:r>
        <w:t>的确定具有重要的指导作用</w:t>
      </w:r>
      <w:r>
        <w:rPr>
          <w:rFonts w:hint="eastAsia"/>
        </w:rPr>
        <w:t>。通过</w:t>
      </w:r>
      <w:r>
        <w:t>碳当量的计算可以看出，当碳当量增加时，钢材的淬硬倾向增大，硬度增加，这时钢材焊接热影响区就容易产生冷裂纹。</w:t>
      </w:r>
    </w:p>
    <w:p w14:paraId="65E49621" w14:textId="6576E7D4" w:rsidR="008E5B17" w:rsidRDefault="008E5B17" w:rsidP="008E5B17">
      <w:pPr>
        <w:ind w:firstLineChars="0" w:firstLine="480"/>
      </w:pPr>
      <w:r>
        <w:rPr>
          <w:rFonts w:hint="eastAsia"/>
        </w:rPr>
        <w:t>根据以上三个公式，计算可得</w:t>
      </w:r>
      <w:r>
        <w:t>本试验</w:t>
      </w:r>
      <w:r>
        <w:rPr>
          <w:rFonts w:hint="eastAsia"/>
        </w:rPr>
        <w:t>中</w:t>
      </w:r>
      <w:r>
        <w:t>所用钢材的碳当量以及焊接过程中的热处理情况，结果汇总见下</w:t>
      </w:r>
      <w:r>
        <w:fldChar w:fldCharType="begin"/>
      </w:r>
      <w:r>
        <w:instrText xml:space="preserve"> REF _Ref536113972 \h </w:instrText>
      </w:r>
      <w:r>
        <w:fldChar w:fldCharType="separate"/>
      </w:r>
      <w:r w:rsidR="009A74E1" w:rsidRPr="005C476E">
        <w:rPr>
          <w:rFonts w:hint="eastAsia"/>
        </w:rPr>
        <w:t>表</w:t>
      </w:r>
      <w:r w:rsidR="009A74E1" w:rsidRPr="005C476E">
        <w:rPr>
          <w:rFonts w:hint="eastAsia"/>
        </w:rPr>
        <w:t xml:space="preserve"> </w:t>
      </w:r>
      <w:r w:rsidR="009A74E1">
        <w:rPr>
          <w:noProof/>
        </w:rPr>
        <w:t>2</w:t>
      </w:r>
      <w:r w:rsidR="009A74E1">
        <w:t>.</w:t>
      </w:r>
      <w:r w:rsidR="009A74E1">
        <w:rPr>
          <w:noProof/>
        </w:rPr>
        <w:t>5</w:t>
      </w:r>
      <w:r>
        <w:fldChar w:fldCharType="end"/>
      </w:r>
      <w:r w:rsidR="00525608">
        <w:rPr>
          <w:rFonts w:hint="eastAsia"/>
        </w:rPr>
        <w:t>，由此可知，</w:t>
      </w:r>
      <w:bookmarkStart w:id="57" w:name="OLE_LINK51"/>
      <w:r w:rsidR="00525608">
        <w:rPr>
          <w:rFonts w:hint="eastAsia"/>
        </w:rPr>
        <w:t>试验用的</w:t>
      </w:r>
      <w:r w:rsidR="00525608">
        <w:rPr>
          <w:rFonts w:hint="eastAsia"/>
        </w:rPr>
        <w:t>1</w:t>
      </w:r>
      <w:r w:rsidR="00525608">
        <w:t>0mm</w:t>
      </w:r>
      <w:r w:rsidR="00525608">
        <w:t>和</w:t>
      </w:r>
      <w:r w:rsidR="00525608">
        <w:rPr>
          <w:rFonts w:hint="eastAsia"/>
        </w:rPr>
        <w:t>2</w:t>
      </w:r>
      <w:r w:rsidR="00525608">
        <w:t>0mm</w:t>
      </w:r>
      <w:r w:rsidR="00525608">
        <w:t>的</w:t>
      </w:r>
      <w:r w:rsidR="00525608">
        <w:rPr>
          <w:rFonts w:hint="eastAsia"/>
        </w:rPr>
        <w:t>Q</w:t>
      </w:r>
      <w:r w:rsidR="00525608">
        <w:t>890D</w:t>
      </w:r>
      <w:r w:rsidR="00525608">
        <w:lastRenderedPageBreak/>
        <w:t>钢材根据其</w:t>
      </w:r>
      <w:r w:rsidR="00525608">
        <w:rPr>
          <w:rFonts w:hint="eastAsia"/>
        </w:rPr>
        <w:t>碳当量属于需要焊前预热和焊接后热处理（难焊）的类型。</w:t>
      </w:r>
      <w:r w:rsidR="00837306">
        <w:rPr>
          <w:rFonts w:hint="eastAsia"/>
        </w:rPr>
        <w:t>本文试验</w:t>
      </w:r>
      <w:bookmarkStart w:id="58" w:name="OLE_LINK113"/>
      <w:r w:rsidR="00837306">
        <w:rPr>
          <w:rFonts w:hint="eastAsia"/>
        </w:rPr>
        <w:t>焊接</w:t>
      </w:r>
      <w:r w:rsidR="00837306" w:rsidRPr="00837306">
        <w:t>前预热</w:t>
      </w:r>
      <w:r w:rsidR="00837306" w:rsidRPr="00837306">
        <w:t>150</w:t>
      </w:r>
      <w:r w:rsidR="00837306">
        <w:rPr>
          <w:rFonts w:hint="eastAsia"/>
        </w:rPr>
        <w:t>-</w:t>
      </w:r>
      <w:r w:rsidR="00837306">
        <w:t>200</w:t>
      </w:r>
      <w:r w:rsidR="00837306" w:rsidRPr="00837306">
        <w:t>℃</w:t>
      </w:r>
      <w:bookmarkEnd w:id="58"/>
      <w:r w:rsidR="00837306">
        <w:rPr>
          <w:rFonts w:hint="eastAsia"/>
        </w:rPr>
        <w:t>，焊接</w:t>
      </w:r>
      <w:proofErr w:type="gramStart"/>
      <w:r w:rsidR="00837306">
        <w:rPr>
          <w:rFonts w:hint="eastAsia"/>
        </w:rPr>
        <w:t>后消氢热处理</w:t>
      </w:r>
      <w:proofErr w:type="gramEnd"/>
      <w:r w:rsidR="00837306">
        <w:rPr>
          <w:rFonts w:hint="eastAsia"/>
        </w:rPr>
        <w:t>的加热温度为</w:t>
      </w:r>
      <w:r w:rsidR="00837306">
        <w:rPr>
          <w:rFonts w:hint="eastAsia"/>
        </w:rPr>
        <w:t>2</w:t>
      </w:r>
      <w:r w:rsidR="00837306">
        <w:t>50</w:t>
      </w:r>
      <w:r w:rsidR="00837306">
        <w:rPr>
          <w:rFonts w:hint="eastAsia"/>
        </w:rPr>
        <w:t>-</w:t>
      </w:r>
      <w:r w:rsidR="00837306">
        <w:t>350</w:t>
      </w:r>
      <w:r w:rsidR="00837306" w:rsidRPr="00837306">
        <w:t>℃</w:t>
      </w:r>
      <w:r w:rsidR="00837306">
        <w:rPr>
          <w:rFonts w:hint="eastAsia"/>
        </w:rPr>
        <w:t>，保温时间</w:t>
      </w:r>
      <w:r w:rsidR="00837306">
        <w:rPr>
          <w:rFonts w:hint="eastAsia"/>
        </w:rPr>
        <w:t>2</w:t>
      </w:r>
      <w:r w:rsidR="00837306">
        <w:t>h</w:t>
      </w:r>
      <w:r w:rsidR="00837306">
        <w:rPr>
          <w:rFonts w:hint="eastAsia"/>
        </w:rPr>
        <w:t>，达到保温时间后</w:t>
      </w:r>
      <w:proofErr w:type="gramStart"/>
      <w:r w:rsidR="00837306">
        <w:rPr>
          <w:rFonts w:hint="eastAsia"/>
        </w:rPr>
        <w:t>应缓</w:t>
      </w:r>
      <w:proofErr w:type="gramEnd"/>
      <w:r w:rsidR="00837306">
        <w:rPr>
          <w:rFonts w:hint="eastAsia"/>
        </w:rPr>
        <w:t>冷至常温。</w:t>
      </w:r>
      <w:bookmarkEnd w:id="57"/>
    </w:p>
    <w:p w14:paraId="453BD650" w14:textId="700FBB12" w:rsidR="008E5B17" w:rsidRDefault="008E5B17" w:rsidP="008E5B17">
      <w:pPr>
        <w:pStyle w:val="af6"/>
      </w:pPr>
      <w:bookmarkStart w:id="59" w:name="_Ref536113972"/>
      <w:r w:rsidRPr="005C476E">
        <w:rPr>
          <w:rFonts w:hint="eastAsia"/>
        </w:rPr>
        <w:t>表</w:t>
      </w:r>
      <w:r w:rsidRPr="005C476E">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9A74E1">
        <w:rPr>
          <w:noProof/>
        </w:rPr>
        <w:t>2</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9A74E1">
        <w:rPr>
          <w:noProof/>
        </w:rPr>
        <w:t>5</w:t>
      </w:r>
      <w:r>
        <w:fldChar w:fldCharType="end"/>
      </w:r>
      <w:bookmarkEnd w:id="59"/>
      <w:r>
        <w:rPr>
          <w:rFonts w:hint="eastAsia"/>
        </w:rPr>
        <w:t>美国推荐</w:t>
      </w:r>
      <w:r>
        <w:t>的碳当量计算结果及热处理情况</w:t>
      </w:r>
    </w:p>
    <w:tbl>
      <w:tblPr>
        <w:tblW w:w="5000" w:type="pct"/>
        <w:tblBorders>
          <w:top w:val="single" w:sz="12" w:space="0" w:color="auto"/>
          <w:bottom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988"/>
        <w:gridCol w:w="710"/>
        <w:gridCol w:w="1706"/>
        <w:gridCol w:w="1704"/>
        <w:gridCol w:w="2130"/>
        <w:gridCol w:w="1074"/>
      </w:tblGrid>
      <w:tr w:rsidR="008E5B17" w14:paraId="73C76A95" w14:textId="77777777" w:rsidTr="0053176C">
        <w:trPr>
          <w:trHeight w:val="270"/>
        </w:trPr>
        <w:tc>
          <w:tcPr>
            <w:tcW w:w="595" w:type="pct"/>
            <w:vMerge w:val="restart"/>
            <w:shd w:val="clear" w:color="auto" w:fill="auto"/>
            <w:noWrap/>
            <w:tcMar>
              <w:top w:w="15" w:type="dxa"/>
              <w:left w:w="15" w:type="dxa"/>
              <w:bottom w:w="0" w:type="dxa"/>
              <w:right w:w="15" w:type="dxa"/>
            </w:tcMar>
            <w:vAlign w:val="center"/>
            <w:hideMark/>
          </w:tcPr>
          <w:p w14:paraId="239992BB" w14:textId="77777777" w:rsidR="008E5B17" w:rsidRDefault="008E5B17" w:rsidP="00A40159">
            <w:pPr>
              <w:pStyle w:val="af8"/>
              <w:rPr>
                <w:rFonts w:eastAsia="宋体"/>
              </w:rPr>
            </w:pPr>
            <w:r>
              <w:rPr>
                <w:rFonts w:hint="eastAsia"/>
              </w:rPr>
              <w:t>钢材等级</w:t>
            </w:r>
          </w:p>
        </w:tc>
        <w:tc>
          <w:tcPr>
            <w:tcW w:w="427" w:type="pct"/>
            <w:vMerge w:val="restart"/>
            <w:shd w:val="clear" w:color="auto" w:fill="auto"/>
            <w:noWrap/>
            <w:tcMar>
              <w:top w:w="15" w:type="dxa"/>
              <w:left w:w="15" w:type="dxa"/>
              <w:bottom w:w="0" w:type="dxa"/>
              <w:right w:w="15" w:type="dxa"/>
            </w:tcMar>
            <w:vAlign w:val="center"/>
            <w:hideMark/>
          </w:tcPr>
          <w:p w14:paraId="559ED757" w14:textId="77777777" w:rsidR="008E5B17" w:rsidRDefault="008E5B17" w:rsidP="00A40159">
            <w:pPr>
              <w:pStyle w:val="af8"/>
            </w:pPr>
            <w:r>
              <w:rPr>
                <w:rFonts w:hint="eastAsia"/>
              </w:rPr>
              <w:t>厚度</w:t>
            </w:r>
          </w:p>
        </w:tc>
        <w:tc>
          <w:tcPr>
            <w:tcW w:w="1026" w:type="pct"/>
            <w:vMerge w:val="restart"/>
            <w:shd w:val="clear" w:color="auto" w:fill="auto"/>
            <w:noWrap/>
            <w:tcMar>
              <w:top w:w="15" w:type="dxa"/>
              <w:left w:w="15" w:type="dxa"/>
              <w:bottom w:w="0" w:type="dxa"/>
              <w:right w:w="15" w:type="dxa"/>
            </w:tcMar>
            <w:vAlign w:val="center"/>
            <w:hideMark/>
          </w:tcPr>
          <w:p w14:paraId="49B8026A" w14:textId="77777777" w:rsidR="008E5B17" w:rsidRDefault="008E5B17" w:rsidP="00A40159">
            <w:pPr>
              <w:pStyle w:val="af8"/>
            </w:pPr>
            <w:r>
              <w:rPr>
                <w:rFonts w:hint="eastAsia"/>
              </w:rPr>
              <w:t>轧制工艺</w:t>
            </w:r>
          </w:p>
        </w:tc>
        <w:tc>
          <w:tcPr>
            <w:tcW w:w="2952" w:type="pct"/>
            <w:gridSpan w:val="3"/>
            <w:shd w:val="clear" w:color="auto" w:fill="auto"/>
            <w:noWrap/>
            <w:tcMar>
              <w:top w:w="15" w:type="dxa"/>
              <w:left w:w="15" w:type="dxa"/>
              <w:bottom w:w="0" w:type="dxa"/>
              <w:right w:w="15" w:type="dxa"/>
            </w:tcMar>
            <w:vAlign w:val="center"/>
            <w:hideMark/>
          </w:tcPr>
          <w:p w14:paraId="3341863C" w14:textId="77777777" w:rsidR="008E5B17" w:rsidRDefault="008E5B17" w:rsidP="00A40159">
            <w:pPr>
              <w:pStyle w:val="af8"/>
            </w:pPr>
            <w:r>
              <w:rPr>
                <w:rFonts w:hint="eastAsia"/>
              </w:rPr>
              <w:t>碳当量（</w:t>
            </w:r>
            <w:r>
              <w:rPr>
                <w:rFonts w:hint="eastAsia"/>
              </w:rPr>
              <w:t>%</w:t>
            </w:r>
            <w:r>
              <w:rPr>
                <w:rFonts w:hint="eastAsia"/>
              </w:rPr>
              <w:t>）及</w:t>
            </w:r>
            <w:r>
              <w:t>热处理情况</w:t>
            </w:r>
          </w:p>
        </w:tc>
      </w:tr>
      <w:tr w:rsidR="008E5B17" w14:paraId="4756DA71" w14:textId="77777777" w:rsidTr="0053176C">
        <w:trPr>
          <w:trHeight w:val="270"/>
        </w:trPr>
        <w:tc>
          <w:tcPr>
            <w:tcW w:w="595" w:type="pct"/>
            <w:vMerge/>
            <w:vAlign w:val="center"/>
            <w:hideMark/>
          </w:tcPr>
          <w:p w14:paraId="4450DE93" w14:textId="77777777" w:rsidR="008E5B17" w:rsidRDefault="008E5B17" w:rsidP="00A40159">
            <w:pPr>
              <w:pStyle w:val="af8"/>
              <w:rPr>
                <w:rFonts w:ascii="宋体" w:eastAsia="宋体" w:hAnsi="宋体" w:cs="宋体"/>
              </w:rPr>
            </w:pPr>
          </w:p>
        </w:tc>
        <w:tc>
          <w:tcPr>
            <w:tcW w:w="427" w:type="pct"/>
            <w:vMerge/>
            <w:vAlign w:val="center"/>
            <w:hideMark/>
          </w:tcPr>
          <w:p w14:paraId="6D777E66" w14:textId="77777777" w:rsidR="008E5B17" w:rsidRDefault="008E5B17" w:rsidP="00A40159">
            <w:pPr>
              <w:pStyle w:val="af8"/>
              <w:rPr>
                <w:rFonts w:ascii="宋体" w:eastAsia="宋体" w:hAnsi="宋体" w:cs="宋体"/>
              </w:rPr>
            </w:pPr>
          </w:p>
        </w:tc>
        <w:tc>
          <w:tcPr>
            <w:tcW w:w="1026" w:type="pct"/>
            <w:vMerge/>
            <w:vAlign w:val="center"/>
            <w:hideMark/>
          </w:tcPr>
          <w:p w14:paraId="1C38F675" w14:textId="77777777" w:rsidR="008E5B17" w:rsidRDefault="008E5B17" w:rsidP="00A40159">
            <w:pPr>
              <w:pStyle w:val="af8"/>
              <w:rPr>
                <w:rFonts w:ascii="宋体" w:eastAsia="宋体" w:hAnsi="宋体" w:cs="宋体"/>
              </w:rPr>
            </w:pPr>
          </w:p>
        </w:tc>
        <w:tc>
          <w:tcPr>
            <w:tcW w:w="1025" w:type="pct"/>
            <w:shd w:val="clear" w:color="auto" w:fill="auto"/>
            <w:noWrap/>
            <w:tcMar>
              <w:top w:w="15" w:type="dxa"/>
              <w:left w:w="15" w:type="dxa"/>
              <w:bottom w:w="0" w:type="dxa"/>
              <w:right w:w="15" w:type="dxa"/>
            </w:tcMar>
            <w:vAlign w:val="center"/>
            <w:hideMark/>
          </w:tcPr>
          <w:p w14:paraId="5053B374" w14:textId="77777777" w:rsidR="008E5B17" w:rsidRDefault="008E5B17" w:rsidP="00A40159">
            <w:pPr>
              <w:pStyle w:val="af8"/>
            </w:pPr>
            <w:proofErr w:type="gramStart"/>
            <w:r>
              <w:rPr>
                <w:rFonts w:hint="eastAsia"/>
              </w:rPr>
              <w:t>CE(</w:t>
            </w:r>
            <w:proofErr w:type="gramEnd"/>
            <w:r>
              <w:rPr>
                <w:rFonts w:hint="eastAsia"/>
              </w:rPr>
              <w:t>1)</w:t>
            </w:r>
          </w:p>
        </w:tc>
        <w:tc>
          <w:tcPr>
            <w:tcW w:w="1281" w:type="pct"/>
            <w:shd w:val="clear" w:color="auto" w:fill="auto"/>
            <w:noWrap/>
            <w:tcMar>
              <w:top w:w="15" w:type="dxa"/>
              <w:left w:w="15" w:type="dxa"/>
              <w:bottom w:w="0" w:type="dxa"/>
              <w:right w:w="15" w:type="dxa"/>
            </w:tcMar>
            <w:vAlign w:val="center"/>
            <w:hideMark/>
          </w:tcPr>
          <w:p w14:paraId="361857E3" w14:textId="77777777" w:rsidR="008E5B17" w:rsidRDefault="008E5B17" w:rsidP="00A40159">
            <w:pPr>
              <w:pStyle w:val="af8"/>
            </w:pPr>
            <w:proofErr w:type="gramStart"/>
            <w:r>
              <w:rPr>
                <w:rFonts w:hint="eastAsia"/>
              </w:rPr>
              <w:t>CE(</w:t>
            </w:r>
            <w:proofErr w:type="gramEnd"/>
            <w:r>
              <w:rPr>
                <w:rFonts w:hint="eastAsia"/>
              </w:rPr>
              <w:t>2)</w:t>
            </w:r>
          </w:p>
        </w:tc>
        <w:tc>
          <w:tcPr>
            <w:tcW w:w="646" w:type="pct"/>
            <w:shd w:val="clear" w:color="auto" w:fill="auto"/>
            <w:noWrap/>
            <w:tcMar>
              <w:top w:w="15" w:type="dxa"/>
              <w:left w:w="15" w:type="dxa"/>
              <w:bottom w:w="0" w:type="dxa"/>
              <w:right w:w="15" w:type="dxa"/>
            </w:tcMar>
            <w:vAlign w:val="center"/>
            <w:hideMark/>
          </w:tcPr>
          <w:p w14:paraId="5EF064C6" w14:textId="77777777" w:rsidR="008E5B17" w:rsidRDefault="008E5B17" w:rsidP="00A40159">
            <w:pPr>
              <w:pStyle w:val="af8"/>
            </w:pPr>
            <w:proofErr w:type="gramStart"/>
            <w:r>
              <w:rPr>
                <w:rFonts w:hint="eastAsia"/>
              </w:rPr>
              <w:t>CE(</w:t>
            </w:r>
            <w:proofErr w:type="gramEnd"/>
            <w:r>
              <w:rPr>
                <w:rFonts w:hint="eastAsia"/>
              </w:rPr>
              <w:t>3)</w:t>
            </w:r>
          </w:p>
        </w:tc>
      </w:tr>
      <w:tr w:rsidR="008E5B17" w14:paraId="1450E9E0" w14:textId="77777777" w:rsidTr="0053176C">
        <w:trPr>
          <w:trHeight w:val="270"/>
        </w:trPr>
        <w:tc>
          <w:tcPr>
            <w:tcW w:w="595" w:type="pct"/>
            <w:vMerge w:val="restart"/>
            <w:shd w:val="clear" w:color="auto" w:fill="auto"/>
            <w:noWrap/>
            <w:tcMar>
              <w:top w:w="15" w:type="dxa"/>
              <w:left w:w="15" w:type="dxa"/>
              <w:bottom w:w="0" w:type="dxa"/>
              <w:right w:w="15" w:type="dxa"/>
            </w:tcMar>
            <w:vAlign w:val="center"/>
            <w:hideMark/>
          </w:tcPr>
          <w:p w14:paraId="6A070B12" w14:textId="77777777" w:rsidR="008E5B17" w:rsidRDefault="008E5B17" w:rsidP="00A40159">
            <w:pPr>
              <w:pStyle w:val="af8"/>
            </w:pPr>
            <w:r>
              <w:rPr>
                <w:rFonts w:hint="eastAsia"/>
              </w:rPr>
              <w:t>Q890D</w:t>
            </w:r>
          </w:p>
        </w:tc>
        <w:tc>
          <w:tcPr>
            <w:tcW w:w="427" w:type="pct"/>
            <w:vMerge w:val="restart"/>
            <w:shd w:val="clear" w:color="auto" w:fill="auto"/>
            <w:noWrap/>
            <w:tcMar>
              <w:top w:w="15" w:type="dxa"/>
              <w:left w:w="15" w:type="dxa"/>
              <w:bottom w:w="0" w:type="dxa"/>
              <w:right w:w="15" w:type="dxa"/>
            </w:tcMar>
            <w:vAlign w:val="center"/>
            <w:hideMark/>
          </w:tcPr>
          <w:p w14:paraId="2B40B291" w14:textId="77777777" w:rsidR="008E5B17" w:rsidRDefault="008E5B17" w:rsidP="00A40159">
            <w:pPr>
              <w:pStyle w:val="af8"/>
            </w:pPr>
            <w:r>
              <w:rPr>
                <w:rFonts w:hint="eastAsia"/>
              </w:rPr>
              <w:t>10mm</w:t>
            </w:r>
          </w:p>
        </w:tc>
        <w:tc>
          <w:tcPr>
            <w:tcW w:w="1026" w:type="pct"/>
            <w:vMerge w:val="restart"/>
            <w:shd w:val="clear" w:color="auto" w:fill="auto"/>
            <w:noWrap/>
            <w:tcMar>
              <w:top w:w="15" w:type="dxa"/>
              <w:left w:w="15" w:type="dxa"/>
              <w:bottom w:w="0" w:type="dxa"/>
              <w:right w:w="15" w:type="dxa"/>
            </w:tcMar>
            <w:vAlign w:val="center"/>
            <w:hideMark/>
          </w:tcPr>
          <w:p w14:paraId="6C0F3645" w14:textId="77777777" w:rsidR="008E5B17" w:rsidRDefault="008E5B17" w:rsidP="00A40159">
            <w:pPr>
              <w:pStyle w:val="af8"/>
            </w:pPr>
            <w:r>
              <w:rPr>
                <w:rFonts w:hint="eastAsia"/>
              </w:rPr>
              <w:t>淬火回火钢</w:t>
            </w:r>
            <w:r>
              <w:rPr>
                <w:rFonts w:hint="eastAsia"/>
              </w:rPr>
              <w:t>QT</w:t>
            </w:r>
          </w:p>
        </w:tc>
        <w:tc>
          <w:tcPr>
            <w:tcW w:w="1025" w:type="pct"/>
            <w:shd w:val="clear" w:color="auto" w:fill="auto"/>
            <w:noWrap/>
            <w:tcMar>
              <w:top w:w="15" w:type="dxa"/>
              <w:left w:w="15" w:type="dxa"/>
              <w:bottom w:w="0" w:type="dxa"/>
              <w:right w:w="15" w:type="dxa"/>
            </w:tcMar>
            <w:vAlign w:val="center"/>
            <w:hideMark/>
          </w:tcPr>
          <w:p w14:paraId="1EA1EDDA" w14:textId="77777777" w:rsidR="008E5B17" w:rsidRDefault="008E5B17" w:rsidP="00A40159">
            <w:pPr>
              <w:pStyle w:val="af8"/>
            </w:pPr>
            <w:r>
              <w:rPr>
                <w:rFonts w:hint="eastAsia"/>
              </w:rPr>
              <w:t>0.595</w:t>
            </w:r>
          </w:p>
        </w:tc>
        <w:tc>
          <w:tcPr>
            <w:tcW w:w="1281" w:type="pct"/>
            <w:shd w:val="clear" w:color="auto" w:fill="auto"/>
            <w:noWrap/>
            <w:tcMar>
              <w:top w:w="15" w:type="dxa"/>
              <w:left w:w="15" w:type="dxa"/>
              <w:bottom w:w="0" w:type="dxa"/>
              <w:right w:w="15" w:type="dxa"/>
            </w:tcMar>
            <w:vAlign w:val="center"/>
            <w:hideMark/>
          </w:tcPr>
          <w:p w14:paraId="452E968B" w14:textId="77777777" w:rsidR="008E5B17" w:rsidRDefault="008E5B17" w:rsidP="00A40159">
            <w:pPr>
              <w:pStyle w:val="af8"/>
            </w:pPr>
            <w:r>
              <w:rPr>
                <w:rFonts w:hint="eastAsia"/>
              </w:rPr>
              <w:t>0.583</w:t>
            </w:r>
          </w:p>
        </w:tc>
        <w:tc>
          <w:tcPr>
            <w:tcW w:w="646" w:type="pct"/>
            <w:shd w:val="clear" w:color="auto" w:fill="auto"/>
            <w:noWrap/>
            <w:tcMar>
              <w:top w:w="15" w:type="dxa"/>
              <w:left w:w="15" w:type="dxa"/>
              <w:bottom w:w="0" w:type="dxa"/>
              <w:right w:w="15" w:type="dxa"/>
            </w:tcMar>
            <w:vAlign w:val="center"/>
            <w:hideMark/>
          </w:tcPr>
          <w:p w14:paraId="27521DE0" w14:textId="77777777" w:rsidR="008E5B17" w:rsidRDefault="008E5B17" w:rsidP="00A40159">
            <w:pPr>
              <w:pStyle w:val="af8"/>
            </w:pPr>
            <w:r>
              <w:rPr>
                <w:rFonts w:hint="eastAsia"/>
              </w:rPr>
              <w:t>0.614</w:t>
            </w:r>
          </w:p>
        </w:tc>
      </w:tr>
      <w:tr w:rsidR="008E5B17" w14:paraId="7A9EDD48" w14:textId="77777777" w:rsidTr="0053176C">
        <w:trPr>
          <w:trHeight w:val="270"/>
        </w:trPr>
        <w:tc>
          <w:tcPr>
            <w:tcW w:w="595" w:type="pct"/>
            <w:vMerge/>
            <w:vAlign w:val="center"/>
            <w:hideMark/>
          </w:tcPr>
          <w:p w14:paraId="7F29057F" w14:textId="77777777" w:rsidR="008E5B17" w:rsidRDefault="008E5B17" w:rsidP="00A40159">
            <w:pPr>
              <w:pStyle w:val="af8"/>
              <w:rPr>
                <w:rFonts w:ascii="宋体" w:eastAsia="宋体" w:hAnsi="宋体" w:cs="宋体"/>
              </w:rPr>
            </w:pPr>
          </w:p>
        </w:tc>
        <w:tc>
          <w:tcPr>
            <w:tcW w:w="427" w:type="pct"/>
            <w:vMerge/>
            <w:vAlign w:val="center"/>
            <w:hideMark/>
          </w:tcPr>
          <w:p w14:paraId="63C4D225" w14:textId="77777777" w:rsidR="008E5B17" w:rsidRDefault="008E5B17" w:rsidP="00A40159">
            <w:pPr>
              <w:pStyle w:val="af8"/>
              <w:rPr>
                <w:rFonts w:ascii="宋体" w:eastAsia="宋体" w:hAnsi="宋体" w:cs="宋体"/>
              </w:rPr>
            </w:pPr>
          </w:p>
        </w:tc>
        <w:tc>
          <w:tcPr>
            <w:tcW w:w="1026" w:type="pct"/>
            <w:vMerge/>
            <w:vAlign w:val="center"/>
            <w:hideMark/>
          </w:tcPr>
          <w:p w14:paraId="10BEBCC5" w14:textId="77777777" w:rsidR="008E5B17" w:rsidRDefault="008E5B17" w:rsidP="00A40159">
            <w:pPr>
              <w:pStyle w:val="af8"/>
              <w:rPr>
                <w:rFonts w:ascii="宋体" w:eastAsia="宋体" w:hAnsi="宋体" w:cs="宋体"/>
              </w:rPr>
            </w:pPr>
          </w:p>
        </w:tc>
        <w:tc>
          <w:tcPr>
            <w:tcW w:w="1025" w:type="pct"/>
            <w:shd w:val="clear" w:color="auto" w:fill="auto"/>
            <w:noWrap/>
            <w:tcMar>
              <w:top w:w="15" w:type="dxa"/>
              <w:left w:w="15" w:type="dxa"/>
              <w:bottom w:w="0" w:type="dxa"/>
              <w:right w:w="15" w:type="dxa"/>
            </w:tcMar>
            <w:vAlign w:val="center"/>
            <w:hideMark/>
          </w:tcPr>
          <w:p w14:paraId="005C978E" w14:textId="77777777" w:rsidR="008E5B17" w:rsidRDefault="008E5B17" w:rsidP="00A40159">
            <w:pPr>
              <w:pStyle w:val="af8"/>
            </w:pPr>
            <w:r>
              <w:rPr>
                <w:rFonts w:hint="eastAsia"/>
              </w:rPr>
              <w:t>预热</w:t>
            </w:r>
            <w:r>
              <w:rPr>
                <w:rFonts w:hint="eastAsia"/>
              </w:rPr>
              <w:t>100~200</w:t>
            </w:r>
            <w:r>
              <w:rPr>
                <w:rFonts w:hint="eastAsia"/>
              </w:rPr>
              <w:t>℃</w:t>
            </w:r>
          </w:p>
        </w:tc>
        <w:tc>
          <w:tcPr>
            <w:tcW w:w="1281" w:type="pct"/>
            <w:shd w:val="clear" w:color="auto" w:fill="auto"/>
            <w:noWrap/>
            <w:tcMar>
              <w:top w:w="15" w:type="dxa"/>
              <w:left w:w="15" w:type="dxa"/>
              <w:bottom w:w="0" w:type="dxa"/>
              <w:right w:w="15" w:type="dxa"/>
            </w:tcMar>
            <w:vAlign w:val="center"/>
            <w:hideMark/>
          </w:tcPr>
          <w:p w14:paraId="7B2EC8B9" w14:textId="77777777" w:rsidR="008E5B17" w:rsidRDefault="008E5B17" w:rsidP="00A40159">
            <w:pPr>
              <w:pStyle w:val="af8"/>
            </w:pPr>
            <w:r>
              <w:rPr>
                <w:rFonts w:hint="eastAsia"/>
              </w:rPr>
              <w:t>预热</w:t>
            </w:r>
            <w:r>
              <w:rPr>
                <w:rFonts w:hint="eastAsia"/>
              </w:rPr>
              <w:t>+</w:t>
            </w:r>
            <w:r>
              <w:rPr>
                <w:rFonts w:hint="eastAsia"/>
              </w:rPr>
              <w:t>焊后热处理</w:t>
            </w:r>
          </w:p>
        </w:tc>
        <w:tc>
          <w:tcPr>
            <w:tcW w:w="646" w:type="pct"/>
            <w:shd w:val="clear" w:color="auto" w:fill="auto"/>
            <w:noWrap/>
            <w:tcMar>
              <w:top w:w="15" w:type="dxa"/>
              <w:left w:w="15" w:type="dxa"/>
              <w:bottom w:w="0" w:type="dxa"/>
              <w:right w:w="15" w:type="dxa"/>
            </w:tcMar>
            <w:vAlign w:val="center"/>
            <w:hideMark/>
          </w:tcPr>
          <w:p w14:paraId="4CD74C81" w14:textId="77777777" w:rsidR="008E5B17" w:rsidRDefault="008E5B17" w:rsidP="00A40159">
            <w:pPr>
              <w:pStyle w:val="af8"/>
            </w:pPr>
            <w:r>
              <w:rPr>
                <w:rFonts w:hint="eastAsia"/>
              </w:rPr>
              <w:t>难焊</w:t>
            </w:r>
          </w:p>
        </w:tc>
      </w:tr>
      <w:tr w:rsidR="008E5B17" w14:paraId="54624F14" w14:textId="77777777" w:rsidTr="0053176C">
        <w:trPr>
          <w:trHeight w:val="270"/>
        </w:trPr>
        <w:tc>
          <w:tcPr>
            <w:tcW w:w="595" w:type="pct"/>
            <w:vMerge w:val="restart"/>
            <w:shd w:val="clear" w:color="auto" w:fill="auto"/>
            <w:noWrap/>
            <w:tcMar>
              <w:top w:w="15" w:type="dxa"/>
              <w:left w:w="15" w:type="dxa"/>
              <w:bottom w:w="0" w:type="dxa"/>
              <w:right w:w="15" w:type="dxa"/>
            </w:tcMar>
            <w:vAlign w:val="center"/>
            <w:hideMark/>
          </w:tcPr>
          <w:p w14:paraId="3B9C0CFE" w14:textId="77777777" w:rsidR="008E5B17" w:rsidRDefault="008E5B17" w:rsidP="00A40159">
            <w:pPr>
              <w:pStyle w:val="af8"/>
            </w:pPr>
            <w:r>
              <w:rPr>
                <w:rFonts w:hint="eastAsia"/>
              </w:rPr>
              <w:t>Q890D</w:t>
            </w:r>
          </w:p>
        </w:tc>
        <w:tc>
          <w:tcPr>
            <w:tcW w:w="427" w:type="pct"/>
            <w:vMerge w:val="restart"/>
            <w:shd w:val="clear" w:color="auto" w:fill="auto"/>
            <w:noWrap/>
            <w:tcMar>
              <w:top w:w="15" w:type="dxa"/>
              <w:left w:w="15" w:type="dxa"/>
              <w:bottom w:w="0" w:type="dxa"/>
              <w:right w:w="15" w:type="dxa"/>
            </w:tcMar>
            <w:vAlign w:val="center"/>
            <w:hideMark/>
          </w:tcPr>
          <w:p w14:paraId="6CAB2D3C" w14:textId="77777777" w:rsidR="008E5B17" w:rsidRDefault="008E5B17" w:rsidP="00A40159">
            <w:pPr>
              <w:pStyle w:val="af8"/>
            </w:pPr>
            <w:r>
              <w:rPr>
                <w:rFonts w:hint="eastAsia"/>
              </w:rPr>
              <w:t>20mm</w:t>
            </w:r>
          </w:p>
        </w:tc>
        <w:tc>
          <w:tcPr>
            <w:tcW w:w="1026" w:type="pct"/>
            <w:vMerge w:val="restart"/>
            <w:shd w:val="clear" w:color="auto" w:fill="auto"/>
            <w:noWrap/>
            <w:tcMar>
              <w:top w:w="15" w:type="dxa"/>
              <w:left w:w="15" w:type="dxa"/>
              <w:bottom w:w="0" w:type="dxa"/>
              <w:right w:w="15" w:type="dxa"/>
            </w:tcMar>
            <w:vAlign w:val="center"/>
            <w:hideMark/>
          </w:tcPr>
          <w:p w14:paraId="7DF34324" w14:textId="77777777" w:rsidR="008E5B17" w:rsidRDefault="008E5B17" w:rsidP="00A40159">
            <w:pPr>
              <w:pStyle w:val="af8"/>
            </w:pPr>
            <w:r>
              <w:rPr>
                <w:rFonts w:hint="eastAsia"/>
              </w:rPr>
              <w:t>淬火回火钢</w:t>
            </w:r>
            <w:r>
              <w:rPr>
                <w:rFonts w:hint="eastAsia"/>
              </w:rPr>
              <w:t>QT</w:t>
            </w:r>
          </w:p>
        </w:tc>
        <w:tc>
          <w:tcPr>
            <w:tcW w:w="1025" w:type="pct"/>
            <w:shd w:val="clear" w:color="auto" w:fill="auto"/>
            <w:noWrap/>
            <w:tcMar>
              <w:top w:w="15" w:type="dxa"/>
              <w:left w:w="15" w:type="dxa"/>
              <w:bottom w:w="0" w:type="dxa"/>
              <w:right w:w="15" w:type="dxa"/>
            </w:tcMar>
            <w:vAlign w:val="center"/>
            <w:hideMark/>
          </w:tcPr>
          <w:p w14:paraId="7863AF17" w14:textId="77777777" w:rsidR="008E5B17" w:rsidRDefault="008E5B17" w:rsidP="00A40159">
            <w:pPr>
              <w:pStyle w:val="af8"/>
            </w:pPr>
            <w:r>
              <w:rPr>
                <w:rFonts w:hint="eastAsia"/>
              </w:rPr>
              <w:t>0.622</w:t>
            </w:r>
          </w:p>
        </w:tc>
        <w:tc>
          <w:tcPr>
            <w:tcW w:w="1281" w:type="pct"/>
            <w:shd w:val="clear" w:color="auto" w:fill="auto"/>
            <w:noWrap/>
            <w:tcMar>
              <w:top w:w="15" w:type="dxa"/>
              <w:left w:w="15" w:type="dxa"/>
              <w:bottom w:w="0" w:type="dxa"/>
              <w:right w:w="15" w:type="dxa"/>
            </w:tcMar>
            <w:vAlign w:val="center"/>
            <w:hideMark/>
          </w:tcPr>
          <w:p w14:paraId="2340FEAB" w14:textId="77777777" w:rsidR="008E5B17" w:rsidRDefault="008E5B17" w:rsidP="00A40159">
            <w:pPr>
              <w:pStyle w:val="af8"/>
            </w:pPr>
            <w:r>
              <w:rPr>
                <w:rFonts w:hint="eastAsia"/>
              </w:rPr>
              <w:t>0.594</w:t>
            </w:r>
          </w:p>
        </w:tc>
        <w:tc>
          <w:tcPr>
            <w:tcW w:w="646" w:type="pct"/>
            <w:shd w:val="clear" w:color="auto" w:fill="auto"/>
            <w:noWrap/>
            <w:tcMar>
              <w:top w:w="15" w:type="dxa"/>
              <w:left w:w="15" w:type="dxa"/>
              <w:bottom w:w="0" w:type="dxa"/>
              <w:right w:w="15" w:type="dxa"/>
            </w:tcMar>
            <w:vAlign w:val="center"/>
            <w:hideMark/>
          </w:tcPr>
          <w:p w14:paraId="0F769C99" w14:textId="77777777" w:rsidR="008E5B17" w:rsidRDefault="008E5B17" w:rsidP="00A40159">
            <w:pPr>
              <w:pStyle w:val="af8"/>
            </w:pPr>
            <w:r>
              <w:rPr>
                <w:rFonts w:hint="eastAsia"/>
              </w:rPr>
              <w:t>0.622</w:t>
            </w:r>
          </w:p>
        </w:tc>
      </w:tr>
      <w:tr w:rsidR="008E5B17" w14:paraId="74EF5D8F" w14:textId="77777777" w:rsidTr="0053176C">
        <w:trPr>
          <w:trHeight w:val="270"/>
        </w:trPr>
        <w:tc>
          <w:tcPr>
            <w:tcW w:w="595" w:type="pct"/>
            <w:vMerge/>
            <w:vAlign w:val="center"/>
            <w:hideMark/>
          </w:tcPr>
          <w:p w14:paraId="5A80A6A1" w14:textId="77777777" w:rsidR="008E5B17" w:rsidRDefault="008E5B17" w:rsidP="00A40159">
            <w:pPr>
              <w:pStyle w:val="af8"/>
              <w:rPr>
                <w:rFonts w:ascii="宋体" w:eastAsia="宋体" w:hAnsi="宋体" w:cs="宋体"/>
              </w:rPr>
            </w:pPr>
          </w:p>
        </w:tc>
        <w:tc>
          <w:tcPr>
            <w:tcW w:w="427" w:type="pct"/>
            <w:vMerge/>
            <w:vAlign w:val="center"/>
            <w:hideMark/>
          </w:tcPr>
          <w:p w14:paraId="14854BB4" w14:textId="77777777" w:rsidR="008E5B17" w:rsidRDefault="008E5B17" w:rsidP="00A40159">
            <w:pPr>
              <w:pStyle w:val="af8"/>
              <w:rPr>
                <w:rFonts w:ascii="宋体" w:eastAsia="宋体" w:hAnsi="宋体" w:cs="宋体"/>
              </w:rPr>
            </w:pPr>
          </w:p>
        </w:tc>
        <w:tc>
          <w:tcPr>
            <w:tcW w:w="1026" w:type="pct"/>
            <w:vMerge/>
            <w:vAlign w:val="center"/>
            <w:hideMark/>
          </w:tcPr>
          <w:p w14:paraId="58B5EA5E" w14:textId="77777777" w:rsidR="008E5B17" w:rsidRDefault="008E5B17" w:rsidP="00A40159">
            <w:pPr>
              <w:pStyle w:val="af8"/>
              <w:rPr>
                <w:rFonts w:ascii="宋体" w:eastAsia="宋体" w:hAnsi="宋体" w:cs="宋体"/>
              </w:rPr>
            </w:pPr>
          </w:p>
        </w:tc>
        <w:tc>
          <w:tcPr>
            <w:tcW w:w="1025" w:type="pct"/>
            <w:shd w:val="clear" w:color="auto" w:fill="auto"/>
            <w:noWrap/>
            <w:tcMar>
              <w:top w:w="15" w:type="dxa"/>
              <w:left w:w="15" w:type="dxa"/>
              <w:bottom w:w="0" w:type="dxa"/>
              <w:right w:w="15" w:type="dxa"/>
            </w:tcMar>
            <w:vAlign w:val="center"/>
            <w:hideMark/>
          </w:tcPr>
          <w:p w14:paraId="55ECF7E8" w14:textId="77777777" w:rsidR="008E5B17" w:rsidRDefault="008E5B17" w:rsidP="00A40159">
            <w:pPr>
              <w:pStyle w:val="af8"/>
            </w:pPr>
            <w:r>
              <w:rPr>
                <w:rFonts w:hint="eastAsia"/>
              </w:rPr>
              <w:t>预热</w:t>
            </w:r>
            <w:r>
              <w:rPr>
                <w:rFonts w:hint="eastAsia"/>
              </w:rPr>
              <w:t>200~370</w:t>
            </w:r>
            <w:r>
              <w:rPr>
                <w:rFonts w:hint="eastAsia"/>
              </w:rPr>
              <w:t>℃</w:t>
            </w:r>
          </w:p>
        </w:tc>
        <w:tc>
          <w:tcPr>
            <w:tcW w:w="1281" w:type="pct"/>
            <w:shd w:val="clear" w:color="auto" w:fill="auto"/>
            <w:noWrap/>
            <w:tcMar>
              <w:top w:w="15" w:type="dxa"/>
              <w:left w:w="15" w:type="dxa"/>
              <w:bottom w:w="0" w:type="dxa"/>
              <w:right w:w="15" w:type="dxa"/>
            </w:tcMar>
            <w:vAlign w:val="center"/>
            <w:hideMark/>
          </w:tcPr>
          <w:p w14:paraId="7EEF5E5D" w14:textId="77777777" w:rsidR="008E5B17" w:rsidRDefault="008E5B17" w:rsidP="00A40159">
            <w:pPr>
              <w:pStyle w:val="af8"/>
            </w:pPr>
            <w:r>
              <w:rPr>
                <w:rFonts w:hint="eastAsia"/>
              </w:rPr>
              <w:t>预热</w:t>
            </w:r>
            <w:r>
              <w:rPr>
                <w:rFonts w:hint="eastAsia"/>
              </w:rPr>
              <w:t>+</w:t>
            </w:r>
            <w:r>
              <w:rPr>
                <w:rFonts w:hint="eastAsia"/>
              </w:rPr>
              <w:t>焊后热处理</w:t>
            </w:r>
          </w:p>
        </w:tc>
        <w:tc>
          <w:tcPr>
            <w:tcW w:w="646" w:type="pct"/>
            <w:shd w:val="clear" w:color="auto" w:fill="auto"/>
            <w:noWrap/>
            <w:tcMar>
              <w:top w:w="15" w:type="dxa"/>
              <w:left w:w="15" w:type="dxa"/>
              <w:bottom w:w="0" w:type="dxa"/>
              <w:right w:w="15" w:type="dxa"/>
            </w:tcMar>
            <w:vAlign w:val="center"/>
            <w:hideMark/>
          </w:tcPr>
          <w:p w14:paraId="400402E2" w14:textId="77777777" w:rsidR="008E5B17" w:rsidRDefault="008E5B17" w:rsidP="00A40159">
            <w:pPr>
              <w:pStyle w:val="af8"/>
            </w:pPr>
            <w:r>
              <w:rPr>
                <w:rFonts w:hint="eastAsia"/>
              </w:rPr>
              <w:t>难焊</w:t>
            </w:r>
          </w:p>
        </w:tc>
      </w:tr>
    </w:tbl>
    <w:p w14:paraId="05C0514B" w14:textId="092B2FC3" w:rsidR="00134EC5" w:rsidRPr="00134EC5" w:rsidRDefault="00134EC5" w:rsidP="00134EC5">
      <w:pPr>
        <w:pStyle w:val="2"/>
        <w:numPr>
          <w:ilvl w:val="1"/>
          <w:numId w:val="4"/>
        </w:numPr>
        <w:rPr>
          <w:rFonts w:ascii="Times New Roman" w:hAnsi="Times New Roman" w:cs="Times New Roman"/>
        </w:rPr>
      </w:pPr>
      <w:bookmarkStart w:id="60" w:name="_Toc4938204"/>
      <w:r w:rsidRPr="00134EC5">
        <w:rPr>
          <w:rFonts w:ascii="Times New Roman" w:hAnsi="Times New Roman" w:cs="Times New Roman"/>
        </w:rPr>
        <w:t>高强度焊材</w:t>
      </w:r>
      <w:r w:rsidRPr="00134EC5">
        <w:rPr>
          <w:rFonts w:ascii="Times New Roman" w:hAnsi="Times New Roman" w:cs="Times New Roman"/>
        </w:rPr>
        <w:t>ER120S-G</w:t>
      </w:r>
      <w:r w:rsidRPr="00134EC5">
        <w:rPr>
          <w:rFonts w:ascii="Times New Roman" w:hAnsi="Times New Roman" w:cs="Times New Roman"/>
        </w:rPr>
        <w:t>单调拉伸试验研究</w:t>
      </w:r>
      <w:bookmarkEnd w:id="60"/>
    </w:p>
    <w:p w14:paraId="3DFB504F" w14:textId="528B3F63" w:rsidR="00AE7A40" w:rsidRPr="00041FE2" w:rsidRDefault="00134EC5" w:rsidP="00AE7A40">
      <w:pPr>
        <w:pStyle w:val="11130"/>
        <w:numPr>
          <w:ilvl w:val="2"/>
          <w:numId w:val="4"/>
        </w:numPr>
        <w:rPr>
          <w:rFonts w:ascii="Times New Roman" w:hAnsi="Times New Roman"/>
        </w:rPr>
      </w:pPr>
      <w:bookmarkStart w:id="61" w:name="_Toc4938205"/>
      <w:r>
        <w:rPr>
          <w:rFonts w:ascii="Times New Roman" w:hAnsi="Times New Roman" w:hint="eastAsia"/>
        </w:rPr>
        <w:t>试验概况</w:t>
      </w:r>
      <w:bookmarkEnd w:id="61"/>
    </w:p>
    <w:p w14:paraId="6D44CB07" w14:textId="67A22E37" w:rsidR="005C476E" w:rsidRDefault="00757DB1" w:rsidP="005C476E">
      <w:pPr>
        <w:widowControl/>
        <w:ind w:firstLine="480"/>
        <w:jc w:val="left"/>
      </w:pPr>
      <w:r>
        <w:rPr>
          <w:rFonts w:hint="eastAsia"/>
        </w:rPr>
        <w:t>本次试验所用</w:t>
      </w:r>
      <w:r w:rsidR="005C476E">
        <w:rPr>
          <w:rFonts w:hint="eastAsia"/>
        </w:rPr>
        <w:t>焊材</w:t>
      </w:r>
      <w:r w:rsidR="005C476E">
        <w:t>采用</w:t>
      </w:r>
      <w:proofErr w:type="gramStart"/>
      <w:r w:rsidR="005C476E">
        <w:t>昆山中冶宝钢焊接材料有限公司</w:t>
      </w:r>
      <w:proofErr w:type="gramEnd"/>
      <w:r w:rsidR="005C476E">
        <w:t>生产的</w:t>
      </w:r>
      <w:r w:rsidR="005C476E">
        <w:rPr>
          <w:rFonts w:hint="eastAsia"/>
        </w:rPr>
        <w:t>AWS A5.28 ER120S-G</w:t>
      </w:r>
      <w:r w:rsidR="005C476E">
        <w:rPr>
          <w:rFonts w:hint="eastAsia"/>
        </w:rPr>
        <w:t>，</w:t>
      </w:r>
      <w:r w:rsidR="005C476E">
        <w:t>焊丝牌号为</w:t>
      </w:r>
      <w:r w:rsidR="005C476E">
        <w:rPr>
          <w:rFonts w:hint="eastAsia"/>
        </w:rPr>
        <w:t>BHG-5</w:t>
      </w:r>
      <w:r w:rsidR="005C476E">
        <w:rPr>
          <w:rFonts w:hint="eastAsia"/>
        </w:rPr>
        <w:t>，</w:t>
      </w:r>
      <w:r w:rsidR="001A6031">
        <w:rPr>
          <w:rFonts w:hint="eastAsia"/>
        </w:rPr>
        <w:t>熔敷金属</w:t>
      </w:r>
      <w:r w:rsidR="005C476E">
        <w:rPr>
          <w:rFonts w:hint="eastAsia"/>
        </w:rPr>
        <w:t>的</w:t>
      </w:r>
      <w:r w:rsidR="005C476E">
        <w:t>化学成分如下</w:t>
      </w:r>
      <w:r w:rsidR="005C476E">
        <w:fldChar w:fldCharType="begin"/>
      </w:r>
      <w:r w:rsidR="005C476E">
        <w:instrText xml:space="preserve"> REF _Ref529869873 \h </w:instrText>
      </w:r>
      <w:r w:rsidR="005C476E">
        <w:fldChar w:fldCharType="separate"/>
      </w:r>
      <w:r w:rsidR="009A74E1">
        <w:rPr>
          <w:rFonts w:hint="eastAsia"/>
        </w:rPr>
        <w:t>表</w:t>
      </w:r>
      <w:r w:rsidR="009A74E1">
        <w:rPr>
          <w:rFonts w:hint="eastAsia"/>
        </w:rPr>
        <w:t xml:space="preserve"> </w:t>
      </w:r>
      <w:r w:rsidR="009A74E1">
        <w:rPr>
          <w:noProof/>
        </w:rPr>
        <w:t>2</w:t>
      </w:r>
      <w:r w:rsidR="009A74E1">
        <w:t>.</w:t>
      </w:r>
      <w:r w:rsidR="009A74E1">
        <w:rPr>
          <w:noProof/>
        </w:rPr>
        <w:t>6</w:t>
      </w:r>
      <w:r w:rsidR="005C476E">
        <w:fldChar w:fldCharType="end"/>
      </w:r>
      <w:r w:rsidR="005C476E">
        <w:rPr>
          <w:rFonts w:hint="eastAsia"/>
        </w:rPr>
        <w:t>，机械性能</w:t>
      </w:r>
      <w:r w:rsidR="005C476E">
        <w:t>如下</w:t>
      </w:r>
      <w:r w:rsidR="005C476E">
        <w:fldChar w:fldCharType="begin"/>
      </w:r>
      <w:r w:rsidR="005C476E">
        <w:instrText xml:space="preserve"> REF _Ref529869993 \h </w:instrText>
      </w:r>
      <w:r w:rsidR="005C476E">
        <w:fldChar w:fldCharType="separate"/>
      </w:r>
      <w:r w:rsidR="009A74E1" w:rsidRPr="005C476E">
        <w:rPr>
          <w:rFonts w:hint="eastAsia"/>
        </w:rPr>
        <w:t>表</w:t>
      </w:r>
      <w:r w:rsidR="009A74E1" w:rsidRPr="005C476E">
        <w:rPr>
          <w:rFonts w:hint="eastAsia"/>
        </w:rPr>
        <w:t xml:space="preserve"> </w:t>
      </w:r>
      <w:r w:rsidR="009A74E1">
        <w:rPr>
          <w:noProof/>
        </w:rPr>
        <w:t>2</w:t>
      </w:r>
      <w:r w:rsidR="009A74E1">
        <w:t>.</w:t>
      </w:r>
      <w:r w:rsidR="009A74E1">
        <w:rPr>
          <w:noProof/>
        </w:rPr>
        <w:t>7</w:t>
      </w:r>
      <w:r w:rsidR="005C476E">
        <w:fldChar w:fldCharType="end"/>
      </w:r>
      <w:r w:rsidR="005C476E">
        <w:rPr>
          <w:rFonts w:hint="eastAsia"/>
        </w:rPr>
        <w:t>。</w:t>
      </w:r>
      <w:r w:rsidR="00243E94">
        <w:rPr>
          <w:rFonts w:hint="eastAsia"/>
        </w:rPr>
        <w:t>焊接过程采用气体保护焊，保护气体为</w:t>
      </w:r>
      <w:r w:rsidR="00243E94">
        <w:rPr>
          <w:rFonts w:hint="eastAsia"/>
        </w:rPr>
        <w:t>8</w:t>
      </w:r>
      <w:r w:rsidR="00243E94">
        <w:t>0</w:t>
      </w:r>
      <w:r w:rsidR="00243E94">
        <w:rPr>
          <w:rFonts w:hint="eastAsia"/>
        </w:rPr>
        <w:t>%</w:t>
      </w:r>
      <w:r w:rsidR="00243E94">
        <w:t>A</w:t>
      </w:r>
      <w:r w:rsidR="00243E94">
        <w:rPr>
          <w:rFonts w:hint="eastAsia"/>
        </w:rPr>
        <w:t>r</w:t>
      </w:r>
      <w:r w:rsidR="00243E94">
        <w:t>+20%CO</w:t>
      </w:r>
      <w:r w:rsidR="00243E94" w:rsidRPr="00243E94">
        <w:rPr>
          <w:vertAlign w:val="subscript"/>
        </w:rPr>
        <w:t>2</w:t>
      </w:r>
      <w:r w:rsidR="00CC1BE0">
        <w:rPr>
          <w:rFonts w:hint="eastAsia"/>
          <w:vertAlign w:val="subscript"/>
        </w:rPr>
        <w:t xml:space="preserve"> </w:t>
      </w:r>
      <w:r w:rsidR="00CC1BE0">
        <w:t>。</w:t>
      </w:r>
    </w:p>
    <w:p w14:paraId="0A6D8412" w14:textId="2891E6E8" w:rsidR="005C476E" w:rsidRPr="004E46CC" w:rsidRDefault="005C476E" w:rsidP="005C476E">
      <w:pPr>
        <w:pStyle w:val="af6"/>
      </w:pPr>
      <w:bookmarkStart w:id="62" w:name="_Ref529869873"/>
      <w:r>
        <w:rPr>
          <w:rFonts w:hint="eastAsia"/>
        </w:rPr>
        <w:t>表</w:t>
      </w:r>
      <w:r>
        <w:rPr>
          <w:rFonts w:hint="eastAsia"/>
        </w:rPr>
        <w:t xml:space="preserve"> </w:t>
      </w:r>
      <w:r w:rsidR="006674B9">
        <w:fldChar w:fldCharType="begin"/>
      </w:r>
      <w:r w:rsidR="006674B9">
        <w:instrText xml:space="preserve"> </w:instrText>
      </w:r>
      <w:r w:rsidR="006674B9">
        <w:rPr>
          <w:rFonts w:hint="eastAsia"/>
        </w:rPr>
        <w:instrText>STYLEREF 1 \s</w:instrText>
      </w:r>
      <w:r w:rsidR="006674B9">
        <w:instrText xml:space="preserve"> </w:instrText>
      </w:r>
      <w:r w:rsidR="006674B9">
        <w:fldChar w:fldCharType="separate"/>
      </w:r>
      <w:r w:rsidR="009A74E1">
        <w:rPr>
          <w:noProof/>
        </w:rPr>
        <w:t>2</w:t>
      </w:r>
      <w:r w:rsidR="006674B9">
        <w:fldChar w:fldCharType="end"/>
      </w:r>
      <w:r w:rsidR="006674B9">
        <w:t>.</w:t>
      </w:r>
      <w:r w:rsidR="006674B9">
        <w:fldChar w:fldCharType="begin"/>
      </w:r>
      <w:r w:rsidR="006674B9">
        <w:instrText xml:space="preserve"> </w:instrText>
      </w:r>
      <w:r w:rsidR="006674B9">
        <w:rPr>
          <w:rFonts w:hint="eastAsia"/>
        </w:rPr>
        <w:instrText xml:space="preserve">SEQ </w:instrText>
      </w:r>
      <w:r w:rsidR="006674B9">
        <w:rPr>
          <w:rFonts w:hint="eastAsia"/>
        </w:rPr>
        <w:instrText>表</w:instrText>
      </w:r>
      <w:r w:rsidR="006674B9">
        <w:rPr>
          <w:rFonts w:hint="eastAsia"/>
        </w:rPr>
        <w:instrText xml:space="preserve"> \* ARABIC \s 1</w:instrText>
      </w:r>
      <w:r w:rsidR="006674B9">
        <w:instrText xml:space="preserve"> </w:instrText>
      </w:r>
      <w:r w:rsidR="006674B9">
        <w:fldChar w:fldCharType="separate"/>
      </w:r>
      <w:r w:rsidR="009A74E1">
        <w:rPr>
          <w:noProof/>
        </w:rPr>
        <w:t>6</w:t>
      </w:r>
      <w:r w:rsidR="006674B9">
        <w:fldChar w:fldCharType="end"/>
      </w:r>
      <w:bookmarkEnd w:id="62"/>
      <w:r>
        <w:t xml:space="preserve"> </w:t>
      </w:r>
      <w:r w:rsidR="001A6031">
        <w:rPr>
          <w:rFonts w:hint="eastAsia"/>
        </w:rPr>
        <w:t>熔敷金属</w:t>
      </w:r>
      <w:r>
        <w:rPr>
          <w:rFonts w:hint="eastAsia"/>
        </w:rPr>
        <w:t>E</w:t>
      </w:r>
      <w:r>
        <w:t>R120S-G</w:t>
      </w:r>
      <w:r>
        <w:rPr>
          <w:rFonts w:hint="eastAsia"/>
        </w:rPr>
        <w:t>的</w:t>
      </w:r>
      <w:r>
        <w:t>化学成分</w:t>
      </w:r>
      <w:r>
        <w:rPr>
          <w:rFonts w:hint="eastAsia"/>
        </w:rPr>
        <w:t>（</w:t>
      </w:r>
      <w:r>
        <w:rPr>
          <w:rFonts w:hint="eastAsia"/>
        </w:rPr>
        <w:t>%</w:t>
      </w:r>
      <w:r>
        <w:rPr>
          <w:rFonts w:hint="eastAsia"/>
        </w:rPr>
        <w:t>）</w:t>
      </w:r>
    </w:p>
    <w:tbl>
      <w:tblPr>
        <w:tblW w:w="5671" w:type="dxa"/>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709"/>
        <w:gridCol w:w="709"/>
        <w:gridCol w:w="708"/>
        <w:gridCol w:w="709"/>
        <w:gridCol w:w="709"/>
        <w:gridCol w:w="709"/>
        <w:gridCol w:w="709"/>
        <w:gridCol w:w="709"/>
      </w:tblGrid>
      <w:tr w:rsidR="005C476E" w:rsidRPr="001D3BC9" w14:paraId="3B1D3702" w14:textId="77777777" w:rsidTr="00CB2444">
        <w:trPr>
          <w:trHeight w:val="272"/>
          <w:jc w:val="center"/>
        </w:trPr>
        <w:tc>
          <w:tcPr>
            <w:tcW w:w="709" w:type="dxa"/>
            <w:vAlign w:val="center"/>
          </w:tcPr>
          <w:p w14:paraId="26706A6E" w14:textId="77777777" w:rsidR="005C476E" w:rsidRPr="00166234" w:rsidRDefault="005C476E" w:rsidP="00166234">
            <w:pPr>
              <w:pStyle w:val="af8"/>
            </w:pPr>
            <w:r w:rsidRPr="00166234">
              <w:rPr>
                <w:rFonts w:hint="eastAsia"/>
              </w:rPr>
              <w:t>C</w:t>
            </w:r>
          </w:p>
        </w:tc>
        <w:tc>
          <w:tcPr>
            <w:tcW w:w="709" w:type="dxa"/>
            <w:vAlign w:val="center"/>
          </w:tcPr>
          <w:p w14:paraId="41AFB7CC" w14:textId="77777777" w:rsidR="005C476E" w:rsidRPr="00166234" w:rsidRDefault="005C476E" w:rsidP="00166234">
            <w:pPr>
              <w:pStyle w:val="af8"/>
            </w:pPr>
            <w:r w:rsidRPr="00166234">
              <w:rPr>
                <w:rFonts w:hint="eastAsia"/>
              </w:rPr>
              <w:t>Si</w:t>
            </w:r>
          </w:p>
        </w:tc>
        <w:tc>
          <w:tcPr>
            <w:tcW w:w="708" w:type="dxa"/>
            <w:vAlign w:val="center"/>
          </w:tcPr>
          <w:p w14:paraId="0D2AE065" w14:textId="77777777" w:rsidR="005C476E" w:rsidRPr="00166234" w:rsidRDefault="005C476E" w:rsidP="00166234">
            <w:pPr>
              <w:pStyle w:val="af8"/>
            </w:pPr>
            <w:r w:rsidRPr="00166234">
              <w:rPr>
                <w:rFonts w:hint="eastAsia"/>
              </w:rPr>
              <w:t>Mn</w:t>
            </w:r>
          </w:p>
        </w:tc>
        <w:tc>
          <w:tcPr>
            <w:tcW w:w="709" w:type="dxa"/>
            <w:vAlign w:val="center"/>
          </w:tcPr>
          <w:p w14:paraId="40EF453A" w14:textId="77777777" w:rsidR="005C476E" w:rsidRPr="00166234" w:rsidRDefault="005C476E" w:rsidP="00166234">
            <w:pPr>
              <w:pStyle w:val="af8"/>
            </w:pPr>
            <w:r w:rsidRPr="00166234">
              <w:rPr>
                <w:rFonts w:hint="eastAsia"/>
              </w:rPr>
              <w:t>P</w:t>
            </w:r>
          </w:p>
        </w:tc>
        <w:tc>
          <w:tcPr>
            <w:tcW w:w="709" w:type="dxa"/>
            <w:vAlign w:val="center"/>
          </w:tcPr>
          <w:p w14:paraId="363FA74D" w14:textId="77777777" w:rsidR="005C476E" w:rsidRPr="00166234" w:rsidRDefault="005C476E" w:rsidP="00166234">
            <w:pPr>
              <w:pStyle w:val="af8"/>
            </w:pPr>
            <w:r w:rsidRPr="00166234">
              <w:rPr>
                <w:rFonts w:hint="eastAsia"/>
              </w:rPr>
              <w:t>S</w:t>
            </w:r>
          </w:p>
        </w:tc>
        <w:tc>
          <w:tcPr>
            <w:tcW w:w="709" w:type="dxa"/>
            <w:vAlign w:val="center"/>
          </w:tcPr>
          <w:p w14:paraId="4301F7A9" w14:textId="77777777" w:rsidR="005C476E" w:rsidRPr="00166234" w:rsidRDefault="005C476E" w:rsidP="00166234">
            <w:pPr>
              <w:pStyle w:val="af8"/>
            </w:pPr>
            <w:r w:rsidRPr="00166234">
              <w:t>Ni</w:t>
            </w:r>
          </w:p>
        </w:tc>
        <w:tc>
          <w:tcPr>
            <w:tcW w:w="709" w:type="dxa"/>
          </w:tcPr>
          <w:p w14:paraId="3D86DB32" w14:textId="77777777" w:rsidR="005C476E" w:rsidRPr="00166234" w:rsidRDefault="005C476E" w:rsidP="00166234">
            <w:pPr>
              <w:pStyle w:val="af8"/>
            </w:pPr>
            <w:r w:rsidRPr="00166234">
              <w:rPr>
                <w:rFonts w:hint="eastAsia"/>
              </w:rPr>
              <w:t>Mo</w:t>
            </w:r>
          </w:p>
        </w:tc>
        <w:tc>
          <w:tcPr>
            <w:tcW w:w="709" w:type="dxa"/>
          </w:tcPr>
          <w:p w14:paraId="7993EDF8" w14:textId="77777777" w:rsidR="005C476E" w:rsidRPr="00166234" w:rsidRDefault="005C476E" w:rsidP="00166234">
            <w:pPr>
              <w:pStyle w:val="af8"/>
            </w:pPr>
            <w:r w:rsidRPr="00166234">
              <w:rPr>
                <w:rFonts w:hint="eastAsia"/>
              </w:rPr>
              <w:t>Cr</w:t>
            </w:r>
          </w:p>
        </w:tc>
      </w:tr>
      <w:tr w:rsidR="005C476E" w:rsidRPr="001D3BC9" w14:paraId="4A58B913" w14:textId="77777777" w:rsidTr="00CB2444">
        <w:trPr>
          <w:trHeight w:val="272"/>
          <w:jc w:val="center"/>
        </w:trPr>
        <w:tc>
          <w:tcPr>
            <w:tcW w:w="709" w:type="dxa"/>
            <w:vAlign w:val="center"/>
          </w:tcPr>
          <w:p w14:paraId="6AD42190" w14:textId="77777777" w:rsidR="005C476E" w:rsidRPr="00166234" w:rsidRDefault="005C476E" w:rsidP="00166234">
            <w:pPr>
              <w:pStyle w:val="af8"/>
            </w:pPr>
            <w:r w:rsidRPr="00166234">
              <w:rPr>
                <w:rFonts w:hint="eastAsia"/>
              </w:rPr>
              <w:t>0.09</w:t>
            </w:r>
          </w:p>
        </w:tc>
        <w:tc>
          <w:tcPr>
            <w:tcW w:w="709" w:type="dxa"/>
            <w:vAlign w:val="center"/>
          </w:tcPr>
          <w:p w14:paraId="67188958" w14:textId="77777777" w:rsidR="005C476E" w:rsidRPr="00166234" w:rsidRDefault="005C476E" w:rsidP="00166234">
            <w:pPr>
              <w:pStyle w:val="af8"/>
            </w:pPr>
            <w:r w:rsidRPr="00166234">
              <w:rPr>
                <w:rFonts w:hint="eastAsia"/>
              </w:rPr>
              <w:t>0.74</w:t>
            </w:r>
          </w:p>
        </w:tc>
        <w:tc>
          <w:tcPr>
            <w:tcW w:w="708" w:type="dxa"/>
            <w:vAlign w:val="center"/>
          </w:tcPr>
          <w:p w14:paraId="3359F4DF" w14:textId="77777777" w:rsidR="005C476E" w:rsidRPr="00166234" w:rsidRDefault="005C476E" w:rsidP="00166234">
            <w:pPr>
              <w:pStyle w:val="af8"/>
            </w:pPr>
            <w:r w:rsidRPr="00166234">
              <w:rPr>
                <w:rFonts w:hint="eastAsia"/>
              </w:rPr>
              <w:t>1.73</w:t>
            </w:r>
          </w:p>
        </w:tc>
        <w:tc>
          <w:tcPr>
            <w:tcW w:w="709" w:type="dxa"/>
            <w:vAlign w:val="center"/>
          </w:tcPr>
          <w:p w14:paraId="1D13EB2D" w14:textId="77777777" w:rsidR="005C476E" w:rsidRPr="00166234" w:rsidRDefault="005C476E" w:rsidP="00166234">
            <w:pPr>
              <w:pStyle w:val="af8"/>
            </w:pPr>
            <w:r w:rsidRPr="00166234">
              <w:rPr>
                <w:rFonts w:hint="eastAsia"/>
              </w:rPr>
              <w:t>0.006</w:t>
            </w:r>
          </w:p>
        </w:tc>
        <w:tc>
          <w:tcPr>
            <w:tcW w:w="709" w:type="dxa"/>
            <w:vAlign w:val="center"/>
          </w:tcPr>
          <w:p w14:paraId="2031E0DC" w14:textId="77777777" w:rsidR="005C476E" w:rsidRPr="00166234" w:rsidRDefault="005C476E" w:rsidP="00166234">
            <w:pPr>
              <w:pStyle w:val="af8"/>
            </w:pPr>
            <w:r w:rsidRPr="00166234">
              <w:rPr>
                <w:rFonts w:hint="eastAsia"/>
              </w:rPr>
              <w:t>0.003</w:t>
            </w:r>
          </w:p>
        </w:tc>
        <w:tc>
          <w:tcPr>
            <w:tcW w:w="709" w:type="dxa"/>
            <w:vAlign w:val="center"/>
          </w:tcPr>
          <w:p w14:paraId="348C24A6" w14:textId="77777777" w:rsidR="005C476E" w:rsidRPr="00166234" w:rsidRDefault="005C476E" w:rsidP="00166234">
            <w:pPr>
              <w:pStyle w:val="af8"/>
            </w:pPr>
            <w:r w:rsidRPr="00166234">
              <w:rPr>
                <w:rFonts w:hint="eastAsia"/>
              </w:rPr>
              <w:t>2.29</w:t>
            </w:r>
          </w:p>
        </w:tc>
        <w:tc>
          <w:tcPr>
            <w:tcW w:w="709" w:type="dxa"/>
          </w:tcPr>
          <w:p w14:paraId="7F66CE24" w14:textId="77777777" w:rsidR="005C476E" w:rsidRPr="00166234" w:rsidRDefault="005C476E" w:rsidP="00166234">
            <w:pPr>
              <w:pStyle w:val="af8"/>
            </w:pPr>
            <w:r w:rsidRPr="00166234">
              <w:rPr>
                <w:rFonts w:hint="eastAsia"/>
              </w:rPr>
              <w:t>0.58</w:t>
            </w:r>
          </w:p>
        </w:tc>
        <w:tc>
          <w:tcPr>
            <w:tcW w:w="709" w:type="dxa"/>
          </w:tcPr>
          <w:p w14:paraId="25FF331D" w14:textId="77777777" w:rsidR="005C476E" w:rsidRPr="00166234" w:rsidRDefault="005C476E" w:rsidP="00166234">
            <w:pPr>
              <w:pStyle w:val="af8"/>
            </w:pPr>
            <w:r w:rsidRPr="00166234">
              <w:rPr>
                <w:rFonts w:hint="eastAsia"/>
              </w:rPr>
              <w:t>0.33</w:t>
            </w:r>
          </w:p>
        </w:tc>
      </w:tr>
    </w:tbl>
    <w:p w14:paraId="2BE051B0" w14:textId="5DAA0662" w:rsidR="005C476E" w:rsidRPr="005C476E" w:rsidRDefault="005C476E" w:rsidP="005C476E">
      <w:pPr>
        <w:pStyle w:val="af6"/>
      </w:pPr>
      <w:bookmarkStart w:id="63" w:name="_Ref529869993"/>
      <w:r w:rsidRPr="005C476E">
        <w:rPr>
          <w:rFonts w:hint="eastAsia"/>
        </w:rPr>
        <w:t>表</w:t>
      </w:r>
      <w:r w:rsidRPr="005C476E">
        <w:rPr>
          <w:rFonts w:hint="eastAsia"/>
        </w:rPr>
        <w:t xml:space="preserve"> </w:t>
      </w:r>
      <w:r w:rsidR="006674B9">
        <w:fldChar w:fldCharType="begin"/>
      </w:r>
      <w:r w:rsidR="006674B9">
        <w:instrText xml:space="preserve"> </w:instrText>
      </w:r>
      <w:r w:rsidR="006674B9">
        <w:rPr>
          <w:rFonts w:hint="eastAsia"/>
        </w:rPr>
        <w:instrText>STYLEREF 1 \s</w:instrText>
      </w:r>
      <w:r w:rsidR="006674B9">
        <w:instrText xml:space="preserve"> </w:instrText>
      </w:r>
      <w:r w:rsidR="006674B9">
        <w:fldChar w:fldCharType="separate"/>
      </w:r>
      <w:r w:rsidR="009A74E1">
        <w:rPr>
          <w:noProof/>
        </w:rPr>
        <w:t>2</w:t>
      </w:r>
      <w:r w:rsidR="006674B9">
        <w:fldChar w:fldCharType="end"/>
      </w:r>
      <w:r w:rsidR="006674B9">
        <w:t>.</w:t>
      </w:r>
      <w:r w:rsidR="006674B9">
        <w:fldChar w:fldCharType="begin"/>
      </w:r>
      <w:r w:rsidR="006674B9">
        <w:instrText xml:space="preserve"> </w:instrText>
      </w:r>
      <w:r w:rsidR="006674B9">
        <w:rPr>
          <w:rFonts w:hint="eastAsia"/>
        </w:rPr>
        <w:instrText xml:space="preserve">SEQ </w:instrText>
      </w:r>
      <w:r w:rsidR="006674B9">
        <w:rPr>
          <w:rFonts w:hint="eastAsia"/>
        </w:rPr>
        <w:instrText>表</w:instrText>
      </w:r>
      <w:r w:rsidR="006674B9">
        <w:rPr>
          <w:rFonts w:hint="eastAsia"/>
        </w:rPr>
        <w:instrText xml:space="preserve"> \* ARABIC \s 1</w:instrText>
      </w:r>
      <w:r w:rsidR="006674B9">
        <w:instrText xml:space="preserve"> </w:instrText>
      </w:r>
      <w:r w:rsidR="006674B9">
        <w:fldChar w:fldCharType="separate"/>
      </w:r>
      <w:r w:rsidR="009A74E1">
        <w:rPr>
          <w:noProof/>
        </w:rPr>
        <w:t>7</w:t>
      </w:r>
      <w:r w:rsidR="006674B9">
        <w:fldChar w:fldCharType="end"/>
      </w:r>
      <w:bookmarkEnd w:id="63"/>
      <w:r w:rsidR="001A6031">
        <w:rPr>
          <w:rFonts w:hint="eastAsia"/>
        </w:rPr>
        <w:t>熔敷金属</w:t>
      </w:r>
      <w:r w:rsidRPr="005C476E">
        <w:rPr>
          <w:rFonts w:hint="eastAsia"/>
        </w:rPr>
        <w:t>E</w:t>
      </w:r>
      <w:r w:rsidRPr="005C476E">
        <w:t>R120S-G</w:t>
      </w:r>
      <w:r w:rsidRPr="005C476E">
        <w:rPr>
          <w:rFonts w:hint="eastAsia"/>
        </w:rPr>
        <w:t>的</w:t>
      </w:r>
      <w:r w:rsidRPr="005C476E">
        <w:t>机械性能</w:t>
      </w:r>
    </w:p>
    <w:tbl>
      <w:tblPr>
        <w:tblW w:w="8424" w:type="dxa"/>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851"/>
        <w:gridCol w:w="1417"/>
        <w:gridCol w:w="1418"/>
        <w:gridCol w:w="850"/>
        <w:gridCol w:w="770"/>
        <w:gridCol w:w="992"/>
        <w:gridCol w:w="932"/>
        <w:gridCol w:w="1194"/>
      </w:tblGrid>
      <w:tr w:rsidR="005C476E" w:rsidRPr="001D3BC9" w14:paraId="7932A6A5" w14:textId="77777777" w:rsidTr="00CB2444">
        <w:trPr>
          <w:trHeight w:val="201"/>
          <w:jc w:val="center"/>
        </w:trPr>
        <w:tc>
          <w:tcPr>
            <w:tcW w:w="851" w:type="dxa"/>
            <w:shd w:val="clear" w:color="auto" w:fill="auto"/>
            <w:noWrap/>
            <w:vAlign w:val="center"/>
            <w:hideMark/>
          </w:tcPr>
          <w:p w14:paraId="57AA99AA" w14:textId="77777777" w:rsidR="005C476E" w:rsidRPr="00166234" w:rsidRDefault="005C476E" w:rsidP="00166234">
            <w:pPr>
              <w:pStyle w:val="af8"/>
            </w:pPr>
          </w:p>
        </w:tc>
        <w:tc>
          <w:tcPr>
            <w:tcW w:w="1417" w:type="dxa"/>
            <w:shd w:val="clear" w:color="auto" w:fill="auto"/>
            <w:noWrap/>
            <w:vAlign w:val="center"/>
            <w:hideMark/>
          </w:tcPr>
          <w:p w14:paraId="46D5E899" w14:textId="77777777" w:rsidR="005C476E" w:rsidRPr="00166234" w:rsidRDefault="005C476E" w:rsidP="00166234">
            <w:pPr>
              <w:pStyle w:val="af8"/>
            </w:pPr>
            <w:r w:rsidRPr="00166234">
              <w:rPr>
                <w:rFonts w:hint="eastAsia"/>
              </w:rPr>
              <w:t>屈服</w:t>
            </w:r>
            <w:r w:rsidRPr="00166234">
              <w:t>强度</w:t>
            </w:r>
            <w:r w:rsidRPr="00166234">
              <w:rPr>
                <w:rFonts w:hint="eastAsia"/>
              </w:rPr>
              <w:t>（</w:t>
            </w:r>
            <w:r w:rsidRPr="00166234">
              <w:rPr>
                <w:rFonts w:hint="eastAsia"/>
              </w:rPr>
              <w:t>MP</w:t>
            </w:r>
            <w:r w:rsidRPr="00166234">
              <w:t>a</w:t>
            </w:r>
            <w:r w:rsidRPr="00166234">
              <w:rPr>
                <w:rFonts w:hint="eastAsia"/>
              </w:rPr>
              <w:t>）</w:t>
            </w:r>
          </w:p>
        </w:tc>
        <w:tc>
          <w:tcPr>
            <w:tcW w:w="1418" w:type="dxa"/>
            <w:shd w:val="clear" w:color="auto" w:fill="auto"/>
            <w:noWrap/>
            <w:vAlign w:val="center"/>
            <w:hideMark/>
          </w:tcPr>
          <w:p w14:paraId="17490742" w14:textId="77777777" w:rsidR="005C476E" w:rsidRPr="00166234" w:rsidRDefault="005C476E" w:rsidP="00166234">
            <w:pPr>
              <w:pStyle w:val="af8"/>
            </w:pPr>
            <w:r w:rsidRPr="00166234">
              <w:rPr>
                <w:rFonts w:hint="eastAsia"/>
              </w:rPr>
              <w:t>抗拉</w:t>
            </w:r>
            <w:r w:rsidRPr="00166234">
              <w:t>强度</w:t>
            </w:r>
            <w:r w:rsidRPr="00166234">
              <w:rPr>
                <w:rFonts w:hint="eastAsia"/>
              </w:rPr>
              <w:t>（</w:t>
            </w:r>
            <w:r w:rsidRPr="00166234">
              <w:rPr>
                <w:rFonts w:hint="eastAsia"/>
              </w:rPr>
              <w:t>MP</w:t>
            </w:r>
            <w:r w:rsidRPr="00166234">
              <w:t>a</w:t>
            </w:r>
            <w:r w:rsidRPr="00166234">
              <w:rPr>
                <w:rFonts w:hint="eastAsia"/>
              </w:rPr>
              <w:t>）</w:t>
            </w:r>
          </w:p>
        </w:tc>
        <w:tc>
          <w:tcPr>
            <w:tcW w:w="850" w:type="dxa"/>
            <w:shd w:val="clear" w:color="auto" w:fill="auto"/>
            <w:noWrap/>
            <w:vAlign w:val="center"/>
            <w:hideMark/>
          </w:tcPr>
          <w:p w14:paraId="67A82200" w14:textId="77777777" w:rsidR="005C476E" w:rsidRPr="00166234" w:rsidRDefault="005C476E" w:rsidP="00166234">
            <w:pPr>
              <w:pStyle w:val="af8"/>
            </w:pPr>
            <w:r w:rsidRPr="00166234">
              <w:rPr>
                <w:rFonts w:hint="eastAsia"/>
              </w:rPr>
              <w:t>伸长</w:t>
            </w:r>
            <w:r w:rsidRPr="00166234">
              <w:t>率</w:t>
            </w:r>
            <w:r w:rsidRPr="00166234">
              <w:rPr>
                <w:rFonts w:hint="eastAsia"/>
              </w:rPr>
              <w:t>%</w:t>
            </w:r>
          </w:p>
        </w:tc>
        <w:tc>
          <w:tcPr>
            <w:tcW w:w="2694" w:type="dxa"/>
            <w:gridSpan w:val="3"/>
            <w:shd w:val="clear" w:color="auto" w:fill="auto"/>
            <w:noWrap/>
            <w:vAlign w:val="center"/>
            <w:hideMark/>
          </w:tcPr>
          <w:p w14:paraId="382D4E97" w14:textId="45824203" w:rsidR="005C476E" w:rsidRPr="00166234" w:rsidRDefault="005C476E" w:rsidP="00166234">
            <w:pPr>
              <w:pStyle w:val="af8"/>
            </w:pPr>
            <w:r w:rsidRPr="00166234">
              <w:rPr>
                <w:rFonts w:hint="eastAsia"/>
              </w:rPr>
              <w:t>冲击功吸收能量</w:t>
            </w:r>
            <w:r w:rsidRPr="00166234">
              <w:rPr>
                <w:rFonts w:hint="eastAsia"/>
              </w:rPr>
              <w:t>(</w:t>
            </w:r>
            <w:r w:rsidRPr="00166234">
              <w:rPr>
                <w:rFonts w:hint="eastAsia"/>
              </w:rPr>
              <w:t>－</w:t>
            </w:r>
            <w:r w:rsidRPr="00166234">
              <w:rPr>
                <w:rFonts w:hint="eastAsia"/>
              </w:rPr>
              <w:t>20</w:t>
            </w:r>
            <w:r w:rsidRPr="00CB2444">
              <w:t>℃</w:t>
            </w:r>
            <w:r w:rsidRPr="00166234">
              <w:rPr>
                <w:rFonts w:hint="eastAsia"/>
              </w:rPr>
              <w:t>)</w:t>
            </w:r>
            <w:r w:rsidR="008A0DB4">
              <w:rPr>
                <w:rFonts w:hint="eastAsia"/>
              </w:rPr>
              <w:t>，</w:t>
            </w:r>
            <w:r w:rsidRPr="00166234">
              <w:rPr>
                <w:rFonts w:hint="eastAsia"/>
              </w:rPr>
              <w:t>J</w:t>
            </w:r>
          </w:p>
        </w:tc>
        <w:tc>
          <w:tcPr>
            <w:tcW w:w="1194" w:type="dxa"/>
            <w:shd w:val="clear" w:color="auto" w:fill="auto"/>
            <w:vAlign w:val="center"/>
            <w:hideMark/>
          </w:tcPr>
          <w:p w14:paraId="3D2CC29C" w14:textId="77777777" w:rsidR="005C476E" w:rsidRPr="00166234" w:rsidRDefault="005C476E" w:rsidP="00166234">
            <w:pPr>
              <w:pStyle w:val="af8"/>
            </w:pPr>
            <w:r w:rsidRPr="00166234">
              <w:rPr>
                <w:rFonts w:hint="eastAsia"/>
              </w:rPr>
              <w:t>射线检测</w:t>
            </w:r>
          </w:p>
        </w:tc>
      </w:tr>
      <w:tr w:rsidR="005C476E" w:rsidRPr="001D3BC9" w14:paraId="15717361" w14:textId="77777777" w:rsidTr="00CB2444">
        <w:trPr>
          <w:trHeight w:val="240"/>
          <w:jc w:val="center"/>
        </w:trPr>
        <w:tc>
          <w:tcPr>
            <w:tcW w:w="851" w:type="dxa"/>
            <w:shd w:val="clear" w:color="auto" w:fill="auto"/>
            <w:noWrap/>
            <w:vAlign w:val="center"/>
          </w:tcPr>
          <w:p w14:paraId="27300F30" w14:textId="77777777" w:rsidR="005C476E" w:rsidRPr="00166234" w:rsidRDefault="005C476E" w:rsidP="00166234">
            <w:pPr>
              <w:pStyle w:val="af8"/>
            </w:pPr>
            <w:r w:rsidRPr="00166234">
              <w:rPr>
                <w:rFonts w:hint="eastAsia"/>
              </w:rPr>
              <w:t>实测值</w:t>
            </w:r>
          </w:p>
        </w:tc>
        <w:tc>
          <w:tcPr>
            <w:tcW w:w="1417" w:type="dxa"/>
            <w:shd w:val="clear" w:color="auto" w:fill="auto"/>
            <w:noWrap/>
            <w:vAlign w:val="center"/>
          </w:tcPr>
          <w:p w14:paraId="79C37907" w14:textId="77777777" w:rsidR="005C476E" w:rsidRPr="00166234" w:rsidRDefault="005C476E" w:rsidP="00166234">
            <w:pPr>
              <w:pStyle w:val="af8"/>
            </w:pPr>
            <w:r w:rsidRPr="00166234">
              <w:t>908</w:t>
            </w:r>
          </w:p>
        </w:tc>
        <w:tc>
          <w:tcPr>
            <w:tcW w:w="1418" w:type="dxa"/>
            <w:shd w:val="clear" w:color="auto" w:fill="auto"/>
            <w:noWrap/>
            <w:vAlign w:val="center"/>
          </w:tcPr>
          <w:p w14:paraId="5B070484" w14:textId="77777777" w:rsidR="005C476E" w:rsidRPr="00166234" w:rsidRDefault="005C476E" w:rsidP="00166234">
            <w:pPr>
              <w:pStyle w:val="af8"/>
            </w:pPr>
            <w:r w:rsidRPr="00166234">
              <w:t>1022</w:t>
            </w:r>
          </w:p>
        </w:tc>
        <w:tc>
          <w:tcPr>
            <w:tcW w:w="850" w:type="dxa"/>
            <w:shd w:val="clear" w:color="auto" w:fill="auto"/>
            <w:noWrap/>
            <w:vAlign w:val="center"/>
          </w:tcPr>
          <w:p w14:paraId="37452946" w14:textId="77777777" w:rsidR="005C476E" w:rsidRPr="00166234" w:rsidRDefault="005C476E" w:rsidP="00166234">
            <w:pPr>
              <w:pStyle w:val="af8"/>
            </w:pPr>
            <w:r w:rsidRPr="00166234">
              <w:t>16.4</w:t>
            </w:r>
          </w:p>
        </w:tc>
        <w:tc>
          <w:tcPr>
            <w:tcW w:w="770" w:type="dxa"/>
            <w:shd w:val="clear" w:color="auto" w:fill="auto"/>
            <w:noWrap/>
            <w:vAlign w:val="center"/>
          </w:tcPr>
          <w:p w14:paraId="734D3CCA" w14:textId="77777777" w:rsidR="005C476E" w:rsidRPr="00166234" w:rsidRDefault="005C476E" w:rsidP="00166234">
            <w:pPr>
              <w:pStyle w:val="af8"/>
            </w:pPr>
            <w:r w:rsidRPr="00166234">
              <w:t>84</w:t>
            </w:r>
          </w:p>
        </w:tc>
        <w:tc>
          <w:tcPr>
            <w:tcW w:w="992" w:type="dxa"/>
            <w:shd w:val="clear" w:color="auto" w:fill="auto"/>
            <w:noWrap/>
            <w:vAlign w:val="center"/>
          </w:tcPr>
          <w:p w14:paraId="752213D4" w14:textId="77777777" w:rsidR="005C476E" w:rsidRPr="00166234" w:rsidRDefault="005C476E" w:rsidP="00166234">
            <w:pPr>
              <w:pStyle w:val="af8"/>
            </w:pPr>
            <w:r w:rsidRPr="00166234">
              <w:t>90</w:t>
            </w:r>
          </w:p>
        </w:tc>
        <w:tc>
          <w:tcPr>
            <w:tcW w:w="932" w:type="dxa"/>
            <w:shd w:val="clear" w:color="auto" w:fill="auto"/>
            <w:noWrap/>
            <w:vAlign w:val="center"/>
          </w:tcPr>
          <w:p w14:paraId="375FB55C" w14:textId="77777777" w:rsidR="005C476E" w:rsidRPr="00166234" w:rsidRDefault="005C476E" w:rsidP="00166234">
            <w:pPr>
              <w:pStyle w:val="af8"/>
            </w:pPr>
            <w:r w:rsidRPr="00166234">
              <w:t>84</w:t>
            </w:r>
          </w:p>
        </w:tc>
        <w:tc>
          <w:tcPr>
            <w:tcW w:w="1194" w:type="dxa"/>
            <w:shd w:val="clear" w:color="auto" w:fill="auto"/>
            <w:noWrap/>
            <w:vAlign w:val="center"/>
          </w:tcPr>
          <w:p w14:paraId="6DBD624F" w14:textId="77777777" w:rsidR="005C476E" w:rsidRPr="00166234" w:rsidRDefault="005C476E" w:rsidP="00166234">
            <w:pPr>
              <w:pStyle w:val="af8"/>
            </w:pPr>
            <w:r w:rsidRPr="00166234">
              <w:rPr>
                <w:rFonts w:hint="eastAsia"/>
              </w:rPr>
              <w:t>合格</w:t>
            </w:r>
          </w:p>
        </w:tc>
      </w:tr>
    </w:tbl>
    <w:p w14:paraId="62AD63A3" w14:textId="1E0D2A26" w:rsidR="00E22608" w:rsidRDefault="00E22608" w:rsidP="00445EF2">
      <w:pPr>
        <w:ind w:firstLine="480"/>
      </w:pPr>
      <w:r>
        <w:rPr>
          <w:rFonts w:hint="eastAsia"/>
        </w:rPr>
        <w:t>熔敷金属</w:t>
      </w:r>
      <w:r w:rsidR="00445EF2">
        <w:rPr>
          <w:rFonts w:hint="eastAsia"/>
        </w:rPr>
        <w:t>E</w:t>
      </w:r>
      <w:r w:rsidR="00445EF2">
        <w:t>R120S-G</w:t>
      </w:r>
      <w:r>
        <w:rPr>
          <w:rFonts w:hint="eastAsia"/>
        </w:rPr>
        <w:t>的单调拉伸</w:t>
      </w:r>
      <w:r w:rsidR="001D44D5">
        <w:rPr>
          <w:rFonts w:hint="eastAsia"/>
        </w:rPr>
        <w:t>的</w:t>
      </w:r>
      <w:r>
        <w:rPr>
          <w:rFonts w:hint="eastAsia"/>
        </w:rPr>
        <w:t>试样</w:t>
      </w:r>
      <w:r w:rsidR="001D44D5">
        <w:rPr>
          <w:rFonts w:hint="eastAsia"/>
        </w:rPr>
        <w:t>为</w:t>
      </w:r>
      <w:proofErr w:type="gramStart"/>
      <w:r w:rsidR="001D44D5">
        <w:rPr>
          <w:rFonts w:hint="eastAsia"/>
        </w:rPr>
        <w:t>圆棒性试件</w:t>
      </w:r>
      <w:proofErr w:type="gramEnd"/>
      <w:r w:rsidR="001D44D5">
        <w:rPr>
          <w:rFonts w:hint="eastAsia"/>
        </w:rPr>
        <w:t>，其</w:t>
      </w:r>
      <w:r>
        <w:rPr>
          <w:rFonts w:hint="eastAsia"/>
        </w:rPr>
        <w:t>制取按照国家标准</w:t>
      </w:r>
      <w:r>
        <w:rPr>
          <w:rFonts w:hint="eastAsia"/>
        </w:rPr>
        <w:t>G</w:t>
      </w:r>
      <w:r>
        <w:t>B 2652</w:t>
      </w:r>
      <w:r>
        <w:rPr>
          <w:rFonts w:hint="eastAsia"/>
        </w:rPr>
        <w:t>-</w:t>
      </w:r>
      <w:r>
        <w:t>2008</w:t>
      </w:r>
      <w:r w:rsidR="001D44D5">
        <w:t xml:space="preserve"> </w:t>
      </w:r>
      <w:r>
        <w:rPr>
          <w:rFonts w:hint="eastAsia"/>
        </w:rPr>
        <w:t>《焊缝及熔敷金属拉伸试验方法》</w:t>
      </w:r>
      <w:r w:rsidR="00F1337A" w:rsidRPr="00CB2444">
        <w:rPr>
          <w:vertAlign w:val="superscript"/>
        </w:rPr>
        <w:fldChar w:fldCharType="begin"/>
      </w:r>
      <w:r w:rsidR="00F1337A" w:rsidRPr="00CB2444">
        <w:rPr>
          <w:vertAlign w:val="superscript"/>
        </w:rPr>
        <w:instrText xml:space="preserve"> </w:instrText>
      </w:r>
      <w:r w:rsidR="00F1337A" w:rsidRPr="00CB2444">
        <w:rPr>
          <w:rFonts w:hint="eastAsia"/>
          <w:vertAlign w:val="superscript"/>
        </w:rPr>
        <w:instrText>REF _Ref2875026 \r \h</w:instrText>
      </w:r>
      <w:r w:rsidR="00F1337A" w:rsidRPr="00CB2444">
        <w:rPr>
          <w:vertAlign w:val="superscript"/>
        </w:rPr>
        <w:instrText xml:space="preserve"> </w:instrText>
      </w:r>
      <w:r w:rsidR="00CB2444">
        <w:rPr>
          <w:vertAlign w:val="superscript"/>
        </w:rPr>
        <w:instrText xml:space="preserve"> \* MERGEFORMAT </w:instrText>
      </w:r>
      <w:r w:rsidR="00F1337A" w:rsidRPr="00CB2444">
        <w:rPr>
          <w:vertAlign w:val="superscript"/>
        </w:rPr>
      </w:r>
      <w:r w:rsidR="00F1337A" w:rsidRPr="00CB2444">
        <w:rPr>
          <w:vertAlign w:val="superscript"/>
        </w:rPr>
        <w:fldChar w:fldCharType="separate"/>
      </w:r>
      <w:r w:rsidR="009A74E1">
        <w:rPr>
          <w:vertAlign w:val="superscript"/>
        </w:rPr>
        <w:t xml:space="preserve">[58] </w:t>
      </w:r>
      <w:r w:rsidR="00F1337A" w:rsidRPr="00CB2444">
        <w:rPr>
          <w:vertAlign w:val="superscript"/>
        </w:rPr>
        <w:fldChar w:fldCharType="end"/>
      </w:r>
      <w:r w:rsidR="00445EF2">
        <w:rPr>
          <w:rFonts w:hint="eastAsia"/>
        </w:rPr>
        <w:t>的相关要求进行，</w:t>
      </w:r>
      <w:r w:rsidR="001D44D5">
        <w:rPr>
          <w:rFonts w:hint="eastAsia"/>
        </w:rPr>
        <w:t>试件的设计尺寸如</w:t>
      </w:r>
      <w:r w:rsidR="006C2A39">
        <w:fldChar w:fldCharType="begin"/>
      </w:r>
      <w:r w:rsidR="006C2A39">
        <w:instrText xml:space="preserve"> </w:instrText>
      </w:r>
      <w:r w:rsidR="006C2A39">
        <w:rPr>
          <w:rFonts w:hint="eastAsia"/>
        </w:rPr>
        <w:instrText>REF _Ref2873627 \h</w:instrText>
      </w:r>
      <w:r w:rsidR="006C2A39">
        <w:instrText xml:space="preserve"> </w:instrText>
      </w:r>
      <w:r w:rsidR="006C2A39">
        <w:fldChar w:fldCharType="separate"/>
      </w:r>
      <w:r w:rsidR="009A74E1" w:rsidRPr="00662058">
        <w:rPr>
          <w:rFonts w:hint="eastAsia"/>
        </w:rPr>
        <w:t>图</w:t>
      </w:r>
      <w:r w:rsidR="009A74E1" w:rsidRPr="00662058">
        <w:rPr>
          <w:rFonts w:hint="eastAsia"/>
        </w:rPr>
        <w:t xml:space="preserve"> </w:t>
      </w:r>
      <w:r w:rsidR="009A74E1">
        <w:rPr>
          <w:noProof/>
        </w:rPr>
        <w:t>2</w:t>
      </w:r>
      <w:r w:rsidR="009A74E1">
        <w:t>.</w:t>
      </w:r>
      <w:r w:rsidR="009A74E1">
        <w:rPr>
          <w:noProof/>
        </w:rPr>
        <w:t>8</w:t>
      </w:r>
      <w:r w:rsidR="006C2A39">
        <w:fldChar w:fldCharType="end"/>
      </w:r>
      <w:r w:rsidR="006C2A39">
        <w:rPr>
          <w:rFonts w:hint="eastAsia"/>
        </w:rPr>
        <w:t>所示</w:t>
      </w:r>
      <w:r w:rsidR="00273D80">
        <w:rPr>
          <w:rFonts w:hint="eastAsia"/>
        </w:rPr>
        <w:t>。</w:t>
      </w:r>
      <w:r w:rsidR="00273D80" w:rsidRPr="00273D80">
        <w:rPr>
          <w:rFonts w:hint="eastAsia"/>
        </w:rPr>
        <w:t>试验机采用同济大学力学实验室</w:t>
      </w:r>
      <w:r w:rsidR="00273D80" w:rsidRPr="00273D80">
        <w:rPr>
          <w:rFonts w:hint="eastAsia"/>
        </w:rPr>
        <w:t>2000kN</w:t>
      </w:r>
      <w:r w:rsidR="00273D80" w:rsidRPr="00273D80">
        <w:rPr>
          <w:rFonts w:hint="eastAsia"/>
        </w:rPr>
        <w:t>试验机</w:t>
      </w:r>
      <w:r w:rsidR="00273D80">
        <w:rPr>
          <w:rFonts w:hint="eastAsia"/>
        </w:rPr>
        <w:t>，</w:t>
      </w:r>
      <w:r w:rsidR="00273D80" w:rsidRPr="00273D80">
        <w:rPr>
          <w:rFonts w:hint="eastAsia"/>
        </w:rPr>
        <w:t>加载速率为</w:t>
      </w:r>
      <w:r w:rsidR="00273D80" w:rsidRPr="00273D80">
        <w:rPr>
          <w:rFonts w:hint="eastAsia"/>
        </w:rPr>
        <w:t>2mm/min</w:t>
      </w:r>
      <w:r w:rsidR="00273D80" w:rsidRPr="00273D80">
        <w:rPr>
          <w:rFonts w:hint="eastAsia"/>
        </w:rPr>
        <w:t>。</w:t>
      </w:r>
    </w:p>
    <w:tbl>
      <w:tblPr>
        <w:tblW w:w="0" w:type="auto"/>
        <w:tblLook w:val="04A0" w:firstRow="1" w:lastRow="0" w:firstColumn="1" w:lastColumn="0" w:noHBand="0" w:noVBand="1"/>
      </w:tblPr>
      <w:tblGrid>
        <w:gridCol w:w="8306"/>
      </w:tblGrid>
      <w:tr w:rsidR="00D80991" w:rsidRPr="000946B8" w14:paraId="3F7BBEC6" w14:textId="77777777" w:rsidTr="00D80991">
        <w:trPr>
          <w:trHeight w:val="1850"/>
        </w:trPr>
        <w:tc>
          <w:tcPr>
            <w:tcW w:w="8306" w:type="dxa"/>
          </w:tcPr>
          <w:p w14:paraId="597A2F77" w14:textId="77777777" w:rsidR="00D80991" w:rsidRPr="000946B8" w:rsidRDefault="002E6137" w:rsidP="005B6BFC">
            <w:pPr>
              <w:pStyle w:val="aff1"/>
            </w:pPr>
            <w:r w:rsidRPr="002E6137">
              <w:rPr>
                <w:noProof/>
              </w:rPr>
              <w:lastRenderedPageBreak/>
              <w:drawing>
                <wp:inline distT="0" distB="0" distL="0" distR="0" wp14:anchorId="079F1515" wp14:editId="7CF8875D">
                  <wp:extent cx="4871545" cy="990147"/>
                  <wp:effectExtent l="0" t="0" r="5715" b="635"/>
                  <wp:docPr id="494" name="图片 4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99"/>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4881904" cy="992252"/>
                          </a:xfrm>
                          <a:prstGeom prst="rect">
                            <a:avLst/>
                          </a:prstGeom>
                          <a:noFill/>
                          <a:ln>
                            <a:noFill/>
                          </a:ln>
                        </pic:spPr>
                      </pic:pic>
                    </a:graphicData>
                  </a:graphic>
                </wp:inline>
              </w:drawing>
            </w:r>
          </w:p>
        </w:tc>
      </w:tr>
      <w:tr w:rsidR="00D80991" w:rsidRPr="00662058" w14:paraId="3D9B03D1" w14:textId="77777777" w:rsidTr="005B6BFC">
        <w:tc>
          <w:tcPr>
            <w:tcW w:w="8306" w:type="dxa"/>
          </w:tcPr>
          <w:p w14:paraId="095283E8" w14:textId="378599A2" w:rsidR="00D80991" w:rsidRPr="00662058" w:rsidRDefault="00D80991" w:rsidP="005B6BFC">
            <w:pPr>
              <w:pStyle w:val="af0"/>
            </w:pPr>
            <w:bookmarkStart w:id="64" w:name="_Ref2873627"/>
            <w:r w:rsidRPr="00662058">
              <w:rPr>
                <w:rFonts w:hint="eastAsia"/>
              </w:rPr>
              <w:t>图</w:t>
            </w:r>
            <w:r w:rsidRPr="00662058">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9A74E1">
              <w:rPr>
                <w:noProof/>
              </w:rPr>
              <w:t>2</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9A74E1">
              <w:rPr>
                <w:noProof/>
              </w:rPr>
              <w:t>8</w:t>
            </w:r>
            <w:r>
              <w:fldChar w:fldCharType="end"/>
            </w:r>
            <w:bookmarkEnd w:id="64"/>
            <w:r w:rsidRPr="00662058">
              <w:t xml:space="preserve"> </w:t>
            </w:r>
            <w:r w:rsidR="006C2A39">
              <w:t>ER120S-G</w:t>
            </w:r>
            <w:r w:rsidR="006C2A39">
              <w:rPr>
                <w:rFonts w:hint="eastAsia"/>
              </w:rPr>
              <w:t>熔敷金属</w:t>
            </w:r>
            <w:r w:rsidR="00865675" w:rsidRPr="00662058">
              <w:rPr>
                <w:rFonts w:hint="eastAsia"/>
              </w:rPr>
              <w:t>单调拉伸试件尺寸</w:t>
            </w:r>
          </w:p>
        </w:tc>
      </w:tr>
    </w:tbl>
    <w:p w14:paraId="170DF929" w14:textId="0984C954" w:rsidR="0002565D" w:rsidRDefault="0002565D" w:rsidP="0002565D">
      <w:pPr>
        <w:pStyle w:val="11130"/>
        <w:numPr>
          <w:ilvl w:val="2"/>
          <w:numId w:val="4"/>
        </w:numPr>
        <w:rPr>
          <w:rFonts w:ascii="Times New Roman" w:hAnsi="Times New Roman"/>
        </w:rPr>
      </w:pPr>
      <w:bookmarkStart w:id="65" w:name="_Toc4938206"/>
      <w:r>
        <w:rPr>
          <w:rFonts w:ascii="Times New Roman" w:hAnsi="Times New Roman" w:hint="eastAsia"/>
        </w:rPr>
        <w:t>试验结果</w:t>
      </w:r>
      <w:bookmarkEnd w:id="65"/>
    </w:p>
    <w:p w14:paraId="70637513" w14:textId="36F09859" w:rsidR="0002565D" w:rsidRDefault="005B6BFC" w:rsidP="0002565D">
      <w:pPr>
        <w:ind w:firstLine="480"/>
      </w:pPr>
      <w:r>
        <w:rPr>
          <w:rFonts w:hint="eastAsia"/>
        </w:rPr>
        <w:t>熔敷金属</w:t>
      </w:r>
      <w:r>
        <w:t>ER120S-G</w:t>
      </w:r>
      <w:r w:rsidR="0002565D">
        <w:rPr>
          <w:rFonts w:hint="eastAsia"/>
        </w:rPr>
        <w:t>试件的名义应力应变关系曲线如</w:t>
      </w:r>
      <w:r w:rsidR="00F96202">
        <w:fldChar w:fldCharType="begin"/>
      </w:r>
      <w:r w:rsidR="00F96202">
        <w:instrText xml:space="preserve"> </w:instrText>
      </w:r>
      <w:r w:rsidR="00F96202">
        <w:rPr>
          <w:rFonts w:hint="eastAsia"/>
        </w:rPr>
        <w:instrText>REF _Ref2874300 \h</w:instrText>
      </w:r>
      <w:r w:rsidR="00F96202">
        <w:instrText xml:space="preserve"> </w:instrText>
      </w:r>
      <w:r w:rsidR="00F96202">
        <w:fldChar w:fldCharType="separate"/>
      </w:r>
      <w:r w:rsidR="009A74E1" w:rsidRPr="004A0C12">
        <w:rPr>
          <w:rFonts w:eastAsiaTheme="minorEastAsia"/>
          <w:sz w:val="21"/>
        </w:rPr>
        <w:t>图</w:t>
      </w:r>
      <w:r w:rsidR="009A74E1" w:rsidRPr="004A0C12">
        <w:rPr>
          <w:rFonts w:eastAsiaTheme="minorEastAsia"/>
          <w:sz w:val="21"/>
        </w:rPr>
        <w:t xml:space="preserve"> </w:t>
      </w:r>
      <w:r w:rsidR="009A74E1">
        <w:rPr>
          <w:rFonts w:eastAsiaTheme="minorEastAsia"/>
          <w:noProof/>
          <w:sz w:val="21"/>
        </w:rPr>
        <w:t>2</w:t>
      </w:r>
      <w:r w:rsidR="009A74E1" w:rsidRPr="004A0C12">
        <w:rPr>
          <w:rFonts w:eastAsiaTheme="minorEastAsia"/>
          <w:sz w:val="21"/>
        </w:rPr>
        <w:t>.</w:t>
      </w:r>
      <w:r w:rsidR="009A74E1">
        <w:rPr>
          <w:rFonts w:eastAsiaTheme="minorEastAsia"/>
          <w:noProof/>
          <w:sz w:val="21"/>
        </w:rPr>
        <w:t>9</w:t>
      </w:r>
      <w:r w:rsidR="00F96202">
        <w:fldChar w:fldCharType="end"/>
      </w:r>
      <w:r w:rsidR="0002565D">
        <w:rPr>
          <w:rFonts w:hint="eastAsia"/>
        </w:rPr>
        <w:t>所示，</w:t>
      </w:r>
      <w:r w:rsidR="00F96202">
        <w:rPr>
          <w:rFonts w:hint="eastAsia"/>
        </w:rPr>
        <w:t>焊材</w:t>
      </w:r>
      <w:r w:rsidR="0002565D">
        <w:rPr>
          <w:rFonts w:hint="eastAsia"/>
        </w:rPr>
        <w:t>单调拉伸力学性能参数汇总如下</w:t>
      </w:r>
      <w:r w:rsidR="00F96202">
        <w:fldChar w:fldCharType="begin"/>
      </w:r>
      <w:r w:rsidR="00F96202">
        <w:instrText xml:space="preserve"> </w:instrText>
      </w:r>
      <w:r w:rsidR="00F96202">
        <w:rPr>
          <w:rFonts w:hint="eastAsia"/>
        </w:rPr>
        <w:instrText>REF _Ref2874283 \h</w:instrText>
      </w:r>
      <w:r w:rsidR="00F96202">
        <w:instrText xml:space="preserve"> </w:instrText>
      </w:r>
      <w:r w:rsidR="00F96202">
        <w:fldChar w:fldCharType="separate"/>
      </w:r>
      <w:r w:rsidR="009A74E1">
        <w:rPr>
          <w:rFonts w:hint="eastAsia"/>
        </w:rPr>
        <w:t>表</w:t>
      </w:r>
      <w:r w:rsidR="009A74E1">
        <w:rPr>
          <w:rFonts w:hint="eastAsia"/>
        </w:rPr>
        <w:t xml:space="preserve"> </w:t>
      </w:r>
      <w:r w:rsidR="009A74E1">
        <w:rPr>
          <w:noProof/>
        </w:rPr>
        <w:t>2</w:t>
      </w:r>
      <w:r w:rsidR="009A74E1">
        <w:t>.</w:t>
      </w:r>
      <w:r w:rsidR="009A74E1">
        <w:rPr>
          <w:noProof/>
        </w:rPr>
        <w:t>8</w:t>
      </w:r>
      <w:r w:rsidR="00F96202">
        <w:fldChar w:fldCharType="end"/>
      </w:r>
      <w:r w:rsidR="0002565D">
        <w:rPr>
          <w:rFonts w:hint="eastAsia"/>
        </w:rPr>
        <w:t>所示。</w:t>
      </w:r>
    </w:p>
    <w:p w14:paraId="328F5828" w14:textId="172C272E" w:rsidR="0002565D" w:rsidRPr="00367BE5" w:rsidRDefault="0002565D" w:rsidP="0002565D">
      <w:pPr>
        <w:pStyle w:val="af6"/>
      </w:pPr>
      <w:bookmarkStart w:id="66" w:name="_Ref2874283"/>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9A74E1">
        <w:rPr>
          <w:noProof/>
        </w:rPr>
        <w:t>2</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9A74E1">
        <w:rPr>
          <w:noProof/>
        </w:rPr>
        <w:t>8</w:t>
      </w:r>
      <w:r>
        <w:fldChar w:fldCharType="end"/>
      </w:r>
      <w:bookmarkEnd w:id="66"/>
      <w:r>
        <w:t xml:space="preserve"> </w:t>
      </w:r>
      <w:r>
        <w:rPr>
          <w:rFonts w:hint="eastAsia"/>
        </w:rPr>
        <w:t>试件</w:t>
      </w:r>
      <w:r>
        <w:t>单调</w:t>
      </w:r>
      <w:r>
        <w:rPr>
          <w:rFonts w:hint="eastAsia"/>
        </w:rPr>
        <w:t>拉伸</w:t>
      </w:r>
      <w:r>
        <w:t>力学性能</w:t>
      </w:r>
      <w:r>
        <w:rPr>
          <w:rFonts w:hint="eastAsia"/>
        </w:rPr>
        <w:t>参数</w:t>
      </w:r>
    </w:p>
    <w:tbl>
      <w:tblPr>
        <w:tblW w:w="3456" w:type="pct"/>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1286"/>
        <w:gridCol w:w="1408"/>
        <w:gridCol w:w="1124"/>
        <w:gridCol w:w="1001"/>
        <w:gridCol w:w="926"/>
      </w:tblGrid>
      <w:tr w:rsidR="0002565D" w:rsidRPr="002916F1" w14:paraId="1FA3CD89" w14:textId="77777777" w:rsidTr="00CB2444">
        <w:trPr>
          <w:tblHeader/>
          <w:jc w:val="center"/>
        </w:trPr>
        <w:tc>
          <w:tcPr>
            <w:tcW w:w="1120" w:type="pct"/>
            <w:vAlign w:val="center"/>
          </w:tcPr>
          <w:p w14:paraId="4035D2EB" w14:textId="74B26EE4" w:rsidR="0002565D" w:rsidRPr="002916F1" w:rsidRDefault="00CB2444" w:rsidP="005B6BFC">
            <w:pPr>
              <w:pStyle w:val="af8"/>
            </w:pPr>
            <w:r>
              <w:rPr>
                <w:rFonts w:hint="eastAsia"/>
              </w:rPr>
              <w:t>试件编号</w:t>
            </w:r>
          </w:p>
        </w:tc>
        <w:tc>
          <w:tcPr>
            <w:tcW w:w="1225" w:type="pct"/>
            <w:vAlign w:val="center"/>
          </w:tcPr>
          <w:p w14:paraId="6BE959C9" w14:textId="77777777" w:rsidR="0002565D" w:rsidRPr="002916F1" w:rsidRDefault="00D212E6" w:rsidP="005B6BFC">
            <w:pPr>
              <w:pStyle w:val="af8"/>
            </w:pPr>
            <m:oMath>
              <m:sSub>
                <m:sSubPr>
                  <m:ctrlPr>
                    <w:rPr>
                      <w:rFonts w:ascii="Cambria Math" w:hAnsi="Cambria Math"/>
                    </w:rPr>
                  </m:ctrlPr>
                </m:sSubPr>
                <m:e>
                  <m:r>
                    <w:rPr>
                      <w:rFonts w:ascii="Cambria Math" w:hAnsi="Cambria Math"/>
                    </w:rPr>
                    <m:t>f</m:t>
                  </m:r>
                </m:e>
                <m:sub>
                  <m:r>
                    <w:rPr>
                      <w:rFonts w:ascii="Cambria Math" w:hAnsi="Cambria Math"/>
                    </w:rPr>
                    <m:t>y</m:t>
                  </m:r>
                </m:sub>
              </m:sSub>
            </m:oMath>
            <w:r w:rsidR="0002565D" w:rsidRPr="002916F1">
              <w:rPr>
                <w:rFonts w:hint="eastAsia"/>
              </w:rPr>
              <w:t>/MPa</w:t>
            </w:r>
          </w:p>
        </w:tc>
        <w:tc>
          <w:tcPr>
            <w:tcW w:w="978" w:type="pct"/>
            <w:vAlign w:val="center"/>
          </w:tcPr>
          <w:p w14:paraId="72265ABE" w14:textId="77777777" w:rsidR="0002565D" w:rsidRPr="002916F1" w:rsidRDefault="00D212E6" w:rsidP="005B6BFC">
            <w:pPr>
              <w:pStyle w:val="af8"/>
            </w:pPr>
            <m:oMath>
              <m:sSub>
                <m:sSubPr>
                  <m:ctrlPr>
                    <w:rPr>
                      <w:rFonts w:ascii="Cambria Math" w:hAnsi="Cambria Math"/>
                    </w:rPr>
                  </m:ctrlPr>
                </m:sSubPr>
                <m:e>
                  <m:r>
                    <w:rPr>
                      <w:rFonts w:ascii="Cambria Math" w:hAnsi="Cambria Math"/>
                    </w:rPr>
                    <m:t>f</m:t>
                  </m:r>
                </m:e>
                <m:sub>
                  <m:r>
                    <w:rPr>
                      <w:rFonts w:ascii="Cambria Math" w:hAnsi="Cambria Math"/>
                    </w:rPr>
                    <m:t>u</m:t>
                  </m:r>
                </m:sub>
              </m:sSub>
            </m:oMath>
            <w:r w:rsidR="0002565D" w:rsidRPr="002916F1">
              <w:rPr>
                <w:rFonts w:hint="eastAsia"/>
              </w:rPr>
              <w:t>/MPa</w:t>
            </w:r>
          </w:p>
        </w:tc>
        <w:tc>
          <w:tcPr>
            <w:tcW w:w="871" w:type="pct"/>
            <w:vAlign w:val="center"/>
          </w:tcPr>
          <w:p w14:paraId="44742C6D" w14:textId="77777777" w:rsidR="0002565D" w:rsidRPr="002916F1" w:rsidRDefault="00D212E6" w:rsidP="005B6BFC">
            <w:pPr>
              <w:pStyle w:val="af8"/>
            </w:pPr>
            <m:oMathPara>
              <m:oMath>
                <m:f>
                  <m:fPr>
                    <m:type m:val="lin"/>
                    <m:ctrlPr>
                      <w:rPr>
                        <w:rFonts w:ascii="Cambria Math" w:hAnsi="Cambria Math"/>
                      </w:rPr>
                    </m:ctrlPr>
                  </m:fPr>
                  <m:num>
                    <m:sSub>
                      <m:sSubPr>
                        <m:ctrlPr>
                          <w:rPr>
                            <w:rFonts w:ascii="Cambria Math" w:hAnsi="Cambria Math"/>
                          </w:rPr>
                        </m:ctrlPr>
                      </m:sSubPr>
                      <m:e>
                        <m:r>
                          <w:rPr>
                            <w:rFonts w:ascii="Cambria Math" w:hAnsi="Cambria Math"/>
                          </w:rPr>
                          <m:t>f</m:t>
                        </m:r>
                      </m:e>
                      <m:sub>
                        <m:r>
                          <w:rPr>
                            <w:rFonts w:ascii="Cambria Math" w:hAnsi="Cambria Math"/>
                          </w:rPr>
                          <m:t>y</m:t>
                        </m:r>
                      </m:sub>
                    </m:sSub>
                  </m:num>
                  <m:den>
                    <m:sSub>
                      <m:sSubPr>
                        <m:ctrlPr>
                          <w:rPr>
                            <w:rFonts w:ascii="Cambria Math" w:hAnsi="Cambria Math"/>
                          </w:rPr>
                        </m:ctrlPr>
                      </m:sSubPr>
                      <m:e>
                        <m:r>
                          <w:rPr>
                            <w:rFonts w:ascii="Cambria Math" w:hAnsi="Cambria Math"/>
                          </w:rPr>
                          <m:t>f</m:t>
                        </m:r>
                      </m:e>
                      <m:sub>
                        <m:r>
                          <w:rPr>
                            <w:rFonts w:ascii="Cambria Math" w:hAnsi="Cambria Math"/>
                          </w:rPr>
                          <m:t>u</m:t>
                        </m:r>
                      </m:sub>
                    </m:sSub>
                  </m:den>
                </m:f>
              </m:oMath>
            </m:oMathPara>
          </w:p>
        </w:tc>
        <w:tc>
          <w:tcPr>
            <w:tcW w:w="806" w:type="pct"/>
            <w:vAlign w:val="center"/>
          </w:tcPr>
          <w:p w14:paraId="37D91FC0" w14:textId="77777777" w:rsidR="0002565D" w:rsidRPr="002916F1" w:rsidRDefault="00D212E6" w:rsidP="005B6BFC">
            <w:pPr>
              <w:pStyle w:val="af8"/>
            </w:pPr>
            <m:oMathPara>
              <m:oMath>
                <m:sSub>
                  <m:sSubPr>
                    <m:ctrlPr>
                      <w:rPr>
                        <w:rFonts w:ascii="Cambria Math" w:hAnsi="Cambria Math"/>
                      </w:rPr>
                    </m:ctrlPr>
                  </m:sSubPr>
                  <m:e>
                    <m:r>
                      <w:rPr>
                        <w:rFonts w:ascii="Cambria Math" w:hAnsi="Cambria Math"/>
                      </w:rPr>
                      <m:t>ε</m:t>
                    </m:r>
                  </m:e>
                  <m:sub>
                    <m:r>
                      <w:rPr>
                        <w:rFonts w:ascii="Cambria Math" w:hAnsi="Cambria Math"/>
                      </w:rPr>
                      <m:t>u</m:t>
                    </m:r>
                  </m:sub>
                </m:sSub>
              </m:oMath>
            </m:oMathPara>
          </w:p>
        </w:tc>
      </w:tr>
      <w:tr w:rsidR="0002565D" w:rsidRPr="002916F1" w14:paraId="5D9AED96" w14:textId="77777777" w:rsidTr="00CB2444">
        <w:trPr>
          <w:jc w:val="center"/>
        </w:trPr>
        <w:tc>
          <w:tcPr>
            <w:tcW w:w="1120" w:type="pct"/>
            <w:vAlign w:val="center"/>
          </w:tcPr>
          <w:p w14:paraId="6A10D0DE" w14:textId="77777777" w:rsidR="0002565D" w:rsidRPr="00AD42F4" w:rsidRDefault="0002565D" w:rsidP="005B6BFC">
            <w:pPr>
              <w:pStyle w:val="af8"/>
              <w:rPr>
                <w:rFonts w:cs="宋体"/>
                <w:color w:val="000000"/>
                <w:kern w:val="0"/>
              </w:rPr>
            </w:pPr>
            <w:r>
              <w:rPr>
                <w:rFonts w:cs="宋体"/>
                <w:color w:val="000000"/>
                <w:kern w:val="0"/>
              </w:rPr>
              <w:t>120</w:t>
            </w:r>
            <w:r w:rsidR="005D2BBA">
              <w:rPr>
                <w:rFonts w:cs="宋体"/>
                <w:color w:val="000000"/>
                <w:kern w:val="0"/>
              </w:rPr>
              <w:t>_1</w:t>
            </w:r>
          </w:p>
        </w:tc>
        <w:tc>
          <w:tcPr>
            <w:tcW w:w="1225" w:type="pct"/>
          </w:tcPr>
          <w:p w14:paraId="2229B529" w14:textId="77777777" w:rsidR="0002565D" w:rsidRPr="00787FDD" w:rsidRDefault="0002565D" w:rsidP="005B6BFC">
            <w:pPr>
              <w:pStyle w:val="af8"/>
            </w:pPr>
            <w:r w:rsidRPr="0002565D">
              <w:t>972.65</w:t>
            </w:r>
          </w:p>
        </w:tc>
        <w:tc>
          <w:tcPr>
            <w:tcW w:w="978" w:type="pct"/>
          </w:tcPr>
          <w:p w14:paraId="35179793" w14:textId="77777777" w:rsidR="0002565D" w:rsidRPr="00787FDD" w:rsidRDefault="0002565D" w:rsidP="005B6BFC">
            <w:pPr>
              <w:pStyle w:val="af8"/>
            </w:pPr>
            <w:r>
              <w:t>1084.19</w:t>
            </w:r>
          </w:p>
        </w:tc>
        <w:tc>
          <w:tcPr>
            <w:tcW w:w="871" w:type="pct"/>
          </w:tcPr>
          <w:p w14:paraId="651EA649" w14:textId="001A0182" w:rsidR="0002565D" w:rsidRPr="00787FDD" w:rsidRDefault="008548A9" w:rsidP="005B6BFC">
            <w:pPr>
              <w:pStyle w:val="af8"/>
            </w:pPr>
            <w:r>
              <w:t>0.8971</w:t>
            </w:r>
          </w:p>
        </w:tc>
        <w:tc>
          <w:tcPr>
            <w:tcW w:w="806" w:type="pct"/>
          </w:tcPr>
          <w:p w14:paraId="63DE2E16" w14:textId="77777777" w:rsidR="0002565D" w:rsidRPr="00787FDD" w:rsidRDefault="0002565D" w:rsidP="005B6BFC">
            <w:pPr>
              <w:pStyle w:val="af8"/>
            </w:pPr>
            <w:r>
              <w:t>0.1123</w:t>
            </w:r>
          </w:p>
        </w:tc>
      </w:tr>
    </w:tbl>
    <w:p w14:paraId="1B998D67" w14:textId="77777777" w:rsidR="0002565D" w:rsidRDefault="0002565D" w:rsidP="0002565D">
      <w:pPr>
        <w:ind w:firstLine="480"/>
      </w:pPr>
    </w:p>
    <w:tbl>
      <w:tblPr>
        <w:tblW w:w="0" w:type="auto"/>
        <w:tblLook w:val="04A0" w:firstRow="1" w:lastRow="0" w:firstColumn="1" w:lastColumn="0" w:noHBand="0" w:noVBand="1"/>
      </w:tblPr>
      <w:tblGrid>
        <w:gridCol w:w="8306"/>
      </w:tblGrid>
      <w:tr w:rsidR="0002565D" w:rsidRPr="000946B8" w14:paraId="60272ED0" w14:textId="77777777" w:rsidTr="004A0C12">
        <w:trPr>
          <w:trHeight w:val="2694"/>
        </w:trPr>
        <w:tc>
          <w:tcPr>
            <w:tcW w:w="8306" w:type="dxa"/>
          </w:tcPr>
          <w:p w14:paraId="4C19A6C2" w14:textId="77777777" w:rsidR="0002565D" w:rsidRDefault="004A0C12" w:rsidP="005B6BFC">
            <w:pPr>
              <w:pStyle w:val="aff1"/>
            </w:pPr>
            <w:r>
              <w:rPr>
                <w:noProof/>
              </w:rPr>
              <w:drawing>
                <wp:inline distT="0" distB="0" distL="0" distR="0" wp14:anchorId="5FFFBC14" wp14:editId="5A60A54E">
                  <wp:extent cx="3914775" cy="2667000"/>
                  <wp:effectExtent l="0" t="0" r="0" b="0"/>
                  <wp:docPr id="211" name="图表 211">
                    <a:extLst xmlns:a="http://schemas.openxmlformats.org/drawingml/2006/main">
                      <a:ext uri="{FF2B5EF4-FFF2-40B4-BE49-F238E27FC236}">
                        <a16:creationId xmlns:a16="http://schemas.microsoft.com/office/drawing/2014/main" id="{1C7092D5-00F8-410E-B213-FD99D601C22F}"/>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12"/>
                    </a:graphicData>
                  </a:graphic>
                </wp:inline>
              </w:drawing>
            </w:r>
          </w:p>
          <w:p w14:paraId="6CD27032" w14:textId="55AC3972" w:rsidR="004A0C12" w:rsidRPr="004A0C12" w:rsidRDefault="004A0C12" w:rsidP="005B6BFC">
            <w:pPr>
              <w:pStyle w:val="aff1"/>
              <w:rPr>
                <w:rFonts w:eastAsiaTheme="minorEastAsia"/>
                <w:sz w:val="21"/>
              </w:rPr>
            </w:pPr>
            <w:bookmarkStart w:id="67" w:name="_Ref2874300"/>
            <w:r w:rsidRPr="004A0C12">
              <w:rPr>
                <w:rFonts w:eastAsiaTheme="minorEastAsia"/>
                <w:sz w:val="21"/>
              </w:rPr>
              <w:t>图</w:t>
            </w:r>
            <w:r w:rsidRPr="004A0C12">
              <w:rPr>
                <w:rFonts w:eastAsiaTheme="minorEastAsia"/>
                <w:sz w:val="21"/>
              </w:rPr>
              <w:t xml:space="preserve"> </w:t>
            </w:r>
            <w:r w:rsidRPr="004A0C12">
              <w:rPr>
                <w:rFonts w:eastAsiaTheme="minorEastAsia"/>
                <w:sz w:val="21"/>
              </w:rPr>
              <w:fldChar w:fldCharType="begin"/>
            </w:r>
            <w:r w:rsidRPr="004A0C12">
              <w:rPr>
                <w:rFonts w:eastAsiaTheme="minorEastAsia"/>
                <w:sz w:val="21"/>
              </w:rPr>
              <w:instrText xml:space="preserve"> STYLEREF 1 \s </w:instrText>
            </w:r>
            <w:r w:rsidRPr="004A0C12">
              <w:rPr>
                <w:rFonts w:eastAsiaTheme="minorEastAsia"/>
                <w:sz w:val="21"/>
              </w:rPr>
              <w:fldChar w:fldCharType="separate"/>
            </w:r>
            <w:r w:rsidR="009A74E1">
              <w:rPr>
                <w:rFonts w:eastAsiaTheme="minorEastAsia"/>
                <w:noProof/>
                <w:sz w:val="21"/>
              </w:rPr>
              <w:t>2</w:t>
            </w:r>
            <w:r w:rsidRPr="004A0C12">
              <w:rPr>
                <w:rFonts w:eastAsiaTheme="minorEastAsia"/>
                <w:sz w:val="21"/>
              </w:rPr>
              <w:fldChar w:fldCharType="end"/>
            </w:r>
            <w:r w:rsidRPr="004A0C12">
              <w:rPr>
                <w:rFonts w:eastAsiaTheme="minorEastAsia"/>
                <w:sz w:val="21"/>
              </w:rPr>
              <w:t>.</w:t>
            </w:r>
            <w:r w:rsidRPr="004A0C12">
              <w:rPr>
                <w:rFonts w:eastAsiaTheme="minorEastAsia"/>
                <w:sz w:val="21"/>
              </w:rPr>
              <w:fldChar w:fldCharType="begin"/>
            </w:r>
            <w:r w:rsidRPr="004A0C12">
              <w:rPr>
                <w:rFonts w:eastAsiaTheme="minorEastAsia"/>
                <w:sz w:val="21"/>
              </w:rPr>
              <w:instrText xml:space="preserve"> SEQ </w:instrText>
            </w:r>
            <w:r w:rsidRPr="004A0C12">
              <w:rPr>
                <w:rFonts w:eastAsiaTheme="minorEastAsia"/>
                <w:sz w:val="21"/>
              </w:rPr>
              <w:instrText>图</w:instrText>
            </w:r>
            <w:r w:rsidRPr="004A0C12">
              <w:rPr>
                <w:rFonts w:eastAsiaTheme="minorEastAsia"/>
                <w:sz w:val="21"/>
              </w:rPr>
              <w:instrText xml:space="preserve"> \* ARABIC \s 1 </w:instrText>
            </w:r>
            <w:r w:rsidRPr="004A0C12">
              <w:rPr>
                <w:rFonts w:eastAsiaTheme="minorEastAsia"/>
                <w:sz w:val="21"/>
              </w:rPr>
              <w:fldChar w:fldCharType="separate"/>
            </w:r>
            <w:r w:rsidR="009A74E1">
              <w:rPr>
                <w:rFonts w:eastAsiaTheme="minorEastAsia"/>
                <w:noProof/>
                <w:sz w:val="21"/>
              </w:rPr>
              <w:t>9</w:t>
            </w:r>
            <w:r w:rsidRPr="004A0C12">
              <w:rPr>
                <w:rFonts w:eastAsiaTheme="minorEastAsia"/>
                <w:sz w:val="21"/>
              </w:rPr>
              <w:fldChar w:fldCharType="end"/>
            </w:r>
            <w:bookmarkEnd w:id="67"/>
            <w:r w:rsidRPr="004A0C12">
              <w:rPr>
                <w:rFonts w:eastAsiaTheme="minorEastAsia"/>
                <w:sz w:val="21"/>
              </w:rPr>
              <w:t xml:space="preserve"> </w:t>
            </w:r>
            <w:r w:rsidRPr="004A0C12">
              <w:rPr>
                <w:rFonts w:eastAsiaTheme="minorEastAsia"/>
                <w:sz w:val="21"/>
              </w:rPr>
              <w:t>熔敷金属</w:t>
            </w:r>
            <w:r w:rsidRPr="004A0C12">
              <w:rPr>
                <w:rFonts w:eastAsiaTheme="minorEastAsia"/>
                <w:sz w:val="21"/>
              </w:rPr>
              <w:t>ER120S-G</w:t>
            </w:r>
            <w:r w:rsidRPr="004A0C12">
              <w:rPr>
                <w:rFonts w:eastAsiaTheme="minorEastAsia"/>
                <w:sz w:val="21"/>
              </w:rPr>
              <w:t>应力应变关系曲线</w:t>
            </w:r>
          </w:p>
        </w:tc>
      </w:tr>
    </w:tbl>
    <w:p w14:paraId="59CA57DB" w14:textId="60A8E621" w:rsidR="00AE7A40" w:rsidRDefault="00BC71F1" w:rsidP="00AE7A40">
      <w:pPr>
        <w:pStyle w:val="2"/>
        <w:numPr>
          <w:ilvl w:val="1"/>
          <w:numId w:val="4"/>
        </w:numPr>
      </w:pPr>
      <w:bookmarkStart w:id="68" w:name="_Ref4005478"/>
      <w:bookmarkStart w:id="69" w:name="_Ref4005676"/>
      <w:bookmarkStart w:id="70" w:name="_Toc4938207"/>
      <w:proofErr w:type="gramStart"/>
      <w:r>
        <w:rPr>
          <w:rFonts w:hint="eastAsia"/>
        </w:rPr>
        <w:t>材料</w:t>
      </w:r>
      <w:r w:rsidR="00004BA4">
        <w:rPr>
          <w:rFonts w:hint="eastAsia"/>
        </w:rPr>
        <w:t>本构模型</w:t>
      </w:r>
      <w:proofErr w:type="gramEnd"/>
      <w:r w:rsidR="00004BA4">
        <w:rPr>
          <w:rFonts w:hint="eastAsia"/>
        </w:rPr>
        <w:t>的校核</w:t>
      </w:r>
      <w:bookmarkEnd w:id="68"/>
      <w:bookmarkEnd w:id="69"/>
      <w:bookmarkEnd w:id="70"/>
    </w:p>
    <w:p w14:paraId="429952FC" w14:textId="69F2C4E5" w:rsidR="00024011" w:rsidRDefault="00004BA4" w:rsidP="00024011">
      <w:pPr>
        <w:pStyle w:val="11130"/>
        <w:numPr>
          <w:ilvl w:val="2"/>
          <w:numId w:val="4"/>
        </w:numPr>
        <w:rPr>
          <w:rFonts w:ascii="Times New Roman" w:hAnsi="Times New Roman"/>
        </w:rPr>
      </w:pPr>
      <w:bookmarkStart w:id="71" w:name="_Toc4938208"/>
      <w:r>
        <w:rPr>
          <w:rFonts w:ascii="Times New Roman" w:hAnsi="Times New Roman" w:hint="eastAsia"/>
        </w:rPr>
        <w:t>“试错法”的校核流程</w:t>
      </w:r>
      <w:bookmarkEnd w:id="71"/>
    </w:p>
    <w:p w14:paraId="0F117301" w14:textId="77777777" w:rsidR="00442D77" w:rsidRDefault="00442D77" w:rsidP="00442D77">
      <w:pPr>
        <w:ind w:firstLine="480"/>
      </w:pPr>
      <w:r>
        <w:rPr>
          <w:rFonts w:hint="eastAsia"/>
        </w:rPr>
        <w:t>在</w:t>
      </w:r>
      <w:r w:rsidR="00823121">
        <w:rPr>
          <w:rFonts w:hint="eastAsia"/>
        </w:rPr>
        <w:t>前文两节的高强钢</w:t>
      </w:r>
      <w:r w:rsidR="00823121">
        <w:rPr>
          <w:rFonts w:hint="eastAsia"/>
        </w:rPr>
        <w:t>Q</w:t>
      </w:r>
      <w:r w:rsidR="00823121">
        <w:t>890D</w:t>
      </w:r>
      <w:r w:rsidR="00823121">
        <w:rPr>
          <w:rFonts w:hint="eastAsia"/>
        </w:rPr>
        <w:t>和熔敷金属</w:t>
      </w:r>
      <w:r w:rsidR="00823121">
        <w:rPr>
          <w:rFonts w:hint="eastAsia"/>
        </w:rPr>
        <w:t>E</w:t>
      </w:r>
      <w:r w:rsidR="00823121">
        <w:t>R120S-G</w:t>
      </w:r>
      <w:r>
        <w:t>单轴拉伸试验中得到的数据</w:t>
      </w:r>
      <w:r>
        <w:rPr>
          <w:rFonts w:hint="eastAsia"/>
        </w:rPr>
        <w:t>是</w:t>
      </w:r>
      <w:r>
        <w:t>以名义应变</w:t>
      </w:r>
      <w:r w:rsidRPr="00B16EC1">
        <w:rPr>
          <w:position w:val="-12"/>
        </w:rPr>
        <w:object w:dxaOrig="440" w:dyaOrig="360" w14:anchorId="167409E4">
          <v:shape id="_x0000_i1058" type="#_x0000_t75" style="width:20.55pt;height:18.7pt" o:ole="">
            <v:imagedata r:id="rId113" o:title=""/>
          </v:shape>
          <o:OLEObject Type="Embed" ProgID="Equation.DSMT4" ShapeID="_x0000_i1058" DrawAspect="Content" ObjectID="_1615738617" r:id="rId114"/>
        </w:object>
      </w:r>
      <w:r>
        <w:rPr>
          <w:rFonts w:hint="eastAsia"/>
        </w:rPr>
        <w:t>和</w:t>
      </w:r>
      <w:r>
        <w:t>名义应力</w:t>
      </w:r>
      <w:r w:rsidRPr="00B16EC1">
        <w:rPr>
          <w:position w:val="-12"/>
        </w:rPr>
        <w:object w:dxaOrig="480" w:dyaOrig="360" w14:anchorId="7CAC2DF1">
          <v:shape id="_x0000_i1059" type="#_x0000_t75" style="width:23.4pt;height:18.7pt" o:ole="">
            <v:imagedata r:id="rId115" o:title=""/>
          </v:shape>
          <o:OLEObject Type="Embed" ProgID="Equation.DSMT4" ShapeID="_x0000_i1059" DrawAspect="Content" ObjectID="_1615738618" r:id="rId116"/>
        </w:object>
      </w:r>
      <w:r>
        <w:rPr>
          <w:rFonts w:hint="eastAsia"/>
        </w:rPr>
        <w:t>表示的</w:t>
      </w:r>
      <w:r>
        <w:t>，其计算公式为：</w:t>
      </w:r>
    </w:p>
    <w:tbl>
      <w:tblPr>
        <w:tblW w:w="0" w:type="auto"/>
        <w:tblLook w:val="04A0" w:firstRow="1" w:lastRow="0" w:firstColumn="1" w:lastColumn="0" w:noHBand="0" w:noVBand="1"/>
      </w:tblPr>
      <w:tblGrid>
        <w:gridCol w:w="1271"/>
        <w:gridCol w:w="5670"/>
        <w:gridCol w:w="1355"/>
      </w:tblGrid>
      <w:tr w:rsidR="00442D77" w14:paraId="5699E227" w14:textId="77777777" w:rsidTr="00442D77">
        <w:trPr>
          <w:trHeight w:val="919"/>
        </w:trPr>
        <w:tc>
          <w:tcPr>
            <w:tcW w:w="1271" w:type="dxa"/>
          </w:tcPr>
          <w:p w14:paraId="2B759E98" w14:textId="77777777" w:rsidR="00442D77" w:rsidRDefault="00442D77" w:rsidP="00442D77">
            <w:pPr>
              <w:ind w:firstLineChars="0" w:firstLine="0"/>
            </w:pPr>
            <w:r>
              <w:rPr>
                <w:rFonts w:ascii="宋体" w:hAnsi="宋体" w:cs="宋体" w:hint="eastAsia"/>
              </w:rPr>
              <w:lastRenderedPageBreak/>
              <w:tab/>
            </w:r>
          </w:p>
        </w:tc>
        <w:tc>
          <w:tcPr>
            <w:tcW w:w="5670" w:type="dxa"/>
          </w:tcPr>
          <w:p w14:paraId="5A51EDA8" w14:textId="77777777" w:rsidR="00442D77" w:rsidRDefault="00442D77" w:rsidP="00442D77">
            <w:pPr>
              <w:pStyle w:val="-"/>
              <w:jc w:val="center"/>
            </w:pPr>
            <w:r>
              <w:rPr>
                <w:position w:val="-30"/>
                <w:szCs w:val="21"/>
              </w:rPr>
              <w:object w:dxaOrig="960" w:dyaOrig="680" w14:anchorId="746B66A4">
                <v:shape id="_x0000_i1060" type="#_x0000_t75" style="width:48.6pt;height:33.65pt" o:ole="">
                  <v:imagedata r:id="rId117" o:title=""/>
                </v:shape>
                <o:OLEObject Type="Embed" ProgID="Equation.DSMT4" ShapeID="_x0000_i1060" DrawAspect="Content" ObjectID="_1615738619" r:id="rId118"/>
              </w:object>
            </w:r>
            <w:r>
              <w:rPr>
                <w:szCs w:val="21"/>
              </w:rPr>
              <w:t xml:space="preserve">       </w:t>
            </w:r>
            <w:r>
              <w:rPr>
                <w:position w:val="-30"/>
                <w:szCs w:val="21"/>
              </w:rPr>
              <w:object w:dxaOrig="1020" w:dyaOrig="680" w14:anchorId="574D9797">
                <v:shape id="_x0000_i1061" type="#_x0000_t75" style="width:51.45pt;height:33.65pt" o:ole="">
                  <v:imagedata r:id="rId119" o:title=""/>
                </v:shape>
                <o:OLEObject Type="Embed" ProgID="Equation.DSMT4" ShapeID="_x0000_i1061" DrawAspect="Content" ObjectID="_1615738620" r:id="rId120"/>
              </w:object>
            </w:r>
          </w:p>
        </w:tc>
        <w:tc>
          <w:tcPr>
            <w:tcW w:w="1355" w:type="dxa"/>
            <w:vAlign w:val="center"/>
          </w:tcPr>
          <w:p w14:paraId="141727F7" w14:textId="4771DDAE" w:rsidR="00442D77" w:rsidRDefault="00442D77" w:rsidP="00442D77">
            <w:pPr>
              <w:pStyle w:val="affd"/>
              <w:keepNext/>
            </w:pPr>
            <w:bookmarkStart w:id="72" w:name="_Ref2876955"/>
            <w:r>
              <w:t xml:space="preserve">( </w:t>
            </w:r>
            <w:r>
              <w:rPr>
                <w:noProof/>
              </w:rPr>
              <w:fldChar w:fldCharType="begin"/>
            </w:r>
            <w:r>
              <w:rPr>
                <w:noProof/>
              </w:rPr>
              <w:instrText xml:space="preserve"> STYLEREF 1 \s </w:instrText>
            </w:r>
            <w:r>
              <w:rPr>
                <w:noProof/>
              </w:rPr>
              <w:fldChar w:fldCharType="separate"/>
            </w:r>
            <w:r w:rsidR="009A74E1">
              <w:rPr>
                <w:noProof/>
              </w:rPr>
              <w:t>2</w:t>
            </w:r>
            <w:r>
              <w:rPr>
                <w:noProof/>
              </w:rPr>
              <w:fldChar w:fldCharType="end"/>
            </w:r>
            <w:r>
              <w:t>.</w:t>
            </w:r>
            <w:r>
              <w:rPr>
                <w:noProof/>
              </w:rPr>
              <w:fldChar w:fldCharType="begin"/>
            </w:r>
            <w:r>
              <w:rPr>
                <w:noProof/>
              </w:rPr>
              <w:instrText xml:space="preserve"> SEQ ( \* ARABIC \s 1 </w:instrText>
            </w:r>
            <w:r>
              <w:rPr>
                <w:noProof/>
              </w:rPr>
              <w:fldChar w:fldCharType="separate"/>
            </w:r>
            <w:r w:rsidR="009A74E1">
              <w:rPr>
                <w:noProof/>
              </w:rPr>
              <w:t>4</w:t>
            </w:r>
            <w:r>
              <w:rPr>
                <w:noProof/>
              </w:rPr>
              <w:fldChar w:fldCharType="end"/>
            </w:r>
            <w:r>
              <w:t xml:space="preserve"> )</w:t>
            </w:r>
            <w:bookmarkEnd w:id="72"/>
          </w:p>
          <w:p w14:paraId="5764F1B7" w14:textId="77777777" w:rsidR="00442D77" w:rsidRDefault="00442D77" w:rsidP="00442D77">
            <w:pPr>
              <w:pStyle w:val="affd"/>
            </w:pPr>
          </w:p>
        </w:tc>
      </w:tr>
    </w:tbl>
    <w:p w14:paraId="6885E8DA" w14:textId="5261F282" w:rsidR="00442D77" w:rsidRPr="00B16EC1" w:rsidRDefault="00442D77" w:rsidP="00442D77">
      <w:pPr>
        <w:ind w:firstLine="480"/>
      </w:pPr>
      <w:r>
        <w:rPr>
          <w:rFonts w:hint="eastAsia"/>
          <w:szCs w:val="21"/>
        </w:rPr>
        <w:t>在</w:t>
      </w:r>
      <w:r>
        <w:rPr>
          <w:szCs w:val="21"/>
        </w:rPr>
        <w:t>试件发生颈缩之前，真实应力应变曲线可以通过</w:t>
      </w:r>
      <w:r>
        <w:rPr>
          <w:rFonts w:hint="eastAsia"/>
          <w:szCs w:val="21"/>
        </w:rPr>
        <w:t>下式</w:t>
      </w:r>
      <w:r w:rsidR="00823121">
        <w:rPr>
          <w:szCs w:val="21"/>
        </w:rPr>
        <w:fldChar w:fldCharType="begin"/>
      </w:r>
      <w:r w:rsidR="00823121">
        <w:rPr>
          <w:szCs w:val="21"/>
        </w:rPr>
        <w:instrText xml:space="preserve"> </w:instrText>
      </w:r>
      <w:r w:rsidR="00823121">
        <w:rPr>
          <w:rFonts w:hint="eastAsia"/>
          <w:szCs w:val="21"/>
        </w:rPr>
        <w:instrText>REF _Ref2876072 \h</w:instrText>
      </w:r>
      <w:r w:rsidR="00823121">
        <w:rPr>
          <w:szCs w:val="21"/>
        </w:rPr>
        <w:instrText xml:space="preserve"> </w:instrText>
      </w:r>
      <w:r w:rsidR="00823121">
        <w:rPr>
          <w:szCs w:val="21"/>
        </w:rPr>
      </w:r>
      <w:r w:rsidR="00823121">
        <w:rPr>
          <w:szCs w:val="21"/>
        </w:rPr>
        <w:fldChar w:fldCharType="separate"/>
      </w:r>
      <w:r w:rsidR="009A74E1">
        <w:t xml:space="preserve">( </w:t>
      </w:r>
      <w:r w:rsidR="009A74E1">
        <w:rPr>
          <w:noProof/>
        </w:rPr>
        <w:t>2</w:t>
      </w:r>
      <w:r w:rsidR="009A74E1">
        <w:t>.</w:t>
      </w:r>
      <w:r w:rsidR="009A74E1">
        <w:rPr>
          <w:noProof/>
        </w:rPr>
        <w:t>5</w:t>
      </w:r>
      <w:r w:rsidR="009A74E1">
        <w:t xml:space="preserve"> )</w:t>
      </w:r>
      <w:r w:rsidR="00823121">
        <w:rPr>
          <w:szCs w:val="21"/>
        </w:rPr>
        <w:fldChar w:fldCharType="end"/>
      </w:r>
      <w:r>
        <w:rPr>
          <w:szCs w:val="21"/>
        </w:rPr>
        <w:t>得到</w:t>
      </w:r>
      <w:r>
        <w:rPr>
          <w:rFonts w:hint="eastAsia"/>
          <w:szCs w:val="21"/>
        </w:rPr>
        <w:t>：</w:t>
      </w:r>
    </w:p>
    <w:tbl>
      <w:tblPr>
        <w:tblW w:w="0" w:type="auto"/>
        <w:tblLook w:val="04A0" w:firstRow="1" w:lastRow="0" w:firstColumn="1" w:lastColumn="0" w:noHBand="0" w:noVBand="1"/>
      </w:tblPr>
      <w:tblGrid>
        <w:gridCol w:w="1271"/>
        <w:gridCol w:w="5670"/>
        <w:gridCol w:w="1355"/>
      </w:tblGrid>
      <w:tr w:rsidR="00442D77" w14:paraId="4CBEBD9E" w14:textId="77777777" w:rsidTr="00823121">
        <w:trPr>
          <w:trHeight w:val="786"/>
        </w:trPr>
        <w:tc>
          <w:tcPr>
            <w:tcW w:w="1271" w:type="dxa"/>
          </w:tcPr>
          <w:p w14:paraId="7442E89B" w14:textId="77777777" w:rsidR="00442D77" w:rsidRDefault="00442D77" w:rsidP="00442D77">
            <w:pPr>
              <w:ind w:firstLineChars="0" w:firstLine="0"/>
            </w:pPr>
            <w:r>
              <w:rPr>
                <w:rFonts w:ascii="宋体" w:hAnsi="宋体" w:cs="宋体" w:hint="eastAsia"/>
              </w:rPr>
              <w:tab/>
            </w:r>
          </w:p>
        </w:tc>
        <w:tc>
          <w:tcPr>
            <w:tcW w:w="5670" w:type="dxa"/>
          </w:tcPr>
          <w:p w14:paraId="45E27459" w14:textId="77777777" w:rsidR="00442D77" w:rsidRDefault="00442D77" w:rsidP="00442D77">
            <w:pPr>
              <w:pStyle w:val="-"/>
              <w:jc w:val="center"/>
            </w:pPr>
            <w:r w:rsidRPr="00FE3647">
              <w:rPr>
                <w:position w:val="-12"/>
                <w:szCs w:val="21"/>
              </w:rPr>
              <w:object w:dxaOrig="1460" w:dyaOrig="360" w14:anchorId="56BD58FE">
                <v:shape id="_x0000_i1062" type="#_x0000_t75" style="width:73.85pt;height:15.9pt" o:ole="">
                  <v:imagedata r:id="rId121" o:title=""/>
                </v:shape>
                <o:OLEObject Type="Embed" ProgID="Equation.DSMT4" ShapeID="_x0000_i1062" DrawAspect="Content" ObjectID="_1615738621" r:id="rId122"/>
              </w:object>
            </w:r>
            <w:r>
              <w:rPr>
                <w:szCs w:val="21"/>
              </w:rPr>
              <w:t xml:space="preserve">       </w:t>
            </w:r>
            <w:r w:rsidRPr="00FE3647">
              <w:rPr>
                <w:position w:val="-12"/>
                <w:szCs w:val="21"/>
              </w:rPr>
              <w:object w:dxaOrig="1860" w:dyaOrig="360" w14:anchorId="390BD9A5">
                <v:shape id="_x0000_i1063" type="#_x0000_t75" style="width:92.55pt;height:15.9pt" o:ole="">
                  <v:imagedata r:id="rId123" o:title=""/>
                </v:shape>
                <o:OLEObject Type="Embed" ProgID="Equation.DSMT4" ShapeID="_x0000_i1063" DrawAspect="Content" ObjectID="_1615738622" r:id="rId124"/>
              </w:object>
            </w:r>
          </w:p>
        </w:tc>
        <w:tc>
          <w:tcPr>
            <w:tcW w:w="1355" w:type="dxa"/>
            <w:vAlign w:val="center"/>
          </w:tcPr>
          <w:p w14:paraId="1B9665DB" w14:textId="7F956592" w:rsidR="00442D77" w:rsidRDefault="00442D77" w:rsidP="00442D77">
            <w:pPr>
              <w:pStyle w:val="affd"/>
              <w:keepNext/>
            </w:pPr>
            <w:bookmarkStart w:id="73" w:name="_Ref2876072"/>
            <w:r>
              <w:t xml:space="preserve">( </w:t>
            </w:r>
            <w:r>
              <w:rPr>
                <w:noProof/>
              </w:rPr>
              <w:fldChar w:fldCharType="begin"/>
            </w:r>
            <w:r>
              <w:rPr>
                <w:noProof/>
              </w:rPr>
              <w:instrText xml:space="preserve"> STYLEREF 1 \s </w:instrText>
            </w:r>
            <w:r>
              <w:rPr>
                <w:noProof/>
              </w:rPr>
              <w:fldChar w:fldCharType="separate"/>
            </w:r>
            <w:r w:rsidR="009A74E1">
              <w:rPr>
                <w:noProof/>
              </w:rPr>
              <w:t>2</w:t>
            </w:r>
            <w:r>
              <w:rPr>
                <w:noProof/>
              </w:rPr>
              <w:fldChar w:fldCharType="end"/>
            </w:r>
            <w:r>
              <w:t>.</w:t>
            </w:r>
            <w:r>
              <w:rPr>
                <w:noProof/>
              </w:rPr>
              <w:fldChar w:fldCharType="begin"/>
            </w:r>
            <w:r>
              <w:rPr>
                <w:noProof/>
              </w:rPr>
              <w:instrText xml:space="preserve"> SEQ ( \* ARABIC \s 1 </w:instrText>
            </w:r>
            <w:r>
              <w:rPr>
                <w:noProof/>
              </w:rPr>
              <w:fldChar w:fldCharType="separate"/>
            </w:r>
            <w:r w:rsidR="009A74E1">
              <w:rPr>
                <w:noProof/>
              </w:rPr>
              <w:t>5</w:t>
            </w:r>
            <w:r>
              <w:rPr>
                <w:noProof/>
              </w:rPr>
              <w:fldChar w:fldCharType="end"/>
            </w:r>
            <w:r>
              <w:t xml:space="preserve"> )</w:t>
            </w:r>
            <w:bookmarkEnd w:id="73"/>
          </w:p>
          <w:p w14:paraId="73CE4F22" w14:textId="77777777" w:rsidR="00442D77" w:rsidRDefault="00442D77" w:rsidP="00442D77">
            <w:pPr>
              <w:pStyle w:val="affd"/>
            </w:pPr>
          </w:p>
        </w:tc>
      </w:tr>
    </w:tbl>
    <w:p w14:paraId="2DAE82A0" w14:textId="2AE00F0B" w:rsidR="00FE63BD" w:rsidRDefault="00442D77" w:rsidP="00442D77">
      <w:pPr>
        <w:ind w:firstLine="480"/>
      </w:pPr>
      <w:r>
        <w:rPr>
          <w:rFonts w:hint="eastAsia"/>
        </w:rPr>
        <w:t>其中</w:t>
      </w:r>
      <w:r w:rsidRPr="00FE3647">
        <w:rPr>
          <w:position w:val="-6"/>
          <w:szCs w:val="21"/>
        </w:rPr>
        <w:object w:dxaOrig="300" w:dyaOrig="279" w14:anchorId="16A972D3">
          <v:shape id="_x0000_i1064" type="#_x0000_t75" style="width:14.95pt;height:13.1pt" o:ole="">
            <v:imagedata r:id="rId125" o:title=""/>
          </v:shape>
          <o:OLEObject Type="Embed" ProgID="Equation.DSMT4" ShapeID="_x0000_i1064" DrawAspect="Content" ObjectID="_1615738623" r:id="rId126"/>
        </w:object>
      </w:r>
      <w:r>
        <w:rPr>
          <w:rFonts w:hint="eastAsia"/>
          <w:szCs w:val="21"/>
        </w:rPr>
        <w:t>是</w:t>
      </w:r>
      <w:r>
        <w:rPr>
          <w:szCs w:val="21"/>
        </w:rPr>
        <w:t>试件</w:t>
      </w:r>
      <w:proofErr w:type="gramStart"/>
      <w:r>
        <w:rPr>
          <w:szCs w:val="21"/>
        </w:rPr>
        <w:t>标距段</w:t>
      </w:r>
      <w:proofErr w:type="gramEnd"/>
      <w:r>
        <w:rPr>
          <w:szCs w:val="21"/>
        </w:rPr>
        <w:t>的长度变化量，</w:t>
      </w:r>
      <w:r w:rsidRPr="00FE3647">
        <w:rPr>
          <w:position w:val="-12"/>
          <w:szCs w:val="21"/>
        </w:rPr>
        <w:object w:dxaOrig="200" w:dyaOrig="360" w14:anchorId="7DA6C0FF">
          <v:shape id="_x0000_i1065" type="#_x0000_t75" style="width:11.2pt;height:15.9pt" o:ole="">
            <v:imagedata r:id="rId127" o:title=""/>
          </v:shape>
          <o:OLEObject Type="Embed" ProgID="Equation.DSMT4" ShapeID="_x0000_i1065" DrawAspect="Content" ObjectID="_1615738624" r:id="rId128"/>
        </w:object>
      </w:r>
      <w:r>
        <w:rPr>
          <w:rFonts w:hint="eastAsia"/>
          <w:szCs w:val="21"/>
        </w:rPr>
        <w:t>是</w:t>
      </w:r>
      <w:r>
        <w:rPr>
          <w:szCs w:val="21"/>
        </w:rPr>
        <w:t>试件的</w:t>
      </w:r>
      <w:proofErr w:type="gramStart"/>
      <w:r>
        <w:rPr>
          <w:szCs w:val="21"/>
        </w:rPr>
        <w:t>标距</w:t>
      </w:r>
      <w:proofErr w:type="gramEnd"/>
      <w:r>
        <w:rPr>
          <w:szCs w:val="21"/>
        </w:rPr>
        <w:t>段长度</w:t>
      </w:r>
      <w:r>
        <w:rPr>
          <w:rFonts w:hint="eastAsia"/>
          <w:szCs w:val="21"/>
        </w:rPr>
        <w:t>，</w:t>
      </w:r>
      <w:r>
        <w:rPr>
          <w:rFonts w:hint="eastAsia"/>
          <w:szCs w:val="21"/>
        </w:rPr>
        <w:t>F</w:t>
      </w:r>
      <w:r>
        <w:rPr>
          <w:rFonts w:hint="eastAsia"/>
          <w:szCs w:val="21"/>
        </w:rPr>
        <w:t>是</w:t>
      </w:r>
      <w:r>
        <w:rPr>
          <w:szCs w:val="21"/>
        </w:rPr>
        <w:t>荷载，</w:t>
      </w:r>
      <w:r w:rsidRPr="00FE3647">
        <w:rPr>
          <w:position w:val="-12"/>
          <w:szCs w:val="21"/>
        </w:rPr>
        <w:object w:dxaOrig="300" w:dyaOrig="360" w14:anchorId="0146E742">
          <v:shape id="_x0000_i1066" type="#_x0000_t75" style="width:14.95pt;height:15.9pt" o:ole="">
            <v:imagedata r:id="rId129" o:title=""/>
          </v:shape>
          <o:OLEObject Type="Embed" ProgID="Equation.DSMT4" ShapeID="_x0000_i1066" DrawAspect="Content" ObjectID="_1615738625" r:id="rId130"/>
        </w:object>
      </w:r>
      <w:r>
        <w:rPr>
          <w:rFonts w:hint="eastAsia"/>
          <w:szCs w:val="21"/>
        </w:rPr>
        <w:t>是试样</w:t>
      </w:r>
      <w:proofErr w:type="gramStart"/>
      <w:r>
        <w:rPr>
          <w:szCs w:val="21"/>
        </w:rPr>
        <w:t>标距</w:t>
      </w:r>
      <w:proofErr w:type="gramEnd"/>
      <w:r>
        <w:rPr>
          <w:szCs w:val="21"/>
        </w:rPr>
        <w:t>段的初始截面面积</w:t>
      </w:r>
      <w:r>
        <w:rPr>
          <w:rFonts w:hint="eastAsia"/>
          <w:szCs w:val="21"/>
        </w:rPr>
        <w:t>，</w:t>
      </w:r>
      <w:r w:rsidRPr="00FE3647">
        <w:rPr>
          <w:position w:val="-6"/>
        </w:rPr>
        <w:object w:dxaOrig="200" w:dyaOrig="220" w14:anchorId="182282C1">
          <v:shape id="_x0000_i1067" type="#_x0000_t75" style="width:11.2pt;height:11.2pt" o:ole="">
            <v:imagedata r:id="rId131" o:title=""/>
          </v:shape>
          <o:OLEObject Type="Embed" ProgID="Equation.DSMT4" ShapeID="_x0000_i1067" DrawAspect="Content" ObjectID="_1615738626" r:id="rId132"/>
        </w:object>
      </w:r>
      <w:r>
        <w:rPr>
          <w:rFonts w:hint="eastAsia"/>
        </w:rPr>
        <w:t>和</w:t>
      </w:r>
      <w:r w:rsidRPr="00FE3647">
        <w:rPr>
          <w:position w:val="-6"/>
        </w:rPr>
        <w:object w:dxaOrig="240" w:dyaOrig="220" w14:anchorId="7EFEED4B">
          <v:shape id="_x0000_i1068" type="#_x0000_t75" style="width:13.1pt;height:11.2pt" o:ole="">
            <v:imagedata r:id="rId133" o:title=""/>
          </v:shape>
          <o:OLEObject Type="Embed" ProgID="Equation.DSMT4" ShapeID="_x0000_i1068" DrawAspect="Content" ObjectID="_1615738627" r:id="rId134"/>
        </w:object>
      </w:r>
      <w:r>
        <w:rPr>
          <w:rFonts w:hint="eastAsia"/>
        </w:rPr>
        <w:t>分别为</w:t>
      </w:r>
      <w:r>
        <w:t>真实应变</w:t>
      </w:r>
      <w:r>
        <w:rPr>
          <w:rFonts w:hint="eastAsia"/>
        </w:rPr>
        <w:t>和</w:t>
      </w:r>
      <w:r>
        <w:t>真实应力。</w:t>
      </w:r>
      <w:r>
        <w:rPr>
          <w:rFonts w:hint="eastAsia"/>
        </w:rPr>
        <w:t>在试件</w:t>
      </w:r>
      <w:r>
        <w:t>发生颈</w:t>
      </w:r>
      <w:r w:rsidRPr="006D6E8F">
        <w:t>缩之后，试件截面面积不再均匀，在颈缩除了轴向应力外还有环向</w:t>
      </w:r>
      <w:r w:rsidRPr="006D6E8F">
        <w:rPr>
          <w:rFonts w:hint="eastAsia"/>
        </w:rPr>
        <w:t>应力</w:t>
      </w:r>
      <w:r w:rsidRPr="006D6E8F">
        <w:t>存在</w:t>
      </w:r>
      <w:r w:rsidRPr="006D6E8F">
        <w:rPr>
          <w:rFonts w:hint="eastAsia"/>
        </w:rPr>
        <w:t>，公式</w:t>
      </w:r>
      <w:r w:rsidR="00823121" w:rsidRPr="006D6E8F">
        <w:fldChar w:fldCharType="begin"/>
      </w:r>
      <w:r w:rsidR="00823121" w:rsidRPr="006D6E8F">
        <w:instrText xml:space="preserve"> </w:instrText>
      </w:r>
      <w:r w:rsidR="00823121" w:rsidRPr="006D6E8F">
        <w:rPr>
          <w:rFonts w:hint="eastAsia"/>
        </w:rPr>
        <w:instrText>REF _Ref2876072 \h</w:instrText>
      </w:r>
      <w:r w:rsidR="00823121" w:rsidRPr="006D6E8F">
        <w:instrText xml:space="preserve"> </w:instrText>
      </w:r>
      <w:r w:rsidR="006D6E8F">
        <w:instrText xml:space="preserve"> \* MERGEFORMAT </w:instrText>
      </w:r>
      <w:r w:rsidR="00823121" w:rsidRPr="006D6E8F">
        <w:fldChar w:fldCharType="separate"/>
      </w:r>
      <w:r w:rsidR="009A74E1">
        <w:t xml:space="preserve">( </w:t>
      </w:r>
      <w:r w:rsidR="009A74E1">
        <w:rPr>
          <w:noProof/>
        </w:rPr>
        <w:t>2.5</w:t>
      </w:r>
      <w:r w:rsidR="009A74E1">
        <w:t xml:space="preserve"> )</w:t>
      </w:r>
      <w:r w:rsidR="00823121" w:rsidRPr="006D6E8F">
        <w:fldChar w:fldCharType="end"/>
      </w:r>
      <w:r w:rsidRPr="006D6E8F">
        <w:rPr>
          <w:rFonts w:hint="eastAsia"/>
        </w:rPr>
        <w:t>不再适用</w:t>
      </w:r>
      <w:r w:rsidRPr="006D6E8F">
        <w:t>，</w:t>
      </w:r>
      <w:r w:rsidRPr="006D6E8F">
        <w:rPr>
          <w:rFonts w:hint="eastAsia"/>
        </w:rPr>
        <w:t>精确</w:t>
      </w:r>
      <w:proofErr w:type="gramStart"/>
      <w:r w:rsidRPr="006D6E8F">
        <w:t>的本构模型</w:t>
      </w:r>
      <w:proofErr w:type="gramEnd"/>
      <w:r w:rsidRPr="006D6E8F">
        <w:t>的</w:t>
      </w:r>
      <w:proofErr w:type="gramStart"/>
      <w:r w:rsidRPr="006D6E8F">
        <w:t>校准</w:t>
      </w:r>
      <w:proofErr w:type="gramEnd"/>
      <w:r w:rsidRPr="006D6E8F">
        <w:rPr>
          <w:rFonts w:hint="eastAsia"/>
        </w:rPr>
        <w:t>仍</w:t>
      </w:r>
      <w:r w:rsidRPr="006D6E8F">
        <w:t>存在很大的困难</w:t>
      </w:r>
      <w:r w:rsidRPr="006D6E8F">
        <w:rPr>
          <w:rFonts w:hint="eastAsia"/>
        </w:rPr>
        <w:t>，因此</w:t>
      </w:r>
      <w:r w:rsidRPr="006D6E8F">
        <w:rPr>
          <w:rFonts w:hint="eastAsia"/>
        </w:rPr>
        <w:t>Matic et al.</w:t>
      </w:r>
      <w:r w:rsidR="006D6E8F" w:rsidRPr="006D6E8F">
        <w:rPr>
          <w:vertAlign w:val="superscript"/>
        </w:rPr>
        <w:fldChar w:fldCharType="begin"/>
      </w:r>
      <w:r w:rsidR="006D6E8F" w:rsidRPr="006D6E8F">
        <w:rPr>
          <w:vertAlign w:val="superscript"/>
        </w:rPr>
        <w:instrText xml:space="preserve"> </w:instrText>
      </w:r>
      <w:r w:rsidR="006D6E8F" w:rsidRPr="006D6E8F">
        <w:rPr>
          <w:rFonts w:hint="eastAsia"/>
          <w:vertAlign w:val="superscript"/>
        </w:rPr>
        <w:instrText>REF _Ref2876862 \r \h</w:instrText>
      </w:r>
      <w:r w:rsidR="006D6E8F" w:rsidRPr="006D6E8F">
        <w:rPr>
          <w:vertAlign w:val="superscript"/>
        </w:rPr>
        <w:instrText xml:space="preserve">  \* MERGEFORMAT </w:instrText>
      </w:r>
      <w:r w:rsidR="006D6E8F" w:rsidRPr="006D6E8F">
        <w:rPr>
          <w:vertAlign w:val="superscript"/>
        </w:rPr>
      </w:r>
      <w:r w:rsidR="006D6E8F" w:rsidRPr="006D6E8F">
        <w:rPr>
          <w:vertAlign w:val="superscript"/>
        </w:rPr>
        <w:fldChar w:fldCharType="separate"/>
      </w:r>
      <w:r w:rsidR="009A74E1">
        <w:rPr>
          <w:vertAlign w:val="superscript"/>
        </w:rPr>
        <w:t xml:space="preserve">[59] </w:t>
      </w:r>
      <w:r w:rsidR="006D6E8F" w:rsidRPr="006D6E8F">
        <w:rPr>
          <w:vertAlign w:val="superscript"/>
        </w:rPr>
        <w:fldChar w:fldCharType="end"/>
      </w:r>
      <w:r w:rsidRPr="006D6E8F">
        <w:rPr>
          <w:rFonts w:hint="eastAsia"/>
        </w:rPr>
        <w:t>和</w:t>
      </w:r>
      <w:r w:rsidRPr="006D6E8F">
        <w:rPr>
          <w:rFonts w:hint="eastAsia"/>
        </w:rPr>
        <w:t>Khoo et al.</w:t>
      </w:r>
      <w:r w:rsidR="006D6E8F" w:rsidRPr="006D6E8F">
        <w:fldChar w:fldCharType="begin"/>
      </w:r>
      <w:r w:rsidR="006D6E8F" w:rsidRPr="006D6E8F">
        <w:instrText xml:space="preserve"> </w:instrText>
      </w:r>
      <w:r w:rsidR="006D6E8F" w:rsidRPr="006D6E8F">
        <w:rPr>
          <w:rFonts w:hint="eastAsia"/>
        </w:rPr>
        <w:instrText>REF _Ref2876872 \r \h</w:instrText>
      </w:r>
      <w:r w:rsidR="006D6E8F" w:rsidRPr="006D6E8F">
        <w:instrText xml:space="preserve">  \* MERGEFORMAT </w:instrText>
      </w:r>
      <w:r w:rsidR="006D6E8F" w:rsidRPr="006D6E8F">
        <w:fldChar w:fldCharType="separate"/>
      </w:r>
      <w:r w:rsidR="009A74E1" w:rsidRPr="009A74E1">
        <w:rPr>
          <w:vertAlign w:val="superscript"/>
        </w:rPr>
        <w:t>[60]</w:t>
      </w:r>
      <w:r w:rsidR="009A74E1">
        <w:t xml:space="preserve"> </w:t>
      </w:r>
      <w:r w:rsidR="006D6E8F" w:rsidRPr="006D6E8F">
        <w:fldChar w:fldCharType="end"/>
      </w:r>
      <w:r w:rsidRPr="006D6E8F">
        <w:rPr>
          <w:rFonts w:hint="eastAsia"/>
        </w:rPr>
        <w:t>提出了“</w:t>
      </w:r>
      <w:r w:rsidRPr="006D6E8F">
        <w:rPr>
          <w:rFonts w:hint="eastAsia"/>
        </w:rPr>
        <w:t>try and error</w:t>
      </w:r>
      <w:r w:rsidRPr="006D6E8F">
        <w:rPr>
          <w:rFonts w:hint="eastAsia"/>
        </w:rPr>
        <w:t>”的方法来尝试得到材料</w:t>
      </w:r>
      <w:proofErr w:type="gramStart"/>
      <w:r w:rsidRPr="006D6E8F">
        <w:rPr>
          <w:rFonts w:hint="eastAsia"/>
        </w:rPr>
        <w:t>的本构模型</w:t>
      </w:r>
      <w:proofErr w:type="gramEnd"/>
      <w:r w:rsidRPr="006D6E8F">
        <w:rPr>
          <w:rFonts w:hint="eastAsia"/>
        </w:rPr>
        <w:t>曲线，本文同样使用该方法，</w:t>
      </w:r>
      <w:r>
        <w:rPr>
          <w:rFonts w:hint="eastAsia"/>
        </w:rPr>
        <w:t>其中本构关系曲线以</w:t>
      </w:r>
      <w:r>
        <w:rPr>
          <w:rFonts w:hint="eastAsia"/>
        </w:rPr>
        <w:t xml:space="preserve">Ramberg-Osgood </w:t>
      </w:r>
      <w:proofErr w:type="gramStart"/>
      <w:r>
        <w:rPr>
          <w:rFonts w:hint="eastAsia"/>
        </w:rPr>
        <w:t>本构模</w:t>
      </w:r>
      <w:proofErr w:type="gramEnd"/>
      <w:r>
        <w:rPr>
          <w:rFonts w:hint="eastAsia"/>
        </w:rPr>
        <w:t>型的形式作为基础，具体的校准步骤见</w:t>
      </w:r>
      <w:r>
        <w:rPr>
          <w:highlight w:val="yellow"/>
        </w:rPr>
        <w:fldChar w:fldCharType="begin"/>
      </w:r>
      <w:r>
        <w:instrText xml:space="preserve"> </w:instrText>
      </w:r>
      <w:r>
        <w:rPr>
          <w:rFonts w:hint="eastAsia"/>
        </w:rPr>
        <w:instrText>REF _Ref536131973 \h</w:instrText>
      </w:r>
      <w:r>
        <w:instrText xml:space="preserve"> </w:instrText>
      </w:r>
      <w:r>
        <w:rPr>
          <w:highlight w:val="yellow"/>
        </w:rPr>
      </w:r>
      <w:r>
        <w:rPr>
          <w:highlight w:val="yellow"/>
        </w:rPr>
        <w:fldChar w:fldCharType="separate"/>
      </w:r>
      <w:r w:rsidR="009A74E1">
        <w:rPr>
          <w:rFonts w:hint="eastAsia"/>
        </w:rPr>
        <w:t>图</w:t>
      </w:r>
      <w:r w:rsidR="009A74E1">
        <w:rPr>
          <w:rFonts w:hint="eastAsia"/>
        </w:rPr>
        <w:t xml:space="preserve"> </w:t>
      </w:r>
      <w:r w:rsidR="009A74E1">
        <w:rPr>
          <w:noProof/>
        </w:rPr>
        <w:t>2</w:t>
      </w:r>
      <w:r w:rsidR="009A74E1">
        <w:t>.</w:t>
      </w:r>
      <w:r w:rsidR="009A74E1">
        <w:rPr>
          <w:noProof/>
        </w:rPr>
        <w:t>10</w:t>
      </w:r>
      <w:r>
        <w:rPr>
          <w:highlight w:val="yellow"/>
        </w:rPr>
        <w:fldChar w:fldCharType="end"/>
      </w:r>
      <w:r>
        <w:rPr>
          <w:rFonts w:hint="eastAsia"/>
        </w:rPr>
        <w:t>。</w:t>
      </w:r>
    </w:p>
    <w:p w14:paraId="4C7D3063" w14:textId="5924F1A0" w:rsidR="00442D77" w:rsidRDefault="00FE5D32" w:rsidP="00442D77">
      <w:pPr>
        <w:ind w:firstLine="480"/>
      </w:pPr>
      <w:r>
        <w:rPr>
          <w:rFonts w:hint="eastAsia"/>
        </w:rPr>
        <w:t>文献</w:t>
      </w:r>
      <w:r w:rsidR="00F97194" w:rsidRPr="00F97194">
        <w:rPr>
          <w:vertAlign w:val="superscript"/>
        </w:rPr>
        <w:fldChar w:fldCharType="begin"/>
      </w:r>
      <w:r w:rsidR="00F97194" w:rsidRPr="00F97194">
        <w:rPr>
          <w:vertAlign w:val="superscript"/>
        </w:rPr>
        <w:instrText xml:space="preserve"> </w:instrText>
      </w:r>
      <w:r w:rsidR="00F97194" w:rsidRPr="00F97194">
        <w:rPr>
          <w:rFonts w:hint="eastAsia"/>
          <w:vertAlign w:val="superscript"/>
        </w:rPr>
        <w:instrText>REF _Ref3660047 \r \h</w:instrText>
      </w:r>
      <w:r w:rsidR="00F97194" w:rsidRPr="00F97194">
        <w:rPr>
          <w:vertAlign w:val="superscript"/>
        </w:rPr>
        <w:instrText xml:space="preserve"> </w:instrText>
      </w:r>
      <w:r w:rsidR="00F97194">
        <w:rPr>
          <w:vertAlign w:val="superscript"/>
        </w:rPr>
        <w:instrText xml:space="preserve"> \* MERGEFORMAT </w:instrText>
      </w:r>
      <w:r w:rsidR="00F97194" w:rsidRPr="00F97194">
        <w:rPr>
          <w:vertAlign w:val="superscript"/>
        </w:rPr>
      </w:r>
      <w:r w:rsidR="00F97194" w:rsidRPr="00F97194">
        <w:rPr>
          <w:vertAlign w:val="superscript"/>
        </w:rPr>
        <w:fldChar w:fldCharType="separate"/>
      </w:r>
      <w:r w:rsidR="009A74E1">
        <w:rPr>
          <w:vertAlign w:val="superscript"/>
        </w:rPr>
        <w:t xml:space="preserve">[61] </w:t>
      </w:r>
      <w:r w:rsidR="00F97194" w:rsidRPr="00F97194">
        <w:rPr>
          <w:vertAlign w:val="superscript"/>
        </w:rPr>
        <w:fldChar w:fldCharType="end"/>
      </w:r>
      <w:r w:rsidR="00F55631">
        <w:rPr>
          <w:rFonts w:hint="eastAsia"/>
        </w:rPr>
        <w:t>对</w:t>
      </w:r>
      <w:r w:rsidR="00F55631">
        <w:rPr>
          <w:rFonts w:hint="eastAsia"/>
        </w:rPr>
        <w:t>2</w:t>
      </w:r>
      <w:r w:rsidR="00F55631">
        <w:t>6</w:t>
      </w:r>
      <w:r w:rsidR="00F55631">
        <w:rPr>
          <w:rFonts w:hint="eastAsia"/>
        </w:rPr>
        <w:t>根以</w:t>
      </w:r>
      <w:r w:rsidR="00F55631" w:rsidRPr="00F55631">
        <w:rPr>
          <w:rFonts w:hint="eastAsia"/>
        </w:rPr>
        <w:t>Q690</w:t>
      </w:r>
      <w:r w:rsidR="00F55631" w:rsidRPr="00F55631">
        <w:rPr>
          <w:rFonts w:hint="eastAsia"/>
        </w:rPr>
        <w:t>级高强度钢</w:t>
      </w:r>
      <w:r w:rsidR="00F55631">
        <w:rPr>
          <w:rFonts w:hint="eastAsia"/>
        </w:rPr>
        <w:t>为</w:t>
      </w:r>
      <w:r w:rsidR="00F55631" w:rsidRPr="00F55631">
        <w:rPr>
          <w:rFonts w:hint="eastAsia"/>
        </w:rPr>
        <w:t>母材</w:t>
      </w:r>
      <w:r w:rsidR="00F55631">
        <w:rPr>
          <w:rFonts w:hint="eastAsia"/>
        </w:rPr>
        <w:t>的</w:t>
      </w:r>
      <w:r w:rsidR="00F55631" w:rsidRPr="00F55631">
        <w:rPr>
          <w:rFonts w:hint="eastAsia"/>
        </w:rPr>
        <w:t>对接焊接头进行静态拉伸试验，基于试验误差法</w:t>
      </w:r>
      <w:r w:rsidR="00F97194">
        <w:rPr>
          <w:rFonts w:hint="eastAsia"/>
        </w:rPr>
        <w:t>（</w:t>
      </w:r>
      <w:r w:rsidR="00F97194" w:rsidRPr="006D6E8F">
        <w:rPr>
          <w:rFonts w:hint="eastAsia"/>
        </w:rPr>
        <w:t>try and error</w:t>
      </w:r>
      <w:r w:rsidR="00F97194">
        <w:rPr>
          <w:rFonts w:hint="eastAsia"/>
        </w:rPr>
        <w:t>）</w:t>
      </w:r>
      <w:r w:rsidR="00F55631" w:rsidRPr="00F55631">
        <w:rPr>
          <w:rFonts w:hint="eastAsia"/>
        </w:rPr>
        <w:t>校准方法</w:t>
      </w:r>
      <w:r w:rsidR="00F97194">
        <w:rPr>
          <w:rFonts w:hint="eastAsia"/>
        </w:rPr>
        <w:t>得到</w:t>
      </w:r>
      <w:r w:rsidR="00877E28" w:rsidRPr="00F55631">
        <w:rPr>
          <w:rFonts w:hint="eastAsia"/>
        </w:rPr>
        <w:t>对接焊缝中三种材料（母材、焊缝金属和热影响区）的真实应力</w:t>
      </w:r>
      <w:r w:rsidR="00877E28" w:rsidRPr="00F55631">
        <w:rPr>
          <w:rFonts w:hint="eastAsia"/>
        </w:rPr>
        <w:t>-</w:t>
      </w:r>
      <w:r w:rsidR="00877E28" w:rsidRPr="00F55631">
        <w:rPr>
          <w:rFonts w:hint="eastAsia"/>
        </w:rPr>
        <w:t>应变关系</w:t>
      </w:r>
      <w:r w:rsidR="00877E28">
        <w:rPr>
          <w:rFonts w:hint="eastAsia"/>
        </w:rPr>
        <w:t>，并且有限元</w:t>
      </w:r>
      <w:r w:rsidR="00F55631" w:rsidRPr="00F55631">
        <w:rPr>
          <w:rFonts w:hint="eastAsia"/>
        </w:rPr>
        <w:t>模拟结果与试验结果吻合较好，验证了该方法的有效性。</w:t>
      </w:r>
    </w:p>
    <w:tbl>
      <w:tblPr>
        <w:tblW w:w="0" w:type="auto"/>
        <w:tblLook w:val="04A0" w:firstRow="1" w:lastRow="0" w:firstColumn="1" w:lastColumn="0" w:noHBand="0" w:noVBand="1"/>
      </w:tblPr>
      <w:tblGrid>
        <w:gridCol w:w="8296"/>
      </w:tblGrid>
      <w:tr w:rsidR="00442D77" w:rsidRPr="000946B8" w14:paraId="5BCC498C" w14:textId="77777777" w:rsidTr="00442D77">
        <w:trPr>
          <w:trHeight w:val="3489"/>
        </w:trPr>
        <w:tc>
          <w:tcPr>
            <w:tcW w:w="8296" w:type="dxa"/>
          </w:tcPr>
          <w:p w14:paraId="79B62592" w14:textId="77777777" w:rsidR="00442D77" w:rsidRPr="000946B8" w:rsidRDefault="00442D77" w:rsidP="00442D77">
            <w:pPr>
              <w:pStyle w:val="aff1"/>
              <w:ind w:firstLine="480"/>
            </w:pPr>
            <w:r w:rsidRPr="00751533">
              <w:rPr>
                <w:noProof/>
              </w:rPr>
              <w:drawing>
                <wp:inline distT="0" distB="0" distL="0" distR="0" wp14:anchorId="14E25105" wp14:editId="494AE4F0">
                  <wp:extent cx="3203219" cy="3054482"/>
                  <wp:effectExtent l="0" t="0" r="0" b="0"/>
                  <wp:docPr id="19" name="图片 19" descr="C:\Users\zhaochen\AppData\Local\Temp\1548339768(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14" descr="C:\Users\zhaochen\AppData\Local\Temp\1548339768(1).png"/>
                          <pic:cNvPicPr>
                            <a:picLocks noChangeAspect="1" noChangeArrowheads="1"/>
                          </pic:cNvPicPr>
                        </pic:nvPicPr>
                        <pic:blipFill>
                          <a:blip r:embed="rId135">
                            <a:extLst>
                              <a:ext uri="{28A0092B-C50C-407E-A947-70E740481C1C}">
                                <a14:useLocalDpi xmlns:a14="http://schemas.microsoft.com/office/drawing/2010/main" val="0"/>
                              </a:ext>
                            </a:extLst>
                          </a:blip>
                          <a:srcRect/>
                          <a:stretch>
                            <a:fillRect/>
                          </a:stretch>
                        </pic:blipFill>
                        <pic:spPr bwMode="auto">
                          <a:xfrm>
                            <a:off x="0" y="0"/>
                            <a:ext cx="3221785" cy="3072186"/>
                          </a:xfrm>
                          <a:prstGeom prst="rect">
                            <a:avLst/>
                          </a:prstGeom>
                          <a:noFill/>
                          <a:ln>
                            <a:noFill/>
                          </a:ln>
                        </pic:spPr>
                      </pic:pic>
                    </a:graphicData>
                  </a:graphic>
                </wp:inline>
              </w:drawing>
            </w:r>
          </w:p>
        </w:tc>
      </w:tr>
      <w:tr w:rsidR="00442D77" w14:paraId="5C55CA1B" w14:textId="77777777" w:rsidTr="00442D77">
        <w:tc>
          <w:tcPr>
            <w:tcW w:w="8296" w:type="dxa"/>
          </w:tcPr>
          <w:p w14:paraId="472E7546" w14:textId="023A30C0" w:rsidR="00442D77" w:rsidRDefault="00442D77" w:rsidP="00442D77">
            <w:pPr>
              <w:pStyle w:val="af0"/>
            </w:pPr>
            <w:bookmarkStart w:id="74" w:name="_Ref536131973"/>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9A74E1">
              <w:rPr>
                <w:noProof/>
              </w:rPr>
              <w:t>2</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9A74E1">
              <w:rPr>
                <w:noProof/>
              </w:rPr>
              <w:t>10</w:t>
            </w:r>
            <w:r>
              <w:fldChar w:fldCharType="end"/>
            </w:r>
            <w:bookmarkEnd w:id="74"/>
            <w:r>
              <w:t xml:space="preserve"> </w:t>
            </w:r>
            <w:r>
              <w:rPr>
                <w:rFonts w:hint="eastAsia"/>
              </w:rPr>
              <w:t>本构关系曲线</w:t>
            </w:r>
            <w:r>
              <w:t>校准的一般步骤</w:t>
            </w:r>
            <w:r w:rsidR="00877E28" w:rsidRPr="00877E28">
              <w:rPr>
                <w:vertAlign w:val="superscript"/>
              </w:rPr>
              <w:fldChar w:fldCharType="begin"/>
            </w:r>
            <w:r w:rsidR="00877E28" w:rsidRPr="00877E28">
              <w:rPr>
                <w:vertAlign w:val="superscript"/>
              </w:rPr>
              <w:instrText xml:space="preserve"> REF _Ref3660047 \r \h </w:instrText>
            </w:r>
            <w:r w:rsidR="00877E28">
              <w:rPr>
                <w:vertAlign w:val="superscript"/>
              </w:rPr>
              <w:instrText xml:space="preserve"> \* MERGEFORMAT </w:instrText>
            </w:r>
            <w:r w:rsidR="00877E28" w:rsidRPr="00877E28">
              <w:rPr>
                <w:vertAlign w:val="superscript"/>
              </w:rPr>
            </w:r>
            <w:r w:rsidR="00877E28" w:rsidRPr="00877E28">
              <w:rPr>
                <w:vertAlign w:val="superscript"/>
              </w:rPr>
              <w:fldChar w:fldCharType="separate"/>
            </w:r>
            <w:r w:rsidR="009A74E1">
              <w:rPr>
                <w:vertAlign w:val="superscript"/>
              </w:rPr>
              <w:t xml:space="preserve">[61] </w:t>
            </w:r>
            <w:r w:rsidR="00877E28" w:rsidRPr="00877E28">
              <w:rPr>
                <w:vertAlign w:val="superscript"/>
              </w:rPr>
              <w:fldChar w:fldCharType="end"/>
            </w:r>
          </w:p>
        </w:tc>
      </w:tr>
    </w:tbl>
    <w:p w14:paraId="6237592E" w14:textId="77777777" w:rsidR="00442D77" w:rsidRDefault="00442D77" w:rsidP="00442D77">
      <w:pPr>
        <w:ind w:firstLine="480"/>
      </w:pPr>
      <w:r>
        <w:rPr>
          <w:rFonts w:hint="eastAsia"/>
        </w:rPr>
        <w:t>本构</w:t>
      </w:r>
      <w:r>
        <w:t>关系曲线校准的一般步骤如下：</w:t>
      </w:r>
    </w:p>
    <w:p w14:paraId="00651EB8" w14:textId="694C6155" w:rsidR="00442D77" w:rsidRDefault="00442D77" w:rsidP="00442D77">
      <w:pPr>
        <w:ind w:firstLineChars="0" w:firstLine="480"/>
      </w:pPr>
      <w:r>
        <w:rPr>
          <w:rFonts w:hint="eastAsia"/>
        </w:rPr>
        <w:t>（</w:t>
      </w:r>
      <w:r>
        <w:rPr>
          <w:rFonts w:hint="eastAsia"/>
        </w:rPr>
        <w:t>1</w:t>
      </w:r>
      <w:r>
        <w:rPr>
          <w:rFonts w:hint="eastAsia"/>
        </w:rPr>
        <w:t>）首先</w:t>
      </w:r>
      <w:r>
        <w:t>进行材性试验得到名义应力应变曲线和荷载位移曲线，利用公式</w:t>
      </w:r>
      <w:r w:rsidR="00C0015A">
        <w:fldChar w:fldCharType="begin"/>
      </w:r>
      <w:r w:rsidR="00C0015A">
        <w:instrText xml:space="preserve"> REF _Ref2876955 \h </w:instrText>
      </w:r>
      <w:r w:rsidR="00C0015A">
        <w:fldChar w:fldCharType="separate"/>
      </w:r>
      <w:r w:rsidR="009A74E1">
        <w:t xml:space="preserve">( </w:t>
      </w:r>
      <w:r w:rsidR="009A74E1">
        <w:rPr>
          <w:noProof/>
        </w:rPr>
        <w:t>2</w:t>
      </w:r>
      <w:r w:rsidR="009A74E1">
        <w:t>.</w:t>
      </w:r>
      <w:r w:rsidR="009A74E1">
        <w:rPr>
          <w:noProof/>
        </w:rPr>
        <w:t>4</w:t>
      </w:r>
      <w:r w:rsidR="009A74E1">
        <w:t xml:space="preserve"> )</w:t>
      </w:r>
      <w:r w:rsidR="00C0015A">
        <w:fldChar w:fldCharType="end"/>
      </w:r>
      <w:r>
        <w:rPr>
          <w:rFonts w:hint="eastAsia"/>
        </w:rPr>
        <w:t>和</w:t>
      </w:r>
      <w:r w:rsidR="00C0015A">
        <w:fldChar w:fldCharType="begin"/>
      </w:r>
      <w:r w:rsidR="00C0015A">
        <w:instrText xml:space="preserve"> </w:instrText>
      </w:r>
      <w:r w:rsidR="00C0015A">
        <w:rPr>
          <w:rFonts w:hint="eastAsia"/>
        </w:rPr>
        <w:instrText>REF _Ref2876072 \h</w:instrText>
      </w:r>
      <w:r w:rsidR="00C0015A">
        <w:instrText xml:space="preserve"> </w:instrText>
      </w:r>
      <w:r w:rsidR="00C0015A">
        <w:fldChar w:fldCharType="separate"/>
      </w:r>
      <w:r w:rsidR="009A74E1">
        <w:t xml:space="preserve">( </w:t>
      </w:r>
      <w:r w:rsidR="009A74E1">
        <w:rPr>
          <w:noProof/>
        </w:rPr>
        <w:t>2</w:t>
      </w:r>
      <w:r w:rsidR="009A74E1">
        <w:t>.</w:t>
      </w:r>
      <w:r w:rsidR="009A74E1">
        <w:rPr>
          <w:noProof/>
        </w:rPr>
        <w:t>5</w:t>
      </w:r>
      <w:r w:rsidR="009A74E1">
        <w:t xml:space="preserve"> )</w:t>
      </w:r>
      <w:r w:rsidR="00C0015A">
        <w:fldChar w:fldCharType="end"/>
      </w:r>
      <w:r>
        <w:rPr>
          <w:rFonts w:hint="eastAsia"/>
        </w:rPr>
        <w:t>得到颈缩前</w:t>
      </w:r>
      <w:r>
        <w:t>的真实</w:t>
      </w:r>
      <w:r>
        <w:rPr>
          <w:rFonts w:hint="eastAsia"/>
        </w:rPr>
        <w:t>应力应变曲线</w:t>
      </w:r>
      <w:r>
        <w:t>；</w:t>
      </w:r>
    </w:p>
    <w:p w14:paraId="425826A0" w14:textId="77777777" w:rsidR="00442D77" w:rsidRPr="009D6372" w:rsidRDefault="00442D77" w:rsidP="00442D77">
      <w:pPr>
        <w:ind w:firstLineChars="0" w:firstLine="480"/>
      </w:pPr>
      <w:r>
        <w:rPr>
          <w:rFonts w:hint="eastAsia"/>
        </w:rPr>
        <w:lastRenderedPageBreak/>
        <w:t>（</w:t>
      </w:r>
      <w:r>
        <w:rPr>
          <w:rFonts w:hint="eastAsia"/>
        </w:rPr>
        <w:t>2</w:t>
      </w:r>
      <w:r>
        <w:rPr>
          <w:rFonts w:hint="eastAsia"/>
        </w:rPr>
        <w:t>）</w:t>
      </w:r>
      <w:bookmarkStart w:id="75" w:name="_Hlk2890689"/>
      <w:r>
        <w:rPr>
          <w:rFonts w:hint="eastAsia"/>
        </w:rPr>
        <w:t>基于</w:t>
      </w:r>
      <w:r>
        <w:rPr>
          <w:rFonts w:hint="eastAsia"/>
        </w:rPr>
        <w:t>Ramberg-Osgood</w:t>
      </w:r>
      <w:r>
        <w:rPr>
          <w:rFonts w:hint="eastAsia"/>
        </w:rPr>
        <w:t>模型</w:t>
      </w:r>
      <w:r>
        <w:t>，改善的</w:t>
      </w:r>
      <w:proofErr w:type="gramStart"/>
      <w:r>
        <w:t>幂</w:t>
      </w:r>
      <w:proofErr w:type="gramEnd"/>
      <w:r>
        <w:t>指数形式</w:t>
      </w:r>
      <w:bookmarkEnd w:id="75"/>
      <w:r>
        <w:t>的本构关系曲线如</w:t>
      </w:r>
    </w:p>
    <w:tbl>
      <w:tblPr>
        <w:tblW w:w="0" w:type="auto"/>
        <w:tblLook w:val="04A0" w:firstRow="1" w:lastRow="0" w:firstColumn="1" w:lastColumn="0" w:noHBand="0" w:noVBand="1"/>
      </w:tblPr>
      <w:tblGrid>
        <w:gridCol w:w="1271"/>
        <w:gridCol w:w="5670"/>
        <w:gridCol w:w="1355"/>
      </w:tblGrid>
      <w:tr w:rsidR="00442D77" w14:paraId="1787573C" w14:textId="77777777" w:rsidTr="00442D77">
        <w:trPr>
          <w:trHeight w:val="786"/>
        </w:trPr>
        <w:tc>
          <w:tcPr>
            <w:tcW w:w="1271" w:type="dxa"/>
          </w:tcPr>
          <w:p w14:paraId="4ACEA14A" w14:textId="77777777" w:rsidR="00442D77" w:rsidRDefault="00442D77" w:rsidP="00442D77">
            <w:pPr>
              <w:ind w:firstLineChars="0" w:firstLine="0"/>
            </w:pPr>
            <w:r>
              <w:rPr>
                <w:rFonts w:ascii="宋体" w:hAnsi="宋体" w:cs="宋体" w:hint="eastAsia"/>
              </w:rPr>
              <w:tab/>
            </w:r>
          </w:p>
        </w:tc>
        <w:tc>
          <w:tcPr>
            <w:tcW w:w="5670" w:type="dxa"/>
          </w:tcPr>
          <w:p w14:paraId="740E81F3" w14:textId="77777777" w:rsidR="00442D77" w:rsidRDefault="00442D77" w:rsidP="00442D77">
            <w:pPr>
              <w:pStyle w:val="Paragraph"/>
              <w:tabs>
                <w:tab w:val="left" w:pos="426"/>
              </w:tabs>
              <w:ind w:firstLineChars="191" w:firstLine="420"/>
              <w:jc w:val="center"/>
            </w:pPr>
            <w:r w:rsidRPr="00F57A36">
              <w:rPr>
                <w:position w:val="-14"/>
              </w:rPr>
              <w:object w:dxaOrig="880" w:dyaOrig="400" w14:anchorId="593DA6E6">
                <v:shape id="_x0000_i1069" type="#_x0000_t75" style="width:43.95pt;height:20.55pt" o:ole="">
                  <v:imagedata r:id="rId136" o:title=""/>
                </v:shape>
                <o:OLEObject Type="Embed" ProgID="Equation.DSMT4" ShapeID="_x0000_i1069" DrawAspect="Content" ObjectID="_1615738628" r:id="rId137"/>
              </w:object>
            </w:r>
            <w:r>
              <w:t xml:space="preserve">      for </w:t>
            </w:r>
            <w:r w:rsidRPr="00F57A36">
              <w:rPr>
                <w:position w:val="-14"/>
              </w:rPr>
              <w:object w:dxaOrig="760" w:dyaOrig="400" w14:anchorId="2D38ABFC">
                <v:shape id="_x0000_i1070" type="#_x0000_t75" style="width:38.35pt;height:20.55pt" o:ole="">
                  <v:imagedata r:id="rId138" o:title=""/>
                </v:shape>
                <o:OLEObject Type="Embed" ProgID="Equation.DSMT4" ShapeID="_x0000_i1070" DrawAspect="Content" ObjectID="_1615738629" r:id="rId139"/>
              </w:object>
            </w:r>
          </w:p>
          <w:p w14:paraId="6B9C40F5" w14:textId="77777777" w:rsidR="00442D77" w:rsidRDefault="00442D77" w:rsidP="00442D77">
            <w:pPr>
              <w:pStyle w:val="-"/>
              <w:jc w:val="center"/>
            </w:pPr>
            <w:r w:rsidRPr="00F57A36">
              <w:rPr>
                <w:position w:val="-32"/>
              </w:rPr>
              <w:object w:dxaOrig="1579" w:dyaOrig="740" w14:anchorId="722AA1A2">
                <v:shape id="_x0000_i1071" type="#_x0000_t75" style="width:78.55pt;height:36.45pt" o:ole="">
                  <v:imagedata r:id="rId140" o:title=""/>
                </v:shape>
                <o:OLEObject Type="Embed" ProgID="Equation.DSMT4" ShapeID="_x0000_i1071" DrawAspect="Content" ObjectID="_1615738630" r:id="rId141"/>
              </w:object>
            </w:r>
            <w:r>
              <w:t xml:space="preserve">   for </w:t>
            </w:r>
            <w:r w:rsidRPr="00F57A36">
              <w:rPr>
                <w:position w:val="-14"/>
              </w:rPr>
              <w:object w:dxaOrig="1100" w:dyaOrig="400" w14:anchorId="6887C1CE">
                <v:shape id="_x0000_i1072" type="#_x0000_t75" style="width:56.1pt;height:20.55pt" o:ole="">
                  <v:imagedata r:id="rId142" o:title=""/>
                </v:shape>
                <o:OLEObject Type="Embed" ProgID="Equation.DSMT4" ShapeID="_x0000_i1072" DrawAspect="Content" ObjectID="_1615738631" r:id="rId143"/>
              </w:object>
            </w:r>
            <w:r>
              <w:t xml:space="preserve">      </w:t>
            </w:r>
          </w:p>
        </w:tc>
        <w:tc>
          <w:tcPr>
            <w:tcW w:w="1355" w:type="dxa"/>
            <w:vAlign w:val="center"/>
          </w:tcPr>
          <w:p w14:paraId="6474F69B" w14:textId="5A4E72A7" w:rsidR="00442D77" w:rsidRDefault="00442D77" w:rsidP="00442D77">
            <w:pPr>
              <w:pStyle w:val="affd"/>
              <w:keepNext/>
            </w:pPr>
            <w:bookmarkStart w:id="76" w:name="_Ref2876975"/>
            <w:r>
              <w:t xml:space="preserve">( </w:t>
            </w:r>
            <w:r>
              <w:rPr>
                <w:noProof/>
              </w:rPr>
              <w:fldChar w:fldCharType="begin"/>
            </w:r>
            <w:r>
              <w:rPr>
                <w:noProof/>
              </w:rPr>
              <w:instrText xml:space="preserve"> STYLEREF 1 \s </w:instrText>
            </w:r>
            <w:r>
              <w:rPr>
                <w:noProof/>
              </w:rPr>
              <w:fldChar w:fldCharType="separate"/>
            </w:r>
            <w:r w:rsidR="009A74E1">
              <w:rPr>
                <w:noProof/>
              </w:rPr>
              <w:t>2</w:t>
            </w:r>
            <w:r>
              <w:rPr>
                <w:noProof/>
              </w:rPr>
              <w:fldChar w:fldCharType="end"/>
            </w:r>
            <w:r>
              <w:t>.</w:t>
            </w:r>
            <w:r>
              <w:rPr>
                <w:noProof/>
              </w:rPr>
              <w:fldChar w:fldCharType="begin"/>
            </w:r>
            <w:r>
              <w:rPr>
                <w:noProof/>
              </w:rPr>
              <w:instrText xml:space="preserve"> SEQ ( \* ARABIC \s 1 </w:instrText>
            </w:r>
            <w:r>
              <w:rPr>
                <w:noProof/>
              </w:rPr>
              <w:fldChar w:fldCharType="separate"/>
            </w:r>
            <w:r w:rsidR="009A74E1">
              <w:rPr>
                <w:noProof/>
              </w:rPr>
              <w:t>6</w:t>
            </w:r>
            <w:r>
              <w:rPr>
                <w:noProof/>
              </w:rPr>
              <w:fldChar w:fldCharType="end"/>
            </w:r>
            <w:r>
              <w:t xml:space="preserve"> )</w:t>
            </w:r>
            <w:bookmarkEnd w:id="76"/>
          </w:p>
          <w:p w14:paraId="76257F08" w14:textId="77777777" w:rsidR="00442D77" w:rsidRDefault="00442D77" w:rsidP="00442D77">
            <w:pPr>
              <w:pStyle w:val="affd"/>
            </w:pPr>
          </w:p>
        </w:tc>
      </w:tr>
    </w:tbl>
    <w:p w14:paraId="3E2A600E" w14:textId="659A5B21" w:rsidR="00442D77" w:rsidRDefault="00442D77" w:rsidP="00442D77">
      <w:pPr>
        <w:pStyle w:val="Paragraph"/>
        <w:tabs>
          <w:tab w:val="left" w:pos="426"/>
        </w:tabs>
        <w:ind w:firstLineChars="191" w:firstLine="443"/>
        <w:rPr>
          <w:rFonts w:eastAsiaTheme="minorEastAsia"/>
          <w:lang w:eastAsia="zh-CN"/>
        </w:rPr>
      </w:pPr>
      <w:r>
        <w:rPr>
          <w:rFonts w:eastAsiaTheme="minorEastAsia" w:hint="eastAsia"/>
          <w:lang w:eastAsia="zh-CN"/>
        </w:rPr>
        <w:t>式中，</w:t>
      </w:r>
      <w:r w:rsidRPr="000A7D85">
        <w:rPr>
          <w:rFonts w:hint="eastAsia"/>
        </w:rPr>
        <w:t xml:space="preserve"> </w:t>
      </w:r>
      <w:r w:rsidRPr="000A7D85">
        <w:rPr>
          <w:position w:val="-14"/>
        </w:rPr>
        <w:object w:dxaOrig="279" w:dyaOrig="400" w14:anchorId="3B22E2B7">
          <v:shape id="_x0000_i1073" type="#_x0000_t75" style="width:13.1pt;height:20.55pt" o:ole="">
            <v:imagedata r:id="rId144" o:title=""/>
          </v:shape>
          <o:OLEObject Type="Embed" ProgID="Equation.DSMT4" ShapeID="_x0000_i1073" DrawAspect="Content" ObjectID="_1615738632" r:id="rId145"/>
        </w:object>
      </w:r>
      <w:r>
        <w:rPr>
          <w:rFonts w:eastAsiaTheme="minorEastAsia" w:hint="eastAsia"/>
          <w:lang w:eastAsia="zh-CN"/>
        </w:rPr>
        <w:t>和</w:t>
      </w:r>
      <w:r w:rsidRPr="000A7D85">
        <w:rPr>
          <w:rFonts w:hint="eastAsia"/>
        </w:rPr>
        <w:t>σ</w:t>
      </w:r>
      <w:r w:rsidRPr="000A7D85">
        <w:rPr>
          <w:vertAlign w:val="superscript"/>
        </w:rPr>
        <w:t>0</w:t>
      </w:r>
      <w:r w:rsidRPr="000A7D85">
        <w:t xml:space="preserve"> </w:t>
      </w:r>
      <w:r>
        <w:rPr>
          <w:rFonts w:eastAsiaTheme="minorEastAsia" w:hint="eastAsia"/>
          <w:lang w:eastAsia="zh-CN"/>
        </w:rPr>
        <w:t>为屈服</w:t>
      </w:r>
      <w:r>
        <w:rPr>
          <w:rFonts w:eastAsiaTheme="minorEastAsia"/>
          <w:lang w:eastAsia="zh-CN"/>
        </w:rPr>
        <w:t>平台结束时对应的塑性应变和真实应力，如果材料不存在屈服平台，则点</w:t>
      </w:r>
      <w:r w:rsidRPr="000A7D85">
        <w:t xml:space="preserve"> (</w:t>
      </w:r>
      <w:r w:rsidRPr="000A7D85">
        <w:rPr>
          <w:position w:val="-14"/>
        </w:rPr>
        <w:object w:dxaOrig="279" w:dyaOrig="400" w14:anchorId="44604904">
          <v:shape id="_x0000_i1074" type="#_x0000_t75" style="width:13.1pt;height:20.55pt" o:ole="">
            <v:imagedata r:id="rId144" o:title=""/>
          </v:shape>
          <o:OLEObject Type="Embed" ProgID="Equation.DSMT4" ShapeID="_x0000_i1074" DrawAspect="Content" ObjectID="_1615738633" r:id="rId146"/>
        </w:object>
      </w:r>
      <w:r w:rsidR="008A0DB4">
        <w:rPr>
          <w:rFonts w:ascii="宋体" w:eastAsia="宋体" w:hAnsi="宋体" w:cs="宋体" w:hint="eastAsia"/>
        </w:rPr>
        <w:t>，</w:t>
      </w:r>
      <w:r w:rsidRPr="000A7D85">
        <w:t xml:space="preserve"> σ</w:t>
      </w:r>
      <w:r w:rsidRPr="000A7D85">
        <w:rPr>
          <w:vertAlign w:val="superscript"/>
        </w:rPr>
        <w:t>0</w:t>
      </w:r>
      <w:r w:rsidRPr="000A7D85">
        <w:t xml:space="preserve">) </w:t>
      </w:r>
      <w:r>
        <w:rPr>
          <w:rFonts w:eastAsiaTheme="minorEastAsia" w:hint="eastAsia"/>
          <w:lang w:eastAsia="zh-CN"/>
        </w:rPr>
        <w:t>即为</w:t>
      </w:r>
      <w:r>
        <w:rPr>
          <w:rFonts w:eastAsiaTheme="minorEastAsia"/>
          <w:lang w:eastAsia="zh-CN"/>
        </w:rPr>
        <w:t>试验的真实应力</w:t>
      </w:r>
      <w:r>
        <w:rPr>
          <w:rFonts w:eastAsiaTheme="minorEastAsia"/>
          <w:lang w:eastAsia="zh-CN"/>
        </w:rPr>
        <w:t>-</w:t>
      </w:r>
      <w:r>
        <w:rPr>
          <w:rFonts w:eastAsiaTheme="minorEastAsia"/>
          <w:lang w:eastAsia="zh-CN"/>
        </w:rPr>
        <w:t>塑性应变曲线和曲线</w:t>
      </w:r>
      <w:r w:rsidRPr="000A7D85">
        <w:t>σ=</w:t>
      </w:r>
      <w:proofErr w:type="spellStart"/>
      <w:r w:rsidRPr="000A7D85">
        <w:t>Eε</w:t>
      </w:r>
      <w:r w:rsidRPr="000A7D85">
        <w:rPr>
          <w:vertAlign w:val="subscript"/>
        </w:rPr>
        <w:t>p</w:t>
      </w:r>
      <w:proofErr w:type="spellEnd"/>
      <w:r w:rsidRPr="000A7D85">
        <w:t xml:space="preserve"> </w:t>
      </w:r>
      <w:r>
        <w:rPr>
          <w:rFonts w:eastAsiaTheme="minorEastAsia" w:hint="eastAsia"/>
          <w:lang w:eastAsia="zh-CN"/>
        </w:rPr>
        <w:t>的交点</w:t>
      </w:r>
      <w:r>
        <w:rPr>
          <w:rFonts w:eastAsiaTheme="minorEastAsia"/>
          <w:lang w:eastAsia="zh-CN"/>
        </w:rPr>
        <w:t>，</w:t>
      </w:r>
      <w:r w:rsidRPr="000A7D85">
        <w:t xml:space="preserve">σ </w:t>
      </w:r>
      <w:r>
        <w:rPr>
          <w:rFonts w:eastAsiaTheme="minorEastAsia" w:hint="eastAsia"/>
          <w:lang w:eastAsia="zh-CN"/>
        </w:rPr>
        <w:t>为真实</w:t>
      </w:r>
      <w:r>
        <w:rPr>
          <w:rFonts w:eastAsiaTheme="minorEastAsia"/>
          <w:lang w:eastAsia="zh-CN"/>
        </w:rPr>
        <w:t>应力，</w:t>
      </w:r>
      <w:proofErr w:type="spellStart"/>
      <w:r w:rsidRPr="000A7D85">
        <w:t>ε</w:t>
      </w:r>
      <w:r w:rsidRPr="000A7D85">
        <w:rPr>
          <w:vertAlign w:val="subscript"/>
        </w:rPr>
        <w:t>p</w:t>
      </w:r>
      <w:proofErr w:type="spellEnd"/>
      <w:r w:rsidRPr="000A7D85">
        <w:t xml:space="preserve"> </w:t>
      </w:r>
      <w:r>
        <w:rPr>
          <w:rFonts w:eastAsiaTheme="minorEastAsia" w:hint="eastAsia"/>
          <w:lang w:eastAsia="zh-CN"/>
        </w:rPr>
        <w:t>为塑性</w:t>
      </w:r>
      <w:r>
        <w:rPr>
          <w:rFonts w:eastAsiaTheme="minorEastAsia"/>
          <w:lang w:eastAsia="zh-CN"/>
        </w:rPr>
        <w:t>应变，</w:t>
      </w:r>
      <w:proofErr w:type="spellStart"/>
      <w:r w:rsidRPr="000A7D85">
        <w:t>σ</w:t>
      </w:r>
      <w:r w:rsidRPr="000A7D85">
        <w:rPr>
          <w:vertAlign w:val="subscript"/>
        </w:rPr>
        <w:t>y</w:t>
      </w:r>
      <w:proofErr w:type="spellEnd"/>
      <w:r w:rsidRPr="000A7D85">
        <w:t xml:space="preserve"> </w:t>
      </w:r>
      <w:r>
        <w:rPr>
          <w:rFonts w:eastAsiaTheme="minorEastAsia" w:hint="eastAsia"/>
          <w:lang w:eastAsia="zh-CN"/>
        </w:rPr>
        <w:t>为屈服</w:t>
      </w:r>
      <w:r>
        <w:rPr>
          <w:rFonts w:eastAsiaTheme="minorEastAsia"/>
          <w:lang w:eastAsia="zh-CN"/>
        </w:rPr>
        <w:t>应力，</w:t>
      </w:r>
      <w:r w:rsidRPr="000A7D85">
        <w:rPr>
          <w:rFonts w:hint="eastAsia"/>
        </w:rPr>
        <w:t xml:space="preserve"> K</w:t>
      </w:r>
      <w:r>
        <w:rPr>
          <w:rFonts w:eastAsiaTheme="minorEastAsia" w:hint="eastAsia"/>
          <w:lang w:eastAsia="zh-CN"/>
        </w:rPr>
        <w:t>为常数，</w:t>
      </w:r>
      <w:r w:rsidRPr="000A7D85">
        <w:rPr>
          <w:rFonts w:hint="eastAsia"/>
        </w:rPr>
        <w:t xml:space="preserve"> n </w:t>
      </w:r>
      <w:r>
        <w:rPr>
          <w:rFonts w:eastAsiaTheme="minorEastAsia" w:hint="eastAsia"/>
          <w:lang w:eastAsia="zh-CN"/>
        </w:rPr>
        <w:t>是应变</w:t>
      </w:r>
      <w:r>
        <w:rPr>
          <w:rFonts w:eastAsiaTheme="minorEastAsia"/>
          <w:lang w:eastAsia="zh-CN"/>
        </w:rPr>
        <w:t>硬化指数。</w:t>
      </w:r>
    </w:p>
    <w:p w14:paraId="7AB3C8F5" w14:textId="11707460" w:rsidR="00442D77" w:rsidRPr="001B292A" w:rsidRDefault="00442D77" w:rsidP="00442D77">
      <w:pPr>
        <w:pStyle w:val="Paragraph"/>
        <w:tabs>
          <w:tab w:val="left" w:pos="426"/>
        </w:tabs>
        <w:ind w:firstLineChars="191" w:firstLine="443"/>
        <w:rPr>
          <w:rFonts w:eastAsiaTheme="minorEastAsia"/>
          <w:lang w:eastAsia="zh-CN"/>
        </w:rPr>
      </w:pPr>
      <w:r>
        <w:rPr>
          <w:rFonts w:eastAsiaTheme="minorEastAsia" w:hint="eastAsia"/>
          <w:lang w:eastAsia="zh-CN"/>
        </w:rPr>
        <w:t>对</w:t>
      </w:r>
      <w:r>
        <w:rPr>
          <w:rFonts w:eastAsiaTheme="minorEastAsia"/>
          <w:lang w:eastAsia="zh-CN"/>
        </w:rPr>
        <w:t>公式</w:t>
      </w:r>
      <w:r w:rsidR="00C0015A">
        <w:rPr>
          <w:rFonts w:eastAsiaTheme="minorEastAsia"/>
          <w:lang w:eastAsia="zh-CN"/>
        </w:rPr>
        <w:fldChar w:fldCharType="begin"/>
      </w:r>
      <w:r w:rsidR="00C0015A">
        <w:rPr>
          <w:rFonts w:eastAsiaTheme="minorEastAsia"/>
          <w:lang w:eastAsia="zh-CN"/>
        </w:rPr>
        <w:instrText xml:space="preserve"> REF _Ref2876975 \h </w:instrText>
      </w:r>
      <w:r w:rsidR="00C0015A">
        <w:rPr>
          <w:rFonts w:eastAsiaTheme="minorEastAsia"/>
          <w:lang w:eastAsia="zh-CN"/>
        </w:rPr>
      </w:r>
      <w:r w:rsidR="00C0015A">
        <w:rPr>
          <w:rFonts w:eastAsiaTheme="minorEastAsia"/>
          <w:lang w:eastAsia="zh-CN"/>
        </w:rPr>
        <w:fldChar w:fldCharType="separate"/>
      </w:r>
      <w:r w:rsidR="009A74E1">
        <w:t xml:space="preserve">( </w:t>
      </w:r>
      <w:r w:rsidR="009A74E1">
        <w:rPr>
          <w:noProof/>
        </w:rPr>
        <w:t>2</w:t>
      </w:r>
      <w:r w:rsidR="009A74E1">
        <w:t>.</w:t>
      </w:r>
      <w:r w:rsidR="009A74E1">
        <w:rPr>
          <w:noProof/>
        </w:rPr>
        <w:t>6</w:t>
      </w:r>
      <w:r w:rsidR="009A74E1">
        <w:t xml:space="preserve"> )</w:t>
      </w:r>
      <w:r w:rsidR="00C0015A">
        <w:rPr>
          <w:rFonts w:eastAsiaTheme="minorEastAsia"/>
          <w:lang w:eastAsia="zh-CN"/>
        </w:rPr>
        <w:fldChar w:fldCharType="end"/>
      </w:r>
      <w:r>
        <w:rPr>
          <w:rFonts w:eastAsiaTheme="minorEastAsia" w:hint="eastAsia"/>
          <w:lang w:eastAsia="zh-CN"/>
        </w:rPr>
        <w:t>的</w:t>
      </w:r>
      <w:r w:rsidRPr="00F57A36">
        <w:rPr>
          <w:position w:val="-14"/>
        </w:rPr>
        <w:object w:dxaOrig="760" w:dyaOrig="400" w14:anchorId="3CDE03AF">
          <v:shape id="_x0000_i1075" type="#_x0000_t75" style="width:38.35pt;height:20.55pt" o:ole="">
            <v:imagedata r:id="rId138" o:title=""/>
          </v:shape>
          <o:OLEObject Type="Embed" ProgID="Equation.DSMT4" ShapeID="_x0000_i1075" DrawAspect="Content" ObjectID="_1615738634" r:id="rId147"/>
        </w:object>
      </w:r>
      <w:r>
        <w:rPr>
          <w:rFonts w:eastAsiaTheme="minorEastAsia" w:hint="eastAsia"/>
          <w:lang w:eastAsia="zh-CN"/>
        </w:rPr>
        <w:t>部分</w:t>
      </w:r>
      <w:r>
        <w:rPr>
          <w:rFonts w:eastAsiaTheme="minorEastAsia"/>
          <w:lang w:eastAsia="zh-CN"/>
        </w:rPr>
        <w:t>进行求导，得到</w:t>
      </w:r>
    </w:p>
    <w:tbl>
      <w:tblPr>
        <w:tblW w:w="0" w:type="auto"/>
        <w:tblLook w:val="04A0" w:firstRow="1" w:lastRow="0" w:firstColumn="1" w:lastColumn="0" w:noHBand="0" w:noVBand="1"/>
      </w:tblPr>
      <w:tblGrid>
        <w:gridCol w:w="1271"/>
        <w:gridCol w:w="5670"/>
        <w:gridCol w:w="1355"/>
      </w:tblGrid>
      <w:tr w:rsidR="00442D77" w14:paraId="74FDD422" w14:textId="77777777" w:rsidTr="00442D77">
        <w:trPr>
          <w:trHeight w:val="1013"/>
        </w:trPr>
        <w:tc>
          <w:tcPr>
            <w:tcW w:w="1271" w:type="dxa"/>
          </w:tcPr>
          <w:p w14:paraId="5E3150F8" w14:textId="77777777" w:rsidR="00442D77" w:rsidRDefault="00442D77" w:rsidP="00442D77">
            <w:pPr>
              <w:ind w:firstLineChars="0" w:firstLine="0"/>
            </w:pPr>
            <w:r>
              <w:rPr>
                <w:rFonts w:ascii="宋体" w:hAnsi="宋体" w:cs="宋体" w:hint="eastAsia"/>
              </w:rPr>
              <w:tab/>
            </w:r>
          </w:p>
        </w:tc>
        <w:tc>
          <w:tcPr>
            <w:tcW w:w="5670" w:type="dxa"/>
          </w:tcPr>
          <w:p w14:paraId="24FC1E93" w14:textId="77777777" w:rsidR="00442D77" w:rsidRDefault="00442D77" w:rsidP="00442D77">
            <w:pPr>
              <w:pStyle w:val="-"/>
              <w:jc w:val="center"/>
            </w:pPr>
            <w:r w:rsidRPr="00F57A36">
              <w:rPr>
                <w:position w:val="-32"/>
              </w:rPr>
              <w:object w:dxaOrig="1340" w:dyaOrig="700" w14:anchorId="2C401343">
                <v:shape id="_x0000_i1076" type="#_x0000_t75" style="width:66.4pt;height:36.45pt" o:ole="">
                  <v:imagedata r:id="rId148" o:title=""/>
                </v:shape>
                <o:OLEObject Type="Embed" ProgID="Equation.DSMT4" ShapeID="_x0000_i1076" DrawAspect="Content" ObjectID="_1615738635" r:id="rId149"/>
              </w:object>
            </w:r>
            <w:r>
              <w:rPr>
                <w:rFonts w:hint="eastAsia"/>
              </w:rPr>
              <w:t xml:space="preserve">    for </w:t>
            </w:r>
            <w:r w:rsidRPr="00F57A36">
              <w:rPr>
                <w:position w:val="-14"/>
              </w:rPr>
              <w:object w:dxaOrig="760" w:dyaOrig="400" w14:anchorId="312FBE24">
                <v:shape id="_x0000_i1077" type="#_x0000_t75" style="width:38.35pt;height:20.55pt" o:ole="">
                  <v:imagedata r:id="rId138" o:title=""/>
                </v:shape>
                <o:OLEObject Type="Embed" ProgID="Equation.DSMT4" ShapeID="_x0000_i1077" DrawAspect="Content" ObjectID="_1615738636" r:id="rId150"/>
              </w:object>
            </w:r>
            <w:r>
              <w:t xml:space="preserve"> </w:t>
            </w:r>
          </w:p>
        </w:tc>
        <w:tc>
          <w:tcPr>
            <w:tcW w:w="1355" w:type="dxa"/>
            <w:vAlign w:val="center"/>
          </w:tcPr>
          <w:p w14:paraId="772DB721" w14:textId="37B109C8" w:rsidR="00442D77" w:rsidRDefault="00442D77" w:rsidP="00442D77">
            <w:pPr>
              <w:pStyle w:val="affd"/>
              <w:keepNext/>
            </w:pPr>
            <w:r>
              <w:t xml:space="preserve">( </w:t>
            </w:r>
            <w:r>
              <w:rPr>
                <w:noProof/>
              </w:rPr>
              <w:fldChar w:fldCharType="begin"/>
            </w:r>
            <w:r>
              <w:rPr>
                <w:noProof/>
              </w:rPr>
              <w:instrText xml:space="preserve"> STYLEREF 1 \s </w:instrText>
            </w:r>
            <w:r>
              <w:rPr>
                <w:noProof/>
              </w:rPr>
              <w:fldChar w:fldCharType="separate"/>
            </w:r>
            <w:r w:rsidR="009A74E1">
              <w:rPr>
                <w:noProof/>
              </w:rPr>
              <w:t>2</w:t>
            </w:r>
            <w:r>
              <w:rPr>
                <w:noProof/>
              </w:rPr>
              <w:fldChar w:fldCharType="end"/>
            </w:r>
            <w:r>
              <w:t>.</w:t>
            </w:r>
            <w:r>
              <w:rPr>
                <w:noProof/>
              </w:rPr>
              <w:fldChar w:fldCharType="begin"/>
            </w:r>
            <w:r>
              <w:rPr>
                <w:noProof/>
              </w:rPr>
              <w:instrText xml:space="preserve"> SEQ ( \* ARABIC \s 1 </w:instrText>
            </w:r>
            <w:r>
              <w:rPr>
                <w:noProof/>
              </w:rPr>
              <w:fldChar w:fldCharType="separate"/>
            </w:r>
            <w:r w:rsidR="009A74E1">
              <w:rPr>
                <w:noProof/>
              </w:rPr>
              <w:t>7</w:t>
            </w:r>
            <w:r>
              <w:rPr>
                <w:noProof/>
              </w:rPr>
              <w:fldChar w:fldCharType="end"/>
            </w:r>
            <w:r>
              <w:t xml:space="preserve"> )</w:t>
            </w:r>
          </w:p>
          <w:p w14:paraId="2FD76300" w14:textId="77777777" w:rsidR="00442D77" w:rsidRDefault="00442D77" w:rsidP="00442D77">
            <w:pPr>
              <w:pStyle w:val="affd"/>
            </w:pPr>
          </w:p>
        </w:tc>
      </w:tr>
    </w:tbl>
    <w:p w14:paraId="48C01416" w14:textId="382DE5C5" w:rsidR="00442D77" w:rsidRDefault="00442D77" w:rsidP="00442D77">
      <w:pPr>
        <w:pStyle w:val="Paragraph"/>
        <w:tabs>
          <w:tab w:val="left" w:pos="426"/>
        </w:tabs>
        <w:ind w:firstLineChars="191" w:firstLine="443"/>
        <w:rPr>
          <w:rFonts w:eastAsiaTheme="minorEastAsia"/>
          <w:lang w:eastAsia="zh-CN"/>
        </w:rPr>
      </w:pPr>
      <w:r>
        <w:rPr>
          <w:rFonts w:eastAsiaTheme="minorEastAsia" w:hint="eastAsia"/>
          <w:lang w:eastAsia="zh-CN"/>
        </w:rPr>
        <w:t>在</w:t>
      </w:r>
      <w:r>
        <w:rPr>
          <w:rFonts w:eastAsiaTheme="minorEastAsia"/>
          <w:lang w:eastAsia="zh-CN"/>
        </w:rPr>
        <w:t>名义应力应变曲线的峰值点</w:t>
      </w:r>
      <w:r>
        <w:rPr>
          <w:rFonts w:hint="eastAsia"/>
        </w:rPr>
        <w:t>(</w:t>
      </w:r>
      <w:r w:rsidRPr="000A7D85">
        <w:rPr>
          <w:position w:val="-14"/>
        </w:rPr>
        <w:object w:dxaOrig="279" w:dyaOrig="400" w14:anchorId="0F9E4BE4">
          <v:shape id="_x0000_i1078" type="#_x0000_t75" style="width:13.1pt;height:20.55pt" o:ole="">
            <v:imagedata r:id="rId151" o:title=""/>
          </v:shape>
          <o:OLEObject Type="Embed" ProgID="Equation.DSMT4" ShapeID="_x0000_i1078" DrawAspect="Content" ObjectID="_1615738637" r:id="rId152"/>
        </w:object>
      </w:r>
      <w:r>
        <w:rPr>
          <w:rFonts w:hint="eastAsia"/>
        </w:rPr>
        <w:t xml:space="preserve"> </w:t>
      </w:r>
      <w:r w:rsidR="008A0DB4">
        <w:rPr>
          <w:rFonts w:ascii="宋体" w:eastAsia="宋体" w:hAnsi="宋体" w:cs="宋体" w:hint="eastAsia"/>
        </w:rPr>
        <w:t>，</w:t>
      </w:r>
      <w:r>
        <w:rPr>
          <w:rFonts w:hint="eastAsia"/>
        </w:rPr>
        <w:t xml:space="preserve"> </w:t>
      </w:r>
      <w:proofErr w:type="spellStart"/>
      <w:r>
        <w:t>σ</w:t>
      </w:r>
      <w:r w:rsidRPr="000A7D85">
        <w:rPr>
          <w:rFonts w:hint="eastAsia"/>
          <w:vertAlign w:val="subscript"/>
        </w:rPr>
        <w:t>u</w:t>
      </w:r>
      <w:proofErr w:type="spellEnd"/>
      <w:r>
        <w:rPr>
          <w:rFonts w:hint="eastAsia"/>
        </w:rPr>
        <w:t>)</w:t>
      </w:r>
      <w:r>
        <w:rPr>
          <w:rFonts w:eastAsiaTheme="minorEastAsia" w:hint="eastAsia"/>
          <w:lang w:eastAsia="zh-CN"/>
        </w:rPr>
        <w:t>处</w:t>
      </w:r>
      <w:r>
        <w:rPr>
          <w:rFonts w:eastAsiaTheme="minorEastAsia"/>
          <w:lang w:eastAsia="zh-CN"/>
        </w:rPr>
        <w:t>，</w:t>
      </w:r>
      <w:r>
        <w:rPr>
          <w:rFonts w:eastAsiaTheme="minorEastAsia" w:hint="eastAsia"/>
          <w:lang w:eastAsia="zh-CN"/>
        </w:rPr>
        <w:t>可以得到</w:t>
      </w:r>
    </w:p>
    <w:tbl>
      <w:tblPr>
        <w:tblW w:w="0" w:type="auto"/>
        <w:tblLook w:val="04A0" w:firstRow="1" w:lastRow="0" w:firstColumn="1" w:lastColumn="0" w:noHBand="0" w:noVBand="1"/>
      </w:tblPr>
      <w:tblGrid>
        <w:gridCol w:w="1271"/>
        <w:gridCol w:w="5670"/>
        <w:gridCol w:w="1355"/>
      </w:tblGrid>
      <w:tr w:rsidR="00442D77" w14:paraId="5AD0D2C6" w14:textId="77777777" w:rsidTr="00442D77">
        <w:trPr>
          <w:trHeight w:val="1013"/>
        </w:trPr>
        <w:tc>
          <w:tcPr>
            <w:tcW w:w="1271" w:type="dxa"/>
          </w:tcPr>
          <w:p w14:paraId="0BCF7406" w14:textId="77777777" w:rsidR="00442D77" w:rsidRDefault="00442D77" w:rsidP="00442D77">
            <w:pPr>
              <w:ind w:firstLineChars="0" w:firstLine="0"/>
            </w:pPr>
            <w:r>
              <w:rPr>
                <w:rFonts w:ascii="宋体" w:hAnsi="宋体" w:cs="宋体" w:hint="eastAsia"/>
              </w:rPr>
              <w:tab/>
            </w:r>
          </w:p>
        </w:tc>
        <w:tc>
          <w:tcPr>
            <w:tcW w:w="5670" w:type="dxa"/>
          </w:tcPr>
          <w:p w14:paraId="30A2D077" w14:textId="77777777" w:rsidR="00442D77" w:rsidRDefault="00442D77" w:rsidP="00442D77">
            <w:pPr>
              <w:pStyle w:val="-"/>
              <w:jc w:val="center"/>
            </w:pPr>
            <w:r w:rsidRPr="00F57A36">
              <w:rPr>
                <w:position w:val="-14"/>
              </w:rPr>
              <w:object w:dxaOrig="1480" w:dyaOrig="400" w14:anchorId="46D21104">
                <v:shape id="_x0000_i1079" type="#_x0000_t75" style="width:72.95pt;height:20.55pt" o:ole="">
                  <v:imagedata r:id="rId153" o:title=""/>
                </v:shape>
                <o:OLEObject Type="Embed" ProgID="Equation.DSMT4" ShapeID="_x0000_i1079" DrawAspect="Content" ObjectID="_1615738638" r:id="rId154"/>
              </w:object>
            </w:r>
          </w:p>
        </w:tc>
        <w:tc>
          <w:tcPr>
            <w:tcW w:w="1355" w:type="dxa"/>
            <w:vAlign w:val="center"/>
          </w:tcPr>
          <w:p w14:paraId="7124273D" w14:textId="3B1BF940" w:rsidR="00442D77" w:rsidRDefault="00442D77" w:rsidP="00442D77">
            <w:pPr>
              <w:pStyle w:val="affd"/>
              <w:keepNext/>
            </w:pPr>
            <w:bookmarkStart w:id="77" w:name="_Ref2877003"/>
            <w:r>
              <w:t xml:space="preserve">( </w:t>
            </w:r>
            <w:r>
              <w:rPr>
                <w:noProof/>
              </w:rPr>
              <w:fldChar w:fldCharType="begin"/>
            </w:r>
            <w:r>
              <w:rPr>
                <w:noProof/>
              </w:rPr>
              <w:instrText xml:space="preserve"> STYLEREF 1 \s </w:instrText>
            </w:r>
            <w:r>
              <w:rPr>
                <w:noProof/>
              </w:rPr>
              <w:fldChar w:fldCharType="separate"/>
            </w:r>
            <w:r w:rsidR="009A74E1">
              <w:rPr>
                <w:noProof/>
              </w:rPr>
              <w:t>2</w:t>
            </w:r>
            <w:r>
              <w:rPr>
                <w:noProof/>
              </w:rPr>
              <w:fldChar w:fldCharType="end"/>
            </w:r>
            <w:r>
              <w:t>.</w:t>
            </w:r>
            <w:r>
              <w:rPr>
                <w:noProof/>
              </w:rPr>
              <w:fldChar w:fldCharType="begin"/>
            </w:r>
            <w:r>
              <w:rPr>
                <w:noProof/>
              </w:rPr>
              <w:instrText xml:space="preserve"> SEQ ( \* ARABIC \s 1 </w:instrText>
            </w:r>
            <w:r>
              <w:rPr>
                <w:noProof/>
              </w:rPr>
              <w:fldChar w:fldCharType="separate"/>
            </w:r>
            <w:r w:rsidR="009A74E1">
              <w:rPr>
                <w:noProof/>
              </w:rPr>
              <w:t>8</w:t>
            </w:r>
            <w:r>
              <w:rPr>
                <w:noProof/>
              </w:rPr>
              <w:fldChar w:fldCharType="end"/>
            </w:r>
            <w:r>
              <w:t xml:space="preserve"> )</w:t>
            </w:r>
            <w:bookmarkEnd w:id="77"/>
          </w:p>
          <w:p w14:paraId="13025057" w14:textId="77777777" w:rsidR="00442D77" w:rsidRDefault="00442D77" w:rsidP="00442D77">
            <w:pPr>
              <w:pStyle w:val="affd"/>
            </w:pPr>
          </w:p>
        </w:tc>
      </w:tr>
    </w:tbl>
    <w:p w14:paraId="1832E67A" w14:textId="1F6545A4" w:rsidR="00442D77" w:rsidRDefault="00442D77" w:rsidP="00442D77">
      <w:pPr>
        <w:ind w:firstLine="480"/>
      </w:pPr>
      <w:r>
        <w:rPr>
          <w:rFonts w:hint="eastAsia"/>
        </w:rPr>
        <w:t>比较</w:t>
      </w:r>
      <w:r>
        <w:t>公式</w:t>
      </w:r>
      <w:r w:rsidR="00C0015A">
        <w:fldChar w:fldCharType="begin"/>
      </w:r>
      <w:r w:rsidR="00C0015A">
        <w:instrText xml:space="preserve"> REF _Ref2876975 \h </w:instrText>
      </w:r>
      <w:r w:rsidR="00C0015A">
        <w:fldChar w:fldCharType="separate"/>
      </w:r>
      <w:r w:rsidR="009A74E1">
        <w:t xml:space="preserve">( </w:t>
      </w:r>
      <w:r w:rsidR="009A74E1">
        <w:rPr>
          <w:noProof/>
        </w:rPr>
        <w:t>2</w:t>
      </w:r>
      <w:r w:rsidR="009A74E1">
        <w:t>.</w:t>
      </w:r>
      <w:r w:rsidR="009A74E1">
        <w:rPr>
          <w:noProof/>
        </w:rPr>
        <w:t>6</w:t>
      </w:r>
      <w:r w:rsidR="009A74E1">
        <w:t xml:space="preserve"> )</w:t>
      </w:r>
      <w:r w:rsidR="00C0015A">
        <w:fldChar w:fldCharType="end"/>
      </w:r>
      <w:r>
        <w:rPr>
          <w:rFonts w:hint="eastAsia"/>
        </w:rPr>
        <w:t>和</w:t>
      </w:r>
      <w:r w:rsidR="00C0015A">
        <w:fldChar w:fldCharType="begin"/>
      </w:r>
      <w:r w:rsidR="00C0015A">
        <w:instrText xml:space="preserve"> </w:instrText>
      </w:r>
      <w:r w:rsidR="00C0015A">
        <w:rPr>
          <w:rFonts w:hint="eastAsia"/>
        </w:rPr>
        <w:instrText>REF _Ref2877003 \h</w:instrText>
      </w:r>
      <w:r w:rsidR="00C0015A">
        <w:instrText xml:space="preserve"> </w:instrText>
      </w:r>
      <w:r w:rsidR="00C0015A">
        <w:fldChar w:fldCharType="separate"/>
      </w:r>
      <w:r w:rsidR="009A74E1">
        <w:t xml:space="preserve">( </w:t>
      </w:r>
      <w:r w:rsidR="009A74E1">
        <w:rPr>
          <w:noProof/>
        </w:rPr>
        <w:t>2</w:t>
      </w:r>
      <w:r w:rsidR="009A74E1">
        <w:t>.</w:t>
      </w:r>
      <w:r w:rsidR="009A74E1">
        <w:rPr>
          <w:noProof/>
        </w:rPr>
        <w:t>8</w:t>
      </w:r>
      <w:r w:rsidR="009A74E1">
        <w:t xml:space="preserve"> )</w:t>
      </w:r>
      <w:r w:rsidR="00C0015A">
        <w:fldChar w:fldCharType="end"/>
      </w:r>
      <w:r>
        <w:rPr>
          <w:rFonts w:hint="eastAsia"/>
        </w:rPr>
        <w:t>得到</w:t>
      </w:r>
      <w:r>
        <w:t>参数</w:t>
      </w:r>
      <w:r>
        <w:rPr>
          <w:rFonts w:hint="eastAsia"/>
        </w:rPr>
        <w:t>n</w:t>
      </w:r>
      <w:r>
        <w:rPr>
          <w:rFonts w:hint="eastAsia"/>
        </w:rPr>
        <w:t>和</w:t>
      </w:r>
      <w:r>
        <w:rPr>
          <w:rFonts w:hint="eastAsia"/>
        </w:rPr>
        <w:t>K</w:t>
      </w:r>
      <w:r>
        <w:rPr>
          <w:rFonts w:hint="eastAsia"/>
        </w:rPr>
        <w:t>的初值表达式</w:t>
      </w:r>
    </w:p>
    <w:tbl>
      <w:tblPr>
        <w:tblW w:w="0" w:type="auto"/>
        <w:tblLook w:val="04A0" w:firstRow="1" w:lastRow="0" w:firstColumn="1" w:lastColumn="0" w:noHBand="0" w:noVBand="1"/>
      </w:tblPr>
      <w:tblGrid>
        <w:gridCol w:w="1271"/>
        <w:gridCol w:w="5670"/>
        <w:gridCol w:w="1355"/>
      </w:tblGrid>
      <w:tr w:rsidR="00442D77" w14:paraId="02EA2B0A" w14:textId="77777777" w:rsidTr="00442D77">
        <w:trPr>
          <w:trHeight w:val="1013"/>
        </w:trPr>
        <w:tc>
          <w:tcPr>
            <w:tcW w:w="1271" w:type="dxa"/>
          </w:tcPr>
          <w:p w14:paraId="73C0830D" w14:textId="77777777" w:rsidR="00442D77" w:rsidRDefault="00442D77" w:rsidP="00442D77">
            <w:pPr>
              <w:ind w:firstLineChars="0" w:firstLine="0"/>
            </w:pPr>
            <w:r>
              <w:rPr>
                <w:rFonts w:ascii="宋体" w:hAnsi="宋体" w:cs="宋体" w:hint="eastAsia"/>
              </w:rPr>
              <w:tab/>
            </w:r>
          </w:p>
        </w:tc>
        <w:tc>
          <w:tcPr>
            <w:tcW w:w="5670" w:type="dxa"/>
          </w:tcPr>
          <w:p w14:paraId="3B70746C" w14:textId="77777777" w:rsidR="00442D77" w:rsidRDefault="00442D77" w:rsidP="00442D77">
            <w:pPr>
              <w:pStyle w:val="-"/>
              <w:jc w:val="center"/>
            </w:pPr>
            <w:r w:rsidRPr="00EE749E">
              <w:rPr>
                <w:position w:val="-54"/>
              </w:rPr>
              <w:object w:dxaOrig="1120" w:dyaOrig="1200" w14:anchorId="03E3A039">
                <v:shape id="_x0000_i1080" type="#_x0000_t75" style="width:57.05pt;height:60.8pt" o:ole="">
                  <v:imagedata r:id="rId155" o:title=""/>
                </v:shape>
                <o:OLEObject Type="Embed" ProgID="Equation.DSMT4" ShapeID="_x0000_i1080" DrawAspect="Content" ObjectID="_1615738639" r:id="rId156"/>
              </w:object>
            </w:r>
          </w:p>
        </w:tc>
        <w:tc>
          <w:tcPr>
            <w:tcW w:w="1355" w:type="dxa"/>
            <w:vAlign w:val="center"/>
          </w:tcPr>
          <w:p w14:paraId="7EE71A55" w14:textId="4E1FE1FF" w:rsidR="00442D77" w:rsidRDefault="00442D77" w:rsidP="00BC71F1">
            <w:pPr>
              <w:pStyle w:val="affd"/>
              <w:keepNext/>
            </w:pPr>
            <w:bookmarkStart w:id="78" w:name="_Ref2877027"/>
            <w:r>
              <w:t xml:space="preserve">( </w:t>
            </w:r>
            <w:r>
              <w:rPr>
                <w:noProof/>
              </w:rPr>
              <w:fldChar w:fldCharType="begin"/>
            </w:r>
            <w:r>
              <w:rPr>
                <w:noProof/>
              </w:rPr>
              <w:instrText xml:space="preserve"> STYLEREF 1 \s </w:instrText>
            </w:r>
            <w:r>
              <w:rPr>
                <w:noProof/>
              </w:rPr>
              <w:fldChar w:fldCharType="separate"/>
            </w:r>
            <w:r w:rsidR="009A74E1">
              <w:rPr>
                <w:noProof/>
              </w:rPr>
              <w:t>2</w:t>
            </w:r>
            <w:r>
              <w:rPr>
                <w:noProof/>
              </w:rPr>
              <w:fldChar w:fldCharType="end"/>
            </w:r>
            <w:r>
              <w:t>.</w:t>
            </w:r>
            <w:r>
              <w:rPr>
                <w:noProof/>
              </w:rPr>
              <w:fldChar w:fldCharType="begin"/>
            </w:r>
            <w:r>
              <w:rPr>
                <w:noProof/>
              </w:rPr>
              <w:instrText xml:space="preserve"> SEQ ( \* ARABIC \s 1 </w:instrText>
            </w:r>
            <w:r>
              <w:rPr>
                <w:noProof/>
              </w:rPr>
              <w:fldChar w:fldCharType="separate"/>
            </w:r>
            <w:r w:rsidR="009A74E1">
              <w:rPr>
                <w:noProof/>
              </w:rPr>
              <w:t>9</w:t>
            </w:r>
            <w:r>
              <w:rPr>
                <w:noProof/>
              </w:rPr>
              <w:fldChar w:fldCharType="end"/>
            </w:r>
            <w:r>
              <w:t xml:space="preserve"> )</w:t>
            </w:r>
            <w:bookmarkEnd w:id="78"/>
          </w:p>
        </w:tc>
      </w:tr>
    </w:tbl>
    <w:p w14:paraId="6C81D15B" w14:textId="3E982593" w:rsidR="00442D77" w:rsidRDefault="00442D77" w:rsidP="00442D77">
      <w:pPr>
        <w:ind w:firstLine="480"/>
      </w:pPr>
      <w:r>
        <w:rPr>
          <w:rFonts w:hint="eastAsia"/>
        </w:rPr>
        <w:t>（</w:t>
      </w:r>
      <w:r>
        <w:rPr>
          <w:rFonts w:hint="eastAsia"/>
        </w:rPr>
        <w:t>3</w:t>
      </w:r>
      <w:r>
        <w:rPr>
          <w:rFonts w:hint="eastAsia"/>
        </w:rPr>
        <w:t>）建立</w:t>
      </w:r>
      <w:r>
        <w:t>和</w:t>
      </w:r>
      <w:proofErr w:type="gramStart"/>
      <w:r>
        <w:t>材性</w:t>
      </w:r>
      <w:proofErr w:type="gramEnd"/>
      <w:r>
        <w:t>试件相同的有限元模型，材料模型使用上述方法校准的本构关系曲线，</w:t>
      </w:r>
      <w:r>
        <w:rPr>
          <w:rFonts w:hint="eastAsia"/>
        </w:rPr>
        <w:t>n</w:t>
      </w:r>
      <w:r>
        <w:rPr>
          <w:rFonts w:hint="eastAsia"/>
        </w:rPr>
        <w:t>和</w:t>
      </w:r>
      <w:r>
        <w:rPr>
          <w:rFonts w:hint="eastAsia"/>
        </w:rPr>
        <w:t>K</w:t>
      </w:r>
      <w:r>
        <w:rPr>
          <w:rFonts w:hint="eastAsia"/>
        </w:rPr>
        <w:t>使用</w:t>
      </w:r>
      <w:r w:rsidR="00C0015A">
        <w:fldChar w:fldCharType="begin"/>
      </w:r>
      <w:r w:rsidR="00C0015A">
        <w:instrText xml:space="preserve"> REF _Ref2877027 \h </w:instrText>
      </w:r>
      <w:r w:rsidR="00C0015A">
        <w:fldChar w:fldCharType="separate"/>
      </w:r>
      <w:r w:rsidR="009A74E1">
        <w:t xml:space="preserve">( </w:t>
      </w:r>
      <w:r w:rsidR="009A74E1">
        <w:rPr>
          <w:noProof/>
        </w:rPr>
        <w:t>2</w:t>
      </w:r>
      <w:r w:rsidR="009A74E1">
        <w:t>.</w:t>
      </w:r>
      <w:r w:rsidR="009A74E1">
        <w:rPr>
          <w:noProof/>
        </w:rPr>
        <w:t>9</w:t>
      </w:r>
      <w:r w:rsidR="009A74E1">
        <w:t xml:space="preserve"> )</w:t>
      </w:r>
      <w:r w:rsidR="00C0015A">
        <w:fldChar w:fldCharType="end"/>
      </w:r>
      <w:r>
        <w:rPr>
          <w:rFonts w:hint="eastAsia"/>
        </w:rPr>
        <w:t>得到</w:t>
      </w:r>
      <w:r>
        <w:t>的初始值，边界条件和网格划分见</w:t>
      </w:r>
      <w:r>
        <w:rPr>
          <w:rFonts w:hint="eastAsia"/>
        </w:rPr>
        <w:t>2.</w:t>
      </w:r>
      <w:r w:rsidR="00C0015A">
        <w:t>4</w:t>
      </w:r>
      <w:r>
        <w:rPr>
          <w:rFonts w:hint="eastAsia"/>
        </w:rPr>
        <w:t>.</w:t>
      </w:r>
      <w:r w:rsidR="00C0015A">
        <w:t>2</w:t>
      </w:r>
      <w:r>
        <w:rPr>
          <w:rFonts w:hint="eastAsia"/>
        </w:rPr>
        <w:t>节</w:t>
      </w:r>
      <w:r>
        <w:t>。</w:t>
      </w:r>
    </w:p>
    <w:p w14:paraId="4B498F24" w14:textId="77777777" w:rsidR="00442D77" w:rsidRDefault="00442D77" w:rsidP="00442D77">
      <w:pPr>
        <w:ind w:firstLine="480"/>
      </w:pPr>
      <w:r>
        <w:rPr>
          <w:rFonts w:hint="eastAsia"/>
        </w:rPr>
        <w:t>（</w:t>
      </w:r>
      <w:r>
        <w:rPr>
          <w:rFonts w:hint="eastAsia"/>
        </w:rPr>
        <w:t>4</w:t>
      </w:r>
      <w:r>
        <w:rPr>
          <w:rFonts w:hint="eastAsia"/>
        </w:rPr>
        <w:t>）将</w:t>
      </w:r>
      <w:r>
        <w:t>试验得到的</w:t>
      </w:r>
      <w:r>
        <w:rPr>
          <w:rFonts w:hint="eastAsia"/>
        </w:rPr>
        <w:t>荷载</w:t>
      </w:r>
      <w:r>
        <w:t>位移曲线和有限元得出的荷载位移曲线进行对比，给定一个误差范围，通过微调参数</w:t>
      </w:r>
      <w:r>
        <w:rPr>
          <w:rFonts w:hint="eastAsia"/>
        </w:rPr>
        <w:t>n</w:t>
      </w:r>
      <w:r>
        <w:rPr>
          <w:rFonts w:hint="eastAsia"/>
        </w:rPr>
        <w:t>和</w:t>
      </w:r>
      <w:r>
        <w:rPr>
          <w:rFonts w:hint="eastAsia"/>
        </w:rPr>
        <w:t>K</w:t>
      </w:r>
      <w:r>
        <w:rPr>
          <w:rFonts w:hint="eastAsia"/>
        </w:rPr>
        <w:t>的</w:t>
      </w:r>
      <w:r>
        <w:t>值，</w:t>
      </w:r>
      <w:r>
        <w:rPr>
          <w:rFonts w:hint="eastAsia"/>
        </w:rPr>
        <w:t>使得</w:t>
      </w:r>
      <w:r>
        <w:t>试验曲线和有限元曲线的对比关系在误差范围内，最终使用的本构关系模型曲线即为校准的材料模型。</w:t>
      </w:r>
    </w:p>
    <w:p w14:paraId="60052507" w14:textId="2C77F126" w:rsidR="00AB4D3B" w:rsidRDefault="00AB4D3B" w:rsidP="00AB4D3B">
      <w:pPr>
        <w:ind w:firstLine="480"/>
      </w:pPr>
      <w:bookmarkStart w:id="79" w:name="OLE_LINK45"/>
      <w:r>
        <w:rPr>
          <w:rFonts w:hint="eastAsia"/>
        </w:rPr>
        <w:t>本文采用的高强钢</w:t>
      </w:r>
      <w:r>
        <w:rPr>
          <w:rFonts w:hint="eastAsia"/>
        </w:rPr>
        <w:t>Q</w:t>
      </w:r>
      <w:r>
        <w:t>890D</w:t>
      </w:r>
      <w:r>
        <w:rPr>
          <w:rFonts w:hint="eastAsia"/>
        </w:rPr>
        <w:t>和高强度焊材</w:t>
      </w:r>
      <w:r>
        <w:rPr>
          <w:rFonts w:hint="eastAsia"/>
        </w:rPr>
        <w:t>E</w:t>
      </w:r>
      <w:r>
        <w:t>R120S-G</w:t>
      </w:r>
      <w:r>
        <w:rPr>
          <w:rFonts w:hint="eastAsia"/>
        </w:rPr>
        <w:t>的</w:t>
      </w:r>
      <w:r w:rsidRPr="00DA30C5">
        <w:rPr>
          <w:rFonts w:hint="eastAsia"/>
        </w:rPr>
        <w:t>基于</w:t>
      </w:r>
      <w:r w:rsidRPr="00DA30C5">
        <w:rPr>
          <w:rFonts w:hint="eastAsia"/>
        </w:rPr>
        <w:t>Ramberg-Osgood</w:t>
      </w:r>
      <w:r w:rsidRPr="00DA30C5">
        <w:rPr>
          <w:rFonts w:hint="eastAsia"/>
        </w:rPr>
        <w:t>模型改善的</w:t>
      </w:r>
      <w:proofErr w:type="gramStart"/>
      <w:r w:rsidRPr="00DA30C5">
        <w:rPr>
          <w:rFonts w:hint="eastAsia"/>
        </w:rPr>
        <w:t>幂</w:t>
      </w:r>
      <w:proofErr w:type="gramEnd"/>
      <w:r w:rsidRPr="00DA30C5">
        <w:rPr>
          <w:rFonts w:hint="eastAsia"/>
        </w:rPr>
        <w:t>指数形式</w:t>
      </w:r>
      <w:r>
        <w:rPr>
          <w:rFonts w:hint="eastAsia"/>
        </w:rPr>
        <w:t>的</w:t>
      </w:r>
      <w:proofErr w:type="gramStart"/>
      <w:r>
        <w:rPr>
          <w:rFonts w:hint="eastAsia"/>
        </w:rPr>
        <w:t>材料本构模</w:t>
      </w:r>
      <w:proofErr w:type="gramEnd"/>
      <w:r>
        <w:rPr>
          <w:rFonts w:hint="eastAsia"/>
        </w:rPr>
        <w:t>型的相关系数（应变硬化指数</w:t>
      </w:r>
      <w:r w:rsidRPr="00DA30C5">
        <w:rPr>
          <w:rFonts w:hint="eastAsia"/>
          <w:i/>
        </w:rPr>
        <w:t>n</w:t>
      </w:r>
      <w:r>
        <w:rPr>
          <w:rFonts w:hint="eastAsia"/>
        </w:rPr>
        <w:t>和参数值</w:t>
      </w:r>
      <w:r w:rsidRPr="00DA30C5">
        <w:rPr>
          <w:rFonts w:hint="eastAsia"/>
          <w:i/>
        </w:rPr>
        <w:t>K</w:t>
      </w:r>
      <w:r>
        <w:rPr>
          <w:rFonts w:hint="eastAsia"/>
        </w:rPr>
        <w:t>）</w:t>
      </w:r>
      <w:bookmarkEnd w:id="79"/>
      <w:r>
        <w:rPr>
          <w:rFonts w:hint="eastAsia"/>
        </w:rPr>
        <w:t>汇总如下</w:t>
      </w:r>
      <w:r w:rsidR="00E95AF4">
        <w:fldChar w:fldCharType="begin"/>
      </w:r>
      <w:r w:rsidR="00E95AF4">
        <w:instrText xml:space="preserve"> </w:instrText>
      </w:r>
      <w:r w:rsidR="00E95AF4">
        <w:rPr>
          <w:rFonts w:hint="eastAsia"/>
        </w:rPr>
        <w:instrText>REF _Ref2891687 \h</w:instrText>
      </w:r>
      <w:r w:rsidR="00E95AF4">
        <w:instrText xml:space="preserve"> </w:instrText>
      </w:r>
      <w:r w:rsidR="00E95AF4">
        <w:fldChar w:fldCharType="separate"/>
      </w:r>
      <w:r w:rsidR="009A74E1" w:rsidRPr="00236EF2">
        <w:rPr>
          <w:rFonts w:hint="eastAsia"/>
        </w:rPr>
        <w:t>表</w:t>
      </w:r>
      <w:r w:rsidR="009A74E1" w:rsidRPr="00236EF2">
        <w:rPr>
          <w:rFonts w:hint="eastAsia"/>
        </w:rPr>
        <w:t xml:space="preserve"> </w:t>
      </w:r>
      <w:r w:rsidR="009A74E1">
        <w:rPr>
          <w:noProof/>
        </w:rPr>
        <w:t>2</w:t>
      </w:r>
      <w:r w:rsidR="009A74E1" w:rsidRPr="00236EF2">
        <w:t>.</w:t>
      </w:r>
      <w:r w:rsidR="009A74E1">
        <w:rPr>
          <w:noProof/>
        </w:rPr>
        <w:t>9</w:t>
      </w:r>
      <w:r w:rsidR="00E95AF4">
        <w:fldChar w:fldCharType="end"/>
      </w:r>
      <w:r w:rsidR="00E95AF4">
        <w:rPr>
          <w:rFonts w:hint="eastAsia"/>
        </w:rPr>
        <w:t>中</w:t>
      </w:r>
      <w:r>
        <w:rPr>
          <w:rFonts w:hint="eastAsia"/>
        </w:rPr>
        <w:t>：</w:t>
      </w:r>
    </w:p>
    <w:p w14:paraId="4DC91831" w14:textId="73C02D59" w:rsidR="00AB4D3B" w:rsidRPr="00236EF2" w:rsidRDefault="00AB4D3B" w:rsidP="00AB4D3B">
      <w:pPr>
        <w:pStyle w:val="af6"/>
        <w:ind w:firstLine="480"/>
      </w:pPr>
      <w:bookmarkStart w:id="80" w:name="_Ref2891687"/>
      <w:r w:rsidRPr="00236EF2">
        <w:rPr>
          <w:rFonts w:hint="eastAsia"/>
        </w:rPr>
        <w:t>表</w:t>
      </w:r>
      <w:r w:rsidRPr="00236EF2">
        <w:rPr>
          <w:rFonts w:hint="eastAsia"/>
        </w:rPr>
        <w:t xml:space="preserve"> </w:t>
      </w:r>
      <w:r w:rsidRPr="00236EF2">
        <w:fldChar w:fldCharType="begin"/>
      </w:r>
      <w:r w:rsidRPr="00236EF2">
        <w:instrText xml:space="preserve"> </w:instrText>
      </w:r>
      <w:r w:rsidRPr="00236EF2">
        <w:rPr>
          <w:rFonts w:hint="eastAsia"/>
        </w:rPr>
        <w:instrText>STYLEREF 1 \s</w:instrText>
      </w:r>
      <w:r w:rsidRPr="00236EF2">
        <w:instrText xml:space="preserve"> </w:instrText>
      </w:r>
      <w:r w:rsidRPr="00236EF2">
        <w:fldChar w:fldCharType="separate"/>
      </w:r>
      <w:r w:rsidR="009A74E1">
        <w:rPr>
          <w:noProof/>
        </w:rPr>
        <w:t>2</w:t>
      </w:r>
      <w:r w:rsidRPr="00236EF2">
        <w:fldChar w:fldCharType="end"/>
      </w:r>
      <w:r w:rsidRPr="00236EF2">
        <w:t>.</w:t>
      </w:r>
      <w:r w:rsidRPr="00236EF2">
        <w:fldChar w:fldCharType="begin"/>
      </w:r>
      <w:r w:rsidRPr="00236EF2">
        <w:instrText xml:space="preserve"> </w:instrText>
      </w:r>
      <w:r w:rsidRPr="00236EF2">
        <w:rPr>
          <w:rFonts w:hint="eastAsia"/>
        </w:rPr>
        <w:instrText xml:space="preserve">SEQ </w:instrText>
      </w:r>
      <w:r w:rsidRPr="00236EF2">
        <w:rPr>
          <w:rFonts w:hint="eastAsia"/>
        </w:rPr>
        <w:instrText>表</w:instrText>
      </w:r>
      <w:r w:rsidRPr="00236EF2">
        <w:rPr>
          <w:rFonts w:hint="eastAsia"/>
        </w:rPr>
        <w:instrText xml:space="preserve"> \* ARABIC \s 1</w:instrText>
      </w:r>
      <w:r w:rsidRPr="00236EF2">
        <w:instrText xml:space="preserve"> </w:instrText>
      </w:r>
      <w:r w:rsidRPr="00236EF2">
        <w:fldChar w:fldCharType="separate"/>
      </w:r>
      <w:r w:rsidR="009A74E1">
        <w:rPr>
          <w:noProof/>
        </w:rPr>
        <w:t>9</w:t>
      </w:r>
      <w:r w:rsidRPr="00236EF2">
        <w:fldChar w:fldCharType="end"/>
      </w:r>
      <w:bookmarkEnd w:id="80"/>
      <w:r w:rsidRPr="00236EF2">
        <w:t xml:space="preserve"> </w:t>
      </w:r>
      <w:r w:rsidR="00430893">
        <w:rPr>
          <w:rFonts w:hint="eastAsia"/>
        </w:rPr>
        <w:t>母材和</w:t>
      </w:r>
      <w:proofErr w:type="gramStart"/>
      <w:r w:rsidR="00430893">
        <w:rPr>
          <w:rFonts w:hint="eastAsia"/>
        </w:rPr>
        <w:t>焊材</w:t>
      </w:r>
      <w:r w:rsidR="00E95AF4">
        <w:rPr>
          <w:rFonts w:hint="eastAsia"/>
        </w:rPr>
        <w:t>本构模型</w:t>
      </w:r>
      <w:proofErr w:type="gramEnd"/>
      <w:r w:rsidR="00E95AF4">
        <w:rPr>
          <w:rFonts w:hint="eastAsia"/>
        </w:rPr>
        <w:t>的相关系数</w:t>
      </w:r>
    </w:p>
    <w:tbl>
      <w:tblPr>
        <w:tblW w:w="0" w:type="auto"/>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1566"/>
        <w:gridCol w:w="1239"/>
        <w:gridCol w:w="1239"/>
        <w:gridCol w:w="1094"/>
      </w:tblGrid>
      <w:tr w:rsidR="00AB4D3B" w:rsidRPr="00106F8A" w14:paraId="7EBC9BE8" w14:textId="77777777" w:rsidTr="00106F8A">
        <w:trPr>
          <w:trHeight w:val="270"/>
          <w:jc w:val="center"/>
        </w:trPr>
        <w:tc>
          <w:tcPr>
            <w:tcW w:w="0" w:type="auto"/>
            <w:shd w:val="clear" w:color="auto" w:fill="auto"/>
            <w:noWrap/>
            <w:vAlign w:val="bottom"/>
            <w:hideMark/>
          </w:tcPr>
          <w:p w14:paraId="36B1EA51" w14:textId="77777777" w:rsidR="00AB4D3B" w:rsidRPr="00106F8A" w:rsidRDefault="00AB4D3B" w:rsidP="00106F8A">
            <w:pPr>
              <w:pStyle w:val="af8"/>
            </w:pPr>
            <w:r w:rsidRPr="00106F8A">
              <w:rPr>
                <w:rFonts w:hint="eastAsia"/>
              </w:rPr>
              <w:t xml:space="preserve">　</w:t>
            </w:r>
          </w:p>
        </w:tc>
        <w:tc>
          <w:tcPr>
            <w:tcW w:w="0" w:type="auto"/>
            <w:shd w:val="clear" w:color="auto" w:fill="auto"/>
            <w:noWrap/>
            <w:vAlign w:val="bottom"/>
            <w:hideMark/>
          </w:tcPr>
          <w:p w14:paraId="6276E916" w14:textId="77777777" w:rsidR="00AB4D3B" w:rsidRPr="00106F8A" w:rsidRDefault="00AB4D3B" w:rsidP="00106F8A">
            <w:pPr>
              <w:pStyle w:val="af8"/>
            </w:pPr>
            <w:r w:rsidRPr="00106F8A">
              <w:rPr>
                <w:rFonts w:hint="eastAsia"/>
              </w:rPr>
              <w:t>Q890-10mm</w:t>
            </w:r>
          </w:p>
        </w:tc>
        <w:tc>
          <w:tcPr>
            <w:tcW w:w="0" w:type="auto"/>
            <w:shd w:val="clear" w:color="auto" w:fill="auto"/>
            <w:noWrap/>
            <w:vAlign w:val="bottom"/>
            <w:hideMark/>
          </w:tcPr>
          <w:p w14:paraId="06D8CBA9" w14:textId="77777777" w:rsidR="00AB4D3B" w:rsidRPr="00106F8A" w:rsidRDefault="00AB4D3B" w:rsidP="00106F8A">
            <w:pPr>
              <w:pStyle w:val="af8"/>
            </w:pPr>
            <w:r w:rsidRPr="00106F8A">
              <w:rPr>
                <w:rFonts w:hint="eastAsia"/>
              </w:rPr>
              <w:t>Q890-20mm</w:t>
            </w:r>
          </w:p>
        </w:tc>
        <w:tc>
          <w:tcPr>
            <w:tcW w:w="0" w:type="auto"/>
            <w:shd w:val="clear" w:color="auto" w:fill="auto"/>
            <w:noWrap/>
            <w:vAlign w:val="bottom"/>
            <w:hideMark/>
          </w:tcPr>
          <w:p w14:paraId="4609BDA1" w14:textId="77777777" w:rsidR="00AB4D3B" w:rsidRPr="00106F8A" w:rsidRDefault="00AB4D3B" w:rsidP="00106F8A">
            <w:pPr>
              <w:pStyle w:val="af8"/>
            </w:pPr>
            <w:r w:rsidRPr="00106F8A">
              <w:rPr>
                <w:rFonts w:hint="eastAsia"/>
              </w:rPr>
              <w:t>ER120S-G</w:t>
            </w:r>
          </w:p>
        </w:tc>
      </w:tr>
      <w:tr w:rsidR="00AB4D3B" w:rsidRPr="00106F8A" w14:paraId="14CF0A0E" w14:textId="77777777" w:rsidTr="00106F8A">
        <w:trPr>
          <w:trHeight w:val="270"/>
          <w:jc w:val="center"/>
        </w:trPr>
        <w:tc>
          <w:tcPr>
            <w:tcW w:w="0" w:type="auto"/>
            <w:shd w:val="clear" w:color="auto" w:fill="auto"/>
            <w:noWrap/>
            <w:vAlign w:val="bottom"/>
            <w:hideMark/>
          </w:tcPr>
          <w:p w14:paraId="24B60BFE" w14:textId="77777777" w:rsidR="00AB4D3B" w:rsidRPr="00106F8A" w:rsidRDefault="00AB4D3B" w:rsidP="00106F8A">
            <w:pPr>
              <w:pStyle w:val="af8"/>
            </w:pPr>
            <w:r w:rsidRPr="00106F8A">
              <w:rPr>
                <w:rFonts w:hint="eastAsia"/>
              </w:rPr>
              <w:t>应变硬化指数</w:t>
            </w:r>
            <w:r w:rsidRPr="00106F8A">
              <w:rPr>
                <w:rFonts w:hint="eastAsia"/>
              </w:rPr>
              <w:t>n</w:t>
            </w:r>
          </w:p>
        </w:tc>
        <w:tc>
          <w:tcPr>
            <w:tcW w:w="0" w:type="auto"/>
            <w:shd w:val="clear" w:color="auto" w:fill="auto"/>
            <w:noWrap/>
            <w:vAlign w:val="bottom"/>
            <w:hideMark/>
          </w:tcPr>
          <w:p w14:paraId="76F6DAB9" w14:textId="77777777" w:rsidR="00AB4D3B" w:rsidRPr="00106F8A" w:rsidRDefault="00AB4D3B" w:rsidP="00106F8A">
            <w:pPr>
              <w:pStyle w:val="af8"/>
            </w:pPr>
            <w:r w:rsidRPr="00106F8A">
              <w:rPr>
                <w:rFonts w:hint="eastAsia"/>
              </w:rPr>
              <w:t>1478</w:t>
            </w:r>
          </w:p>
        </w:tc>
        <w:tc>
          <w:tcPr>
            <w:tcW w:w="0" w:type="auto"/>
            <w:shd w:val="clear" w:color="auto" w:fill="auto"/>
            <w:noWrap/>
            <w:vAlign w:val="center"/>
            <w:hideMark/>
          </w:tcPr>
          <w:p w14:paraId="7731E809" w14:textId="77777777" w:rsidR="00AB4D3B" w:rsidRPr="00106F8A" w:rsidRDefault="00AB4D3B" w:rsidP="00106F8A">
            <w:pPr>
              <w:pStyle w:val="af8"/>
            </w:pPr>
            <w:r w:rsidRPr="00106F8A">
              <w:rPr>
                <w:rFonts w:hint="eastAsia"/>
              </w:rPr>
              <w:t>1280</w:t>
            </w:r>
          </w:p>
        </w:tc>
        <w:tc>
          <w:tcPr>
            <w:tcW w:w="0" w:type="auto"/>
            <w:shd w:val="clear" w:color="auto" w:fill="auto"/>
            <w:noWrap/>
            <w:vAlign w:val="center"/>
            <w:hideMark/>
          </w:tcPr>
          <w:p w14:paraId="509F92C9" w14:textId="77777777" w:rsidR="00AB4D3B" w:rsidRPr="00106F8A" w:rsidRDefault="00AB4D3B" w:rsidP="00106F8A">
            <w:pPr>
              <w:pStyle w:val="af8"/>
            </w:pPr>
            <w:r w:rsidRPr="00106F8A">
              <w:rPr>
                <w:rFonts w:hint="eastAsia"/>
              </w:rPr>
              <w:t>1610</w:t>
            </w:r>
          </w:p>
        </w:tc>
      </w:tr>
      <w:tr w:rsidR="00AB4D3B" w:rsidRPr="00106F8A" w14:paraId="1AFC41B3" w14:textId="77777777" w:rsidTr="00106F8A">
        <w:trPr>
          <w:trHeight w:val="270"/>
          <w:jc w:val="center"/>
        </w:trPr>
        <w:tc>
          <w:tcPr>
            <w:tcW w:w="0" w:type="auto"/>
            <w:shd w:val="clear" w:color="auto" w:fill="auto"/>
            <w:noWrap/>
            <w:vAlign w:val="bottom"/>
            <w:hideMark/>
          </w:tcPr>
          <w:p w14:paraId="65C1772D" w14:textId="77777777" w:rsidR="00AB4D3B" w:rsidRPr="00106F8A" w:rsidRDefault="00AB4D3B" w:rsidP="00106F8A">
            <w:pPr>
              <w:pStyle w:val="af8"/>
            </w:pPr>
            <w:r w:rsidRPr="00106F8A">
              <w:rPr>
                <w:rFonts w:hint="eastAsia"/>
              </w:rPr>
              <w:t>参数值</w:t>
            </w:r>
            <w:r w:rsidRPr="00106F8A">
              <w:rPr>
                <w:rFonts w:hint="eastAsia"/>
              </w:rPr>
              <w:t>K</w:t>
            </w:r>
          </w:p>
        </w:tc>
        <w:tc>
          <w:tcPr>
            <w:tcW w:w="0" w:type="auto"/>
            <w:shd w:val="clear" w:color="auto" w:fill="auto"/>
            <w:noWrap/>
            <w:vAlign w:val="bottom"/>
            <w:hideMark/>
          </w:tcPr>
          <w:p w14:paraId="4A05ED1D" w14:textId="77777777" w:rsidR="00AB4D3B" w:rsidRPr="00106F8A" w:rsidRDefault="00AB4D3B" w:rsidP="00106F8A">
            <w:pPr>
              <w:pStyle w:val="af8"/>
            </w:pPr>
            <w:r w:rsidRPr="00106F8A">
              <w:rPr>
                <w:rFonts w:hint="eastAsia"/>
              </w:rPr>
              <w:t>0.068</w:t>
            </w:r>
          </w:p>
        </w:tc>
        <w:tc>
          <w:tcPr>
            <w:tcW w:w="0" w:type="auto"/>
            <w:shd w:val="clear" w:color="auto" w:fill="auto"/>
            <w:noWrap/>
            <w:vAlign w:val="center"/>
            <w:hideMark/>
          </w:tcPr>
          <w:p w14:paraId="60663D5C" w14:textId="77777777" w:rsidR="00AB4D3B" w:rsidRPr="00106F8A" w:rsidRDefault="00AB4D3B" w:rsidP="00106F8A">
            <w:pPr>
              <w:pStyle w:val="af8"/>
            </w:pPr>
            <w:r w:rsidRPr="00106F8A">
              <w:rPr>
                <w:rFonts w:hint="eastAsia"/>
              </w:rPr>
              <w:t>0.0738</w:t>
            </w:r>
          </w:p>
        </w:tc>
        <w:tc>
          <w:tcPr>
            <w:tcW w:w="0" w:type="auto"/>
            <w:shd w:val="clear" w:color="auto" w:fill="auto"/>
            <w:noWrap/>
            <w:vAlign w:val="center"/>
            <w:hideMark/>
          </w:tcPr>
          <w:p w14:paraId="4D4CEBBB" w14:textId="77777777" w:rsidR="00AB4D3B" w:rsidRPr="00106F8A" w:rsidRDefault="00AB4D3B" w:rsidP="00106F8A">
            <w:pPr>
              <w:pStyle w:val="af8"/>
            </w:pPr>
            <w:r w:rsidRPr="00106F8A">
              <w:rPr>
                <w:rFonts w:hint="eastAsia"/>
              </w:rPr>
              <w:t>0.1340</w:t>
            </w:r>
          </w:p>
        </w:tc>
      </w:tr>
    </w:tbl>
    <w:p w14:paraId="40AE2612" w14:textId="19FB008E" w:rsidR="00024011" w:rsidRDefault="00190EEC" w:rsidP="00024011">
      <w:pPr>
        <w:pStyle w:val="11130"/>
        <w:numPr>
          <w:ilvl w:val="2"/>
          <w:numId w:val="4"/>
        </w:numPr>
        <w:rPr>
          <w:rFonts w:ascii="Times New Roman" w:hAnsi="Times New Roman"/>
        </w:rPr>
      </w:pPr>
      <w:bookmarkStart w:id="81" w:name="_Toc4938209"/>
      <w:r>
        <w:rPr>
          <w:rFonts w:ascii="Times New Roman" w:hAnsi="Times New Roman" w:hint="eastAsia"/>
        </w:rPr>
        <w:lastRenderedPageBreak/>
        <w:t>标准材性试件的有限元模拟</w:t>
      </w:r>
      <w:bookmarkEnd w:id="81"/>
    </w:p>
    <w:p w14:paraId="73F75D5F" w14:textId="48DB9C65" w:rsidR="00741A03" w:rsidRDefault="00741A03" w:rsidP="00FD1D8B">
      <w:pPr>
        <w:ind w:firstLine="480"/>
      </w:pPr>
      <w:r>
        <w:rPr>
          <w:rFonts w:hint="eastAsia"/>
        </w:rPr>
        <w:t>本节通过</w:t>
      </w:r>
      <w:r>
        <w:rPr>
          <w:rFonts w:hint="eastAsia"/>
        </w:rPr>
        <w:t>ABAQUS</w:t>
      </w:r>
      <w:r>
        <w:rPr>
          <w:rFonts w:hint="eastAsia"/>
        </w:rPr>
        <w:t>有限元软</w:t>
      </w:r>
      <w:r>
        <w:t>件</w:t>
      </w:r>
      <w:r>
        <w:rPr>
          <w:rFonts w:hint="eastAsia"/>
        </w:rPr>
        <w:t>建立</w:t>
      </w:r>
      <w:r w:rsidR="008F0BBE">
        <w:rPr>
          <w:rFonts w:hint="eastAsia"/>
        </w:rPr>
        <w:t>高强度钢材</w:t>
      </w:r>
      <w:r w:rsidR="008F0BBE">
        <w:rPr>
          <w:rFonts w:hint="eastAsia"/>
        </w:rPr>
        <w:t>Q</w:t>
      </w:r>
      <w:r w:rsidR="008F0BBE">
        <w:t>890D</w:t>
      </w:r>
      <w:r w:rsidR="008F0BBE">
        <w:rPr>
          <w:rFonts w:hint="eastAsia"/>
        </w:rPr>
        <w:t>和高强度焊材</w:t>
      </w:r>
      <w:r w:rsidR="008F0BBE">
        <w:rPr>
          <w:rFonts w:hint="eastAsia"/>
        </w:rPr>
        <w:t>E</w:t>
      </w:r>
      <w:r w:rsidR="008F0BBE">
        <w:t>R120S-G</w:t>
      </w:r>
      <w:r>
        <w:t>试验研究试件</w:t>
      </w:r>
      <w:r>
        <w:rPr>
          <w:rFonts w:hint="eastAsia"/>
        </w:rPr>
        <w:t>的有限元</w:t>
      </w:r>
      <w:r>
        <w:t>模型</w:t>
      </w:r>
      <w:r w:rsidR="00106F8A">
        <w:rPr>
          <w:rFonts w:hint="eastAsia"/>
        </w:rPr>
        <w:t>，</w:t>
      </w:r>
      <w:r>
        <w:t>进行数值模拟验证</w:t>
      </w:r>
      <w:r w:rsidR="008F0BBE">
        <w:rPr>
          <w:rFonts w:hint="eastAsia"/>
        </w:rPr>
        <w:t>。</w:t>
      </w:r>
    </w:p>
    <w:p w14:paraId="73C607BC" w14:textId="46E9B345" w:rsidR="000D5C78" w:rsidRDefault="006B209B" w:rsidP="00FD1D8B">
      <w:pPr>
        <w:ind w:firstLine="480"/>
      </w:pPr>
      <w:r>
        <w:rPr>
          <w:rFonts w:hint="eastAsia"/>
        </w:rPr>
        <w:t>对于</w:t>
      </w:r>
      <w:r w:rsidR="00762130">
        <w:rPr>
          <w:rFonts w:hint="eastAsia"/>
        </w:rPr>
        <w:t>1</w:t>
      </w:r>
      <w:r w:rsidR="00762130">
        <w:t>0mm</w:t>
      </w:r>
      <w:r w:rsidR="00762130">
        <w:rPr>
          <w:rFonts w:hint="eastAsia"/>
        </w:rPr>
        <w:t>和</w:t>
      </w:r>
      <w:r w:rsidR="00762130">
        <w:rPr>
          <w:rFonts w:hint="eastAsia"/>
        </w:rPr>
        <w:t>2</w:t>
      </w:r>
      <w:r w:rsidR="00762130">
        <w:t>0mm</w:t>
      </w:r>
      <w:r w:rsidR="00762130">
        <w:rPr>
          <w:rFonts w:hint="eastAsia"/>
        </w:rPr>
        <w:t>厚的</w:t>
      </w:r>
      <w:r>
        <w:rPr>
          <w:rFonts w:hint="eastAsia"/>
        </w:rPr>
        <w:t>高强钢</w:t>
      </w:r>
      <w:r>
        <w:rPr>
          <w:rFonts w:hint="eastAsia"/>
        </w:rPr>
        <w:t>Q</w:t>
      </w:r>
      <w:r>
        <w:t>890D</w:t>
      </w:r>
      <w:r>
        <w:rPr>
          <w:rFonts w:hint="eastAsia"/>
        </w:rPr>
        <w:t>材性试件，由于其在</w:t>
      </w:r>
      <w:r>
        <w:rPr>
          <w:rFonts w:hint="eastAsia"/>
        </w:rPr>
        <w:t>X</w:t>
      </w:r>
      <w:r>
        <w:rPr>
          <w:rFonts w:hint="eastAsia"/>
        </w:rPr>
        <w:t>，</w:t>
      </w:r>
      <w:r>
        <w:t>Y</w:t>
      </w:r>
      <w:r>
        <w:rPr>
          <w:rFonts w:hint="eastAsia"/>
        </w:rPr>
        <w:t>，</w:t>
      </w:r>
      <w:r>
        <w:t>Z</w:t>
      </w:r>
      <w:r>
        <w:rPr>
          <w:rFonts w:hint="eastAsia"/>
        </w:rPr>
        <w:t>方向上的对称性，为了减少单元提高计算效率，仅建立</w:t>
      </w:r>
      <w:r>
        <w:rPr>
          <w:rFonts w:hint="eastAsia"/>
        </w:rPr>
        <w:t>1</w:t>
      </w:r>
      <w:r>
        <w:t>/8</w:t>
      </w:r>
      <w:r>
        <w:rPr>
          <w:rFonts w:hint="eastAsia"/>
        </w:rPr>
        <w:t>模型，</w:t>
      </w:r>
      <w:r w:rsidR="00762130">
        <w:rPr>
          <w:rFonts w:hint="eastAsia"/>
        </w:rPr>
        <w:t>试件长度为引伸计</w:t>
      </w:r>
      <w:proofErr w:type="gramStart"/>
      <w:r w:rsidR="00762130">
        <w:rPr>
          <w:rFonts w:hint="eastAsia"/>
        </w:rPr>
        <w:t>标距段</w:t>
      </w:r>
      <w:proofErr w:type="gramEnd"/>
      <w:r w:rsidR="00762130">
        <w:rPr>
          <w:rFonts w:hint="eastAsia"/>
        </w:rPr>
        <w:t>的一半即</w:t>
      </w:r>
      <w:r w:rsidR="00762130">
        <w:rPr>
          <w:rFonts w:hint="eastAsia"/>
        </w:rPr>
        <w:t>5</w:t>
      </w:r>
      <w:r w:rsidR="00762130">
        <w:t>0mm</w:t>
      </w:r>
      <w:r w:rsidR="00762130">
        <w:rPr>
          <w:rFonts w:hint="eastAsia"/>
        </w:rPr>
        <w:t>，有限元模型的边界条件的设置如</w:t>
      </w:r>
      <w:r w:rsidR="00762130">
        <w:fldChar w:fldCharType="begin"/>
      </w:r>
      <w:r w:rsidR="00762130">
        <w:instrText xml:space="preserve"> </w:instrText>
      </w:r>
      <w:r w:rsidR="00762130">
        <w:rPr>
          <w:rFonts w:hint="eastAsia"/>
        </w:rPr>
        <w:instrText>REF _Ref2880854 \h</w:instrText>
      </w:r>
      <w:r w:rsidR="00762130">
        <w:instrText xml:space="preserve"> </w:instrText>
      </w:r>
      <w:r w:rsidR="00762130">
        <w:fldChar w:fldCharType="separate"/>
      </w:r>
      <w:r w:rsidR="009A74E1" w:rsidRPr="00BC72F0">
        <w:rPr>
          <w:rFonts w:hint="eastAsia"/>
        </w:rPr>
        <w:t>图</w:t>
      </w:r>
      <w:r w:rsidR="009A74E1" w:rsidRPr="00BC72F0">
        <w:rPr>
          <w:rFonts w:hint="eastAsia"/>
        </w:rPr>
        <w:t xml:space="preserve"> </w:t>
      </w:r>
      <w:r w:rsidR="009A74E1">
        <w:rPr>
          <w:noProof/>
        </w:rPr>
        <w:t>2</w:t>
      </w:r>
      <w:r w:rsidR="009A74E1" w:rsidRPr="00BC72F0">
        <w:t>.</w:t>
      </w:r>
      <w:r w:rsidR="009A74E1">
        <w:rPr>
          <w:noProof/>
        </w:rPr>
        <w:t>11</w:t>
      </w:r>
      <w:r w:rsidR="00762130">
        <w:fldChar w:fldCharType="end"/>
      </w:r>
      <w:r w:rsidR="00762130">
        <w:rPr>
          <w:rFonts w:hint="eastAsia"/>
        </w:rPr>
        <w:t>和</w:t>
      </w:r>
      <w:r w:rsidR="00762130">
        <w:fldChar w:fldCharType="begin"/>
      </w:r>
      <w:r w:rsidR="00762130">
        <w:instrText xml:space="preserve"> REF _Ref2880856 \h </w:instrText>
      </w:r>
      <w:r w:rsidR="00762130">
        <w:fldChar w:fldCharType="separate"/>
      </w:r>
      <w:r w:rsidR="009A74E1" w:rsidRPr="00BC72F0">
        <w:rPr>
          <w:rFonts w:hint="eastAsia"/>
        </w:rPr>
        <w:t>图</w:t>
      </w:r>
      <w:r w:rsidR="009A74E1" w:rsidRPr="00BC72F0">
        <w:rPr>
          <w:rFonts w:hint="eastAsia"/>
        </w:rPr>
        <w:t xml:space="preserve"> </w:t>
      </w:r>
      <w:r w:rsidR="009A74E1">
        <w:rPr>
          <w:noProof/>
        </w:rPr>
        <w:t>2</w:t>
      </w:r>
      <w:r w:rsidR="009A74E1" w:rsidRPr="00BC72F0">
        <w:t>.</w:t>
      </w:r>
      <w:r w:rsidR="009A74E1">
        <w:rPr>
          <w:noProof/>
        </w:rPr>
        <w:t>12</w:t>
      </w:r>
      <w:r w:rsidR="00762130">
        <w:fldChar w:fldCharType="end"/>
      </w:r>
      <w:r w:rsidR="00762130">
        <w:rPr>
          <w:rFonts w:hint="eastAsia"/>
        </w:rPr>
        <w:t>所示。</w:t>
      </w:r>
      <w:r>
        <w:rPr>
          <w:rFonts w:hint="eastAsia"/>
        </w:rPr>
        <w:t>网格单元类型采用</w:t>
      </w:r>
      <w:r>
        <w:rPr>
          <w:rFonts w:hint="eastAsia"/>
        </w:rPr>
        <w:t>C</w:t>
      </w:r>
      <w:r>
        <w:t>3D8R</w:t>
      </w:r>
      <w:r>
        <w:rPr>
          <w:rFonts w:hint="eastAsia"/>
        </w:rPr>
        <w:t>八结点线性六面体单元</w:t>
      </w:r>
      <w:r w:rsidR="00532751">
        <w:rPr>
          <w:rFonts w:hint="eastAsia"/>
        </w:rPr>
        <w:t>，减缩积分，沙漏控制，网格</w:t>
      </w:r>
      <w:r w:rsidR="00532751">
        <w:t>划分采用</w:t>
      </w:r>
      <w:r w:rsidR="00532751">
        <w:rPr>
          <w:rFonts w:hint="eastAsia"/>
        </w:rPr>
        <w:t>六面体结构化</w:t>
      </w:r>
      <w:r w:rsidR="00532751">
        <w:t>划分</w:t>
      </w:r>
      <w:r w:rsidR="00E81A6A">
        <w:rPr>
          <w:rFonts w:hint="eastAsia"/>
        </w:rPr>
        <w:t>，在靠近试件中间段的</w:t>
      </w:r>
      <w:r w:rsidR="00E81A6A">
        <w:rPr>
          <w:rFonts w:hint="eastAsia"/>
        </w:rPr>
        <w:t>1</w:t>
      </w:r>
      <w:r w:rsidR="00E81A6A">
        <w:t>0mm</w:t>
      </w:r>
      <w:r w:rsidR="00E81A6A">
        <w:rPr>
          <w:rFonts w:hint="eastAsia"/>
        </w:rPr>
        <w:t>内细化网格，其大小为</w:t>
      </w:r>
      <w:r w:rsidR="00E81A6A">
        <w:rPr>
          <w:rFonts w:hint="eastAsia"/>
        </w:rPr>
        <w:t>0</w:t>
      </w:r>
      <w:r w:rsidR="00E81A6A">
        <w:t>.5</w:t>
      </w:r>
      <w:r w:rsidR="00E81A6A">
        <w:rPr>
          <w:rFonts w:hint="eastAsia"/>
        </w:rPr>
        <w:t>*</w:t>
      </w:r>
      <w:r w:rsidR="00E81A6A">
        <w:t>0.5</w:t>
      </w:r>
      <w:r w:rsidR="00E81A6A">
        <w:rPr>
          <w:rFonts w:hint="eastAsia"/>
        </w:rPr>
        <w:t>*</w:t>
      </w:r>
      <w:r w:rsidR="00E81A6A">
        <w:t>0.5mm</w:t>
      </w:r>
      <w:r w:rsidR="00C558CE">
        <w:rPr>
          <w:rFonts w:hint="eastAsia"/>
        </w:rPr>
        <w:t>，有限元网格划分如</w:t>
      </w:r>
      <w:r w:rsidR="00762130">
        <w:fldChar w:fldCharType="begin"/>
      </w:r>
      <w:r w:rsidR="00762130">
        <w:instrText xml:space="preserve"> </w:instrText>
      </w:r>
      <w:r w:rsidR="00762130">
        <w:rPr>
          <w:rFonts w:hint="eastAsia"/>
        </w:rPr>
        <w:instrText>REF _Ref2880861 \h</w:instrText>
      </w:r>
      <w:r w:rsidR="00762130">
        <w:instrText xml:space="preserve"> </w:instrText>
      </w:r>
      <w:r w:rsidR="00762130">
        <w:fldChar w:fldCharType="separate"/>
      </w:r>
      <w:r w:rsidR="009A74E1" w:rsidRPr="00BC72F0">
        <w:rPr>
          <w:rFonts w:hint="eastAsia"/>
        </w:rPr>
        <w:t>图</w:t>
      </w:r>
      <w:r w:rsidR="009A74E1" w:rsidRPr="00BC72F0">
        <w:rPr>
          <w:rFonts w:hint="eastAsia"/>
        </w:rPr>
        <w:t xml:space="preserve"> </w:t>
      </w:r>
      <w:r w:rsidR="009A74E1">
        <w:rPr>
          <w:noProof/>
        </w:rPr>
        <w:t>2</w:t>
      </w:r>
      <w:r w:rsidR="009A74E1" w:rsidRPr="00BC72F0">
        <w:t>.</w:t>
      </w:r>
      <w:r w:rsidR="009A74E1">
        <w:rPr>
          <w:noProof/>
        </w:rPr>
        <w:t>13</w:t>
      </w:r>
      <w:r w:rsidR="00762130">
        <w:fldChar w:fldCharType="end"/>
      </w:r>
      <w:r w:rsidR="00C558CE">
        <w:rPr>
          <w:rFonts w:hint="eastAsia"/>
        </w:rPr>
        <w:t>和</w:t>
      </w:r>
      <w:r w:rsidR="00762130">
        <w:fldChar w:fldCharType="begin"/>
      </w:r>
      <w:r w:rsidR="00762130">
        <w:instrText xml:space="preserve"> REF _Ref2880862 \h </w:instrText>
      </w:r>
      <w:r w:rsidR="00762130">
        <w:fldChar w:fldCharType="separate"/>
      </w:r>
      <w:r w:rsidR="009A74E1" w:rsidRPr="00BC72F0">
        <w:rPr>
          <w:rFonts w:hint="eastAsia"/>
        </w:rPr>
        <w:t>图</w:t>
      </w:r>
      <w:r w:rsidR="009A74E1" w:rsidRPr="00BC72F0">
        <w:rPr>
          <w:rFonts w:hint="eastAsia"/>
        </w:rPr>
        <w:t xml:space="preserve"> </w:t>
      </w:r>
      <w:r w:rsidR="009A74E1">
        <w:rPr>
          <w:noProof/>
        </w:rPr>
        <w:t>2</w:t>
      </w:r>
      <w:r w:rsidR="009A74E1" w:rsidRPr="00BC72F0">
        <w:t>.</w:t>
      </w:r>
      <w:r w:rsidR="009A74E1">
        <w:rPr>
          <w:noProof/>
        </w:rPr>
        <w:t>14</w:t>
      </w:r>
      <w:r w:rsidR="00762130">
        <w:fldChar w:fldCharType="end"/>
      </w:r>
      <w:r w:rsidR="00C558CE">
        <w:rPr>
          <w:rFonts w:hint="eastAsia"/>
        </w:rPr>
        <w:t>所示。</w:t>
      </w:r>
    </w:p>
    <w:tbl>
      <w:tblPr>
        <w:tblW w:w="0" w:type="auto"/>
        <w:tblLook w:val="04A0" w:firstRow="1" w:lastRow="0" w:firstColumn="1" w:lastColumn="0" w:noHBand="0" w:noVBand="1"/>
      </w:tblPr>
      <w:tblGrid>
        <w:gridCol w:w="4253"/>
        <w:gridCol w:w="4053"/>
      </w:tblGrid>
      <w:tr w:rsidR="00762130" w14:paraId="4CF3794D" w14:textId="77777777" w:rsidTr="007E1139">
        <w:trPr>
          <w:trHeight w:val="2840"/>
        </w:trPr>
        <w:tc>
          <w:tcPr>
            <w:tcW w:w="4253" w:type="dxa"/>
            <w:hideMark/>
          </w:tcPr>
          <w:p w14:paraId="0F23ABD0" w14:textId="77777777" w:rsidR="00762130" w:rsidRPr="007F77A7" w:rsidRDefault="00762130" w:rsidP="007E1139">
            <w:pPr>
              <w:pStyle w:val="aff1"/>
            </w:pPr>
            <w:r>
              <w:rPr>
                <w:noProof/>
              </w:rPr>
              <w:drawing>
                <wp:inline distT="0" distB="0" distL="0" distR="0" wp14:anchorId="4E864F0C" wp14:editId="11935CDF">
                  <wp:extent cx="2349062" cy="1900985"/>
                  <wp:effectExtent l="0" t="0" r="0" b="4445"/>
                  <wp:docPr id="511" name="图片 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157" cstate="print">
                            <a:extLst>
                              <a:ext uri="{28A0092B-C50C-407E-A947-70E740481C1C}">
                                <a14:useLocalDpi xmlns:a14="http://schemas.microsoft.com/office/drawing/2010/main" val="0"/>
                              </a:ext>
                            </a:extLst>
                          </a:blip>
                          <a:srcRect/>
                          <a:stretch>
                            <a:fillRect/>
                          </a:stretch>
                        </pic:blipFill>
                        <pic:spPr bwMode="auto">
                          <a:xfrm>
                            <a:off x="0" y="0"/>
                            <a:ext cx="2378757" cy="1925015"/>
                          </a:xfrm>
                          <a:prstGeom prst="rect">
                            <a:avLst/>
                          </a:prstGeom>
                          <a:noFill/>
                        </pic:spPr>
                      </pic:pic>
                    </a:graphicData>
                  </a:graphic>
                </wp:inline>
              </w:drawing>
            </w:r>
          </w:p>
        </w:tc>
        <w:tc>
          <w:tcPr>
            <w:tcW w:w="4053" w:type="dxa"/>
            <w:hideMark/>
          </w:tcPr>
          <w:p w14:paraId="66830F6B" w14:textId="77777777" w:rsidR="00762130" w:rsidRPr="007F77A7" w:rsidRDefault="00762130" w:rsidP="007E1139">
            <w:pPr>
              <w:pStyle w:val="aff1"/>
            </w:pPr>
            <w:r>
              <w:rPr>
                <w:noProof/>
              </w:rPr>
              <w:drawing>
                <wp:inline distT="0" distB="0" distL="0" distR="0" wp14:anchorId="5D5EA4DC" wp14:editId="12E78190">
                  <wp:extent cx="2278260" cy="1894073"/>
                  <wp:effectExtent l="0" t="0" r="8255" b="0"/>
                  <wp:docPr id="510" name="图片 5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158" cstate="print">
                            <a:extLst>
                              <a:ext uri="{28A0092B-C50C-407E-A947-70E740481C1C}">
                                <a14:useLocalDpi xmlns:a14="http://schemas.microsoft.com/office/drawing/2010/main" val="0"/>
                              </a:ext>
                            </a:extLst>
                          </a:blip>
                          <a:srcRect/>
                          <a:stretch>
                            <a:fillRect/>
                          </a:stretch>
                        </pic:blipFill>
                        <pic:spPr bwMode="auto">
                          <a:xfrm>
                            <a:off x="0" y="0"/>
                            <a:ext cx="2307621" cy="1918482"/>
                          </a:xfrm>
                          <a:prstGeom prst="rect">
                            <a:avLst/>
                          </a:prstGeom>
                          <a:noFill/>
                        </pic:spPr>
                      </pic:pic>
                    </a:graphicData>
                  </a:graphic>
                </wp:inline>
              </w:drawing>
            </w:r>
          </w:p>
        </w:tc>
      </w:tr>
      <w:tr w:rsidR="00762130" w14:paraId="3D7EE878" w14:textId="77777777" w:rsidTr="007E1139">
        <w:tc>
          <w:tcPr>
            <w:tcW w:w="4253" w:type="dxa"/>
            <w:hideMark/>
          </w:tcPr>
          <w:p w14:paraId="33815B5C" w14:textId="007115E6" w:rsidR="00762130" w:rsidRPr="00BC72F0" w:rsidRDefault="00762130" w:rsidP="00BC72F0">
            <w:pPr>
              <w:pStyle w:val="af0"/>
            </w:pPr>
            <w:bookmarkStart w:id="82" w:name="_Ref2880854"/>
            <w:r w:rsidRPr="00BC72F0">
              <w:rPr>
                <w:rFonts w:hint="eastAsia"/>
              </w:rPr>
              <w:t>图</w:t>
            </w:r>
            <w:r w:rsidRPr="00BC72F0">
              <w:rPr>
                <w:rFonts w:hint="eastAsia"/>
              </w:rPr>
              <w:t xml:space="preserve"> </w:t>
            </w:r>
            <w:r w:rsidRPr="00BC72F0">
              <w:fldChar w:fldCharType="begin"/>
            </w:r>
            <w:r w:rsidRPr="00BC72F0">
              <w:instrText xml:space="preserve"> </w:instrText>
            </w:r>
            <w:r w:rsidRPr="00BC72F0">
              <w:rPr>
                <w:rFonts w:hint="eastAsia"/>
              </w:rPr>
              <w:instrText>STYLEREF 1 \s</w:instrText>
            </w:r>
            <w:r w:rsidRPr="00BC72F0">
              <w:instrText xml:space="preserve"> </w:instrText>
            </w:r>
            <w:r w:rsidRPr="00BC72F0">
              <w:fldChar w:fldCharType="separate"/>
            </w:r>
            <w:r w:rsidR="009A74E1">
              <w:rPr>
                <w:noProof/>
              </w:rPr>
              <w:t>2</w:t>
            </w:r>
            <w:r w:rsidRPr="00BC72F0">
              <w:fldChar w:fldCharType="end"/>
            </w:r>
            <w:r w:rsidRPr="00BC72F0">
              <w:t>.</w:t>
            </w:r>
            <w:r w:rsidRPr="00BC72F0">
              <w:fldChar w:fldCharType="begin"/>
            </w:r>
            <w:r w:rsidRPr="00BC72F0">
              <w:instrText xml:space="preserve"> </w:instrText>
            </w:r>
            <w:r w:rsidRPr="00BC72F0">
              <w:rPr>
                <w:rFonts w:hint="eastAsia"/>
              </w:rPr>
              <w:instrText xml:space="preserve">SEQ </w:instrText>
            </w:r>
            <w:r w:rsidRPr="00BC72F0">
              <w:rPr>
                <w:rFonts w:hint="eastAsia"/>
              </w:rPr>
              <w:instrText>图</w:instrText>
            </w:r>
            <w:r w:rsidRPr="00BC72F0">
              <w:rPr>
                <w:rFonts w:hint="eastAsia"/>
              </w:rPr>
              <w:instrText xml:space="preserve"> \* ARABIC \s 1</w:instrText>
            </w:r>
            <w:r w:rsidRPr="00BC72F0">
              <w:instrText xml:space="preserve"> </w:instrText>
            </w:r>
            <w:r w:rsidRPr="00BC72F0">
              <w:fldChar w:fldCharType="separate"/>
            </w:r>
            <w:r w:rsidR="009A74E1">
              <w:rPr>
                <w:noProof/>
              </w:rPr>
              <w:t>11</w:t>
            </w:r>
            <w:r w:rsidRPr="00BC72F0">
              <w:fldChar w:fldCharType="end"/>
            </w:r>
            <w:bookmarkEnd w:id="82"/>
            <w:r w:rsidRPr="00BC72F0">
              <w:t xml:space="preserve"> 10mm</w:t>
            </w:r>
            <w:r w:rsidRPr="00BC72F0">
              <w:rPr>
                <w:rFonts w:hint="eastAsia"/>
              </w:rPr>
              <w:t>试件边界条件</w:t>
            </w:r>
            <w:r w:rsidRPr="00BC72F0">
              <w:rPr>
                <w:rFonts w:hint="eastAsia"/>
              </w:rPr>
              <w:t xml:space="preserve">  </w:t>
            </w:r>
          </w:p>
        </w:tc>
        <w:tc>
          <w:tcPr>
            <w:tcW w:w="4053" w:type="dxa"/>
            <w:hideMark/>
          </w:tcPr>
          <w:p w14:paraId="049AB0D7" w14:textId="0FFEA187" w:rsidR="00762130" w:rsidRPr="00BC72F0" w:rsidRDefault="00762130" w:rsidP="00BC72F0">
            <w:pPr>
              <w:pStyle w:val="af0"/>
            </w:pPr>
            <w:bookmarkStart w:id="83" w:name="_Ref2880856"/>
            <w:r w:rsidRPr="00BC72F0">
              <w:rPr>
                <w:rFonts w:hint="eastAsia"/>
              </w:rPr>
              <w:t>图</w:t>
            </w:r>
            <w:r w:rsidRPr="00BC72F0">
              <w:rPr>
                <w:rFonts w:hint="eastAsia"/>
              </w:rPr>
              <w:t xml:space="preserve"> </w:t>
            </w:r>
            <w:r w:rsidRPr="00BC72F0">
              <w:fldChar w:fldCharType="begin"/>
            </w:r>
            <w:r w:rsidRPr="00BC72F0">
              <w:instrText xml:space="preserve"> </w:instrText>
            </w:r>
            <w:r w:rsidRPr="00BC72F0">
              <w:rPr>
                <w:rFonts w:hint="eastAsia"/>
              </w:rPr>
              <w:instrText>STYLEREF 1 \s</w:instrText>
            </w:r>
            <w:r w:rsidRPr="00BC72F0">
              <w:instrText xml:space="preserve"> </w:instrText>
            </w:r>
            <w:r w:rsidRPr="00BC72F0">
              <w:fldChar w:fldCharType="separate"/>
            </w:r>
            <w:r w:rsidR="009A74E1">
              <w:rPr>
                <w:noProof/>
              </w:rPr>
              <w:t>2</w:t>
            </w:r>
            <w:r w:rsidRPr="00BC72F0">
              <w:fldChar w:fldCharType="end"/>
            </w:r>
            <w:r w:rsidRPr="00BC72F0">
              <w:t>.</w:t>
            </w:r>
            <w:r w:rsidRPr="00BC72F0">
              <w:fldChar w:fldCharType="begin"/>
            </w:r>
            <w:r w:rsidRPr="00BC72F0">
              <w:instrText xml:space="preserve"> </w:instrText>
            </w:r>
            <w:r w:rsidRPr="00BC72F0">
              <w:rPr>
                <w:rFonts w:hint="eastAsia"/>
              </w:rPr>
              <w:instrText xml:space="preserve">SEQ </w:instrText>
            </w:r>
            <w:r w:rsidRPr="00BC72F0">
              <w:rPr>
                <w:rFonts w:hint="eastAsia"/>
              </w:rPr>
              <w:instrText>图</w:instrText>
            </w:r>
            <w:r w:rsidRPr="00BC72F0">
              <w:rPr>
                <w:rFonts w:hint="eastAsia"/>
              </w:rPr>
              <w:instrText xml:space="preserve"> \* ARABIC \s 1</w:instrText>
            </w:r>
            <w:r w:rsidRPr="00BC72F0">
              <w:instrText xml:space="preserve"> </w:instrText>
            </w:r>
            <w:r w:rsidRPr="00BC72F0">
              <w:fldChar w:fldCharType="separate"/>
            </w:r>
            <w:r w:rsidR="009A74E1">
              <w:rPr>
                <w:noProof/>
              </w:rPr>
              <w:t>12</w:t>
            </w:r>
            <w:r w:rsidRPr="00BC72F0">
              <w:fldChar w:fldCharType="end"/>
            </w:r>
            <w:bookmarkEnd w:id="83"/>
            <w:r w:rsidRPr="00BC72F0">
              <w:rPr>
                <w:rFonts w:hint="eastAsia"/>
              </w:rPr>
              <w:t xml:space="preserve"> </w:t>
            </w:r>
            <w:r w:rsidRPr="00BC72F0">
              <w:t>20mm</w:t>
            </w:r>
            <w:r w:rsidRPr="00BC72F0">
              <w:rPr>
                <w:rFonts w:hint="eastAsia"/>
              </w:rPr>
              <w:t>试件边界条件</w:t>
            </w:r>
          </w:p>
        </w:tc>
      </w:tr>
      <w:tr w:rsidR="00A05005" w14:paraId="086F39D0" w14:textId="77777777" w:rsidTr="007E1139">
        <w:trPr>
          <w:trHeight w:val="2840"/>
        </w:trPr>
        <w:tc>
          <w:tcPr>
            <w:tcW w:w="4253" w:type="dxa"/>
            <w:hideMark/>
          </w:tcPr>
          <w:p w14:paraId="1B061B0F" w14:textId="77777777" w:rsidR="007F77A7" w:rsidRPr="007F77A7" w:rsidRDefault="00A05005" w:rsidP="007F77A7">
            <w:pPr>
              <w:pStyle w:val="aff1"/>
            </w:pPr>
            <w:r>
              <w:rPr>
                <w:noProof/>
              </w:rPr>
              <w:drawing>
                <wp:inline distT="0" distB="0" distL="0" distR="0" wp14:anchorId="56622B88" wp14:editId="0F2CDF6B">
                  <wp:extent cx="2448899" cy="1655380"/>
                  <wp:effectExtent l="0" t="0" r="0" b="2540"/>
                  <wp:docPr id="507" name="图片 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159" cstate="print">
                            <a:extLst>
                              <a:ext uri="{28A0092B-C50C-407E-A947-70E740481C1C}">
                                <a14:useLocalDpi xmlns:a14="http://schemas.microsoft.com/office/drawing/2010/main" val="0"/>
                              </a:ext>
                            </a:extLst>
                          </a:blip>
                          <a:srcRect/>
                          <a:stretch>
                            <a:fillRect/>
                          </a:stretch>
                        </pic:blipFill>
                        <pic:spPr bwMode="auto">
                          <a:xfrm>
                            <a:off x="0" y="0"/>
                            <a:ext cx="2467991" cy="1668285"/>
                          </a:xfrm>
                          <a:prstGeom prst="rect">
                            <a:avLst/>
                          </a:prstGeom>
                          <a:noFill/>
                        </pic:spPr>
                      </pic:pic>
                    </a:graphicData>
                  </a:graphic>
                </wp:inline>
              </w:drawing>
            </w:r>
          </w:p>
        </w:tc>
        <w:tc>
          <w:tcPr>
            <w:tcW w:w="4053" w:type="dxa"/>
            <w:hideMark/>
          </w:tcPr>
          <w:p w14:paraId="5448D063" w14:textId="77777777" w:rsidR="007F77A7" w:rsidRPr="007F77A7" w:rsidRDefault="00A05005" w:rsidP="007F77A7">
            <w:pPr>
              <w:pStyle w:val="aff1"/>
            </w:pPr>
            <w:r>
              <w:rPr>
                <w:noProof/>
              </w:rPr>
              <w:drawing>
                <wp:inline distT="0" distB="0" distL="0" distR="0" wp14:anchorId="4783CBA3" wp14:editId="2627F5CC">
                  <wp:extent cx="2418272" cy="1789386"/>
                  <wp:effectExtent l="0" t="0" r="0" b="0"/>
                  <wp:docPr id="506" name="图片 5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160" cstate="print">
                            <a:extLst>
                              <a:ext uri="{28A0092B-C50C-407E-A947-70E740481C1C}">
                                <a14:useLocalDpi xmlns:a14="http://schemas.microsoft.com/office/drawing/2010/main" val="0"/>
                              </a:ext>
                            </a:extLst>
                          </a:blip>
                          <a:srcRect/>
                          <a:stretch>
                            <a:fillRect/>
                          </a:stretch>
                        </pic:blipFill>
                        <pic:spPr bwMode="auto">
                          <a:xfrm>
                            <a:off x="0" y="0"/>
                            <a:ext cx="2439094" cy="1804793"/>
                          </a:xfrm>
                          <a:prstGeom prst="rect">
                            <a:avLst/>
                          </a:prstGeom>
                          <a:noFill/>
                        </pic:spPr>
                      </pic:pic>
                    </a:graphicData>
                  </a:graphic>
                </wp:inline>
              </w:drawing>
            </w:r>
          </w:p>
        </w:tc>
      </w:tr>
      <w:tr w:rsidR="00A05005" w14:paraId="21235A68" w14:textId="77777777" w:rsidTr="007E1139">
        <w:tc>
          <w:tcPr>
            <w:tcW w:w="4253" w:type="dxa"/>
            <w:hideMark/>
          </w:tcPr>
          <w:p w14:paraId="2E099DDB" w14:textId="2EC7AE4C" w:rsidR="007F77A7" w:rsidRPr="00BC72F0" w:rsidRDefault="007F77A7" w:rsidP="00BC72F0">
            <w:pPr>
              <w:pStyle w:val="af0"/>
            </w:pPr>
            <w:bookmarkStart w:id="84" w:name="_Ref2880861"/>
            <w:r w:rsidRPr="00BC72F0">
              <w:rPr>
                <w:rFonts w:hint="eastAsia"/>
              </w:rPr>
              <w:t>图</w:t>
            </w:r>
            <w:r w:rsidRPr="00BC72F0">
              <w:rPr>
                <w:rFonts w:hint="eastAsia"/>
              </w:rPr>
              <w:t xml:space="preserve"> </w:t>
            </w:r>
            <w:r w:rsidRPr="00BC72F0">
              <w:fldChar w:fldCharType="begin"/>
            </w:r>
            <w:r w:rsidRPr="00BC72F0">
              <w:instrText xml:space="preserve"> </w:instrText>
            </w:r>
            <w:r w:rsidRPr="00BC72F0">
              <w:rPr>
                <w:rFonts w:hint="eastAsia"/>
              </w:rPr>
              <w:instrText>STYLEREF 1 \s</w:instrText>
            </w:r>
            <w:r w:rsidRPr="00BC72F0">
              <w:instrText xml:space="preserve"> </w:instrText>
            </w:r>
            <w:r w:rsidRPr="00BC72F0">
              <w:fldChar w:fldCharType="separate"/>
            </w:r>
            <w:r w:rsidR="009A74E1">
              <w:rPr>
                <w:noProof/>
              </w:rPr>
              <w:t>2</w:t>
            </w:r>
            <w:r w:rsidRPr="00BC72F0">
              <w:fldChar w:fldCharType="end"/>
            </w:r>
            <w:r w:rsidRPr="00BC72F0">
              <w:t>.</w:t>
            </w:r>
            <w:r w:rsidRPr="00BC72F0">
              <w:fldChar w:fldCharType="begin"/>
            </w:r>
            <w:r w:rsidRPr="00BC72F0">
              <w:instrText xml:space="preserve"> </w:instrText>
            </w:r>
            <w:r w:rsidRPr="00BC72F0">
              <w:rPr>
                <w:rFonts w:hint="eastAsia"/>
              </w:rPr>
              <w:instrText xml:space="preserve">SEQ </w:instrText>
            </w:r>
            <w:r w:rsidRPr="00BC72F0">
              <w:rPr>
                <w:rFonts w:hint="eastAsia"/>
              </w:rPr>
              <w:instrText>图</w:instrText>
            </w:r>
            <w:r w:rsidRPr="00BC72F0">
              <w:rPr>
                <w:rFonts w:hint="eastAsia"/>
              </w:rPr>
              <w:instrText xml:space="preserve"> \* ARABIC \s 1</w:instrText>
            </w:r>
            <w:r w:rsidRPr="00BC72F0">
              <w:instrText xml:space="preserve"> </w:instrText>
            </w:r>
            <w:r w:rsidRPr="00BC72F0">
              <w:fldChar w:fldCharType="separate"/>
            </w:r>
            <w:r w:rsidR="009A74E1">
              <w:rPr>
                <w:noProof/>
              </w:rPr>
              <w:t>13</w:t>
            </w:r>
            <w:r w:rsidRPr="00BC72F0">
              <w:fldChar w:fldCharType="end"/>
            </w:r>
            <w:bookmarkEnd w:id="84"/>
            <w:r w:rsidRPr="00BC72F0">
              <w:t xml:space="preserve"> </w:t>
            </w:r>
            <w:r w:rsidR="00A05005" w:rsidRPr="00BC72F0">
              <w:t>10mm</w:t>
            </w:r>
            <w:r w:rsidR="00A05005" w:rsidRPr="00BC72F0">
              <w:rPr>
                <w:rFonts w:hint="eastAsia"/>
              </w:rPr>
              <w:t>试件网格划分</w:t>
            </w:r>
            <w:r w:rsidRPr="00BC72F0">
              <w:rPr>
                <w:rFonts w:hint="eastAsia"/>
              </w:rPr>
              <w:t xml:space="preserve">  </w:t>
            </w:r>
          </w:p>
        </w:tc>
        <w:tc>
          <w:tcPr>
            <w:tcW w:w="4053" w:type="dxa"/>
            <w:hideMark/>
          </w:tcPr>
          <w:p w14:paraId="41F9A45D" w14:textId="712211EE" w:rsidR="007F77A7" w:rsidRPr="00BC72F0" w:rsidRDefault="007F77A7" w:rsidP="00BC72F0">
            <w:pPr>
              <w:pStyle w:val="af0"/>
            </w:pPr>
            <w:bookmarkStart w:id="85" w:name="_Ref2880862"/>
            <w:r w:rsidRPr="00BC72F0">
              <w:rPr>
                <w:rFonts w:hint="eastAsia"/>
              </w:rPr>
              <w:t>图</w:t>
            </w:r>
            <w:r w:rsidRPr="00BC72F0">
              <w:rPr>
                <w:rFonts w:hint="eastAsia"/>
              </w:rPr>
              <w:t xml:space="preserve"> </w:t>
            </w:r>
            <w:r w:rsidRPr="00BC72F0">
              <w:fldChar w:fldCharType="begin"/>
            </w:r>
            <w:r w:rsidRPr="00BC72F0">
              <w:instrText xml:space="preserve"> </w:instrText>
            </w:r>
            <w:r w:rsidRPr="00BC72F0">
              <w:rPr>
                <w:rFonts w:hint="eastAsia"/>
              </w:rPr>
              <w:instrText>STYLEREF 1 \s</w:instrText>
            </w:r>
            <w:r w:rsidRPr="00BC72F0">
              <w:instrText xml:space="preserve"> </w:instrText>
            </w:r>
            <w:r w:rsidRPr="00BC72F0">
              <w:fldChar w:fldCharType="separate"/>
            </w:r>
            <w:r w:rsidR="009A74E1">
              <w:rPr>
                <w:noProof/>
              </w:rPr>
              <w:t>2</w:t>
            </w:r>
            <w:r w:rsidRPr="00BC72F0">
              <w:fldChar w:fldCharType="end"/>
            </w:r>
            <w:r w:rsidRPr="00BC72F0">
              <w:t>.</w:t>
            </w:r>
            <w:r w:rsidRPr="00BC72F0">
              <w:fldChar w:fldCharType="begin"/>
            </w:r>
            <w:r w:rsidRPr="00BC72F0">
              <w:instrText xml:space="preserve"> </w:instrText>
            </w:r>
            <w:r w:rsidRPr="00BC72F0">
              <w:rPr>
                <w:rFonts w:hint="eastAsia"/>
              </w:rPr>
              <w:instrText xml:space="preserve">SEQ </w:instrText>
            </w:r>
            <w:r w:rsidRPr="00BC72F0">
              <w:rPr>
                <w:rFonts w:hint="eastAsia"/>
              </w:rPr>
              <w:instrText>图</w:instrText>
            </w:r>
            <w:r w:rsidRPr="00BC72F0">
              <w:rPr>
                <w:rFonts w:hint="eastAsia"/>
              </w:rPr>
              <w:instrText xml:space="preserve"> \* ARABIC \s 1</w:instrText>
            </w:r>
            <w:r w:rsidRPr="00BC72F0">
              <w:instrText xml:space="preserve"> </w:instrText>
            </w:r>
            <w:r w:rsidRPr="00BC72F0">
              <w:fldChar w:fldCharType="separate"/>
            </w:r>
            <w:r w:rsidR="009A74E1">
              <w:rPr>
                <w:noProof/>
              </w:rPr>
              <w:t>14</w:t>
            </w:r>
            <w:r w:rsidRPr="00BC72F0">
              <w:fldChar w:fldCharType="end"/>
            </w:r>
            <w:bookmarkEnd w:id="85"/>
            <w:r w:rsidRPr="00BC72F0">
              <w:rPr>
                <w:rFonts w:hint="eastAsia"/>
              </w:rPr>
              <w:t xml:space="preserve"> </w:t>
            </w:r>
            <w:r w:rsidR="00A05005" w:rsidRPr="00BC72F0">
              <w:t>20mm</w:t>
            </w:r>
            <w:r w:rsidR="00A05005" w:rsidRPr="00BC72F0">
              <w:rPr>
                <w:rFonts w:hint="eastAsia"/>
              </w:rPr>
              <w:t>试件网格划分</w:t>
            </w:r>
          </w:p>
        </w:tc>
      </w:tr>
    </w:tbl>
    <w:p w14:paraId="6B446633" w14:textId="77245B6F" w:rsidR="007F77A7" w:rsidRDefault="00A6748D" w:rsidP="00FD1D8B">
      <w:pPr>
        <w:ind w:firstLine="480"/>
      </w:pPr>
      <w:r>
        <w:rPr>
          <w:rFonts w:hint="eastAsia"/>
        </w:rPr>
        <w:t>对于熔敷金属</w:t>
      </w:r>
      <w:r>
        <w:rPr>
          <w:rFonts w:hint="eastAsia"/>
        </w:rPr>
        <w:t>E</w:t>
      </w:r>
      <w:r>
        <w:t>R120S-G</w:t>
      </w:r>
      <w:r>
        <w:rPr>
          <w:rFonts w:hint="eastAsia"/>
        </w:rPr>
        <w:t>试件，根据其引伸计范围内是圆柱体的对称特性，有限元建模采用轴对称</w:t>
      </w:r>
      <w:r w:rsidR="0046152B">
        <w:rPr>
          <w:rFonts w:hint="eastAsia"/>
        </w:rPr>
        <w:t>单元</w:t>
      </w:r>
      <w:r w:rsidR="0028007A">
        <w:rPr>
          <w:rFonts w:hint="eastAsia"/>
        </w:rPr>
        <w:t>C</w:t>
      </w:r>
      <w:r w:rsidR="0028007A">
        <w:t>AX8R</w:t>
      </w:r>
      <w:r w:rsidR="0028007A">
        <w:rPr>
          <w:rFonts w:hint="eastAsia"/>
        </w:rPr>
        <w:t>八结点双向二次轴对称四边形单元，减缩积分，</w:t>
      </w:r>
      <w:r w:rsidR="0007537B">
        <w:rPr>
          <w:rFonts w:hint="eastAsia"/>
        </w:rPr>
        <w:t>有限元模型的边界条件如</w:t>
      </w:r>
      <w:r w:rsidR="0007537B">
        <w:fldChar w:fldCharType="begin"/>
      </w:r>
      <w:r w:rsidR="0007537B">
        <w:instrText xml:space="preserve"> </w:instrText>
      </w:r>
      <w:r w:rsidR="0007537B">
        <w:rPr>
          <w:rFonts w:hint="eastAsia"/>
        </w:rPr>
        <w:instrText>REF _Ref2886540 \h</w:instrText>
      </w:r>
      <w:r w:rsidR="0007537B">
        <w:instrText xml:space="preserve"> </w:instrText>
      </w:r>
      <w:r w:rsidR="0007537B">
        <w:fldChar w:fldCharType="separate"/>
      </w:r>
      <w:r w:rsidR="009A74E1">
        <w:rPr>
          <w:rFonts w:hint="eastAsia"/>
        </w:rPr>
        <w:t>图</w:t>
      </w:r>
      <w:r w:rsidR="009A74E1">
        <w:rPr>
          <w:rFonts w:hint="eastAsia"/>
        </w:rPr>
        <w:t xml:space="preserve"> </w:t>
      </w:r>
      <w:r w:rsidR="009A74E1">
        <w:rPr>
          <w:noProof/>
        </w:rPr>
        <w:t>2</w:t>
      </w:r>
      <w:r w:rsidR="009A74E1">
        <w:t>.</w:t>
      </w:r>
      <w:r w:rsidR="009A74E1">
        <w:rPr>
          <w:noProof/>
        </w:rPr>
        <w:t>15</w:t>
      </w:r>
      <w:r w:rsidR="0007537B">
        <w:fldChar w:fldCharType="end"/>
      </w:r>
      <w:r w:rsidR="0007537B">
        <w:rPr>
          <w:rFonts w:hint="eastAsia"/>
        </w:rPr>
        <w:t>所示，</w:t>
      </w:r>
      <w:r w:rsidR="0028007A">
        <w:rPr>
          <w:rFonts w:hint="eastAsia"/>
        </w:rPr>
        <w:t>网格单元形状为四边形</w:t>
      </w:r>
      <w:r w:rsidR="007C2FDA">
        <w:rPr>
          <w:rFonts w:hint="eastAsia"/>
        </w:rPr>
        <w:t>进阶算法</w:t>
      </w:r>
      <w:r w:rsidR="0007537B">
        <w:rPr>
          <w:rFonts w:hint="eastAsia"/>
        </w:rPr>
        <w:t>，网格大小如</w:t>
      </w:r>
      <w:r w:rsidR="0007537B">
        <w:fldChar w:fldCharType="begin"/>
      </w:r>
      <w:r w:rsidR="0007537B">
        <w:instrText xml:space="preserve"> </w:instrText>
      </w:r>
      <w:r w:rsidR="0007537B">
        <w:rPr>
          <w:rFonts w:hint="eastAsia"/>
        </w:rPr>
        <w:instrText>REF _Ref2886546 \h</w:instrText>
      </w:r>
      <w:r w:rsidR="0007537B">
        <w:instrText xml:space="preserve"> </w:instrText>
      </w:r>
      <w:r w:rsidR="0007537B">
        <w:fldChar w:fldCharType="separate"/>
      </w:r>
      <w:r w:rsidR="009A74E1">
        <w:rPr>
          <w:rFonts w:hint="eastAsia"/>
        </w:rPr>
        <w:t>图</w:t>
      </w:r>
      <w:r w:rsidR="009A74E1">
        <w:rPr>
          <w:rFonts w:hint="eastAsia"/>
        </w:rPr>
        <w:t xml:space="preserve"> </w:t>
      </w:r>
      <w:r w:rsidR="009A74E1">
        <w:rPr>
          <w:noProof/>
        </w:rPr>
        <w:t>2</w:t>
      </w:r>
      <w:r w:rsidR="009A74E1">
        <w:t>.</w:t>
      </w:r>
      <w:r w:rsidR="009A74E1">
        <w:rPr>
          <w:noProof/>
        </w:rPr>
        <w:t>16</w:t>
      </w:r>
      <w:r w:rsidR="0007537B">
        <w:fldChar w:fldCharType="end"/>
      </w:r>
      <w:r w:rsidR="0007537B">
        <w:rPr>
          <w:rFonts w:hint="eastAsia"/>
        </w:rPr>
        <w:t>所示</w:t>
      </w:r>
      <w:r w:rsidR="00FE715F">
        <w:rPr>
          <w:rFonts w:hint="eastAsia"/>
        </w:rPr>
        <w:t>，试件中间段网格大小为</w:t>
      </w:r>
      <w:r w:rsidR="00FE715F">
        <w:rPr>
          <w:rFonts w:hint="eastAsia"/>
        </w:rPr>
        <w:t>0</w:t>
      </w:r>
      <w:r w:rsidR="00FE715F">
        <w:t>.2</w:t>
      </w:r>
      <w:r w:rsidR="00FE715F">
        <w:rPr>
          <w:rFonts w:hint="eastAsia"/>
        </w:rPr>
        <w:t>*</w:t>
      </w:r>
      <w:r w:rsidR="00FE715F">
        <w:t>0.2mm</w:t>
      </w:r>
      <w:r w:rsidR="0007537B">
        <w:rPr>
          <w:rFonts w:hint="eastAsia"/>
        </w:rPr>
        <w:t>。</w:t>
      </w:r>
    </w:p>
    <w:p w14:paraId="3A119702" w14:textId="77777777" w:rsidR="007F77A7" w:rsidRDefault="007F77A7" w:rsidP="00FD1D8B">
      <w:pPr>
        <w:ind w:firstLine="480"/>
      </w:pPr>
    </w:p>
    <w:tbl>
      <w:tblPr>
        <w:tblW w:w="0" w:type="auto"/>
        <w:tblLook w:val="04A0" w:firstRow="1" w:lastRow="0" w:firstColumn="1" w:lastColumn="0" w:noHBand="0" w:noVBand="1"/>
      </w:tblPr>
      <w:tblGrid>
        <w:gridCol w:w="4253"/>
        <w:gridCol w:w="4053"/>
      </w:tblGrid>
      <w:tr w:rsidR="00AC2CD3" w14:paraId="0A435020" w14:textId="77777777" w:rsidTr="007E1139">
        <w:trPr>
          <w:trHeight w:val="2840"/>
        </w:trPr>
        <w:tc>
          <w:tcPr>
            <w:tcW w:w="4253" w:type="dxa"/>
            <w:hideMark/>
          </w:tcPr>
          <w:p w14:paraId="4FDAF188" w14:textId="77777777" w:rsidR="00C80A49" w:rsidRPr="007F77A7" w:rsidRDefault="00AC2CD3" w:rsidP="00C015FB">
            <w:pPr>
              <w:pStyle w:val="af8"/>
            </w:pPr>
            <w:r>
              <w:rPr>
                <w:noProof/>
              </w:rPr>
              <w:lastRenderedPageBreak/>
              <w:drawing>
                <wp:inline distT="0" distB="0" distL="0" distR="0" wp14:anchorId="660D54D2" wp14:editId="40BB4C94">
                  <wp:extent cx="1560195" cy="2345634"/>
                  <wp:effectExtent l="0" t="0" r="0" b="0"/>
                  <wp:docPr id="281" name="图片 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161" cstate="print">
                            <a:extLst>
                              <a:ext uri="{28A0092B-C50C-407E-A947-70E740481C1C}">
                                <a14:useLocalDpi xmlns:a14="http://schemas.microsoft.com/office/drawing/2010/main" val="0"/>
                              </a:ext>
                            </a:extLst>
                          </a:blip>
                          <a:srcRect/>
                          <a:stretch>
                            <a:fillRect/>
                          </a:stretch>
                        </pic:blipFill>
                        <pic:spPr bwMode="auto">
                          <a:xfrm>
                            <a:off x="0" y="0"/>
                            <a:ext cx="1592292" cy="2393890"/>
                          </a:xfrm>
                          <a:prstGeom prst="rect">
                            <a:avLst/>
                          </a:prstGeom>
                          <a:noFill/>
                        </pic:spPr>
                      </pic:pic>
                    </a:graphicData>
                  </a:graphic>
                </wp:inline>
              </w:drawing>
            </w:r>
          </w:p>
        </w:tc>
        <w:tc>
          <w:tcPr>
            <w:tcW w:w="4053" w:type="dxa"/>
            <w:hideMark/>
          </w:tcPr>
          <w:p w14:paraId="1D70C507" w14:textId="77777777" w:rsidR="00C80A49" w:rsidRPr="007F77A7" w:rsidRDefault="00213C55" w:rsidP="00C015FB">
            <w:pPr>
              <w:pStyle w:val="af8"/>
            </w:pPr>
            <w:r>
              <w:rPr>
                <w:noProof/>
              </w:rPr>
              <w:drawing>
                <wp:inline distT="0" distB="0" distL="0" distR="0" wp14:anchorId="338A4DE0" wp14:editId="2AE159A8">
                  <wp:extent cx="1535355" cy="2393343"/>
                  <wp:effectExtent l="0" t="0" r="0" b="6985"/>
                  <wp:docPr id="267" name="图片 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162" cstate="print">
                            <a:extLst>
                              <a:ext uri="{28A0092B-C50C-407E-A947-70E740481C1C}">
                                <a14:useLocalDpi xmlns:a14="http://schemas.microsoft.com/office/drawing/2010/main" val="0"/>
                              </a:ext>
                            </a:extLst>
                          </a:blip>
                          <a:srcRect/>
                          <a:stretch>
                            <a:fillRect/>
                          </a:stretch>
                        </pic:blipFill>
                        <pic:spPr bwMode="auto">
                          <a:xfrm>
                            <a:off x="0" y="0"/>
                            <a:ext cx="1559524" cy="2431018"/>
                          </a:xfrm>
                          <a:prstGeom prst="rect">
                            <a:avLst/>
                          </a:prstGeom>
                          <a:noFill/>
                        </pic:spPr>
                      </pic:pic>
                    </a:graphicData>
                  </a:graphic>
                </wp:inline>
              </w:drawing>
            </w:r>
          </w:p>
        </w:tc>
      </w:tr>
      <w:tr w:rsidR="00AC2CD3" w14:paraId="7C54F643" w14:textId="77777777" w:rsidTr="007E1139">
        <w:tc>
          <w:tcPr>
            <w:tcW w:w="4253" w:type="dxa"/>
            <w:hideMark/>
          </w:tcPr>
          <w:p w14:paraId="5365800A" w14:textId="446EFA34" w:rsidR="00C80A49" w:rsidRDefault="00C80A49" w:rsidP="00BC72F0">
            <w:pPr>
              <w:pStyle w:val="af0"/>
            </w:pPr>
            <w:bookmarkStart w:id="86" w:name="_Ref2886540"/>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9A74E1">
              <w:rPr>
                <w:noProof/>
              </w:rPr>
              <w:t>2</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9A74E1">
              <w:rPr>
                <w:noProof/>
              </w:rPr>
              <w:t>15</w:t>
            </w:r>
            <w:r>
              <w:fldChar w:fldCharType="end"/>
            </w:r>
            <w:bookmarkEnd w:id="86"/>
            <w:r>
              <w:t xml:space="preserve"> </w:t>
            </w:r>
            <w:r w:rsidR="007E1139">
              <w:rPr>
                <w:rFonts w:hint="eastAsia"/>
              </w:rPr>
              <w:t>熔敷金属</w:t>
            </w:r>
            <w:r>
              <w:rPr>
                <w:rFonts w:hint="eastAsia"/>
              </w:rPr>
              <w:t>试件</w:t>
            </w:r>
            <w:r w:rsidR="007E1139">
              <w:rPr>
                <w:rFonts w:hint="eastAsia"/>
              </w:rPr>
              <w:t>边界条件</w:t>
            </w:r>
            <w:r>
              <w:rPr>
                <w:rFonts w:hint="eastAsia"/>
              </w:rPr>
              <w:t xml:space="preserve">  </w:t>
            </w:r>
          </w:p>
        </w:tc>
        <w:tc>
          <w:tcPr>
            <w:tcW w:w="4053" w:type="dxa"/>
            <w:hideMark/>
          </w:tcPr>
          <w:p w14:paraId="77EDE41C" w14:textId="0CD8A1E6" w:rsidR="00C80A49" w:rsidRDefault="00C80A49" w:rsidP="00BC72F0">
            <w:pPr>
              <w:pStyle w:val="af0"/>
            </w:pPr>
            <w:bookmarkStart w:id="87" w:name="_Ref2886546"/>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9A74E1">
              <w:rPr>
                <w:noProof/>
              </w:rPr>
              <w:t>2</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9A74E1">
              <w:rPr>
                <w:noProof/>
              </w:rPr>
              <w:t>16</w:t>
            </w:r>
            <w:r>
              <w:fldChar w:fldCharType="end"/>
            </w:r>
            <w:bookmarkEnd w:id="87"/>
            <w:r>
              <w:rPr>
                <w:rFonts w:hint="eastAsia"/>
              </w:rPr>
              <w:t xml:space="preserve"> </w:t>
            </w:r>
            <w:r w:rsidR="00316DBB">
              <w:rPr>
                <w:rFonts w:hint="eastAsia"/>
              </w:rPr>
              <w:t>熔敷金属</w:t>
            </w:r>
            <w:r>
              <w:rPr>
                <w:rFonts w:hint="eastAsia"/>
              </w:rPr>
              <w:t>试件网格划分</w:t>
            </w:r>
          </w:p>
        </w:tc>
      </w:tr>
    </w:tbl>
    <w:p w14:paraId="3EC87FD5" w14:textId="15F208C5" w:rsidR="00031CAA" w:rsidRDefault="00031CAA" w:rsidP="00024011">
      <w:pPr>
        <w:pStyle w:val="11130"/>
        <w:numPr>
          <w:ilvl w:val="2"/>
          <w:numId w:val="4"/>
        </w:numPr>
        <w:rPr>
          <w:rFonts w:ascii="Times New Roman" w:hAnsi="Times New Roman"/>
        </w:rPr>
      </w:pPr>
      <w:bookmarkStart w:id="88" w:name="_Toc4938210"/>
      <w:r>
        <w:rPr>
          <w:rFonts w:ascii="Times New Roman" w:hAnsi="Times New Roman" w:hint="eastAsia"/>
        </w:rPr>
        <w:t>有限元结果与试验对比</w:t>
      </w:r>
      <w:bookmarkEnd w:id="88"/>
    </w:p>
    <w:p w14:paraId="2CDCDFC1" w14:textId="1386C048" w:rsidR="00057584" w:rsidRDefault="008F0BBE" w:rsidP="00057584">
      <w:pPr>
        <w:ind w:firstLine="480"/>
      </w:pPr>
      <w:r>
        <w:rPr>
          <w:rFonts w:hint="eastAsia"/>
        </w:rPr>
        <w:t>有限元分析得到</w:t>
      </w:r>
      <w:r w:rsidR="00057584">
        <w:rPr>
          <w:rFonts w:hint="eastAsia"/>
        </w:rPr>
        <w:t>高强钢和熔敷金属</w:t>
      </w:r>
      <w:r>
        <w:t>各试件的</w:t>
      </w:r>
      <w:r>
        <w:rPr>
          <w:rFonts w:hint="eastAsia"/>
        </w:rPr>
        <w:t>力位移曲线与试验数据对比</w:t>
      </w:r>
      <w:r w:rsidR="00057584">
        <w:rPr>
          <w:rFonts w:hint="eastAsia"/>
        </w:rPr>
        <w:t>如</w:t>
      </w:r>
      <w:r w:rsidR="00057584">
        <w:fldChar w:fldCharType="begin"/>
      </w:r>
      <w:r w:rsidR="00057584">
        <w:instrText xml:space="preserve"> </w:instrText>
      </w:r>
      <w:r w:rsidR="00057584">
        <w:rPr>
          <w:rFonts w:hint="eastAsia"/>
        </w:rPr>
        <w:instrText>REF _Ref2890014 \h</w:instrText>
      </w:r>
      <w:r w:rsidR="00057584">
        <w:instrText xml:space="preserve"> </w:instrText>
      </w:r>
      <w:r w:rsidR="00057584">
        <w:fldChar w:fldCharType="separate"/>
      </w:r>
      <w:r w:rsidR="009A74E1" w:rsidRPr="00662058">
        <w:rPr>
          <w:rFonts w:hint="eastAsia"/>
        </w:rPr>
        <w:t>图</w:t>
      </w:r>
      <w:r w:rsidR="009A74E1" w:rsidRPr="00662058">
        <w:rPr>
          <w:rFonts w:hint="eastAsia"/>
        </w:rPr>
        <w:t xml:space="preserve"> </w:t>
      </w:r>
      <w:r w:rsidR="009A74E1">
        <w:rPr>
          <w:noProof/>
        </w:rPr>
        <w:t>2</w:t>
      </w:r>
      <w:r w:rsidR="009A74E1">
        <w:t>.</w:t>
      </w:r>
      <w:r w:rsidR="009A74E1">
        <w:rPr>
          <w:noProof/>
        </w:rPr>
        <w:t>17</w:t>
      </w:r>
      <w:r w:rsidR="00057584">
        <w:fldChar w:fldCharType="end"/>
      </w:r>
      <w:r w:rsidR="00106F8A">
        <w:rPr>
          <w:rFonts w:hint="eastAsia"/>
        </w:rPr>
        <w:t>至</w:t>
      </w:r>
      <w:r w:rsidR="00057584">
        <w:fldChar w:fldCharType="begin"/>
      </w:r>
      <w:r w:rsidR="00057584">
        <w:instrText xml:space="preserve"> REF _Ref2890017 \h </w:instrText>
      </w:r>
      <w:r w:rsidR="00057584">
        <w:fldChar w:fldCharType="separate"/>
      </w:r>
      <w:r w:rsidR="009A74E1" w:rsidRPr="00662058">
        <w:rPr>
          <w:rFonts w:hint="eastAsia"/>
        </w:rPr>
        <w:t>图</w:t>
      </w:r>
      <w:r w:rsidR="009A74E1" w:rsidRPr="00662058">
        <w:rPr>
          <w:rFonts w:hint="eastAsia"/>
        </w:rPr>
        <w:t xml:space="preserve"> </w:t>
      </w:r>
      <w:r w:rsidR="009A74E1">
        <w:rPr>
          <w:noProof/>
        </w:rPr>
        <w:t>2</w:t>
      </w:r>
      <w:r w:rsidR="009A74E1">
        <w:t>.</w:t>
      </w:r>
      <w:r w:rsidR="009A74E1">
        <w:rPr>
          <w:noProof/>
        </w:rPr>
        <w:t>19</w:t>
      </w:r>
      <w:r w:rsidR="00057584">
        <w:fldChar w:fldCharType="end"/>
      </w:r>
      <w:r w:rsidR="00057584">
        <w:rPr>
          <w:rFonts w:hint="eastAsia"/>
        </w:rPr>
        <w:t>所示</w:t>
      </w:r>
      <w:r>
        <w:rPr>
          <w:rFonts w:hint="eastAsia"/>
        </w:rPr>
        <w:t>，</w:t>
      </w:r>
      <w:r w:rsidR="00057584">
        <w:rPr>
          <w:rFonts w:hint="eastAsia"/>
        </w:rPr>
        <w:t>试验和有限元极限荷载和对应的位移汇总在</w:t>
      </w:r>
      <w:r w:rsidR="00057584">
        <w:fldChar w:fldCharType="begin"/>
      </w:r>
      <w:r w:rsidR="00057584">
        <w:instrText xml:space="preserve"> </w:instrText>
      </w:r>
      <w:r w:rsidR="00057584">
        <w:rPr>
          <w:rFonts w:hint="eastAsia"/>
        </w:rPr>
        <w:instrText>REF _Ref2890123 \h</w:instrText>
      </w:r>
      <w:r w:rsidR="00057584">
        <w:instrText xml:space="preserve"> </w:instrText>
      </w:r>
      <w:r w:rsidR="00057584">
        <w:fldChar w:fldCharType="separate"/>
      </w:r>
      <w:r w:rsidR="009A74E1" w:rsidRPr="00236EF2">
        <w:rPr>
          <w:rFonts w:hint="eastAsia"/>
        </w:rPr>
        <w:t>表</w:t>
      </w:r>
      <w:r w:rsidR="009A74E1" w:rsidRPr="00236EF2">
        <w:rPr>
          <w:rFonts w:hint="eastAsia"/>
        </w:rPr>
        <w:t xml:space="preserve"> </w:t>
      </w:r>
      <w:r w:rsidR="009A74E1">
        <w:rPr>
          <w:noProof/>
        </w:rPr>
        <w:t>2</w:t>
      </w:r>
      <w:r w:rsidR="009A74E1" w:rsidRPr="00236EF2">
        <w:t>.</w:t>
      </w:r>
      <w:r w:rsidR="009A74E1">
        <w:rPr>
          <w:noProof/>
        </w:rPr>
        <w:t>10</w:t>
      </w:r>
      <w:r w:rsidR="00057584">
        <w:fldChar w:fldCharType="end"/>
      </w:r>
      <w:r w:rsidR="00057584">
        <w:rPr>
          <w:rFonts w:hint="eastAsia"/>
        </w:rPr>
        <w:t>和</w:t>
      </w:r>
      <w:r w:rsidR="00057584">
        <w:fldChar w:fldCharType="begin"/>
      </w:r>
      <w:r w:rsidR="00057584">
        <w:instrText xml:space="preserve"> REF _Ref2890125 \h </w:instrText>
      </w:r>
      <w:r w:rsidR="00057584">
        <w:fldChar w:fldCharType="separate"/>
      </w:r>
      <w:r w:rsidR="009A74E1" w:rsidRPr="00236EF2">
        <w:rPr>
          <w:rFonts w:hint="eastAsia"/>
        </w:rPr>
        <w:t>表</w:t>
      </w:r>
      <w:r w:rsidR="009A74E1" w:rsidRPr="00236EF2">
        <w:rPr>
          <w:rFonts w:hint="eastAsia"/>
        </w:rPr>
        <w:t xml:space="preserve"> </w:t>
      </w:r>
      <w:r w:rsidR="009A74E1">
        <w:rPr>
          <w:noProof/>
        </w:rPr>
        <w:t>2</w:t>
      </w:r>
      <w:r w:rsidR="009A74E1" w:rsidRPr="00236EF2">
        <w:t>.</w:t>
      </w:r>
      <w:r w:rsidR="009A74E1">
        <w:rPr>
          <w:noProof/>
        </w:rPr>
        <w:t>11</w:t>
      </w:r>
      <w:r w:rsidR="00057584">
        <w:fldChar w:fldCharType="end"/>
      </w:r>
      <w:r w:rsidR="00057584">
        <w:rPr>
          <w:rFonts w:hint="eastAsia"/>
        </w:rPr>
        <w:t>中。</w:t>
      </w:r>
      <w:bookmarkStart w:id="89" w:name="OLE_LINK54"/>
      <w:r w:rsidR="001772D9">
        <w:rPr>
          <w:rFonts w:hint="eastAsia"/>
        </w:rPr>
        <w:t>高强钢</w:t>
      </w:r>
      <w:r w:rsidR="00057584">
        <w:t>Q890</w:t>
      </w:r>
      <w:r w:rsidR="00057584">
        <w:rPr>
          <w:rFonts w:hint="eastAsia"/>
        </w:rPr>
        <w:t>-</w:t>
      </w:r>
      <w:r w:rsidR="00057584">
        <w:t>10mm/20</w:t>
      </w:r>
      <w:r w:rsidR="00057584">
        <w:rPr>
          <w:rFonts w:hint="eastAsia"/>
        </w:rPr>
        <w:t>mm</w:t>
      </w:r>
      <w:r w:rsidR="00057584">
        <w:rPr>
          <w:rFonts w:hint="eastAsia"/>
        </w:rPr>
        <w:t>试件极限荷载与有限元误差为</w:t>
      </w:r>
      <w:r w:rsidR="00057584">
        <w:rPr>
          <w:rFonts w:hint="eastAsia"/>
        </w:rPr>
        <w:t>2</w:t>
      </w:r>
      <w:r w:rsidR="00057584">
        <w:t>.29</w:t>
      </w:r>
      <w:r w:rsidR="00057584">
        <w:rPr>
          <w:rFonts w:hint="eastAsia"/>
        </w:rPr>
        <w:t>%</w:t>
      </w:r>
      <w:r w:rsidR="001772D9">
        <w:t>/0.16</w:t>
      </w:r>
      <w:r w:rsidR="001772D9">
        <w:rPr>
          <w:rFonts w:hint="eastAsia"/>
        </w:rPr>
        <w:t>%</w:t>
      </w:r>
      <w:r w:rsidR="00057584">
        <w:rPr>
          <w:rFonts w:hint="eastAsia"/>
        </w:rPr>
        <w:t>，极限荷载对应的位移试验与有限元误差为</w:t>
      </w:r>
      <w:r w:rsidR="00057584">
        <w:rPr>
          <w:rFonts w:hint="eastAsia"/>
        </w:rPr>
        <w:t>0</w:t>
      </w:r>
      <w:r w:rsidR="00057584">
        <w:t>.25%</w:t>
      </w:r>
      <w:r w:rsidR="001772D9">
        <w:t>/5.95%</w:t>
      </w:r>
      <w:r w:rsidR="00057584">
        <w:rPr>
          <w:rFonts w:hint="eastAsia"/>
        </w:rPr>
        <w:t>；</w:t>
      </w:r>
      <w:r w:rsidR="001772D9">
        <w:rPr>
          <w:rFonts w:hint="eastAsia"/>
        </w:rPr>
        <w:t>高强度焊材</w:t>
      </w:r>
      <w:r w:rsidR="001772D9">
        <w:rPr>
          <w:rFonts w:hint="eastAsia"/>
        </w:rPr>
        <w:t>E</w:t>
      </w:r>
      <w:r w:rsidR="001772D9">
        <w:t>R120S-G</w:t>
      </w:r>
      <w:r w:rsidR="00057584">
        <w:rPr>
          <w:rFonts w:hint="eastAsia"/>
        </w:rPr>
        <w:t>试件极限荷载与有限元误差为</w:t>
      </w:r>
      <w:r w:rsidR="001772D9">
        <w:t>1.15</w:t>
      </w:r>
      <w:r w:rsidR="00057584">
        <w:rPr>
          <w:rFonts w:hint="eastAsia"/>
        </w:rPr>
        <w:t>%</w:t>
      </w:r>
      <w:r w:rsidR="00057584">
        <w:rPr>
          <w:rFonts w:hint="eastAsia"/>
        </w:rPr>
        <w:t>，极限荷载对应的位移试验与有限元误差为</w:t>
      </w:r>
      <w:r w:rsidR="001772D9">
        <w:rPr>
          <w:rFonts w:hint="eastAsia"/>
        </w:rPr>
        <w:t>8</w:t>
      </w:r>
      <w:r w:rsidR="001772D9">
        <w:t>.29</w:t>
      </w:r>
      <w:r w:rsidR="00057584">
        <w:t>%</w:t>
      </w:r>
      <w:r w:rsidR="001772D9">
        <w:rPr>
          <w:rFonts w:hint="eastAsia"/>
        </w:rPr>
        <w:t>。有限元与试验</w:t>
      </w:r>
      <w:r w:rsidR="00A06343">
        <w:rPr>
          <w:rFonts w:hint="eastAsia"/>
        </w:rPr>
        <w:t>结果</w:t>
      </w:r>
      <w:r w:rsidR="001772D9">
        <w:rPr>
          <w:rFonts w:hint="eastAsia"/>
        </w:rPr>
        <w:t>在极限荷载处拟合优异，在极限位移处拟合存有一定误差，</w:t>
      </w:r>
      <w:bookmarkEnd w:id="89"/>
      <w:r w:rsidR="001772D9">
        <w:rPr>
          <w:rFonts w:hint="eastAsia"/>
        </w:rPr>
        <w:t>总体而言有限元模型</w:t>
      </w:r>
      <w:bookmarkStart w:id="90" w:name="OLE_LINK55"/>
      <w:r w:rsidR="001772D9">
        <w:rPr>
          <w:rFonts w:hint="eastAsia"/>
        </w:rPr>
        <w:t>验证了采用公式</w:t>
      </w:r>
      <w:r w:rsidR="001772D9">
        <w:fldChar w:fldCharType="begin"/>
      </w:r>
      <w:r w:rsidR="001772D9">
        <w:instrText xml:space="preserve"> </w:instrText>
      </w:r>
      <w:r w:rsidR="001772D9">
        <w:rPr>
          <w:rFonts w:hint="eastAsia"/>
        </w:rPr>
        <w:instrText>REF _Ref2876975 \h</w:instrText>
      </w:r>
      <w:r w:rsidR="001772D9">
        <w:instrText xml:space="preserve"> </w:instrText>
      </w:r>
      <w:r w:rsidR="001772D9">
        <w:fldChar w:fldCharType="separate"/>
      </w:r>
      <w:r w:rsidR="009A74E1">
        <w:t xml:space="preserve">( </w:t>
      </w:r>
      <w:r w:rsidR="009A74E1">
        <w:rPr>
          <w:noProof/>
        </w:rPr>
        <w:t>2</w:t>
      </w:r>
      <w:r w:rsidR="009A74E1">
        <w:t>.</w:t>
      </w:r>
      <w:r w:rsidR="009A74E1">
        <w:rPr>
          <w:noProof/>
        </w:rPr>
        <w:t>6</w:t>
      </w:r>
      <w:r w:rsidR="009A74E1">
        <w:t xml:space="preserve"> )</w:t>
      </w:r>
      <w:r w:rsidR="001772D9">
        <w:fldChar w:fldCharType="end"/>
      </w:r>
      <w:bookmarkStart w:id="91" w:name="OLE_LINK56"/>
      <w:r w:rsidR="001772D9">
        <w:rPr>
          <w:rFonts w:hint="eastAsia"/>
        </w:rPr>
        <w:t>校准的母材和焊材的材料模型的适用性。</w:t>
      </w:r>
    </w:p>
    <w:tbl>
      <w:tblPr>
        <w:tblW w:w="0" w:type="auto"/>
        <w:tblLook w:val="04A0" w:firstRow="1" w:lastRow="0" w:firstColumn="1" w:lastColumn="0" w:noHBand="0" w:noVBand="1"/>
      </w:tblPr>
      <w:tblGrid>
        <w:gridCol w:w="8306"/>
      </w:tblGrid>
      <w:tr w:rsidR="009F32BD" w:rsidRPr="000946B8" w14:paraId="5D621DC8" w14:textId="77777777" w:rsidTr="009F32BD">
        <w:trPr>
          <w:trHeight w:val="2694"/>
        </w:trPr>
        <w:tc>
          <w:tcPr>
            <w:tcW w:w="8306" w:type="dxa"/>
          </w:tcPr>
          <w:p w14:paraId="536B7B32" w14:textId="77777777" w:rsidR="009F32BD" w:rsidRPr="009F32BD" w:rsidRDefault="009F32BD" w:rsidP="00C015FB">
            <w:pPr>
              <w:pStyle w:val="-0"/>
            </w:pPr>
            <w:bookmarkStart w:id="92" w:name="OLE_LINK8"/>
            <w:bookmarkEnd w:id="90"/>
            <w:bookmarkEnd w:id="91"/>
            <w:r w:rsidRPr="009F32BD">
              <w:rPr>
                <w:noProof/>
              </w:rPr>
              <w:drawing>
                <wp:inline distT="0" distB="0" distL="0" distR="0" wp14:anchorId="61B12144" wp14:editId="3BBCCEF3">
                  <wp:extent cx="3315694" cy="2106930"/>
                  <wp:effectExtent l="0" t="0" r="0" b="7620"/>
                  <wp:docPr id="286" name="图表 286">
                    <a:extLst xmlns:a="http://schemas.openxmlformats.org/drawingml/2006/main">
                      <a:ext uri="{FF2B5EF4-FFF2-40B4-BE49-F238E27FC236}">
                        <a16:creationId xmlns:a16="http://schemas.microsoft.com/office/drawing/2014/main" id="{0128C504-5022-4D7D-8807-DCAF4A0D2FB5}"/>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63"/>
                    </a:graphicData>
                  </a:graphic>
                </wp:inline>
              </w:drawing>
            </w:r>
          </w:p>
        </w:tc>
      </w:tr>
      <w:tr w:rsidR="009F32BD" w14:paraId="3954886C" w14:textId="77777777" w:rsidTr="0042271F">
        <w:tc>
          <w:tcPr>
            <w:tcW w:w="8306" w:type="dxa"/>
          </w:tcPr>
          <w:p w14:paraId="181D5BB9" w14:textId="63690259" w:rsidR="009F32BD" w:rsidRPr="00662058" w:rsidRDefault="009F32BD" w:rsidP="0042271F">
            <w:pPr>
              <w:pStyle w:val="af0"/>
              <w:ind w:firstLine="480"/>
            </w:pPr>
            <w:bookmarkStart w:id="93" w:name="_Ref2890014"/>
            <w:r w:rsidRPr="00662058">
              <w:rPr>
                <w:rFonts w:hint="eastAsia"/>
              </w:rPr>
              <w:t>图</w:t>
            </w:r>
            <w:r w:rsidRPr="00662058">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9A74E1">
              <w:rPr>
                <w:noProof/>
              </w:rPr>
              <w:t>2</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9A74E1">
              <w:rPr>
                <w:noProof/>
              </w:rPr>
              <w:t>17</w:t>
            </w:r>
            <w:r>
              <w:fldChar w:fldCharType="end"/>
            </w:r>
            <w:bookmarkEnd w:id="93"/>
            <w:r w:rsidRPr="00662058">
              <w:t xml:space="preserve"> </w:t>
            </w:r>
            <w:r>
              <w:rPr>
                <w:rFonts w:hint="eastAsia"/>
              </w:rPr>
              <w:t>Q</w:t>
            </w:r>
            <w:r>
              <w:t>890-10mm</w:t>
            </w:r>
            <w:r>
              <w:rPr>
                <w:rFonts w:hint="eastAsia"/>
              </w:rPr>
              <w:t>力位移曲线有限元与试验对比</w:t>
            </w:r>
          </w:p>
        </w:tc>
      </w:tr>
      <w:bookmarkEnd w:id="92"/>
      <w:tr w:rsidR="009F32BD" w:rsidRPr="000946B8" w14:paraId="7D87D200" w14:textId="77777777" w:rsidTr="009F32BD">
        <w:trPr>
          <w:trHeight w:val="2694"/>
        </w:trPr>
        <w:tc>
          <w:tcPr>
            <w:tcW w:w="8306" w:type="dxa"/>
          </w:tcPr>
          <w:p w14:paraId="0842962C" w14:textId="77777777" w:rsidR="009F32BD" w:rsidRPr="009F32BD" w:rsidRDefault="009F32BD" w:rsidP="009F32BD">
            <w:pPr>
              <w:pStyle w:val="aff1"/>
            </w:pPr>
            <w:r w:rsidRPr="009F32BD">
              <w:rPr>
                <w:noProof/>
              </w:rPr>
              <w:lastRenderedPageBreak/>
              <w:drawing>
                <wp:inline distT="0" distB="0" distL="0" distR="0" wp14:anchorId="79CD6A3D" wp14:editId="14A768C5">
                  <wp:extent cx="3315600" cy="2105660"/>
                  <wp:effectExtent l="0" t="0" r="0" b="8890"/>
                  <wp:docPr id="284" name="图表 284">
                    <a:extLst xmlns:a="http://schemas.openxmlformats.org/drawingml/2006/main">
                      <a:ext uri="{FF2B5EF4-FFF2-40B4-BE49-F238E27FC236}">
                        <a16:creationId xmlns:a16="http://schemas.microsoft.com/office/drawing/2014/main" id="{00000000-0008-0000-0300-0000030000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64"/>
                    </a:graphicData>
                  </a:graphic>
                </wp:inline>
              </w:drawing>
            </w:r>
          </w:p>
        </w:tc>
      </w:tr>
      <w:tr w:rsidR="009F32BD" w14:paraId="5D93000E" w14:textId="77777777" w:rsidTr="0042271F">
        <w:tc>
          <w:tcPr>
            <w:tcW w:w="8306" w:type="dxa"/>
          </w:tcPr>
          <w:p w14:paraId="5E9036CB" w14:textId="778DEAEA" w:rsidR="009F32BD" w:rsidRPr="00662058" w:rsidRDefault="009F32BD" w:rsidP="0042271F">
            <w:pPr>
              <w:pStyle w:val="af0"/>
              <w:ind w:firstLine="480"/>
            </w:pPr>
            <w:bookmarkStart w:id="94" w:name="_Ref2890016"/>
            <w:r w:rsidRPr="00662058">
              <w:rPr>
                <w:rFonts w:hint="eastAsia"/>
              </w:rPr>
              <w:t>图</w:t>
            </w:r>
            <w:r w:rsidRPr="00662058">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9A74E1">
              <w:rPr>
                <w:noProof/>
              </w:rPr>
              <w:t>2</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9A74E1">
              <w:rPr>
                <w:noProof/>
              </w:rPr>
              <w:t>18</w:t>
            </w:r>
            <w:r>
              <w:fldChar w:fldCharType="end"/>
            </w:r>
            <w:bookmarkEnd w:id="94"/>
            <w:r w:rsidRPr="00662058">
              <w:t xml:space="preserve"> </w:t>
            </w:r>
            <w:r>
              <w:rPr>
                <w:rFonts w:hint="eastAsia"/>
              </w:rPr>
              <w:t>Q</w:t>
            </w:r>
            <w:r>
              <w:t>890-20mm</w:t>
            </w:r>
            <w:r>
              <w:rPr>
                <w:rFonts w:hint="eastAsia"/>
              </w:rPr>
              <w:t>力位移曲线有限元与试验对比</w:t>
            </w:r>
          </w:p>
        </w:tc>
      </w:tr>
    </w:tbl>
    <w:p w14:paraId="2B9E2A1A" w14:textId="1B14DE5B" w:rsidR="00236EF2" w:rsidRPr="00236EF2" w:rsidRDefault="00236EF2" w:rsidP="00236EF2">
      <w:pPr>
        <w:pStyle w:val="af6"/>
      </w:pPr>
      <w:bookmarkStart w:id="95" w:name="_Ref2890123"/>
      <w:bookmarkStart w:id="96" w:name="_Hlk2891057"/>
      <w:r w:rsidRPr="00236EF2">
        <w:rPr>
          <w:rFonts w:hint="eastAsia"/>
        </w:rPr>
        <w:t>表</w:t>
      </w:r>
      <w:r w:rsidRPr="00236EF2">
        <w:rPr>
          <w:rFonts w:hint="eastAsia"/>
        </w:rPr>
        <w:t xml:space="preserve"> </w:t>
      </w:r>
      <w:r w:rsidRPr="00236EF2">
        <w:fldChar w:fldCharType="begin"/>
      </w:r>
      <w:r w:rsidRPr="00236EF2">
        <w:instrText xml:space="preserve"> </w:instrText>
      </w:r>
      <w:r w:rsidRPr="00236EF2">
        <w:rPr>
          <w:rFonts w:hint="eastAsia"/>
        </w:rPr>
        <w:instrText>STYLEREF 1 \s</w:instrText>
      </w:r>
      <w:r w:rsidRPr="00236EF2">
        <w:instrText xml:space="preserve"> </w:instrText>
      </w:r>
      <w:r w:rsidRPr="00236EF2">
        <w:fldChar w:fldCharType="separate"/>
      </w:r>
      <w:r w:rsidR="009A74E1">
        <w:rPr>
          <w:noProof/>
        </w:rPr>
        <w:t>2</w:t>
      </w:r>
      <w:r w:rsidRPr="00236EF2">
        <w:fldChar w:fldCharType="end"/>
      </w:r>
      <w:r w:rsidRPr="00236EF2">
        <w:t>.</w:t>
      </w:r>
      <w:r w:rsidRPr="00236EF2">
        <w:fldChar w:fldCharType="begin"/>
      </w:r>
      <w:r w:rsidRPr="00236EF2">
        <w:instrText xml:space="preserve"> </w:instrText>
      </w:r>
      <w:r w:rsidRPr="00236EF2">
        <w:rPr>
          <w:rFonts w:hint="eastAsia"/>
        </w:rPr>
        <w:instrText xml:space="preserve">SEQ </w:instrText>
      </w:r>
      <w:r w:rsidRPr="00236EF2">
        <w:rPr>
          <w:rFonts w:hint="eastAsia"/>
        </w:rPr>
        <w:instrText>表</w:instrText>
      </w:r>
      <w:r w:rsidRPr="00236EF2">
        <w:rPr>
          <w:rFonts w:hint="eastAsia"/>
        </w:rPr>
        <w:instrText xml:space="preserve"> \* ARABIC \s 1</w:instrText>
      </w:r>
      <w:r w:rsidRPr="00236EF2">
        <w:instrText xml:space="preserve"> </w:instrText>
      </w:r>
      <w:r w:rsidRPr="00236EF2">
        <w:fldChar w:fldCharType="separate"/>
      </w:r>
      <w:r w:rsidR="009A74E1">
        <w:rPr>
          <w:noProof/>
        </w:rPr>
        <w:t>10</w:t>
      </w:r>
      <w:r w:rsidRPr="00236EF2">
        <w:fldChar w:fldCharType="end"/>
      </w:r>
      <w:bookmarkEnd w:id="95"/>
      <w:r w:rsidRPr="00236EF2">
        <w:t xml:space="preserve"> </w:t>
      </w:r>
      <w:r w:rsidRPr="00236EF2">
        <w:rPr>
          <w:rFonts w:hint="eastAsia"/>
        </w:rPr>
        <w:t>Q</w:t>
      </w:r>
      <w:r w:rsidRPr="00236EF2">
        <w:t>890D</w:t>
      </w:r>
      <w:r w:rsidRPr="00236EF2">
        <w:rPr>
          <w:rFonts w:hint="eastAsia"/>
        </w:rPr>
        <w:t>试件极限荷载和位移试验与有限元对比</w:t>
      </w:r>
    </w:p>
    <w:bookmarkEnd w:id="96"/>
    <w:tbl>
      <w:tblPr>
        <w:tblW w:w="5000" w:type="pct"/>
        <w:tblBorders>
          <w:top w:val="single" w:sz="12" w:space="0" w:color="auto"/>
          <w:bottom w:val="single" w:sz="12" w:space="0" w:color="auto"/>
          <w:insideH w:val="single" w:sz="2" w:space="0" w:color="auto"/>
        </w:tblBorders>
        <w:tblLook w:val="04A0" w:firstRow="1" w:lastRow="0" w:firstColumn="1" w:lastColumn="0" w:noHBand="0" w:noVBand="1"/>
      </w:tblPr>
      <w:tblGrid>
        <w:gridCol w:w="2612"/>
        <w:gridCol w:w="981"/>
        <w:gridCol w:w="944"/>
        <w:gridCol w:w="944"/>
        <w:gridCol w:w="944"/>
        <w:gridCol w:w="944"/>
        <w:gridCol w:w="936"/>
        <w:gridCol w:w="7"/>
      </w:tblGrid>
      <w:tr w:rsidR="00003BBF" w:rsidRPr="00003BBF" w14:paraId="0241D0B2" w14:textId="77777777" w:rsidTr="00C015FB">
        <w:trPr>
          <w:trHeight w:val="270"/>
        </w:trPr>
        <w:tc>
          <w:tcPr>
            <w:tcW w:w="1571" w:type="pct"/>
            <w:shd w:val="clear" w:color="auto" w:fill="auto"/>
            <w:noWrap/>
            <w:vAlign w:val="bottom"/>
            <w:hideMark/>
          </w:tcPr>
          <w:p w14:paraId="6DC1EAA7" w14:textId="77777777" w:rsidR="00003BBF" w:rsidRPr="00003BBF" w:rsidRDefault="00003BBF" w:rsidP="00003BBF">
            <w:pPr>
              <w:pStyle w:val="af8"/>
            </w:pPr>
          </w:p>
        </w:tc>
        <w:tc>
          <w:tcPr>
            <w:tcW w:w="590" w:type="pct"/>
            <w:shd w:val="clear" w:color="auto" w:fill="auto"/>
            <w:noWrap/>
            <w:vAlign w:val="bottom"/>
            <w:hideMark/>
          </w:tcPr>
          <w:p w14:paraId="4354063F" w14:textId="77777777" w:rsidR="00003BBF" w:rsidRPr="00003BBF" w:rsidRDefault="00003BBF" w:rsidP="00003BBF">
            <w:pPr>
              <w:pStyle w:val="af8"/>
            </w:pPr>
            <w:r w:rsidRPr="00003BBF">
              <w:rPr>
                <w:rFonts w:hint="eastAsia"/>
              </w:rPr>
              <w:t>10_1</w:t>
            </w:r>
          </w:p>
        </w:tc>
        <w:tc>
          <w:tcPr>
            <w:tcW w:w="568" w:type="pct"/>
            <w:shd w:val="clear" w:color="auto" w:fill="auto"/>
            <w:noWrap/>
            <w:vAlign w:val="bottom"/>
            <w:hideMark/>
          </w:tcPr>
          <w:p w14:paraId="09808937" w14:textId="77777777" w:rsidR="00003BBF" w:rsidRPr="00003BBF" w:rsidRDefault="00003BBF" w:rsidP="00003BBF">
            <w:pPr>
              <w:pStyle w:val="af8"/>
            </w:pPr>
            <w:r w:rsidRPr="00003BBF">
              <w:rPr>
                <w:rFonts w:hint="eastAsia"/>
              </w:rPr>
              <w:t>10_2</w:t>
            </w:r>
          </w:p>
        </w:tc>
        <w:tc>
          <w:tcPr>
            <w:tcW w:w="568" w:type="pct"/>
            <w:shd w:val="clear" w:color="auto" w:fill="auto"/>
            <w:noWrap/>
            <w:vAlign w:val="bottom"/>
            <w:hideMark/>
          </w:tcPr>
          <w:p w14:paraId="231CACCB" w14:textId="77777777" w:rsidR="00003BBF" w:rsidRPr="00003BBF" w:rsidRDefault="00003BBF" w:rsidP="00003BBF">
            <w:pPr>
              <w:pStyle w:val="af8"/>
            </w:pPr>
            <w:r w:rsidRPr="00003BBF">
              <w:rPr>
                <w:rFonts w:hint="eastAsia"/>
              </w:rPr>
              <w:t>10_3</w:t>
            </w:r>
          </w:p>
        </w:tc>
        <w:tc>
          <w:tcPr>
            <w:tcW w:w="568" w:type="pct"/>
            <w:shd w:val="clear" w:color="auto" w:fill="auto"/>
            <w:noWrap/>
            <w:vAlign w:val="bottom"/>
            <w:hideMark/>
          </w:tcPr>
          <w:p w14:paraId="1E1DA8DC" w14:textId="77777777" w:rsidR="00003BBF" w:rsidRPr="00003BBF" w:rsidRDefault="00003BBF" w:rsidP="00003BBF">
            <w:pPr>
              <w:pStyle w:val="af8"/>
            </w:pPr>
            <w:r w:rsidRPr="00003BBF">
              <w:rPr>
                <w:rFonts w:hint="eastAsia"/>
              </w:rPr>
              <w:t>平均值</w:t>
            </w:r>
          </w:p>
        </w:tc>
        <w:tc>
          <w:tcPr>
            <w:tcW w:w="568" w:type="pct"/>
            <w:shd w:val="clear" w:color="auto" w:fill="auto"/>
            <w:noWrap/>
            <w:vAlign w:val="bottom"/>
            <w:hideMark/>
          </w:tcPr>
          <w:p w14:paraId="72E3D3D7" w14:textId="77777777" w:rsidR="00003BBF" w:rsidRPr="00003BBF" w:rsidRDefault="00003BBF" w:rsidP="00003BBF">
            <w:pPr>
              <w:pStyle w:val="af8"/>
            </w:pPr>
            <w:r w:rsidRPr="00003BBF">
              <w:rPr>
                <w:rFonts w:hint="eastAsia"/>
              </w:rPr>
              <w:t>有限元</w:t>
            </w:r>
          </w:p>
        </w:tc>
        <w:tc>
          <w:tcPr>
            <w:tcW w:w="568" w:type="pct"/>
            <w:gridSpan w:val="2"/>
            <w:shd w:val="clear" w:color="auto" w:fill="auto"/>
            <w:noWrap/>
            <w:vAlign w:val="bottom"/>
            <w:hideMark/>
          </w:tcPr>
          <w:p w14:paraId="2942C9BB" w14:textId="77777777" w:rsidR="00003BBF" w:rsidRPr="00003BBF" w:rsidRDefault="00003BBF" w:rsidP="00003BBF">
            <w:pPr>
              <w:pStyle w:val="af8"/>
            </w:pPr>
            <w:r w:rsidRPr="00003BBF">
              <w:rPr>
                <w:rFonts w:hint="eastAsia"/>
              </w:rPr>
              <w:t>误差</w:t>
            </w:r>
          </w:p>
        </w:tc>
      </w:tr>
      <w:tr w:rsidR="00003BBF" w:rsidRPr="00003BBF" w14:paraId="46BA5F68" w14:textId="77777777" w:rsidTr="00C015FB">
        <w:trPr>
          <w:trHeight w:val="270"/>
        </w:trPr>
        <w:tc>
          <w:tcPr>
            <w:tcW w:w="1571" w:type="pct"/>
            <w:shd w:val="clear" w:color="auto" w:fill="auto"/>
            <w:noWrap/>
            <w:vAlign w:val="bottom"/>
            <w:hideMark/>
          </w:tcPr>
          <w:p w14:paraId="31EFF443" w14:textId="77777777" w:rsidR="00003BBF" w:rsidRPr="00003BBF" w:rsidRDefault="00003BBF" w:rsidP="00003BBF">
            <w:pPr>
              <w:pStyle w:val="af8"/>
            </w:pPr>
            <w:r w:rsidRPr="00003BBF">
              <w:rPr>
                <w:rFonts w:hint="eastAsia"/>
              </w:rPr>
              <w:t>极限荷载（</w:t>
            </w:r>
            <w:proofErr w:type="spellStart"/>
            <w:r w:rsidRPr="00003BBF">
              <w:rPr>
                <w:rFonts w:hint="eastAsia"/>
              </w:rPr>
              <w:t>kN</w:t>
            </w:r>
            <w:proofErr w:type="spellEnd"/>
            <w:r w:rsidRPr="00003BBF">
              <w:rPr>
                <w:rFonts w:hint="eastAsia"/>
              </w:rPr>
              <w:t>）</w:t>
            </w:r>
          </w:p>
        </w:tc>
        <w:tc>
          <w:tcPr>
            <w:tcW w:w="590" w:type="pct"/>
            <w:shd w:val="clear" w:color="auto" w:fill="auto"/>
            <w:noWrap/>
            <w:vAlign w:val="bottom"/>
            <w:hideMark/>
          </w:tcPr>
          <w:p w14:paraId="5D7A7FA3" w14:textId="77777777" w:rsidR="00003BBF" w:rsidRPr="00003BBF" w:rsidRDefault="00003BBF" w:rsidP="00003BBF">
            <w:pPr>
              <w:pStyle w:val="af8"/>
            </w:pPr>
            <w:r w:rsidRPr="00003BBF">
              <w:rPr>
                <w:rFonts w:hint="eastAsia"/>
              </w:rPr>
              <w:t>224.61</w:t>
            </w:r>
          </w:p>
        </w:tc>
        <w:tc>
          <w:tcPr>
            <w:tcW w:w="568" w:type="pct"/>
            <w:shd w:val="clear" w:color="auto" w:fill="auto"/>
            <w:noWrap/>
            <w:vAlign w:val="bottom"/>
            <w:hideMark/>
          </w:tcPr>
          <w:p w14:paraId="3F7F8421" w14:textId="77777777" w:rsidR="00003BBF" w:rsidRPr="00003BBF" w:rsidRDefault="00003BBF" w:rsidP="00003BBF">
            <w:pPr>
              <w:pStyle w:val="af8"/>
            </w:pPr>
            <w:r w:rsidRPr="00003BBF">
              <w:rPr>
                <w:rFonts w:hint="eastAsia"/>
              </w:rPr>
              <w:t>224.66</w:t>
            </w:r>
          </w:p>
        </w:tc>
        <w:tc>
          <w:tcPr>
            <w:tcW w:w="568" w:type="pct"/>
            <w:shd w:val="clear" w:color="auto" w:fill="auto"/>
            <w:noWrap/>
            <w:vAlign w:val="bottom"/>
            <w:hideMark/>
          </w:tcPr>
          <w:p w14:paraId="19FCBFC1" w14:textId="77777777" w:rsidR="00003BBF" w:rsidRPr="00003BBF" w:rsidRDefault="00003BBF" w:rsidP="00003BBF">
            <w:pPr>
              <w:pStyle w:val="af8"/>
            </w:pPr>
            <w:r w:rsidRPr="00003BBF">
              <w:rPr>
                <w:rFonts w:hint="eastAsia"/>
              </w:rPr>
              <w:t>223</w:t>
            </w:r>
          </w:p>
        </w:tc>
        <w:tc>
          <w:tcPr>
            <w:tcW w:w="568" w:type="pct"/>
            <w:shd w:val="clear" w:color="auto" w:fill="auto"/>
            <w:noWrap/>
            <w:vAlign w:val="bottom"/>
            <w:hideMark/>
          </w:tcPr>
          <w:p w14:paraId="105519D2" w14:textId="77777777" w:rsidR="00003BBF" w:rsidRPr="00003BBF" w:rsidRDefault="00003BBF" w:rsidP="00003BBF">
            <w:pPr>
              <w:pStyle w:val="af8"/>
            </w:pPr>
            <w:r w:rsidRPr="00003BBF">
              <w:rPr>
                <w:rFonts w:hint="eastAsia"/>
              </w:rPr>
              <w:t>224.09</w:t>
            </w:r>
          </w:p>
        </w:tc>
        <w:tc>
          <w:tcPr>
            <w:tcW w:w="568" w:type="pct"/>
            <w:shd w:val="clear" w:color="auto" w:fill="auto"/>
            <w:noWrap/>
            <w:vAlign w:val="bottom"/>
            <w:hideMark/>
          </w:tcPr>
          <w:p w14:paraId="2BCC4470" w14:textId="77777777" w:rsidR="00003BBF" w:rsidRPr="00003BBF" w:rsidRDefault="00003BBF" w:rsidP="00003BBF">
            <w:pPr>
              <w:pStyle w:val="af8"/>
            </w:pPr>
            <w:r w:rsidRPr="00003BBF">
              <w:rPr>
                <w:rFonts w:hint="eastAsia"/>
              </w:rPr>
              <w:t>229.23</w:t>
            </w:r>
          </w:p>
        </w:tc>
        <w:tc>
          <w:tcPr>
            <w:tcW w:w="568" w:type="pct"/>
            <w:gridSpan w:val="2"/>
            <w:shd w:val="clear" w:color="auto" w:fill="auto"/>
            <w:noWrap/>
            <w:vAlign w:val="bottom"/>
            <w:hideMark/>
          </w:tcPr>
          <w:p w14:paraId="566A4A89" w14:textId="77777777" w:rsidR="00003BBF" w:rsidRPr="00003BBF" w:rsidRDefault="00003BBF" w:rsidP="00003BBF">
            <w:pPr>
              <w:pStyle w:val="af8"/>
            </w:pPr>
            <w:r w:rsidRPr="00003BBF">
              <w:rPr>
                <w:rFonts w:hint="eastAsia"/>
              </w:rPr>
              <w:t>2.29%</w:t>
            </w:r>
          </w:p>
        </w:tc>
      </w:tr>
      <w:tr w:rsidR="00003BBF" w:rsidRPr="00003BBF" w14:paraId="4617F087" w14:textId="77777777" w:rsidTr="00C015FB">
        <w:trPr>
          <w:trHeight w:val="270"/>
        </w:trPr>
        <w:tc>
          <w:tcPr>
            <w:tcW w:w="1571" w:type="pct"/>
            <w:shd w:val="clear" w:color="auto" w:fill="auto"/>
            <w:noWrap/>
            <w:vAlign w:val="bottom"/>
            <w:hideMark/>
          </w:tcPr>
          <w:p w14:paraId="76EAF95C" w14:textId="77777777" w:rsidR="00003BBF" w:rsidRPr="00003BBF" w:rsidRDefault="00003BBF" w:rsidP="00003BBF">
            <w:pPr>
              <w:pStyle w:val="af8"/>
            </w:pPr>
            <w:r w:rsidRPr="00003BBF">
              <w:rPr>
                <w:rFonts w:hint="eastAsia"/>
              </w:rPr>
              <w:t>极限荷载对应的位移</w:t>
            </w:r>
            <w:r w:rsidRPr="00003BBF">
              <w:rPr>
                <w:rFonts w:hint="eastAsia"/>
              </w:rPr>
              <w:t>(mm</w:t>
            </w:r>
            <w:r w:rsidRPr="00003BBF">
              <w:rPr>
                <w:rFonts w:hint="eastAsia"/>
              </w:rPr>
              <w:t>）</w:t>
            </w:r>
          </w:p>
        </w:tc>
        <w:tc>
          <w:tcPr>
            <w:tcW w:w="590" w:type="pct"/>
            <w:shd w:val="clear" w:color="auto" w:fill="auto"/>
            <w:noWrap/>
            <w:vAlign w:val="bottom"/>
            <w:hideMark/>
          </w:tcPr>
          <w:p w14:paraId="2F6D43CC" w14:textId="77777777" w:rsidR="00003BBF" w:rsidRPr="00003BBF" w:rsidRDefault="00003BBF" w:rsidP="00003BBF">
            <w:pPr>
              <w:pStyle w:val="af8"/>
            </w:pPr>
            <w:r w:rsidRPr="00003BBF">
              <w:rPr>
                <w:rFonts w:hint="eastAsia"/>
              </w:rPr>
              <w:t>6.584</w:t>
            </w:r>
          </w:p>
        </w:tc>
        <w:tc>
          <w:tcPr>
            <w:tcW w:w="568" w:type="pct"/>
            <w:shd w:val="clear" w:color="auto" w:fill="auto"/>
            <w:noWrap/>
            <w:vAlign w:val="bottom"/>
            <w:hideMark/>
          </w:tcPr>
          <w:p w14:paraId="0DCEA8E0" w14:textId="77777777" w:rsidR="00003BBF" w:rsidRPr="00003BBF" w:rsidRDefault="00003BBF" w:rsidP="00003BBF">
            <w:pPr>
              <w:pStyle w:val="af8"/>
            </w:pPr>
            <w:r w:rsidRPr="00003BBF">
              <w:rPr>
                <w:rFonts w:hint="eastAsia"/>
              </w:rPr>
              <w:t>6.754</w:t>
            </w:r>
          </w:p>
        </w:tc>
        <w:tc>
          <w:tcPr>
            <w:tcW w:w="568" w:type="pct"/>
            <w:shd w:val="clear" w:color="auto" w:fill="auto"/>
            <w:noWrap/>
            <w:vAlign w:val="bottom"/>
            <w:hideMark/>
          </w:tcPr>
          <w:p w14:paraId="4C3162F4" w14:textId="77777777" w:rsidR="00003BBF" w:rsidRPr="00003BBF" w:rsidRDefault="00003BBF" w:rsidP="00003BBF">
            <w:pPr>
              <w:pStyle w:val="af8"/>
            </w:pPr>
            <w:r w:rsidRPr="00003BBF">
              <w:rPr>
                <w:rFonts w:hint="eastAsia"/>
              </w:rPr>
              <w:t>5.934</w:t>
            </w:r>
          </w:p>
        </w:tc>
        <w:tc>
          <w:tcPr>
            <w:tcW w:w="568" w:type="pct"/>
            <w:shd w:val="clear" w:color="auto" w:fill="auto"/>
            <w:noWrap/>
            <w:vAlign w:val="bottom"/>
            <w:hideMark/>
          </w:tcPr>
          <w:p w14:paraId="1DAE12B8" w14:textId="77777777" w:rsidR="00003BBF" w:rsidRPr="00003BBF" w:rsidRDefault="00003BBF" w:rsidP="00003BBF">
            <w:pPr>
              <w:pStyle w:val="af8"/>
            </w:pPr>
            <w:r w:rsidRPr="00003BBF">
              <w:rPr>
                <w:rFonts w:hint="eastAsia"/>
              </w:rPr>
              <w:t>6.424</w:t>
            </w:r>
          </w:p>
        </w:tc>
        <w:tc>
          <w:tcPr>
            <w:tcW w:w="568" w:type="pct"/>
            <w:shd w:val="clear" w:color="auto" w:fill="auto"/>
            <w:noWrap/>
            <w:vAlign w:val="bottom"/>
            <w:hideMark/>
          </w:tcPr>
          <w:p w14:paraId="3A10DBC9" w14:textId="77777777" w:rsidR="00003BBF" w:rsidRPr="00003BBF" w:rsidRDefault="00003BBF" w:rsidP="00003BBF">
            <w:pPr>
              <w:pStyle w:val="af8"/>
            </w:pPr>
            <w:r w:rsidRPr="00003BBF">
              <w:rPr>
                <w:rFonts w:hint="eastAsia"/>
              </w:rPr>
              <w:t>6.440</w:t>
            </w:r>
          </w:p>
        </w:tc>
        <w:tc>
          <w:tcPr>
            <w:tcW w:w="568" w:type="pct"/>
            <w:gridSpan w:val="2"/>
            <w:shd w:val="clear" w:color="auto" w:fill="auto"/>
            <w:noWrap/>
            <w:vAlign w:val="bottom"/>
            <w:hideMark/>
          </w:tcPr>
          <w:p w14:paraId="33CC77AD" w14:textId="77777777" w:rsidR="00003BBF" w:rsidRPr="00003BBF" w:rsidRDefault="00003BBF" w:rsidP="00003BBF">
            <w:pPr>
              <w:pStyle w:val="af8"/>
            </w:pPr>
            <w:r w:rsidRPr="00003BBF">
              <w:rPr>
                <w:rFonts w:hint="eastAsia"/>
              </w:rPr>
              <w:t>0.25%</w:t>
            </w:r>
          </w:p>
        </w:tc>
      </w:tr>
      <w:tr w:rsidR="00003BBF" w:rsidRPr="00003BBF" w14:paraId="5FA6C468" w14:textId="77777777" w:rsidTr="00C015FB">
        <w:trPr>
          <w:trHeight w:val="270"/>
        </w:trPr>
        <w:tc>
          <w:tcPr>
            <w:tcW w:w="1571" w:type="pct"/>
            <w:shd w:val="clear" w:color="auto" w:fill="auto"/>
            <w:noWrap/>
            <w:vAlign w:val="bottom"/>
            <w:hideMark/>
          </w:tcPr>
          <w:p w14:paraId="1F734C3A" w14:textId="77777777" w:rsidR="00003BBF" w:rsidRPr="00003BBF" w:rsidRDefault="00003BBF" w:rsidP="00003BBF">
            <w:pPr>
              <w:pStyle w:val="af8"/>
            </w:pPr>
          </w:p>
        </w:tc>
        <w:tc>
          <w:tcPr>
            <w:tcW w:w="590" w:type="pct"/>
            <w:shd w:val="clear" w:color="auto" w:fill="auto"/>
            <w:noWrap/>
            <w:vAlign w:val="bottom"/>
            <w:hideMark/>
          </w:tcPr>
          <w:p w14:paraId="2540171A" w14:textId="77777777" w:rsidR="00003BBF" w:rsidRPr="00003BBF" w:rsidRDefault="00003BBF" w:rsidP="00003BBF">
            <w:pPr>
              <w:pStyle w:val="af8"/>
            </w:pPr>
            <w:r w:rsidRPr="00003BBF">
              <w:rPr>
                <w:rFonts w:hint="eastAsia"/>
              </w:rPr>
              <w:t>20_1</w:t>
            </w:r>
          </w:p>
        </w:tc>
        <w:tc>
          <w:tcPr>
            <w:tcW w:w="568" w:type="pct"/>
            <w:shd w:val="clear" w:color="auto" w:fill="auto"/>
            <w:noWrap/>
            <w:vAlign w:val="bottom"/>
            <w:hideMark/>
          </w:tcPr>
          <w:p w14:paraId="26C3059B" w14:textId="77777777" w:rsidR="00003BBF" w:rsidRPr="00003BBF" w:rsidRDefault="00003BBF" w:rsidP="00003BBF">
            <w:pPr>
              <w:pStyle w:val="af8"/>
            </w:pPr>
            <w:r w:rsidRPr="00003BBF">
              <w:rPr>
                <w:rFonts w:hint="eastAsia"/>
              </w:rPr>
              <w:t>20_2</w:t>
            </w:r>
          </w:p>
        </w:tc>
        <w:tc>
          <w:tcPr>
            <w:tcW w:w="568" w:type="pct"/>
            <w:shd w:val="clear" w:color="auto" w:fill="auto"/>
            <w:noWrap/>
            <w:vAlign w:val="bottom"/>
            <w:hideMark/>
          </w:tcPr>
          <w:p w14:paraId="22BAD7E3" w14:textId="77777777" w:rsidR="00003BBF" w:rsidRPr="00003BBF" w:rsidRDefault="00003BBF" w:rsidP="00003BBF">
            <w:pPr>
              <w:pStyle w:val="af8"/>
            </w:pPr>
            <w:r w:rsidRPr="00003BBF">
              <w:rPr>
                <w:rFonts w:hint="eastAsia"/>
              </w:rPr>
              <w:t>20_3</w:t>
            </w:r>
          </w:p>
        </w:tc>
        <w:tc>
          <w:tcPr>
            <w:tcW w:w="568" w:type="pct"/>
            <w:shd w:val="clear" w:color="auto" w:fill="auto"/>
            <w:noWrap/>
            <w:vAlign w:val="bottom"/>
            <w:hideMark/>
          </w:tcPr>
          <w:p w14:paraId="74F8EB5D" w14:textId="77777777" w:rsidR="00003BBF" w:rsidRPr="00003BBF" w:rsidRDefault="00003BBF" w:rsidP="00003BBF">
            <w:pPr>
              <w:pStyle w:val="af8"/>
            </w:pPr>
            <w:r w:rsidRPr="00003BBF">
              <w:rPr>
                <w:rFonts w:hint="eastAsia"/>
              </w:rPr>
              <w:t>平均值</w:t>
            </w:r>
          </w:p>
        </w:tc>
        <w:tc>
          <w:tcPr>
            <w:tcW w:w="568" w:type="pct"/>
            <w:shd w:val="clear" w:color="auto" w:fill="auto"/>
            <w:noWrap/>
            <w:vAlign w:val="bottom"/>
            <w:hideMark/>
          </w:tcPr>
          <w:p w14:paraId="0C6A4F11" w14:textId="77777777" w:rsidR="00003BBF" w:rsidRPr="00003BBF" w:rsidRDefault="00003BBF" w:rsidP="00003BBF">
            <w:pPr>
              <w:pStyle w:val="af8"/>
            </w:pPr>
            <w:r w:rsidRPr="00003BBF">
              <w:rPr>
                <w:rFonts w:hint="eastAsia"/>
              </w:rPr>
              <w:t>有限元</w:t>
            </w:r>
          </w:p>
        </w:tc>
        <w:tc>
          <w:tcPr>
            <w:tcW w:w="568" w:type="pct"/>
            <w:gridSpan w:val="2"/>
            <w:shd w:val="clear" w:color="auto" w:fill="auto"/>
            <w:noWrap/>
            <w:vAlign w:val="bottom"/>
            <w:hideMark/>
          </w:tcPr>
          <w:p w14:paraId="6567F173" w14:textId="77777777" w:rsidR="00003BBF" w:rsidRPr="00003BBF" w:rsidRDefault="00003BBF" w:rsidP="00003BBF">
            <w:pPr>
              <w:pStyle w:val="af8"/>
            </w:pPr>
            <w:r w:rsidRPr="00003BBF">
              <w:rPr>
                <w:rFonts w:hint="eastAsia"/>
              </w:rPr>
              <w:t>误差</w:t>
            </w:r>
          </w:p>
        </w:tc>
      </w:tr>
      <w:tr w:rsidR="00003BBF" w:rsidRPr="00003BBF" w14:paraId="45A3309D" w14:textId="77777777" w:rsidTr="00C015FB">
        <w:trPr>
          <w:trHeight w:val="270"/>
        </w:trPr>
        <w:tc>
          <w:tcPr>
            <w:tcW w:w="1571" w:type="pct"/>
            <w:shd w:val="clear" w:color="auto" w:fill="auto"/>
            <w:noWrap/>
            <w:vAlign w:val="bottom"/>
            <w:hideMark/>
          </w:tcPr>
          <w:p w14:paraId="1BC9BEBF" w14:textId="77777777" w:rsidR="00003BBF" w:rsidRPr="00003BBF" w:rsidRDefault="00003BBF" w:rsidP="00003BBF">
            <w:pPr>
              <w:pStyle w:val="af8"/>
            </w:pPr>
            <w:r w:rsidRPr="00003BBF">
              <w:rPr>
                <w:rFonts w:hint="eastAsia"/>
              </w:rPr>
              <w:t>极限荷载（</w:t>
            </w:r>
            <w:proofErr w:type="spellStart"/>
            <w:r w:rsidRPr="00003BBF">
              <w:rPr>
                <w:rFonts w:hint="eastAsia"/>
              </w:rPr>
              <w:t>kN</w:t>
            </w:r>
            <w:proofErr w:type="spellEnd"/>
            <w:r w:rsidRPr="00003BBF">
              <w:rPr>
                <w:rFonts w:hint="eastAsia"/>
              </w:rPr>
              <w:t>）</w:t>
            </w:r>
          </w:p>
        </w:tc>
        <w:tc>
          <w:tcPr>
            <w:tcW w:w="590" w:type="pct"/>
            <w:shd w:val="clear" w:color="auto" w:fill="auto"/>
            <w:noWrap/>
            <w:vAlign w:val="bottom"/>
            <w:hideMark/>
          </w:tcPr>
          <w:p w14:paraId="25A76D9F" w14:textId="77777777" w:rsidR="00003BBF" w:rsidRPr="00003BBF" w:rsidRDefault="00003BBF" w:rsidP="00003BBF">
            <w:pPr>
              <w:pStyle w:val="af8"/>
            </w:pPr>
            <w:r w:rsidRPr="00003BBF">
              <w:rPr>
                <w:rFonts w:hint="eastAsia"/>
              </w:rPr>
              <w:t>294.07</w:t>
            </w:r>
          </w:p>
        </w:tc>
        <w:tc>
          <w:tcPr>
            <w:tcW w:w="568" w:type="pct"/>
            <w:shd w:val="clear" w:color="auto" w:fill="auto"/>
            <w:noWrap/>
            <w:vAlign w:val="bottom"/>
            <w:hideMark/>
          </w:tcPr>
          <w:p w14:paraId="23252423" w14:textId="77777777" w:rsidR="00003BBF" w:rsidRPr="00003BBF" w:rsidRDefault="00003BBF" w:rsidP="00003BBF">
            <w:pPr>
              <w:pStyle w:val="af8"/>
            </w:pPr>
            <w:r w:rsidRPr="00003BBF">
              <w:rPr>
                <w:rFonts w:hint="eastAsia"/>
              </w:rPr>
              <w:t>293.73</w:t>
            </w:r>
          </w:p>
        </w:tc>
        <w:tc>
          <w:tcPr>
            <w:tcW w:w="568" w:type="pct"/>
            <w:shd w:val="clear" w:color="auto" w:fill="auto"/>
            <w:noWrap/>
            <w:vAlign w:val="bottom"/>
            <w:hideMark/>
          </w:tcPr>
          <w:p w14:paraId="62E80F1B" w14:textId="77777777" w:rsidR="00003BBF" w:rsidRPr="00003BBF" w:rsidRDefault="00003BBF" w:rsidP="00003BBF">
            <w:pPr>
              <w:pStyle w:val="af8"/>
            </w:pPr>
            <w:r w:rsidRPr="00003BBF">
              <w:rPr>
                <w:rFonts w:hint="eastAsia"/>
              </w:rPr>
              <w:t>293.92</w:t>
            </w:r>
          </w:p>
        </w:tc>
        <w:tc>
          <w:tcPr>
            <w:tcW w:w="568" w:type="pct"/>
            <w:shd w:val="clear" w:color="auto" w:fill="auto"/>
            <w:noWrap/>
            <w:vAlign w:val="bottom"/>
            <w:hideMark/>
          </w:tcPr>
          <w:p w14:paraId="7B986814" w14:textId="77777777" w:rsidR="00003BBF" w:rsidRPr="00003BBF" w:rsidRDefault="00003BBF" w:rsidP="00003BBF">
            <w:pPr>
              <w:pStyle w:val="af8"/>
            </w:pPr>
            <w:r w:rsidRPr="00003BBF">
              <w:rPr>
                <w:rFonts w:hint="eastAsia"/>
              </w:rPr>
              <w:t>293.91</w:t>
            </w:r>
          </w:p>
        </w:tc>
        <w:tc>
          <w:tcPr>
            <w:tcW w:w="568" w:type="pct"/>
            <w:shd w:val="clear" w:color="auto" w:fill="auto"/>
            <w:noWrap/>
            <w:vAlign w:val="bottom"/>
            <w:hideMark/>
          </w:tcPr>
          <w:p w14:paraId="20DDCF56" w14:textId="77777777" w:rsidR="00003BBF" w:rsidRPr="00003BBF" w:rsidRDefault="00003BBF" w:rsidP="00003BBF">
            <w:pPr>
              <w:pStyle w:val="af8"/>
            </w:pPr>
            <w:r w:rsidRPr="00003BBF">
              <w:rPr>
                <w:rFonts w:hint="eastAsia"/>
              </w:rPr>
              <w:t>293.44</w:t>
            </w:r>
          </w:p>
        </w:tc>
        <w:tc>
          <w:tcPr>
            <w:tcW w:w="568" w:type="pct"/>
            <w:gridSpan w:val="2"/>
            <w:shd w:val="clear" w:color="auto" w:fill="auto"/>
            <w:noWrap/>
            <w:vAlign w:val="bottom"/>
            <w:hideMark/>
          </w:tcPr>
          <w:p w14:paraId="7867EAAF" w14:textId="77777777" w:rsidR="00003BBF" w:rsidRPr="00003BBF" w:rsidRDefault="00003BBF" w:rsidP="00003BBF">
            <w:pPr>
              <w:pStyle w:val="af8"/>
            </w:pPr>
            <w:r w:rsidRPr="00003BBF">
              <w:rPr>
                <w:rFonts w:hint="eastAsia"/>
              </w:rPr>
              <w:t>0.16%</w:t>
            </w:r>
          </w:p>
        </w:tc>
      </w:tr>
      <w:tr w:rsidR="00003BBF" w:rsidRPr="00003BBF" w14:paraId="3D5FDE8C" w14:textId="77777777" w:rsidTr="00C015FB">
        <w:trPr>
          <w:trHeight w:val="270"/>
        </w:trPr>
        <w:tc>
          <w:tcPr>
            <w:tcW w:w="1571" w:type="pct"/>
            <w:shd w:val="clear" w:color="auto" w:fill="auto"/>
            <w:noWrap/>
            <w:vAlign w:val="bottom"/>
            <w:hideMark/>
          </w:tcPr>
          <w:p w14:paraId="208CC663" w14:textId="77777777" w:rsidR="00003BBF" w:rsidRPr="00003BBF" w:rsidRDefault="00003BBF" w:rsidP="00003BBF">
            <w:pPr>
              <w:pStyle w:val="af8"/>
            </w:pPr>
            <w:r w:rsidRPr="00003BBF">
              <w:rPr>
                <w:rFonts w:hint="eastAsia"/>
              </w:rPr>
              <w:t>极限荷载对应的位移</w:t>
            </w:r>
            <w:r w:rsidRPr="00003BBF">
              <w:rPr>
                <w:rFonts w:hint="eastAsia"/>
              </w:rPr>
              <w:t>(mm</w:t>
            </w:r>
            <w:r w:rsidRPr="00003BBF">
              <w:rPr>
                <w:rFonts w:hint="eastAsia"/>
              </w:rPr>
              <w:t>）</w:t>
            </w:r>
          </w:p>
        </w:tc>
        <w:tc>
          <w:tcPr>
            <w:tcW w:w="590" w:type="pct"/>
            <w:shd w:val="clear" w:color="auto" w:fill="auto"/>
            <w:noWrap/>
            <w:vAlign w:val="bottom"/>
            <w:hideMark/>
          </w:tcPr>
          <w:p w14:paraId="53A38527" w14:textId="77777777" w:rsidR="00003BBF" w:rsidRPr="00003BBF" w:rsidRDefault="00003BBF" w:rsidP="00003BBF">
            <w:pPr>
              <w:pStyle w:val="af8"/>
            </w:pPr>
            <w:r w:rsidRPr="00003BBF">
              <w:rPr>
                <w:rFonts w:hint="eastAsia"/>
              </w:rPr>
              <w:t>5.615</w:t>
            </w:r>
          </w:p>
        </w:tc>
        <w:tc>
          <w:tcPr>
            <w:tcW w:w="568" w:type="pct"/>
            <w:shd w:val="clear" w:color="auto" w:fill="auto"/>
            <w:noWrap/>
            <w:vAlign w:val="bottom"/>
            <w:hideMark/>
          </w:tcPr>
          <w:p w14:paraId="4338040E" w14:textId="77777777" w:rsidR="00003BBF" w:rsidRPr="00003BBF" w:rsidRDefault="00003BBF" w:rsidP="00003BBF">
            <w:pPr>
              <w:pStyle w:val="af8"/>
            </w:pPr>
            <w:r w:rsidRPr="00003BBF">
              <w:rPr>
                <w:rFonts w:hint="eastAsia"/>
              </w:rPr>
              <w:t>6.827</w:t>
            </w:r>
          </w:p>
        </w:tc>
        <w:tc>
          <w:tcPr>
            <w:tcW w:w="568" w:type="pct"/>
            <w:shd w:val="clear" w:color="auto" w:fill="auto"/>
            <w:noWrap/>
            <w:vAlign w:val="bottom"/>
            <w:hideMark/>
          </w:tcPr>
          <w:p w14:paraId="57007396" w14:textId="77777777" w:rsidR="00003BBF" w:rsidRPr="00003BBF" w:rsidRDefault="00003BBF" w:rsidP="00003BBF">
            <w:pPr>
              <w:pStyle w:val="af8"/>
            </w:pPr>
            <w:r w:rsidRPr="00003BBF">
              <w:rPr>
                <w:rFonts w:hint="eastAsia"/>
              </w:rPr>
              <w:t>6.447</w:t>
            </w:r>
          </w:p>
        </w:tc>
        <w:tc>
          <w:tcPr>
            <w:tcW w:w="568" w:type="pct"/>
            <w:shd w:val="clear" w:color="auto" w:fill="auto"/>
            <w:noWrap/>
            <w:vAlign w:val="bottom"/>
            <w:hideMark/>
          </w:tcPr>
          <w:p w14:paraId="475F2DEA" w14:textId="77777777" w:rsidR="00003BBF" w:rsidRPr="00003BBF" w:rsidRDefault="00003BBF" w:rsidP="00003BBF">
            <w:pPr>
              <w:pStyle w:val="af8"/>
            </w:pPr>
            <w:r w:rsidRPr="00003BBF">
              <w:rPr>
                <w:rFonts w:hint="eastAsia"/>
              </w:rPr>
              <w:t>6.296</w:t>
            </w:r>
          </w:p>
        </w:tc>
        <w:tc>
          <w:tcPr>
            <w:tcW w:w="568" w:type="pct"/>
            <w:shd w:val="clear" w:color="auto" w:fill="auto"/>
            <w:noWrap/>
            <w:vAlign w:val="bottom"/>
            <w:hideMark/>
          </w:tcPr>
          <w:p w14:paraId="29713D7B" w14:textId="77777777" w:rsidR="00003BBF" w:rsidRPr="00003BBF" w:rsidRDefault="00003BBF" w:rsidP="00003BBF">
            <w:pPr>
              <w:pStyle w:val="af8"/>
            </w:pPr>
            <w:r w:rsidRPr="00003BBF">
              <w:rPr>
                <w:rFonts w:hint="eastAsia"/>
              </w:rPr>
              <w:t>6.671</w:t>
            </w:r>
          </w:p>
        </w:tc>
        <w:tc>
          <w:tcPr>
            <w:tcW w:w="568" w:type="pct"/>
            <w:gridSpan w:val="2"/>
            <w:shd w:val="clear" w:color="auto" w:fill="auto"/>
            <w:noWrap/>
            <w:vAlign w:val="bottom"/>
            <w:hideMark/>
          </w:tcPr>
          <w:p w14:paraId="7850587E" w14:textId="77777777" w:rsidR="00003BBF" w:rsidRPr="00003BBF" w:rsidRDefault="00003BBF" w:rsidP="00003BBF">
            <w:pPr>
              <w:pStyle w:val="af8"/>
            </w:pPr>
            <w:r w:rsidRPr="00003BBF">
              <w:rPr>
                <w:rFonts w:hint="eastAsia"/>
              </w:rPr>
              <w:t>5.95%</w:t>
            </w:r>
          </w:p>
        </w:tc>
      </w:tr>
      <w:tr w:rsidR="00BC6BA2" w:rsidRPr="000946B8" w14:paraId="1594E9DB" w14:textId="77777777" w:rsidTr="00C015FB">
        <w:tblPrEx>
          <w:tblBorders>
            <w:top w:val="none" w:sz="0" w:space="0" w:color="auto"/>
            <w:bottom w:val="none" w:sz="0" w:space="0" w:color="auto"/>
            <w:insideH w:val="none" w:sz="0" w:space="0" w:color="auto"/>
          </w:tblBorders>
        </w:tblPrEx>
        <w:trPr>
          <w:gridAfter w:val="1"/>
          <w:wAfter w:w="4" w:type="pct"/>
          <w:trHeight w:val="2694"/>
        </w:trPr>
        <w:tc>
          <w:tcPr>
            <w:tcW w:w="4996" w:type="pct"/>
            <w:gridSpan w:val="7"/>
          </w:tcPr>
          <w:p w14:paraId="14517F7F" w14:textId="77777777" w:rsidR="00BC6BA2" w:rsidRPr="00BC6BA2" w:rsidRDefault="00BC6BA2" w:rsidP="00BC6BA2">
            <w:pPr>
              <w:pStyle w:val="aff1"/>
            </w:pPr>
            <w:r w:rsidRPr="00BC6BA2">
              <w:rPr>
                <w:noProof/>
              </w:rPr>
              <w:drawing>
                <wp:inline distT="0" distB="0" distL="0" distR="0" wp14:anchorId="190B4680" wp14:editId="31F75099">
                  <wp:extent cx="3459600" cy="2106000"/>
                  <wp:effectExtent l="0" t="0" r="7620" b="8890"/>
                  <wp:docPr id="1" name="图表 1">
                    <a:extLst xmlns:a="http://schemas.openxmlformats.org/drawingml/2006/main">
                      <a:ext uri="{FF2B5EF4-FFF2-40B4-BE49-F238E27FC236}">
                        <a16:creationId xmlns:a16="http://schemas.microsoft.com/office/drawing/2014/main" id="{5A7F855D-2D31-47F3-9A23-90D2A25AB7EA}"/>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65"/>
                    </a:graphicData>
                  </a:graphic>
                </wp:inline>
              </w:drawing>
            </w:r>
          </w:p>
        </w:tc>
      </w:tr>
      <w:tr w:rsidR="00BC6BA2" w14:paraId="75764ABD" w14:textId="77777777" w:rsidTr="00C015FB">
        <w:tblPrEx>
          <w:tblBorders>
            <w:top w:val="none" w:sz="0" w:space="0" w:color="auto"/>
            <w:bottom w:val="none" w:sz="0" w:space="0" w:color="auto"/>
            <w:insideH w:val="none" w:sz="0" w:space="0" w:color="auto"/>
          </w:tblBorders>
        </w:tblPrEx>
        <w:trPr>
          <w:gridAfter w:val="1"/>
          <w:wAfter w:w="4" w:type="pct"/>
        </w:trPr>
        <w:tc>
          <w:tcPr>
            <w:tcW w:w="4996" w:type="pct"/>
            <w:gridSpan w:val="7"/>
          </w:tcPr>
          <w:p w14:paraId="0CDC2B50" w14:textId="34D1AFC4" w:rsidR="00BC6BA2" w:rsidRPr="00662058" w:rsidRDefault="00BC6BA2" w:rsidP="0042271F">
            <w:pPr>
              <w:pStyle w:val="af0"/>
              <w:ind w:firstLine="480"/>
            </w:pPr>
            <w:bookmarkStart w:id="97" w:name="_Ref2890017"/>
            <w:r w:rsidRPr="00662058">
              <w:rPr>
                <w:rFonts w:hint="eastAsia"/>
              </w:rPr>
              <w:t>图</w:t>
            </w:r>
            <w:r w:rsidRPr="00662058">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9A74E1">
              <w:rPr>
                <w:noProof/>
              </w:rPr>
              <w:t>2</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9A74E1">
              <w:rPr>
                <w:noProof/>
              </w:rPr>
              <w:t>19</w:t>
            </w:r>
            <w:r>
              <w:fldChar w:fldCharType="end"/>
            </w:r>
            <w:bookmarkEnd w:id="97"/>
            <w:r w:rsidRPr="00662058">
              <w:t xml:space="preserve"> </w:t>
            </w:r>
            <w:r>
              <w:t>ER120S-G</w:t>
            </w:r>
            <w:r>
              <w:rPr>
                <w:rFonts w:hint="eastAsia"/>
              </w:rPr>
              <w:t>力位移曲线有限元与试验对比</w:t>
            </w:r>
          </w:p>
        </w:tc>
      </w:tr>
    </w:tbl>
    <w:p w14:paraId="43504C0F" w14:textId="38209401" w:rsidR="00236EF2" w:rsidRPr="00236EF2" w:rsidRDefault="00236EF2" w:rsidP="00236EF2">
      <w:pPr>
        <w:pStyle w:val="af6"/>
      </w:pPr>
      <w:bookmarkStart w:id="98" w:name="_Ref2890125"/>
      <w:r w:rsidRPr="00236EF2">
        <w:rPr>
          <w:rFonts w:hint="eastAsia"/>
        </w:rPr>
        <w:t>表</w:t>
      </w:r>
      <w:r w:rsidRPr="00236EF2">
        <w:rPr>
          <w:rFonts w:hint="eastAsia"/>
        </w:rPr>
        <w:t xml:space="preserve"> </w:t>
      </w:r>
      <w:r w:rsidRPr="00236EF2">
        <w:fldChar w:fldCharType="begin"/>
      </w:r>
      <w:r w:rsidRPr="00236EF2">
        <w:instrText xml:space="preserve"> </w:instrText>
      </w:r>
      <w:r w:rsidRPr="00236EF2">
        <w:rPr>
          <w:rFonts w:hint="eastAsia"/>
        </w:rPr>
        <w:instrText>STYLEREF 1 \s</w:instrText>
      </w:r>
      <w:r w:rsidRPr="00236EF2">
        <w:instrText xml:space="preserve"> </w:instrText>
      </w:r>
      <w:r w:rsidRPr="00236EF2">
        <w:fldChar w:fldCharType="separate"/>
      </w:r>
      <w:r w:rsidR="009A74E1">
        <w:rPr>
          <w:noProof/>
        </w:rPr>
        <w:t>2</w:t>
      </w:r>
      <w:r w:rsidRPr="00236EF2">
        <w:fldChar w:fldCharType="end"/>
      </w:r>
      <w:r w:rsidRPr="00236EF2">
        <w:t>.</w:t>
      </w:r>
      <w:r w:rsidRPr="00236EF2">
        <w:fldChar w:fldCharType="begin"/>
      </w:r>
      <w:r w:rsidRPr="00236EF2">
        <w:instrText xml:space="preserve"> </w:instrText>
      </w:r>
      <w:r w:rsidRPr="00236EF2">
        <w:rPr>
          <w:rFonts w:hint="eastAsia"/>
        </w:rPr>
        <w:instrText xml:space="preserve">SEQ </w:instrText>
      </w:r>
      <w:r w:rsidRPr="00236EF2">
        <w:rPr>
          <w:rFonts w:hint="eastAsia"/>
        </w:rPr>
        <w:instrText>表</w:instrText>
      </w:r>
      <w:r w:rsidRPr="00236EF2">
        <w:rPr>
          <w:rFonts w:hint="eastAsia"/>
        </w:rPr>
        <w:instrText xml:space="preserve"> \* ARABIC \s 1</w:instrText>
      </w:r>
      <w:r w:rsidRPr="00236EF2">
        <w:instrText xml:space="preserve"> </w:instrText>
      </w:r>
      <w:r w:rsidRPr="00236EF2">
        <w:fldChar w:fldCharType="separate"/>
      </w:r>
      <w:r w:rsidR="009A74E1">
        <w:rPr>
          <w:noProof/>
        </w:rPr>
        <w:t>11</w:t>
      </w:r>
      <w:r w:rsidRPr="00236EF2">
        <w:fldChar w:fldCharType="end"/>
      </w:r>
      <w:bookmarkEnd w:id="98"/>
      <w:r w:rsidRPr="00236EF2">
        <w:t xml:space="preserve"> ER120S-G</w:t>
      </w:r>
      <w:r w:rsidRPr="00236EF2">
        <w:rPr>
          <w:rFonts w:hint="eastAsia"/>
        </w:rPr>
        <w:t>试件极限荷载和位移试验与有限元对比</w:t>
      </w:r>
    </w:p>
    <w:tbl>
      <w:tblPr>
        <w:tblW w:w="0" w:type="auto"/>
        <w:jc w:val="center"/>
        <w:tblBorders>
          <w:top w:val="single" w:sz="12" w:space="0" w:color="auto"/>
          <w:bottom w:val="single" w:sz="12" w:space="0" w:color="auto"/>
          <w:insideH w:val="single" w:sz="2" w:space="0" w:color="auto"/>
        </w:tblBorders>
        <w:tblLook w:val="04A0" w:firstRow="1" w:lastRow="0" w:firstColumn="1" w:lastColumn="0" w:noHBand="0" w:noVBand="1"/>
      </w:tblPr>
      <w:tblGrid>
        <w:gridCol w:w="3133"/>
        <w:gridCol w:w="1424"/>
        <w:gridCol w:w="1266"/>
        <w:gridCol w:w="1179"/>
      </w:tblGrid>
      <w:tr w:rsidR="00B651D1" w:rsidRPr="00B651D1" w14:paraId="5C794776" w14:textId="77777777" w:rsidTr="00B651D1">
        <w:trPr>
          <w:trHeight w:val="270"/>
          <w:jc w:val="center"/>
        </w:trPr>
        <w:tc>
          <w:tcPr>
            <w:tcW w:w="0" w:type="auto"/>
            <w:shd w:val="clear" w:color="auto" w:fill="auto"/>
            <w:noWrap/>
            <w:vAlign w:val="bottom"/>
            <w:hideMark/>
          </w:tcPr>
          <w:p w14:paraId="7A82C086" w14:textId="6F4533A1" w:rsidR="00B651D1" w:rsidRPr="00B651D1" w:rsidRDefault="00B651D1" w:rsidP="00B651D1">
            <w:pPr>
              <w:pStyle w:val="afffa"/>
              <w:ind w:firstLine="420"/>
            </w:pPr>
          </w:p>
        </w:tc>
        <w:tc>
          <w:tcPr>
            <w:tcW w:w="0" w:type="auto"/>
            <w:shd w:val="clear" w:color="auto" w:fill="auto"/>
            <w:noWrap/>
            <w:vAlign w:val="bottom"/>
            <w:hideMark/>
          </w:tcPr>
          <w:p w14:paraId="0520D629" w14:textId="77777777" w:rsidR="00B651D1" w:rsidRPr="00B651D1" w:rsidRDefault="00B651D1" w:rsidP="00B651D1">
            <w:pPr>
              <w:pStyle w:val="afffa"/>
              <w:ind w:firstLine="420"/>
            </w:pPr>
            <w:r w:rsidRPr="00B651D1">
              <w:rPr>
                <w:rFonts w:hint="eastAsia"/>
              </w:rPr>
              <w:t>120_1</w:t>
            </w:r>
          </w:p>
        </w:tc>
        <w:tc>
          <w:tcPr>
            <w:tcW w:w="0" w:type="auto"/>
            <w:shd w:val="clear" w:color="auto" w:fill="auto"/>
            <w:noWrap/>
            <w:vAlign w:val="bottom"/>
            <w:hideMark/>
          </w:tcPr>
          <w:p w14:paraId="57C49193" w14:textId="77777777" w:rsidR="00B651D1" w:rsidRPr="00B651D1" w:rsidRDefault="00B651D1" w:rsidP="00B651D1">
            <w:pPr>
              <w:pStyle w:val="afffa"/>
              <w:ind w:firstLine="420"/>
            </w:pPr>
            <w:r w:rsidRPr="00B651D1">
              <w:rPr>
                <w:rFonts w:hint="eastAsia"/>
              </w:rPr>
              <w:t>有限元</w:t>
            </w:r>
          </w:p>
        </w:tc>
        <w:tc>
          <w:tcPr>
            <w:tcW w:w="0" w:type="auto"/>
            <w:shd w:val="clear" w:color="auto" w:fill="auto"/>
            <w:noWrap/>
            <w:vAlign w:val="bottom"/>
            <w:hideMark/>
          </w:tcPr>
          <w:p w14:paraId="2B119476" w14:textId="77777777" w:rsidR="00B651D1" w:rsidRPr="00B651D1" w:rsidRDefault="00B651D1" w:rsidP="00B651D1">
            <w:pPr>
              <w:pStyle w:val="afffa"/>
              <w:ind w:firstLine="420"/>
            </w:pPr>
            <w:r w:rsidRPr="00B651D1">
              <w:rPr>
                <w:rFonts w:hint="eastAsia"/>
              </w:rPr>
              <w:t>误差</w:t>
            </w:r>
          </w:p>
        </w:tc>
      </w:tr>
      <w:tr w:rsidR="00B651D1" w:rsidRPr="00B651D1" w14:paraId="5A0C991E" w14:textId="77777777" w:rsidTr="00B651D1">
        <w:trPr>
          <w:trHeight w:val="270"/>
          <w:jc w:val="center"/>
        </w:trPr>
        <w:tc>
          <w:tcPr>
            <w:tcW w:w="0" w:type="auto"/>
            <w:shd w:val="clear" w:color="auto" w:fill="auto"/>
            <w:noWrap/>
            <w:vAlign w:val="bottom"/>
            <w:hideMark/>
          </w:tcPr>
          <w:p w14:paraId="33B7567B" w14:textId="77777777" w:rsidR="00B651D1" w:rsidRPr="00B651D1" w:rsidRDefault="00B651D1" w:rsidP="00B651D1">
            <w:pPr>
              <w:pStyle w:val="afffa"/>
              <w:ind w:firstLine="420"/>
            </w:pPr>
            <w:r w:rsidRPr="00B651D1">
              <w:rPr>
                <w:rFonts w:hint="eastAsia"/>
              </w:rPr>
              <w:t>极限荷载（</w:t>
            </w:r>
            <w:proofErr w:type="spellStart"/>
            <w:r w:rsidRPr="00B651D1">
              <w:rPr>
                <w:rFonts w:hint="eastAsia"/>
              </w:rPr>
              <w:t>kN</w:t>
            </w:r>
            <w:proofErr w:type="spellEnd"/>
            <w:r w:rsidRPr="00B651D1">
              <w:rPr>
                <w:rFonts w:hint="eastAsia"/>
              </w:rPr>
              <w:t>）</w:t>
            </w:r>
          </w:p>
        </w:tc>
        <w:tc>
          <w:tcPr>
            <w:tcW w:w="0" w:type="auto"/>
            <w:shd w:val="clear" w:color="auto" w:fill="auto"/>
            <w:noWrap/>
            <w:vAlign w:val="bottom"/>
            <w:hideMark/>
          </w:tcPr>
          <w:p w14:paraId="1B7D73A5" w14:textId="77777777" w:rsidR="00B651D1" w:rsidRPr="00B651D1" w:rsidRDefault="00B651D1" w:rsidP="00B651D1">
            <w:pPr>
              <w:pStyle w:val="afffa"/>
              <w:ind w:firstLine="420"/>
            </w:pPr>
            <w:r w:rsidRPr="00B651D1">
              <w:rPr>
                <w:rFonts w:hint="eastAsia"/>
              </w:rPr>
              <w:t>85.152</w:t>
            </w:r>
          </w:p>
        </w:tc>
        <w:tc>
          <w:tcPr>
            <w:tcW w:w="0" w:type="auto"/>
            <w:shd w:val="clear" w:color="auto" w:fill="auto"/>
            <w:noWrap/>
            <w:vAlign w:val="bottom"/>
            <w:hideMark/>
          </w:tcPr>
          <w:p w14:paraId="36CA34F1" w14:textId="77777777" w:rsidR="00B651D1" w:rsidRPr="00B651D1" w:rsidRDefault="00B651D1" w:rsidP="00B651D1">
            <w:pPr>
              <w:pStyle w:val="afffa"/>
              <w:ind w:firstLine="420"/>
            </w:pPr>
            <w:r w:rsidRPr="00B651D1">
              <w:rPr>
                <w:rFonts w:hint="eastAsia"/>
              </w:rPr>
              <w:t>84.17</w:t>
            </w:r>
          </w:p>
        </w:tc>
        <w:tc>
          <w:tcPr>
            <w:tcW w:w="0" w:type="auto"/>
            <w:shd w:val="clear" w:color="auto" w:fill="auto"/>
            <w:noWrap/>
            <w:vAlign w:val="bottom"/>
            <w:hideMark/>
          </w:tcPr>
          <w:p w14:paraId="065DDDA4" w14:textId="77777777" w:rsidR="00B651D1" w:rsidRPr="00B651D1" w:rsidRDefault="00B651D1" w:rsidP="00B651D1">
            <w:pPr>
              <w:pStyle w:val="afffa"/>
              <w:ind w:firstLine="420"/>
            </w:pPr>
            <w:r w:rsidRPr="00B651D1">
              <w:rPr>
                <w:rFonts w:hint="eastAsia"/>
              </w:rPr>
              <w:t>1.15%</w:t>
            </w:r>
          </w:p>
        </w:tc>
      </w:tr>
      <w:tr w:rsidR="00B651D1" w:rsidRPr="00B651D1" w14:paraId="24A139A6" w14:textId="77777777" w:rsidTr="00B651D1">
        <w:trPr>
          <w:trHeight w:val="270"/>
          <w:jc w:val="center"/>
        </w:trPr>
        <w:tc>
          <w:tcPr>
            <w:tcW w:w="0" w:type="auto"/>
            <w:shd w:val="clear" w:color="auto" w:fill="auto"/>
            <w:noWrap/>
            <w:vAlign w:val="bottom"/>
            <w:hideMark/>
          </w:tcPr>
          <w:p w14:paraId="305B0B1C" w14:textId="77777777" w:rsidR="00B651D1" w:rsidRPr="00B651D1" w:rsidRDefault="00B651D1" w:rsidP="00B651D1">
            <w:pPr>
              <w:pStyle w:val="afffa"/>
              <w:ind w:firstLine="420"/>
            </w:pPr>
            <w:r w:rsidRPr="00B651D1">
              <w:rPr>
                <w:rFonts w:hint="eastAsia"/>
              </w:rPr>
              <w:t>极限荷载对应的位移</w:t>
            </w:r>
            <w:r w:rsidRPr="00B651D1">
              <w:rPr>
                <w:rFonts w:hint="eastAsia"/>
              </w:rPr>
              <w:t>(mm</w:t>
            </w:r>
            <w:r w:rsidRPr="00B651D1">
              <w:rPr>
                <w:rFonts w:hint="eastAsia"/>
              </w:rPr>
              <w:t>）</w:t>
            </w:r>
          </w:p>
        </w:tc>
        <w:tc>
          <w:tcPr>
            <w:tcW w:w="0" w:type="auto"/>
            <w:shd w:val="clear" w:color="auto" w:fill="auto"/>
            <w:noWrap/>
            <w:vAlign w:val="bottom"/>
            <w:hideMark/>
          </w:tcPr>
          <w:p w14:paraId="2FC60AA3" w14:textId="77777777" w:rsidR="00B651D1" w:rsidRPr="00B651D1" w:rsidRDefault="00B651D1" w:rsidP="00B651D1">
            <w:pPr>
              <w:pStyle w:val="afffa"/>
              <w:ind w:firstLine="420"/>
            </w:pPr>
            <w:r w:rsidRPr="00B651D1">
              <w:rPr>
                <w:rFonts w:hint="eastAsia"/>
              </w:rPr>
              <w:t>5.612578</w:t>
            </w:r>
          </w:p>
        </w:tc>
        <w:tc>
          <w:tcPr>
            <w:tcW w:w="0" w:type="auto"/>
            <w:shd w:val="clear" w:color="auto" w:fill="auto"/>
            <w:noWrap/>
            <w:vAlign w:val="bottom"/>
            <w:hideMark/>
          </w:tcPr>
          <w:p w14:paraId="5B92E468" w14:textId="77777777" w:rsidR="00B651D1" w:rsidRPr="00B651D1" w:rsidRDefault="00B651D1" w:rsidP="00B651D1">
            <w:pPr>
              <w:pStyle w:val="afffa"/>
              <w:ind w:firstLine="420"/>
            </w:pPr>
            <w:r w:rsidRPr="00B651D1">
              <w:rPr>
                <w:rFonts w:hint="eastAsia"/>
              </w:rPr>
              <w:t>6.120</w:t>
            </w:r>
          </w:p>
        </w:tc>
        <w:tc>
          <w:tcPr>
            <w:tcW w:w="0" w:type="auto"/>
            <w:shd w:val="clear" w:color="auto" w:fill="auto"/>
            <w:noWrap/>
            <w:vAlign w:val="bottom"/>
            <w:hideMark/>
          </w:tcPr>
          <w:p w14:paraId="2D5157C7" w14:textId="77777777" w:rsidR="00B651D1" w:rsidRPr="00B651D1" w:rsidRDefault="001772D9" w:rsidP="00B651D1">
            <w:pPr>
              <w:pStyle w:val="afffa"/>
              <w:ind w:firstLine="420"/>
            </w:pPr>
            <w:r>
              <w:t>8.29</w:t>
            </w:r>
            <w:r w:rsidR="00B651D1" w:rsidRPr="00B651D1">
              <w:rPr>
                <w:rFonts w:hint="eastAsia"/>
              </w:rPr>
              <w:t>%</w:t>
            </w:r>
          </w:p>
        </w:tc>
      </w:tr>
    </w:tbl>
    <w:p w14:paraId="582D4C4D" w14:textId="77777777" w:rsidR="00B651D1" w:rsidRPr="00BC6BA2" w:rsidRDefault="00B651D1" w:rsidP="00B90F43">
      <w:pPr>
        <w:ind w:firstLine="480"/>
      </w:pPr>
    </w:p>
    <w:p w14:paraId="7443CAC3" w14:textId="4F944ADB" w:rsidR="00624A20" w:rsidRDefault="00624A20" w:rsidP="00624A20">
      <w:pPr>
        <w:pStyle w:val="2"/>
        <w:numPr>
          <w:ilvl w:val="1"/>
          <w:numId w:val="4"/>
        </w:numPr>
      </w:pPr>
      <w:bookmarkStart w:id="99" w:name="_Toc4938211"/>
      <w:r>
        <w:rPr>
          <w:rFonts w:hint="eastAsia"/>
        </w:rPr>
        <w:lastRenderedPageBreak/>
        <w:t>本章小结</w:t>
      </w:r>
      <w:bookmarkEnd w:id="99"/>
    </w:p>
    <w:p w14:paraId="7153D09A" w14:textId="03657B8B" w:rsidR="00DF6430" w:rsidRPr="00DF6430" w:rsidRDefault="00DF6430" w:rsidP="00DF6430">
      <w:pPr>
        <w:ind w:firstLine="480"/>
      </w:pPr>
      <w:bookmarkStart w:id="100" w:name="OLE_LINK57"/>
      <w:r w:rsidRPr="00DF6430">
        <w:rPr>
          <w:rFonts w:hint="eastAsia"/>
        </w:rPr>
        <w:t>本章对舞阳钢铁公司生产的</w:t>
      </w:r>
      <w:r w:rsidRPr="00DF6430">
        <w:rPr>
          <w:rFonts w:hint="eastAsia"/>
        </w:rPr>
        <w:t>Q890D</w:t>
      </w:r>
      <w:r w:rsidRPr="00DF6430">
        <w:rPr>
          <w:rFonts w:hint="eastAsia"/>
        </w:rPr>
        <w:t>的高强度结构钢材和</w:t>
      </w:r>
      <w:proofErr w:type="gramStart"/>
      <w:r w:rsidRPr="00DF6430">
        <w:rPr>
          <w:rFonts w:hint="eastAsia"/>
        </w:rPr>
        <w:t>昆山中冶宝钢焊接材料有限公司</w:t>
      </w:r>
      <w:proofErr w:type="gramEnd"/>
      <w:r w:rsidRPr="00DF6430">
        <w:rPr>
          <w:rFonts w:hint="eastAsia"/>
        </w:rPr>
        <w:t>生产的</w:t>
      </w:r>
      <w:r w:rsidRPr="00DF6430">
        <w:rPr>
          <w:rFonts w:hint="eastAsia"/>
        </w:rPr>
        <w:t>ER120S-G</w:t>
      </w:r>
      <w:r w:rsidRPr="00DF6430">
        <w:rPr>
          <w:rFonts w:hint="eastAsia"/>
        </w:rPr>
        <w:t>高强度焊材进行了单调加载材料力学性能试验研究，</w:t>
      </w:r>
      <w:r>
        <w:rPr>
          <w:rFonts w:hint="eastAsia"/>
        </w:rPr>
        <w:t>并且</w:t>
      </w:r>
      <w:r w:rsidRPr="00DF6430">
        <w:rPr>
          <w:rFonts w:hint="eastAsia"/>
        </w:rPr>
        <w:t>采用“试错法”对母材和焊材</w:t>
      </w:r>
      <w:proofErr w:type="gramStart"/>
      <w:r w:rsidRPr="00DF6430">
        <w:rPr>
          <w:rFonts w:hint="eastAsia"/>
        </w:rPr>
        <w:t>的本构模</w:t>
      </w:r>
      <w:proofErr w:type="gramEnd"/>
      <w:r w:rsidRPr="00DF6430">
        <w:rPr>
          <w:rFonts w:hint="eastAsia"/>
        </w:rPr>
        <w:t>型进行校核，得到母材和焊材基于</w:t>
      </w:r>
      <w:r w:rsidRPr="00DF6430">
        <w:rPr>
          <w:rFonts w:hint="eastAsia"/>
        </w:rPr>
        <w:t>Ramberg-Osgood</w:t>
      </w:r>
      <w:r w:rsidRPr="00DF6430">
        <w:rPr>
          <w:rFonts w:hint="eastAsia"/>
        </w:rPr>
        <w:t>模型改善的幂指数形式的</w:t>
      </w:r>
      <w:proofErr w:type="gramStart"/>
      <w:r w:rsidRPr="00DF6430">
        <w:rPr>
          <w:rFonts w:hint="eastAsia"/>
        </w:rPr>
        <w:t>材料本构模</w:t>
      </w:r>
      <w:proofErr w:type="gramEnd"/>
      <w:r w:rsidRPr="00DF6430">
        <w:rPr>
          <w:rFonts w:hint="eastAsia"/>
        </w:rPr>
        <w:t>型的相关系数，包括应变硬化指数</w:t>
      </w:r>
      <w:r w:rsidRPr="00DF6430">
        <w:rPr>
          <w:rFonts w:hint="eastAsia"/>
        </w:rPr>
        <w:t>n</w:t>
      </w:r>
      <w:r w:rsidRPr="00DF6430">
        <w:rPr>
          <w:rFonts w:hint="eastAsia"/>
        </w:rPr>
        <w:t>和参数值</w:t>
      </w:r>
      <w:r w:rsidRPr="00DF6430">
        <w:rPr>
          <w:rFonts w:hint="eastAsia"/>
        </w:rPr>
        <w:t>K</w:t>
      </w:r>
      <w:bookmarkEnd w:id="100"/>
      <w:r>
        <w:rPr>
          <w:rFonts w:hint="eastAsia"/>
        </w:rPr>
        <w:t>，</w:t>
      </w:r>
      <w:bookmarkStart w:id="101" w:name="OLE_LINK68"/>
      <w:r>
        <w:rPr>
          <w:rFonts w:hint="eastAsia"/>
        </w:rPr>
        <w:t>主要结论如下：</w:t>
      </w:r>
      <w:bookmarkEnd w:id="101"/>
    </w:p>
    <w:p w14:paraId="578B1BC0" w14:textId="362D8F68" w:rsidR="00DF6430" w:rsidRDefault="00EB5529" w:rsidP="00C015FB">
      <w:pPr>
        <w:ind w:firstLine="480"/>
      </w:pPr>
      <w:r>
        <w:rPr>
          <w:rFonts w:hint="eastAsia"/>
        </w:rPr>
        <w:t>（</w:t>
      </w:r>
      <w:r>
        <w:rPr>
          <w:rFonts w:hint="eastAsia"/>
        </w:rPr>
        <w:t>1</w:t>
      </w:r>
      <w:r>
        <w:rPr>
          <w:rFonts w:hint="eastAsia"/>
        </w:rPr>
        <w:t>）</w:t>
      </w:r>
      <w:bookmarkStart w:id="102" w:name="OLE_LINK50"/>
      <w:bookmarkStart w:id="103" w:name="OLE_LINK48"/>
      <w:r w:rsidR="008548A9">
        <w:rPr>
          <w:rFonts w:hint="eastAsia"/>
        </w:rPr>
        <w:t>1</w:t>
      </w:r>
      <w:r w:rsidR="008548A9">
        <w:t>0mm</w:t>
      </w:r>
      <w:r w:rsidR="008548A9">
        <w:rPr>
          <w:rFonts w:hint="eastAsia"/>
        </w:rPr>
        <w:t>厚的</w:t>
      </w:r>
      <w:bookmarkStart w:id="104" w:name="OLE_LINK52"/>
      <w:r>
        <w:rPr>
          <w:rFonts w:hint="eastAsia"/>
        </w:rPr>
        <w:t>高强度钢材</w:t>
      </w:r>
      <w:bookmarkEnd w:id="104"/>
      <w:r>
        <w:rPr>
          <w:rFonts w:hint="eastAsia"/>
        </w:rPr>
        <w:t>Q</w:t>
      </w:r>
      <w:r>
        <w:t>890D</w:t>
      </w:r>
      <w:r w:rsidR="008548A9">
        <w:rPr>
          <w:rFonts w:hint="eastAsia"/>
        </w:rPr>
        <w:t>的屈服强度为</w:t>
      </w:r>
      <w:r w:rsidR="008548A9">
        <w:rPr>
          <w:rFonts w:hint="eastAsia"/>
        </w:rPr>
        <w:t>1</w:t>
      </w:r>
      <w:r w:rsidR="008548A9">
        <w:t>114.39MP</w:t>
      </w:r>
      <w:r w:rsidR="008548A9">
        <w:rPr>
          <w:rFonts w:hint="eastAsia"/>
        </w:rPr>
        <w:t>a</w:t>
      </w:r>
      <w:r w:rsidR="008548A9">
        <w:rPr>
          <w:rFonts w:hint="eastAsia"/>
        </w:rPr>
        <w:t>，极限强度为</w:t>
      </w:r>
      <w:r w:rsidR="008548A9">
        <w:rPr>
          <w:rFonts w:hint="eastAsia"/>
        </w:rPr>
        <w:t>1</w:t>
      </w:r>
      <w:r w:rsidR="008548A9">
        <w:t>145.32MPa</w:t>
      </w:r>
      <w:r w:rsidR="008548A9">
        <w:rPr>
          <w:rFonts w:hint="eastAsia"/>
        </w:rPr>
        <w:t>，</w:t>
      </w:r>
      <w:proofErr w:type="gramStart"/>
      <w:r w:rsidR="008548A9">
        <w:rPr>
          <w:rFonts w:hint="eastAsia"/>
        </w:rPr>
        <w:t>屈强比为</w:t>
      </w:r>
      <w:proofErr w:type="gramEnd"/>
      <w:r w:rsidR="008548A9">
        <w:rPr>
          <w:rFonts w:hint="eastAsia"/>
        </w:rPr>
        <w:t>0</w:t>
      </w:r>
      <w:r w:rsidR="008548A9">
        <w:t>.973</w:t>
      </w:r>
      <w:r w:rsidR="008548A9">
        <w:rPr>
          <w:rFonts w:hint="eastAsia"/>
        </w:rPr>
        <w:t>，</w:t>
      </w:r>
      <w:bookmarkEnd w:id="102"/>
      <w:r w:rsidR="008548A9">
        <w:rPr>
          <w:rFonts w:hint="eastAsia"/>
        </w:rPr>
        <w:t>面缩率和伸长率分别为</w:t>
      </w:r>
      <w:r w:rsidR="008548A9">
        <w:rPr>
          <w:rFonts w:hint="eastAsia"/>
        </w:rPr>
        <w:t>5</w:t>
      </w:r>
      <w:r w:rsidR="008548A9">
        <w:t>4.25</w:t>
      </w:r>
      <w:r w:rsidR="008548A9">
        <w:rPr>
          <w:rFonts w:hint="eastAsia"/>
        </w:rPr>
        <w:t>%/</w:t>
      </w:r>
      <w:r w:rsidR="008548A9">
        <w:t>12.50%</w:t>
      </w:r>
      <w:bookmarkEnd w:id="103"/>
      <w:r w:rsidR="008548A9">
        <w:rPr>
          <w:rFonts w:hint="eastAsia"/>
        </w:rPr>
        <w:t>；</w:t>
      </w:r>
      <w:r w:rsidR="008548A9">
        <w:t>20mm</w:t>
      </w:r>
      <w:r w:rsidR="008548A9">
        <w:rPr>
          <w:rFonts w:hint="eastAsia"/>
        </w:rPr>
        <w:t>厚的高强度钢材</w:t>
      </w:r>
      <w:r w:rsidR="008548A9">
        <w:rPr>
          <w:rFonts w:hint="eastAsia"/>
        </w:rPr>
        <w:t>Q</w:t>
      </w:r>
      <w:r w:rsidR="008548A9">
        <w:t>890D</w:t>
      </w:r>
      <w:r w:rsidR="008548A9">
        <w:rPr>
          <w:rFonts w:hint="eastAsia"/>
        </w:rPr>
        <w:t>的屈服强度为</w:t>
      </w:r>
      <w:r w:rsidR="008548A9">
        <w:t>929.15MP</w:t>
      </w:r>
      <w:r w:rsidR="008548A9">
        <w:rPr>
          <w:rFonts w:hint="eastAsia"/>
        </w:rPr>
        <w:t>a</w:t>
      </w:r>
      <w:r w:rsidR="008548A9">
        <w:rPr>
          <w:rFonts w:hint="eastAsia"/>
        </w:rPr>
        <w:t>，极限强度为</w:t>
      </w:r>
      <w:r w:rsidR="008548A9">
        <w:t>975.22MPa</w:t>
      </w:r>
      <w:r w:rsidR="008548A9">
        <w:rPr>
          <w:rFonts w:hint="eastAsia"/>
        </w:rPr>
        <w:t>，</w:t>
      </w:r>
      <w:proofErr w:type="gramStart"/>
      <w:r w:rsidR="008548A9">
        <w:rPr>
          <w:rFonts w:hint="eastAsia"/>
        </w:rPr>
        <w:t>屈强比为</w:t>
      </w:r>
      <w:proofErr w:type="gramEnd"/>
      <w:r w:rsidR="008548A9">
        <w:rPr>
          <w:rFonts w:hint="eastAsia"/>
        </w:rPr>
        <w:t>0</w:t>
      </w:r>
      <w:r w:rsidR="008548A9">
        <w:t>.953</w:t>
      </w:r>
      <w:r w:rsidR="008548A9">
        <w:rPr>
          <w:rFonts w:hint="eastAsia"/>
        </w:rPr>
        <w:t>，面缩率和伸长率分别为</w:t>
      </w:r>
      <w:r w:rsidR="008548A9">
        <w:t>43.67</w:t>
      </w:r>
      <w:r w:rsidR="008548A9">
        <w:rPr>
          <w:rFonts w:hint="eastAsia"/>
        </w:rPr>
        <w:t>%/</w:t>
      </w:r>
      <w:r w:rsidR="008548A9">
        <w:t>16.07%</w:t>
      </w:r>
      <w:r w:rsidR="008548A9">
        <w:rPr>
          <w:rFonts w:hint="eastAsia"/>
        </w:rPr>
        <w:t>。两种厚度钢板的力学性能均符合规范</w:t>
      </w:r>
      <w:r w:rsidR="008548A9" w:rsidRPr="00E352F8">
        <w:t>《高强度结构用调制钢板</w:t>
      </w:r>
      <w:r w:rsidR="008548A9">
        <w:rPr>
          <w:rFonts w:hint="eastAsia"/>
        </w:rPr>
        <w:t>(</w:t>
      </w:r>
      <w:r w:rsidR="008548A9">
        <w:t>GB/T 16270)</w:t>
      </w:r>
      <w:r w:rsidR="008548A9" w:rsidRPr="00E352F8">
        <w:t>》</w:t>
      </w:r>
      <w:r w:rsidR="008548A9">
        <w:rPr>
          <w:rFonts w:hint="eastAsia"/>
        </w:rPr>
        <w:t>的要求。</w:t>
      </w:r>
    </w:p>
    <w:p w14:paraId="0CE369BE" w14:textId="1A9AFD06" w:rsidR="008548A9" w:rsidRDefault="008548A9" w:rsidP="00C015FB">
      <w:pPr>
        <w:ind w:firstLine="480"/>
      </w:pPr>
      <w:r>
        <w:rPr>
          <w:rFonts w:hint="eastAsia"/>
        </w:rPr>
        <w:t>（</w:t>
      </w:r>
      <w:r>
        <w:rPr>
          <w:rFonts w:hint="eastAsia"/>
        </w:rPr>
        <w:t>2</w:t>
      </w:r>
      <w:r>
        <w:rPr>
          <w:rFonts w:hint="eastAsia"/>
        </w:rPr>
        <w:t>）高强度焊材</w:t>
      </w:r>
      <w:r>
        <w:t>ER120S-G</w:t>
      </w:r>
      <w:r>
        <w:rPr>
          <w:rFonts w:hint="eastAsia"/>
        </w:rPr>
        <w:t>的屈服强度为</w:t>
      </w:r>
      <w:r>
        <w:t>972.65MP</w:t>
      </w:r>
      <w:r>
        <w:rPr>
          <w:rFonts w:hint="eastAsia"/>
        </w:rPr>
        <w:t>a</w:t>
      </w:r>
      <w:r>
        <w:rPr>
          <w:rFonts w:hint="eastAsia"/>
        </w:rPr>
        <w:t>，极限强度为</w:t>
      </w:r>
      <w:r>
        <w:t>1084.19MPa</w:t>
      </w:r>
      <w:r>
        <w:rPr>
          <w:rFonts w:hint="eastAsia"/>
        </w:rPr>
        <w:t>，</w:t>
      </w:r>
      <w:proofErr w:type="gramStart"/>
      <w:r>
        <w:rPr>
          <w:rFonts w:hint="eastAsia"/>
        </w:rPr>
        <w:t>屈强比为</w:t>
      </w:r>
      <w:proofErr w:type="gramEnd"/>
      <w:r>
        <w:t>0.897</w:t>
      </w:r>
      <w:r>
        <w:rPr>
          <w:rFonts w:hint="eastAsia"/>
        </w:rPr>
        <w:t>，极限强度对应的应变为</w:t>
      </w:r>
      <w:r>
        <w:rPr>
          <w:rFonts w:hint="eastAsia"/>
        </w:rPr>
        <w:t>0</w:t>
      </w:r>
      <w:r>
        <w:t>.1123</w:t>
      </w:r>
      <w:r>
        <w:rPr>
          <w:rFonts w:hint="eastAsia"/>
        </w:rPr>
        <w:t>。</w:t>
      </w:r>
    </w:p>
    <w:p w14:paraId="46E97C23" w14:textId="70B17D42" w:rsidR="009B067E" w:rsidRDefault="00A06343" w:rsidP="00C015FB">
      <w:pPr>
        <w:ind w:firstLine="480"/>
      </w:pPr>
      <w:r>
        <w:rPr>
          <w:rFonts w:hint="eastAsia"/>
        </w:rPr>
        <w:t>（</w:t>
      </w:r>
      <w:r>
        <w:rPr>
          <w:rFonts w:hint="eastAsia"/>
        </w:rPr>
        <w:t>3</w:t>
      </w:r>
      <w:r>
        <w:rPr>
          <w:rFonts w:hint="eastAsia"/>
        </w:rPr>
        <w:t>）通过计算</w:t>
      </w:r>
      <w:r w:rsidR="009B067E">
        <w:rPr>
          <w:rFonts w:hint="eastAsia"/>
        </w:rPr>
        <w:t>1</w:t>
      </w:r>
      <w:r w:rsidR="009B067E">
        <w:t>0mm</w:t>
      </w:r>
      <w:r w:rsidR="009B067E">
        <w:t>和</w:t>
      </w:r>
      <w:r w:rsidR="009B067E">
        <w:rPr>
          <w:rFonts w:hint="eastAsia"/>
        </w:rPr>
        <w:t>2</w:t>
      </w:r>
      <w:r w:rsidR="009B067E">
        <w:t>0mm</w:t>
      </w:r>
      <w:r>
        <w:rPr>
          <w:rFonts w:hint="eastAsia"/>
        </w:rPr>
        <w:t>高强度钢材</w:t>
      </w:r>
      <w:r w:rsidR="009B067E">
        <w:rPr>
          <w:rFonts w:hint="eastAsia"/>
        </w:rPr>
        <w:t>Q</w:t>
      </w:r>
      <w:r w:rsidR="009B067E">
        <w:t>890D</w:t>
      </w:r>
      <w:r>
        <w:rPr>
          <w:rFonts w:hint="eastAsia"/>
        </w:rPr>
        <w:t>的碳当量得知该种钢材焊接时</w:t>
      </w:r>
      <w:r w:rsidR="009B067E">
        <w:rPr>
          <w:rFonts w:hint="eastAsia"/>
        </w:rPr>
        <w:t>需要焊前预热和焊接后热处理。</w:t>
      </w:r>
      <w:r>
        <w:rPr>
          <w:rFonts w:hint="eastAsia"/>
        </w:rPr>
        <w:t>高强钢角焊缝</w:t>
      </w:r>
      <w:r w:rsidR="009B067E">
        <w:rPr>
          <w:rFonts w:hint="eastAsia"/>
        </w:rPr>
        <w:t>试验</w:t>
      </w:r>
      <w:r>
        <w:rPr>
          <w:rFonts w:hint="eastAsia"/>
        </w:rPr>
        <w:t>焊接热处理工艺为：</w:t>
      </w:r>
      <w:r w:rsidR="009B067E">
        <w:rPr>
          <w:rFonts w:hint="eastAsia"/>
        </w:rPr>
        <w:t>焊接</w:t>
      </w:r>
      <w:r w:rsidR="009B067E" w:rsidRPr="00837306">
        <w:t>前预热</w:t>
      </w:r>
      <w:r w:rsidR="009B067E" w:rsidRPr="00837306">
        <w:t>150</w:t>
      </w:r>
      <w:r w:rsidR="009B067E">
        <w:rPr>
          <w:rFonts w:hint="eastAsia"/>
        </w:rPr>
        <w:t>-</w:t>
      </w:r>
      <w:r w:rsidR="009B067E">
        <w:t>200</w:t>
      </w:r>
      <w:r w:rsidR="009B067E" w:rsidRPr="00837306">
        <w:t>℃</w:t>
      </w:r>
      <w:r w:rsidR="009B067E">
        <w:rPr>
          <w:rFonts w:hint="eastAsia"/>
        </w:rPr>
        <w:t>，焊接</w:t>
      </w:r>
      <w:proofErr w:type="gramStart"/>
      <w:r w:rsidR="009B067E">
        <w:rPr>
          <w:rFonts w:hint="eastAsia"/>
        </w:rPr>
        <w:t>后消氢热处理</w:t>
      </w:r>
      <w:proofErr w:type="gramEnd"/>
      <w:r w:rsidR="009B067E">
        <w:rPr>
          <w:rFonts w:hint="eastAsia"/>
        </w:rPr>
        <w:t>的加热温度为</w:t>
      </w:r>
      <w:r w:rsidR="009B067E">
        <w:rPr>
          <w:rFonts w:hint="eastAsia"/>
        </w:rPr>
        <w:t>2</w:t>
      </w:r>
      <w:r w:rsidR="009B067E">
        <w:t>50</w:t>
      </w:r>
      <w:r w:rsidR="009B067E">
        <w:rPr>
          <w:rFonts w:hint="eastAsia"/>
        </w:rPr>
        <w:t>-</w:t>
      </w:r>
      <w:r w:rsidR="009B067E">
        <w:t>350</w:t>
      </w:r>
      <w:r w:rsidR="009B067E" w:rsidRPr="00837306">
        <w:t>℃</w:t>
      </w:r>
      <w:r w:rsidR="009B067E">
        <w:rPr>
          <w:rFonts w:hint="eastAsia"/>
        </w:rPr>
        <w:t>，保温时间</w:t>
      </w:r>
      <w:r w:rsidR="009B067E">
        <w:rPr>
          <w:rFonts w:hint="eastAsia"/>
        </w:rPr>
        <w:t>2</w:t>
      </w:r>
      <w:r w:rsidR="009B067E">
        <w:t>h</w:t>
      </w:r>
      <w:r w:rsidR="009B067E">
        <w:rPr>
          <w:rFonts w:hint="eastAsia"/>
        </w:rPr>
        <w:t>，达到保温时间后</w:t>
      </w:r>
      <w:proofErr w:type="gramStart"/>
      <w:r w:rsidR="009B067E">
        <w:rPr>
          <w:rFonts w:hint="eastAsia"/>
        </w:rPr>
        <w:t>应缓</w:t>
      </w:r>
      <w:proofErr w:type="gramEnd"/>
      <w:r w:rsidR="009B067E">
        <w:rPr>
          <w:rFonts w:hint="eastAsia"/>
        </w:rPr>
        <w:t>冷至常温。</w:t>
      </w:r>
    </w:p>
    <w:p w14:paraId="37F13D72" w14:textId="5AB100D7" w:rsidR="00A06343" w:rsidRPr="008F2538" w:rsidRDefault="00A06343" w:rsidP="00A06343">
      <w:pPr>
        <w:ind w:firstLine="480"/>
      </w:pPr>
      <w:r>
        <w:rPr>
          <w:rFonts w:hint="eastAsia"/>
        </w:rPr>
        <w:t>（</w:t>
      </w:r>
      <w:r>
        <w:rPr>
          <w:rFonts w:hint="eastAsia"/>
        </w:rPr>
        <w:t>4</w:t>
      </w:r>
      <w:r>
        <w:rPr>
          <w:rFonts w:hint="eastAsia"/>
        </w:rPr>
        <w:t>）采用“试错法”对母材和焊材</w:t>
      </w:r>
      <w:proofErr w:type="gramStart"/>
      <w:r>
        <w:rPr>
          <w:rFonts w:hint="eastAsia"/>
        </w:rPr>
        <w:t>的本构模型</w:t>
      </w:r>
      <w:proofErr w:type="gramEnd"/>
      <w:r>
        <w:rPr>
          <w:rFonts w:hint="eastAsia"/>
        </w:rPr>
        <w:t>进行校核，通过与实测荷载位移曲线的对比，得到母材和焊材</w:t>
      </w:r>
      <w:r w:rsidRPr="003714D2">
        <w:rPr>
          <w:rFonts w:hint="eastAsia"/>
        </w:rPr>
        <w:t>基于</w:t>
      </w:r>
      <w:r w:rsidRPr="003714D2">
        <w:rPr>
          <w:rFonts w:hint="eastAsia"/>
        </w:rPr>
        <w:t>Ramberg-Osgood</w:t>
      </w:r>
      <w:r w:rsidRPr="003714D2">
        <w:rPr>
          <w:rFonts w:hint="eastAsia"/>
        </w:rPr>
        <w:t>模型改善的幂指数形式的</w:t>
      </w:r>
      <w:proofErr w:type="gramStart"/>
      <w:r w:rsidRPr="003714D2">
        <w:rPr>
          <w:rFonts w:hint="eastAsia"/>
        </w:rPr>
        <w:t>材料本构模</w:t>
      </w:r>
      <w:proofErr w:type="gramEnd"/>
      <w:r w:rsidRPr="003714D2">
        <w:rPr>
          <w:rFonts w:hint="eastAsia"/>
        </w:rPr>
        <w:t>型的相关系数</w:t>
      </w:r>
      <w:r>
        <w:rPr>
          <w:rFonts w:hint="eastAsia"/>
        </w:rPr>
        <w:t>，包括</w:t>
      </w:r>
      <w:r w:rsidRPr="003714D2">
        <w:rPr>
          <w:rFonts w:hint="eastAsia"/>
        </w:rPr>
        <w:t>应变硬化指数</w:t>
      </w:r>
      <w:r w:rsidRPr="003714D2">
        <w:rPr>
          <w:rFonts w:hint="eastAsia"/>
        </w:rPr>
        <w:t>n</w:t>
      </w:r>
      <w:r w:rsidRPr="003714D2">
        <w:rPr>
          <w:rFonts w:hint="eastAsia"/>
        </w:rPr>
        <w:t>和参数值</w:t>
      </w:r>
      <w:r w:rsidRPr="003714D2">
        <w:rPr>
          <w:rFonts w:hint="eastAsia"/>
        </w:rPr>
        <w:t>K</w:t>
      </w:r>
      <w:r>
        <w:rPr>
          <w:rFonts w:hint="eastAsia"/>
        </w:rPr>
        <w:t>，最终获得材料校核后</w:t>
      </w:r>
      <w:proofErr w:type="gramStart"/>
      <w:r>
        <w:rPr>
          <w:rFonts w:hint="eastAsia"/>
        </w:rPr>
        <w:t>的本构模</w:t>
      </w:r>
      <w:proofErr w:type="gramEnd"/>
      <w:r>
        <w:rPr>
          <w:rFonts w:hint="eastAsia"/>
        </w:rPr>
        <w:t>型。</w:t>
      </w:r>
    </w:p>
    <w:p w14:paraId="0FDBACEA" w14:textId="5BE1D444" w:rsidR="00A603FB" w:rsidRDefault="00A06343" w:rsidP="00A603FB">
      <w:pPr>
        <w:ind w:firstLine="480"/>
      </w:pPr>
      <w:r>
        <w:rPr>
          <w:rFonts w:hint="eastAsia"/>
        </w:rPr>
        <w:t>（</w:t>
      </w:r>
      <w:r>
        <w:rPr>
          <w:rFonts w:hint="eastAsia"/>
        </w:rPr>
        <w:t>5</w:t>
      </w:r>
      <w:r>
        <w:rPr>
          <w:rFonts w:hint="eastAsia"/>
        </w:rPr>
        <w:t>）</w:t>
      </w:r>
      <w:bookmarkStart w:id="105" w:name="OLE_LINK58"/>
      <w:r>
        <w:rPr>
          <w:rFonts w:hint="eastAsia"/>
        </w:rPr>
        <w:t>利用</w:t>
      </w:r>
      <w:r>
        <w:rPr>
          <w:rFonts w:hint="eastAsia"/>
        </w:rPr>
        <w:t>A</w:t>
      </w:r>
      <w:r>
        <w:t>BAQUS</w:t>
      </w:r>
      <w:r>
        <w:rPr>
          <w:rFonts w:hint="eastAsia"/>
        </w:rPr>
        <w:t>有限元软件建立钢材和焊材单调拉伸标准材性试件的模型，有限元采用校准后的材料模型得到荷载位移曲线与试验曲线拟合效果优异，平均误差在</w:t>
      </w:r>
      <w:r>
        <w:rPr>
          <w:rFonts w:hint="eastAsia"/>
        </w:rPr>
        <w:t>3%</w:t>
      </w:r>
      <w:r>
        <w:rPr>
          <w:rFonts w:hint="eastAsia"/>
        </w:rPr>
        <w:t>以下，有限元模型验证了</w:t>
      </w:r>
      <w:r w:rsidR="00A603FB">
        <w:rPr>
          <w:rFonts w:hint="eastAsia"/>
        </w:rPr>
        <w:t>校准后母材和焊材的材料模型的适用性。</w:t>
      </w:r>
    </w:p>
    <w:bookmarkEnd w:id="105"/>
    <w:p w14:paraId="7A835494" w14:textId="5F08537B" w:rsidR="00A06343" w:rsidRPr="00A603FB" w:rsidRDefault="00A06343" w:rsidP="00C015FB">
      <w:pPr>
        <w:ind w:firstLine="480"/>
      </w:pPr>
    </w:p>
    <w:p w14:paraId="4B745EA2" w14:textId="77777777" w:rsidR="002B0555" w:rsidRDefault="002B0555" w:rsidP="002B0555">
      <w:pPr>
        <w:ind w:firstLineChars="0"/>
      </w:pPr>
    </w:p>
    <w:p w14:paraId="4A5F54ED" w14:textId="77777777" w:rsidR="002B0555" w:rsidRDefault="002B0555" w:rsidP="002B0555">
      <w:pPr>
        <w:ind w:firstLineChars="0"/>
      </w:pPr>
    </w:p>
    <w:p w14:paraId="4649ED67" w14:textId="77777777" w:rsidR="002B0555" w:rsidRDefault="002B0555" w:rsidP="002B0555">
      <w:pPr>
        <w:ind w:firstLineChars="0"/>
      </w:pPr>
    </w:p>
    <w:p w14:paraId="1D255213" w14:textId="77777777" w:rsidR="00024011" w:rsidRDefault="00024011">
      <w:pPr>
        <w:widowControl/>
        <w:spacing w:line="240" w:lineRule="auto"/>
        <w:ind w:firstLineChars="0" w:firstLine="0"/>
        <w:jc w:val="left"/>
      </w:pPr>
      <w:r>
        <w:br w:type="page"/>
      </w:r>
    </w:p>
    <w:p w14:paraId="3BCA6B95" w14:textId="33E8F31D" w:rsidR="00024011" w:rsidRDefault="00024011" w:rsidP="00024011">
      <w:pPr>
        <w:pStyle w:val="1"/>
      </w:pPr>
      <w:bookmarkStart w:id="106" w:name="_Ref4068996"/>
      <w:bookmarkStart w:id="107" w:name="_Ref4069000"/>
      <w:bookmarkStart w:id="108" w:name="_Toc4938212"/>
      <w:r>
        <w:rPr>
          <w:rFonts w:hint="eastAsia"/>
        </w:rPr>
        <w:lastRenderedPageBreak/>
        <w:t>高强钢</w:t>
      </w:r>
      <w:r w:rsidR="00624A20">
        <w:rPr>
          <w:rFonts w:hint="eastAsia"/>
        </w:rPr>
        <w:t>角焊缝</w:t>
      </w:r>
      <w:r w:rsidR="00624A20">
        <w:t>力学</w:t>
      </w:r>
      <w:r w:rsidR="00734A5A">
        <w:rPr>
          <w:rFonts w:hint="eastAsia"/>
        </w:rPr>
        <w:t>性能</w:t>
      </w:r>
      <w:r w:rsidR="00624A20">
        <w:rPr>
          <w:rFonts w:hint="eastAsia"/>
        </w:rPr>
        <w:t>试验</w:t>
      </w:r>
      <w:r w:rsidR="00624A20">
        <w:t>研究</w:t>
      </w:r>
      <w:bookmarkEnd w:id="106"/>
      <w:bookmarkEnd w:id="107"/>
      <w:bookmarkEnd w:id="108"/>
      <w:r w:rsidRPr="00A614CA">
        <w:t xml:space="preserve"> </w:t>
      </w:r>
    </w:p>
    <w:p w14:paraId="5F8E144F" w14:textId="597CB88D" w:rsidR="00624A20" w:rsidRDefault="00624A20" w:rsidP="00624A20">
      <w:pPr>
        <w:pStyle w:val="2"/>
        <w:numPr>
          <w:ilvl w:val="1"/>
          <w:numId w:val="4"/>
        </w:numPr>
      </w:pPr>
      <w:bookmarkStart w:id="109" w:name="_Toc4938213"/>
      <w:r>
        <w:rPr>
          <w:rFonts w:hint="eastAsia"/>
        </w:rPr>
        <w:t>引言</w:t>
      </w:r>
      <w:bookmarkEnd w:id="109"/>
    </w:p>
    <w:p w14:paraId="77EC5CE0" w14:textId="058F467F" w:rsidR="009B3904" w:rsidRPr="004A7EB0" w:rsidRDefault="009B3904" w:rsidP="000B75D4">
      <w:pPr>
        <w:ind w:firstLine="480"/>
        <w:jc w:val="left"/>
      </w:pPr>
      <w:r>
        <w:rPr>
          <w:rFonts w:hint="eastAsia"/>
        </w:rPr>
        <w:t>众所周知，角焊缝的力学性能与焊缝和荷载二者之间的夹角有很大关系，试验研究发现正面角焊缝（焊缝与</w:t>
      </w:r>
      <w:proofErr w:type="gramStart"/>
      <w:r>
        <w:rPr>
          <w:rFonts w:hint="eastAsia"/>
        </w:rPr>
        <w:t>加荷方向</w:t>
      </w:r>
      <w:proofErr w:type="gramEnd"/>
      <w:r>
        <w:rPr>
          <w:rFonts w:hint="eastAsia"/>
        </w:rPr>
        <w:t>垂直）较侧面角焊缝（焊缝与</w:t>
      </w:r>
      <w:proofErr w:type="gramStart"/>
      <w:r>
        <w:rPr>
          <w:rFonts w:hint="eastAsia"/>
        </w:rPr>
        <w:t>加荷方</w:t>
      </w:r>
      <w:proofErr w:type="gramEnd"/>
      <w:r>
        <w:rPr>
          <w:rFonts w:hint="eastAsia"/>
        </w:rPr>
        <w:t>向平行）有更高的强度，</w:t>
      </w:r>
      <w:r w:rsidR="004A7EB0">
        <w:rPr>
          <w:rFonts w:hint="eastAsia"/>
        </w:rPr>
        <w:t>但</w:t>
      </w:r>
      <w:r w:rsidR="00407F7B">
        <w:rPr>
          <w:rFonts w:hint="eastAsia"/>
        </w:rPr>
        <w:t>是</w:t>
      </w:r>
      <w:r>
        <w:rPr>
          <w:rFonts w:hint="eastAsia"/>
        </w:rPr>
        <w:t>变形能力</w:t>
      </w:r>
      <w:r w:rsidR="00407F7B">
        <w:rPr>
          <w:rFonts w:hint="eastAsia"/>
        </w:rPr>
        <w:t>更差</w:t>
      </w:r>
      <w:r>
        <w:rPr>
          <w:rFonts w:hint="eastAsia"/>
        </w:rPr>
        <w:t>。</w:t>
      </w:r>
      <w:bookmarkStart w:id="110" w:name="OLE_LINK69"/>
      <w:r>
        <w:rPr>
          <w:rFonts w:hint="eastAsia"/>
        </w:rPr>
        <w:t>本</w:t>
      </w:r>
      <w:r w:rsidR="00F86F81">
        <w:rPr>
          <w:rFonts w:hint="eastAsia"/>
        </w:rPr>
        <w:t>章</w:t>
      </w:r>
      <w:r>
        <w:rPr>
          <w:rFonts w:hint="eastAsia"/>
        </w:rPr>
        <w:t>试验以高强</w:t>
      </w:r>
      <w:r w:rsidR="009F0F39">
        <w:rPr>
          <w:rFonts w:hint="eastAsia"/>
        </w:rPr>
        <w:t>度钢材</w:t>
      </w:r>
      <w:r w:rsidR="004A7EB0">
        <w:rPr>
          <w:rFonts w:hint="eastAsia"/>
        </w:rPr>
        <w:t>Q890</w:t>
      </w:r>
      <w:r w:rsidR="004A7EB0">
        <w:rPr>
          <w:rFonts w:hint="eastAsia"/>
        </w:rPr>
        <w:t>为母材</w:t>
      </w:r>
      <w:r w:rsidR="00486281">
        <w:rPr>
          <w:rFonts w:hint="eastAsia"/>
        </w:rPr>
        <w:t>匹配国产的高强度焊材</w:t>
      </w:r>
      <w:r w:rsidR="004A7EB0">
        <w:rPr>
          <w:rFonts w:hint="eastAsia"/>
        </w:rPr>
        <w:t>ER120</w:t>
      </w:r>
      <w:r w:rsidR="00205274">
        <w:t>S-G</w:t>
      </w:r>
      <w:r w:rsidR="004A7EB0">
        <w:rPr>
          <w:rFonts w:hint="eastAsia"/>
        </w:rPr>
        <w:t>，</w:t>
      </w:r>
      <w:r w:rsidR="00486281">
        <w:rPr>
          <w:rFonts w:hint="eastAsia"/>
        </w:rPr>
        <w:t>以</w:t>
      </w:r>
      <w:r w:rsidR="004A7EB0">
        <w:rPr>
          <w:rFonts w:hint="eastAsia"/>
        </w:rPr>
        <w:t>焊缝</w:t>
      </w:r>
      <w:r w:rsidR="00486281">
        <w:rPr>
          <w:rFonts w:hint="eastAsia"/>
        </w:rPr>
        <w:t>方向</w:t>
      </w:r>
      <w:r w:rsidR="004A7EB0">
        <w:rPr>
          <w:rFonts w:hint="eastAsia"/>
        </w:rPr>
        <w:t>与受力</w:t>
      </w:r>
      <w:bookmarkStart w:id="111" w:name="OLE_LINK39"/>
      <w:r w:rsidR="004A7EB0">
        <w:rPr>
          <w:rFonts w:hint="eastAsia"/>
        </w:rPr>
        <w:t>方向</w:t>
      </w:r>
      <w:bookmarkEnd w:id="111"/>
      <w:r w:rsidR="004A7EB0">
        <w:rPr>
          <w:rFonts w:hint="eastAsia"/>
        </w:rPr>
        <w:t>的夹角</w:t>
      </w:r>
      <w:r w:rsidR="00486281">
        <w:rPr>
          <w:rFonts w:hint="eastAsia"/>
        </w:rPr>
        <w:t>作为试验设计变量</w:t>
      </w:r>
      <w:r w:rsidR="004A7EB0">
        <w:rPr>
          <w:rFonts w:hint="eastAsia"/>
        </w:rPr>
        <w:t>，选取</w:t>
      </w:r>
      <w:r w:rsidR="004A7EB0">
        <w:rPr>
          <w:rFonts w:hint="eastAsia"/>
        </w:rPr>
        <w:t>0</w:t>
      </w:r>
      <w:r w:rsidR="004A7EB0">
        <w:rPr>
          <w:rFonts w:hint="eastAsia"/>
        </w:rPr>
        <w:t>°（侧面角焊缝）、</w:t>
      </w:r>
      <w:r w:rsidR="004A7EB0">
        <w:rPr>
          <w:rFonts w:hint="eastAsia"/>
        </w:rPr>
        <w:t>15</w:t>
      </w:r>
      <w:r w:rsidR="004A7EB0">
        <w:rPr>
          <w:rFonts w:hint="eastAsia"/>
        </w:rPr>
        <w:t>°、</w:t>
      </w:r>
      <w:r w:rsidR="004A7EB0">
        <w:rPr>
          <w:rFonts w:hint="eastAsia"/>
        </w:rPr>
        <w:t>30</w:t>
      </w:r>
      <w:r w:rsidR="004A7EB0">
        <w:rPr>
          <w:rFonts w:hint="eastAsia"/>
        </w:rPr>
        <w:t>°、</w:t>
      </w:r>
      <w:r w:rsidR="004A7EB0">
        <w:rPr>
          <w:rFonts w:hint="eastAsia"/>
        </w:rPr>
        <w:t>45</w:t>
      </w:r>
      <w:r w:rsidR="004A7EB0">
        <w:rPr>
          <w:rFonts w:hint="eastAsia"/>
        </w:rPr>
        <w:t>°</w:t>
      </w:r>
      <w:r w:rsidR="004A7EB0">
        <w:rPr>
          <w:rFonts w:hint="eastAsia"/>
        </w:rPr>
        <w:t>D</w:t>
      </w:r>
      <w:r w:rsidR="004A7EB0">
        <w:rPr>
          <w:rFonts w:hint="eastAsia"/>
        </w:rPr>
        <w:t>（</w:t>
      </w:r>
      <w:proofErr w:type="gramStart"/>
      <w:r w:rsidR="004A7EB0">
        <w:rPr>
          <w:rFonts w:hint="eastAsia"/>
        </w:rPr>
        <w:t>单边双</w:t>
      </w:r>
      <w:proofErr w:type="gramEnd"/>
      <w:r w:rsidR="004A7EB0">
        <w:rPr>
          <w:rFonts w:hint="eastAsia"/>
        </w:rPr>
        <w:t>条焊缝）、</w:t>
      </w:r>
      <w:r w:rsidR="004A7EB0">
        <w:rPr>
          <w:rFonts w:hint="eastAsia"/>
        </w:rPr>
        <w:t>45</w:t>
      </w:r>
      <w:r w:rsidR="004A7EB0">
        <w:rPr>
          <w:rFonts w:hint="eastAsia"/>
        </w:rPr>
        <w:t>°</w:t>
      </w:r>
      <w:r w:rsidR="004A7EB0">
        <w:rPr>
          <w:rFonts w:hint="eastAsia"/>
        </w:rPr>
        <w:t>S</w:t>
      </w:r>
      <w:r w:rsidR="004A7EB0">
        <w:rPr>
          <w:rFonts w:hint="eastAsia"/>
        </w:rPr>
        <w:t>（单边单条焊缝）、</w:t>
      </w:r>
      <w:r w:rsidR="004A7EB0">
        <w:rPr>
          <w:rFonts w:hint="eastAsia"/>
        </w:rPr>
        <w:t>60</w:t>
      </w:r>
      <w:r w:rsidR="004A7EB0">
        <w:rPr>
          <w:rFonts w:hint="eastAsia"/>
        </w:rPr>
        <w:t>°、</w:t>
      </w:r>
      <w:r w:rsidR="004A7EB0">
        <w:rPr>
          <w:rFonts w:hint="eastAsia"/>
        </w:rPr>
        <w:t>75</w:t>
      </w:r>
      <w:r w:rsidR="004A7EB0">
        <w:rPr>
          <w:rFonts w:hint="eastAsia"/>
        </w:rPr>
        <w:t>°、</w:t>
      </w:r>
      <w:r w:rsidR="004A7EB0">
        <w:rPr>
          <w:rFonts w:hint="eastAsia"/>
        </w:rPr>
        <w:t>90</w:t>
      </w:r>
      <w:r w:rsidR="004A7EB0">
        <w:rPr>
          <w:rFonts w:hint="eastAsia"/>
        </w:rPr>
        <w:t>°（正面角焊缝）</w:t>
      </w:r>
      <w:r w:rsidR="00486281">
        <w:rPr>
          <w:rFonts w:hint="eastAsia"/>
        </w:rPr>
        <w:t>共</w:t>
      </w:r>
      <w:r w:rsidR="00486281">
        <w:rPr>
          <w:rFonts w:hint="eastAsia"/>
        </w:rPr>
        <w:t>8</w:t>
      </w:r>
      <w:r w:rsidR="00486281">
        <w:rPr>
          <w:rFonts w:hint="eastAsia"/>
        </w:rPr>
        <w:t>个不同的加载角度</w:t>
      </w:r>
      <w:r w:rsidR="004A7EB0">
        <w:rPr>
          <w:rFonts w:hint="eastAsia"/>
        </w:rPr>
        <w:t>，</w:t>
      </w:r>
      <w:r w:rsidR="00486281">
        <w:rPr>
          <w:rFonts w:hint="eastAsia"/>
        </w:rPr>
        <w:t>为了减少试验数据的离散型以保证试验数据合理有效，</w:t>
      </w:r>
      <w:r w:rsidR="004A7EB0">
        <w:rPr>
          <w:rFonts w:hint="eastAsia"/>
        </w:rPr>
        <w:t>每个角度加工</w:t>
      </w:r>
      <w:r w:rsidR="004A7EB0">
        <w:t>6</w:t>
      </w:r>
      <w:r w:rsidR="004A7EB0">
        <w:rPr>
          <w:rFonts w:hint="eastAsia"/>
        </w:rPr>
        <w:t>个</w:t>
      </w:r>
      <w:r w:rsidR="00486281">
        <w:rPr>
          <w:rFonts w:hint="eastAsia"/>
        </w:rPr>
        <w:t>重复试件</w:t>
      </w:r>
      <w:r w:rsidR="004A7EB0">
        <w:rPr>
          <w:rFonts w:hint="eastAsia"/>
        </w:rPr>
        <w:t>，共计</w:t>
      </w:r>
      <w:r w:rsidR="004A7EB0">
        <w:t>48</w:t>
      </w:r>
      <w:r w:rsidR="004A7EB0">
        <w:rPr>
          <w:rFonts w:hint="eastAsia"/>
        </w:rPr>
        <w:t>个</w:t>
      </w:r>
      <w:r w:rsidR="0062166F">
        <w:rPr>
          <w:rFonts w:hint="eastAsia"/>
        </w:rPr>
        <w:t>搭接接头角焊缝试件</w:t>
      </w:r>
      <w:r w:rsidR="004A7EB0">
        <w:rPr>
          <w:rFonts w:hint="eastAsia"/>
        </w:rPr>
        <w:t>。</w:t>
      </w:r>
      <w:r w:rsidR="00BC4D4B">
        <w:rPr>
          <w:rFonts w:hint="eastAsia"/>
        </w:rPr>
        <w:t>通过</w:t>
      </w:r>
      <w:r w:rsidR="0062166F">
        <w:rPr>
          <w:rFonts w:hint="eastAsia"/>
        </w:rPr>
        <w:t>对试件进行单调静力加载并且使用</w:t>
      </w:r>
      <w:r w:rsidR="0062166F">
        <w:rPr>
          <w:rFonts w:hint="eastAsia"/>
        </w:rPr>
        <w:t>D</w:t>
      </w:r>
      <w:r w:rsidR="0062166F">
        <w:t>IC</w:t>
      </w:r>
      <w:r w:rsidR="0062166F">
        <w:rPr>
          <w:rFonts w:hint="eastAsia"/>
        </w:rPr>
        <w:t>测量系统对整个试件应变场的发展历程进行采集，为高强钢角焊缝连接的力学性能的研究提供系统的试验数据。本章</w:t>
      </w:r>
      <w:r w:rsidR="00B51D2F">
        <w:rPr>
          <w:rFonts w:hint="eastAsia"/>
        </w:rPr>
        <w:t>对试验结果进行详细的分析，得到不同加载角度下高强钢角焊缝试件的断裂面角度、承载能力、变形能力、极限强度及破坏模式的</w:t>
      </w:r>
      <w:r w:rsidR="000B75D4">
        <w:rPr>
          <w:rFonts w:hint="eastAsia"/>
        </w:rPr>
        <w:t>变化规律。</w:t>
      </w:r>
      <w:r>
        <w:rPr>
          <w:rFonts w:hint="eastAsia"/>
        </w:rPr>
        <w:t xml:space="preserve">   </w:t>
      </w:r>
      <w:bookmarkEnd w:id="110"/>
      <w:r>
        <w:rPr>
          <w:rFonts w:hint="eastAsia"/>
        </w:rPr>
        <w:t xml:space="preserve">                                                                                                                                                                                                                                                                                                                                                                                                                                                                                                                                                                                                                                                                                                                                                                                                                                                                                                                                                                                                                                                                                                                                                                                                                                                                                                                                                                                                                                                                                                                                                                                                                                                                                                                                                                                                                                                                                                                                                                                                                                                                                                                                                                                                                                                                                                                                                                                                                                                                                                                                                                                                                                                                                                                                                                                                                                                                                                                                                                                                                                                                                                                                                                                                                                                                                                                                                                                                                                                                                                                                                                                                                                                                                                                                                                                                                                                                                                                                                                                                                                                                                                                                                                                                                                                                                                                                                                                                                                                                                                                                                                                                                                                                                                                                                                                                                                                                                                                                                                                                                                                                                                                                                                                                                                                                                                                                                                                                                                                                                                                                                                                                                                                                                                                                                                                                                                                                                                                                                                                                                                                                                                                                                                                                                                                                                                                                                                                                                                                                                                                                                                                                                                                                                                                                                                                                                                                                                                                                                                                                                                                                                                                                                                                                                                                                                                                                                                                                                                                                                                                                                                                                                                                                                                                                                                                                                                                                                                                                                                                                                                                                                                                                                                                                                                                                                                                                                                                                                                                                                                                                                                                                                                                                                                                                                                                                                                                                                                                                                                                                                                                                                                                                                                                                                                                                                                                                                                                                                                                                                                                                                                                                                                                                                                                                                                                                                                                                                                                                                                                                                                                                                                                                                                                                                                                                                                                                                                                                                                                                                                                                                                                                                                                                                                                                                                                                                                                                                                                                                                                                                                                                                                                                                                                                                                                                                                                                                                                                                                                                                                                                                                                                                                                                                                                                                                                                                                                                                                                                                                                                                                                                                                                                                                                                                                                                                                                                                                                                                                                                                                                                                                                                                                                                                                                                                                                                                                                                                                                                                                                                                                                                                                                                                                                                                                                                                                                                                                                                                                                                                                                                                                                                                                                                                                                                                                                                                                                                                                                                                                                                                                                                                                                                                                                                                                                                                                                                                                                                                                                                                                                                                                                                                                                                                                                                                                                                                                                                                                                                                                                                                                                                                                                                                                                                                                                                                                                                                                                                                                                                                                                                                                                                                                                                                                                                                                                                                                                                                                                                                                                                                                                                                                                                                                                                                                                                                                                                                                                                                                                                                                                                                                                                                                                                                                                                                                                                                                                                                                                                                                                                                                                                                                                                                                                                                                                                                                                                                                                                                                                                                                                                                                                                                                                                                                                                                                                                                                                                                                                                                                                                                                                                                                                                                                                                                                                                                                                                                                                                                                                                                                                                                                                                                                                                                                                                                                                                                                                                                                                                                                                                                                                                                                                                                                                                                                                                                                                                                                                                                                                                                                                                                                                                                                                                                                                                                                                                                                                                                                                                                                                                                                                                                                                                                                                                                                                                                                                                                                                                                                                                                                                                                                                                                                                                                                                                                                                                                                                                                                                                                                                                                                                                                                                                                                                                                                                                                                                                                                                                                                                                                                                                                                                                                                                                                                                                                                                                                                                                                                                                                                                                                                                                                                                                                                                                                                                                                                                                                                                                                                                                                                                                                                                                                                                                                                                                                                                                                                                                                                                                                                                                                                                                                                                                                                                                                                                                                                                                                                                                                                                                                                                                                                                                                                                                                                                                                                                                                                                                                                                                                                                                                                                                                                                                                                                                                                                                                                                                                                                                                                                                                                                                                                                                                                                                                                                                                                                                                                                                                                                                                                                                                                                                                                                                                                                                                                                                                                                                                                                                                                                                                                                                                                                                                                                                                                                                                                                                                                                                                                                                                                                                                                                                                                                                                                                                                                                                                                                                                                                                                                                                                                                                                                                                                                                                                                                                                                                                                                                                                                                                                                                                                                                                                                                                                                                                                                                                                                                                                                                                                                                                                                                                                                                                                                                                                                                                                                                                                                                                                                                                                                                                                                                                                                                                                                                                                                                                                                                                                                                                                                                                                                                                                                                                                                                                                                                                                                                                                                                                                                                                                                                                                                                                                                                                                                                                                                                                                                                                                                                                                                                                                                                                                                                                                                                                                                                                                                   </w:t>
      </w:r>
    </w:p>
    <w:p w14:paraId="41B3F051" w14:textId="6A11B284" w:rsidR="00624A20" w:rsidRPr="00624A20" w:rsidRDefault="00624A20" w:rsidP="00624A20">
      <w:pPr>
        <w:pStyle w:val="2"/>
        <w:numPr>
          <w:ilvl w:val="1"/>
          <w:numId w:val="4"/>
        </w:numPr>
      </w:pPr>
      <w:bookmarkStart w:id="112" w:name="_Toc4938214"/>
      <w:r>
        <w:rPr>
          <w:rFonts w:hint="eastAsia"/>
        </w:rPr>
        <w:t>试验</w:t>
      </w:r>
      <w:r w:rsidR="00E6542C">
        <w:rPr>
          <w:rFonts w:hint="eastAsia"/>
        </w:rPr>
        <w:t>概况</w:t>
      </w:r>
      <w:bookmarkEnd w:id="112"/>
    </w:p>
    <w:p w14:paraId="2F171F7B" w14:textId="274F2B37" w:rsidR="00624A20" w:rsidRDefault="00866B1F" w:rsidP="00624A20">
      <w:pPr>
        <w:pStyle w:val="11130"/>
        <w:numPr>
          <w:ilvl w:val="2"/>
          <w:numId w:val="4"/>
        </w:numPr>
        <w:rPr>
          <w:rFonts w:ascii="Times New Roman" w:hAnsi="Times New Roman"/>
        </w:rPr>
      </w:pPr>
      <w:bookmarkStart w:id="113" w:name="_Toc4938215"/>
      <w:r>
        <w:rPr>
          <w:rFonts w:ascii="Times New Roman" w:hAnsi="Times New Roman" w:hint="eastAsia"/>
        </w:rPr>
        <w:t>单边单条角焊缝试件设计</w:t>
      </w:r>
      <w:bookmarkEnd w:id="113"/>
    </w:p>
    <w:p w14:paraId="251F732C" w14:textId="77777777" w:rsidR="00624A20" w:rsidRDefault="00866B1F" w:rsidP="00624A20">
      <w:pPr>
        <w:pStyle w:val="11114"/>
        <w:numPr>
          <w:ilvl w:val="3"/>
          <w:numId w:val="4"/>
        </w:numPr>
      </w:pPr>
      <w:r>
        <w:rPr>
          <w:rFonts w:hint="eastAsia"/>
        </w:rPr>
        <w:t xml:space="preserve"> </w:t>
      </w:r>
      <w:r w:rsidR="00624A20">
        <w:t>试件</w:t>
      </w:r>
      <w:r>
        <w:rPr>
          <w:rFonts w:hint="eastAsia"/>
        </w:rPr>
        <w:t>加工</w:t>
      </w:r>
      <w:r w:rsidR="00624A20">
        <w:t>设计</w:t>
      </w:r>
      <w:r>
        <w:rPr>
          <w:rFonts w:hint="eastAsia"/>
        </w:rPr>
        <w:t>图</w:t>
      </w:r>
    </w:p>
    <w:p w14:paraId="42922F62" w14:textId="77777777" w:rsidR="001810C4" w:rsidRDefault="00192C88" w:rsidP="001810C4">
      <w:pPr>
        <w:ind w:firstLine="480"/>
      </w:pPr>
      <w:r>
        <w:rPr>
          <w:rFonts w:hint="eastAsia"/>
        </w:rPr>
        <w:t>加载角度为</w:t>
      </w:r>
      <w:r w:rsidR="00E12B75">
        <w:rPr>
          <w:rFonts w:hint="eastAsia"/>
        </w:rPr>
        <w:t>45</w:t>
      </w:r>
      <w:r w:rsidR="00E12B75">
        <w:rPr>
          <w:rFonts w:hint="eastAsia"/>
        </w:rPr>
        <w:t>°</w:t>
      </w:r>
      <w:r w:rsidR="00E12B75">
        <w:rPr>
          <w:rFonts w:hint="eastAsia"/>
        </w:rPr>
        <w:t>S</w:t>
      </w:r>
      <w:r w:rsidR="00E12B75">
        <w:rPr>
          <w:rFonts w:hint="eastAsia"/>
        </w:rPr>
        <w:t>（单边单条焊缝）、</w:t>
      </w:r>
      <w:r w:rsidR="00E12B75">
        <w:rPr>
          <w:rFonts w:hint="eastAsia"/>
        </w:rPr>
        <w:t>60</w:t>
      </w:r>
      <w:r w:rsidR="00E12B75">
        <w:rPr>
          <w:rFonts w:hint="eastAsia"/>
        </w:rPr>
        <w:t>°、</w:t>
      </w:r>
      <w:r w:rsidR="00E12B75">
        <w:rPr>
          <w:rFonts w:hint="eastAsia"/>
        </w:rPr>
        <w:t>75</w:t>
      </w:r>
      <w:r w:rsidR="00E12B75">
        <w:rPr>
          <w:rFonts w:hint="eastAsia"/>
        </w:rPr>
        <w:t>°、</w:t>
      </w:r>
      <w:r w:rsidR="00E12B75">
        <w:rPr>
          <w:rFonts w:hint="eastAsia"/>
        </w:rPr>
        <w:t>90</w:t>
      </w:r>
      <w:r w:rsidR="00E12B75">
        <w:rPr>
          <w:rFonts w:hint="eastAsia"/>
        </w:rPr>
        <w:t>°（正面角焊缝）</w:t>
      </w:r>
      <w:r>
        <w:rPr>
          <w:rFonts w:hint="eastAsia"/>
        </w:rPr>
        <w:t>的</w:t>
      </w:r>
      <w:r w:rsidR="00E12B75">
        <w:rPr>
          <w:rFonts w:hint="eastAsia"/>
        </w:rPr>
        <w:t>试件</w:t>
      </w:r>
      <w:r>
        <w:rPr>
          <w:rFonts w:hint="eastAsia"/>
        </w:rPr>
        <w:t>称为单边单条角焊缝，其</w:t>
      </w:r>
      <w:r w:rsidR="00E12B75">
        <w:t>加工</w:t>
      </w:r>
      <w:r w:rsidR="00E12B75">
        <w:rPr>
          <w:rFonts w:hint="eastAsia"/>
        </w:rPr>
        <w:t>步骤</w:t>
      </w:r>
      <w:r w:rsidR="00E12B75">
        <w:t>如下：</w:t>
      </w:r>
    </w:p>
    <w:p w14:paraId="7D30989E" w14:textId="4128AB12" w:rsidR="00E12B75" w:rsidRDefault="00E12B75" w:rsidP="00E12B75">
      <w:pPr>
        <w:ind w:firstLine="480"/>
      </w:pPr>
      <w:r>
        <w:rPr>
          <w:rFonts w:hint="eastAsia"/>
        </w:rPr>
        <w:t>（</w:t>
      </w:r>
      <w:r>
        <w:rPr>
          <w:rFonts w:hint="eastAsia"/>
        </w:rPr>
        <w:t>1</w:t>
      </w:r>
      <w:r>
        <w:rPr>
          <w:rFonts w:hint="eastAsia"/>
        </w:rPr>
        <w:t>）</w:t>
      </w:r>
      <w:r w:rsidR="00192C88">
        <w:rPr>
          <w:rFonts w:hint="eastAsia"/>
        </w:rPr>
        <w:t>每个角度</w:t>
      </w:r>
      <w:r>
        <w:rPr>
          <w:rFonts w:hint="eastAsia"/>
        </w:rPr>
        <w:t>焊接出两块如</w:t>
      </w:r>
      <w:r w:rsidR="00250BBF">
        <w:fldChar w:fldCharType="begin"/>
      </w:r>
      <w:r w:rsidR="00250BBF">
        <w:instrText xml:space="preserve"> </w:instrText>
      </w:r>
      <w:r w:rsidR="00250BBF">
        <w:rPr>
          <w:rFonts w:hint="eastAsia"/>
        </w:rPr>
        <w:instrText>REF _Ref535328540 \h</w:instrText>
      </w:r>
      <w:r w:rsidR="00250BBF">
        <w:instrText xml:space="preserve"> </w:instrText>
      </w:r>
      <w:r w:rsidR="00250BBF">
        <w:fldChar w:fldCharType="separate"/>
      </w:r>
      <w:r w:rsidR="009A74E1">
        <w:rPr>
          <w:rFonts w:hint="eastAsia"/>
        </w:rPr>
        <w:t>图</w:t>
      </w:r>
      <w:r w:rsidR="009A74E1">
        <w:rPr>
          <w:rFonts w:hint="eastAsia"/>
        </w:rPr>
        <w:t xml:space="preserve"> </w:t>
      </w:r>
      <w:r w:rsidR="009A74E1">
        <w:rPr>
          <w:noProof/>
        </w:rPr>
        <w:t>3</w:t>
      </w:r>
      <w:r w:rsidR="009A74E1">
        <w:t>.</w:t>
      </w:r>
      <w:r w:rsidR="009A74E1">
        <w:rPr>
          <w:noProof/>
        </w:rPr>
        <w:t>1</w:t>
      </w:r>
      <w:r w:rsidR="00250BBF">
        <w:fldChar w:fldCharType="end"/>
      </w:r>
      <w:r w:rsidR="00192C88">
        <w:rPr>
          <w:rFonts w:hint="eastAsia"/>
        </w:rPr>
        <w:t>所示</w:t>
      </w:r>
      <w:r>
        <w:rPr>
          <w:rFonts w:hint="eastAsia"/>
        </w:rPr>
        <w:t>的搭接接头焊件板；</w:t>
      </w:r>
    </w:p>
    <w:p w14:paraId="4C5BD351" w14:textId="77777777" w:rsidR="00E12B75" w:rsidRDefault="00E12B75" w:rsidP="00E12B75">
      <w:pPr>
        <w:ind w:firstLine="480"/>
      </w:pPr>
      <w:r>
        <w:rPr>
          <w:rFonts w:hint="eastAsia"/>
        </w:rPr>
        <w:t>（</w:t>
      </w:r>
      <w:r>
        <w:rPr>
          <w:rFonts w:hint="eastAsia"/>
        </w:rPr>
        <w:t>2</w:t>
      </w:r>
      <w:r>
        <w:rPr>
          <w:rFonts w:hint="eastAsia"/>
        </w:rPr>
        <w:t>）在焊件两端各切去</w:t>
      </w:r>
      <w:r>
        <w:rPr>
          <w:rFonts w:hint="eastAsia"/>
        </w:rPr>
        <w:t>50mm</w:t>
      </w:r>
      <w:r>
        <w:rPr>
          <w:rFonts w:hint="eastAsia"/>
        </w:rPr>
        <w:t>，消除起弧和灭弧的影响；</w:t>
      </w:r>
    </w:p>
    <w:p w14:paraId="79C6B63F" w14:textId="3BC75338" w:rsidR="00E12B75" w:rsidRDefault="00E12B75" w:rsidP="00E12B75">
      <w:pPr>
        <w:ind w:firstLine="480"/>
      </w:pPr>
      <w:r>
        <w:rPr>
          <w:rFonts w:hint="eastAsia"/>
        </w:rPr>
        <w:t>（</w:t>
      </w:r>
      <w:r>
        <w:rPr>
          <w:rFonts w:hint="eastAsia"/>
        </w:rPr>
        <w:t>3</w:t>
      </w:r>
      <w:r>
        <w:rPr>
          <w:rFonts w:hint="eastAsia"/>
        </w:rPr>
        <w:t>）每块搭接接头焊件板切割加工成</w:t>
      </w:r>
      <w:r>
        <w:rPr>
          <w:rFonts w:hint="eastAsia"/>
        </w:rPr>
        <w:t>3</w:t>
      </w:r>
      <w:r>
        <w:rPr>
          <w:rFonts w:hint="eastAsia"/>
        </w:rPr>
        <w:t>个如</w:t>
      </w:r>
      <w:r w:rsidR="001F7B77">
        <w:fldChar w:fldCharType="begin"/>
      </w:r>
      <w:r w:rsidR="001F7B77">
        <w:instrText xml:space="preserve"> </w:instrText>
      </w:r>
      <w:r w:rsidR="001F7B77">
        <w:rPr>
          <w:rFonts w:hint="eastAsia"/>
        </w:rPr>
        <w:instrText>REF _Ref535330029 \h</w:instrText>
      </w:r>
      <w:r w:rsidR="001F7B77">
        <w:instrText xml:space="preserve"> </w:instrText>
      </w:r>
      <w:r w:rsidR="001F7B77">
        <w:fldChar w:fldCharType="separate"/>
      </w:r>
      <w:r w:rsidR="009A74E1">
        <w:rPr>
          <w:rFonts w:hint="eastAsia"/>
        </w:rPr>
        <w:t>图</w:t>
      </w:r>
      <w:r w:rsidR="009A74E1">
        <w:rPr>
          <w:rFonts w:hint="eastAsia"/>
        </w:rPr>
        <w:t xml:space="preserve"> </w:t>
      </w:r>
      <w:r w:rsidR="009A74E1">
        <w:rPr>
          <w:noProof/>
        </w:rPr>
        <w:t>3</w:t>
      </w:r>
      <w:r w:rsidR="009A74E1">
        <w:t>.</w:t>
      </w:r>
      <w:r w:rsidR="009A74E1">
        <w:rPr>
          <w:noProof/>
        </w:rPr>
        <w:t>2</w:t>
      </w:r>
      <w:r w:rsidR="001F7B77">
        <w:fldChar w:fldCharType="end"/>
      </w:r>
      <w:r w:rsidR="001F7B77">
        <w:rPr>
          <w:rFonts w:hint="eastAsia"/>
        </w:rPr>
        <w:t>至</w:t>
      </w:r>
      <w:r w:rsidR="001F7B77">
        <w:fldChar w:fldCharType="begin"/>
      </w:r>
      <w:r w:rsidR="001F7B77">
        <w:instrText xml:space="preserve"> REF _Ref535330034 \h </w:instrText>
      </w:r>
      <w:r w:rsidR="001F7B77">
        <w:fldChar w:fldCharType="separate"/>
      </w:r>
      <w:r w:rsidR="009A74E1">
        <w:rPr>
          <w:rFonts w:hint="eastAsia"/>
        </w:rPr>
        <w:t>图</w:t>
      </w:r>
      <w:r w:rsidR="009A74E1">
        <w:rPr>
          <w:rFonts w:hint="eastAsia"/>
        </w:rPr>
        <w:t xml:space="preserve"> </w:t>
      </w:r>
      <w:r w:rsidR="009A74E1">
        <w:rPr>
          <w:noProof/>
        </w:rPr>
        <w:t>3</w:t>
      </w:r>
      <w:r w:rsidR="009A74E1">
        <w:t>.</w:t>
      </w:r>
      <w:r w:rsidR="009A74E1">
        <w:rPr>
          <w:noProof/>
        </w:rPr>
        <w:t>5</w:t>
      </w:r>
      <w:r w:rsidR="001F7B77">
        <w:fldChar w:fldCharType="end"/>
      </w:r>
      <w:r>
        <w:rPr>
          <w:rFonts w:hint="eastAsia"/>
        </w:rPr>
        <w:t>所示的试件，</w:t>
      </w:r>
      <w:r w:rsidR="00192C88">
        <w:rPr>
          <w:rFonts w:hint="eastAsia"/>
        </w:rPr>
        <w:t>每个角度的试件</w:t>
      </w:r>
      <w:r w:rsidR="008A6F50">
        <w:rPr>
          <w:rFonts w:hint="eastAsia"/>
        </w:rPr>
        <w:t>各</w:t>
      </w:r>
      <w:r w:rsidR="00192C88">
        <w:rPr>
          <w:rFonts w:hint="eastAsia"/>
        </w:rPr>
        <w:t>有</w:t>
      </w:r>
      <w:r>
        <w:t>6</w:t>
      </w:r>
      <w:r>
        <w:rPr>
          <w:rFonts w:hint="eastAsia"/>
        </w:rPr>
        <w:t>个</w:t>
      </w:r>
      <w:r w:rsidR="00192C88">
        <w:rPr>
          <w:rFonts w:hint="eastAsia"/>
        </w:rPr>
        <w:t>数量</w:t>
      </w:r>
      <w:r w:rsidR="005243F5">
        <w:rPr>
          <w:rFonts w:hint="eastAsia"/>
        </w:rPr>
        <w:t>；</w:t>
      </w:r>
    </w:p>
    <w:p w14:paraId="574A7756" w14:textId="2F953554" w:rsidR="00EA0FA6" w:rsidRDefault="00EA0FA6" w:rsidP="0081133D">
      <w:pPr>
        <w:ind w:firstLine="480"/>
      </w:pPr>
      <w:r>
        <w:rPr>
          <w:rFonts w:hint="eastAsia"/>
        </w:rPr>
        <w:t>（</w:t>
      </w:r>
      <w:r>
        <w:rPr>
          <w:rFonts w:hint="eastAsia"/>
        </w:rPr>
        <w:t>4</w:t>
      </w:r>
      <w:r>
        <w:rPr>
          <w:rFonts w:hint="eastAsia"/>
        </w:rPr>
        <w:t>）</w:t>
      </w:r>
      <w:r w:rsidR="005243F5">
        <w:rPr>
          <w:rFonts w:hint="eastAsia"/>
        </w:rPr>
        <w:t>试件</w:t>
      </w:r>
      <w:r w:rsidR="0081133D">
        <w:rPr>
          <w:rFonts w:hint="eastAsia"/>
        </w:rPr>
        <w:t>一侧焊缝</w:t>
      </w:r>
      <w:proofErr w:type="gramStart"/>
      <w:r w:rsidR="0081133D">
        <w:rPr>
          <w:rFonts w:hint="eastAsia"/>
        </w:rPr>
        <w:t>的焊脚尺寸</w:t>
      </w:r>
      <w:proofErr w:type="gramEnd"/>
      <w:r w:rsidR="0081133D">
        <w:rPr>
          <w:rFonts w:hint="eastAsia"/>
        </w:rPr>
        <w:t>为设计尺寸，即</w:t>
      </w:r>
      <w:r w:rsidR="0081133D">
        <w:rPr>
          <w:rFonts w:hint="eastAsia"/>
        </w:rPr>
        <w:t>5</w:t>
      </w:r>
      <w:r w:rsidR="0081133D">
        <w:t>mm</w:t>
      </w:r>
      <w:r w:rsidR="005243F5">
        <w:rPr>
          <w:rFonts w:hint="eastAsia"/>
        </w:rPr>
        <w:t>，</w:t>
      </w:r>
      <w:r w:rsidR="0081133D">
        <w:rPr>
          <w:rFonts w:hint="eastAsia"/>
        </w:rPr>
        <w:t>另</w:t>
      </w:r>
      <w:proofErr w:type="gramStart"/>
      <w:r w:rsidR="0081133D">
        <w:rPr>
          <w:rFonts w:hint="eastAsia"/>
        </w:rPr>
        <w:t>一侧焊脚尺</w:t>
      </w:r>
      <w:proofErr w:type="gramEnd"/>
      <w:r w:rsidR="0081133D">
        <w:rPr>
          <w:rFonts w:hint="eastAsia"/>
        </w:rPr>
        <w:t>寸按</w:t>
      </w:r>
      <w:r w:rsidR="0081133D">
        <w:t xml:space="preserve">10mm </w:t>
      </w:r>
      <w:r w:rsidR="0081133D">
        <w:rPr>
          <w:rFonts w:hint="eastAsia"/>
        </w:rPr>
        <w:t>进行加工，</w:t>
      </w:r>
      <w:bookmarkStart w:id="114" w:name="OLE_LINK40"/>
      <w:bookmarkStart w:id="115" w:name="OLE_LINK41"/>
      <w:r w:rsidR="00133176">
        <w:rPr>
          <w:rFonts w:hint="eastAsia"/>
        </w:rPr>
        <w:t>原因是为保证拉伸破坏发生在确定的角焊缝上。</w:t>
      </w:r>
      <w:bookmarkEnd w:id="114"/>
      <w:bookmarkEnd w:id="115"/>
      <w:proofErr w:type="gramStart"/>
      <w:r w:rsidR="00234FD3">
        <w:rPr>
          <w:rFonts w:hint="eastAsia"/>
        </w:rPr>
        <w:t>焊脚</w:t>
      </w:r>
      <w:r w:rsidR="00234FD3">
        <w:t>尺寸</w:t>
      </w:r>
      <w:proofErr w:type="gramEnd"/>
      <w:r w:rsidR="00234FD3">
        <w:t>为</w:t>
      </w:r>
      <w:r w:rsidR="00234FD3">
        <w:rPr>
          <w:rFonts w:hint="eastAsia"/>
        </w:rPr>
        <w:t>5</w:t>
      </w:r>
      <w:r w:rsidR="00234FD3">
        <w:t>mm</w:t>
      </w:r>
      <w:r w:rsidR="00234FD3">
        <w:rPr>
          <w:rFonts w:hint="eastAsia"/>
        </w:rPr>
        <w:t>的</w:t>
      </w:r>
      <w:r w:rsidR="00234FD3">
        <w:t>角</w:t>
      </w:r>
      <w:r w:rsidR="00234FD3">
        <w:rPr>
          <w:rFonts w:hint="eastAsia"/>
        </w:rPr>
        <w:t>焊缝</w:t>
      </w:r>
      <w:r>
        <w:t>采用机加工的方式将焊缝</w:t>
      </w:r>
      <w:proofErr w:type="gramStart"/>
      <w:r>
        <w:t>的焊脚尺</w:t>
      </w:r>
      <w:proofErr w:type="gramEnd"/>
      <w:r>
        <w:t>寸切割成标准的三角形截面</w:t>
      </w:r>
      <w:r>
        <w:rPr>
          <w:rFonts w:hint="eastAsia"/>
        </w:rPr>
        <w:t>，</w:t>
      </w:r>
      <w:r>
        <w:t>即消除余高的影响</w:t>
      </w:r>
      <w:r w:rsidR="00E6542C">
        <w:rPr>
          <w:rFonts w:hint="eastAsia"/>
        </w:rPr>
        <w:t>，</w:t>
      </w:r>
      <w:proofErr w:type="gramStart"/>
      <w:r w:rsidR="00E6542C">
        <w:rPr>
          <w:rFonts w:hint="eastAsia"/>
        </w:rPr>
        <w:t>焊脚尺</w:t>
      </w:r>
      <w:proofErr w:type="gramEnd"/>
      <w:r w:rsidR="00E6542C">
        <w:rPr>
          <w:rFonts w:hint="eastAsia"/>
        </w:rPr>
        <w:t>寸为</w:t>
      </w:r>
      <w:r w:rsidR="00E6542C">
        <w:rPr>
          <w:rFonts w:hint="eastAsia"/>
        </w:rPr>
        <w:t>1</w:t>
      </w:r>
      <w:r w:rsidR="00E6542C">
        <w:t>0</w:t>
      </w:r>
      <w:r w:rsidR="00E6542C">
        <w:rPr>
          <w:rFonts w:hint="eastAsia"/>
        </w:rPr>
        <w:t>mm</w:t>
      </w:r>
      <w:r w:rsidR="00E6542C">
        <w:rPr>
          <w:rFonts w:hint="eastAsia"/>
        </w:rPr>
        <w:t>的加强边不做任何处理，</w:t>
      </w:r>
      <w:r w:rsidR="00866B1F">
        <w:rPr>
          <w:rFonts w:hint="eastAsia"/>
        </w:rPr>
        <w:t>试件最终加工图如</w:t>
      </w:r>
      <w:r w:rsidR="00866B1F">
        <w:fldChar w:fldCharType="begin"/>
      </w:r>
      <w:r w:rsidR="00866B1F">
        <w:instrText xml:space="preserve"> REF _Ref2936047 \h </w:instrText>
      </w:r>
      <w:r w:rsidR="00866B1F">
        <w:fldChar w:fldCharType="separate"/>
      </w:r>
      <w:r w:rsidR="009A74E1">
        <w:rPr>
          <w:rFonts w:hint="eastAsia"/>
        </w:rPr>
        <w:t>图</w:t>
      </w:r>
      <w:r w:rsidR="009A74E1">
        <w:rPr>
          <w:rFonts w:hint="eastAsia"/>
        </w:rPr>
        <w:t xml:space="preserve"> </w:t>
      </w:r>
      <w:r w:rsidR="009A74E1">
        <w:rPr>
          <w:noProof/>
        </w:rPr>
        <w:t>3</w:t>
      </w:r>
      <w:r w:rsidR="009A74E1">
        <w:t>.</w:t>
      </w:r>
      <w:r w:rsidR="009A74E1">
        <w:rPr>
          <w:noProof/>
        </w:rPr>
        <w:t>6</w:t>
      </w:r>
      <w:r w:rsidR="00866B1F">
        <w:fldChar w:fldCharType="end"/>
      </w:r>
      <w:r w:rsidR="00866B1F">
        <w:rPr>
          <w:rFonts w:hint="eastAsia"/>
        </w:rPr>
        <w:t>至</w:t>
      </w:r>
      <w:r w:rsidR="00866B1F">
        <w:fldChar w:fldCharType="begin"/>
      </w:r>
      <w:r w:rsidR="00866B1F">
        <w:instrText xml:space="preserve"> REF _Ref2936049 \h </w:instrText>
      </w:r>
      <w:r w:rsidR="00866B1F">
        <w:fldChar w:fldCharType="separate"/>
      </w:r>
      <w:r w:rsidR="009A74E1">
        <w:rPr>
          <w:rFonts w:hint="eastAsia"/>
        </w:rPr>
        <w:t>图</w:t>
      </w:r>
      <w:r w:rsidR="009A74E1">
        <w:rPr>
          <w:rFonts w:hint="eastAsia"/>
        </w:rPr>
        <w:t xml:space="preserve"> </w:t>
      </w:r>
      <w:r w:rsidR="009A74E1">
        <w:rPr>
          <w:noProof/>
        </w:rPr>
        <w:t>3</w:t>
      </w:r>
      <w:r w:rsidR="009A74E1">
        <w:t>.</w:t>
      </w:r>
      <w:r w:rsidR="009A74E1">
        <w:rPr>
          <w:noProof/>
        </w:rPr>
        <w:t>9</w:t>
      </w:r>
      <w:r w:rsidR="00866B1F">
        <w:fldChar w:fldCharType="end"/>
      </w:r>
      <w:r w:rsidR="00866B1F">
        <w:rPr>
          <w:rFonts w:hint="eastAsia"/>
        </w:rPr>
        <w:t>所示。</w:t>
      </w:r>
      <w:r w:rsidR="004E44D4">
        <w:rPr>
          <w:rFonts w:hint="eastAsia"/>
        </w:rPr>
        <w:t>试件的命名规则为</w:t>
      </w:r>
      <w:r w:rsidR="000260C9">
        <w:rPr>
          <w:rFonts w:hint="eastAsia"/>
        </w:rPr>
        <w:t>X</w:t>
      </w:r>
      <w:r w:rsidR="000260C9">
        <w:t>_N</w:t>
      </w:r>
      <w:r w:rsidR="000260C9">
        <w:rPr>
          <w:rFonts w:hint="eastAsia"/>
        </w:rPr>
        <w:t>，</w:t>
      </w:r>
      <w:r w:rsidR="000260C9">
        <w:rPr>
          <w:rFonts w:hint="eastAsia"/>
        </w:rPr>
        <w:t>X</w:t>
      </w:r>
      <w:r w:rsidR="000260C9">
        <w:rPr>
          <w:rFonts w:hint="eastAsia"/>
        </w:rPr>
        <w:t>代表</w:t>
      </w:r>
      <w:r w:rsidR="007E2231">
        <w:rPr>
          <w:rFonts w:hint="eastAsia"/>
        </w:rPr>
        <w:t>加载角度，</w:t>
      </w:r>
      <w:r w:rsidR="007E2231">
        <w:rPr>
          <w:rFonts w:hint="eastAsia"/>
        </w:rPr>
        <w:t>N</w:t>
      </w:r>
      <w:r w:rsidR="007E2231">
        <w:rPr>
          <w:rFonts w:hint="eastAsia"/>
        </w:rPr>
        <w:t>代表每种</w:t>
      </w:r>
      <w:r w:rsidR="007E2231">
        <w:rPr>
          <w:rFonts w:hint="eastAsia"/>
        </w:rPr>
        <w:lastRenderedPageBreak/>
        <w:t>角度的重复试件。</w:t>
      </w:r>
    </w:p>
    <w:tbl>
      <w:tblPr>
        <w:tblW w:w="0" w:type="auto"/>
        <w:tblLook w:val="04A0" w:firstRow="1" w:lastRow="0" w:firstColumn="1" w:lastColumn="0" w:noHBand="0" w:noVBand="1"/>
      </w:tblPr>
      <w:tblGrid>
        <w:gridCol w:w="4148"/>
        <w:gridCol w:w="4148"/>
      </w:tblGrid>
      <w:tr w:rsidR="00192C88" w14:paraId="156E828F" w14:textId="77777777" w:rsidTr="007655ED">
        <w:trPr>
          <w:trHeight w:val="3489"/>
        </w:trPr>
        <w:tc>
          <w:tcPr>
            <w:tcW w:w="4148" w:type="dxa"/>
          </w:tcPr>
          <w:p w14:paraId="5ED1002C" w14:textId="77777777" w:rsidR="00192C88" w:rsidRPr="00192C88" w:rsidRDefault="00192C88" w:rsidP="00192C88">
            <w:pPr>
              <w:pStyle w:val="aff1"/>
              <w:jc w:val="left"/>
            </w:pPr>
            <w:r w:rsidRPr="00192C88">
              <w:rPr>
                <w:noProof/>
              </w:rPr>
              <w:drawing>
                <wp:inline distT="0" distB="0" distL="0" distR="0" wp14:anchorId="69CE834E" wp14:editId="329043B8">
                  <wp:extent cx="2269105" cy="2634017"/>
                  <wp:effectExtent l="0" t="0" r="0" b="0"/>
                  <wp:docPr id="471" name="图片 471" descr="C:\Users\ADMINI~1\AppData\Local\Temp\1552014175(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descr="C:\Users\ADMINI~1\AppData\Local\Temp\1552014175(1).png"/>
                          <pic:cNvPicPr>
                            <a:picLocks noChangeAspect="1" noChangeArrowheads="1"/>
                          </pic:cNvPicPr>
                        </pic:nvPicPr>
                        <pic:blipFill>
                          <a:blip r:embed="rId166">
                            <a:extLst>
                              <a:ext uri="{28A0092B-C50C-407E-A947-70E740481C1C}">
                                <a14:useLocalDpi xmlns:a14="http://schemas.microsoft.com/office/drawing/2010/main" val="0"/>
                              </a:ext>
                            </a:extLst>
                          </a:blip>
                          <a:srcRect/>
                          <a:stretch>
                            <a:fillRect/>
                          </a:stretch>
                        </pic:blipFill>
                        <pic:spPr bwMode="auto">
                          <a:xfrm>
                            <a:off x="0" y="0"/>
                            <a:ext cx="2289869" cy="2658121"/>
                          </a:xfrm>
                          <a:prstGeom prst="rect">
                            <a:avLst/>
                          </a:prstGeom>
                          <a:noFill/>
                          <a:ln>
                            <a:noFill/>
                          </a:ln>
                        </pic:spPr>
                      </pic:pic>
                    </a:graphicData>
                  </a:graphic>
                </wp:inline>
              </w:drawing>
            </w:r>
          </w:p>
        </w:tc>
        <w:tc>
          <w:tcPr>
            <w:tcW w:w="4148" w:type="dxa"/>
          </w:tcPr>
          <w:p w14:paraId="13008156" w14:textId="77777777" w:rsidR="001F21AA" w:rsidRPr="00192C88" w:rsidRDefault="00192C88" w:rsidP="00192C88">
            <w:pPr>
              <w:pStyle w:val="aff1"/>
            </w:pPr>
            <w:r w:rsidRPr="00192C88">
              <w:rPr>
                <w:noProof/>
              </w:rPr>
              <w:drawing>
                <wp:inline distT="0" distB="0" distL="0" distR="0" wp14:anchorId="6382B166" wp14:editId="27DC81CE">
                  <wp:extent cx="2069693" cy="2532015"/>
                  <wp:effectExtent l="0" t="0" r="6985" b="1905"/>
                  <wp:docPr id="472" name="图片 472" descr="C:\Users\ADMINI~1\AppData\Local\Temp\1552014237(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descr="C:\Users\ADMINI~1\AppData\Local\Temp\1552014237(1).png"/>
                          <pic:cNvPicPr>
                            <a:picLocks noChangeAspect="1" noChangeArrowheads="1"/>
                          </pic:cNvPicPr>
                        </pic:nvPicPr>
                        <pic:blipFill>
                          <a:blip r:embed="rId167" cstate="print">
                            <a:extLst>
                              <a:ext uri="{28A0092B-C50C-407E-A947-70E740481C1C}">
                                <a14:useLocalDpi xmlns:a14="http://schemas.microsoft.com/office/drawing/2010/main" val="0"/>
                              </a:ext>
                            </a:extLst>
                          </a:blip>
                          <a:srcRect/>
                          <a:stretch>
                            <a:fillRect/>
                          </a:stretch>
                        </pic:blipFill>
                        <pic:spPr bwMode="auto">
                          <a:xfrm>
                            <a:off x="0" y="0"/>
                            <a:ext cx="2077958" cy="2542126"/>
                          </a:xfrm>
                          <a:prstGeom prst="rect">
                            <a:avLst/>
                          </a:prstGeom>
                          <a:noFill/>
                          <a:ln>
                            <a:noFill/>
                          </a:ln>
                        </pic:spPr>
                      </pic:pic>
                    </a:graphicData>
                  </a:graphic>
                </wp:inline>
              </w:drawing>
            </w:r>
          </w:p>
        </w:tc>
      </w:tr>
      <w:tr w:rsidR="00192C88" w14:paraId="196B4658" w14:textId="77777777" w:rsidTr="00250BBF">
        <w:trPr>
          <w:trHeight w:val="473"/>
        </w:trPr>
        <w:tc>
          <w:tcPr>
            <w:tcW w:w="4148" w:type="dxa"/>
          </w:tcPr>
          <w:p w14:paraId="4B9351E9" w14:textId="77777777" w:rsidR="001F21AA" w:rsidRDefault="00250BBF" w:rsidP="00250BBF">
            <w:pPr>
              <w:pStyle w:val="af0"/>
            </w:pPr>
            <w:r>
              <w:rPr>
                <w:rFonts w:hint="eastAsia"/>
              </w:rPr>
              <w:t>（</w:t>
            </w:r>
            <w:r>
              <w:rPr>
                <w:rFonts w:hint="eastAsia"/>
              </w:rPr>
              <w:t>a</w:t>
            </w:r>
            <w:r>
              <w:rPr>
                <w:rFonts w:hint="eastAsia"/>
              </w:rPr>
              <w:t>）</w:t>
            </w:r>
            <w:r w:rsidR="001F21AA">
              <w:t xml:space="preserve"> </w:t>
            </w:r>
            <w:r>
              <w:t>90</w:t>
            </w:r>
            <w:r w:rsidR="001F21AA">
              <w:t>°</w:t>
            </w:r>
            <w:r>
              <w:rPr>
                <w:rFonts w:hint="eastAsia"/>
              </w:rPr>
              <w:t>焊接件</w:t>
            </w:r>
          </w:p>
        </w:tc>
        <w:tc>
          <w:tcPr>
            <w:tcW w:w="4148" w:type="dxa"/>
          </w:tcPr>
          <w:p w14:paraId="6DBA26B1" w14:textId="77777777" w:rsidR="001F21AA" w:rsidRDefault="00250BBF" w:rsidP="00250BBF">
            <w:pPr>
              <w:pStyle w:val="af0"/>
            </w:pPr>
            <w:r>
              <w:rPr>
                <w:rFonts w:hint="eastAsia"/>
              </w:rPr>
              <w:t>（</w:t>
            </w:r>
            <w:r>
              <w:rPr>
                <w:rFonts w:hint="eastAsia"/>
              </w:rPr>
              <w:t>b</w:t>
            </w:r>
            <w:r>
              <w:rPr>
                <w:rFonts w:hint="eastAsia"/>
              </w:rPr>
              <w:t>）</w:t>
            </w:r>
            <w:r w:rsidR="001F21AA">
              <w:t xml:space="preserve"> </w:t>
            </w:r>
            <w:r>
              <w:t>75</w:t>
            </w:r>
            <w:r w:rsidR="001F21AA">
              <w:t>°</w:t>
            </w:r>
            <w:r>
              <w:rPr>
                <w:rFonts w:hint="eastAsia"/>
              </w:rPr>
              <w:t>焊接件</w:t>
            </w:r>
          </w:p>
        </w:tc>
      </w:tr>
      <w:tr w:rsidR="00192C88" w14:paraId="4ED34794" w14:textId="77777777" w:rsidTr="007655ED">
        <w:trPr>
          <w:trHeight w:val="3489"/>
        </w:trPr>
        <w:tc>
          <w:tcPr>
            <w:tcW w:w="4148" w:type="dxa"/>
          </w:tcPr>
          <w:p w14:paraId="43766321" w14:textId="77777777" w:rsidR="001F21AA" w:rsidRDefault="00192C88" w:rsidP="00192C88">
            <w:pPr>
              <w:pStyle w:val="aff1"/>
            </w:pPr>
            <w:r w:rsidRPr="00192C88">
              <w:rPr>
                <w:noProof/>
              </w:rPr>
              <w:drawing>
                <wp:inline distT="0" distB="0" distL="0" distR="0" wp14:anchorId="516C76F4" wp14:editId="491C548B">
                  <wp:extent cx="2135874" cy="2760399"/>
                  <wp:effectExtent l="0" t="0" r="0" b="1905"/>
                  <wp:docPr id="484" name="图片 484" descr="C:\Users\ADMINI~1\AppData\Local\Temp\1552014285(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descr="C:\Users\ADMINI~1\AppData\Local\Temp\1552014285(1).png"/>
                          <pic:cNvPicPr>
                            <a:picLocks noChangeAspect="1" noChangeArrowheads="1"/>
                          </pic:cNvPicPr>
                        </pic:nvPicPr>
                        <pic:blipFill>
                          <a:blip r:embed="rId168" cstate="print">
                            <a:extLst>
                              <a:ext uri="{28A0092B-C50C-407E-A947-70E740481C1C}">
                                <a14:useLocalDpi xmlns:a14="http://schemas.microsoft.com/office/drawing/2010/main" val="0"/>
                              </a:ext>
                            </a:extLst>
                          </a:blip>
                          <a:srcRect/>
                          <a:stretch>
                            <a:fillRect/>
                          </a:stretch>
                        </pic:blipFill>
                        <pic:spPr bwMode="auto">
                          <a:xfrm>
                            <a:off x="0" y="0"/>
                            <a:ext cx="2155530" cy="2785803"/>
                          </a:xfrm>
                          <a:prstGeom prst="rect">
                            <a:avLst/>
                          </a:prstGeom>
                          <a:noFill/>
                          <a:ln>
                            <a:noFill/>
                          </a:ln>
                        </pic:spPr>
                      </pic:pic>
                    </a:graphicData>
                  </a:graphic>
                </wp:inline>
              </w:drawing>
            </w:r>
          </w:p>
        </w:tc>
        <w:tc>
          <w:tcPr>
            <w:tcW w:w="4148" w:type="dxa"/>
          </w:tcPr>
          <w:p w14:paraId="2FC5B591" w14:textId="77777777" w:rsidR="001F21AA" w:rsidRPr="000946B8" w:rsidRDefault="00192C88" w:rsidP="007655ED">
            <w:pPr>
              <w:pStyle w:val="aff1"/>
            </w:pPr>
            <w:r w:rsidRPr="00192C88">
              <w:rPr>
                <w:noProof/>
              </w:rPr>
              <w:drawing>
                <wp:inline distT="0" distB="0" distL="0" distR="0" wp14:anchorId="5EE43388" wp14:editId="7399DCD8">
                  <wp:extent cx="2131108" cy="2807858"/>
                  <wp:effectExtent l="0" t="0" r="2540" b="0"/>
                  <wp:docPr id="485" name="图片 485" descr="C:\Users\ADMINI~1\AppData\Local\Temp\1552014344(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descr="C:\Users\ADMINI~1\AppData\Local\Temp\1552014344(1).png"/>
                          <pic:cNvPicPr>
                            <a:picLocks noChangeAspect="1" noChangeArrowheads="1"/>
                          </pic:cNvPicPr>
                        </pic:nvPicPr>
                        <pic:blipFill>
                          <a:blip r:embed="rId169" cstate="print">
                            <a:extLst>
                              <a:ext uri="{28A0092B-C50C-407E-A947-70E740481C1C}">
                                <a14:useLocalDpi xmlns:a14="http://schemas.microsoft.com/office/drawing/2010/main" val="0"/>
                              </a:ext>
                            </a:extLst>
                          </a:blip>
                          <a:srcRect/>
                          <a:stretch>
                            <a:fillRect/>
                          </a:stretch>
                        </pic:blipFill>
                        <pic:spPr bwMode="auto">
                          <a:xfrm>
                            <a:off x="0" y="0"/>
                            <a:ext cx="2138839" cy="2818044"/>
                          </a:xfrm>
                          <a:prstGeom prst="rect">
                            <a:avLst/>
                          </a:prstGeom>
                          <a:noFill/>
                          <a:ln>
                            <a:noFill/>
                          </a:ln>
                        </pic:spPr>
                      </pic:pic>
                    </a:graphicData>
                  </a:graphic>
                </wp:inline>
              </w:drawing>
            </w:r>
          </w:p>
        </w:tc>
      </w:tr>
      <w:tr w:rsidR="00192C88" w14:paraId="4176C177" w14:textId="77777777" w:rsidTr="00250BBF">
        <w:trPr>
          <w:trHeight w:val="455"/>
        </w:trPr>
        <w:tc>
          <w:tcPr>
            <w:tcW w:w="4148" w:type="dxa"/>
          </w:tcPr>
          <w:p w14:paraId="1A6DD2AF" w14:textId="77777777" w:rsidR="001F21AA" w:rsidRDefault="00250BBF" w:rsidP="00250BBF">
            <w:pPr>
              <w:pStyle w:val="af0"/>
            </w:pPr>
            <w:r>
              <w:rPr>
                <w:rFonts w:hint="eastAsia"/>
              </w:rPr>
              <w:t>（</w:t>
            </w:r>
            <w:r>
              <w:rPr>
                <w:rFonts w:hint="eastAsia"/>
              </w:rPr>
              <w:t>c</w:t>
            </w:r>
            <w:r>
              <w:rPr>
                <w:rFonts w:hint="eastAsia"/>
              </w:rPr>
              <w:t>）</w:t>
            </w:r>
            <w:r w:rsidR="001F21AA">
              <w:t xml:space="preserve"> </w:t>
            </w:r>
            <w:r>
              <w:t>60</w:t>
            </w:r>
            <w:r w:rsidR="001F21AA">
              <w:t>°</w:t>
            </w:r>
            <w:r>
              <w:rPr>
                <w:rFonts w:hint="eastAsia"/>
              </w:rPr>
              <w:t>焊接件</w:t>
            </w:r>
          </w:p>
        </w:tc>
        <w:tc>
          <w:tcPr>
            <w:tcW w:w="4148" w:type="dxa"/>
          </w:tcPr>
          <w:p w14:paraId="023835DB" w14:textId="77777777" w:rsidR="001F21AA" w:rsidRDefault="00250BBF" w:rsidP="00250BBF">
            <w:pPr>
              <w:pStyle w:val="af0"/>
            </w:pPr>
            <w:r>
              <w:rPr>
                <w:rFonts w:hint="eastAsia"/>
              </w:rPr>
              <w:t>（</w:t>
            </w:r>
            <w:r>
              <w:rPr>
                <w:rFonts w:hint="eastAsia"/>
              </w:rPr>
              <w:t>d</w:t>
            </w:r>
            <w:r>
              <w:rPr>
                <w:rFonts w:hint="eastAsia"/>
              </w:rPr>
              <w:t>）</w:t>
            </w:r>
            <w:r>
              <w:t>45</w:t>
            </w:r>
            <w:r w:rsidR="001F21AA">
              <w:t>°</w:t>
            </w:r>
            <w:r>
              <w:t>S</w:t>
            </w:r>
            <w:r>
              <w:rPr>
                <w:rFonts w:hint="eastAsia"/>
              </w:rPr>
              <w:t>焊接件</w:t>
            </w:r>
          </w:p>
        </w:tc>
      </w:tr>
      <w:tr w:rsidR="00250BBF" w14:paraId="133A8A9E" w14:textId="77777777" w:rsidTr="007655ED">
        <w:trPr>
          <w:trHeight w:val="455"/>
        </w:trPr>
        <w:tc>
          <w:tcPr>
            <w:tcW w:w="8296" w:type="dxa"/>
            <w:gridSpan w:val="2"/>
          </w:tcPr>
          <w:p w14:paraId="03E8C0D6" w14:textId="383F835B" w:rsidR="00250BBF" w:rsidRDefault="00250BBF" w:rsidP="00250BBF">
            <w:pPr>
              <w:pStyle w:val="af0"/>
            </w:pPr>
            <w:bookmarkStart w:id="116" w:name="_Ref535328540"/>
            <w:r>
              <w:rPr>
                <w:rFonts w:hint="eastAsia"/>
              </w:rPr>
              <w:t>图</w:t>
            </w:r>
            <w:r>
              <w:rPr>
                <w:rFonts w:hint="eastAsia"/>
              </w:rPr>
              <w:t xml:space="preserve"> </w:t>
            </w:r>
            <w:r w:rsidR="00203239">
              <w:fldChar w:fldCharType="begin"/>
            </w:r>
            <w:r w:rsidR="00203239">
              <w:instrText xml:space="preserve"> </w:instrText>
            </w:r>
            <w:r w:rsidR="00203239">
              <w:rPr>
                <w:rFonts w:hint="eastAsia"/>
              </w:rPr>
              <w:instrText>STYLEREF 1 \s</w:instrText>
            </w:r>
            <w:r w:rsidR="00203239">
              <w:instrText xml:space="preserve"> </w:instrText>
            </w:r>
            <w:r w:rsidR="00203239">
              <w:fldChar w:fldCharType="separate"/>
            </w:r>
            <w:r w:rsidR="009A74E1">
              <w:rPr>
                <w:noProof/>
              </w:rPr>
              <w:t>3</w:t>
            </w:r>
            <w:r w:rsidR="00203239">
              <w:fldChar w:fldCharType="end"/>
            </w:r>
            <w:r w:rsidR="00203239">
              <w:t>.</w:t>
            </w:r>
            <w:r w:rsidR="00203239">
              <w:fldChar w:fldCharType="begin"/>
            </w:r>
            <w:r w:rsidR="00203239">
              <w:instrText xml:space="preserve"> </w:instrText>
            </w:r>
            <w:r w:rsidR="00203239">
              <w:rPr>
                <w:rFonts w:hint="eastAsia"/>
              </w:rPr>
              <w:instrText xml:space="preserve">SEQ </w:instrText>
            </w:r>
            <w:r w:rsidR="00203239">
              <w:rPr>
                <w:rFonts w:hint="eastAsia"/>
              </w:rPr>
              <w:instrText>图</w:instrText>
            </w:r>
            <w:r w:rsidR="00203239">
              <w:rPr>
                <w:rFonts w:hint="eastAsia"/>
              </w:rPr>
              <w:instrText xml:space="preserve"> \* ARABIC \s 1</w:instrText>
            </w:r>
            <w:r w:rsidR="00203239">
              <w:instrText xml:space="preserve"> </w:instrText>
            </w:r>
            <w:r w:rsidR="00203239">
              <w:fldChar w:fldCharType="separate"/>
            </w:r>
            <w:r w:rsidR="009A74E1">
              <w:rPr>
                <w:noProof/>
              </w:rPr>
              <w:t>1</w:t>
            </w:r>
            <w:r w:rsidR="00203239">
              <w:fldChar w:fldCharType="end"/>
            </w:r>
            <w:bookmarkEnd w:id="116"/>
            <w:r>
              <w:t xml:space="preserve"> </w:t>
            </w:r>
            <w:r>
              <w:rPr>
                <w:rFonts w:hint="eastAsia"/>
              </w:rPr>
              <w:t>单边单条焊缝试件焊接</w:t>
            </w:r>
            <w:r>
              <w:t>件</w:t>
            </w:r>
          </w:p>
        </w:tc>
      </w:tr>
    </w:tbl>
    <w:p w14:paraId="47E47DB4" w14:textId="77777777" w:rsidR="00E12B75" w:rsidRDefault="00E12B75" w:rsidP="00E12B75">
      <w:pPr>
        <w:ind w:firstLine="480"/>
      </w:pPr>
    </w:p>
    <w:tbl>
      <w:tblPr>
        <w:tblW w:w="0" w:type="auto"/>
        <w:tblLook w:val="04A0" w:firstRow="1" w:lastRow="0" w:firstColumn="1" w:lastColumn="0" w:noHBand="0" w:noVBand="1"/>
      </w:tblPr>
      <w:tblGrid>
        <w:gridCol w:w="4148"/>
        <w:gridCol w:w="4148"/>
      </w:tblGrid>
      <w:tr w:rsidR="008246F3" w14:paraId="3EF12BFC" w14:textId="77777777" w:rsidTr="007655ED">
        <w:trPr>
          <w:trHeight w:val="3489"/>
        </w:trPr>
        <w:tc>
          <w:tcPr>
            <w:tcW w:w="4148" w:type="dxa"/>
          </w:tcPr>
          <w:p w14:paraId="23B745F9" w14:textId="77777777" w:rsidR="007655ED" w:rsidRDefault="00192C88" w:rsidP="007655ED">
            <w:pPr>
              <w:pStyle w:val="aff1"/>
            </w:pPr>
            <w:r w:rsidRPr="00192C88">
              <w:rPr>
                <w:noProof/>
              </w:rPr>
              <w:lastRenderedPageBreak/>
              <w:drawing>
                <wp:inline distT="0" distB="0" distL="0" distR="0" wp14:anchorId="70BA2EA5" wp14:editId="1EDD9FEB">
                  <wp:extent cx="1188000" cy="2145974"/>
                  <wp:effectExtent l="0" t="0" r="0" b="6985"/>
                  <wp:docPr id="486" name="图片 486" descr="C:\Users\ADMINI~1\AppData\Local\Temp\1552014553(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descr="C:\Users\ADMINI~1\AppData\Local\Temp\1552014553(1).png"/>
                          <pic:cNvPicPr>
                            <a:picLocks noChangeAspect="1" noChangeArrowheads="1"/>
                          </pic:cNvPicPr>
                        </pic:nvPicPr>
                        <pic:blipFill>
                          <a:blip r:embed="rId170" cstate="print">
                            <a:extLst>
                              <a:ext uri="{28A0092B-C50C-407E-A947-70E740481C1C}">
                                <a14:useLocalDpi xmlns:a14="http://schemas.microsoft.com/office/drawing/2010/main" val="0"/>
                              </a:ext>
                            </a:extLst>
                          </a:blip>
                          <a:srcRect/>
                          <a:stretch>
                            <a:fillRect/>
                          </a:stretch>
                        </pic:blipFill>
                        <pic:spPr bwMode="auto">
                          <a:xfrm>
                            <a:off x="0" y="0"/>
                            <a:ext cx="1188000" cy="2145974"/>
                          </a:xfrm>
                          <a:prstGeom prst="rect">
                            <a:avLst/>
                          </a:prstGeom>
                          <a:noFill/>
                          <a:ln>
                            <a:noFill/>
                          </a:ln>
                        </pic:spPr>
                      </pic:pic>
                    </a:graphicData>
                  </a:graphic>
                </wp:inline>
              </w:drawing>
            </w:r>
          </w:p>
        </w:tc>
        <w:tc>
          <w:tcPr>
            <w:tcW w:w="4148" w:type="dxa"/>
          </w:tcPr>
          <w:p w14:paraId="4904244B" w14:textId="77777777" w:rsidR="007655ED" w:rsidRPr="000946B8" w:rsidRDefault="00D50475" w:rsidP="007655ED">
            <w:pPr>
              <w:pStyle w:val="aff1"/>
            </w:pPr>
            <w:r w:rsidRPr="00D50475">
              <w:rPr>
                <w:noProof/>
              </w:rPr>
              <w:drawing>
                <wp:inline distT="0" distB="0" distL="0" distR="0" wp14:anchorId="58B256C2" wp14:editId="5F63215E">
                  <wp:extent cx="1850156" cy="2160000"/>
                  <wp:effectExtent l="0" t="0" r="0" b="0"/>
                  <wp:docPr id="495" name="图片 495" descr="C:\Users\ADMINI~1\AppData\Local\Temp\1552014588(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descr="C:\Users\ADMINI~1\AppData\Local\Temp\1552014588(1).png"/>
                          <pic:cNvPicPr>
                            <a:picLocks noChangeAspect="1" noChangeArrowheads="1"/>
                          </pic:cNvPicPr>
                        </pic:nvPicPr>
                        <pic:blipFill>
                          <a:blip r:embed="rId171" cstate="print">
                            <a:extLst>
                              <a:ext uri="{28A0092B-C50C-407E-A947-70E740481C1C}">
                                <a14:useLocalDpi xmlns:a14="http://schemas.microsoft.com/office/drawing/2010/main" val="0"/>
                              </a:ext>
                            </a:extLst>
                          </a:blip>
                          <a:srcRect/>
                          <a:stretch>
                            <a:fillRect/>
                          </a:stretch>
                        </pic:blipFill>
                        <pic:spPr bwMode="auto">
                          <a:xfrm>
                            <a:off x="0" y="0"/>
                            <a:ext cx="1850156" cy="2160000"/>
                          </a:xfrm>
                          <a:prstGeom prst="rect">
                            <a:avLst/>
                          </a:prstGeom>
                          <a:noFill/>
                          <a:ln>
                            <a:noFill/>
                          </a:ln>
                        </pic:spPr>
                      </pic:pic>
                    </a:graphicData>
                  </a:graphic>
                </wp:inline>
              </w:drawing>
            </w:r>
          </w:p>
        </w:tc>
      </w:tr>
      <w:tr w:rsidR="008246F3" w14:paraId="2D420577" w14:textId="77777777" w:rsidTr="007655ED">
        <w:tc>
          <w:tcPr>
            <w:tcW w:w="4148" w:type="dxa"/>
          </w:tcPr>
          <w:p w14:paraId="45313B1D" w14:textId="145E420C" w:rsidR="007655ED" w:rsidRDefault="007655ED" w:rsidP="00D8725C">
            <w:pPr>
              <w:pStyle w:val="af0"/>
            </w:pPr>
            <w:bookmarkStart w:id="117" w:name="_Ref535330029"/>
            <w:r>
              <w:rPr>
                <w:rFonts w:hint="eastAsia"/>
              </w:rPr>
              <w:t>图</w:t>
            </w:r>
            <w:r>
              <w:rPr>
                <w:rFonts w:hint="eastAsia"/>
              </w:rPr>
              <w:t xml:space="preserve"> </w:t>
            </w:r>
            <w:r w:rsidR="00203239">
              <w:fldChar w:fldCharType="begin"/>
            </w:r>
            <w:r w:rsidR="00203239">
              <w:instrText xml:space="preserve"> </w:instrText>
            </w:r>
            <w:r w:rsidR="00203239">
              <w:rPr>
                <w:rFonts w:hint="eastAsia"/>
              </w:rPr>
              <w:instrText>STYLEREF 1 \s</w:instrText>
            </w:r>
            <w:r w:rsidR="00203239">
              <w:instrText xml:space="preserve"> </w:instrText>
            </w:r>
            <w:r w:rsidR="00203239">
              <w:fldChar w:fldCharType="separate"/>
            </w:r>
            <w:r w:rsidR="009A74E1">
              <w:rPr>
                <w:noProof/>
              </w:rPr>
              <w:t>3</w:t>
            </w:r>
            <w:r w:rsidR="00203239">
              <w:fldChar w:fldCharType="end"/>
            </w:r>
            <w:r w:rsidR="00203239">
              <w:t>.</w:t>
            </w:r>
            <w:r w:rsidR="00203239">
              <w:fldChar w:fldCharType="begin"/>
            </w:r>
            <w:r w:rsidR="00203239">
              <w:instrText xml:space="preserve"> </w:instrText>
            </w:r>
            <w:r w:rsidR="00203239">
              <w:rPr>
                <w:rFonts w:hint="eastAsia"/>
              </w:rPr>
              <w:instrText xml:space="preserve">SEQ </w:instrText>
            </w:r>
            <w:r w:rsidR="00203239">
              <w:rPr>
                <w:rFonts w:hint="eastAsia"/>
              </w:rPr>
              <w:instrText>图</w:instrText>
            </w:r>
            <w:r w:rsidR="00203239">
              <w:rPr>
                <w:rFonts w:hint="eastAsia"/>
              </w:rPr>
              <w:instrText xml:space="preserve"> \* ARABIC \s 1</w:instrText>
            </w:r>
            <w:r w:rsidR="00203239">
              <w:instrText xml:space="preserve"> </w:instrText>
            </w:r>
            <w:r w:rsidR="00203239">
              <w:fldChar w:fldCharType="separate"/>
            </w:r>
            <w:r w:rsidR="009A74E1">
              <w:rPr>
                <w:noProof/>
              </w:rPr>
              <w:t>2</w:t>
            </w:r>
            <w:r w:rsidR="00203239">
              <w:fldChar w:fldCharType="end"/>
            </w:r>
            <w:bookmarkEnd w:id="117"/>
            <w:r>
              <w:t xml:space="preserve"> </w:t>
            </w:r>
            <w:r w:rsidR="00D8725C">
              <w:t>90°</w:t>
            </w:r>
            <w:r>
              <w:rPr>
                <w:rFonts w:hint="eastAsia"/>
              </w:rPr>
              <w:t>试件</w:t>
            </w:r>
            <w:r>
              <w:t>设计图</w:t>
            </w:r>
          </w:p>
        </w:tc>
        <w:tc>
          <w:tcPr>
            <w:tcW w:w="4148" w:type="dxa"/>
          </w:tcPr>
          <w:p w14:paraId="0CB595D7" w14:textId="26F52624" w:rsidR="007655ED" w:rsidRDefault="007655ED" w:rsidP="00D8725C">
            <w:pPr>
              <w:pStyle w:val="af0"/>
            </w:pPr>
            <w:r>
              <w:rPr>
                <w:rFonts w:hint="eastAsia"/>
              </w:rPr>
              <w:t>图</w:t>
            </w:r>
            <w:r>
              <w:rPr>
                <w:rFonts w:hint="eastAsia"/>
              </w:rPr>
              <w:t xml:space="preserve"> </w:t>
            </w:r>
            <w:r w:rsidR="00203239">
              <w:fldChar w:fldCharType="begin"/>
            </w:r>
            <w:r w:rsidR="00203239">
              <w:instrText xml:space="preserve"> </w:instrText>
            </w:r>
            <w:r w:rsidR="00203239">
              <w:rPr>
                <w:rFonts w:hint="eastAsia"/>
              </w:rPr>
              <w:instrText>STYLEREF 1 \s</w:instrText>
            </w:r>
            <w:r w:rsidR="00203239">
              <w:instrText xml:space="preserve"> </w:instrText>
            </w:r>
            <w:r w:rsidR="00203239">
              <w:fldChar w:fldCharType="separate"/>
            </w:r>
            <w:r w:rsidR="009A74E1">
              <w:rPr>
                <w:noProof/>
              </w:rPr>
              <w:t>3</w:t>
            </w:r>
            <w:r w:rsidR="00203239">
              <w:fldChar w:fldCharType="end"/>
            </w:r>
            <w:r w:rsidR="00203239">
              <w:t>.</w:t>
            </w:r>
            <w:r w:rsidR="00203239">
              <w:fldChar w:fldCharType="begin"/>
            </w:r>
            <w:r w:rsidR="00203239">
              <w:instrText xml:space="preserve"> </w:instrText>
            </w:r>
            <w:r w:rsidR="00203239">
              <w:rPr>
                <w:rFonts w:hint="eastAsia"/>
              </w:rPr>
              <w:instrText xml:space="preserve">SEQ </w:instrText>
            </w:r>
            <w:r w:rsidR="00203239">
              <w:rPr>
                <w:rFonts w:hint="eastAsia"/>
              </w:rPr>
              <w:instrText>图</w:instrText>
            </w:r>
            <w:r w:rsidR="00203239">
              <w:rPr>
                <w:rFonts w:hint="eastAsia"/>
              </w:rPr>
              <w:instrText xml:space="preserve"> \* ARABIC \s 1</w:instrText>
            </w:r>
            <w:r w:rsidR="00203239">
              <w:instrText xml:space="preserve"> </w:instrText>
            </w:r>
            <w:r w:rsidR="00203239">
              <w:fldChar w:fldCharType="separate"/>
            </w:r>
            <w:r w:rsidR="009A74E1">
              <w:rPr>
                <w:noProof/>
              </w:rPr>
              <w:t>3</w:t>
            </w:r>
            <w:r w:rsidR="00203239">
              <w:fldChar w:fldCharType="end"/>
            </w:r>
            <w:r>
              <w:t xml:space="preserve"> </w:t>
            </w:r>
            <w:r w:rsidR="00D8725C">
              <w:t>75</w:t>
            </w:r>
            <w:r>
              <w:t>°</w:t>
            </w:r>
            <w:r>
              <w:rPr>
                <w:rFonts w:hint="eastAsia"/>
              </w:rPr>
              <w:t>试件</w:t>
            </w:r>
            <w:r>
              <w:t>设计图</w:t>
            </w:r>
          </w:p>
        </w:tc>
      </w:tr>
      <w:tr w:rsidR="008246F3" w14:paraId="73C91F3F" w14:textId="77777777" w:rsidTr="007655ED">
        <w:trPr>
          <w:trHeight w:val="3489"/>
        </w:trPr>
        <w:tc>
          <w:tcPr>
            <w:tcW w:w="4148" w:type="dxa"/>
          </w:tcPr>
          <w:p w14:paraId="58D86E16" w14:textId="77777777" w:rsidR="007655ED" w:rsidRDefault="00D50475" w:rsidP="007655ED">
            <w:pPr>
              <w:pStyle w:val="aff1"/>
            </w:pPr>
            <w:r w:rsidRPr="00D50475">
              <w:rPr>
                <w:noProof/>
              </w:rPr>
              <w:drawing>
                <wp:inline distT="0" distB="0" distL="0" distR="0" wp14:anchorId="2A8E8F36" wp14:editId="6D66B3D3">
                  <wp:extent cx="1944110" cy="2299648"/>
                  <wp:effectExtent l="0" t="0" r="0" b="5715"/>
                  <wp:docPr id="503" name="图片 503" descr="C:\Users\ADMINI~1\AppData\Local\Temp\1552014622(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descr="C:\Users\ADMINI~1\AppData\Local\Temp\1552014622(1).png"/>
                          <pic:cNvPicPr>
                            <a:picLocks noChangeAspect="1" noChangeArrowheads="1"/>
                          </pic:cNvPicPr>
                        </pic:nvPicPr>
                        <pic:blipFill>
                          <a:blip r:embed="rId172" cstate="print">
                            <a:extLst>
                              <a:ext uri="{28A0092B-C50C-407E-A947-70E740481C1C}">
                                <a14:useLocalDpi xmlns:a14="http://schemas.microsoft.com/office/drawing/2010/main" val="0"/>
                              </a:ext>
                            </a:extLst>
                          </a:blip>
                          <a:srcRect/>
                          <a:stretch>
                            <a:fillRect/>
                          </a:stretch>
                        </pic:blipFill>
                        <pic:spPr bwMode="auto">
                          <a:xfrm>
                            <a:off x="0" y="0"/>
                            <a:ext cx="1950023" cy="2306643"/>
                          </a:xfrm>
                          <a:prstGeom prst="rect">
                            <a:avLst/>
                          </a:prstGeom>
                          <a:noFill/>
                          <a:ln>
                            <a:noFill/>
                          </a:ln>
                        </pic:spPr>
                      </pic:pic>
                    </a:graphicData>
                  </a:graphic>
                </wp:inline>
              </w:drawing>
            </w:r>
          </w:p>
        </w:tc>
        <w:tc>
          <w:tcPr>
            <w:tcW w:w="4148" w:type="dxa"/>
          </w:tcPr>
          <w:p w14:paraId="02042341" w14:textId="77777777" w:rsidR="007655ED" w:rsidRPr="000946B8" w:rsidRDefault="008246F3" w:rsidP="007655ED">
            <w:pPr>
              <w:pStyle w:val="aff1"/>
            </w:pPr>
            <w:r w:rsidRPr="008246F3">
              <w:rPr>
                <w:noProof/>
              </w:rPr>
              <w:drawing>
                <wp:inline distT="0" distB="0" distL="0" distR="0" wp14:anchorId="64C2738D" wp14:editId="5472277F">
                  <wp:extent cx="1912614" cy="2306158"/>
                  <wp:effectExtent l="0" t="0" r="0" b="0"/>
                  <wp:docPr id="504" name="图片 504" descr="C:\Users\ADMINI~1\AppData\Local\Temp\1552014676(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C:\Users\ADMINI~1\AppData\Local\Temp\1552014676(1).png"/>
                          <pic:cNvPicPr>
                            <a:picLocks noChangeAspect="1" noChangeArrowheads="1"/>
                          </pic:cNvPicPr>
                        </pic:nvPicPr>
                        <pic:blipFill>
                          <a:blip r:embed="rId173" cstate="print">
                            <a:extLst>
                              <a:ext uri="{28A0092B-C50C-407E-A947-70E740481C1C}">
                                <a14:useLocalDpi xmlns:a14="http://schemas.microsoft.com/office/drawing/2010/main" val="0"/>
                              </a:ext>
                            </a:extLst>
                          </a:blip>
                          <a:srcRect/>
                          <a:stretch>
                            <a:fillRect/>
                          </a:stretch>
                        </pic:blipFill>
                        <pic:spPr bwMode="auto">
                          <a:xfrm>
                            <a:off x="0" y="0"/>
                            <a:ext cx="1918280" cy="2312990"/>
                          </a:xfrm>
                          <a:prstGeom prst="rect">
                            <a:avLst/>
                          </a:prstGeom>
                          <a:noFill/>
                          <a:ln>
                            <a:noFill/>
                          </a:ln>
                        </pic:spPr>
                      </pic:pic>
                    </a:graphicData>
                  </a:graphic>
                </wp:inline>
              </w:drawing>
            </w:r>
          </w:p>
        </w:tc>
      </w:tr>
      <w:tr w:rsidR="008246F3" w14:paraId="5DAA5C4A" w14:textId="77777777" w:rsidTr="007655ED">
        <w:tc>
          <w:tcPr>
            <w:tcW w:w="4148" w:type="dxa"/>
          </w:tcPr>
          <w:p w14:paraId="05C09B4B" w14:textId="6052DC44" w:rsidR="007655ED" w:rsidRDefault="007655ED" w:rsidP="00D8725C">
            <w:pPr>
              <w:pStyle w:val="af0"/>
            </w:pPr>
            <w:r>
              <w:rPr>
                <w:rFonts w:hint="eastAsia"/>
              </w:rPr>
              <w:t>图</w:t>
            </w:r>
            <w:r>
              <w:rPr>
                <w:rFonts w:hint="eastAsia"/>
              </w:rPr>
              <w:t xml:space="preserve"> </w:t>
            </w:r>
            <w:r w:rsidR="00203239">
              <w:fldChar w:fldCharType="begin"/>
            </w:r>
            <w:r w:rsidR="00203239">
              <w:instrText xml:space="preserve"> </w:instrText>
            </w:r>
            <w:r w:rsidR="00203239">
              <w:rPr>
                <w:rFonts w:hint="eastAsia"/>
              </w:rPr>
              <w:instrText>STYLEREF 1 \s</w:instrText>
            </w:r>
            <w:r w:rsidR="00203239">
              <w:instrText xml:space="preserve"> </w:instrText>
            </w:r>
            <w:r w:rsidR="00203239">
              <w:fldChar w:fldCharType="separate"/>
            </w:r>
            <w:r w:rsidR="009A74E1">
              <w:rPr>
                <w:noProof/>
              </w:rPr>
              <w:t>3</w:t>
            </w:r>
            <w:r w:rsidR="00203239">
              <w:fldChar w:fldCharType="end"/>
            </w:r>
            <w:r w:rsidR="00203239">
              <w:t>.</w:t>
            </w:r>
            <w:r w:rsidR="00203239">
              <w:fldChar w:fldCharType="begin"/>
            </w:r>
            <w:r w:rsidR="00203239">
              <w:instrText xml:space="preserve"> </w:instrText>
            </w:r>
            <w:r w:rsidR="00203239">
              <w:rPr>
                <w:rFonts w:hint="eastAsia"/>
              </w:rPr>
              <w:instrText xml:space="preserve">SEQ </w:instrText>
            </w:r>
            <w:r w:rsidR="00203239">
              <w:rPr>
                <w:rFonts w:hint="eastAsia"/>
              </w:rPr>
              <w:instrText>图</w:instrText>
            </w:r>
            <w:r w:rsidR="00203239">
              <w:rPr>
                <w:rFonts w:hint="eastAsia"/>
              </w:rPr>
              <w:instrText xml:space="preserve"> \* ARABIC \s 1</w:instrText>
            </w:r>
            <w:r w:rsidR="00203239">
              <w:instrText xml:space="preserve"> </w:instrText>
            </w:r>
            <w:r w:rsidR="00203239">
              <w:fldChar w:fldCharType="separate"/>
            </w:r>
            <w:r w:rsidR="009A74E1">
              <w:rPr>
                <w:noProof/>
              </w:rPr>
              <w:t>4</w:t>
            </w:r>
            <w:r w:rsidR="00203239">
              <w:fldChar w:fldCharType="end"/>
            </w:r>
            <w:r>
              <w:t xml:space="preserve"> </w:t>
            </w:r>
            <w:r w:rsidR="00D8725C">
              <w:t>60</w:t>
            </w:r>
            <w:r>
              <w:t>°</w:t>
            </w:r>
            <w:r>
              <w:rPr>
                <w:rFonts w:hint="eastAsia"/>
              </w:rPr>
              <w:t>试件</w:t>
            </w:r>
            <w:r>
              <w:t>设计图</w:t>
            </w:r>
          </w:p>
        </w:tc>
        <w:tc>
          <w:tcPr>
            <w:tcW w:w="4148" w:type="dxa"/>
          </w:tcPr>
          <w:p w14:paraId="491249E9" w14:textId="55FD94E7" w:rsidR="007655ED" w:rsidRDefault="007655ED" w:rsidP="00D8725C">
            <w:pPr>
              <w:pStyle w:val="af0"/>
            </w:pPr>
            <w:bookmarkStart w:id="118" w:name="_Ref535330034"/>
            <w:r>
              <w:rPr>
                <w:rFonts w:hint="eastAsia"/>
              </w:rPr>
              <w:t>图</w:t>
            </w:r>
            <w:r>
              <w:rPr>
                <w:rFonts w:hint="eastAsia"/>
              </w:rPr>
              <w:t xml:space="preserve"> </w:t>
            </w:r>
            <w:r w:rsidR="00203239">
              <w:fldChar w:fldCharType="begin"/>
            </w:r>
            <w:r w:rsidR="00203239">
              <w:instrText xml:space="preserve"> </w:instrText>
            </w:r>
            <w:r w:rsidR="00203239">
              <w:rPr>
                <w:rFonts w:hint="eastAsia"/>
              </w:rPr>
              <w:instrText>STYLEREF 1 \s</w:instrText>
            </w:r>
            <w:r w:rsidR="00203239">
              <w:instrText xml:space="preserve"> </w:instrText>
            </w:r>
            <w:r w:rsidR="00203239">
              <w:fldChar w:fldCharType="separate"/>
            </w:r>
            <w:r w:rsidR="009A74E1">
              <w:rPr>
                <w:noProof/>
              </w:rPr>
              <w:t>3</w:t>
            </w:r>
            <w:r w:rsidR="00203239">
              <w:fldChar w:fldCharType="end"/>
            </w:r>
            <w:r w:rsidR="00203239">
              <w:t>.</w:t>
            </w:r>
            <w:r w:rsidR="00203239">
              <w:fldChar w:fldCharType="begin"/>
            </w:r>
            <w:r w:rsidR="00203239">
              <w:instrText xml:space="preserve"> </w:instrText>
            </w:r>
            <w:r w:rsidR="00203239">
              <w:rPr>
                <w:rFonts w:hint="eastAsia"/>
              </w:rPr>
              <w:instrText xml:space="preserve">SEQ </w:instrText>
            </w:r>
            <w:r w:rsidR="00203239">
              <w:rPr>
                <w:rFonts w:hint="eastAsia"/>
              </w:rPr>
              <w:instrText>图</w:instrText>
            </w:r>
            <w:r w:rsidR="00203239">
              <w:rPr>
                <w:rFonts w:hint="eastAsia"/>
              </w:rPr>
              <w:instrText xml:space="preserve"> \* ARABIC \s 1</w:instrText>
            </w:r>
            <w:r w:rsidR="00203239">
              <w:instrText xml:space="preserve"> </w:instrText>
            </w:r>
            <w:r w:rsidR="00203239">
              <w:fldChar w:fldCharType="separate"/>
            </w:r>
            <w:r w:rsidR="009A74E1">
              <w:rPr>
                <w:noProof/>
              </w:rPr>
              <w:t>5</w:t>
            </w:r>
            <w:r w:rsidR="00203239">
              <w:fldChar w:fldCharType="end"/>
            </w:r>
            <w:bookmarkEnd w:id="118"/>
            <w:r>
              <w:t xml:space="preserve"> </w:t>
            </w:r>
            <w:r w:rsidR="00D8725C">
              <w:t>45</w:t>
            </w:r>
            <w:r>
              <w:t>°</w:t>
            </w:r>
            <w:r w:rsidR="00D8725C">
              <w:t>S</w:t>
            </w:r>
            <w:r>
              <w:rPr>
                <w:rFonts w:hint="eastAsia"/>
              </w:rPr>
              <w:t>试件</w:t>
            </w:r>
            <w:r>
              <w:t>设计图</w:t>
            </w:r>
          </w:p>
        </w:tc>
      </w:tr>
    </w:tbl>
    <w:p w14:paraId="6BA36B41" w14:textId="77777777" w:rsidR="007459E4" w:rsidRDefault="007459E4" w:rsidP="00E12B75">
      <w:pPr>
        <w:ind w:firstLine="480"/>
      </w:pPr>
    </w:p>
    <w:tbl>
      <w:tblPr>
        <w:tblW w:w="0" w:type="auto"/>
        <w:tblLook w:val="04A0" w:firstRow="1" w:lastRow="0" w:firstColumn="1" w:lastColumn="0" w:noHBand="0" w:noVBand="1"/>
      </w:tblPr>
      <w:tblGrid>
        <w:gridCol w:w="1985"/>
        <w:gridCol w:w="2410"/>
        <w:gridCol w:w="1984"/>
        <w:gridCol w:w="1927"/>
      </w:tblGrid>
      <w:tr w:rsidR="007459E4" w14:paraId="4633C604" w14:textId="77777777" w:rsidTr="007459E4">
        <w:trPr>
          <w:trHeight w:val="2836"/>
        </w:trPr>
        <w:tc>
          <w:tcPr>
            <w:tcW w:w="1985" w:type="dxa"/>
          </w:tcPr>
          <w:p w14:paraId="77569DC9" w14:textId="77777777" w:rsidR="007459E4" w:rsidRDefault="007459E4" w:rsidP="007459E4">
            <w:pPr>
              <w:pStyle w:val="aff1"/>
            </w:pPr>
            <w:r w:rsidRPr="007459E4">
              <w:rPr>
                <w:noProof/>
              </w:rPr>
              <w:drawing>
                <wp:inline distT="0" distB="0" distL="0" distR="0" wp14:anchorId="7A6D8F48" wp14:editId="581EC394">
                  <wp:extent cx="992653" cy="1800000"/>
                  <wp:effectExtent l="0" t="0" r="0" b="0"/>
                  <wp:docPr id="29" name="图片 29" descr="I:\1毕业课题\#Graduate-thesis\4试验照片\201901第二批角焊缝试验\试验前\IMG_E992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87" descr="I:\1毕业课题\#Graduate-thesis\4试验照片\201901第二批角焊缝试验\试验前\IMG_E9922.JPG"/>
                          <pic:cNvPicPr>
                            <a:picLocks noChangeAspect="1" noChangeArrowheads="1"/>
                          </pic:cNvPicPr>
                        </pic:nvPicPr>
                        <pic:blipFill>
                          <a:blip r:embed="rId174" cstate="print">
                            <a:extLst>
                              <a:ext uri="{28A0092B-C50C-407E-A947-70E740481C1C}">
                                <a14:useLocalDpi xmlns:a14="http://schemas.microsoft.com/office/drawing/2010/main" val="0"/>
                              </a:ext>
                            </a:extLst>
                          </a:blip>
                          <a:srcRect/>
                          <a:stretch>
                            <a:fillRect/>
                          </a:stretch>
                        </pic:blipFill>
                        <pic:spPr bwMode="auto">
                          <a:xfrm>
                            <a:off x="0" y="0"/>
                            <a:ext cx="992653" cy="1800000"/>
                          </a:xfrm>
                          <a:prstGeom prst="rect">
                            <a:avLst/>
                          </a:prstGeom>
                          <a:noFill/>
                          <a:ln>
                            <a:noFill/>
                          </a:ln>
                        </pic:spPr>
                      </pic:pic>
                    </a:graphicData>
                  </a:graphic>
                </wp:inline>
              </w:drawing>
            </w:r>
          </w:p>
        </w:tc>
        <w:tc>
          <w:tcPr>
            <w:tcW w:w="2410" w:type="dxa"/>
          </w:tcPr>
          <w:p w14:paraId="50F02DEA" w14:textId="77777777" w:rsidR="007459E4" w:rsidRPr="000946B8" w:rsidRDefault="007459E4" w:rsidP="0088079E">
            <w:pPr>
              <w:pStyle w:val="aff1"/>
            </w:pPr>
            <w:r w:rsidRPr="007459E4">
              <w:rPr>
                <w:noProof/>
              </w:rPr>
              <w:drawing>
                <wp:inline distT="0" distB="0" distL="0" distR="0" wp14:anchorId="2F41D983" wp14:editId="0C423AC7">
                  <wp:extent cx="1084811" cy="1800000"/>
                  <wp:effectExtent l="0" t="0" r="1270" b="0"/>
                  <wp:docPr id="30" name="图片 30" descr="I:\1毕业课题\#Graduate-thesis\4试验照片\201901第二批角焊缝试验\试验前\IMG_E992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88" descr="I:\1毕业课题\#Graduate-thesis\4试验照片\201901第二批角焊缝试验\试验前\IMG_E9926.JPG"/>
                          <pic:cNvPicPr>
                            <a:picLocks noChangeAspect="1" noChangeArrowheads="1"/>
                          </pic:cNvPicPr>
                        </pic:nvPicPr>
                        <pic:blipFill>
                          <a:blip r:embed="rId175" cstate="print">
                            <a:extLst>
                              <a:ext uri="{28A0092B-C50C-407E-A947-70E740481C1C}">
                                <a14:useLocalDpi xmlns:a14="http://schemas.microsoft.com/office/drawing/2010/main" val="0"/>
                              </a:ext>
                            </a:extLst>
                          </a:blip>
                          <a:srcRect/>
                          <a:stretch>
                            <a:fillRect/>
                          </a:stretch>
                        </pic:blipFill>
                        <pic:spPr bwMode="auto">
                          <a:xfrm>
                            <a:off x="0" y="0"/>
                            <a:ext cx="1084811" cy="1800000"/>
                          </a:xfrm>
                          <a:prstGeom prst="rect">
                            <a:avLst/>
                          </a:prstGeom>
                          <a:noFill/>
                          <a:ln>
                            <a:noFill/>
                          </a:ln>
                        </pic:spPr>
                      </pic:pic>
                    </a:graphicData>
                  </a:graphic>
                </wp:inline>
              </w:drawing>
            </w:r>
          </w:p>
        </w:tc>
        <w:tc>
          <w:tcPr>
            <w:tcW w:w="1984" w:type="dxa"/>
          </w:tcPr>
          <w:p w14:paraId="291E5AA0" w14:textId="77777777" w:rsidR="007459E4" w:rsidRPr="007459E4" w:rsidRDefault="007459E4" w:rsidP="0088079E">
            <w:pPr>
              <w:pStyle w:val="aff1"/>
              <w:rPr>
                <w:noProof/>
              </w:rPr>
            </w:pPr>
            <w:r w:rsidRPr="007459E4">
              <w:rPr>
                <w:noProof/>
              </w:rPr>
              <w:drawing>
                <wp:inline distT="0" distB="0" distL="0" distR="0" wp14:anchorId="63D5A302" wp14:editId="15DB5ED8">
                  <wp:extent cx="1021968" cy="1800000"/>
                  <wp:effectExtent l="0" t="0" r="6985" b="0"/>
                  <wp:docPr id="468" name="图片 468" descr="I:\1毕业课题\#Graduate-thesis\4试验照片\201901第二批角焊缝试验\试验前\IMG_E992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90" descr="I:\1毕业课题\#Graduate-thesis\4试验照片\201901第二批角焊缝试验\试验前\IMG_E9923.JPG"/>
                          <pic:cNvPicPr>
                            <a:picLocks noChangeAspect="1" noChangeArrowheads="1"/>
                          </pic:cNvPicPr>
                        </pic:nvPicPr>
                        <pic:blipFill>
                          <a:blip r:embed="rId176" cstate="print">
                            <a:extLst>
                              <a:ext uri="{28A0092B-C50C-407E-A947-70E740481C1C}">
                                <a14:useLocalDpi xmlns:a14="http://schemas.microsoft.com/office/drawing/2010/main" val="0"/>
                              </a:ext>
                            </a:extLst>
                          </a:blip>
                          <a:srcRect/>
                          <a:stretch>
                            <a:fillRect/>
                          </a:stretch>
                        </pic:blipFill>
                        <pic:spPr bwMode="auto">
                          <a:xfrm>
                            <a:off x="0" y="0"/>
                            <a:ext cx="1021968" cy="1800000"/>
                          </a:xfrm>
                          <a:prstGeom prst="rect">
                            <a:avLst/>
                          </a:prstGeom>
                          <a:noFill/>
                          <a:ln>
                            <a:noFill/>
                          </a:ln>
                        </pic:spPr>
                      </pic:pic>
                    </a:graphicData>
                  </a:graphic>
                </wp:inline>
              </w:drawing>
            </w:r>
          </w:p>
        </w:tc>
        <w:tc>
          <w:tcPr>
            <w:tcW w:w="1927" w:type="dxa"/>
          </w:tcPr>
          <w:p w14:paraId="0C878631" w14:textId="77777777" w:rsidR="007459E4" w:rsidRPr="007459E4" w:rsidRDefault="007459E4" w:rsidP="0088079E">
            <w:pPr>
              <w:pStyle w:val="aff1"/>
              <w:rPr>
                <w:noProof/>
              </w:rPr>
            </w:pPr>
            <w:r w:rsidRPr="007459E4">
              <w:rPr>
                <w:noProof/>
              </w:rPr>
              <w:drawing>
                <wp:inline distT="0" distB="0" distL="0" distR="0" wp14:anchorId="1BD23327" wp14:editId="6A0118DC">
                  <wp:extent cx="944300" cy="1800000"/>
                  <wp:effectExtent l="0" t="0" r="8255" b="0"/>
                  <wp:docPr id="31" name="图片 31" descr="I:\1毕业课题\#Graduate-thesis\4试验照片\201901第二批角焊缝试验\试验前\IMG_E992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89" descr="I:\1毕业课题\#Graduate-thesis\4试验照片\201901第二批角焊缝试验\试验前\IMG_E9925.JPG"/>
                          <pic:cNvPicPr>
                            <a:picLocks noChangeAspect="1" noChangeArrowheads="1"/>
                          </pic:cNvPicPr>
                        </pic:nvPicPr>
                        <pic:blipFill>
                          <a:blip r:embed="rId177" cstate="print">
                            <a:extLst>
                              <a:ext uri="{28A0092B-C50C-407E-A947-70E740481C1C}">
                                <a14:useLocalDpi xmlns:a14="http://schemas.microsoft.com/office/drawing/2010/main" val="0"/>
                              </a:ext>
                            </a:extLst>
                          </a:blip>
                          <a:srcRect/>
                          <a:stretch>
                            <a:fillRect/>
                          </a:stretch>
                        </pic:blipFill>
                        <pic:spPr bwMode="auto">
                          <a:xfrm>
                            <a:off x="0" y="0"/>
                            <a:ext cx="944300" cy="1800000"/>
                          </a:xfrm>
                          <a:prstGeom prst="rect">
                            <a:avLst/>
                          </a:prstGeom>
                          <a:noFill/>
                          <a:ln>
                            <a:noFill/>
                          </a:ln>
                        </pic:spPr>
                      </pic:pic>
                    </a:graphicData>
                  </a:graphic>
                </wp:inline>
              </w:drawing>
            </w:r>
          </w:p>
        </w:tc>
      </w:tr>
      <w:tr w:rsidR="007459E4" w14:paraId="607ECD92" w14:textId="77777777" w:rsidTr="007459E4">
        <w:tc>
          <w:tcPr>
            <w:tcW w:w="1985" w:type="dxa"/>
          </w:tcPr>
          <w:p w14:paraId="4B40547B" w14:textId="7B32A581" w:rsidR="007459E4" w:rsidRDefault="007459E4" w:rsidP="007459E4">
            <w:pPr>
              <w:pStyle w:val="af0"/>
            </w:pPr>
            <w:bookmarkStart w:id="119" w:name="_Ref2936047"/>
            <w:bookmarkStart w:id="120" w:name="_Ref2936023"/>
            <w:r>
              <w:rPr>
                <w:rFonts w:hint="eastAsia"/>
              </w:rPr>
              <w:t>图</w:t>
            </w:r>
            <w:r>
              <w:rPr>
                <w:rFonts w:hint="eastAsia"/>
              </w:rPr>
              <w:t xml:space="preserve"> </w:t>
            </w:r>
            <w:r w:rsidR="00203239">
              <w:fldChar w:fldCharType="begin"/>
            </w:r>
            <w:r w:rsidR="00203239">
              <w:instrText xml:space="preserve"> </w:instrText>
            </w:r>
            <w:r w:rsidR="00203239">
              <w:rPr>
                <w:rFonts w:hint="eastAsia"/>
              </w:rPr>
              <w:instrText>STYLEREF 1 \s</w:instrText>
            </w:r>
            <w:r w:rsidR="00203239">
              <w:instrText xml:space="preserve"> </w:instrText>
            </w:r>
            <w:r w:rsidR="00203239">
              <w:fldChar w:fldCharType="separate"/>
            </w:r>
            <w:r w:rsidR="009A74E1">
              <w:rPr>
                <w:noProof/>
              </w:rPr>
              <w:t>3</w:t>
            </w:r>
            <w:r w:rsidR="00203239">
              <w:fldChar w:fldCharType="end"/>
            </w:r>
            <w:r w:rsidR="00203239">
              <w:t>.</w:t>
            </w:r>
            <w:r w:rsidR="00203239">
              <w:fldChar w:fldCharType="begin"/>
            </w:r>
            <w:r w:rsidR="00203239">
              <w:instrText xml:space="preserve"> </w:instrText>
            </w:r>
            <w:r w:rsidR="00203239">
              <w:rPr>
                <w:rFonts w:hint="eastAsia"/>
              </w:rPr>
              <w:instrText xml:space="preserve">SEQ </w:instrText>
            </w:r>
            <w:r w:rsidR="00203239">
              <w:rPr>
                <w:rFonts w:hint="eastAsia"/>
              </w:rPr>
              <w:instrText>图</w:instrText>
            </w:r>
            <w:r w:rsidR="00203239">
              <w:rPr>
                <w:rFonts w:hint="eastAsia"/>
              </w:rPr>
              <w:instrText xml:space="preserve"> \* ARABIC \s 1</w:instrText>
            </w:r>
            <w:r w:rsidR="00203239">
              <w:instrText xml:space="preserve"> </w:instrText>
            </w:r>
            <w:r w:rsidR="00203239">
              <w:fldChar w:fldCharType="separate"/>
            </w:r>
            <w:r w:rsidR="009A74E1">
              <w:rPr>
                <w:noProof/>
              </w:rPr>
              <w:t>6</w:t>
            </w:r>
            <w:r w:rsidR="00203239">
              <w:fldChar w:fldCharType="end"/>
            </w:r>
            <w:bookmarkEnd w:id="119"/>
            <w:r>
              <w:t xml:space="preserve"> 90°</w:t>
            </w:r>
            <w:r>
              <w:rPr>
                <w:rFonts w:hint="eastAsia"/>
              </w:rPr>
              <w:t>试件</w:t>
            </w:r>
            <w:bookmarkEnd w:id="120"/>
          </w:p>
        </w:tc>
        <w:tc>
          <w:tcPr>
            <w:tcW w:w="2410" w:type="dxa"/>
          </w:tcPr>
          <w:p w14:paraId="7DF5C207" w14:textId="38B6C0B6" w:rsidR="007459E4" w:rsidRDefault="007459E4" w:rsidP="007459E4">
            <w:pPr>
              <w:pStyle w:val="af0"/>
            </w:pPr>
            <w:r>
              <w:rPr>
                <w:rFonts w:hint="eastAsia"/>
              </w:rPr>
              <w:t>图</w:t>
            </w:r>
            <w:r>
              <w:rPr>
                <w:rFonts w:hint="eastAsia"/>
              </w:rPr>
              <w:t xml:space="preserve"> </w:t>
            </w:r>
            <w:r w:rsidR="00203239">
              <w:fldChar w:fldCharType="begin"/>
            </w:r>
            <w:r w:rsidR="00203239">
              <w:instrText xml:space="preserve"> </w:instrText>
            </w:r>
            <w:r w:rsidR="00203239">
              <w:rPr>
                <w:rFonts w:hint="eastAsia"/>
              </w:rPr>
              <w:instrText>STYLEREF 1 \s</w:instrText>
            </w:r>
            <w:r w:rsidR="00203239">
              <w:instrText xml:space="preserve"> </w:instrText>
            </w:r>
            <w:r w:rsidR="00203239">
              <w:fldChar w:fldCharType="separate"/>
            </w:r>
            <w:r w:rsidR="009A74E1">
              <w:rPr>
                <w:noProof/>
              </w:rPr>
              <w:t>3</w:t>
            </w:r>
            <w:r w:rsidR="00203239">
              <w:fldChar w:fldCharType="end"/>
            </w:r>
            <w:r w:rsidR="00203239">
              <w:t>.</w:t>
            </w:r>
            <w:r w:rsidR="00203239">
              <w:fldChar w:fldCharType="begin"/>
            </w:r>
            <w:r w:rsidR="00203239">
              <w:instrText xml:space="preserve"> </w:instrText>
            </w:r>
            <w:r w:rsidR="00203239">
              <w:rPr>
                <w:rFonts w:hint="eastAsia"/>
              </w:rPr>
              <w:instrText xml:space="preserve">SEQ </w:instrText>
            </w:r>
            <w:r w:rsidR="00203239">
              <w:rPr>
                <w:rFonts w:hint="eastAsia"/>
              </w:rPr>
              <w:instrText>图</w:instrText>
            </w:r>
            <w:r w:rsidR="00203239">
              <w:rPr>
                <w:rFonts w:hint="eastAsia"/>
              </w:rPr>
              <w:instrText xml:space="preserve"> \* ARABIC \s 1</w:instrText>
            </w:r>
            <w:r w:rsidR="00203239">
              <w:instrText xml:space="preserve"> </w:instrText>
            </w:r>
            <w:r w:rsidR="00203239">
              <w:fldChar w:fldCharType="separate"/>
            </w:r>
            <w:r w:rsidR="009A74E1">
              <w:rPr>
                <w:noProof/>
              </w:rPr>
              <w:t>7</w:t>
            </w:r>
            <w:r w:rsidR="00203239">
              <w:fldChar w:fldCharType="end"/>
            </w:r>
            <w:r>
              <w:t xml:space="preserve"> 75°</w:t>
            </w:r>
            <w:r>
              <w:rPr>
                <w:rFonts w:hint="eastAsia"/>
              </w:rPr>
              <w:t>试件</w:t>
            </w:r>
          </w:p>
        </w:tc>
        <w:tc>
          <w:tcPr>
            <w:tcW w:w="1984" w:type="dxa"/>
          </w:tcPr>
          <w:p w14:paraId="58219475" w14:textId="7476B767" w:rsidR="007459E4" w:rsidRDefault="007459E4" w:rsidP="007459E4">
            <w:pPr>
              <w:pStyle w:val="af0"/>
            </w:pPr>
            <w:r>
              <w:rPr>
                <w:rFonts w:hint="eastAsia"/>
              </w:rPr>
              <w:t>图</w:t>
            </w:r>
            <w:r>
              <w:rPr>
                <w:rFonts w:hint="eastAsia"/>
              </w:rPr>
              <w:t xml:space="preserve"> </w:t>
            </w:r>
            <w:r w:rsidR="00203239">
              <w:fldChar w:fldCharType="begin"/>
            </w:r>
            <w:r w:rsidR="00203239">
              <w:instrText xml:space="preserve"> </w:instrText>
            </w:r>
            <w:r w:rsidR="00203239">
              <w:rPr>
                <w:rFonts w:hint="eastAsia"/>
              </w:rPr>
              <w:instrText>STYLEREF 1 \s</w:instrText>
            </w:r>
            <w:r w:rsidR="00203239">
              <w:instrText xml:space="preserve"> </w:instrText>
            </w:r>
            <w:r w:rsidR="00203239">
              <w:fldChar w:fldCharType="separate"/>
            </w:r>
            <w:r w:rsidR="009A74E1">
              <w:rPr>
                <w:noProof/>
              </w:rPr>
              <w:t>3</w:t>
            </w:r>
            <w:r w:rsidR="00203239">
              <w:fldChar w:fldCharType="end"/>
            </w:r>
            <w:r w:rsidR="00203239">
              <w:t>.</w:t>
            </w:r>
            <w:r w:rsidR="00203239">
              <w:fldChar w:fldCharType="begin"/>
            </w:r>
            <w:r w:rsidR="00203239">
              <w:instrText xml:space="preserve"> </w:instrText>
            </w:r>
            <w:r w:rsidR="00203239">
              <w:rPr>
                <w:rFonts w:hint="eastAsia"/>
              </w:rPr>
              <w:instrText xml:space="preserve">SEQ </w:instrText>
            </w:r>
            <w:r w:rsidR="00203239">
              <w:rPr>
                <w:rFonts w:hint="eastAsia"/>
              </w:rPr>
              <w:instrText>图</w:instrText>
            </w:r>
            <w:r w:rsidR="00203239">
              <w:rPr>
                <w:rFonts w:hint="eastAsia"/>
              </w:rPr>
              <w:instrText xml:space="preserve"> \* ARABIC \s 1</w:instrText>
            </w:r>
            <w:r w:rsidR="00203239">
              <w:instrText xml:space="preserve"> </w:instrText>
            </w:r>
            <w:r w:rsidR="00203239">
              <w:fldChar w:fldCharType="separate"/>
            </w:r>
            <w:r w:rsidR="009A74E1">
              <w:rPr>
                <w:noProof/>
              </w:rPr>
              <w:t>8</w:t>
            </w:r>
            <w:r w:rsidR="00203239">
              <w:fldChar w:fldCharType="end"/>
            </w:r>
            <w:r>
              <w:t xml:space="preserve"> 60°</w:t>
            </w:r>
            <w:r>
              <w:rPr>
                <w:rFonts w:hint="eastAsia"/>
              </w:rPr>
              <w:t>试件</w:t>
            </w:r>
          </w:p>
        </w:tc>
        <w:tc>
          <w:tcPr>
            <w:tcW w:w="1927" w:type="dxa"/>
          </w:tcPr>
          <w:p w14:paraId="1B49278B" w14:textId="468C88CB" w:rsidR="007459E4" w:rsidRDefault="007459E4" w:rsidP="007459E4">
            <w:pPr>
              <w:pStyle w:val="af0"/>
            </w:pPr>
            <w:bookmarkStart w:id="121" w:name="_Ref2936049"/>
            <w:bookmarkStart w:id="122" w:name="_Ref2936025"/>
            <w:r>
              <w:rPr>
                <w:rFonts w:hint="eastAsia"/>
              </w:rPr>
              <w:t>图</w:t>
            </w:r>
            <w:r>
              <w:rPr>
                <w:rFonts w:hint="eastAsia"/>
              </w:rPr>
              <w:t xml:space="preserve"> </w:t>
            </w:r>
            <w:r w:rsidR="00203239">
              <w:fldChar w:fldCharType="begin"/>
            </w:r>
            <w:r w:rsidR="00203239">
              <w:instrText xml:space="preserve"> </w:instrText>
            </w:r>
            <w:r w:rsidR="00203239">
              <w:rPr>
                <w:rFonts w:hint="eastAsia"/>
              </w:rPr>
              <w:instrText>STYLEREF 1 \s</w:instrText>
            </w:r>
            <w:r w:rsidR="00203239">
              <w:instrText xml:space="preserve"> </w:instrText>
            </w:r>
            <w:r w:rsidR="00203239">
              <w:fldChar w:fldCharType="separate"/>
            </w:r>
            <w:r w:rsidR="009A74E1">
              <w:rPr>
                <w:noProof/>
              </w:rPr>
              <w:t>3</w:t>
            </w:r>
            <w:r w:rsidR="00203239">
              <w:fldChar w:fldCharType="end"/>
            </w:r>
            <w:r w:rsidR="00203239">
              <w:t>.</w:t>
            </w:r>
            <w:r w:rsidR="00203239">
              <w:fldChar w:fldCharType="begin"/>
            </w:r>
            <w:r w:rsidR="00203239">
              <w:instrText xml:space="preserve"> </w:instrText>
            </w:r>
            <w:r w:rsidR="00203239">
              <w:rPr>
                <w:rFonts w:hint="eastAsia"/>
              </w:rPr>
              <w:instrText xml:space="preserve">SEQ </w:instrText>
            </w:r>
            <w:r w:rsidR="00203239">
              <w:rPr>
                <w:rFonts w:hint="eastAsia"/>
              </w:rPr>
              <w:instrText>图</w:instrText>
            </w:r>
            <w:r w:rsidR="00203239">
              <w:rPr>
                <w:rFonts w:hint="eastAsia"/>
              </w:rPr>
              <w:instrText xml:space="preserve"> \* ARABIC \s 1</w:instrText>
            </w:r>
            <w:r w:rsidR="00203239">
              <w:instrText xml:space="preserve"> </w:instrText>
            </w:r>
            <w:r w:rsidR="00203239">
              <w:fldChar w:fldCharType="separate"/>
            </w:r>
            <w:r w:rsidR="009A74E1">
              <w:rPr>
                <w:noProof/>
              </w:rPr>
              <w:t>9</w:t>
            </w:r>
            <w:r w:rsidR="00203239">
              <w:fldChar w:fldCharType="end"/>
            </w:r>
            <w:bookmarkEnd w:id="121"/>
            <w:r>
              <w:t xml:space="preserve"> 45°S</w:t>
            </w:r>
            <w:r>
              <w:rPr>
                <w:rFonts w:hint="eastAsia"/>
              </w:rPr>
              <w:t>试件</w:t>
            </w:r>
            <w:bookmarkEnd w:id="122"/>
          </w:p>
        </w:tc>
      </w:tr>
    </w:tbl>
    <w:p w14:paraId="73DCBE8F" w14:textId="77777777" w:rsidR="00866B1F" w:rsidRDefault="00866B1F" w:rsidP="00866B1F">
      <w:pPr>
        <w:pStyle w:val="11114"/>
        <w:numPr>
          <w:ilvl w:val="3"/>
          <w:numId w:val="4"/>
        </w:numPr>
      </w:pPr>
      <w:r>
        <w:rPr>
          <w:rFonts w:hint="eastAsia"/>
        </w:rPr>
        <w:t xml:space="preserve"> </w:t>
      </w:r>
      <w:r>
        <w:t>试件</w:t>
      </w:r>
      <w:r>
        <w:rPr>
          <w:rFonts w:hint="eastAsia"/>
        </w:rPr>
        <w:t>焊接工艺</w:t>
      </w:r>
    </w:p>
    <w:p w14:paraId="76877A71" w14:textId="1D4C16B2" w:rsidR="006E4A42" w:rsidRDefault="00E760AD" w:rsidP="006E4A42">
      <w:pPr>
        <w:ind w:firstLine="480"/>
      </w:pPr>
      <w:bookmarkStart w:id="123" w:name="_Hlk2947551"/>
      <w:r>
        <w:rPr>
          <w:rFonts w:hint="eastAsia"/>
        </w:rPr>
        <w:lastRenderedPageBreak/>
        <w:t>《钢结构工程施工及验收规范》（</w:t>
      </w:r>
      <w:r>
        <w:rPr>
          <w:rFonts w:hint="eastAsia"/>
        </w:rPr>
        <w:t>G</w:t>
      </w:r>
      <w:r>
        <w:t>B50205</w:t>
      </w:r>
      <w:r>
        <w:rPr>
          <w:rFonts w:hint="eastAsia"/>
        </w:rPr>
        <w:t>）</w:t>
      </w:r>
      <w:bookmarkEnd w:id="123"/>
      <w:r w:rsidRPr="00E760AD">
        <w:rPr>
          <w:vertAlign w:val="superscript"/>
        </w:rPr>
        <w:fldChar w:fldCharType="begin"/>
      </w:r>
      <w:r w:rsidRPr="00E760AD">
        <w:rPr>
          <w:vertAlign w:val="superscript"/>
        </w:rPr>
        <w:instrText xml:space="preserve"> REF _Ref2947604 \r \h </w:instrText>
      </w:r>
      <w:r>
        <w:rPr>
          <w:vertAlign w:val="superscript"/>
        </w:rPr>
        <w:instrText xml:space="preserve"> \* MERGEFORMAT </w:instrText>
      </w:r>
      <w:r w:rsidRPr="00E760AD">
        <w:rPr>
          <w:vertAlign w:val="superscript"/>
        </w:rPr>
      </w:r>
      <w:r w:rsidRPr="00E760AD">
        <w:rPr>
          <w:vertAlign w:val="superscript"/>
        </w:rPr>
        <w:fldChar w:fldCharType="separate"/>
      </w:r>
      <w:r w:rsidR="009A74E1">
        <w:rPr>
          <w:vertAlign w:val="superscript"/>
        </w:rPr>
        <w:t xml:space="preserve">[62] </w:t>
      </w:r>
      <w:r w:rsidRPr="00E760AD">
        <w:rPr>
          <w:vertAlign w:val="superscript"/>
        </w:rPr>
        <w:fldChar w:fldCharType="end"/>
      </w:r>
      <w:r>
        <w:t>要求将焊接工艺评定报告列入竣工资料必备文件之一，焊接工艺评定的施焊参数，包括热输入、预热、后</w:t>
      </w:r>
      <w:proofErr w:type="gramStart"/>
      <w:r>
        <w:t>热制度</w:t>
      </w:r>
      <w:proofErr w:type="gramEnd"/>
      <w:r>
        <w:t>等</w:t>
      </w:r>
      <w:r w:rsidRPr="00E760AD">
        <w:rPr>
          <w:vertAlign w:val="superscript"/>
        </w:rPr>
        <w:fldChar w:fldCharType="begin"/>
      </w:r>
      <w:r w:rsidRPr="00E760AD">
        <w:rPr>
          <w:vertAlign w:val="superscript"/>
        </w:rPr>
        <w:instrText xml:space="preserve"> REF _Ref2948033 \r \h </w:instrText>
      </w:r>
      <w:r>
        <w:rPr>
          <w:vertAlign w:val="superscript"/>
        </w:rPr>
        <w:instrText xml:space="preserve"> \* MERGEFORMAT </w:instrText>
      </w:r>
      <w:r w:rsidRPr="00E760AD">
        <w:rPr>
          <w:vertAlign w:val="superscript"/>
        </w:rPr>
      </w:r>
      <w:r w:rsidRPr="00E760AD">
        <w:rPr>
          <w:vertAlign w:val="superscript"/>
        </w:rPr>
        <w:fldChar w:fldCharType="separate"/>
      </w:r>
      <w:r w:rsidR="009A74E1">
        <w:rPr>
          <w:vertAlign w:val="superscript"/>
        </w:rPr>
        <w:t xml:space="preserve">[63] </w:t>
      </w:r>
      <w:r w:rsidRPr="00E760AD">
        <w:rPr>
          <w:vertAlign w:val="superscript"/>
        </w:rPr>
        <w:fldChar w:fldCharType="end"/>
      </w:r>
      <w:r>
        <w:t>。</w:t>
      </w:r>
      <w:bookmarkStart w:id="124" w:name="OLE_LINK47"/>
      <w:r w:rsidR="002A4D2D">
        <w:rPr>
          <w:rFonts w:hint="eastAsia"/>
        </w:rPr>
        <w:t>单边单条角焊缝</w:t>
      </w:r>
      <w:r>
        <w:t>试验采用的焊接</w:t>
      </w:r>
      <w:r w:rsidR="002A4D2D">
        <w:rPr>
          <w:rFonts w:hint="eastAsia"/>
        </w:rPr>
        <w:t>工艺</w:t>
      </w:r>
      <w:r>
        <w:t>是</w:t>
      </w:r>
      <w:r w:rsidR="002A4D2D">
        <w:rPr>
          <w:rFonts w:hint="eastAsia"/>
        </w:rPr>
        <w:t>气体保护焊</w:t>
      </w:r>
      <w:r>
        <w:t>（</w:t>
      </w:r>
      <w:bookmarkStart w:id="125" w:name="OLE_LINK42"/>
      <w:r w:rsidR="002A4D2D">
        <w:t>G</w:t>
      </w:r>
      <w:r>
        <w:t>MAW</w:t>
      </w:r>
      <w:bookmarkEnd w:id="125"/>
      <w:r>
        <w:rPr>
          <w:rFonts w:hint="eastAsia"/>
        </w:rPr>
        <w:t>）</w:t>
      </w:r>
      <w:r w:rsidR="00CC1BE0">
        <w:rPr>
          <w:rFonts w:hint="eastAsia"/>
        </w:rPr>
        <w:t>，焊接过程采用气体保护焊，保护气体为</w:t>
      </w:r>
      <w:r w:rsidR="00CC1BE0">
        <w:rPr>
          <w:rFonts w:hint="eastAsia"/>
        </w:rPr>
        <w:t>8</w:t>
      </w:r>
      <w:r w:rsidR="00CC1BE0">
        <w:t>0</w:t>
      </w:r>
      <w:r w:rsidR="00CC1BE0">
        <w:rPr>
          <w:rFonts w:hint="eastAsia"/>
        </w:rPr>
        <w:t>%</w:t>
      </w:r>
      <w:r w:rsidR="00CC1BE0">
        <w:t>A</w:t>
      </w:r>
      <w:r w:rsidR="00CC1BE0">
        <w:rPr>
          <w:rFonts w:hint="eastAsia"/>
        </w:rPr>
        <w:t>r</w:t>
      </w:r>
      <w:r w:rsidR="00CC1BE0">
        <w:t>+20%CO</w:t>
      </w:r>
      <w:r w:rsidR="00CC1BE0" w:rsidRPr="00243E94">
        <w:rPr>
          <w:vertAlign w:val="subscript"/>
        </w:rPr>
        <w:t>2</w:t>
      </w:r>
      <w:r w:rsidR="00CC1BE0">
        <w:rPr>
          <w:rFonts w:hint="eastAsia"/>
          <w:vertAlign w:val="subscript"/>
        </w:rPr>
        <w:t xml:space="preserve"> </w:t>
      </w:r>
      <w:r w:rsidR="00CC1BE0">
        <w:t>。</w:t>
      </w:r>
      <w:bookmarkStart w:id="126" w:name="OLE_LINK43"/>
      <w:bookmarkEnd w:id="124"/>
      <w:r w:rsidR="002E631E">
        <w:rPr>
          <w:rFonts w:hint="eastAsia"/>
        </w:rPr>
        <w:t>单边单条角焊缝</w:t>
      </w:r>
      <w:bookmarkEnd w:id="126"/>
      <w:r w:rsidR="002E631E">
        <w:rPr>
          <w:rFonts w:hint="eastAsia"/>
        </w:rPr>
        <w:t>试件的焊接工艺参数汇总在</w:t>
      </w:r>
      <w:r w:rsidR="002E631E">
        <w:fldChar w:fldCharType="begin"/>
      </w:r>
      <w:r w:rsidR="002E631E">
        <w:instrText xml:space="preserve"> </w:instrText>
      </w:r>
      <w:r w:rsidR="002E631E">
        <w:rPr>
          <w:rFonts w:hint="eastAsia"/>
        </w:rPr>
        <w:instrText>REF _Ref2949255 \h</w:instrText>
      </w:r>
      <w:r w:rsidR="002E631E">
        <w:instrText xml:space="preserve"> </w:instrText>
      </w:r>
      <w:r w:rsidR="002E631E">
        <w:fldChar w:fldCharType="separate"/>
      </w:r>
      <w:r w:rsidR="009A74E1">
        <w:rPr>
          <w:rFonts w:hint="eastAsia"/>
        </w:rPr>
        <w:t>表</w:t>
      </w:r>
      <w:r w:rsidR="009A74E1">
        <w:rPr>
          <w:rFonts w:hint="eastAsia"/>
        </w:rPr>
        <w:t xml:space="preserve"> </w:t>
      </w:r>
      <w:r w:rsidR="009A74E1">
        <w:rPr>
          <w:noProof/>
        </w:rPr>
        <w:t>3</w:t>
      </w:r>
      <w:r w:rsidR="009A74E1">
        <w:t>.</w:t>
      </w:r>
      <w:r w:rsidR="009A74E1">
        <w:rPr>
          <w:noProof/>
        </w:rPr>
        <w:t>1</w:t>
      </w:r>
      <w:r w:rsidR="002E631E">
        <w:fldChar w:fldCharType="end"/>
      </w:r>
      <w:r w:rsidR="002E631E">
        <w:rPr>
          <w:rFonts w:hint="eastAsia"/>
        </w:rPr>
        <w:t>中</w:t>
      </w:r>
      <w:r w:rsidR="009C3C43">
        <w:rPr>
          <w:rFonts w:hint="eastAsia"/>
        </w:rPr>
        <w:t>，</w:t>
      </w:r>
      <w:r w:rsidR="006E4A42">
        <w:rPr>
          <w:rFonts w:hint="eastAsia"/>
        </w:rPr>
        <w:t>其中热输入量的计算公式为：</w:t>
      </w:r>
    </w:p>
    <w:tbl>
      <w:tblPr>
        <w:tblW w:w="0" w:type="auto"/>
        <w:tblLook w:val="04A0" w:firstRow="1" w:lastRow="0" w:firstColumn="1" w:lastColumn="0" w:noHBand="0" w:noVBand="1"/>
      </w:tblPr>
      <w:tblGrid>
        <w:gridCol w:w="1271"/>
        <w:gridCol w:w="5670"/>
        <w:gridCol w:w="1355"/>
      </w:tblGrid>
      <w:tr w:rsidR="006E4A42" w14:paraId="370C53D1" w14:textId="77777777" w:rsidTr="009C3C43">
        <w:trPr>
          <w:trHeight w:val="919"/>
        </w:trPr>
        <w:tc>
          <w:tcPr>
            <w:tcW w:w="1271" w:type="dxa"/>
          </w:tcPr>
          <w:p w14:paraId="4671430D" w14:textId="77777777" w:rsidR="006E4A42" w:rsidRDefault="006E4A42" w:rsidP="009C3C43">
            <w:pPr>
              <w:ind w:firstLineChars="0" w:firstLine="0"/>
            </w:pPr>
            <w:r>
              <w:rPr>
                <w:rFonts w:ascii="宋体" w:hAnsi="宋体" w:cs="宋体" w:hint="eastAsia"/>
              </w:rPr>
              <w:tab/>
            </w:r>
          </w:p>
        </w:tc>
        <w:tc>
          <w:tcPr>
            <w:tcW w:w="5670" w:type="dxa"/>
          </w:tcPr>
          <w:p w14:paraId="02262943" w14:textId="77777777" w:rsidR="006E4A42" w:rsidRDefault="006E4A42" w:rsidP="009C3C43">
            <w:pPr>
              <w:pStyle w:val="-"/>
              <w:jc w:val="center"/>
            </w:pPr>
            <w:r w:rsidRPr="002E631E">
              <w:rPr>
                <w:position w:val="-26"/>
                <w:szCs w:val="21"/>
              </w:rPr>
              <w:object w:dxaOrig="4700" w:dyaOrig="660" w14:anchorId="4723AAE1">
                <v:shape id="_x0000_i1081" type="#_x0000_t75" style="width:236.55pt;height:29.9pt" o:ole="">
                  <v:imagedata r:id="rId178" o:title=""/>
                </v:shape>
                <o:OLEObject Type="Embed" ProgID="Equation.DSMT4" ShapeID="_x0000_i1081" DrawAspect="Content" ObjectID="_1615738640" r:id="rId179"/>
              </w:object>
            </w:r>
            <w:r>
              <w:rPr>
                <w:szCs w:val="21"/>
              </w:rPr>
              <w:t xml:space="preserve">       </w:t>
            </w:r>
          </w:p>
        </w:tc>
        <w:tc>
          <w:tcPr>
            <w:tcW w:w="1355" w:type="dxa"/>
            <w:vAlign w:val="center"/>
          </w:tcPr>
          <w:p w14:paraId="0D099329" w14:textId="194BDD26" w:rsidR="006E4A42" w:rsidRDefault="006E4A42" w:rsidP="009C3C43">
            <w:pPr>
              <w:pStyle w:val="affd"/>
              <w:keepNext/>
            </w:pPr>
            <w:r>
              <w:t xml:space="preserve">( </w:t>
            </w:r>
            <w:r>
              <w:rPr>
                <w:noProof/>
              </w:rPr>
              <w:fldChar w:fldCharType="begin"/>
            </w:r>
            <w:r>
              <w:rPr>
                <w:noProof/>
              </w:rPr>
              <w:instrText xml:space="preserve"> STYLEREF 1 \s </w:instrText>
            </w:r>
            <w:r>
              <w:rPr>
                <w:noProof/>
              </w:rPr>
              <w:fldChar w:fldCharType="separate"/>
            </w:r>
            <w:r w:rsidR="009A74E1">
              <w:rPr>
                <w:noProof/>
              </w:rPr>
              <w:t>3</w:t>
            </w:r>
            <w:r>
              <w:rPr>
                <w:noProof/>
              </w:rPr>
              <w:fldChar w:fldCharType="end"/>
            </w:r>
            <w:r>
              <w:t>.</w:t>
            </w:r>
            <w:r>
              <w:rPr>
                <w:noProof/>
              </w:rPr>
              <w:fldChar w:fldCharType="begin"/>
            </w:r>
            <w:r>
              <w:rPr>
                <w:noProof/>
              </w:rPr>
              <w:instrText xml:space="preserve"> SEQ ( \* ARABIC \s 1 </w:instrText>
            </w:r>
            <w:r>
              <w:rPr>
                <w:noProof/>
              </w:rPr>
              <w:fldChar w:fldCharType="separate"/>
            </w:r>
            <w:r w:rsidR="009A74E1">
              <w:rPr>
                <w:noProof/>
              </w:rPr>
              <w:t>1</w:t>
            </w:r>
            <w:r>
              <w:rPr>
                <w:noProof/>
              </w:rPr>
              <w:fldChar w:fldCharType="end"/>
            </w:r>
            <w:r>
              <w:t xml:space="preserve"> )</w:t>
            </w:r>
          </w:p>
          <w:p w14:paraId="435F38A1" w14:textId="77777777" w:rsidR="006E4A42" w:rsidRDefault="006E4A42" w:rsidP="009C3C43">
            <w:pPr>
              <w:pStyle w:val="affd"/>
            </w:pPr>
          </w:p>
        </w:tc>
      </w:tr>
    </w:tbl>
    <w:p w14:paraId="47AB9974" w14:textId="552CB12A" w:rsidR="00AF03FC" w:rsidRDefault="00AF03FC" w:rsidP="00AF03FC">
      <w:pPr>
        <w:pStyle w:val="af6"/>
      </w:pPr>
      <w:bookmarkStart w:id="127" w:name="_Ref2949255"/>
      <w:r>
        <w:rPr>
          <w:rFonts w:hint="eastAsia"/>
        </w:rPr>
        <w:t>表</w:t>
      </w:r>
      <w:r>
        <w:rPr>
          <w:rFonts w:hint="eastAsia"/>
        </w:rPr>
        <w:t xml:space="preserve"> </w:t>
      </w:r>
      <w:r w:rsidR="006674B9">
        <w:fldChar w:fldCharType="begin"/>
      </w:r>
      <w:r w:rsidR="006674B9">
        <w:instrText xml:space="preserve"> </w:instrText>
      </w:r>
      <w:r w:rsidR="006674B9">
        <w:rPr>
          <w:rFonts w:hint="eastAsia"/>
        </w:rPr>
        <w:instrText>STYLEREF 1 \s</w:instrText>
      </w:r>
      <w:r w:rsidR="006674B9">
        <w:instrText xml:space="preserve"> </w:instrText>
      </w:r>
      <w:r w:rsidR="006674B9">
        <w:fldChar w:fldCharType="separate"/>
      </w:r>
      <w:r w:rsidR="009A74E1">
        <w:rPr>
          <w:noProof/>
        </w:rPr>
        <w:t>3</w:t>
      </w:r>
      <w:r w:rsidR="006674B9">
        <w:fldChar w:fldCharType="end"/>
      </w:r>
      <w:r w:rsidR="006674B9">
        <w:t>.</w:t>
      </w:r>
      <w:r w:rsidR="006674B9">
        <w:fldChar w:fldCharType="begin"/>
      </w:r>
      <w:r w:rsidR="006674B9">
        <w:instrText xml:space="preserve"> </w:instrText>
      </w:r>
      <w:r w:rsidR="006674B9">
        <w:rPr>
          <w:rFonts w:hint="eastAsia"/>
        </w:rPr>
        <w:instrText xml:space="preserve">SEQ </w:instrText>
      </w:r>
      <w:r w:rsidR="006674B9">
        <w:rPr>
          <w:rFonts w:hint="eastAsia"/>
        </w:rPr>
        <w:instrText>表</w:instrText>
      </w:r>
      <w:r w:rsidR="006674B9">
        <w:rPr>
          <w:rFonts w:hint="eastAsia"/>
        </w:rPr>
        <w:instrText xml:space="preserve"> \* ARABIC \s 1</w:instrText>
      </w:r>
      <w:r w:rsidR="006674B9">
        <w:instrText xml:space="preserve"> </w:instrText>
      </w:r>
      <w:r w:rsidR="006674B9">
        <w:fldChar w:fldCharType="separate"/>
      </w:r>
      <w:r w:rsidR="009A74E1">
        <w:rPr>
          <w:noProof/>
        </w:rPr>
        <w:t>1</w:t>
      </w:r>
      <w:r w:rsidR="006674B9">
        <w:fldChar w:fldCharType="end"/>
      </w:r>
      <w:bookmarkEnd w:id="127"/>
      <w:r>
        <w:t xml:space="preserve"> </w:t>
      </w:r>
      <w:r>
        <w:rPr>
          <w:rFonts w:hint="eastAsia"/>
        </w:rPr>
        <w:t>单边单条</w:t>
      </w:r>
      <w:r>
        <w:t>角焊缝试件</w:t>
      </w:r>
      <w:r>
        <w:rPr>
          <w:rFonts w:hint="eastAsia"/>
        </w:rPr>
        <w:t>焊接工艺</w:t>
      </w:r>
    </w:p>
    <w:tbl>
      <w:tblPr>
        <w:tblW w:w="5000" w:type="pct"/>
        <w:tblBorders>
          <w:top w:val="single" w:sz="12" w:space="0" w:color="auto"/>
          <w:bottom w:val="single" w:sz="12"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2708"/>
        <w:gridCol w:w="915"/>
        <w:gridCol w:w="777"/>
        <w:gridCol w:w="782"/>
        <w:gridCol w:w="1545"/>
        <w:gridCol w:w="743"/>
        <w:gridCol w:w="842"/>
      </w:tblGrid>
      <w:tr w:rsidR="00AF03FC" w14:paraId="700934EF" w14:textId="77777777" w:rsidTr="007334D4">
        <w:trPr>
          <w:trHeight w:val="810"/>
          <w:tblHeader/>
        </w:trPr>
        <w:tc>
          <w:tcPr>
            <w:tcW w:w="1117" w:type="pct"/>
            <w:shd w:val="clear" w:color="auto" w:fill="auto"/>
            <w:tcMar>
              <w:top w:w="15" w:type="dxa"/>
              <w:left w:w="15" w:type="dxa"/>
              <w:bottom w:w="0" w:type="dxa"/>
              <w:right w:w="15" w:type="dxa"/>
            </w:tcMar>
            <w:vAlign w:val="center"/>
            <w:hideMark/>
          </w:tcPr>
          <w:p w14:paraId="1D2AC9A4" w14:textId="77777777" w:rsidR="00AF03FC" w:rsidRDefault="00AF03FC" w:rsidP="00AF03FC">
            <w:pPr>
              <w:pStyle w:val="af8"/>
              <w:rPr>
                <w:rFonts w:eastAsia="宋体"/>
              </w:rPr>
            </w:pPr>
            <w:r>
              <w:rPr>
                <w:rFonts w:hint="eastAsia"/>
              </w:rPr>
              <w:t>试件编号</w:t>
            </w:r>
          </w:p>
        </w:tc>
        <w:tc>
          <w:tcPr>
            <w:tcW w:w="637" w:type="pct"/>
            <w:shd w:val="clear" w:color="auto" w:fill="auto"/>
            <w:tcMar>
              <w:top w:w="15" w:type="dxa"/>
              <w:left w:w="15" w:type="dxa"/>
              <w:bottom w:w="0" w:type="dxa"/>
              <w:right w:w="15" w:type="dxa"/>
            </w:tcMar>
            <w:vAlign w:val="center"/>
            <w:hideMark/>
          </w:tcPr>
          <w:p w14:paraId="0D864B88" w14:textId="77777777" w:rsidR="00AF03FC" w:rsidRDefault="00AF03FC" w:rsidP="00AF03FC">
            <w:pPr>
              <w:pStyle w:val="af8"/>
            </w:pPr>
            <w:proofErr w:type="gramStart"/>
            <w:r>
              <w:rPr>
                <w:rFonts w:hint="eastAsia"/>
              </w:rPr>
              <w:t>焊脚尺寸</w:t>
            </w:r>
            <w:proofErr w:type="gramEnd"/>
            <w:r>
              <w:rPr>
                <w:rFonts w:hint="eastAsia"/>
              </w:rPr>
              <w:t>(mm)</w:t>
            </w:r>
          </w:p>
        </w:tc>
        <w:tc>
          <w:tcPr>
            <w:tcW w:w="554" w:type="pct"/>
            <w:shd w:val="clear" w:color="auto" w:fill="auto"/>
            <w:tcMar>
              <w:top w:w="15" w:type="dxa"/>
              <w:left w:w="15" w:type="dxa"/>
              <w:bottom w:w="0" w:type="dxa"/>
              <w:right w:w="15" w:type="dxa"/>
            </w:tcMar>
            <w:vAlign w:val="center"/>
            <w:hideMark/>
          </w:tcPr>
          <w:p w14:paraId="740C67A9" w14:textId="77777777" w:rsidR="00AF03FC" w:rsidRDefault="00AF03FC" w:rsidP="00AF03FC">
            <w:pPr>
              <w:pStyle w:val="af8"/>
            </w:pPr>
            <w:r>
              <w:rPr>
                <w:rFonts w:hint="eastAsia"/>
              </w:rPr>
              <w:t>电流</w:t>
            </w:r>
            <w:r>
              <w:rPr>
                <w:rFonts w:hint="eastAsia"/>
              </w:rPr>
              <w:t>(A)</w:t>
            </w:r>
          </w:p>
        </w:tc>
        <w:tc>
          <w:tcPr>
            <w:tcW w:w="557" w:type="pct"/>
            <w:shd w:val="clear" w:color="auto" w:fill="auto"/>
            <w:tcMar>
              <w:top w:w="15" w:type="dxa"/>
              <w:left w:w="15" w:type="dxa"/>
              <w:bottom w:w="0" w:type="dxa"/>
              <w:right w:w="15" w:type="dxa"/>
            </w:tcMar>
            <w:vAlign w:val="center"/>
            <w:hideMark/>
          </w:tcPr>
          <w:p w14:paraId="1AF1B4A2" w14:textId="77777777" w:rsidR="00AF03FC" w:rsidRDefault="00AF03FC" w:rsidP="00AF03FC">
            <w:pPr>
              <w:pStyle w:val="af8"/>
            </w:pPr>
            <w:r>
              <w:rPr>
                <w:rFonts w:hint="eastAsia"/>
              </w:rPr>
              <w:t>电压</w:t>
            </w:r>
            <w:r>
              <w:rPr>
                <w:rFonts w:hint="eastAsia"/>
              </w:rPr>
              <w:t>(V)</w:t>
            </w:r>
          </w:p>
        </w:tc>
        <w:tc>
          <w:tcPr>
            <w:tcW w:w="1016" w:type="pct"/>
            <w:shd w:val="clear" w:color="auto" w:fill="auto"/>
            <w:tcMar>
              <w:top w:w="15" w:type="dxa"/>
              <w:left w:w="15" w:type="dxa"/>
              <w:bottom w:w="0" w:type="dxa"/>
              <w:right w:w="15" w:type="dxa"/>
            </w:tcMar>
            <w:vAlign w:val="center"/>
            <w:hideMark/>
          </w:tcPr>
          <w:p w14:paraId="45AB769B" w14:textId="77777777" w:rsidR="00AF03FC" w:rsidRDefault="00AF03FC" w:rsidP="00AF03FC">
            <w:pPr>
              <w:pStyle w:val="af8"/>
            </w:pPr>
            <w:r>
              <w:rPr>
                <w:rFonts w:hint="eastAsia"/>
              </w:rPr>
              <w:t>速度（</w:t>
            </w:r>
            <w:r>
              <w:rPr>
                <w:rFonts w:hint="eastAsia"/>
              </w:rPr>
              <w:t>mm/min</w:t>
            </w:r>
            <w:r>
              <w:rPr>
                <w:rFonts w:hint="eastAsia"/>
              </w:rPr>
              <w:t>）</w:t>
            </w:r>
          </w:p>
        </w:tc>
        <w:tc>
          <w:tcPr>
            <w:tcW w:w="533" w:type="pct"/>
            <w:shd w:val="clear" w:color="auto" w:fill="auto"/>
            <w:tcMar>
              <w:top w:w="15" w:type="dxa"/>
              <w:left w:w="15" w:type="dxa"/>
              <w:bottom w:w="0" w:type="dxa"/>
              <w:right w:w="15" w:type="dxa"/>
            </w:tcMar>
            <w:vAlign w:val="center"/>
            <w:hideMark/>
          </w:tcPr>
          <w:p w14:paraId="5DF1E449" w14:textId="77777777" w:rsidR="00AF03FC" w:rsidRDefault="00AF03FC" w:rsidP="00AF03FC">
            <w:pPr>
              <w:pStyle w:val="af8"/>
            </w:pPr>
            <w:r>
              <w:rPr>
                <w:rFonts w:hint="eastAsia"/>
              </w:rPr>
              <w:t>道间温度</w:t>
            </w:r>
            <w:r>
              <w:rPr>
                <w:rFonts w:hint="eastAsia"/>
              </w:rPr>
              <w:t>(</w:t>
            </w:r>
            <w:r>
              <w:rPr>
                <w:rFonts w:hint="eastAsia"/>
              </w:rPr>
              <w:t>°</w:t>
            </w:r>
            <w:r>
              <w:rPr>
                <w:rFonts w:hint="eastAsia"/>
              </w:rPr>
              <w:t>C)</w:t>
            </w:r>
          </w:p>
        </w:tc>
        <w:tc>
          <w:tcPr>
            <w:tcW w:w="585" w:type="pct"/>
            <w:shd w:val="clear" w:color="auto" w:fill="auto"/>
            <w:tcMar>
              <w:top w:w="15" w:type="dxa"/>
              <w:left w:w="15" w:type="dxa"/>
              <w:bottom w:w="0" w:type="dxa"/>
              <w:right w:w="15" w:type="dxa"/>
            </w:tcMar>
            <w:vAlign w:val="center"/>
            <w:hideMark/>
          </w:tcPr>
          <w:p w14:paraId="23CFA567" w14:textId="3EA020DB" w:rsidR="00AF03FC" w:rsidRDefault="00AF03FC" w:rsidP="00AF03FC">
            <w:pPr>
              <w:pStyle w:val="af8"/>
            </w:pPr>
            <w:r>
              <w:rPr>
                <w:rFonts w:hint="eastAsia"/>
              </w:rPr>
              <w:t>热输入（</w:t>
            </w:r>
            <w:r w:rsidR="0053176C">
              <w:rPr>
                <w:rFonts w:hint="eastAsia"/>
              </w:rPr>
              <w:t>kJ</w:t>
            </w:r>
            <w:r>
              <w:rPr>
                <w:rFonts w:hint="eastAsia"/>
              </w:rPr>
              <w:t>/mm)</w:t>
            </w:r>
          </w:p>
        </w:tc>
      </w:tr>
      <w:tr w:rsidR="00AF03FC" w14:paraId="16D5D689" w14:textId="77777777" w:rsidTr="007334D4">
        <w:trPr>
          <w:trHeight w:val="270"/>
        </w:trPr>
        <w:tc>
          <w:tcPr>
            <w:tcW w:w="1117" w:type="pct"/>
            <w:vMerge w:val="restart"/>
            <w:shd w:val="clear" w:color="auto" w:fill="auto"/>
            <w:tcMar>
              <w:top w:w="15" w:type="dxa"/>
              <w:left w:w="15" w:type="dxa"/>
              <w:bottom w:w="0" w:type="dxa"/>
              <w:right w:w="15" w:type="dxa"/>
            </w:tcMar>
            <w:vAlign w:val="center"/>
            <w:hideMark/>
          </w:tcPr>
          <w:p w14:paraId="2C40B0D5" w14:textId="77777777" w:rsidR="00AF03FC" w:rsidRDefault="00AF03FC" w:rsidP="00AF03FC">
            <w:pPr>
              <w:pStyle w:val="af8"/>
            </w:pPr>
            <w:r>
              <w:rPr>
                <w:rFonts w:hint="eastAsia"/>
              </w:rPr>
              <w:t>90_1/90_2/90_3/90_4/90_5/90_6</w:t>
            </w:r>
          </w:p>
        </w:tc>
        <w:tc>
          <w:tcPr>
            <w:tcW w:w="637" w:type="pct"/>
            <w:shd w:val="clear" w:color="auto" w:fill="auto"/>
            <w:tcMar>
              <w:top w:w="15" w:type="dxa"/>
              <w:left w:w="15" w:type="dxa"/>
              <w:bottom w:w="0" w:type="dxa"/>
              <w:right w:w="15" w:type="dxa"/>
            </w:tcMar>
            <w:vAlign w:val="center"/>
            <w:hideMark/>
          </w:tcPr>
          <w:p w14:paraId="48CCA688" w14:textId="77777777" w:rsidR="00AF03FC" w:rsidRDefault="00AF03FC" w:rsidP="00AF03FC">
            <w:pPr>
              <w:pStyle w:val="af8"/>
            </w:pPr>
            <w:r>
              <w:rPr>
                <w:rFonts w:hint="eastAsia"/>
              </w:rPr>
              <w:t>10</w:t>
            </w:r>
          </w:p>
        </w:tc>
        <w:tc>
          <w:tcPr>
            <w:tcW w:w="554" w:type="pct"/>
            <w:shd w:val="clear" w:color="auto" w:fill="auto"/>
            <w:tcMar>
              <w:top w:w="15" w:type="dxa"/>
              <w:left w:w="15" w:type="dxa"/>
              <w:bottom w:w="0" w:type="dxa"/>
              <w:right w:w="15" w:type="dxa"/>
            </w:tcMar>
            <w:vAlign w:val="center"/>
            <w:hideMark/>
          </w:tcPr>
          <w:p w14:paraId="6E1D905C" w14:textId="77777777" w:rsidR="00AF03FC" w:rsidRDefault="00AF03FC" w:rsidP="00AF03FC">
            <w:pPr>
              <w:pStyle w:val="af8"/>
            </w:pPr>
            <w:r>
              <w:rPr>
                <w:rFonts w:hint="eastAsia"/>
              </w:rPr>
              <w:t>241</w:t>
            </w:r>
          </w:p>
        </w:tc>
        <w:tc>
          <w:tcPr>
            <w:tcW w:w="557" w:type="pct"/>
            <w:shd w:val="clear" w:color="auto" w:fill="auto"/>
            <w:tcMar>
              <w:top w:w="15" w:type="dxa"/>
              <w:left w:w="15" w:type="dxa"/>
              <w:bottom w:w="0" w:type="dxa"/>
              <w:right w:w="15" w:type="dxa"/>
            </w:tcMar>
            <w:vAlign w:val="center"/>
            <w:hideMark/>
          </w:tcPr>
          <w:p w14:paraId="7F381B45" w14:textId="77777777" w:rsidR="00AF03FC" w:rsidRDefault="00AF03FC" w:rsidP="00AF03FC">
            <w:pPr>
              <w:pStyle w:val="af8"/>
            </w:pPr>
            <w:r>
              <w:rPr>
                <w:rFonts w:hint="eastAsia"/>
              </w:rPr>
              <w:t>27.0</w:t>
            </w:r>
          </w:p>
        </w:tc>
        <w:tc>
          <w:tcPr>
            <w:tcW w:w="1016" w:type="pct"/>
            <w:shd w:val="clear" w:color="auto" w:fill="auto"/>
            <w:tcMar>
              <w:top w:w="15" w:type="dxa"/>
              <w:left w:w="15" w:type="dxa"/>
              <w:bottom w:w="0" w:type="dxa"/>
              <w:right w:w="15" w:type="dxa"/>
            </w:tcMar>
            <w:vAlign w:val="center"/>
            <w:hideMark/>
          </w:tcPr>
          <w:p w14:paraId="267B1E07" w14:textId="77777777" w:rsidR="00AF03FC" w:rsidRDefault="00AF03FC" w:rsidP="00AF03FC">
            <w:pPr>
              <w:pStyle w:val="af8"/>
            </w:pPr>
            <w:r>
              <w:rPr>
                <w:rFonts w:hint="eastAsia"/>
              </w:rPr>
              <w:t>318</w:t>
            </w:r>
          </w:p>
        </w:tc>
        <w:tc>
          <w:tcPr>
            <w:tcW w:w="533" w:type="pct"/>
            <w:shd w:val="clear" w:color="auto" w:fill="auto"/>
            <w:tcMar>
              <w:top w:w="15" w:type="dxa"/>
              <w:left w:w="15" w:type="dxa"/>
              <w:bottom w:w="0" w:type="dxa"/>
              <w:right w:w="15" w:type="dxa"/>
            </w:tcMar>
            <w:vAlign w:val="center"/>
            <w:hideMark/>
          </w:tcPr>
          <w:p w14:paraId="5C3BC50A" w14:textId="77777777" w:rsidR="00AF03FC" w:rsidRDefault="00AF03FC" w:rsidP="00AF03FC">
            <w:pPr>
              <w:pStyle w:val="af8"/>
            </w:pPr>
            <w:r>
              <w:rPr>
                <w:rFonts w:hint="eastAsia"/>
              </w:rPr>
              <w:t>175</w:t>
            </w:r>
          </w:p>
        </w:tc>
        <w:tc>
          <w:tcPr>
            <w:tcW w:w="585" w:type="pct"/>
            <w:shd w:val="clear" w:color="auto" w:fill="auto"/>
            <w:tcMar>
              <w:top w:w="15" w:type="dxa"/>
              <w:left w:w="15" w:type="dxa"/>
              <w:bottom w:w="0" w:type="dxa"/>
              <w:right w:w="15" w:type="dxa"/>
            </w:tcMar>
            <w:vAlign w:val="center"/>
            <w:hideMark/>
          </w:tcPr>
          <w:p w14:paraId="7C02E9F2" w14:textId="77777777" w:rsidR="00AF03FC" w:rsidRDefault="00AF03FC" w:rsidP="00AF03FC">
            <w:pPr>
              <w:pStyle w:val="af8"/>
            </w:pPr>
            <w:r>
              <w:rPr>
                <w:rFonts w:hint="eastAsia"/>
              </w:rPr>
              <w:t>1.23</w:t>
            </w:r>
          </w:p>
        </w:tc>
      </w:tr>
      <w:tr w:rsidR="00AF03FC" w14:paraId="1409293F" w14:textId="77777777" w:rsidTr="007334D4">
        <w:trPr>
          <w:trHeight w:val="270"/>
        </w:trPr>
        <w:tc>
          <w:tcPr>
            <w:tcW w:w="1117" w:type="pct"/>
            <w:vMerge/>
            <w:vAlign w:val="center"/>
            <w:hideMark/>
          </w:tcPr>
          <w:p w14:paraId="249415B8" w14:textId="77777777" w:rsidR="00AF03FC" w:rsidRDefault="00AF03FC" w:rsidP="00AF03FC">
            <w:pPr>
              <w:pStyle w:val="af8"/>
              <w:rPr>
                <w:rFonts w:ascii="宋体" w:eastAsia="宋体" w:hAnsi="宋体" w:cs="宋体"/>
              </w:rPr>
            </w:pPr>
          </w:p>
        </w:tc>
        <w:tc>
          <w:tcPr>
            <w:tcW w:w="637" w:type="pct"/>
            <w:shd w:val="clear" w:color="auto" w:fill="auto"/>
            <w:tcMar>
              <w:top w:w="15" w:type="dxa"/>
              <w:left w:w="15" w:type="dxa"/>
              <w:bottom w:w="0" w:type="dxa"/>
              <w:right w:w="15" w:type="dxa"/>
            </w:tcMar>
            <w:vAlign w:val="center"/>
            <w:hideMark/>
          </w:tcPr>
          <w:p w14:paraId="6012066A" w14:textId="77777777" w:rsidR="00AF03FC" w:rsidRDefault="00AF03FC" w:rsidP="00AF03FC">
            <w:pPr>
              <w:pStyle w:val="af8"/>
            </w:pPr>
            <w:r>
              <w:rPr>
                <w:rFonts w:hint="eastAsia"/>
              </w:rPr>
              <w:t>5</w:t>
            </w:r>
          </w:p>
        </w:tc>
        <w:tc>
          <w:tcPr>
            <w:tcW w:w="554" w:type="pct"/>
            <w:shd w:val="clear" w:color="auto" w:fill="auto"/>
            <w:tcMar>
              <w:top w:w="15" w:type="dxa"/>
              <w:left w:w="15" w:type="dxa"/>
              <w:bottom w:w="0" w:type="dxa"/>
              <w:right w:w="15" w:type="dxa"/>
            </w:tcMar>
            <w:vAlign w:val="center"/>
            <w:hideMark/>
          </w:tcPr>
          <w:p w14:paraId="2E8CF0CB" w14:textId="77777777" w:rsidR="00AF03FC" w:rsidRDefault="00AF03FC" w:rsidP="00AF03FC">
            <w:pPr>
              <w:pStyle w:val="af8"/>
            </w:pPr>
            <w:r>
              <w:rPr>
                <w:rFonts w:hint="eastAsia"/>
              </w:rPr>
              <w:t>240</w:t>
            </w:r>
          </w:p>
        </w:tc>
        <w:tc>
          <w:tcPr>
            <w:tcW w:w="557" w:type="pct"/>
            <w:shd w:val="clear" w:color="auto" w:fill="auto"/>
            <w:tcMar>
              <w:top w:w="15" w:type="dxa"/>
              <w:left w:w="15" w:type="dxa"/>
              <w:bottom w:w="0" w:type="dxa"/>
              <w:right w:w="15" w:type="dxa"/>
            </w:tcMar>
            <w:vAlign w:val="center"/>
            <w:hideMark/>
          </w:tcPr>
          <w:p w14:paraId="6FFE5EE1" w14:textId="77777777" w:rsidR="00AF03FC" w:rsidRDefault="00AF03FC" w:rsidP="00AF03FC">
            <w:pPr>
              <w:pStyle w:val="af8"/>
            </w:pPr>
            <w:r>
              <w:rPr>
                <w:rFonts w:hint="eastAsia"/>
              </w:rPr>
              <w:t>27.0</w:t>
            </w:r>
          </w:p>
        </w:tc>
        <w:tc>
          <w:tcPr>
            <w:tcW w:w="1016" w:type="pct"/>
            <w:shd w:val="clear" w:color="auto" w:fill="auto"/>
            <w:tcMar>
              <w:top w:w="15" w:type="dxa"/>
              <w:left w:w="15" w:type="dxa"/>
              <w:bottom w:w="0" w:type="dxa"/>
              <w:right w:w="15" w:type="dxa"/>
            </w:tcMar>
            <w:vAlign w:val="center"/>
            <w:hideMark/>
          </w:tcPr>
          <w:p w14:paraId="0C8AD45A" w14:textId="77777777" w:rsidR="00AF03FC" w:rsidRDefault="00AF03FC" w:rsidP="00AF03FC">
            <w:pPr>
              <w:pStyle w:val="af8"/>
            </w:pPr>
            <w:r>
              <w:rPr>
                <w:rFonts w:hint="eastAsia"/>
              </w:rPr>
              <w:t>315</w:t>
            </w:r>
          </w:p>
        </w:tc>
        <w:tc>
          <w:tcPr>
            <w:tcW w:w="533" w:type="pct"/>
            <w:shd w:val="clear" w:color="auto" w:fill="auto"/>
            <w:tcMar>
              <w:top w:w="15" w:type="dxa"/>
              <w:left w:w="15" w:type="dxa"/>
              <w:bottom w:w="0" w:type="dxa"/>
              <w:right w:w="15" w:type="dxa"/>
            </w:tcMar>
            <w:vAlign w:val="center"/>
            <w:hideMark/>
          </w:tcPr>
          <w:p w14:paraId="450148DA" w14:textId="77777777" w:rsidR="00AF03FC" w:rsidRDefault="00AF03FC" w:rsidP="00AF03FC">
            <w:pPr>
              <w:pStyle w:val="af8"/>
            </w:pPr>
            <w:r>
              <w:rPr>
                <w:rFonts w:hint="eastAsia"/>
              </w:rPr>
              <w:t>165</w:t>
            </w:r>
          </w:p>
        </w:tc>
        <w:tc>
          <w:tcPr>
            <w:tcW w:w="585" w:type="pct"/>
            <w:shd w:val="clear" w:color="auto" w:fill="auto"/>
            <w:tcMar>
              <w:top w:w="15" w:type="dxa"/>
              <w:left w:w="15" w:type="dxa"/>
              <w:bottom w:w="0" w:type="dxa"/>
              <w:right w:w="15" w:type="dxa"/>
            </w:tcMar>
            <w:vAlign w:val="center"/>
            <w:hideMark/>
          </w:tcPr>
          <w:p w14:paraId="5D54A9F6" w14:textId="77777777" w:rsidR="00AF03FC" w:rsidRDefault="00AF03FC" w:rsidP="00AF03FC">
            <w:pPr>
              <w:pStyle w:val="af8"/>
            </w:pPr>
            <w:r>
              <w:rPr>
                <w:rFonts w:hint="eastAsia"/>
              </w:rPr>
              <w:t>1.23</w:t>
            </w:r>
          </w:p>
        </w:tc>
      </w:tr>
      <w:tr w:rsidR="00AF03FC" w14:paraId="00264A74" w14:textId="77777777" w:rsidTr="007334D4">
        <w:trPr>
          <w:trHeight w:val="270"/>
        </w:trPr>
        <w:tc>
          <w:tcPr>
            <w:tcW w:w="1117" w:type="pct"/>
            <w:vMerge w:val="restart"/>
            <w:shd w:val="clear" w:color="auto" w:fill="auto"/>
            <w:tcMar>
              <w:top w:w="15" w:type="dxa"/>
              <w:left w:w="15" w:type="dxa"/>
              <w:bottom w:w="0" w:type="dxa"/>
              <w:right w:w="15" w:type="dxa"/>
            </w:tcMar>
            <w:vAlign w:val="center"/>
            <w:hideMark/>
          </w:tcPr>
          <w:p w14:paraId="3E80186C" w14:textId="77777777" w:rsidR="00AF03FC" w:rsidRDefault="00AF03FC" w:rsidP="00AF03FC">
            <w:pPr>
              <w:pStyle w:val="af8"/>
            </w:pPr>
            <w:r>
              <w:rPr>
                <w:rFonts w:hint="eastAsia"/>
              </w:rPr>
              <w:t>75_1/75_2/75_3</w:t>
            </w:r>
          </w:p>
        </w:tc>
        <w:tc>
          <w:tcPr>
            <w:tcW w:w="637" w:type="pct"/>
            <w:shd w:val="clear" w:color="auto" w:fill="auto"/>
            <w:tcMar>
              <w:top w:w="15" w:type="dxa"/>
              <w:left w:w="15" w:type="dxa"/>
              <w:bottom w:w="0" w:type="dxa"/>
              <w:right w:w="15" w:type="dxa"/>
            </w:tcMar>
            <w:vAlign w:val="center"/>
            <w:hideMark/>
          </w:tcPr>
          <w:p w14:paraId="5335CC76" w14:textId="77777777" w:rsidR="00AF03FC" w:rsidRDefault="00AF03FC" w:rsidP="00AF03FC">
            <w:pPr>
              <w:pStyle w:val="af8"/>
            </w:pPr>
            <w:r>
              <w:rPr>
                <w:rFonts w:hint="eastAsia"/>
              </w:rPr>
              <w:t>10</w:t>
            </w:r>
          </w:p>
        </w:tc>
        <w:tc>
          <w:tcPr>
            <w:tcW w:w="554" w:type="pct"/>
            <w:shd w:val="clear" w:color="auto" w:fill="auto"/>
            <w:tcMar>
              <w:top w:w="15" w:type="dxa"/>
              <w:left w:w="15" w:type="dxa"/>
              <w:bottom w:w="0" w:type="dxa"/>
              <w:right w:w="15" w:type="dxa"/>
            </w:tcMar>
            <w:vAlign w:val="center"/>
            <w:hideMark/>
          </w:tcPr>
          <w:p w14:paraId="51F1B3EA" w14:textId="77777777" w:rsidR="00AF03FC" w:rsidRDefault="00AF03FC" w:rsidP="00AF03FC">
            <w:pPr>
              <w:pStyle w:val="af8"/>
            </w:pPr>
            <w:r>
              <w:rPr>
                <w:rFonts w:hint="eastAsia"/>
              </w:rPr>
              <w:t>240</w:t>
            </w:r>
          </w:p>
        </w:tc>
        <w:tc>
          <w:tcPr>
            <w:tcW w:w="557" w:type="pct"/>
            <w:shd w:val="clear" w:color="auto" w:fill="auto"/>
            <w:tcMar>
              <w:top w:w="15" w:type="dxa"/>
              <w:left w:w="15" w:type="dxa"/>
              <w:bottom w:w="0" w:type="dxa"/>
              <w:right w:w="15" w:type="dxa"/>
            </w:tcMar>
            <w:vAlign w:val="center"/>
            <w:hideMark/>
          </w:tcPr>
          <w:p w14:paraId="40900B2C" w14:textId="77777777" w:rsidR="00AF03FC" w:rsidRDefault="00AF03FC" w:rsidP="00AF03FC">
            <w:pPr>
              <w:pStyle w:val="af8"/>
            </w:pPr>
            <w:r>
              <w:rPr>
                <w:rFonts w:hint="eastAsia"/>
              </w:rPr>
              <w:t>26.9</w:t>
            </w:r>
          </w:p>
        </w:tc>
        <w:tc>
          <w:tcPr>
            <w:tcW w:w="1016" w:type="pct"/>
            <w:shd w:val="clear" w:color="auto" w:fill="auto"/>
            <w:tcMar>
              <w:top w:w="15" w:type="dxa"/>
              <w:left w:w="15" w:type="dxa"/>
              <w:bottom w:w="0" w:type="dxa"/>
              <w:right w:w="15" w:type="dxa"/>
            </w:tcMar>
            <w:vAlign w:val="center"/>
            <w:hideMark/>
          </w:tcPr>
          <w:p w14:paraId="710977CA" w14:textId="77777777" w:rsidR="00AF03FC" w:rsidRDefault="00AF03FC" w:rsidP="00AF03FC">
            <w:pPr>
              <w:pStyle w:val="af8"/>
            </w:pPr>
            <w:r>
              <w:rPr>
                <w:rFonts w:hint="eastAsia"/>
              </w:rPr>
              <w:t>310</w:t>
            </w:r>
          </w:p>
        </w:tc>
        <w:tc>
          <w:tcPr>
            <w:tcW w:w="533" w:type="pct"/>
            <w:shd w:val="clear" w:color="auto" w:fill="auto"/>
            <w:tcMar>
              <w:top w:w="15" w:type="dxa"/>
              <w:left w:w="15" w:type="dxa"/>
              <w:bottom w:w="0" w:type="dxa"/>
              <w:right w:w="15" w:type="dxa"/>
            </w:tcMar>
            <w:vAlign w:val="center"/>
            <w:hideMark/>
          </w:tcPr>
          <w:p w14:paraId="1345744D" w14:textId="77777777" w:rsidR="00AF03FC" w:rsidRDefault="00AF03FC" w:rsidP="00AF03FC">
            <w:pPr>
              <w:pStyle w:val="af8"/>
            </w:pPr>
            <w:r>
              <w:rPr>
                <w:rFonts w:hint="eastAsia"/>
              </w:rPr>
              <w:t>170</w:t>
            </w:r>
          </w:p>
        </w:tc>
        <w:tc>
          <w:tcPr>
            <w:tcW w:w="585" w:type="pct"/>
            <w:shd w:val="clear" w:color="auto" w:fill="auto"/>
            <w:tcMar>
              <w:top w:w="15" w:type="dxa"/>
              <w:left w:w="15" w:type="dxa"/>
              <w:bottom w:w="0" w:type="dxa"/>
              <w:right w:w="15" w:type="dxa"/>
            </w:tcMar>
            <w:vAlign w:val="center"/>
            <w:hideMark/>
          </w:tcPr>
          <w:p w14:paraId="6A8B6172" w14:textId="77777777" w:rsidR="00AF03FC" w:rsidRDefault="00AF03FC" w:rsidP="00AF03FC">
            <w:pPr>
              <w:pStyle w:val="af8"/>
            </w:pPr>
            <w:r>
              <w:rPr>
                <w:rFonts w:hint="eastAsia"/>
              </w:rPr>
              <w:t>1.25</w:t>
            </w:r>
          </w:p>
        </w:tc>
      </w:tr>
      <w:tr w:rsidR="00AF03FC" w14:paraId="23EC5FDE" w14:textId="77777777" w:rsidTr="007334D4">
        <w:trPr>
          <w:trHeight w:val="270"/>
        </w:trPr>
        <w:tc>
          <w:tcPr>
            <w:tcW w:w="1117" w:type="pct"/>
            <w:vMerge/>
            <w:vAlign w:val="center"/>
            <w:hideMark/>
          </w:tcPr>
          <w:p w14:paraId="5802F72A" w14:textId="77777777" w:rsidR="00AF03FC" w:rsidRDefault="00AF03FC" w:rsidP="00AF03FC">
            <w:pPr>
              <w:pStyle w:val="af8"/>
              <w:rPr>
                <w:rFonts w:ascii="宋体" w:eastAsia="宋体" w:hAnsi="宋体" w:cs="宋体"/>
              </w:rPr>
            </w:pPr>
          </w:p>
        </w:tc>
        <w:tc>
          <w:tcPr>
            <w:tcW w:w="637" w:type="pct"/>
            <w:shd w:val="clear" w:color="auto" w:fill="auto"/>
            <w:tcMar>
              <w:top w:w="15" w:type="dxa"/>
              <w:left w:w="15" w:type="dxa"/>
              <w:bottom w:w="0" w:type="dxa"/>
              <w:right w:w="15" w:type="dxa"/>
            </w:tcMar>
            <w:vAlign w:val="center"/>
            <w:hideMark/>
          </w:tcPr>
          <w:p w14:paraId="04D0FADA" w14:textId="77777777" w:rsidR="00AF03FC" w:rsidRDefault="00AF03FC" w:rsidP="00AF03FC">
            <w:pPr>
              <w:pStyle w:val="af8"/>
            </w:pPr>
            <w:r>
              <w:rPr>
                <w:rFonts w:hint="eastAsia"/>
              </w:rPr>
              <w:t>5</w:t>
            </w:r>
          </w:p>
        </w:tc>
        <w:tc>
          <w:tcPr>
            <w:tcW w:w="554" w:type="pct"/>
            <w:shd w:val="clear" w:color="auto" w:fill="auto"/>
            <w:tcMar>
              <w:top w:w="15" w:type="dxa"/>
              <w:left w:w="15" w:type="dxa"/>
              <w:bottom w:w="0" w:type="dxa"/>
              <w:right w:w="15" w:type="dxa"/>
            </w:tcMar>
            <w:vAlign w:val="center"/>
            <w:hideMark/>
          </w:tcPr>
          <w:p w14:paraId="603430F8" w14:textId="77777777" w:rsidR="00AF03FC" w:rsidRDefault="00AF03FC" w:rsidP="00AF03FC">
            <w:pPr>
              <w:pStyle w:val="af8"/>
            </w:pPr>
            <w:r>
              <w:rPr>
                <w:rFonts w:hint="eastAsia"/>
              </w:rPr>
              <w:t>242</w:t>
            </w:r>
          </w:p>
        </w:tc>
        <w:tc>
          <w:tcPr>
            <w:tcW w:w="557" w:type="pct"/>
            <w:shd w:val="clear" w:color="auto" w:fill="auto"/>
            <w:tcMar>
              <w:top w:w="15" w:type="dxa"/>
              <w:left w:w="15" w:type="dxa"/>
              <w:bottom w:w="0" w:type="dxa"/>
              <w:right w:w="15" w:type="dxa"/>
            </w:tcMar>
            <w:vAlign w:val="center"/>
            <w:hideMark/>
          </w:tcPr>
          <w:p w14:paraId="4D4787A3" w14:textId="77777777" w:rsidR="00AF03FC" w:rsidRDefault="00AF03FC" w:rsidP="00AF03FC">
            <w:pPr>
              <w:pStyle w:val="af8"/>
            </w:pPr>
            <w:r>
              <w:rPr>
                <w:rFonts w:hint="eastAsia"/>
              </w:rPr>
              <w:t>27.0</w:t>
            </w:r>
          </w:p>
        </w:tc>
        <w:tc>
          <w:tcPr>
            <w:tcW w:w="1016" w:type="pct"/>
            <w:shd w:val="clear" w:color="auto" w:fill="auto"/>
            <w:tcMar>
              <w:top w:w="15" w:type="dxa"/>
              <w:left w:w="15" w:type="dxa"/>
              <w:bottom w:w="0" w:type="dxa"/>
              <w:right w:w="15" w:type="dxa"/>
            </w:tcMar>
            <w:vAlign w:val="center"/>
            <w:hideMark/>
          </w:tcPr>
          <w:p w14:paraId="4C2B677C" w14:textId="77777777" w:rsidR="00AF03FC" w:rsidRDefault="00AF03FC" w:rsidP="00AF03FC">
            <w:pPr>
              <w:pStyle w:val="af8"/>
            </w:pPr>
            <w:r>
              <w:rPr>
                <w:rFonts w:hint="eastAsia"/>
              </w:rPr>
              <w:t>315</w:t>
            </w:r>
          </w:p>
        </w:tc>
        <w:tc>
          <w:tcPr>
            <w:tcW w:w="533" w:type="pct"/>
            <w:shd w:val="clear" w:color="auto" w:fill="auto"/>
            <w:tcMar>
              <w:top w:w="15" w:type="dxa"/>
              <w:left w:w="15" w:type="dxa"/>
              <w:bottom w:w="0" w:type="dxa"/>
              <w:right w:w="15" w:type="dxa"/>
            </w:tcMar>
            <w:vAlign w:val="center"/>
            <w:hideMark/>
          </w:tcPr>
          <w:p w14:paraId="382DCFC5" w14:textId="77777777" w:rsidR="00AF03FC" w:rsidRDefault="00AF03FC" w:rsidP="00AF03FC">
            <w:pPr>
              <w:pStyle w:val="af8"/>
            </w:pPr>
            <w:r>
              <w:rPr>
                <w:rFonts w:hint="eastAsia"/>
              </w:rPr>
              <w:t>185</w:t>
            </w:r>
          </w:p>
        </w:tc>
        <w:tc>
          <w:tcPr>
            <w:tcW w:w="585" w:type="pct"/>
            <w:shd w:val="clear" w:color="auto" w:fill="auto"/>
            <w:tcMar>
              <w:top w:w="15" w:type="dxa"/>
              <w:left w:w="15" w:type="dxa"/>
              <w:bottom w:w="0" w:type="dxa"/>
              <w:right w:w="15" w:type="dxa"/>
            </w:tcMar>
            <w:vAlign w:val="center"/>
            <w:hideMark/>
          </w:tcPr>
          <w:p w14:paraId="50889C98" w14:textId="77777777" w:rsidR="00AF03FC" w:rsidRDefault="00AF03FC" w:rsidP="00AF03FC">
            <w:pPr>
              <w:pStyle w:val="af8"/>
            </w:pPr>
            <w:r>
              <w:rPr>
                <w:rFonts w:hint="eastAsia"/>
              </w:rPr>
              <w:t>1.24</w:t>
            </w:r>
          </w:p>
        </w:tc>
      </w:tr>
      <w:tr w:rsidR="00AF03FC" w14:paraId="64F8321C" w14:textId="77777777" w:rsidTr="007334D4">
        <w:trPr>
          <w:trHeight w:val="270"/>
        </w:trPr>
        <w:tc>
          <w:tcPr>
            <w:tcW w:w="1117" w:type="pct"/>
            <w:vMerge w:val="restart"/>
            <w:shd w:val="clear" w:color="auto" w:fill="auto"/>
            <w:tcMar>
              <w:top w:w="15" w:type="dxa"/>
              <w:left w:w="15" w:type="dxa"/>
              <w:bottom w:w="0" w:type="dxa"/>
              <w:right w:w="15" w:type="dxa"/>
            </w:tcMar>
            <w:vAlign w:val="center"/>
            <w:hideMark/>
          </w:tcPr>
          <w:p w14:paraId="3E2689A9" w14:textId="77777777" w:rsidR="00AF03FC" w:rsidRDefault="00AF03FC" w:rsidP="00AF03FC">
            <w:pPr>
              <w:pStyle w:val="af8"/>
            </w:pPr>
            <w:r>
              <w:rPr>
                <w:rFonts w:hint="eastAsia"/>
              </w:rPr>
              <w:t>75_4/75_5/75_6</w:t>
            </w:r>
          </w:p>
        </w:tc>
        <w:tc>
          <w:tcPr>
            <w:tcW w:w="637" w:type="pct"/>
            <w:shd w:val="clear" w:color="auto" w:fill="auto"/>
            <w:tcMar>
              <w:top w:w="15" w:type="dxa"/>
              <w:left w:w="15" w:type="dxa"/>
              <w:bottom w:w="0" w:type="dxa"/>
              <w:right w:w="15" w:type="dxa"/>
            </w:tcMar>
            <w:vAlign w:val="center"/>
            <w:hideMark/>
          </w:tcPr>
          <w:p w14:paraId="677BF335" w14:textId="77777777" w:rsidR="00AF03FC" w:rsidRDefault="00AF03FC" w:rsidP="00AF03FC">
            <w:pPr>
              <w:pStyle w:val="af8"/>
            </w:pPr>
            <w:r>
              <w:rPr>
                <w:rFonts w:hint="eastAsia"/>
              </w:rPr>
              <w:t>10</w:t>
            </w:r>
          </w:p>
        </w:tc>
        <w:tc>
          <w:tcPr>
            <w:tcW w:w="554" w:type="pct"/>
            <w:shd w:val="clear" w:color="auto" w:fill="auto"/>
            <w:tcMar>
              <w:top w:w="15" w:type="dxa"/>
              <w:left w:w="15" w:type="dxa"/>
              <w:bottom w:w="0" w:type="dxa"/>
              <w:right w:w="15" w:type="dxa"/>
            </w:tcMar>
            <w:vAlign w:val="center"/>
            <w:hideMark/>
          </w:tcPr>
          <w:p w14:paraId="192E17CA" w14:textId="77777777" w:rsidR="00AF03FC" w:rsidRDefault="00AF03FC" w:rsidP="00AF03FC">
            <w:pPr>
              <w:pStyle w:val="af8"/>
            </w:pPr>
            <w:r>
              <w:rPr>
                <w:rFonts w:hint="eastAsia"/>
              </w:rPr>
              <w:t>240</w:t>
            </w:r>
          </w:p>
        </w:tc>
        <w:tc>
          <w:tcPr>
            <w:tcW w:w="557" w:type="pct"/>
            <w:shd w:val="clear" w:color="auto" w:fill="auto"/>
            <w:tcMar>
              <w:top w:w="15" w:type="dxa"/>
              <w:left w:w="15" w:type="dxa"/>
              <w:bottom w:w="0" w:type="dxa"/>
              <w:right w:w="15" w:type="dxa"/>
            </w:tcMar>
            <w:vAlign w:val="center"/>
            <w:hideMark/>
          </w:tcPr>
          <w:p w14:paraId="18536A91" w14:textId="77777777" w:rsidR="00AF03FC" w:rsidRDefault="00AF03FC" w:rsidP="00AF03FC">
            <w:pPr>
              <w:pStyle w:val="af8"/>
            </w:pPr>
            <w:r>
              <w:rPr>
                <w:rFonts w:hint="eastAsia"/>
              </w:rPr>
              <w:t>27.0</w:t>
            </w:r>
          </w:p>
        </w:tc>
        <w:tc>
          <w:tcPr>
            <w:tcW w:w="1016" w:type="pct"/>
            <w:shd w:val="clear" w:color="auto" w:fill="auto"/>
            <w:tcMar>
              <w:top w:w="15" w:type="dxa"/>
              <w:left w:w="15" w:type="dxa"/>
              <w:bottom w:w="0" w:type="dxa"/>
              <w:right w:w="15" w:type="dxa"/>
            </w:tcMar>
            <w:vAlign w:val="center"/>
            <w:hideMark/>
          </w:tcPr>
          <w:p w14:paraId="532BE968" w14:textId="77777777" w:rsidR="00AF03FC" w:rsidRDefault="00AF03FC" w:rsidP="00AF03FC">
            <w:pPr>
              <w:pStyle w:val="af8"/>
            </w:pPr>
            <w:r>
              <w:rPr>
                <w:rFonts w:hint="eastAsia"/>
              </w:rPr>
              <w:t>310</w:t>
            </w:r>
          </w:p>
        </w:tc>
        <w:tc>
          <w:tcPr>
            <w:tcW w:w="533" w:type="pct"/>
            <w:shd w:val="clear" w:color="auto" w:fill="auto"/>
            <w:tcMar>
              <w:top w:w="15" w:type="dxa"/>
              <w:left w:w="15" w:type="dxa"/>
              <w:bottom w:w="0" w:type="dxa"/>
              <w:right w:w="15" w:type="dxa"/>
            </w:tcMar>
            <w:vAlign w:val="center"/>
            <w:hideMark/>
          </w:tcPr>
          <w:p w14:paraId="56A6257A" w14:textId="77777777" w:rsidR="00AF03FC" w:rsidRDefault="00AF03FC" w:rsidP="00AF03FC">
            <w:pPr>
              <w:pStyle w:val="af8"/>
            </w:pPr>
            <w:r>
              <w:rPr>
                <w:rFonts w:hint="eastAsia"/>
              </w:rPr>
              <w:t>165</w:t>
            </w:r>
          </w:p>
        </w:tc>
        <w:tc>
          <w:tcPr>
            <w:tcW w:w="585" w:type="pct"/>
            <w:shd w:val="clear" w:color="auto" w:fill="auto"/>
            <w:tcMar>
              <w:top w:w="15" w:type="dxa"/>
              <w:left w:w="15" w:type="dxa"/>
              <w:bottom w:w="0" w:type="dxa"/>
              <w:right w:w="15" w:type="dxa"/>
            </w:tcMar>
            <w:vAlign w:val="center"/>
            <w:hideMark/>
          </w:tcPr>
          <w:p w14:paraId="3EF8AC56" w14:textId="77777777" w:rsidR="00AF03FC" w:rsidRDefault="00AF03FC" w:rsidP="00AF03FC">
            <w:pPr>
              <w:pStyle w:val="af8"/>
            </w:pPr>
            <w:r>
              <w:rPr>
                <w:rFonts w:hint="eastAsia"/>
              </w:rPr>
              <w:t>1.25</w:t>
            </w:r>
          </w:p>
        </w:tc>
      </w:tr>
      <w:tr w:rsidR="00AF03FC" w14:paraId="67DDE76E" w14:textId="77777777" w:rsidTr="007334D4">
        <w:trPr>
          <w:trHeight w:val="270"/>
        </w:trPr>
        <w:tc>
          <w:tcPr>
            <w:tcW w:w="1117" w:type="pct"/>
            <w:vMerge/>
            <w:vAlign w:val="center"/>
            <w:hideMark/>
          </w:tcPr>
          <w:p w14:paraId="20A75855" w14:textId="77777777" w:rsidR="00AF03FC" w:rsidRDefault="00AF03FC" w:rsidP="00AF03FC">
            <w:pPr>
              <w:pStyle w:val="af8"/>
              <w:rPr>
                <w:rFonts w:ascii="宋体" w:eastAsia="宋体" w:hAnsi="宋体" w:cs="宋体"/>
              </w:rPr>
            </w:pPr>
          </w:p>
        </w:tc>
        <w:tc>
          <w:tcPr>
            <w:tcW w:w="637" w:type="pct"/>
            <w:shd w:val="clear" w:color="auto" w:fill="auto"/>
            <w:tcMar>
              <w:top w:w="15" w:type="dxa"/>
              <w:left w:w="15" w:type="dxa"/>
              <w:bottom w:w="0" w:type="dxa"/>
              <w:right w:w="15" w:type="dxa"/>
            </w:tcMar>
            <w:vAlign w:val="center"/>
            <w:hideMark/>
          </w:tcPr>
          <w:p w14:paraId="4EF46788" w14:textId="77777777" w:rsidR="00AF03FC" w:rsidRDefault="00AF03FC" w:rsidP="00AF03FC">
            <w:pPr>
              <w:pStyle w:val="af8"/>
            </w:pPr>
            <w:r>
              <w:rPr>
                <w:rFonts w:hint="eastAsia"/>
              </w:rPr>
              <w:t>5</w:t>
            </w:r>
          </w:p>
        </w:tc>
        <w:tc>
          <w:tcPr>
            <w:tcW w:w="554" w:type="pct"/>
            <w:shd w:val="clear" w:color="auto" w:fill="auto"/>
            <w:tcMar>
              <w:top w:w="15" w:type="dxa"/>
              <w:left w:w="15" w:type="dxa"/>
              <w:bottom w:w="0" w:type="dxa"/>
              <w:right w:w="15" w:type="dxa"/>
            </w:tcMar>
            <w:vAlign w:val="center"/>
            <w:hideMark/>
          </w:tcPr>
          <w:p w14:paraId="11349E28" w14:textId="77777777" w:rsidR="00AF03FC" w:rsidRDefault="00AF03FC" w:rsidP="00AF03FC">
            <w:pPr>
              <w:pStyle w:val="af8"/>
            </w:pPr>
            <w:r>
              <w:rPr>
                <w:rFonts w:hint="eastAsia"/>
              </w:rPr>
              <w:t>242</w:t>
            </w:r>
          </w:p>
        </w:tc>
        <w:tc>
          <w:tcPr>
            <w:tcW w:w="557" w:type="pct"/>
            <w:shd w:val="clear" w:color="auto" w:fill="auto"/>
            <w:tcMar>
              <w:top w:w="15" w:type="dxa"/>
              <w:left w:w="15" w:type="dxa"/>
              <w:bottom w:w="0" w:type="dxa"/>
              <w:right w:w="15" w:type="dxa"/>
            </w:tcMar>
            <w:vAlign w:val="center"/>
            <w:hideMark/>
          </w:tcPr>
          <w:p w14:paraId="2AA41E87" w14:textId="77777777" w:rsidR="00AF03FC" w:rsidRDefault="00AF03FC" w:rsidP="00AF03FC">
            <w:pPr>
              <w:pStyle w:val="af8"/>
            </w:pPr>
            <w:r>
              <w:rPr>
                <w:rFonts w:hint="eastAsia"/>
              </w:rPr>
              <w:t>27.1</w:t>
            </w:r>
          </w:p>
        </w:tc>
        <w:tc>
          <w:tcPr>
            <w:tcW w:w="1016" w:type="pct"/>
            <w:shd w:val="clear" w:color="auto" w:fill="auto"/>
            <w:tcMar>
              <w:top w:w="15" w:type="dxa"/>
              <w:left w:w="15" w:type="dxa"/>
              <w:bottom w:w="0" w:type="dxa"/>
              <w:right w:w="15" w:type="dxa"/>
            </w:tcMar>
            <w:vAlign w:val="center"/>
            <w:hideMark/>
          </w:tcPr>
          <w:p w14:paraId="7533EB25" w14:textId="77777777" w:rsidR="00AF03FC" w:rsidRDefault="00AF03FC" w:rsidP="00AF03FC">
            <w:pPr>
              <w:pStyle w:val="af8"/>
            </w:pPr>
            <w:r>
              <w:rPr>
                <w:rFonts w:hint="eastAsia"/>
              </w:rPr>
              <w:t>312</w:t>
            </w:r>
          </w:p>
        </w:tc>
        <w:tc>
          <w:tcPr>
            <w:tcW w:w="533" w:type="pct"/>
            <w:shd w:val="clear" w:color="auto" w:fill="auto"/>
            <w:tcMar>
              <w:top w:w="15" w:type="dxa"/>
              <w:left w:w="15" w:type="dxa"/>
              <w:bottom w:w="0" w:type="dxa"/>
              <w:right w:w="15" w:type="dxa"/>
            </w:tcMar>
            <w:vAlign w:val="center"/>
            <w:hideMark/>
          </w:tcPr>
          <w:p w14:paraId="63D0DCEE" w14:textId="77777777" w:rsidR="00AF03FC" w:rsidRDefault="00AF03FC" w:rsidP="00AF03FC">
            <w:pPr>
              <w:pStyle w:val="af8"/>
            </w:pPr>
            <w:r>
              <w:rPr>
                <w:rFonts w:hint="eastAsia"/>
              </w:rPr>
              <w:t>190</w:t>
            </w:r>
          </w:p>
        </w:tc>
        <w:tc>
          <w:tcPr>
            <w:tcW w:w="585" w:type="pct"/>
            <w:shd w:val="clear" w:color="auto" w:fill="auto"/>
            <w:tcMar>
              <w:top w:w="15" w:type="dxa"/>
              <w:left w:w="15" w:type="dxa"/>
              <w:bottom w:w="0" w:type="dxa"/>
              <w:right w:w="15" w:type="dxa"/>
            </w:tcMar>
            <w:vAlign w:val="center"/>
            <w:hideMark/>
          </w:tcPr>
          <w:p w14:paraId="5EB88547" w14:textId="77777777" w:rsidR="00AF03FC" w:rsidRDefault="00AF03FC" w:rsidP="00AF03FC">
            <w:pPr>
              <w:pStyle w:val="af8"/>
            </w:pPr>
            <w:r>
              <w:rPr>
                <w:rFonts w:hint="eastAsia"/>
              </w:rPr>
              <w:t>1.26</w:t>
            </w:r>
          </w:p>
        </w:tc>
      </w:tr>
      <w:tr w:rsidR="00AF03FC" w14:paraId="5B518763" w14:textId="77777777" w:rsidTr="007334D4">
        <w:trPr>
          <w:trHeight w:val="270"/>
        </w:trPr>
        <w:tc>
          <w:tcPr>
            <w:tcW w:w="1117" w:type="pct"/>
            <w:vMerge w:val="restart"/>
            <w:shd w:val="clear" w:color="auto" w:fill="auto"/>
            <w:tcMar>
              <w:top w:w="15" w:type="dxa"/>
              <w:left w:w="15" w:type="dxa"/>
              <w:bottom w:w="0" w:type="dxa"/>
              <w:right w:w="15" w:type="dxa"/>
            </w:tcMar>
            <w:vAlign w:val="center"/>
            <w:hideMark/>
          </w:tcPr>
          <w:p w14:paraId="470463B7" w14:textId="77777777" w:rsidR="00AF03FC" w:rsidRDefault="00AF03FC" w:rsidP="00AF03FC">
            <w:pPr>
              <w:pStyle w:val="af8"/>
            </w:pPr>
            <w:r>
              <w:rPr>
                <w:rFonts w:hint="eastAsia"/>
              </w:rPr>
              <w:t>60_1/60_2/60_3</w:t>
            </w:r>
          </w:p>
        </w:tc>
        <w:tc>
          <w:tcPr>
            <w:tcW w:w="637" w:type="pct"/>
            <w:shd w:val="clear" w:color="auto" w:fill="auto"/>
            <w:tcMar>
              <w:top w:w="15" w:type="dxa"/>
              <w:left w:w="15" w:type="dxa"/>
              <w:bottom w:w="0" w:type="dxa"/>
              <w:right w:w="15" w:type="dxa"/>
            </w:tcMar>
            <w:vAlign w:val="center"/>
            <w:hideMark/>
          </w:tcPr>
          <w:p w14:paraId="0E724DE2" w14:textId="77777777" w:rsidR="00AF03FC" w:rsidRDefault="00AF03FC" w:rsidP="00AF03FC">
            <w:pPr>
              <w:pStyle w:val="af8"/>
            </w:pPr>
            <w:r>
              <w:rPr>
                <w:rFonts w:hint="eastAsia"/>
              </w:rPr>
              <w:t>10</w:t>
            </w:r>
          </w:p>
        </w:tc>
        <w:tc>
          <w:tcPr>
            <w:tcW w:w="554" w:type="pct"/>
            <w:shd w:val="clear" w:color="auto" w:fill="auto"/>
            <w:tcMar>
              <w:top w:w="15" w:type="dxa"/>
              <w:left w:w="15" w:type="dxa"/>
              <w:bottom w:w="0" w:type="dxa"/>
              <w:right w:w="15" w:type="dxa"/>
            </w:tcMar>
            <w:vAlign w:val="center"/>
            <w:hideMark/>
          </w:tcPr>
          <w:p w14:paraId="522287E1" w14:textId="77777777" w:rsidR="00AF03FC" w:rsidRDefault="00AF03FC" w:rsidP="00AF03FC">
            <w:pPr>
              <w:pStyle w:val="af8"/>
            </w:pPr>
            <w:r>
              <w:rPr>
                <w:rFonts w:hint="eastAsia"/>
              </w:rPr>
              <w:t>240</w:t>
            </w:r>
          </w:p>
        </w:tc>
        <w:tc>
          <w:tcPr>
            <w:tcW w:w="557" w:type="pct"/>
            <w:shd w:val="clear" w:color="auto" w:fill="auto"/>
            <w:tcMar>
              <w:top w:w="15" w:type="dxa"/>
              <w:left w:w="15" w:type="dxa"/>
              <w:bottom w:w="0" w:type="dxa"/>
              <w:right w:w="15" w:type="dxa"/>
            </w:tcMar>
            <w:vAlign w:val="center"/>
            <w:hideMark/>
          </w:tcPr>
          <w:p w14:paraId="11C3A619" w14:textId="77777777" w:rsidR="00AF03FC" w:rsidRDefault="00AF03FC" w:rsidP="00AF03FC">
            <w:pPr>
              <w:pStyle w:val="af8"/>
            </w:pPr>
            <w:r>
              <w:rPr>
                <w:rFonts w:hint="eastAsia"/>
              </w:rPr>
              <w:t>26.8</w:t>
            </w:r>
          </w:p>
        </w:tc>
        <w:tc>
          <w:tcPr>
            <w:tcW w:w="1016" w:type="pct"/>
            <w:shd w:val="clear" w:color="auto" w:fill="auto"/>
            <w:tcMar>
              <w:top w:w="15" w:type="dxa"/>
              <w:left w:w="15" w:type="dxa"/>
              <w:bottom w:w="0" w:type="dxa"/>
              <w:right w:w="15" w:type="dxa"/>
            </w:tcMar>
            <w:vAlign w:val="center"/>
            <w:hideMark/>
          </w:tcPr>
          <w:p w14:paraId="19C7BB04" w14:textId="77777777" w:rsidR="00AF03FC" w:rsidRDefault="00AF03FC" w:rsidP="00AF03FC">
            <w:pPr>
              <w:pStyle w:val="af8"/>
            </w:pPr>
            <w:r>
              <w:rPr>
                <w:rFonts w:hint="eastAsia"/>
              </w:rPr>
              <w:t>315</w:t>
            </w:r>
          </w:p>
        </w:tc>
        <w:tc>
          <w:tcPr>
            <w:tcW w:w="533" w:type="pct"/>
            <w:shd w:val="clear" w:color="auto" w:fill="auto"/>
            <w:tcMar>
              <w:top w:w="15" w:type="dxa"/>
              <w:left w:w="15" w:type="dxa"/>
              <w:bottom w:w="0" w:type="dxa"/>
              <w:right w:w="15" w:type="dxa"/>
            </w:tcMar>
            <w:vAlign w:val="center"/>
            <w:hideMark/>
          </w:tcPr>
          <w:p w14:paraId="1E5E4932" w14:textId="77777777" w:rsidR="00AF03FC" w:rsidRDefault="00AF03FC" w:rsidP="00AF03FC">
            <w:pPr>
              <w:pStyle w:val="af8"/>
            </w:pPr>
            <w:r>
              <w:rPr>
                <w:rFonts w:hint="eastAsia"/>
              </w:rPr>
              <w:t>155</w:t>
            </w:r>
          </w:p>
        </w:tc>
        <w:tc>
          <w:tcPr>
            <w:tcW w:w="585" w:type="pct"/>
            <w:shd w:val="clear" w:color="auto" w:fill="auto"/>
            <w:tcMar>
              <w:top w:w="15" w:type="dxa"/>
              <w:left w:w="15" w:type="dxa"/>
              <w:bottom w:w="0" w:type="dxa"/>
              <w:right w:w="15" w:type="dxa"/>
            </w:tcMar>
            <w:vAlign w:val="center"/>
            <w:hideMark/>
          </w:tcPr>
          <w:p w14:paraId="222AB43F" w14:textId="77777777" w:rsidR="00AF03FC" w:rsidRDefault="00AF03FC" w:rsidP="00AF03FC">
            <w:pPr>
              <w:pStyle w:val="af8"/>
            </w:pPr>
            <w:r>
              <w:rPr>
                <w:rFonts w:hint="eastAsia"/>
              </w:rPr>
              <w:t>1.23</w:t>
            </w:r>
          </w:p>
        </w:tc>
      </w:tr>
      <w:tr w:rsidR="00AF03FC" w14:paraId="15FD538B" w14:textId="77777777" w:rsidTr="007334D4">
        <w:trPr>
          <w:trHeight w:val="270"/>
        </w:trPr>
        <w:tc>
          <w:tcPr>
            <w:tcW w:w="1117" w:type="pct"/>
            <w:vMerge/>
            <w:vAlign w:val="center"/>
            <w:hideMark/>
          </w:tcPr>
          <w:p w14:paraId="61C3CB23" w14:textId="77777777" w:rsidR="00AF03FC" w:rsidRDefault="00AF03FC" w:rsidP="00AF03FC">
            <w:pPr>
              <w:pStyle w:val="af8"/>
              <w:rPr>
                <w:rFonts w:ascii="宋体" w:eastAsia="宋体" w:hAnsi="宋体" w:cs="宋体"/>
              </w:rPr>
            </w:pPr>
          </w:p>
        </w:tc>
        <w:tc>
          <w:tcPr>
            <w:tcW w:w="637" w:type="pct"/>
            <w:shd w:val="clear" w:color="auto" w:fill="auto"/>
            <w:tcMar>
              <w:top w:w="15" w:type="dxa"/>
              <w:left w:w="15" w:type="dxa"/>
              <w:bottom w:w="0" w:type="dxa"/>
              <w:right w:w="15" w:type="dxa"/>
            </w:tcMar>
            <w:vAlign w:val="center"/>
            <w:hideMark/>
          </w:tcPr>
          <w:p w14:paraId="2F54E651" w14:textId="77777777" w:rsidR="00AF03FC" w:rsidRDefault="00AF03FC" w:rsidP="00AF03FC">
            <w:pPr>
              <w:pStyle w:val="af8"/>
            </w:pPr>
            <w:r>
              <w:rPr>
                <w:rFonts w:hint="eastAsia"/>
              </w:rPr>
              <w:t>5</w:t>
            </w:r>
          </w:p>
        </w:tc>
        <w:tc>
          <w:tcPr>
            <w:tcW w:w="554" w:type="pct"/>
            <w:shd w:val="clear" w:color="auto" w:fill="auto"/>
            <w:tcMar>
              <w:top w:w="15" w:type="dxa"/>
              <w:left w:w="15" w:type="dxa"/>
              <w:bottom w:w="0" w:type="dxa"/>
              <w:right w:w="15" w:type="dxa"/>
            </w:tcMar>
            <w:vAlign w:val="center"/>
            <w:hideMark/>
          </w:tcPr>
          <w:p w14:paraId="67147AC7" w14:textId="77777777" w:rsidR="00AF03FC" w:rsidRDefault="00AF03FC" w:rsidP="00AF03FC">
            <w:pPr>
              <w:pStyle w:val="af8"/>
            </w:pPr>
            <w:r>
              <w:rPr>
                <w:rFonts w:hint="eastAsia"/>
              </w:rPr>
              <w:t>240</w:t>
            </w:r>
          </w:p>
        </w:tc>
        <w:tc>
          <w:tcPr>
            <w:tcW w:w="557" w:type="pct"/>
            <w:shd w:val="clear" w:color="auto" w:fill="auto"/>
            <w:tcMar>
              <w:top w:w="15" w:type="dxa"/>
              <w:left w:w="15" w:type="dxa"/>
              <w:bottom w:w="0" w:type="dxa"/>
              <w:right w:w="15" w:type="dxa"/>
            </w:tcMar>
            <w:vAlign w:val="center"/>
            <w:hideMark/>
          </w:tcPr>
          <w:p w14:paraId="17B71DD4" w14:textId="77777777" w:rsidR="00AF03FC" w:rsidRDefault="00AF03FC" w:rsidP="00AF03FC">
            <w:pPr>
              <w:pStyle w:val="af8"/>
            </w:pPr>
            <w:r>
              <w:rPr>
                <w:rFonts w:hint="eastAsia"/>
              </w:rPr>
              <w:t>27.0</w:t>
            </w:r>
          </w:p>
        </w:tc>
        <w:tc>
          <w:tcPr>
            <w:tcW w:w="1016" w:type="pct"/>
            <w:shd w:val="clear" w:color="auto" w:fill="auto"/>
            <w:tcMar>
              <w:top w:w="15" w:type="dxa"/>
              <w:left w:w="15" w:type="dxa"/>
              <w:bottom w:w="0" w:type="dxa"/>
              <w:right w:w="15" w:type="dxa"/>
            </w:tcMar>
            <w:vAlign w:val="center"/>
            <w:hideMark/>
          </w:tcPr>
          <w:p w14:paraId="67001951" w14:textId="77777777" w:rsidR="00AF03FC" w:rsidRDefault="00AF03FC" w:rsidP="00AF03FC">
            <w:pPr>
              <w:pStyle w:val="af8"/>
            </w:pPr>
            <w:r>
              <w:rPr>
                <w:rFonts w:hint="eastAsia"/>
              </w:rPr>
              <w:t>310</w:t>
            </w:r>
          </w:p>
        </w:tc>
        <w:tc>
          <w:tcPr>
            <w:tcW w:w="533" w:type="pct"/>
            <w:shd w:val="clear" w:color="auto" w:fill="auto"/>
            <w:tcMar>
              <w:top w:w="15" w:type="dxa"/>
              <w:left w:w="15" w:type="dxa"/>
              <w:bottom w:w="0" w:type="dxa"/>
              <w:right w:w="15" w:type="dxa"/>
            </w:tcMar>
            <w:vAlign w:val="center"/>
            <w:hideMark/>
          </w:tcPr>
          <w:p w14:paraId="09D82753" w14:textId="77777777" w:rsidR="00AF03FC" w:rsidRDefault="00AF03FC" w:rsidP="00AF03FC">
            <w:pPr>
              <w:pStyle w:val="af8"/>
            </w:pPr>
            <w:r>
              <w:rPr>
                <w:rFonts w:hint="eastAsia"/>
              </w:rPr>
              <w:t>175</w:t>
            </w:r>
          </w:p>
        </w:tc>
        <w:tc>
          <w:tcPr>
            <w:tcW w:w="585" w:type="pct"/>
            <w:shd w:val="clear" w:color="auto" w:fill="auto"/>
            <w:tcMar>
              <w:top w:w="15" w:type="dxa"/>
              <w:left w:w="15" w:type="dxa"/>
              <w:bottom w:w="0" w:type="dxa"/>
              <w:right w:w="15" w:type="dxa"/>
            </w:tcMar>
            <w:vAlign w:val="center"/>
            <w:hideMark/>
          </w:tcPr>
          <w:p w14:paraId="44694809" w14:textId="77777777" w:rsidR="00AF03FC" w:rsidRDefault="00AF03FC" w:rsidP="00AF03FC">
            <w:pPr>
              <w:pStyle w:val="af8"/>
            </w:pPr>
            <w:r>
              <w:rPr>
                <w:rFonts w:hint="eastAsia"/>
              </w:rPr>
              <w:t>1.25</w:t>
            </w:r>
          </w:p>
        </w:tc>
      </w:tr>
      <w:tr w:rsidR="00AF03FC" w14:paraId="699C7157" w14:textId="77777777" w:rsidTr="007334D4">
        <w:trPr>
          <w:trHeight w:val="270"/>
        </w:trPr>
        <w:tc>
          <w:tcPr>
            <w:tcW w:w="1117" w:type="pct"/>
            <w:vMerge w:val="restart"/>
            <w:shd w:val="clear" w:color="auto" w:fill="auto"/>
            <w:tcMar>
              <w:top w:w="15" w:type="dxa"/>
              <w:left w:w="15" w:type="dxa"/>
              <w:bottom w:w="0" w:type="dxa"/>
              <w:right w:w="15" w:type="dxa"/>
            </w:tcMar>
            <w:vAlign w:val="center"/>
            <w:hideMark/>
          </w:tcPr>
          <w:p w14:paraId="327ABFE8" w14:textId="77777777" w:rsidR="00AF03FC" w:rsidRDefault="00AF03FC" w:rsidP="00AF03FC">
            <w:pPr>
              <w:pStyle w:val="af8"/>
            </w:pPr>
            <w:r>
              <w:rPr>
                <w:rFonts w:hint="eastAsia"/>
              </w:rPr>
              <w:t>60_4/60_5/60_6</w:t>
            </w:r>
          </w:p>
        </w:tc>
        <w:tc>
          <w:tcPr>
            <w:tcW w:w="637" w:type="pct"/>
            <w:shd w:val="clear" w:color="auto" w:fill="auto"/>
            <w:tcMar>
              <w:top w:w="15" w:type="dxa"/>
              <w:left w:w="15" w:type="dxa"/>
              <w:bottom w:w="0" w:type="dxa"/>
              <w:right w:w="15" w:type="dxa"/>
            </w:tcMar>
            <w:vAlign w:val="center"/>
            <w:hideMark/>
          </w:tcPr>
          <w:p w14:paraId="2A20FAE7" w14:textId="77777777" w:rsidR="00AF03FC" w:rsidRDefault="00AF03FC" w:rsidP="00AF03FC">
            <w:pPr>
              <w:pStyle w:val="af8"/>
            </w:pPr>
            <w:r>
              <w:rPr>
                <w:rFonts w:hint="eastAsia"/>
              </w:rPr>
              <w:t>10</w:t>
            </w:r>
          </w:p>
        </w:tc>
        <w:tc>
          <w:tcPr>
            <w:tcW w:w="554" w:type="pct"/>
            <w:shd w:val="clear" w:color="auto" w:fill="auto"/>
            <w:tcMar>
              <w:top w:w="15" w:type="dxa"/>
              <w:left w:w="15" w:type="dxa"/>
              <w:bottom w:w="0" w:type="dxa"/>
              <w:right w:w="15" w:type="dxa"/>
            </w:tcMar>
            <w:vAlign w:val="center"/>
            <w:hideMark/>
          </w:tcPr>
          <w:p w14:paraId="4E463EAB" w14:textId="77777777" w:rsidR="00AF03FC" w:rsidRDefault="00AF03FC" w:rsidP="00AF03FC">
            <w:pPr>
              <w:pStyle w:val="af8"/>
            </w:pPr>
            <w:r>
              <w:rPr>
                <w:rFonts w:hint="eastAsia"/>
              </w:rPr>
              <w:t>242</w:t>
            </w:r>
          </w:p>
        </w:tc>
        <w:tc>
          <w:tcPr>
            <w:tcW w:w="557" w:type="pct"/>
            <w:shd w:val="clear" w:color="auto" w:fill="auto"/>
            <w:tcMar>
              <w:top w:w="15" w:type="dxa"/>
              <w:left w:w="15" w:type="dxa"/>
              <w:bottom w:w="0" w:type="dxa"/>
              <w:right w:w="15" w:type="dxa"/>
            </w:tcMar>
            <w:vAlign w:val="center"/>
            <w:hideMark/>
          </w:tcPr>
          <w:p w14:paraId="77DEFC49" w14:textId="77777777" w:rsidR="00AF03FC" w:rsidRDefault="00AF03FC" w:rsidP="00AF03FC">
            <w:pPr>
              <w:pStyle w:val="af8"/>
            </w:pPr>
            <w:r>
              <w:rPr>
                <w:rFonts w:hint="eastAsia"/>
              </w:rPr>
              <w:t>27.2</w:t>
            </w:r>
          </w:p>
        </w:tc>
        <w:tc>
          <w:tcPr>
            <w:tcW w:w="1016" w:type="pct"/>
            <w:shd w:val="clear" w:color="auto" w:fill="auto"/>
            <w:tcMar>
              <w:top w:w="15" w:type="dxa"/>
              <w:left w:w="15" w:type="dxa"/>
              <w:bottom w:w="0" w:type="dxa"/>
              <w:right w:w="15" w:type="dxa"/>
            </w:tcMar>
            <w:vAlign w:val="center"/>
            <w:hideMark/>
          </w:tcPr>
          <w:p w14:paraId="40817860" w14:textId="77777777" w:rsidR="00AF03FC" w:rsidRDefault="00AF03FC" w:rsidP="00AF03FC">
            <w:pPr>
              <w:pStyle w:val="af8"/>
            </w:pPr>
            <w:r>
              <w:rPr>
                <w:rFonts w:hint="eastAsia"/>
              </w:rPr>
              <w:t>315</w:t>
            </w:r>
          </w:p>
        </w:tc>
        <w:tc>
          <w:tcPr>
            <w:tcW w:w="533" w:type="pct"/>
            <w:shd w:val="clear" w:color="auto" w:fill="auto"/>
            <w:tcMar>
              <w:top w:w="15" w:type="dxa"/>
              <w:left w:w="15" w:type="dxa"/>
              <w:bottom w:w="0" w:type="dxa"/>
              <w:right w:w="15" w:type="dxa"/>
            </w:tcMar>
            <w:vAlign w:val="center"/>
            <w:hideMark/>
          </w:tcPr>
          <w:p w14:paraId="41F3DE74" w14:textId="77777777" w:rsidR="00AF03FC" w:rsidRDefault="00AF03FC" w:rsidP="00AF03FC">
            <w:pPr>
              <w:pStyle w:val="af8"/>
            </w:pPr>
            <w:r>
              <w:rPr>
                <w:rFonts w:hint="eastAsia"/>
              </w:rPr>
              <w:t>150</w:t>
            </w:r>
          </w:p>
        </w:tc>
        <w:tc>
          <w:tcPr>
            <w:tcW w:w="585" w:type="pct"/>
            <w:shd w:val="clear" w:color="auto" w:fill="auto"/>
            <w:tcMar>
              <w:top w:w="15" w:type="dxa"/>
              <w:left w:w="15" w:type="dxa"/>
              <w:bottom w:w="0" w:type="dxa"/>
              <w:right w:w="15" w:type="dxa"/>
            </w:tcMar>
            <w:vAlign w:val="center"/>
            <w:hideMark/>
          </w:tcPr>
          <w:p w14:paraId="43A9F157" w14:textId="77777777" w:rsidR="00AF03FC" w:rsidRDefault="00AF03FC" w:rsidP="00AF03FC">
            <w:pPr>
              <w:pStyle w:val="af8"/>
            </w:pPr>
            <w:r>
              <w:rPr>
                <w:rFonts w:hint="eastAsia"/>
              </w:rPr>
              <w:t>1.25</w:t>
            </w:r>
          </w:p>
        </w:tc>
      </w:tr>
      <w:tr w:rsidR="00AF03FC" w14:paraId="624A71B1" w14:textId="77777777" w:rsidTr="007334D4">
        <w:trPr>
          <w:trHeight w:val="270"/>
        </w:trPr>
        <w:tc>
          <w:tcPr>
            <w:tcW w:w="1117" w:type="pct"/>
            <w:vMerge/>
            <w:vAlign w:val="center"/>
            <w:hideMark/>
          </w:tcPr>
          <w:p w14:paraId="31B51589" w14:textId="77777777" w:rsidR="00AF03FC" w:rsidRDefault="00AF03FC" w:rsidP="00AF03FC">
            <w:pPr>
              <w:pStyle w:val="af8"/>
              <w:rPr>
                <w:rFonts w:ascii="宋体" w:eastAsia="宋体" w:hAnsi="宋体" w:cs="宋体"/>
              </w:rPr>
            </w:pPr>
          </w:p>
        </w:tc>
        <w:tc>
          <w:tcPr>
            <w:tcW w:w="637" w:type="pct"/>
            <w:shd w:val="clear" w:color="auto" w:fill="auto"/>
            <w:tcMar>
              <w:top w:w="15" w:type="dxa"/>
              <w:left w:w="15" w:type="dxa"/>
              <w:bottom w:w="0" w:type="dxa"/>
              <w:right w:w="15" w:type="dxa"/>
            </w:tcMar>
            <w:vAlign w:val="center"/>
            <w:hideMark/>
          </w:tcPr>
          <w:p w14:paraId="0B07F713" w14:textId="77777777" w:rsidR="00AF03FC" w:rsidRDefault="00AF03FC" w:rsidP="00AF03FC">
            <w:pPr>
              <w:pStyle w:val="af8"/>
            </w:pPr>
            <w:r>
              <w:rPr>
                <w:rFonts w:hint="eastAsia"/>
              </w:rPr>
              <w:t>5</w:t>
            </w:r>
          </w:p>
        </w:tc>
        <w:tc>
          <w:tcPr>
            <w:tcW w:w="554" w:type="pct"/>
            <w:shd w:val="clear" w:color="auto" w:fill="auto"/>
            <w:tcMar>
              <w:top w:w="15" w:type="dxa"/>
              <w:left w:w="15" w:type="dxa"/>
              <w:bottom w:w="0" w:type="dxa"/>
              <w:right w:w="15" w:type="dxa"/>
            </w:tcMar>
            <w:vAlign w:val="center"/>
            <w:hideMark/>
          </w:tcPr>
          <w:p w14:paraId="4B9E4042" w14:textId="77777777" w:rsidR="00AF03FC" w:rsidRDefault="00AF03FC" w:rsidP="00AF03FC">
            <w:pPr>
              <w:pStyle w:val="af8"/>
            </w:pPr>
            <w:r>
              <w:rPr>
                <w:rFonts w:hint="eastAsia"/>
              </w:rPr>
              <w:t>240</w:t>
            </w:r>
          </w:p>
        </w:tc>
        <w:tc>
          <w:tcPr>
            <w:tcW w:w="557" w:type="pct"/>
            <w:shd w:val="clear" w:color="auto" w:fill="auto"/>
            <w:tcMar>
              <w:top w:w="15" w:type="dxa"/>
              <w:left w:w="15" w:type="dxa"/>
              <w:bottom w:w="0" w:type="dxa"/>
              <w:right w:w="15" w:type="dxa"/>
            </w:tcMar>
            <w:vAlign w:val="center"/>
            <w:hideMark/>
          </w:tcPr>
          <w:p w14:paraId="11141233" w14:textId="77777777" w:rsidR="00AF03FC" w:rsidRDefault="00AF03FC" w:rsidP="00AF03FC">
            <w:pPr>
              <w:pStyle w:val="af8"/>
            </w:pPr>
            <w:r>
              <w:rPr>
                <w:rFonts w:hint="eastAsia"/>
              </w:rPr>
              <w:t>27.0</w:t>
            </w:r>
          </w:p>
        </w:tc>
        <w:tc>
          <w:tcPr>
            <w:tcW w:w="1016" w:type="pct"/>
            <w:shd w:val="clear" w:color="auto" w:fill="auto"/>
            <w:tcMar>
              <w:top w:w="15" w:type="dxa"/>
              <w:left w:w="15" w:type="dxa"/>
              <w:bottom w:w="0" w:type="dxa"/>
              <w:right w:w="15" w:type="dxa"/>
            </w:tcMar>
            <w:vAlign w:val="center"/>
            <w:hideMark/>
          </w:tcPr>
          <w:p w14:paraId="4A0AE96C" w14:textId="77777777" w:rsidR="00AF03FC" w:rsidRDefault="00AF03FC" w:rsidP="00AF03FC">
            <w:pPr>
              <w:pStyle w:val="af8"/>
            </w:pPr>
            <w:r>
              <w:rPr>
                <w:rFonts w:hint="eastAsia"/>
              </w:rPr>
              <w:t>315</w:t>
            </w:r>
          </w:p>
        </w:tc>
        <w:tc>
          <w:tcPr>
            <w:tcW w:w="533" w:type="pct"/>
            <w:shd w:val="clear" w:color="auto" w:fill="auto"/>
            <w:tcMar>
              <w:top w:w="15" w:type="dxa"/>
              <w:left w:w="15" w:type="dxa"/>
              <w:bottom w:w="0" w:type="dxa"/>
              <w:right w:w="15" w:type="dxa"/>
            </w:tcMar>
            <w:vAlign w:val="center"/>
            <w:hideMark/>
          </w:tcPr>
          <w:p w14:paraId="1FA9A53C" w14:textId="77777777" w:rsidR="00AF03FC" w:rsidRDefault="00AF03FC" w:rsidP="00AF03FC">
            <w:pPr>
              <w:pStyle w:val="af8"/>
            </w:pPr>
            <w:r>
              <w:rPr>
                <w:rFonts w:hint="eastAsia"/>
              </w:rPr>
              <w:t>180</w:t>
            </w:r>
          </w:p>
        </w:tc>
        <w:tc>
          <w:tcPr>
            <w:tcW w:w="585" w:type="pct"/>
            <w:shd w:val="clear" w:color="auto" w:fill="auto"/>
            <w:tcMar>
              <w:top w:w="15" w:type="dxa"/>
              <w:left w:w="15" w:type="dxa"/>
              <w:bottom w:w="0" w:type="dxa"/>
              <w:right w:w="15" w:type="dxa"/>
            </w:tcMar>
            <w:vAlign w:val="center"/>
            <w:hideMark/>
          </w:tcPr>
          <w:p w14:paraId="4A34AFD6" w14:textId="77777777" w:rsidR="00AF03FC" w:rsidRDefault="00AF03FC" w:rsidP="00AF03FC">
            <w:pPr>
              <w:pStyle w:val="af8"/>
            </w:pPr>
            <w:r>
              <w:rPr>
                <w:rFonts w:hint="eastAsia"/>
              </w:rPr>
              <w:t>1.23</w:t>
            </w:r>
          </w:p>
        </w:tc>
      </w:tr>
      <w:tr w:rsidR="00AF03FC" w14:paraId="24A186B0" w14:textId="77777777" w:rsidTr="007334D4">
        <w:trPr>
          <w:trHeight w:val="270"/>
        </w:trPr>
        <w:tc>
          <w:tcPr>
            <w:tcW w:w="1117" w:type="pct"/>
            <w:vMerge w:val="restart"/>
            <w:shd w:val="clear" w:color="auto" w:fill="auto"/>
            <w:tcMar>
              <w:top w:w="15" w:type="dxa"/>
              <w:left w:w="15" w:type="dxa"/>
              <w:bottom w:w="0" w:type="dxa"/>
              <w:right w:w="15" w:type="dxa"/>
            </w:tcMar>
            <w:vAlign w:val="center"/>
            <w:hideMark/>
          </w:tcPr>
          <w:p w14:paraId="5CF8820B" w14:textId="77777777" w:rsidR="00AF03FC" w:rsidRDefault="00AF03FC" w:rsidP="00AF03FC">
            <w:pPr>
              <w:pStyle w:val="af8"/>
            </w:pPr>
            <w:r>
              <w:rPr>
                <w:rFonts w:hint="eastAsia"/>
              </w:rPr>
              <w:t>45S_1/45S_2/45S_3</w:t>
            </w:r>
          </w:p>
        </w:tc>
        <w:tc>
          <w:tcPr>
            <w:tcW w:w="637" w:type="pct"/>
            <w:shd w:val="clear" w:color="auto" w:fill="auto"/>
            <w:tcMar>
              <w:top w:w="15" w:type="dxa"/>
              <w:left w:w="15" w:type="dxa"/>
              <w:bottom w:w="0" w:type="dxa"/>
              <w:right w:w="15" w:type="dxa"/>
            </w:tcMar>
            <w:vAlign w:val="center"/>
            <w:hideMark/>
          </w:tcPr>
          <w:p w14:paraId="44A1CBAB" w14:textId="77777777" w:rsidR="00AF03FC" w:rsidRDefault="00AF03FC" w:rsidP="00AF03FC">
            <w:pPr>
              <w:pStyle w:val="af8"/>
            </w:pPr>
            <w:r>
              <w:rPr>
                <w:rFonts w:hint="eastAsia"/>
              </w:rPr>
              <w:t>10</w:t>
            </w:r>
          </w:p>
        </w:tc>
        <w:tc>
          <w:tcPr>
            <w:tcW w:w="554" w:type="pct"/>
            <w:shd w:val="clear" w:color="auto" w:fill="auto"/>
            <w:tcMar>
              <w:top w:w="15" w:type="dxa"/>
              <w:left w:w="15" w:type="dxa"/>
              <w:bottom w:w="0" w:type="dxa"/>
              <w:right w:w="15" w:type="dxa"/>
            </w:tcMar>
            <w:vAlign w:val="center"/>
            <w:hideMark/>
          </w:tcPr>
          <w:p w14:paraId="0E0F39A3" w14:textId="77777777" w:rsidR="00AF03FC" w:rsidRDefault="00AF03FC" w:rsidP="00AF03FC">
            <w:pPr>
              <w:pStyle w:val="af8"/>
            </w:pPr>
            <w:r>
              <w:rPr>
                <w:rFonts w:hint="eastAsia"/>
              </w:rPr>
              <w:t>241</w:t>
            </w:r>
          </w:p>
        </w:tc>
        <w:tc>
          <w:tcPr>
            <w:tcW w:w="557" w:type="pct"/>
            <w:shd w:val="clear" w:color="auto" w:fill="auto"/>
            <w:tcMar>
              <w:top w:w="15" w:type="dxa"/>
              <w:left w:w="15" w:type="dxa"/>
              <w:bottom w:w="0" w:type="dxa"/>
              <w:right w:w="15" w:type="dxa"/>
            </w:tcMar>
            <w:vAlign w:val="center"/>
            <w:hideMark/>
          </w:tcPr>
          <w:p w14:paraId="7922E5DF" w14:textId="77777777" w:rsidR="00AF03FC" w:rsidRDefault="00AF03FC" w:rsidP="00AF03FC">
            <w:pPr>
              <w:pStyle w:val="af8"/>
            </w:pPr>
            <w:r>
              <w:rPr>
                <w:rFonts w:hint="eastAsia"/>
              </w:rPr>
              <w:t>27.2</w:t>
            </w:r>
          </w:p>
        </w:tc>
        <w:tc>
          <w:tcPr>
            <w:tcW w:w="1016" w:type="pct"/>
            <w:shd w:val="clear" w:color="auto" w:fill="auto"/>
            <w:tcMar>
              <w:top w:w="15" w:type="dxa"/>
              <w:left w:w="15" w:type="dxa"/>
              <w:bottom w:w="0" w:type="dxa"/>
              <w:right w:w="15" w:type="dxa"/>
            </w:tcMar>
            <w:vAlign w:val="center"/>
            <w:hideMark/>
          </w:tcPr>
          <w:p w14:paraId="4AD99D0A" w14:textId="77777777" w:rsidR="00AF03FC" w:rsidRDefault="00AF03FC" w:rsidP="00AF03FC">
            <w:pPr>
              <w:pStyle w:val="af8"/>
            </w:pPr>
            <w:r>
              <w:rPr>
                <w:rFonts w:hint="eastAsia"/>
              </w:rPr>
              <w:t>320</w:t>
            </w:r>
          </w:p>
        </w:tc>
        <w:tc>
          <w:tcPr>
            <w:tcW w:w="533" w:type="pct"/>
            <w:shd w:val="clear" w:color="auto" w:fill="auto"/>
            <w:tcMar>
              <w:top w:w="15" w:type="dxa"/>
              <w:left w:w="15" w:type="dxa"/>
              <w:bottom w:w="0" w:type="dxa"/>
              <w:right w:w="15" w:type="dxa"/>
            </w:tcMar>
            <w:vAlign w:val="center"/>
            <w:hideMark/>
          </w:tcPr>
          <w:p w14:paraId="196A5A62" w14:textId="77777777" w:rsidR="00AF03FC" w:rsidRDefault="00AF03FC" w:rsidP="00AF03FC">
            <w:pPr>
              <w:pStyle w:val="af8"/>
            </w:pPr>
            <w:r>
              <w:rPr>
                <w:rFonts w:hint="eastAsia"/>
              </w:rPr>
              <w:t>145</w:t>
            </w:r>
          </w:p>
        </w:tc>
        <w:tc>
          <w:tcPr>
            <w:tcW w:w="585" w:type="pct"/>
            <w:shd w:val="clear" w:color="auto" w:fill="auto"/>
            <w:tcMar>
              <w:top w:w="15" w:type="dxa"/>
              <w:left w:w="15" w:type="dxa"/>
              <w:bottom w:w="0" w:type="dxa"/>
              <w:right w:w="15" w:type="dxa"/>
            </w:tcMar>
            <w:vAlign w:val="center"/>
            <w:hideMark/>
          </w:tcPr>
          <w:p w14:paraId="201A1B99" w14:textId="77777777" w:rsidR="00AF03FC" w:rsidRDefault="00AF03FC" w:rsidP="00AF03FC">
            <w:pPr>
              <w:pStyle w:val="af8"/>
            </w:pPr>
            <w:r>
              <w:rPr>
                <w:rFonts w:hint="eastAsia"/>
              </w:rPr>
              <w:t>1.23</w:t>
            </w:r>
          </w:p>
        </w:tc>
      </w:tr>
      <w:tr w:rsidR="00AF03FC" w14:paraId="31ECFCCE" w14:textId="77777777" w:rsidTr="007334D4">
        <w:trPr>
          <w:trHeight w:val="270"/>
        </w:trPr>
        <w:tc>
          <w:tcPr>
            <w:tcW w:w="1117" w:type="pct"/>
            <w:vMerge/>
            <w:vAlign w:val="center"/>
            <w:hideMark/>
          </w:tcPr>
          <w:p w14:paraId="63B8DA10" w14:textId="77777777" w:rsidR="00AF03FC" w:rsidRDefault="00AF03FC" w:rsidP="00AF03FC">
            <w:pPr>
              <w:pStyle w:val="af8"/>
              <w:rPr>
                <w:rFonts w:ascii="宋体" w:eastAsia="宋体" w:hAnsi="宋体" w:cs="宋体"/>
              </w:rPr>
            </w:pPr>
          </w:p>
        </w:tc>
        <w:tc>
          <w:tcPr>
            <w:tcW w:w="637" w:type="pct"/>
            <w:shd w:val="clear" w:color="auto" w:fill="auto"/>
            <w:tcMar>
              <w:top w:w="15" w:type="dxa"/>
              <w:left w:w="15" w:type="dxa"/>
              <w:bottom w:w="0" w:type="dxa"/>
              <w:right w:w="15" w:type="dxa"/>
            </w:tcMar>
            <w:vAlign w:val="center"/>
            <w:hideMark/>
          </w:tcPr>
          <w:p w14:paraId="459286A2" w14:textId="77777777" w:rsidR="00AF03FC" w:rsidRDefault="00AF03FC" w:rsidP="00AF03FC">
            <w:pPr>
              <w:pStyle w:val="af8"/>
            </w:pPr>
            <w:r>
              <w:rPr>
                <w:rFonts w:hint="eastAsia"/>
              </w:rPr>
              <w:t>5</w:t>
            </w:r>
          </w:p>
        </w:tc>
        <w:tc>
          <w:tcPr>
            <w:tcW w:w="554" w:type="pct"/>
            <w:shd w:val="clear" w:color="auto" w:fill="auto"/>
            <w:tcMar>
              <w:top w:w="15" w:type="dxa"/>
              <w:left w:w="15" w:type="dxa"/>
              <w:bottom w:w="0" w:type="dxa"/>
              <w:right w:w="15" w:type="dxa"/>
            </w:tcMar>
            <w:vAlign w:val="center"/>
            <w:hideMark/>
          </w:tcPr>
          <w:p w14:paraId="2143C121" w14:textId="77777777" w:rsidR="00AF03FC" w:rsidRDefault="00AF03FC" w:rsidP="00AF03FC">
            <w:pPr>
              <w:pStyle w:val="af8"/>
            </w:pPr>
            <w:r>
              <w:rPr>
                <w:rFonts w:hint="eastAsia"/>
              </w:rPr>
              <w:t>242</w:t>
            </w:r>
          </w:p>
        </w:tc>
        <w:tc>
          <w:tcPr>
            <w:tcW w:w="557" w:type="pct"/>
            <w:shd w:val="clear" w:color="auto" w:fill="auto"/>
            <w:tcMar>
              <w:top w:w="15" w:type="dxa"/>
              <w:left w:w="15" w:type="dxa"/>
              <w:bottom w:w="0" w:type="dxa"/>
              <w:right w:w="15" w:type="dxa"/>
            </w:tcMar>
            <w:vAlign w:val="center"/>
            <w:hideMark/>
          </w:tcPr>
          <w:p w14:paraId="3F54E562" w14:textId="77777777" w:rsidR="00AF03FC" w:rsidRDefault="00AF03FC" w:rsidP="00AF03FC">
            <w:pPr>
              <w:pStyle w:val="af8"/>
            </w:pPr>
            <w:r>
              <w:rPr>
                <w:rFonts w:hint="eastAsia"/>
              </w:rPr>
              <w:t>27.0</w:t>
            </w:r>
          </w:p>
        </w:tc>
        <w:tc>
          <w:tcPr>
            <w:tcW w:w="1016" w:type="pct"/>
            <w:shd w:val="clear" w:color="auto" w:fill="auto"/>
            <w:tcMar>
              <w:top w:w="15" w:type="dxa"/>
              <w:left w:w="15" w:type="dxa"/>
              <w:bottom w:w="0" w:type="dxa"/>
              <w:right w:w="15" w:type="dxa"/>
            </w:tcMar>
            <w:vAlign w:val="center"/>
            <w:hideMark/>
          </w:tcPr>
          <w:p w14:paraId="36F0A4A3" w14:textId="77777777" w:rsidR="00AF03FC" w:rsidRDefault="00AF03FC" w:rsidP="00AF03FC">
            <w:pPr>
              <w:pStyle w:val="af8"/>
            </w:pPr>
            <w:r>
              <w:rPr>
                <w:rFonts w:hint="eastAsia"/>
              </w:rPr>
              <w:t>316</w:t>
            </w:r>
          </w:p>
        </w:tc>
        <w:tc>
          <w:tcPr>
            <w:tcW w:w="533" w:type="pct"/>
            <w:shd w:val="clear" w:color="auto" w:fill="auto"/>
            <w:tcMar>
              <w:top w:w="15" w:type="dxa"/>
              <w:left w:w="15" w:type="dxa"/>
              <w:bottom w:w="0" w:type="dxa"/>
              <w:right w:w="15" w:type="dxa"/>
            </w:tcMar>
            <w:vAlign w:val="center"/>
            <w:hideMark/>
          </w:tcPr>
          <w:p w14:paraId="48E8D85B" w14:textId="77777777" w:rsidR="00AF03FC" w:rsidRDefault="00AF03FC" w:rsidP="00AF03FC">
            <w:pPr>
              <w:pStyle w:val="af8"/>
            </w:pPr>
            <w:r>
              <w:rPr>
                <w:rFonts w:hint="eastAsia"/>
              </w:rPr>
              <w:t>170</w:t>
            </w:r>
          </w:p>
        </w:tc>
        <w:tc>
          <w:tcPr>
            <w:tcW w:w="585" w:type="pct"/>
            <w:shd w:val="clear" w:color="auto" w:fill="auto"/>
            <w:tcMar>
              <w:top w:w="15" w:type="dxa"/>
              <w:left w:w="15" w:type="dxa"/>
              <w:bottom w:w="0" w:type="dxa"/>
              <w:right w:w="15" w:type="dxa"/>
            </w:tcMar>
            <w:vAlign w:val="center"/>
            <w:hideMark/>
          </w:tcPr>
          <w:p w14:paraId="27C0FE6A" w14:textId="77777777" w:rsidR="00AF03FC" w:rsidRDefault="00AF03FC" w:rsidP="00AF03FC">
            <w:pPr>
              <w:pStyle w:val="af8"/>
            </w:pPr>
            <w:r>
              <w:rPr>
                <w:rFonts w:hint="eastAsia"/>
              </w:rPr>
              <w:t>1.24</w:t>
            </w:r>
          </w:p>
        </w:tc>
      </w:tr>
      <w:tr w:rsidR="00AF03FC" w14:paraId="23912C44" w14:textId="77777777" w:rsidTr="007334D4">
        <w:trPr>
          <w:trHeight w:val="270"/>
        </w:trPr>
        <w:tc>
          <w:tcPr>
            <w:tcW w:w="1117" w:type="pct"/>
            <w:vMerge w:val="restart"/>
            <w:shd w:val="clear" w:color="auto" w:fill="auto"/>
            <w:tcMar>
              <w:top w:w="15" w:type="dxa"/>
              <w:left w:w="15" w:type="dxa"/>
              <w:bottom w:w="0" w:type="dxa"/>
              <w:right w:w="15" w:type="dxa"/>
            </w:tcMar>
            <w:vAlign w:val="center"/>
            <w:hideMark/>
          </w:tcPr>
          <w:p w14:paraId="6BAB2B92" w14:textId="77777777" w:rsidR="00AF03FC" w:rsidRDefault="00AF03FC" w:rsidP="00AF03FC">
            <w:pPr>
              <w:pStyle w:val="af8"/>
            </w:pPr>
            <w:r>
              <w:rPr>
                <w:rFonts w:hint="eastAsia"/>
              </w:rPr>
              <w:t>45S_4/45S_5/45S_6</w:t>
            </w:r>
          </w:p>
        </w:tc>
        <w:tc>
          <w:tcPr>
            <w:tcW w:w="637" w:type="pct"/>
            <w:shd w:val="clear" w:color="auto" w:fill="auto"/>
            <w:tcMar>
              <w:top w:w="15" w:type="dxa"/>
              <w:left w:w="15" w:type="dxa"/>
              <w:bottom w:w="0" w:type="dxa"/>
              <w:right w:w="15" w:type="dxa"/>
            </w:tcMar>
            <w:vAlign w:val="center"/>
            <w:hideMark/>
          </w:tcPr>
          <w:p w14:paraId="20B37DD9" w14:textId="77777777" w:rsidR="00AF03FC" w:rsidRDefault="00AF03FC" w:rsidP="00AF03FC">
            <w:pPr>
              <w:pStyle w:val="af8"/>
            </w:pPr>
            <w:r>
              <w:rPr>
                <w:rFonts w:hint="eastAsia"/>
              </w:rPr>
              <w:t>10</w:t>
            </w:r>
          </w:p>
        </w:tc>
        <w:tc>
          <w:tcPr>
            <w:tcW w:w="554" w:type="pct"/>
            <w:shd w:val="clear" w:color="auto" w:fill="auto"/>
            <w:tcMar>
              <w:top w:w="15" w:type="dxa"/>
              <w:left w:w="15" w:type="dxa"/>
              <w:bottom w:w="0" w:type="dxa"/>
              <w:right w:w="15" w:type="dxa"/>
            </w:tcMar>
            <w:vAlign w:val="center"/>
            <w:hideMark/>
          </w:tcPr>
          <w:p w14:paraId="20EFA069" w14:textId="77777777" w:rsidR="00AF03FC" w:rsidRDefault="00AF03FC" w:rsidP="00AF03FC">
            <w:pPr>
              <w:pStyle w:val="af8"/>
            </w:pPr>
            <w:r>
              <w:rPr>
                <w:rFonts w:hint="eastAsia"/>
              </w:rPr>
              <w:t>240</w:t>
            </w:r>
          </w:p>
        </w:tc>
        <w:tc>
          <w:tcPr>
            <w:tcW w:w="557" w:type="pct"/>
            <w:shd w:val="clear" w:color="auto" w:fill="auto"/>
            <w:tcMar>
              <w:top w:w="15" w:type="dxa"/>
              <w:left w:w="15" w:type="dxa"/>
              <w:bottom w:w="0" w:type="dxa"/>
              <w:right w:w="15" w:type="dxa"/>
            </w:tcMar>
            <w:vAlign w:val="center"/>
            <w:hideMark/>
          </w:tcPr>
          <w:p w14:paraId="23E9A6ED" w14:textId="77777777" w:rsidR="00AF03FC" w:rsidRDefault="00AF03FC" w:rsidP="00AF03FC">
            <w:pPr>
              <w:pStyle w:val="af8"/>
            </w:pPr>
            <w:r>
              <w:rPr>
                <w:rFonts w:hint="eastAsia"/>
              </w:rPr>
              <w:t>26.8</w:t>
            </w:r>
          </w:p>
        </w:tc>
        <w:tc>
          <w:tcPr>
            <w:tcW w:w="1016" w:type="pct"/>
            <w:shd w:val="clear" w:color="auto" w:fill="auto"/>
            <w:tcMar>
              <w:top w:w="15" w:type="dxa"/>
              <w:left w:w="15" w:type="dxa"/>
              <w:bottom w:w="0" w:type="dxa"/>
              <w:right w:w="15" w:type="dxa"/>
            </w:tcMar>
            <w:vAlign w:val="center"/>
            <w:hideMark/>
          </w:tcPr>
          <w:p w14:paraId="55B59036" w14:textId="77777777" w:rsidR="00AF03FC" w:rsidRDefault="00AF03FC" w:rsidP="00AF03FC">
            <w:pPr>
              <w:pStyle w:val="af8"/>
            </w:pPr>
            <w:r>
              <w:rPr>
                <w:rFonts w:hint="eastAsia"/>
              </w:rPr>
              <w:t>312</w:t>
            </w:r>
          </w:p>
        </w:tc>
        <w:tc>
          <w:tcPr>
            <w:tcW w:w="533" w:type="pct"/>
            <w:shd w:val="clear" w:color="auto" w:fill="auto"/>
            <w:tcMar>
              <w:top w:w="15" w:type="dxa"/>
              <w:left w:w="15" w:type="dxa"/>
              <w:bottom w:w="0" w:type="dxa"/>
              <w:right w:w="15" w:type="dxa"/>
            </w:tcMar>
            <w:vAlign w:val="center"/>
            <w:hideMark/>
          </w:tcPr>
          <w:p w14:paraId="316A57B6" w14:textId="77777777" w:rsidR="00AF03FC" w:rsidRDefault="00AF03FC" w:rsidP="00AF03FC">
            <w:pPr>
              <w:pStyle w:val="af8"/>
            </w:pPr>
            <w:r>
              <w:rPr>
                <w:rFonts w:hint="eastAsia"/>
              </w:rPr>
              <w:t>150</w:t>
            </w:r>
          </w:p>
        </w:tc>
        <w:tc>
          <w:tcPr>
            <w:tcW w:w="585" w:type="pct"/>
            <w:shd w:val="clear" w:color="auto" w:fill="auto"/>
            <w:tcMar>
              <w:top w:w="15" w:type="dxa"/>
              <w:left w:w="15" w:type="dxa"/>
              <w:bottom w:w="0" w:type="dxa"/>
              <w:right w:w="15" w:type="dxa"/>
            </w:tcMar>
            <w:vAlign w:val="center"/>
            <w:hideMark/>
          </w:tcPr>
          <w:p w14:paraId="57B3B0C4" w14:textId="77777777" w:rsidR="00AF03FC" w:rsidRDefault="00AF03FC" w:rsidP="00AF03FC">
            <w:pPr>
              <w:pStyle w:val="af8"/>
            </w:pPr>
            <w:r>
              <w:rPr>
                <w:rFonts w:hint="eastAsia"/>
              </w:rPr>
              <w:t>1.24</w:t>
            </w:r>
          </w:p>
        </w:tc>
      </w:tr>
      <w:tr w:rsidR="00AF03FC" w14:paraId="786475A5" w14:textId="77777777" w:rsidTr="007334D4">
        <w:trPr>
          <w:trHeight w:val="270"/>
        </w:trPr>
        <w:tc>
          <w:tcPr>
            <w:tcW w:w="1117" w:type="pct"/>
            <w:vMerge/>
            <w:vAlign w:val="center"/>
            <w:hideMark/>
          </w:tcPr>
          <w:p w14:paraId="135BF71C" w14:textId="77777777" w:rsidR="00AF03FC" w:rsidRDefault="00AF03FC" w:rsidP="00AF03FC">
            <w:pPr>
              <w:pStyle w:val="af8"/>
              <w:rPr>
                <w:rFonts w:ascii="宋体" w:eastAsia="宋体" w:hAnsi="宋体" w:cs="宋体"/>
              </w:rPr>
            </w:pPr>
          </w:p>
        </w:tc>
        <w:tc>
          <w:tcPr>
            <w:tcW w:w="637" w:type="pct"/>
            <w:shd w:val="clear" w:color="auto" w:fill="auto"/>
            <w:tcMar>
              <w:top w:w="15" w:type="dxa"/>
              <w:left w:w="15" w:type="dxa"/>
              <w:bottom w:w="0" w:type="dxa"/>
              <w:right w:w="15" w:type="dxa"/>
            </w:tcMar>
            <w:vAlign w:val="center"/>
            <w:hideMark/>
          </w:tcPr>
          <w:p w14:paraId="4A23AECF" w14:textId="77777777" w:rsidR="00AF03FC" w:rsidRDefault="00AF03FC" w:rsidP="00AF03FC">
            <w:pPr>
              <w:pStyle w:val="af8"/>
            </w:pPr>
            <w:r>
              <w:rPr>
                <w:rFonts w:hint="eastAsia"/>
              </w:rPr>
              <w:t>5</w:t>
            </w:r>
          </w:p>
        </w:tc>
        <w:tc>
          <w:tcPr>
            <w:tcW w:w="554" w:type="pct"/>
            <w:shd w:val="clear" w:color="auto" w:fill="auto"/>
            <w:tcMar>
              <w:top w:w="15" w:type="dxa"/>
              <w:left w:w="15" w:type="dxa"/>
              <w:bottom w:w="0" w:type="dxa"/>
              <w:right w:w="15" w:type="dxa"/>
            </w:tcMar>
            <w:vAlign w:val="center"/>
            <w:hideMark/>
          </w:tcPr>
          <w:p w14:paraId="55F61988" w14:textId="77777777" w:rsidR="00AF03FC" w:rsidRDefault="00AF03FC" w:rsidP="00AF03FC">
            <w:pPr>
              <w:pStyle w:val="af8"/>
            </w:pPr>
            <w:r>
              <w:rPr>
                <w:rFonts w:hint="eastAsia"/>
              </w:rPr>
              <w:t>242</w:t>
            </w:r>
          </w:p>
        </w:tc>
        <w:tc>
          <w:tcPr>
            <w:tcW w:w="557" w:type="pct"/>
            <w:shd w:val="clear" w:color="auto" w:fill="auto"/>
            <w:tcMar>
              <w:top w:w="15" w:type="dxa"/>
              <w:left w:w="15" w:type="dxa"/>
              <w:bottom w:w="0" w:type="dxa"/>
              <w:right w:w="15" w:type="dxa"/>
            </w:tcMar>
            <w:vAlign w:val="center"/>
            <w:hideMark/>
          </w:tcPr>
          <w:p w14:paraId="5D3E6A8B" w14:textId="77777777" w:rsidR="00AF03FC" w:rsidRDefault="00AF03FC" w:rsidP="00AF03FC">
            <w:pPr>
              <w:pStyle w:val="af8"/>
            </w:pPr>
            <w:r>
              <w:rPr>
                <w:rFonts w:hint="eastAsia"/>
              </w:rPr>
              <w:t>27.0</w:t>
            </w:r>
          </w:p>
        </w:tc>
        <w:tc>
          <w:tcPr>
            <w:tcW w:w="1016" w:type="pct"/>
            <w:shd w:val="clear" w:color="auto" w:fill="auto"/>
            <w:tcMar>
              <w:top w:w="15" w:type="dxa"/>
              <w:left w:w="15" w:type="dxa"/>
              <w:bottom w:w="0" w:type="dxa"/>
              <w:right w:w="15" w:type="dxa"/>
            </w:tcMar>
            <w:vAlign w:val="center"/>
            <w:hideMark/>
          </w:tcPr>
          <w:p w14:paraId="3E8A452A" w14:textId="77777777" w:rsidR="00AF03FC" w:rsidRDefault="00AF03FC" w:rsidP="00AF03FC">
            <w:pPr>
              <w:pStyle w:val="af8"/>
            </w:pPr>
            <w:r>
              <w:rPr>
                <w:rFonts w:hint="eastAsia"/>
              </w:rPr>
              <w:t>313</w:t>
            </w:r>
          </w:p>
        </w:tc>
        <w:tc>
          <w:tcPr>
            <w:tcW w:w="533" w:type="pct"/>
            <w:shd w:val="clear" w:color="auto" w:fill="auto"/>
            <w:tcMar>
              <w:top w:w="15" w:type="dxa"/>
              <w:left w:w="15" w:type="dxa"/>
              <w:bottom w:w="0" w:type="dxa"/>
              <w:right w:w="15" w:type="dxa"/>
            </w:tcMar>
            <w:vAlign w:val="center"/>
            <w:hideMark/>
          </w:tcPr>
          <w:p w14:paraId="598C40F6" w14:textId="77777777" w:rsidR="00AF03FC" w:rsidRDefault="00AF03FC" w:rsidP="00AF03FC">
            <w:pPr>
              <w:pStyle w:val="af8"/>
            </w:pPr>
            <w:r>
              <w:rPr>
                <w:rFonts w:hint="eastAsia"/>
              </w:rPr>
              <w:t>180</w:t>
            </w:r>
          </w:p>
        </w:tc>
        <w:tc>
          <w:tcPr>
            <w:tcW w:w="585" w:type="pct"/>
            <w:shd w:val="clear" w:color="auto" w:fill="auto"/>
            <w:tcMar>
              <w:top w:w="15" w:type="dxa"/>
              <w:left w:w="15" w:type="dxa"/>
              <w:bottom w:w="0" w:type="dxa"/>
              <w:right w:w="15" w:type="dxa"/>
            </w:tcMar>
            <w:vAlign w:val="center"/>
            <w:hideMark/>
          </w:tcPr>
          <w:p w14:paraId="74A4FC00" w14:textId="77777777" w:rsidR="00AF03FC" w:rsidRDefault="00AF03FC" w:rsidP="00AF03FC">
            <w:pPr>
              <w:pStyle w:val="af8"/>
            </w:pPr>
            <w:r>
              <w:rPr>
                <w:rFonts w:hint="eastAsia"/>
              </w:rPr>
              <w:t>1.25</w:t>
            </w:r>
          </w:p>
        </w:tc>
      </w:tr>
    </w:tbl>
    <w:p w14:paraId="385DFF3C" w14:textId="77777777" w:rsidR="00866B1F" w:rsidRDefault="00866B1F" w:rsidP="00866B1F">
      <w:pPr>
        <w:pStyle w:val="11114"/>
        <w:numPr>
          <w:ilvl w:val="3"/>
          <w:numId w:val="4"/>
        </w:numPr>
      </w:pPr>
      <w:r>
        <w:rPr>
          <w:rFonts w:hint="eastAsia"/>
        </w:rPr>
        <w:t xml:space="preserve"> </w:t>
      </w:r>
      <w:r>
        <w:t>试件</w:t>
      </w:r>
      <w:r>
        <w:rPr>
          <w:rFonts w:hint="eastAsia"/>
        </w:rPr>
        <w:t>原始尺寸测量</w:t>
      </w:r>
    </w:p>
    <w:p w14:paraId="19114540" w14:textId="48DFC9B5" w:rsidR="007655ED" w:rsidRDefault="00C1716E" w:rsidP="00E12B75">
      <w:pPr>
        <w:ind w:firstLine="480"/>
      </w:pPr>
      <w:r>
        <w:rPr>
          <w:rFonts w:hint="eastAsia"/>
        </w:rPr>
        <w:t>由于</w:t>
      </w:r>
      <w:r>
        <w:t>加工过程</w:t>
      </w:r>
      <w:r>
        <w:rPr>
          <w:rFonts w:hint="eastAsia"/>
        </w:rPr>
        <w:t>中</w:t>
      </w:r>
      <w:r>
        <w:t>的随机性，试件</w:t>
      </w:r>
      <w:proofErr w:type="gramStart"/>
      <w:r>
        <w:t>的焊脚尺寸</w:t>
      </w:r>
      <w:proofErr w:type="gramEnd"/>
      <w:r>
        <w:t>和焊缝长度与设计尺寸</w:t>
      </w:r>
      <w:r>
        <w:rPr>
          <w:rFonts w:hint="eastAsia"/>
        </w:rPr>
        <w:t>会有</w:t>
      </w:r>
      <w:r>
        <w:t>一定误差，因为在试验前，需要对</w:t>
      </w:r>
      <w:r>
        <w:rPr>
          <w:rFonts w:hint="eastAsia"/>
        </w:rPr>
        <w:t>每个</w:t>
      </w:r>
      <w:r>
        <w:t>试件的实际尺寸进行详细的测量</w:t>
      </w:r>
      <w:r w:rsidR="006F4E17">
        <w:rPr>
          <w:rFonts w:hint="eastAsia"/>
        </w:rPr>
        <w:t>。</w:t>
      </w:r>
      <w:r w:rsidR="006F4E17">
        <w:t>沿着</w:t>
      </w:r>
      <w:r w:rsidR="006F4E17">
        <w:rPr>
          <w:rFonts w:hint="eastAsia"/>
        </w:rPr>
        <w:t>焊缝长度方向</w:t>
      </w:r>
      <w:r w:rsidR="006F4E17">
        <w:t>，每隔</w:t>
      </w:r>
      <w:r w:rsidR="006F4E17">
        <w:rPr>
          <w:rFonts w:hint="eastAsia"/>
        </w:rPr>
        <w:t>10mm</w:t>
      </w:r>
      <w:r w:rsidR="006F4E17">
        <w:rPr>
          <w:rFonts w:hint="eastAsia"/>
        </w:rPr>
        <w:t>测量一次</w:t>
      </w:r>
      <w:r w:rsidR="006F4E17">
        <w:t>焊缝截面的</w:t>
      </w:r>
      <w:r w:rsidR="006F4E17">
        <w:rPr>
          <w:rFonts w:hint="eastAsia"/>
        </w:rPr>
        <w:t>剪切边</w:t>
      </w:r>
      <w:r w:rsidR="006F4E17">
        <w:t>、受拉边和斜边，</w:t>
      </w:r>
      <w:r w:rsidR="006F4E17">
        <w:rPr>
          <w:rFonts w:hint="eastAsia"/>
        </w:rPr>
        <w:t>尺寸测量</w:t>
      </w:r>
      <w:r w:rsidR="006F4E17">
        <w:t>采用专业的</w:t>
      </w:r>
      <w:proofErr w:type="gramStart"/>
      <w:r w:rsidR="006F4E17">
        <w:t>焊脚尺</w:t>
      </w:r>
      <w:proofErr w:type="gramEnd"/>
      <w:r w:rsidR="006F4E17">
        <w:rPr>
          <w:rFonts w:hint="eastAsia"/>
        </w:rPr>
        <w:t>，</w:t>
      </w:r>
      <w:r w:rsidR="006F4E17">
        <w:t>测量工具与</w:t>
      </w:r>
      <w:r w:rsidR="006F4E17">
        <w:rPr>
          <w:rFonts w:hint="eastAsia"/>
        </w:rPr>
        <w:t>试件</w:t>
      </w:r>
      <w:r w:rsidR="006F4E17">
        <w:t>测量示意图如</w:t>
      </w:r>
      <w:r w:rsidR="00CF7A6E">
        <w:fldChar w:fldCharType="begin"/>
      </w:r>
      <w:r w:rsidR="00CF7A6E">
        <w:instrText xml:space="preserve"> REF _Ref535334601 \h </w:instrText>
      </w:r>
      <w:r w:rsidR="00CF7A6E">
        <w:fldChar w:fldCharType="separate"/>
      </w:r>
      <w:r w:rsidR="009A74E1">
        <w:rPr>
          <w:rFonts w:hint="eastAsia"/>
        </w:rPr>
        <w:t>图</w:t>
      </w:r>
      <w:r w:rsidR="009A74E1">
        <w:rPr>
          <w:rFonts w:hint="eastAsia"/>
        </w:rPr>
        <w:t xml:space="preserve"> </w:t>
      </w:r>
      <w:r w:rsidR="009A74E1">
        <w:rPr>
          <w:noProof/>
        </w:rPr>
        <w:t>3</w:t>
      </w:r>
      <w:r w:rsidR="009A74E1">
        <w:t>.</w:t>
      </w:r>
      <w:r w:rsidR="009A74E1">
        <w:rPr>
          <w:noProof/>
        </w:rPr>
        <w:t>10</w:t>
      </w:r>
      <w:r w:rsidR="00CF7A6E">
        <w:fldChar w:fldCharType="end"/>
      </w:r>
      <w:r w:rsidR="00CF7A6E">
        <w:rPr>
          <w:rFonts w:hint="eastAsia"/>
        </w:rPr>
        <w:t>和</w:t>
      </w:r>
      <w:r w:rsidR="00CF7A6E">
        <w:fldChar w:fldCharType="begin"/>
      </w:r>
      <w:r w:rsidR="00CF7A6E">
        <w:instrText xml:space="preserve"> REF _Ref535334603 \h </w:instrText>
      </w:r>
      <w:r w:rsidR="00CF7A6E">
        <w:fldChar w:fldCharType="separate"/>
      </w:r>
      <w:r w:rsidR="009A74E1">
        <w:rPr>
          <w:rFonts w:hint="eastAsia"/>
        </w:rPr>
        <w:t>图</w:t>
      </w:r>
      <w:r w:rsidR="009A74E1">
        <w:rPr>
          <w:rFonts w:hint="eastAsia"/>
        </w:rPr>
        <w:t xml:space="preserve"> </w:t>
      </w:r>
      <w:r w:rsidR="009A74E1">
        <w:rPr>
          <w:noProof/>
        </w:rPr>
        <w:t>3</w:t>
      </w:r>
      <w:r w:rsidR="009A74E1">
        <w:t>.</w:t>
      </w:r>
      <w:r w:rsidR="009A74E1">
        <w:rPr>
          <w:noProof/>
        </w:rPr>
        <w:t>11</w:t>
      </w:r>
      <w:r w:rsidR="00CF7A6E">
        <w:fldChar w:fldCharType="end"/>
      </w:r>
      <w:r w:rsidR="006F4E17">
        <w:t>所示，</w:t>
      </w:r>
      <w:r w:rsidR="00CF7A6E">
        <w:t xml:space="preserve"> </w:t>
      </w:r>
      <w:r w:rsidR="00CF7A6E">
        <w:fldChar w:fldCharType="begin"/>
      </w:r>
      <w:r w:rsidR="00CF7A6E">
        <w:instrText xml:space="preserve"> REF _Ref535334611 \h </w:instrText>
      </w:r>
      <w:r w:rsidR="00CF7A6E">
        <w:fldChar w:fldCharType="separate"/>
      </w:r>
      <w:r w:rsidR="009A74E1">
        <w:rPr>
          <w:rFonts w:hint="eastAsia"/>
        </w:rPr>
        <w:t>表</w:t>
      </w:r>
      <w:r w:rsidR="009A74E1">
        <w:rPr>
          <w:rFonts w:hint="eastAsia"/>
        </w:rPr>
        <w:t xml:space="preserve"> </w:t>
      </w:r>
      <w:r w:rsidR="009A74E1">
        <w:rPr>
          <w:noProof/>
        </w:rPr>
        <w:t>3</w:t>
      </w:r>
      <w:r w:rsidR="009A74E1">
        <w:t>.</w:t>
      </w:r>
      <w:r w:rsidR="009A74E1">
        <w:rPr>
          <w:noProof/>
        </w:rPr>
        <w:t>2</w:t>
      </w:r>
      <w:r w:rsidR="00CF7A6E">
        <w:fldChar w:fldCharType="end"/>
      </w:r>
      <w:r w:rsidR="006F4E17">
        <w:t>汇总了</w:t>
      </w:r>
      <w:r w:rsidR="00914773">
        <w:rPr>
          <w:rFonts w:hint="eastAsia"/>
        </w:rPr>
        <w:t>单边单条</w:t>
      </w:r>
      <w:r w:rsidR="009C3C43">
        <w:rPr>
          <w:rFonts w:hint="eastAsia"/>
        </w:rPr>
        <w:t>角</w:t>
      </w:r>
      <w:r w:rsidR="00914773">
        <w:rPr>
          <w:rFonts w:hint="eastAsia"/>
        </w:rPr>
        <w:t>焊缝类型</w:t>
      </w:r>
      <w:r w:rsidR="006F4E17">
        <w:t>每个试件实测</w:t>
      </w:r>
      <w:r w:rsidR="006F4E17">
        <w:rPr>
          <w:rFonts w:hint="eastAsia"/>
        </w:rPr>
        <w:t>数据</w:t>
      </w:r>
      <w:r w:rsidR="006F4E17">
        <w:t>的平均值。</w:t>
      </w:r>
    </w:p>
    <w:p w14:paraId="469A6804" w14:textId="77777777" w:rsidR="00C1716E" w:rsidRDefault="00C1716E" w:rsidP="00E12B75">
      <w:pPr>
        <w:ind w:firstLine="480"/>
      </w:pPr>
    </w:p>
    <w:tbl>
      <w:tblPr>
        <w:tblW w:w="0" w:type="auto"/>
        <w:tblLook w:val="04A0" w:firstRow="1" w:lastRow="0" w:firstColumn="1" w:lastColumn="0" w:noHBand="0" w:noVBand="1"/>
      </w:tblPr>
      <w:tblGrid>
        <w:gridCol w:w="4514"/>
        <w:gridCol w:w="3798"/>
      </w:tblGrid>
      <w:tr w:rsidR="0036445C" w:rsidRPr="000946B8" w14:paraId="3E0BB77D" w14:textId="77777777" w:rsidTr="00914773">
        <w:trPr>
          <w:trHeight w:val="3489"/>
        </w:trPr>
        <w:tc>
          <w:tcPr>
            <w:tcW w:w="4148" w:type="dxa"/>
          </w:tcPr>
          <w:p w14:paraId="2C952B09" w14:textId="77777777" w:rsidR="006F4E17" w:rsidRDefault="006F4E17" w:rsidP="00914773">
            <w:pPr>
              <w:pStyle w:val="aff1"/>
            </w:pPr>
            <w:r w:rsidRPr="006F4E17">
              <w:rPr>
                <w:noProof/>
              </w:rPr>
              <w:lastRenderedPageBreak/>
              <w:drawing>
                <wp:inline distT="0" distB="0" distL="0" distR="0" wp14:anchorId="3E5F565A" wp14:editId="6A8081A6">
                  <wp:extent cx="1910982" cy="2721424"/>
                  <wp:effectExtent l="0" t="5080" r="8255" b="8255"/>
                  <wp:docPr id="212" name="图片 212" descr="C:\Users\zhaochen\AppData\Local\Temp\WeChat Files\502f1b4de45a5f32a8098c1148e5ed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4" descr="C:\Users\zhaochen\AppData\Local\Temp\WeChat Files\502f1b4de45a5f32a8098c1148e5edd.jpg"/>
                          <pic:cNvPicPr>
                            <a:picLocks noChangeAspect="1" noChangeArrowheads="1"/>
                          </pic:cNvPicPr>
                        </pic:nvPicPr>
                        <pic:blipFill rotWithShape="1">
                          <a:blip r:embed="rId180" cstate="print">
                            <a:extLst>
                              <a:ext uri="{28A0092B-C50C-407E-A947-70E740481C1C}">
                                <a14:useLocalDpi xmlns:a14="http://schemas.microsoft.com/office/drawing/2010/main" val="0"/>
                              </a:ext>
                            </a:extLst>
                          </a:blip>
                          <a:srcRect l="12904" t="4069" r="13953"/>
                          <a:stretch/>
                        </pic:blipFill>
                        <pic:spPr bwMode="auto">
                          <a:xfrm rot="16200000" flipV="1">
                            <a:off x="0" y="0"/>
                            <a:ext cx="1919346" cy="2733335"/>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148" w:type="dxa"/>
          </w:tcPr>
          <w:p w14:paraId="71A0B9FB" w14:textId="77777777" w:rsidR="006F4E17" w:rsidRPr="000946B8" w:rsidRDefault="006F4E17" w:rsidP="00914773">
            <w:pPr>
              <w:pStyle w:val="aff1"/>
            </w:pPr>
            <w:r>
              <w:rPr>
                <w:noProof/>
              </w:rPr>
              <w:drawing>
                <wp:inline distT="0" distB="0" distL="0" distR="0" wp14:anchorId="5EFABE08" wp14:editId="545914FE">
                  <wp:extent cx="2148840" cy="1911927"/>
                  <wp:effectExtent l="0" t="0" r="3810" b="0"/>
                  <wp:docPr id="36" name="图片 36"/>
                  <wp:cNvGraphicFramePr/>
                  <a:graphic xmlns:a="http://schemas.openxmlformats.org/drawingml/2006/main">
                    <a:graphicData uri="http://schemas.openxmlformats.org/drawingml/2006/picture">
                      <pic:pic xmlns:pic="http://schemas.openxmlformats.org/drawingml/2006/picture">
                        <pic:nvPicPr>
                          <pic:cNvPr id="36" name="图片 36"/>
                          <pic:cNvPicPr/>
                        </pic:nvPicPr>
                        <pic:blipFill rotWithShape="1">
                          <a:blip r:embed="rId181">
                            <a:extLst>
                              <a:ext uri="{28A0092B-C50C-407E-A947-70E740481C1C}">
                                <a14:useLocalDpi xmlns:a14="http://schemas.microsoft.com/office/drawing/2010/main" val="0"/>
                              </a:ext>
                            </a:extLst>
                          </a:blip>
                          <a:srcRect l="-1" r="-1125" b="8279"/>
                          <a:stretch/>
                        </pic:blipFill>
                        <pic:spPr bwMode="auto">
                          <a:xfrm>
                            <a:off x="0" y="0"/>
                            <a:ext cx="2161844" cy="1923497"/>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36445C" w14:paraId="345A36BE" w14:textId="77777777" w:rsidTr="00914773">
        <w:tc>
          <w:tcPr>
            <w:tcW w:w="4148" w:type="dxa"/>
          </w:tcPr>
          <w:p w14:paraId="628B0010" w14:textId="50367F9A" w:rsidR="006F4E17" w:rsidRDefault="006F4E17" w:rsidP="0036445C">
            <w:pPr>
              <w:pStyle w:val="af0"/>
            </w:pPr>
            <w:bookmarkStart w:id="128" w:name="_Ref535334601"/>
            <w:r>
              <w:rPr>
                <w:rFonts w:hint="eastAsia"/>
              </w:rPr>
              <w:t>图</w:t>
            </w:r>
            <w:r>
              <w:rPr>
                <w:rFonts w:hint="eastAsia"/>
              </w:rPr>
              <w:t xml:space="preserve"> </w:t>
            </w:r>
            <w:r w:rsidR="00203239">
              <w:fldChar w:fldCharType="begin"/>
            </w:r>
            <w:r w:rsidR="00203239">
              <w:instrText xml:space="preserve"> </w:instrText>
            </w:r>
            <w:r w:rsidR="00203239">
              <w:rPr>
                <w:rFonts w:hint="eastAsia"/>
              </w:rPr>
              <w:instrText>STYLEREF 1 \s</w:instrText>
            </w:r>
            <w:r w:rsidR="00203239">
              <w:instrText xml:space="preserve"> </w:instrText>
            </w:r>
            <w:r w:rsidR="00203239">
              <w:fldChar w:fldCharType="separate"/>
            </w:r>
            <w:r w:rsidR="009A74E1">
              <w:rPr>
                <w:noProof/>
              </w:rPr>
              <w:t>3</w:t>
            </w:r>
            <w:r w:rsidR="00203239">
              <w:fldChar w:fldCharType="end"/>
            </w:r>
            <w:r w:rsidR="00203239">
              <w:t>.</w:t>
            </w:r>
            <w:r w:rsidR="00203239">
              <w:fldChar w:fldCharType="begin"/>
            </w:r>
            <w:r w:rsidR="00203239">
              <w:instrText xml:space="preserve"> </w:instrText>
            </w:r>
            <w:r w:rsidR="00203239">
              <w:rPr>
                <w:rFonts w:hint="eastAsia"/>
              </w:rPr>
              <w:instrText xml:space="preserve">SEQ </w:instrText>
            </w:r>
            <w:r w:rsidR="00203239">
              <w:rPr>
                <w:rFonts w:hint="eastAsia"/>
              </w:rPr>
              <w:instrText>图</w:instrText>
            </w:r>
            <w:r w:rsidR="00203239">
              <w:rPr>
                <w:rFonts w:hint="eastAsia"/>
              </w:rPr>
              <w:instrText xml:space="preserve"> \* ARABIC \s 1</w:instrText>
            </w:r>
            <w:r w:rsidR="00203239">
              <w:instrText xml:space="preserve"> </w:instrText>
            </w:r>
            <w:r w:rsidR="00203239">
              <w:fldChar w:fldCharType="separate"/>
            </w:r>
            <w:r w:rsidR="009A74E1">
              <w:rPr>
                <w:noProof/>
              </w:rPr>
              <w:t>10</w:t>
            </w:r>
            <w:r w:rsidR="00203239">
              <w:fldChar w:fldCharType="end"/>
            </w:r>
            <w:bookmarkEnd w:id="128"/>
            <w:r>
              <w:t xml:space="preserve"> </w:t>
            </w:r>
            <w:proofErr w:type="gramStart"/>
            <w:r w:rsidR="0036445C">
              <w:rPr>
                <w:rFonts w:hint="eastAsia"/>
              </w:rPr>
              <w:t>焊脚尺</w:t>
            </w:r>
            <w:proofErr w:type="gramEnd"/>
          </w:p>
        </w:tc>
        <w:tc>
          <w:tcPr>
            <w:tcW w:w="4148" w:type="dxa"/>
          </w:tcPr>
          <w:p w14:paraId="098E54DC" w14:textId="09552410" w:rsidR="006F4E17" w:rsidRDefault="006F4E17" w:rsidP="0036445C">
            <w:pPr>
              <w:pStyle w:val="af0"/>
            </w:pPr>
            <w:bookmarkStart w:id="129" w:name="_Ref535334603"/>
            <w:r>
              <w:rPr>
                <w:rFonts w:hint="eastAsia"/>
              </w:rPr>
              <w:t>图</w:t>
            </w:r>
            <w:r>
              <w:rPr>
                <w:rFonts w:hint="eastAsia"/>
              </w:rPr>
              <w:t xml:space="preserve"> </w:t>
            </w:r>
            <w:r w:rsidR="00203239">
              <w:fldChar w:fldCharType="begin"/>
            </w:r>
            <w:r w:rsidR="00203239">
              <w:instrText xml:space="preserve"> </w:instrText>
            </w:r>
            <w:r w:rsidR="00203239">
              <w:rPr>
                <w:rFonts w:hint="eastAsia"/>
              </w:rPr>
              <w:instrText>STYLEREF 1 \s</w:instrText>
            </w:r>
            <w:r w:rsidR="00203239">
              <w:instrText xml:space="preserve"> </w:instrText>
            </w:r>
            <w:r w:rsidR="00203239">
              <w:fldChar w:fldCharType="separate"/>
            </w:r>
            <w:r w:rsidR="009A74E1">
              <w:rPr>
                <w:noProof/>
              </w:rPr>
              <w:t>3</w:t>
            </w:r>
            <w:r w:rsidR="00203239">
              <w:fldChar w:fldCharType="end"/>
            </w:r>
            <w:r w:rsidR="00203239">
              <w:t>.</w:t>
            </w:r>
            <w:r w:rsidR="00203239">
              <w:fldChar w:fldCharType="begin"/>
            </w:r>
            <w:r w:rsidR="00203239">
              <w:instrText xml:space="preserve"> </w:instrText>
            </w:r>
            <w:r w:rsidR="00203239">
              <w:rPr>
                <w:rFonts w:hint="eastAsia"/>
              </w:rPr>
              <w:instrText xml:space="preserve">SEQ </w:instrText>
            </w:r>
            <w:r w:rsidR="00203239">
              <w:rPr>
                <w:rFonts w:hint="eastAsia"/>
              </w:rPr>
              <w:instrText>图</w:instrText>
            </w:r>
            <w:r w:rsidR="00203239">
              <w:rPr>
                <w:rFonts w:hint="eastAsia"/>
              </w:rPr>
              <w:instrText xml:space="preserve"> \* ARABIC \s 1</w:instrText>
            </w:r>
            <w:r w:rsidR="00203239">
              <w:instrText xml:space="preserve"> </w:instrText>
            </w:r>
            <w:r w:rsidR="00203239">
              <w:fldChar w:fldCharType="separate"/>
            </w:r>
            <w:r w:rsidR="009A74E1">
              <w:rPr>
                <w:noProof/>
              </w:rPr>
              <w:t>11</w:t>
            </w:r>
            <w:r w:rsidR="00203239">
              <w:fldChar w:fldCharType="end"/>
            </w:r>
            <w:bookmarkEnd w:id="129"/>
            <w:r>
              <w:t xml:space="preserve"> </w:t>
            </w:r>
            <w:r w:rsidR="0036445C">
              <w:rPr>
                <w:rFonts w:hint="eastAsia"/>
              </w:rPr>
              <w:t>试件测量</w:t>
            </w:r>
            <w:r w:rsidR="0036445C">
              <w:t>示意图</w:t>
            </w:r>
          </w:p>
        </w:tc>
      </w:tr>
    </w:tbl>
    <w:p w14:paraId="17B09B3F" w14:textId="76476480" w:rsidR="0036445C" w:rsidRDefault="0036445C" w:rsidP="0036445C">
      <w:pPr>
        <w:pStyle w:val="af6"/>
      </w:pPr>
      <w:bookmarkStart w:id="130" w:name="_Ref535334611"/>
      <w:r>
        <w:rPr>
          <w:rFonts w:hint="eastAsia"/>
        </w:rPr>
        <w:t>表</w:t>
      </w:r>
      <w:r>
        <w:rPr>
          <w:rFonts w:hint="eastAsia"/>
        </w:rPr>
        <w:t xml:space="preserve"> </w:t>
      </w:r>
      <w:r w:rsidR="006674B9">
        <w:fldChar w:fldCharType="begin"/>
      </w:r>
      <w:r w:rsidR="006674B9">
        <w:instrText xml:space="preserve"> </w:instrText>
      </w:r>
      <w:r w:rsidR="006674B9">
        <w:rPr>
          <w:rFonts w:hint="eastAsia"/>
        </w:rPr>
        <w:instrText>STYLEREF 1 \s</w:instrText>
      </w:r>
      <w:r w:rsidR="006674B9">
        <w:instrText xml:space="preserve"> </w:instrText>
      </w:r>
      <w:r w:rsidR="006674B9">
        <w:fldChar w:fldCharType="separate"/>
      </w:r>
      <w:r w:rsidR="009A74E1">
        <w:rPr>
          <w:noProof/>
        </w:rPr>
        <w:t>3</w:t>
      </w:r>
      <w:r w:rsidR="006674B9">
        <w:fldChar w:fldCharType="end"/>
      </w:r>
      <w:r w:rsidR="006674B9">
        <w:t>.</w:t>
      </w:r>
      <w:r w:rsidR="006674B9">
        <w:fldChar w:fldCharType="begin"/>
      </w:r>
      <w:r w:rsidR="006674B9">
        <w:instrText xml:space="preserve"> </w:instrText>
      </w:r>
      <w:r w:rsidR="006674B9">
        <w:rPr>
          <w:rFonts w:hint="eastAsia"/>
        </w:rPr>
        <w:instrText xml:space="preserve">SEQ </w:instrText>
      </w:r>
      <w:r w:rsidR="006674B9">
        <w:rPr>
          <w:rFonts w:hint="eastAsia"/>
        </w:rPr>
        <w:instrText>表</w:instrText>
      </w:r>
      <w:r w:rsidR="006674B9">
        <w:rPr>
          <w:rFonts w:hint="eastAsia"/>
        </w:rPr>
        <w:instrText xml:space="preserve"> \* ARABIC \s 1</w:instrText>
      </w:r>
      <w:r w:rsidR="006674B9">
        <w:instrText xml:space="preserve"> </w:instrText>
      </w:r>
      <w:r w:rsidR="006674B9">
        <w:fldChar w:fldCharType="separate"/>
      </w:r>
      <w:r w:rsidR="009A74E1">
        <w:rPr>
          <w:noProof/>
        </w:rPr>
        <w:t>2</w:t>
      </w:r>
      <w:r w:rsidR="006674B9">
        <w:fldChar w:fldCharType="end"/>
      </w:r>
      <w:bookmarkEnd w:id="130"/>
      <w:r>
        <w:t xml:space="preserve"> </w:t>
      </w:r>
      <w:r>
        <w:rPr>
          <w:rFonts w:hint="eastAsia"/>
        </w:rPr>
        <w:t>单边单条</w:t>
      </w:r>
      <w:r>
        <w:t>角焊缝试件实测值汇总</w:t>
      </w:r>
    </w:p>
    <w:tbl>
      <w:tblPr>
        <w:tblW w:w="6658" w:type="dxa"/>
        <w:jc w:val="center"/>
        <w:tblBorders>
          <w:top w:val="single" w:sz="12" w:space="0" w:color="auto"/>
          <w:bottom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640"/>
        <w:gridCol w:w="631"/>
        <w:gridCol w:w="679"/>
        <w:gridCol w:w="739"/>
        <w:gridCol w:w="850"/>
        <w:gridCol w:w="851"/>
        <w:gridCol w:w="708"/>
        <w:gridCol w:w="709"/>
        <w:gridCol w:w="851"/>
      </w:tblGrid>
      <w:tr w:rsidR="00EC3401" w:rsidRPr="00EC3401" w14:paraId="1516F838" w14:textId="77777777" w:rsidTr="007334D4">
        <w:trPr>
          <w:trHeight w:val="225"/>
          <w:tblHeader/>
          <w:jc w:val="center"/>
        </w:trPr>
        <w:tc>
          <w:tcPr>
            <w:tcW w:w="640" w:type="dxa"/>
            <w:vMerge w:val="restart"/>
            <w:shd w:val="clear" w:color="auto" w:fill="auto"/>
            <w:tcMar>
              <w:top w:w="15" w:type="dxa"/>
              <w:left w:w="15" w:type="dxa"/>
              <w:bottom w:w="0" w:type="dxa"/>
              <w:right w:w="15" w:type="dxa"/>
            </w:tcMar>
            <w:vAlign w:val="center"/>
            <w:hideMark/>
          </w:tcPr>
          <w:p w14:paraId="6D408C76" w14:textId="77777777" w:rsidR="0036445C" w:rsidRPr="00EC3401" w:rsidRDefault="0036445C" w:rsidP="00EC3401">
            <w:pPr>
              <w:pStyle w:val="af8"/>
            </w:pPr>
            <w:r w:rsidRPr="00EC3401">
              <w:t>编号</w:t>
            </w:r>
          </w:p>
        </w:tc>
        <w:tc>
          <w:tcPr>
            <w:tcW w:w="2899" w:type="dxa"/>
            <w:gridSpan w:val="4"/>
            <w:shd w:val="clear" w:color="auto" w:fill="auto"/>
            <w:tcMar>
              <w:top w:w="15" w:type="dxa"/>
              <w:left w:w="15" w:type="dxa"/>
              <w:bottom w:w="0" w:type="dxa"/>
              <w:right w:w="15" w:type="dxa"/>
            </w:tcMar>
            <w:vAlign w:val="center"/>
            <w:hideMark/>
          </w:tcPr>
          <w:p w14:paraId="60597D22" w14:textId="77777777" w:rsidR="0036445C" w:rsidRPr="00EC3401" w:rsidRDefault="0036445C" w:rsidP="00EC3401">
            <w:pPr>
              <w:pStyle w:val="af8"/>
            </w:pPr>
            <w:r w:rsidRPr="00EC3401">
              <w:t>1</w:t>
            </w:r>
            <w:r w:rsidRPr="00EC3401">
              <w:t>号边</w:t>
            </w:r>
          </w:p>
        </w:tc>
        <w:tc>
          <w:tcPr>
            <w:tcW w:w="3119" w:type="dxa"/>
            <w:gridSpan w:val="4"/>
            <w:shd w:val="clear" w:color="auto" w:fill="auto"/>
            <w:tcMar>
              <w:top w:w="15" w:type="dxa"/>
              <w:left w:w="15" w:type="dxa"/>
              <w:bottom w:w="0" w:type="dxa"/>
              <w:right w:w="15" w:type="dxa"/>
            </w:tcMar>
            <w:vAlign w:val="center"/>
            <w:hideMark/>
          </w:tcPr>
          <w:p w14:paraId="64225B57" w14:textId="77777777" w:rsidR="0036445C" w:rsidRPr="00EC3401" w:rsidRDefault="0036445C" w:rsidP="00EC3401">
            <w:pPr>
              <w:pStyle w:val="af8"/>
            </w:pPr>
            <w:r w:rsidRPr="00EC3401">
              <w:t>2</w:t>
            </w:r>
            <w:r w:rsidRPr="00EC3401">
              <w:t>号边</w:t>
            </w:r>
          </w:p>
        </w:tc>
      </w:tr>
      <w:tr w:rsidR="00EC3401" w:rsidRPr="00EC3401" w14:paraId="0750B725" w14:textId="77777777" w:rsidTr="007334D4">
        <w:trPr>
          <w:trHeight w:val="675"/>
          <w:tblHeader/>
          <w:jc w:val="center"/>
        </w:trPr>
        <w:tc>
          <w:tcPr>
            <w:tcW w:w="640" w:type="dxa"/>
            <w:vMerge/>
            <w:vAlign w:val="center"/>
            <w:hideMark/>
          </w:tcPr>
          <w:p w14:paraId="2D3D2721" w14:textId="77777777" w:rsidR="0036445C" w:rsidRPr="00EC3401" w:rsidRDefault="0036445C" w:rsidP="00EC3401">
            <w:pPr>
              <w:pStyle w:val="af8"/>
            </w:pPr>
          </w:p>
        </w:tc>
        <w:tc>
          <w:tcPr>
            <w:tcW w:w="631" w:type="dxa"/>
            <w:shd w:val="clear" w:color="auto" w:fill="auto"/>
            <w:tcMar>
              <w:top w:w="15" w:type="dxa"/>
              <w:left w:w="15" w:type="dxa"/>
              <w:bottom w:w="0" w:type="dxa"/>
              <w:right w:w="15" w:type="dxa"/>
            </w:tcMar>
            <w:vAlign w:val="center"/>
            <w:hideMark/>
          </w:tcPr>
          <w:p w14:paraId="1E12EBF7" w14:textId="77777777" w:rsidR="0036445C" w:rsidRPr="00EC3401" w:rsidRDefault="0036445C" w:rsidP="00EC3401">
            <w:pPr>
              <w:pStyle w:val="af8"/>
            </w:pPr>
            <w:r w:rsidRPr="00EC3401">
              <w:t>剪切边（</w:t>
            </w:r>
            <w:r w:rsidRPr="00EC3401">
              <w:t>mm)</w:t>
            </w:r>
          </w:p>
        </w:tc>
        <w:tc>
          <w:tcPr>
            <w:tcW w:w="679" w:type="dxa"/>
            <w:shd w:val="clear" w:color="auto" w:fill="auto"/>
            <w:tcMar>
              <w:top w:w="15" w:type="dxa"/>
              <w:left w:w="15" w:type="dxa"/>
              <w:bottom w:w="0" w:type="dxa"/>
              <w:right w:w="15" w:type="dxa"/>
            </w:tcMar>
            <w:vAlign w:val="center"/>
            <w:hideMark/>
          </w:tcPr>
          <w:p w14:paraId="56F32770" w14:textId="77777777" w:rsidR="0036445C" w:rsidRPr="00EC3401" w:rsidRDefault="0036445C" w:rsidP="00EC3401">
            <w:pPr>
              <w:pStyle w:val="af8"/>
            </w:pPr>
            <w:r w:rsidRPr="00EC3401">
              <w:t>受拉边（</w:t>
            </w:r>
            <w:r w:rsidRPr="00EC3401">
              <w:t>mm)</w:t>
            </w:r>
          </w:p>
        </w:tc>
        <w:tc>
          <w:tcPr>
            <w:tcW w:w="739" w:type="dxa"/>
            <w:shd w:val="clear" w:color="auto" w:fill="auto"/>
            <w:tcMar>
              <w:top w:w="15" w:type="dxa"/>
              <w:left w:w="15" w:type="dxa"/>
              <w:bottom w:w="0" w:type="dxa"/>
              <w:right w:w="15" w:type="dxa"/>
            </w:tcMar>
            <w:vAlign w:val="center"/>
            <w:hideMark/>
          </w:tcPr>
          <w:p w14:paraId="493CE32E" w14:textId="77777777" w:rsidR="0036445C" w:rsidRPr="00EC3401" w:rsidRDefault="0036445C" w:rsidP="00EC3401">
            <w:pPr>
              <w:pStyle w:val="af8"/>
            </w:pPr>
            <w:r w:rsidRPr="00EC3401">
              <w:t>斜边（</w:t>
            </w:r>
            <w:r w:rsidRPr="00EC3401">
              <w:t>mm)</w:t>
            </w:r>
          </w:p>
        </w:tc>
        <w:tc>
          <w:tcPr>
            <w:tcW w:w="850" w:type="dxa"/>
            <w:shd w:val="clear" w:color="auto" w:fill="auto"/>
            <w:tcMar>
              <w:top w:w="15" w:type="dxa"/>
              <w:left w:w="15" w:type="dxa"/>
              <w:bottom w:w="0" w:type="dxa"/>
              <w:right w:w="15" w:type="dxa"/>
            </w:tcMar>
            <w:vAlign w:val="center"/>
            <w:hideMark/>
          </w:tcPr>
          <w:p w14:paraId="3FE44057" w14:textId="77777777" w:rsidR="0036445C" w:rsidRPr="00EC3401" w:rsidRDefault="0036445C" w:rsidP="00EC3401">
            <w:pPr>
              <w:pStyle w:val="af8"/>
            </w:pPr>
            <w:r w:rsidRPr="00EC3401">
              <w:t>焊缝长度（</w:t>
            </w:r>
            <w:r w:rsidRPr="00EC3401">
              <w:t>mm)</w:t>
            </w:r>
          </w:p>
        </w:tc>
        <w:tc>
          <w:tcPr>
            <w:tcW w:w="851" w:type="dxa"/>
            <w:shd w:val="clear" w:color="auto" w:fill="auto"/>
            <w:tcMar>
              <w:top w:w="15" w:type="dxa"/>
              <w:left w:w="15" w:type="dxa"/>
              <w:bottom w:w="0" w:type="dxa"/>
              <w:right w:w="15" w:type="dxa"/>
            </w:tcMar>
            <w:vAlign w:val="center"/>
            <w:hideMark/>
          </w:tcPr>
          <w:p w14:paraId="32852146" w14:textId="77777777" w:rsidR="0036445C" w:rsidRPr="00EC3401" w:rsidRDefault="0036445C" w:rsidP="00EC3401">
            <w:pPr>
              <w:pStyle w:val="af8"/>
            </w:pPr>
            <w:r w:rsidRPr="00EC3401">
              <w:t>剪切边（</w:t>
            </w:r>
            <w:r w:rsidRPr="00EC3401">
              <w:t>mm)</w:t>
            </w:r>
          </w:p>
        </w:tc>
        <w:tc>
          <w:tcPr>
            <w:tcW w:w="708" w:type="dxa"/>
            <w:shd w:val="clear" w:color="auto" w:fill="auto"/>
            <w:tcMar>
              <w:top w:w="15" w:type="dxa"/>
              <w:left w:w="15" w:type="dxa"/>
              <w:bottom w:w="0" w:type="dxa"/>
              <w:right w:w="15" w:type="dxa"/>
            </w:tcMar>
            <w:vAlign w:val="center"/>
            <w:hideMark/>
          </w:tcPr>
          <w:p w14:paraId="385A41D6" w14:textId="77777777" w:rsidR="0036445C" w:rsidRPr="00EC3401" w:rsidRDefault="0036445C" w:rsidP="00EC3401">
            <w:pPr>
              <w:pStyle w:val="af8"/>
            </w:pPr>
            <w:r w:rsidRPr="00EC3401">
              <w:t>受拉边（</w:t>
            </w:r>
            <w:r w:rsidRPr="00EC3401">
              <w:t>mm)</w:t>
            </w:r>
          </w:p>
        </w:tc>
        <w:tc>
          <w:tcPr>
            <w:tcW w:w="709" w:type="dxa"/>
            <w:shd w:val="clear" w:color="auto" w:fill="auto"/>
            <w:tcMar>
              <w:top w:w="15" w:type="dxa"/>
              <w:left w:w="15" w:type="dxa"/>
              <w:bottom w:w="0" w:type="dxa"/>
              <w:right w:w="15" w:type="dxa"/>
            </w:tcMar>
            <w:vAlign w:val="center"/>
            <w:hideMark/>
          </w:tcPr>
          <w:p w14:paraId="799C8C8D" w14:textId="77777777" w:rsidR="0036445C" w:rsidRPr="00EC3401" w:rsidRDefault="0036445C" w:rsidP="00EC3401">
            <w:pPr>
              <w:pStyle w:val="af8"/>
            </w:pPr>
            <w:r w:rsidRPr="00EC3401">
              <w:t>斜边（</w:t>
            </w:r>
            <w:r w:rsidRPr="00EC3401">
              <w:t>mm)</w:t>
            </w:r>
          </w:p>
        </w:tc>
        <w:tc>
          <w:tcPr>
            <w:tcW w:w="851" w:type="dxa"/>
            <w:shd w:val="clear" w:color="auto" w:fill="auto"/>
            <w:tcMar>
              <w:top w:w="15" w:type="dxa"/>
              <w:left w:w="15" w:type="dxa"/>
              <w:bottom w:w="0" w:type="dxa"/>
              <w:right w:w="15" w:type="dxa"/>
            </w:tcMar>
            <w:vAlign w:val="center"/>
            <w:hideMark/>
          </w:tcPr>
          <w:p w14:paraId="05C8E6F3" w14:textId="77777777" w:rsidR="0036445C" w:rsidRPr="00EC3401" w:rsidRDefault="0036445C" w:rsidP="00EC3401">
            <w:pPr>
              <w:pStyle w:val="af8"/>
            </w:pPr>
            <w:r w:rsidRPr="00EC3401">
              <w:t>焊缝长度（</w:t>
            </w:r>
            <w:r w:rsidRPr="00EC3401">
              <w:t>mm)</w:t>
            </w:r>
          </w:p>
        </w:tc>
      </w:tr>
      <w:tr w:rsidR="00EC3401" w:rsidRPr="00EC3401" w14:paraId="351877AC" w14:textId="77777777" w:rsidTr="007334D4">
        <w:trPr>
          <w:trHeight w:val="225"/>
          <w:jc w:val="center"/>
        </w:trPr>
        <w:tc>
          <w:tcPr>
            <w:tcW w:w="640" w:type="dxa"/>
            <w:shd w:val="clear" w:color="auto" w:fill="auto"/>
            <w:tcMar>
              <w:top w:w="15" w:type="dxa"/>
              <w:left w:w="15" w:type="dxa"/>
              <w:bottom w:w="0" w:type="dxa"/>
              <w:right w:w="15" w:type="dxa"/>
            </w:tcMar>
            <w:vAlign w:val="center"/>
            <w:hideMark/>
          </w:tcPr>
          <w:p w14:paraId="3E8EC921" w14:textId="77777777" w:rsidR="0036445C" w:rsidRPr="00EC3401" w:rsidRDefault="0036445C" w:rsidP="00EC3401">
            <w:pPr>
              <w:pStyle w:val="af8"/>
            </w:pPr>
            <w:r w:rsidRPr="00EC3401">
              <w:t>45S_1</w:t>
            </w:r>
          </w:p>
        </w:tc>
        <w:tc>
          <w:tcPr>
            <w:tcW w:w="631" w:type="dxa"/>
            <w:shd w:val="clear" w:color="auto" w:fill="auto"/>
            <w:tcMar>
              <w:top w:w="15" w:type="dxa"/>
              <w:left w:w="15" w:type="dxa"/>
              <w:bottom w:w="0" w:type="dxa"/>
              <w:right w:w="15" w:type="dxa"/>
            </w:tcMar>
            <w:vAlign w:val="center"/>
            <w:hideMark/>
          </w:tcPr>
          <w:p w14:paraId="06C6C3CB" w14:textId="77777777" w:rsidR="0036445C" w:rsidRPr="00EC3401" w:rsidRDefault="0036445C" w:rsidP="00EC3401">
            <w:pPr>
              <w:pStyle w:val="af8"/>
            </w:pPr>
            <w:r w:rsidRPr="00EC3401">
              <w:t>4.70</w:t>
            </w:r>
          </w:p>
        </w:tc>
        <w:tc>
          <w:tcPr>
            <w:tcW w:w="679" w:type="dxa"/>
            <w:shd w:val="clear" w:color="auto" w:fill="auto"/>
            <w:tcMar>
              <w:top w:w="15" w:type="dxa"/>
              <w:left w:w="15" w:type="dxa"/>
              <w:bottom w:w="0" w:type="dxa"/>
              <w:right w:w="15" w:type="dxa"/>
            </w:tcMar>
            <w:vAlign w:val="center"/>
            <w:hideMark/>
          </w:tcPr>
          <w:p w14:paraId="1251FD31" w14:textId="77777777" w:rsidR="0036445C" w:rsidRPr="00EC3401" w:rsidRDefault="0036445C" w:rsidP="00EC3401">
            <w:pPr>
              <w:pStyle w:val="af8"/>
            </w:pPr>
            <w:r w:rsidRPr="00EC3401">
              <w:t>4.50</w:t>
            </w:r>
          </w:p>
        </w:tc>
        <w:tc>
          <w:tcPr>
            <w:tcW w:w="739" w:type="dxa"/>
            <w:shd w:val="clear" w:color="auto" w:fill="auto"/>
            <w:tcMar>
              <w:top w:w="15" w:type="dxa"/>
              <w:left w:w="15" w:type="dxa"/>
              <w:bottom w:w="0" w:type="dxa"/>
              <w:right w:w="15" w:type="dxa"/>
            </w:tcMar>
            <w:vAlign w:val="center"/>
            <w:hideMark/>
          </w:tcPr>
          <w:p w14:paraId="6E6B0E59" w14:textId="77777777" w:rsidR="0036445C" w:rsidRPr="00EC3401" w:rsidRDefault="0036445C" w:rsidP="00EC3401">
            <w:pPr>
              <w:pStyle w:val="af8"/>
            </w:pPr>
            <w:r w:rsidRPr="00EC3401">
              <w:t>6.49</w:t>
            </w:r>
          </w:p>
        </w:tc>
        <w:tc>
          <w:tcPr>
            <w:tcW w:w="850" w:type="dxa"/>
            <w:shd w:val="clear" w:color="auto" w:fill="auto"/>
            <w:tcMar>
              <w:top w:w="15" w:type="dxa"/>
              <w:left w:w="15" w:type="dxa"/>
              <w:bottom w:w="0" w:type="dxa"/>
              <w:right w:w="15" w:type="dxa"/>
            </w:tcMar>
            <w:vAlign w:val="center"/>
            <w:hideMark/>
          </w:tcPr>
          <w:p w14:paraId="1C126C76" w14:textId="77777777" w:rsidR="0036445C" w:rsidRPr="00EC3401" w:rsidRDefault="0036445C" w:rsidP="00EC3401">
            <w:pPr>
              <w:pStyle w:val="af8"/>
            </w:pPr>
            <w:r w:rsidRPr="00EC3401">
              <w:t>69.02</w:t>
            </w:r>
          </w:p>
        </w:tc>
        <w:tc>
          <w:tcPr>
            <w:tcW w:w="851" w:type="dxa"/>
            <w:shd w:val="clear" w:color="auto" w:fill="auto"/>
            <w:tcMar>
              <w:top w:w="15" w:type="dxa"/>
              <w:left w:w="15" w:type="dxa"/>
              <w:bottom w:w="0" w:type="dxa"/>
              <w:right w:w="15" w:type="dxa"/>
            </w:tcMar>
            <w:vAlign w:val="center"/>
            <w:hideMark/>
          </w:tcPr>
          <w:p w14:paraId="09D7B5B9" w14:textId="77777777" w:rsidR="0036445C" w:rsidRPr="00EC3401" w:rsidRDefault="0036445C" w:rsidP="00EC3401">
            <w:pPr>
              <w:pStyle w:val="af8"/>
            </w:pPr>
            <w:r w:rsidRPr="00EC3401">
              <w:t>4.60</w:t>
            </w:r>
          </w:p>
        </w:tc>
        <w:tc>
          <w:tcPr>
            <w:tcW w:w="708" w:type="dxa"/>
            <w:shd w:val="clear" w:color="auto" w:fill="auto"/>
            <w:tcMar>
              <w:top w:w="15" w:type="dxa"/>
              <w:left w:w="15" w:type="dxa"/>
              <w:bottom w:w="0" w:type="dxa"/>
              <w:right w:w="15" w:type="dxa"/>
            </w:tcMar>
            <w:vAlign w:val="center"/>
            <w:hideMark/>
          </w:tcPr>
          <w:p w14:paraId="33633F4B" w14:textId="77777777" w:rsidR="0036445C" w:rsidRPr="00EC3401" w:rsidRDefault="0036445C" w:rsidP="00EC3401">
            <w:pPr>
              <w:pStyle w:val="af8"/>
            </w:pPr>
            <w:r w:rsidRPr="00EC3401">
              <w:t>5.00</w:t>
            </w:r>
          </w:p>
        </w:tc>
        <w:tc>
          <w:tcPr>
            <w:tcW w:w="709" w:type="dxa"/>
            <w:shd w:val="clear" w:color="auto" w:fill="auto"/>
            <w:tcMar>
              <w:top w:w="15" w:type="dxa"/>
              <w:left w:w="15" w:type="dxa"/>
              <w:bottom w:w="0" w:type="dxa"/>
              <w:right w:w="15" w:type="dxa"/>
            </w:tcMar>
            <w:vAlign w:val="center"/>
            <w:hideMark/>
          </w:tcPr>
          <w:p w14:paraId="017FE5DC" w14:textId="77777777" w:rsidR="0036445C" w:rsidRPr="00EC3401" w:rsidRDefault="0036445C" w:rsidP="00EC3401">
            <w:pPr>
              <w:pStyle w:val="af8"/>
            </w:pPr>
            <w:r w:rsidRPr="00EC3401">
              <w:t>6.67</w:t>
            </w:r>
          </w:p>
        </w:tc>
        <w:tc>
          <w:tcPr>
            <w:tcW w:w="851" w:type="dxa"/>
            <w:shd w:val="clear" w:color="auto" w:fill="auto"/>
            <w:tcMar>
              <w:top w:w="15" w:type="dxa"/>
              <w:left w:w="15" w:type="dxa"/>
              <w:bottom w:w="0" w:type="dxa"/>
              <w:right w:w="15" w:type="dxa"/>
            </w:tcMar>
            <w:vAlign w:val="center"/>
            <w:hideMark/>
          </w:tcPr>
          <w:p w14:paraId="22A1D296" w14:textId="77777777" w:rsidR="0036445C" w:rsidRPr="00EC3401" w:rsidRDefault="0036445C" w:rsidP="00EC3401">
            <w:pPr>
              <w:pStyle w:val="af8"/>
            </w:pPr>
            <w:r w:rsidRPr="00EC3401">
              <w:t>69.69</w:t>
            </w:r>
          </w:p>
        </w:tc>
      </w:tr>
      <w:tr w:rsidR="00EC3401" w:rsidRPr="00EC3401" w14:paraId="3506A852" w14:textId="77777777" w:rsidTr="007334D4">
        <w:trPr>
          <w:trHeight w:val="225"/>
          <w:jc w:val="center"/>
        </w:trPr>
        <w:tc>
          <w:tcPr>
            <w:tcW w:w="640" w:type="dxa"/>
            <w:shd w:val="clear" w:color="auto" w:fill="auto"/>
            <w:tcMar>
              <w:top w:w="15" w:type="dxa"/>
              <w:left w:w="15" w:type="dxa"/>
              <w:bottom w:w="0" w:type="dxa"/>
              <w:right w:w="15" w:type="dxa"/>
            </w:tcMar>
            <w:vAlign w:val="center"/>
            <w:hideMark/>
          </w:tcPr>
          <w:p w14:paraId="06B3C2CA" w14:textId="77777777" w:rsidR="0036445C" w:rsidRPr="00EC3401" w:rsidRDefault="0036445C" w:rsidP="00EC3401">
            <w:pPr>
              <w:pStyle w:val="af8"/>
            </w:pPr>
            <w:r w:rsidRPr="00EC3401">
              <w:t>45S_2</w:t>
            </w:r>
          </w:p>
        </w:tc>
        <w:tc>
          <w:tcPr>
            <w:tcW w:w="631" w:type="dxa"/>
            <w:shd w:val="clear" w:color="auto" w:fill="auto"/>
            <w:tcMar>
              <w:top w:w="15" w:type="dxa"/>
              <w:left w:w="15" w:type="dxa"/>
              <w:bottom w:w="0" w:type="dxa"/>
              <w:right w:w="15" w:type="dxa"/>
            </w:tcMar>
            <w:vAlign w:val="center"/>
            <w:hideMark/>
          </w:tcPr>
          <w:p w14:paraId="39446B2E" w14:textId="77777777" w:rsidR="0036445C" w:rsidRPr="00EC3401" w:rsidRDefault="0036445C" w:rsidP="00EC3401">
            <w:pPr>
              <w:pStyle w:val="af8"/>
            </w:pPr>
            <w:r w:rsidRPr="00EC3401">
              <w:t>4.60</w:t>
            </w:r>
          </w:p>
        </w:tc>
        <w:tc>
          <w:tcPr>
            <w:tcW w:w="679" w:type="dxa"/>
            <w:shd w:val="clear" w:color="auto" w:fill="auto"/>
            <w:tcMar>
              <w:top w:w="15" w:type="dxa"/>
              <w:left w:w="15" w:type="dxa"/>
              <w:bottom w:w="0" w:type="dxa"/>
              <w:right w:w="15" w:type="dxa"/>
            </w:tcMar>
            <w:vAlign w:val="center"/>
            <w:hideMark/>
          </w:tcPr>
          <w:p w14:paraId="10D090DA" w14:textId="77777777" w:rsidR="0036445C" w:rsidRPr="00EC3401" w:rsidRDefault="0036445C" w:rsidP="00EC3401">
            <w:pPr>
              <w:pStyle w:val="af8"/>
            </w:pPr>
            <w:r w:rsidRPr="00EC3401">
              <w:t>5.00</w:t>
            </w:r>
          </w:p>
        </w:tc>
        <w:tc>
          <w:tcPr>
            <w:tcW w:w="739" w:type="dxa"/>
            <w:shd w:val="clear" w:color="auto" w:fill="auto"/>
            <w:tcMar>
              <w:top w:w="15" w:type="dxa"/>
              <w:left w:w="15" w:type="dxa"/>
              <w:bottom w:w="0" w:type="dxa"/>
              <w:right w:w="15" w:type="dxa"/>
            </w:tcMar>
            <w:vAlign w:val="center"/>
            <w:hideMark/>
          </w:tcPr>
          <w:p w14:paraId="2C51C1C7" w14:textId="77777777" w:rsidR="0036445C" w:rsidRPr="00EC3401" w:rsidRDefault="0036445C" w:rsidP="00EC3401">
            <w:pPr>
              <w:pStyle w:val="af8"/>
            </w:pPr>
            <w:r w:rsidRPr="00EC3401">
              <w:t>6.64</w:t>
            </w:r>
          </w:p>
        </w:tc>
        <w:tc>
          <w:tcPr>
            <w:tcW w:w="850" w:type="dxa"/>
            <w:shd w:val="clear" w:color="auto" w:fill="auto"/>
            <w:tcMar>
              <w:top w:w="15" w:type="dxa"/>
              <w:left w:w="15" w:type="dxa"/>
              <w:bottom w:w="0" w:type="dxa"/>
              <w:right w:w="15" w:type="dxa"/>
            </w:tcMar>
            <w:vAlign w:val="center"/>
            <w:hideMark/>
          </w:tcPr>
          <w:p w14:paraId="5783CD2D" w14:textId="77777777" w:rsidR="0036445C" w:rsidRPr="00EC3401" w:rsidRDefault="0036445C" w:rsidP="00EC3401">
            <w:pPr>
              <w:pStyle w:val="af8"/>
            </w:pPr>
            <w:r w:rsidRPr="00EC3401">
              <w:t>69.45</w:t>
            </w:r>
          </w:p>
        </w:tc>
        <w:tc>
          <w:tcPr>
            <w:tcW w:w="851" w:type="dxa"/>
            <w:shd w:val="clear" w:color="auto" w:fill="auto"/>
            <w:tcMar>
              <w:top w:w="15" w:type="dxa"/>
              <w:left w:w="15" w:type="dxa"/>
              <w:bottom w:w="0" w:type="dxa"/>
              <w:right w:w="15" w:type="dxa"/>
            </w:tcMar>
            <w:vAlign w:val="center"/>
            <w:hideMark/>
          </w:tcPr>
          <w:p w14:paraId="76632809" w14:textId="77777777" w:rsidR="0036445C" w:rsidRPr="00EC3401" w:rsidRDefault="0036445C" w:rsidP="00EC3401">
            <w:pPr>
              <w:pStyle w:val="af8"/>
            </w:pPr>
            <w:r w:rsidRPr="00EC3401">
              <w:t>4.70</w:t>
            </w:r>
          </w:p>
        </w:tc>
        <w:tc>
          <w:tcPr>
            <w:tcW w:w="708" w:type="dxa"/>
            <w:shd w:val="clear" w:color="auto" w:fill="auto"/>
            <w:tcMar>
              <w:top w:w="15" w:type="dxa"/>
              <w:left w:w="15" w:type="dxa"/>
              <w:bottom w:w="0" w:type="dxa"/>
              <w:right w:w="15" w:type="dxa"/>
            </w:tcMar>
            <w:vAlign w:val="center"/>
            <w:hideMark/>
          </w:tcPr>
          <w:p w14:paraId="5503E8AA" w14:textId="77777777" w:rsidR="0036445C" w:rsidRPr="00EC3401" w:rsidRDefault="0036445C" w:rsidP="00EC3401">
            <w:pPr>
              <w:pStyle w:val="af8"/>
            </w:pPr>
            <w:r w:rsidRPr="00EC3401">
              <w:t>5.20</w:t>
            </w:r>
          </w:p>
        </w:tc>
        <w:tc>
          <w:tcPr>
            <w:tcW w:w="709" w:type="dxa"/>
            <w:shd w:val="clear" w:color="auto" w:fill="auto"/>
            <w:tcMar>
              <w:top w:w="15" w:type="dxa"/>
              <w:left w:w="15" w:type="dxa"/>
              <w:bottom w:w="0" w:type="dxa"/>
              <w:right w:w="15" w:type="dxa"/>
            </w:tcMar>
            <w:vAlign w:val="center"/>
            <w:hideMark/>
          </w:tcPr>
          <w:p w14:paraId="1201A44B" w14:textId="77777777" w:rsidR="0036445C" w:rsidRPr="00EC3401" w:rsidRDefault="0036445C" w:rsidP="00EC3401">
            <w:pPr>
              <w:pStyle w:val="af8"/>
            </w:pPr>
            <w:r w:rsidRPr="00EC3401">
              <w:t>6.96</w:t>
            </w:r>
          </w:p>
        </w:tc>
        <w:tc>
          <w:tcPr>
            <w:tcW w:w="851" w:type="dxa"/>
            <w:shd w:val="clear" w:color="auto" w:fill="auto"/>
            <w:tcMar>
              <w:top w:w="15" w:type="dxa"/>
              <w:left w:w="15" w:type="dxa"/>
              <w:bottom w:w="0" w:type="dxa"/>
              <w:right w:w="15" w:type="dxa"/>
            </w:tcMar>
            <w:vAlign w:val="center"/>
            <w:hideMark/>
          </w:tcPr>
          <w:p w14:paraId="64087F40" w14:textId="77777777" w:rsidR="0036445C" w:rsidRPr="00EC3401" w:rsidRDefault="0036445C" w:rsidP="00EC3401">
            <w:pPr>
              <w:pStyle w:val="af8"/>
            </w:pPr>
            <w:r w:rsidRPr="00EC3401">
              <w:t>69.64</w:t>
            </w:r>
          </w:p>
        </w:tc>
      </w:tr>
      <w:tr w:rsidR="00EC3401" w:rsidRPr="00EC3401" w14:paraId="11B7BCEE" w14:textId="77777777" w:rsidTr="007334D4">
        <w:trPr>
          <w:trHeight w:val="225"/>
          <w:jc w:val="center"/>
        </w:trPr>
        <w:tc>
          <w:tcPr>
            <w:tcW w:w="640" w:type="dxa"/>
            <w:shd w:val="clear" w:color="auto" w:fill="auto"/>
            <w:tcMar>
              <w:top w:w="15" w:type="dxa"/>
              <w:left w:w="15" w:type="dxa"/>
              <w:bottom w:w="0" w:type="dxa"/>
              <w:right w:w="15" w:type="dxa"/>
            </w:tcMar>
            <w:vAlign w:val="center"/>
            <w:hideMark/>
          </w:tcPr>
          <w:p w14:paraId="5B74251C" w14:textId="77777777" w:rsidR="0036445C" w:rsidRPr="00EC3401" w:rsidRDefault="0036445C" w:rsidP="00EC3401">
            <w:pPr>
              <w:pStyle w:val="af8"/>
            </w:pPr>
            <w:r w:rsidRPr="00EC3401">
              <w:t>45S_3</w:t>
            </w:r>
          </w:p>
        </w:tc>
        <w:tc>
          <w:tcPr>
            <w:tcW w:w="631" w:type="dxa"/>
            <w:shd w:val="clear" w:color="auto" w:fill="auto"/>
            <w:tcMar>
              <w:top w:w="15" w:type="dxa"/>
              <w:left w:w="15" w:type="dxa"/>
              <w:bottom w:w="0" w:type="dxa"/>
              <w:right w:w="15" w:type="dxa"/>
            </w:tcMar>
            <w:vAlign w:val="center"/>
            <w:hideMark/>
          </w:tcPr>
          <w:p w14:paraId="11C07C6A" w14:textId="77777777" w:rsidR="0036445C" w:rsidRPr="00EC3401" w:rsidRDefault="0036445C" w:rsidP="00EC3401">
            <w:pPr>
              <w:pStyle w:val="af8"/>
            </w:pPr>
            <w:r w:rsidRPr="00EC3401">
              <w:t>4.50</w:t>
            </w:r>
          </w:p>
        </w:tc>
        <w:tc>
          <w:tcPr>
            <w:tcW w:w="679" w:type="dxa"/>
            <w:shd w:val="clear" w:color="auto" w:fill="auto"/>
            <w:tcMar>
              <w:top w:w="15" w:type="dxa"/>
              <w:left w:w="15" w:type="dxa"/>
              <w:bottom w:w="0" w:type="dxa"/>
              <w:right w:w="15" w:type="dxa"/>
            </w:tcMar>
            <w:vAlign w:val="center"/>
            <w:hideMark/>
          </w:tcPr>
          <w:p w14:paraId="2071AECC" w14:textId="77777777" w:rsidR="0036445C" w:rsidRPr="00EC3401" w:rsidRDefault="0036445C" w:rsidP="00EC3401">
            <w:pPr>
              <w:pStyle w:val="af8"/>
            </w:pPr>
            <w:r w:rsidRPr="00EC3401">
              <w:t>4.90</w:t>
            </w:r>
          </w:p>
        </w:tc>
        <w:tc>
          <w:tcPr>
            <w:tcW w:w="739" w:type="dxa"/>
            <w:shd w:val="clear" w:color="auto" w:fill="auto"/>
            <w:tcMar>
              <w:top w:w="15" w:type="dxa"/>
              <w:left w:w="15" w:type="dxa"/>
              <w:bottom w:w="0" w:type="dxa"/>
              <w:right w:w="15" w:type="dxa"/>
            </w:tcMar>
            <w:vAlign w:val="center"/>
            <w:hideMark/>
          </w:tcPr>
          <w:p w14:paraId="444B9C1B" w14:textId="77777777" w:rsidR="0036445C" w:rsidRPr="00EC3401" w:rsidRDefault="0036445C" w:rsidP="00EC3401">
            <w:pPr>
              <w:pStyle w:val="af8"/>
            </w:pPr>
            <w:r w:rsidRPr="00EC3401">
              <w:t>6.49</w:t>
            </w:r>
          </w:p>
        </w:tc>
        <w:tc>
          <w:tcPr>
            <w:tcW w:w="850" w:type="dxa"/>
            <w:shd w:val="clear" w:color="auto" w:fill="auto"/>
            <w:tcMar>
              <w:top w:w="15" w:type="dxa"/>
              <w:left w:w="15" w:type="dxa"/>
              <w:bottom w:w="0" w:type="dxa"/>
              <w:right w:w="15" w:type="dxa"/>
            </w:tcMar>
            <w:vAlign w:val="center"/>
            <w:hideMark/>
          </w:tcPr>
          <w:p w14:paraId="23B0830A" w14:textId="77777777" w:rsidR="0036445C" w:rsidRPr="00EC3401" w:rsidRDefault="0036445C" w:rsidP="00EC3401">
            <w:pPr>
              <w:pStyle w:val="af8"/>
            </w:pPr>
            <w:r w:rsidRPr="00EC3401">
              <w:t>68.99</w:t>
            </w:r>
          </w:p>
        </w:tc>
        <w:tc>
          <w:tcPr>
            <w:tcW w:w="851" w:type="dxa"/>
            <w:shd w:val="clear" w:color="auto" w:fill="auto"/>
            <w:tcMar>
              <w:top w:w="15" w:type="dxa"/>
              <w:left w:w="15" w:type="dxa"/>
              <w:bottom w:w="0" w:type="dxa"/>
              <w:right w:w="15" w:type="dxa"/>
            </w:tcMar>
            <w:vAlign w:val="center"/>
            <w:hideMark/>
          </w:tcPr>
          <w:p w14:paraId="459FD832" w14:textId="77777777" w:rsidR="0036445C" w:rsidRPr="00EC3401" w:rsidRDefault="0036445C" w:rsidP="00EC3401">
            <w:pPr>
              <w:pStyle w:val="af8"/>
            </w:pPr>
            <w:r w:rsidRPr="00EC3401">
              <w:t>5.00</w:t>
            </w:r>
          </w:p>
        </w:tc>
        <w:tc>
          <w:tcPr>
            <w:tcW w:w="708" w:type="dxa"/>
            <w:shd w:val="clear" w:color="auto" w:fill="auto"/>
            <w:tcMar>
              <w:top w:w="15" w:type="dxa"/>
              <w:left w:w="15" w:type="dxa"/>
              <w:bottom w:w="0" w:type="dxa"/>
              <w:right w:w="15" w:type="dxa"/>
            </w:tcMar>
            <w:vAlign w:val="center"/>
            <w:hideMark/>
          </w:tcPr>
          <w:p w14:paraId="2035CD88" w14:textId="77777777" w:rsidR="0036445C" w:rsidRPr="00EC3401" w:rsidRDefault="0036445C" w:rsidP="00EC3401">
            <w:pPr>
              <w:pStyle w:val="af8"/>
            </w:pPr>
            <w:r w:rsidRPr="00EC3401">
              <w:t>5.20</w:t>
            </w:r>
          </w:p>
        </w:tc>
        <w:tc>
          <w:tcPr>
            <w:tcW w:w="709" w:type="dxa"/>
            <w:shd w:val="clear" w:color="auto" w:fill="auto"/>
            <w:tcMar>
              <w:top w:w="15" w:type="dxa"/>
              <w:left w:w="15" w:type="dxa"/>
              <w:bottom w:w="0" w:type="dxa"/>
              <w:right w:w="15" w:type="dxa"/>
            </w:tcMar>
            <w:vAlign w:val="center"/>
            <w:hideMark/>
          </w:tcPr>
          <w:p w14:paraId="4B1AAC4D" w14:textId="77777777" w:rsidR="0036445C" w:rsidRPr="00EC3401" w:rsidRDefault="0036445C" w:rsidP="00EC3401">
            <w:pPr>
              <w:pStyle w:val="af8"/>
            </w:pPr>
            <w:r w:rsidRPr="00EC3401">
              <w:t>6.95</w:t>
            </w:r>
          </w:p>
        </w:tc>
        <w:tc>
          <w:tcPr>
            <w:tcW w:w="851" w:type="dxa"/>
            <w:shd w:val="clear" w:color="auto" w:fill="auto"/>
            <w:tcMar>
              <w:top w:w="15" w:type="dxa"/>
              <w:left w:w="15" w:type="dxa"/>
              <w:bottom w:w="0" w:type="dxa"/>
              <w:right w:w="15" w:type="dxa"/>
            </w:tcMar>
            <w:vAlign w:val="center"/>
            <w:hideMark/>
          </w:tcPr>
          <w:p w14:paraId="5950F444" w14:textId="77777777" w:rsidR="0036445C" w:rsidRPr="00EC3401" w:rsidRDefault="0036445C" w:rsidP="00EC3401">
            <w:pPr>
              <w:pStyle w:val="af8"/>
            </w:pPr>
            <w:r w:rsidRPr="00EC3401">
              <w:t>70.22</w:t>
            </w:r>
          </w:p>
        </w:tc>
      </w:tr>
      <w:tr w:rsidR="00EC3401" w:rsidRPr="00EC3401" w14:paraId="0CACBA24" w14:textId="77777777" w:rsidTr="007334D4">
        <w:trPr>
          <w:trHeight w:val="225"/>
          <w:jc w:val="center"/>
        </w:trPr>
        <w:tc>
          <w:tcPr>
            <w:tcW w:w="640" w:type="dxa"/>
            <w:shd w:val="clear" w:color="auto" w:fill="auto"/>
            <w:tcMar>
              <w:top w:w="15" w:type="dxa"/>
              <w:left w:w="15" w:type="dxa"/>
              <w:bottom w:w="0" w:type="dxa"/>
              <w:right w:w="15" w:type="dxa"/>
            </w:tcMar>
            <w:vAlign w:val="center"/>
            <w:hideMark/>
          </w:tcPr>
          <w:p w14:paraId="50D7C356" w14:textId="77777777" w:rsidR="0036445C" w:rsidRPr="00EC3401" w:rsidRDefault="0036445C" w:rsidP="00EC3401">
            <w:pPr>
              <w:pStyle w:val="af8"/>
            </w:pPr>
            <w:r w:rsidRPr="00EC3401">
              <w:t>45S_4</w:t>
            </w:r>
          </w:p>
        </w:tc>
        <w:tc>
          <w:tcPr>
            <w:tcW w:w="631" w:type="dxa"/>
            <w:shd w:val="clear" w:color="auto" w:fill="auto"/>
            <w:tcMar>
              <w:top w:w="15" w:type="dxa"/>
              <w:left w:w="15" w:type="dxa"/>
              <w:bottom w:w="0" w:type="dxa"/>
              <w:right w:w="15" w:type="dxa"/>
            </w:tcMar>
            <w:vAlign w:val="center"/>
            <w:hideMark/>
          </w:tcPr>
          <w:p w14:paraId="006DA206" w14:textId="77777777" w:rsidR="0036445C" w:rsidRPr="00EC3401" w:rsidRDefault="0036445C" w:rsidP="00EC3401">
            <w:pPr>
              <w:pStyle w:val="af8"/>
            </w:pPr>
            <w:r w:rsidRPr="00EC3401">
              <w:t>4.80</w:t>
            </w:r>
          </w:p>
        </w:tc>
        <w:tc>
          <w:tcPr>
            <w:tcW w:w="679" w:type="dxa"/>
            <w:shd w:val="clear" w:color="auto" w:fill="auto"/>
            <w:tcMar>
              <w:top w:w="15" w:type="dxa"/>
              <w:left w:w="15" w:type="dxa"/>
              <w:bottom w:w="0" w:type="dxa"/>
              <w:right w:w="15" w:type="dxa"/>
            </w:tcMar>
            <w:vAlign w:val="center"/>
            <w:hideMark/>
          </w:tcPr>
          <w:p w14:paraId="08ED6340" w14:textId="77777777" w:rsidR="0036445C" w:rsidRPr="00EC3401" w:rsidRDefault="0036445C" w:rsidP="00EC3401">
            <w:pPr>
              <w:pStyle w:val="af8"/>
            </w:pPr>
            <w:r w:rsidRPr="00EC3401">
              <w:t>4.90</w:t>
            </w:r>
          </w:p>
        </w:tc>
        <w:tc>
          <w:tcPr>
            <w:tcW w:w="739" w:type="dxa"/>
            <w:shd w:val="clear" w:color="auto" w:fill="auto"/>
            <w:tcMar>
              <w:top w:w="15" w:type="dxa"/>
              <w:left w:w="15" w:type="dxa"/>
              <w:bottom w:w="0" w:type="dxa"/>
              <w:right w:w="15" w:type="dxa"/>
            </w:tcMar>
            <w:vAlign w:val="center"/>
            <w:hideMark/>
          </w:tcPr>
          <w:p w14:paraId="16054208" w14:textId="77777777" w:rsidR="0036445C" w:rsidRPr="00EC3401" w:rsidRDefault="0036445C" w:rsidP="00EC3401">
            <w:pPr>
              <w:pStyle w:val="af8"/>
            </w:pPr>
            <w:r w:rsidRPr="00EC3401">
              <w:t>6.91</w:t>
            </w:r>
          </w:p>
        </w:tc>
        <w:tc>
          <w:tcPr>
            <w:tcW w:w="850" w:type="dxa"/>
            <w:shd w:val="clear" w:color="auto" w:fill="auto"/>
            <w:tcMar>
              <w:top w:w="15" w:type="dxa"/>
              <w:left w:w="15" w:type="dxa"/>
              <w:bottom w:w="0" w:type="dxa"/>
              <w:right w:w="15" w:type="dxa"/>
            </w:tcMar>
            <w:vAlign w:val="center"/>
            <w:hideMark/>
          </w:tcPr>
          <w:p w14:paraId="62C2D939" w14:textId="77777777" w:rsidR="0036445C" w:rsidRPr="00EC3401" w:rsidRDefault="0036445C" w:rsidP="00EC3401">
            <w:pPr>
              <w:pStyle w:val="af8"/>
            </w:pPr>
            <w:r w:rsidRPr="00EC3401">
              <w:t>69.25</w:t>
            </w:r>
          </w:p>
        </w:tc>
        <w:tc>
          <w:tcPr>
            <w:tcW w:w="851" w:type="dxa"/>
            <w:shd w:val="clear" w:color="auto" w:fill="auto"/>
            <w:tcMar>
              <w:top w:w="15" w:type="dxa"/>
              <w:left w:w="15" w:type="dxa"/>
              <w:bottom w:w="0" w:type="dxa"/>
              <w:right w:w="15" w:type="dxa"/>
            </w:tcMar>
            <w:vAlign w:val="center"/>
            <w:hideMark/>
          </w:tcPr>
          <w:p w14:paraId="68145D9F" w14:textId="77777777" w:rsidR="0036445C" w:rsidRPr="00EC3401" w:rsidRDefault="0036445C" w:rsidP="00EC3401">
            <w:pPr>
              <w:pStyle w:val="af8"/>
            </w:pPr>
            <w:r w:rsidRPr="00EC3401">
              <w:t>4.90</w:t>
            </w:r>
          </w:p>
        </w:tc>
        <w:tc>
          <w:tcPr>
            <w:tcW w:w="708" w:type="dxa"/>
            <w:shd w:val="clear" w:color="auto" w:fill="auto"/>
            <w:tcMar>
              <w:top w:w="15" w:type="dxa"/>
              <w:left w:w="15" w:type="dxa"/>
              <w:bottom w:w="0" w:type="dxa"/>
              <w:right w:w="15" w:type="dxa"/>
            </w:tcMar>
            <w:vAlign w:val="center"/>
            <w:hideMark/>
          </w:tcPr>
          <w:p w14:paraId="7058934C" w14:textId="77777777" w:rsidR="0036445C" w:rsidRPr="00EC3401" w:rsidRDefault="0036445C" w:rsidP="00EC3401">
            <w:pPr>
              <w:pStyle w:val="af8"/>
            </w:pPr>
            <w:r w:rsidRPr="00EC3401">
              <w:t>5.00</w:t>
            </w:r>
          </w:p>
        </w:tc>
        <w:tc>
          <w:tcPr>
            <w:tcW w:w="709" w:type="dxa"/>
            <w:shd w:val="clear" w:color="auto" w:fill="auto"/>
            <w:tcMar>
              <w:top w:w="15" w:type="dxa"/>
              <w:left w:w="15" w:type="dxa"/>
              <w:bottom w:w="0" w:type="dxa"/>
              <w:right w:w="15" w:type="dxa"/>
            </w:tcMar>
            <w:vAlign w:val="center"/>
            <w:hideMark/>
          </w:tcPr>
          <w:p w14:paraId="1117B217" w14:textId="77777777" w:rsidR="0036445C" w:rsidRPr="00EC3401" w:rsidRDefault="0036445C" w:rsidP="00EC3401">
            <w:pPr>
              <w:pStyle w:val="af8"/>
            </w:pPr>
            <w:r w:rsidRPr="00EC3401">
              <w:t>6.74</w:t>
            </w:r>
          </w:p>
        </w:tc>
        <w:tc>
          <w:tcPr>
            <w:tcW w:w="851" w:type="dxa"/>
            <w:shd w:val="clear" w:color="auto" w:fill="auto"/>
            <w:tcMar>
              <w:top w:w="15" w:type="dxa"/>
              <w:left w:w="15" w:type="dxa"/>
              <w:bottom w:w="0" w:type="dxa"/>
              <w:right w:w="15" w:type="dxa"/>
            </w:tcMar>
            <w:vAlign w:val="center"/>
            <w:hideMark/>
          </w:tcPr>
          <w:p w14:paraId="5517C9FC" w14:textId="77777777" w:rsidR="0036445C" w:rsidRPr="00EC3401" w:rsidRDefault="0036445C" w:rsidP="00EC3401">
            <w:pPr>
              <w:pStyle w:val="af8"/>
            </w:pPr>
            <w:r w:rsidRPr="00EC3401">
              <w:t>70.75</w:t>
            </w:r>
          </w:p>
        </w:tc>
      </w:tr>
      <w:tr w:rsidR="00EC3401" w:rsidRPr="00EC3401" w14:paraId="27F31564" w14:textId="77777777" w:rsidTr="007334D4">
        <w:trPr>
          <w:trHeight w:val="225"/>
          <w:jc w:val="center"/>
        </w:trPr>
        <w:tc>
          <w:tcPr>
            <w:tcW w:w="640" w:type="dxa"/>
            <w:shd w:val="clear" w:color="auto" w:fill="auto"/>
            <w:tcMar>
              <w:top w:w="15" w:type="dxa"/>
              <w:left w:w="15" w:type="dxa"/>
              <w:bottom w:w="0" w:type="dxa"/>
              <w:right w:w="15" w:type="dxa"/>
            </w:tcMar>
            <w:vAlign w:val="center"/>
            <w:hideMark/>
          </w:tcPr>
          <w:p w14:paraId="596DB8A4" w14:textId="77777777" w:rsidR="0036445C" w:rsidRPr="00EC3401" w:rsidRDefault="0036445C" w:rsidP="00EC3401">
            <w:pPr>
              <w:pStyle w:val="af8"/>
            </w:pPr>
            <w:r w:rsidRPr="00EC3401">
              <w:t>45S_5</w:t>
            </w:r>
          </w:p>
        </w:tc>
        <w:tc>
          <w:tcPr>
            <w:tcW w:w="631" w:type="dxa"/>
            <w:shd w:val="clear" w:color="auto" w:fill="auto"/>
            <w:tcMar>
              <w:top w:w="15" w:type="dxa"/>
              <w:left w:w="15" w:type="dxa"/>
              <w:bottom w:w="0" w:type="dxa"/>
              <w:right w:w="15" w:type="dxa"/>
            </w:tcMar>
            <w:vAlign w:val="center"/>
            <w:hideMark/>
          </w:tcPr>
          <w:p w14:paraId="615142F1" w14:textId="77777777" w:rsidR="0036445C" w:rsidRPr="00EC3401" w:rsidRDefault="0036445C" w:rsidP="00EC3401">
            <w:pPr>
              <w:pStyle w:val="af8"/>
            </w:pPr>
            <w:r w:rsidRPr="00EC3401">
              <w:t>4.60</w:t>
            </w:r>
          </w:p>
        </w:tc>
        <w:tc>
          <w:tcPr>
            <w:tcW w:w="679" w:type="dxa"/>
            <w:shd w:val="clear" w:color="auto" w:fill="auto"/>
            <w:tcMar>
              <w:top w:w="15" w:type="dxa"/>
              <w:left w:w="15" w:type="dxa"/>
              <w:bottom w:w="0" w:type="dxa"/>
              <w:right w:w="15" w:type="dxa"/>
            </w:tcMar>
            <w:vAlign w:val="center"/>
            <w:hideMark/>
          </w:tcPr>
          <w:p w14:paraId="05820FD1" w14:textId="77777777" w:rsidR="0036445C" w:rsidRPr="00EC3401" w:rsidRDefault="0036445C" w:rsidP="00EC3401">
            <w:pPr>
              <w:pStyle w:val="af8"/>
            </w:pPr>
            <w:r w:rsidRPr="00EC3401">
              <w:t>5.00</w:t>
            </w:r>
          </w:p>
        </w:tc>
        <w:tc>
          <w:tcPr>
            <w:tcW w:w="739" w:type="dxa"/>
            <w:shd w:val="clear" w:color="auto" w:fill="auto"/>
            <w:tcMar>
              <w:top w:w="15" w:type="dxa"/>
              <w:left w:w="15" w:type="dxa"/>
              <w:bottom w:w="0" w:type="dxa"/>
              <w:right w:w="15" w:type="dxa"/>
            </w:tcMar>
            <w:vAlign w:val="center"/>
            <w:hideMark/>
          </w:tcPr>
          <w:p w14:paraId="69A5667E" w14:textId="77777777" w:rsidR="0036445C" w:rsidRPr="00EC3401" w:rsidRDefault="0036445C" w:rsidP="00EC3401">
            <w:pPr>
              <w:pStyle w:val="af8"/>
            </w:pPr>
            <w:r w:rsidRPr="00EC3401">
              <w:t>6.94</w:t>
            </w:r>
          </w:p>
        </w:tc>
        <w:tc>
          <w:tcPr>
            <w:tcW w:w="850" w:type="dxa"/>
            <w:shd w:val="clear" w:color="auto" w:fill="auto"/>
            <w:tcMar>
              <w:top w:w="15" w:type="dxa"/>
              <w:left w:w="15" w:type="dxa"/>
              <w:bottom w:w="0" w:type="dxa"/>
              <w:right w:w="15" w:type="dxa"/>
            </w:tcMar>
            <w:vAlign w:val="center"/>
            <w:hideMark/>
          </w:tcPr>
          <w:p w14:paraId="0959D801" w14:textId="77777777" w:rsidR="0036445C" w:rsidRPr="00EC3401" w:rsidRDefault="0036445C" w:rsidP="00EC3401">
            <w:pPr>
              <w:pStyle w:val="af8"/>
            </w:pPr>
            <w:r w:rsidRPr="00EC3401">
              <w:t>68.27</w:t>
            </w:r>
          </w:p>
        </w:tc>
        <w:tc>
          <w:tcPr>
            <w:tcW w:w="851" w:type="dxa"/>
            <w:shd w:val="clear" w:color="auto" w:fill="auto"/>
            <w:tcMar>
              <w:top w:w="15" w:type="dxa"/>
              <w:left w:w="15" w:type="dxa"/>
              <w:bottom w:w="0" w:type="dxa"/>
              <w:right w:w="15" w:type="dxa"/>
            </w:tcMar>
            <w:vAlign w:val="center"/>
            <w:hideMark/>
          </w:tcPr>
          <w:p w14:paraId="56C044E0" w14:textId="77777777" w:rsidR="0036445C" w:rsidRPr="00EC3401" w:rsidRDefault="0036445C" w:rsidP="00EC3401">
            <w:pPr>
              <w:pStyle w:val="af8"/>
            </w:pPr>
            <w:r w:rsidRPr="00EC3401">
              <w:t>4.40</w:t>
            </w:r>
          </w:p>
        </w:tc>
        <w:tc>
          <w:tcPr>
            <w:tcW w:w="708" w:type="dxa"/>
            <w:shd w:val="clear" w:color="auto" w:fill="auto"/>
            <w:tcMar>
              <w:top w:w="15" w:type="dxa"/>
              <w:left w:w="15" w:type="dxa"/>
              <w:bottom w:w="0" w:type="dxa"/>
              <w:right w:w="15" w:type="dxa"/>
            </w:tcMar>
            <w:vAlign w:val="center"/>
            <w:hideMark/>
          </w:tcPr>
          <w:p w14:paraId="291F2D27" w14:textId="77777777" w:rsidR="0036445C" w:rsidRPr="00EC3401" w:rsidRDefault="0036445C" w:rsidP="00EC3401">
            <w:pPr>
              <w:pStyle w:val="af8"/>
            </w:pPr>
            <w:r w:rsidRPr="00EC3401">
              <w:t>5.00</w:t>
            </w:r>
          </w:p>
        </w:tc>
        <w:tc>
          <w:tcPr>
            <w:tcW w:w="709" w:type="dxa"/>
            <w:shd w:val="clear" w:color="auto" w:fill="auto"/>
            <w:tcMar>
              <w:top w:w="15" w:type="dxa"/>
              <w:left w:w="15" w:type="dxa"/>
              <w:bottom w:w="0" w:type="dxa"/>
              <w:right w:w="15" w:type="dxa"/>
            </w:tcMar>
            <w:vAlign w:val="center"/>
            <w:hideMark/>
          </w:tcPr>
          <w:p w14:paraId="2C13FA99" w14:textId="77777777" w:rsidR="0036445C" w:rsidRPr="00EC3401" w:rsidRDefault="0036445C" w:rsidP="00EC3401">
            <w:pPr>
              <w:pStyle w:val="af8"/>
            </w:pPr>
            <w:r w:rsidRPr="00EC3401">
              <w:t>6.54</w:t>
            </w:r>
          </w:p>
        </w:tc>
        <w:tc>
          <w:tcPr>
            <w:tcW w:w="851" w:type="dxa"/>
            <w:shd w:val="clear" w:color="auto" w:fill="auto"/>
            <w:tcMar>
              <w:top w:w="15" w:type="dxa"/>
              <w:left w:w="15" w:type="dxa"/>
              <w:bottom w:w="0" w:type="dxa"/>
              <w:right w:w="15" w:type="dxa"/>
            </w:tcMar>
            <w:vAlign w:val="center"/>
            <w:hideMark/>
          </w:tcPr>
          <w:p w14:paraId="158199B9" w14:textId="77777777" w:rsidR="0036445C" w:rsidRPr="00EC3401" w:rsidRDefault="0036445C" w:rsidP="00EC3401">
            <w:pPr>
              <w:pStyle w:val="af8"/>
            </w:pPr>
            <w:r w:rsidRPr="00EC3401">
              <w:t>69.04</w:t>
            </w:r>
          </w:p>
        </w:tc>
      </w:tr>
      <w:tr w:rsidR="00EC3401" w:rsidRPr="00EC3401" w14:paraId="595D0F1E" w14:textId="77777777" w:rsidTr="007334D4">
        <w:trPr>
          <w:trHeight w:val="225"/>
          <w:jc w:val="center"/>
        </w:trPr>
        <w:tc>
          <w:tcPr>
            <w:tcW w:w="640" w:type="dxa"/>
            <w:shd w:val="clear" w:color="auto" w:fill="auto"/>
            <w:tcMar>
              <w:top w:w="15" w:type="dxa"/>
              <w:left w:w="15" w:type="dxa"/>
              <w:bottom w:w="0" w:type="dxa"/>
              <w:right w:w="15" w:type="dxa"/>
            </w:tcMar>
            <w:vAlign w:val="center"/>
            <w:hideMark/>
          </w:tcPr>
          <w:p w14:paraId="3388663C" w14:textId="77777777" w:rsidR="0036445C" w:rsidRPr="00EC3401" w:rsidRDefault="0036445C" w:rsidP="00EC3401">
            <w:pPr>
              <w:pStyle w:val="af8"/>
            </w:pPr>
            <w:r w:rsidRPr="00EC3401">
              <w:t>45S_6</w:t>
            </w:r>
          </w:p>
        </w:tc>
        <w:tc>
          <w:tcPr>
            <w:tcW w:w="631" w:type="dxa"/>
            <w:shd w:val="clear" w:color="auto" w:fill="auto"/>
            <w:tcMar>
              <w:top w:w="15" w:type="dxa"/>
              <w:left w:w="15" w:type="dxa"/>
              <w:bottom w:w="0" w:type="dxa"/>
              <w:right w:w="15" w:type="dxa"/>
            </w:tcMar>
            <w:vAlign w:val="center"/>
            <w:hideMark/>
          </w:tcPr>
          <w:p w14:paraId="12C6DB86" w14:textId="77777777" w:rsidR="0036445C" w:rsidRPr="00EC3401" w:rsidRDefault="0036445C" w:rsidP="00EC3401">
            <w:pPr>
              <w:pStyle w:val="af8"/>
            </w:pPr>
            <w:r w:rsidRPr="00EC3401">
              <w:t>4.80</w:t>
            </w:r>
          </w:p>
        </w:tc>
        <w:tc>
          <w:tcPr>
            <w:tcW w:w="679" w:type="dxa"/>
            <w:shd w:val="clear" w:color="auto" w:fill="auto"/>
            <w:tcMar>
              <w:top w:w="15" w:type="dxa"/>
              <w:left w:w="15" w:type="dxa"/>
              <w:bottom w:w="0" w:type="dxa"/>
              <w:right w:w="15" w:type="dxa"/>
            </w:tcMar>
            <w:vAlign w:val="center"/>
            <w:hideMark/>
          </w:tcPr>
          <w:p w14:paraId="71E06158" w14:textId="77777777" w:rsidR="0036445C" w:rsidRPr="00EC3401" w:rsidRDefault="0036445C" w:rsidP="00EC3401">
            <w:pPr>
              <w:pStyle w:val="af8"/>
            </w:pPr>
            <w:r w:rsidRPr="00EC3401">
              <w:t>5.00</w:t>
            </w:r>
          </w:p>
        </w:tc>
        <w:tc>
          <w:tcPr>
            <w:tcW w:w="739" w:type="dxa"/>
            <w:shd w:val="clear" w:color="auto" w:fill="auto"/>
            <w:tcMar>
              <w:top w:w="15" w:type="dxa"/>
              <w:left w:w="15" w:type="dxa"/>
              <w:bottom w:w="0" w:type="dxa"/>
              <w:right w:w="15" w:type="dxa"/>
            </w:tcMar>
            <w:vAlign w:val="center"/>
            <w:hideMark/>
          </w:tcPr>
          <w:p w14:paraId="4803599D" w14:textId="77777777" w:rsidR="0036445C" w:rsidRPr="00EC3401" w:rsidRDefault="0036445C" w:rsidP="00EC3401">
            <w:pPr>
              <w:pStyle w:val="af8"/>
            </w:pPr>
            <w:r w:rsidRPr="00EC3401">
              <w:t>6.65</w:t>
            </w:r>
          </w:p>
        </w:tc>
        <w:tc>
          <w:tcPr>
            <w:tcW w:w="850" w:type="dxa"/>
            <w:shd w:val="clear" w:color="auto" w:fill="auto"/>
            <w:tcMar>
              <w:top w:w="15" w:type="dxa"/>
              <w:left w:w="15" w:type="dxa"/>
              <w:bottom w:w="0" w:type="dxa"/>
              <w:right w:w="15" w:type="dxa"/>
            </w:tcMar>
            <w:vAlign w:val="center"/>
            <w:hideMark/>
          </w:tcPr>
          <w:p w14:paraId="4391C48F" w14:textId="77777777" w:rsidR="0036445C" w:rsidRPr="00EC3401" w:rsidRDefault="0036445C" w:rsidP="00EC3401">
            <w:pPr>
              <w:pStyle w:val="af8"/>
            </w:pPr>
            <w:r w:rsidRPr="00EC3401">
              <w:t>68.80</w:t>
            </w:r>
          </w:p>
        </w:tc>
        <w:tc>
          <w:tcPr>
            <w:tcW w:w="851" w:type="dxa"/>
            <w:shd w:val="clear" w:color="auto" w:fill="auto"/>
            <w:tcMar>
              <w:top w:w="15" w:type="dxa"/>
              <w:left w:w="15" w:type="dxa"/>
              <w:bottom w:w="0" w:type="dxa"/>
              <w:right w:w="15" w:type="dxa"/>
            </w:tcMar>
            <w:vAlign w:val="center"/>
            <w:hideMark/>
          </w:tcPr>
          <w:p w14:paraId="4A2E8AB3" w14:textId="77777777" w:rsidR="0036445C" w:rsidRPr="00EC3401" w:rsidRDefault="0036445C" w:rsidP="00EC3401">
            <w:pPr>
              <w:pStyle w:val="af8"/>
            </w:pPr>
            <w:r w:rsidRPr="00EC3401">
              <w:t>4.40</w:t>
            </w:r>
          </w:p>
        </w:tc>
        <w:tc>
          <w:tcPr>
            <w:tcW w:w="708" w:type="dxa"/>
            <w:shd w:val="clear" w:color="auto" w:fill="auto"/>
            <w:tcMar>
              <w:top w:w="15" w:type="dxa"/>
              <w:left w:w="15" w:type="dxa"/>
              <w:bottom w:w="0" w:type="dxa"/>
              <w:right w:w="15" w:type="dxa"/>
            </w:tcMar>
            <w:vAlign w:val="center"/>
            <w:hideMark/>
          </w:tcPr>
          <w:p w14:paraId="768BCC51" w14:textId="77777777" w:rsidR="0036445C" w:rsidRPr="00EC3401" w:rsidRDefault="0036445C" w:rsidP="00EC3401">
            <w:pPr>
              <w:pStyle w:val="af8"/>
            </w:pPr>
            <w:r w:rsidRPr="00EC3401">
              <w:t>4.90</w:t>
            </w:r>
          </w:p>
        </w:tc>
        <w:tc>
          <w:tcPr>
            <w:tcW w:w="709" w:type="dxa"/>
            <w:shd w:val="clear" w:color="auto" w:fill="auto"/>
            <w:tcMar>
              <w:top w:w="15" w:type="dxa"/>
              <w:left w:w="15" w:type="dxa"/>
              <w:bottom w:w="0" w:type="dxa"/>
              <w:right w:w="15" w:type="dxa"/>
            </w:tcMar>
            <w:vAlign w:val="center"/>
            <w:hideMark/>
          </w:tcPr>
          <w:p w14:paraId="6C2A30B7" w14:textId="77777777" w:rsidR="0036445C" w:rsidRPr="00EC3401" w:rsidRDefault="0036445C" w:rsidP="00EC3401">
            <w:pPr>
              <w:pStyle w:val="af8"/>
            </w:pPr>
            <w:r w:rsidRPr="00EC3401">
              <w:t>6.49</w:t>
            </w:r>
          </w:p>
        </w:tc>
        <w:tc>
          <w:tcPr>
            <w:tcW w:w="851" w:type="dxa"/>
            <w:shd w:val="clear" w:color="auto" w:fill="auto"/>
            <w:tcMar>
              <w:top w:w="15" w:type="dxa"/>
              <w:left w:w="15" w:type="dxa"/>
              <w:bottom w:w="0" w:type="dxa"/>
              <w:right w:w="15" w:type="dxa"/>
            </w:tcMar>
            <w:vAlign w:val="center"/>
            <w:hideMark/>
          </w:tcPr>
          <w:p w14:paraId="299BCEE6" w14:textId="77777777" w:rsidR="0036445C" w:rsidRPr="00EC3401" w:rsidRDefault="0036445C" w:rsidP="00EC3401">
            <w:pPr>
              <w:pStyle w:val="af8"/>
            </w:pPr>
            <w:r w:rsidRPr="00EC3401">
              <w:t>69.19</w:t>
            </w:r>
          </w:p>
        </w:tc>
      </w:tr>
      <w:tr w:rsidR="00EC3401" w:rsidRPr="00EC3401" w14:paraId="6A38AC45" w14:textId="77777777" w:rsidTr="007334D4">
        <w:trPr>
          <w:trHeight w:val="225"/>
          <w:jc w:val="center"/>
        </w:trPr>
        <w:tc>
          <w:tcPr>
            <w:tcW w:w="640" w:type="dxa"/>
            <w:shd w:val="clear" w:color="auto" w:fill="auto"/>
            <w:tcMar>
              <w:top w:w="15" w:type="dxa"/>
              <w:left w:w="15" w:type="dxa"/>
              <w:bottom w:w="0" w:type="dxa"/>
              <w:right w:w="15" w:type="dxa"/>
            </w:tcMar>
            <w:vAlign w:val="center"/>
            <w:hideMark/>
          </w:tcPr>
          <w:p w14:paraId="6219C943" w14:textId="77777777" w:rsidR="0036445C" w:rsidRPr="00EC3401" w:rsidRDefault="0036445C" w:rsidP="00EC3401">
            <w:pPr>
              <w:pStyle w:val="af8"/>
            </w:pPr>
            <w:r w:rsidRPr="00EC3401">
              <w:t>60_1</w:t>
            </w:r>
          </w:p>
        </w:tc>
        <w:tc>
          <w:tcPr>
            <w:tcW w:w="631" w:type="dxa"/>
            <w:shd w:val="clear" w:color="auto" w:fill="auto"/>
            <w:tcMar>
              <w:top w:w="15" w:type="dxa"/>
              <w:left w:w="15" w:type="dxa"/>
              <w:bottom w:w="0" w:type="dxa"/>
              <w:right w:w="15" w:type="dxa"/>
            </w:tcMar>
            <w:vAlign w:val="center"/>
            <w:hideMark/>
          </w:tcPr>
          <w:p w14:paraId="124B079A" w14:textId="77777777" w:rsidR="0036445C" w:rsidRPr="00EC3401" w:rsidRDefault="0036445C" w:rsidP="00EC3401">
            <w:pPr>
              <w:pStyle w:val="af8"/>
            </w:pPr>
            <w:r w:rsidRPr="00EC3401">
              <w:t>4.70</w:t>
            </w:r>
          </w:p>
        </w:tc>
        <w:tc>
          <w:tcPr>
            <w:tcW w:w="679" w:type="dxa"/>
            <w:shd w:val="clear" w:color="auto" w:fill="auto"/>
            <w:tcMar>
              <w:top w:w="15" w:type="dxa"/>
              <w:left w:w="15" w:type="dxa"/>
              <w:bottom w:w="0" w:type="dxa"/>
              <w:right w:w="15" w:type="dxa"/>
            </w:tcMar>
            <w:vAlign w:val="center"/>
            <w:hideMark/>
          </w:tcPr>
          <w:p w14:paraId="636F66E0" w14:textId="77777777" w:rsidR="0036445C" w:rsidRPr="00EC3401" w:rsidRDefault="0036445C" w:rsidP="00EC3401">
            <w:pPr>
              <w:pStyle w:val="af8"/>
            </w:pPr>
            <w:r w:rsidRPr="00EC3401">
              <w:t>5.10</w:t>
            </w:r>
          </w:p>
        </w:tc>
        <w:tc>
          <w:tcPr>
            <w:tcW w:w="739" w:type="dxa"/>
            <w:shd w:val="clear" w:color="auto" w:fill="auto"/>
            <w:tcMar>
              <w:top w:w="15" w:type="dxa"/>
              <w:left w:w="15" w:type="dxa"/>
              <w:bottom w:w="0" w:type="dxa"/>
              <w:right w:w="15" w:type="dxa"/>
            </w:tcMar>
            <w:vAlign w:val="center"/>
            <w:hideMark/>
          </w:tcPr>
          <w:p w14:paraId="43CA879A" w14:textId="77777777" w:rsidR="0036445C" w:rsidRPr="00EC3401" w:rsidRDefault="0036445C" w:rsidP="00EC3401">
            <w:pPr>
              <w:pStyle w:val="af8"/>
            </w:pPr>
            <w:r w:rsidRPr="00EC3401">
              <w:t>7.06</w:t>
            </w:r>
          </w:p>
        </w:tc>
        <w:tc>
          <w:tcPr>
            <w:tcW w:w="850" w:type="dxa"/>
            <w:shd w:val="clear" w:color="auto" w:fill="auto"/>
            <w:tcMar>
              <w:top w:w="15" w:type="dxa"/>
              <w:left w:w="15" w:type="dxa"/>
              <w:bottom w:w="0" w:type="dxa"/>
              <w:right w:w="15" w:type="dxa"/>
            </w:tcMar>
            <w:vAlign w:val="center"/>
            <w:hideMark/>
          </w:tcPr>
          <w:p w14:paraId="4BC0EBD2" w14:textId="77777777" w:rsidR="0036445C" w:rsidRPr="00EC3401" w:rsidRDefault="0036445C" w:rsidP="00EC3401">
            <w:pPr>
              <w:pStyle w:val="af8"/>
            </w:pPr>
            <w:r w:rsidRPr="00EC3401">
              <w:t>57.17</w:t>
            </w:r>
          </w:p>
        </w:tc>
        <w:tc>
          <w:tcPr>
            <w:tcW w:w="851" w:type="dxa"/>
            <w:shd w:val="clear" w:color="auto" w:fill="auto"/>
            <w:tcMar>
              <w:top w:w="15" w:type="dxa"/>
              <w:left w:w="15" w:type="dxa"/>
              <w:bottom w:w="0" w:type="dxa"/>
              <w:right w:w="15" w:type="dxa"/>
            </w:tcMar>
            <w:vAlign w:val="center"/>
            <w:hideMark/>
          </w:tcPr>
          <w:p w14:paraId="4323BF11" w14:textId="77777777" w:rsidR="0036445C" w:rsidRPr="00EC3401" w:rsidRDefault="0036445C" w:rsidP="00EC3401">
            <w:pPr>
              <w:pStyle w:val="af8"/>
            </w:pPr>
            <w:r w:rsidRPr="00EC3401">
              <w:t>5.00</w:t>
            </w:r>
          </w:p>
        </w:tc>
        <w:tc>
          <w:tcPr>
            <w:tcW w:w="708" w:type="dxa"/>
            <w:shd w:val="clear" w:color="auto" w:fill="auto"/>
            <w:tcMar>
              <w:top w:w="15" w:type="dxa"/>
              <w:left w:w="15" w:type="dxa"/>
              <w:bottom w:w="0" w:type="dxa"/>
              <w:right w:w="15" w:type="dxa"/>
            </w:tcMar>
            <w:vAlign w:val="center"/>
            <w:hideMark/>
          </w:tcPr>
          <w:p w14:paraId="4D65B89B" w14:textId="77777777" w:rsidR="0036445C" w:rsidRPr="00EC3401" w:rsidRDefault="0036445C" w:rsidP="00EC3401">
            <w:pPr>
              <w:pStyle w:val="af8"/>
            </w:pPr>
            <w:r w:rsidRPr="00EC3401">
              <w:t>5.00</w:t>
            </w:r>
          </w:p>
        </w:tc>
        <w:tc>
          <w:tcPr>
            <w:tcW w:w="709" w:type="dxa"/>
            <w:shd w:val="clear" w:color="auto" w:fill="auto"/>
            <w:tcMar>
              <w:top w:w="15" w:type="dxa"/>
              <w:left w:w="15" w:type="dxa"/>
              <w:bottom w:w="0" w:type="dxa"/>
              <w:right w:w="15" w:type="dxa"/>
            </w:tcMar>
            <w:vAlign w:val="center"/>
            <w:hideMark/>
          </w:tcPr>
          <w:p w14:paraId="5267EC72" w14:textId="77777777" w:rsidR="0036445C" w:rsidRPr="00EC3401" w:rsidRDefault="0036445C" w:rsidP="00EC3401">
            <w:pPr>
              <w:pStyle w:val="af8"/>
            </w:pPr>
            <w:r w:rsidRPr="00EC3401">
              <w:t>6.91</w:t>
            </w:r>
          </w:p>
        </w:tc>
        <w:tc>
          <w:tcPr>
            <w:tcW w:w="851" w:type="dxa"/>
            <w:shd w:val="clear" w:color="auto" w:fill="auto"/>
            <w:tcMar>
              <w:top w:w="15" w:type="dxa"/>
              <w:left w:w="15" w:type="dxa"/>
              <w:bottom w:w="0" w:type="dxa"/>
              <w:right w:w="15" w:type="dxa"/>
            </w:tcMar>
            <w:vAlign w:val="center"/>
            <w:hideMark/>
          </w:tcPr>
          <w:p w14:paraId="77E6BEF5" w14:textId="77777777" w:rsidR="0036445C" w:rsidRPr="00EC3401" w:rsidRDefault="0036445C" w:rsidP="00EC3401">
            <w:pPr>
              <w:pStyle w:val="af8"/>
            </w:pPr>
            <w:r w:rsidRPr="00EC3401">
              <w:t>57.91</w:t>
            </w:r>
          </w:p>
        </w:tc>
      </w:tr>
      <w:tr w:rsidR="00EC3401" w:rsidRPr="00EC3401" w14:paraId="07962DD2" w14:textId="77777777" w:rsidTr="007334D4">
        <w:trPr>
          <w:trHeight w:val="225"/>
          <w:jc w:val="center"/>
        </w:trPr>
        <w:tc>
          <w:tcPr>
            <w:tcW w:w="640" w:type="dxa"/>
            <w:shd w:val="clear" w:color="auto" w:fill="auto"/>
            <w:tcMar>
              <w:top w:w="15" w:type="dxa"/>
              <w:left w:w="15" w:type="dxa"/>
              <w:bottom w:w="0" w:type="dxa"/>
              <w:right w:w="15" w:type="dxa"/>
            </w:tcMar>
            <w:vAlign w:val="center"/>
            <w:hideMark/>
          </w:tcPr>
          <w:p w14:paraId="1B35C93B" w14:textId="77777777" w:rsidR="0036445C" w:rsidRPr="00EC3401" w:rsidRDefault="0036445C" w:rsidP="00EC3401">
            <w:pPr>
              <w:pStyle w:val="af8"/>
            </w:pPr>
            <w:r w:rsidRPr="00EC3401">
              <w:t>60_2</w:t>
            </w:r>
          </w:p>
        </w:tc>
        <w:tc>
          <w:tcPr>
            <w:tcW w:w="631" w:type="dxa"/>
            <w:shd w:val="clear" w:color="auto" w:fill="auto"/>
            <w:tcMar>
              <w:top w:w="15" w:type="dxa"/>
              <w:left w:w="15" w:type="dxa"/>
              <w:bottom w:w="0" w:type="dxa"/>
              <w:right w:w="15" w:type="dxa"/>
            </w:tcMar>
            <w:vAlign w:val="center"/>
            <w:hideMark/>
          </w:tcPr>
          <w:p w14:paraId="7975A111" w14:textId="77777777" w:rsidR="0036445C" w:rsidRPr="00EC3401" w:rsidRDefault="0036445C" w:rsidP="00EC3401">
            <w:pPr>
              <w:pStyle w:val="af8"/>
            </w:pPr>
            <w:r w:rsidRPr="00EC3401">
              <w:t>4.63</w:t>
            </w:r>
          </w:p>
        </w:tc>
        <w:tc>
          <w:tcPr>
            <w:tcW w:w="679" w:type="dxa"/>
            <w:shd w:val="clear" w:color="auto" w:fill="auto"/>
            <w:tcMar>
              <w:top w:w="15" w:type="dxa"/>
              <w:left w:w="15" w:type="dxa"/>
              <w:bottom w:w="0" w:type="dxa"/>
              <w:right w:w="15" w:type="dxa"/>
            </w:tcMar>
            <w:vAlign w:val="center"/>
            <w:hideMark/>
          </w:tcPr>
          <w:p w14:paraId="30B0F1B4" w14:textId="77777777" w:rsidR="0036445C" w:rsidRPr="00EC3401" w:rsidRDefault="0036445C" w:rsidP="00EC3401">
            <w:pPr>
              <w:pStyle w:val="af8"/>
            </w:pPr>
            <w:r w:rsidRPr="00EC3401">
              <w:t>5.00</w:t>
            </w:r>
          </w:p>
        </w:tc>
        <w:tc>
          <w:tcPr>
            <w:tcW w:w="739" w:type="dxa"/>
            <w:shd w:val="clear" w:color="auto" w:fill="auto"/>
            <w:tcMar>
              <w:top w:w="15" w:type="dxa"/>
              <w:left w:w="15" w:type="dxa"/>
              <w:bottom w:w="0" w:type="dxa"/>
              <w:right w:w="15" w:type="dxa"/>
            </w:tcMar>
            <w:vAlign w:val="center"/>
            <w:hideMark/>
          </w:tcPr>
          <w:p w14:paraId="0F3548DB" w14:textId="77777777" w:rsidR="0036445C" w:rsidRPr="00EC3401" w:rsidRDefault="0036445C" w:rsidP="00EC3401">
            <w:pPr>
              <w:pStyle w:val="af8"/>
            </w:pPr>
            <w:r w:rsidRPr="00EC3401">
              <w:t>6.61</w:t>
            </w:r>
          </w:p>
        </w:tc>
        <w:tc>
          <w:tcPr>
            <w:tcW w:w="850" w:type="dxa"/>
            <w:shd w:val="clear" w:color="auto" w:fill="auto"/>
            <w:tcMar>
              <w:top w:w="15" w:type="dxa"/>
              <w:left w:w="15" w:type="dxa"/>
              <w:bottom w:w="0" w:type="dxa"/>
              <w:right w:w="15" w:type="dxa"/>
            </w:tcMar>
            <w:vAlign w:val="center"/>
            <w:hideMark/>
          </w:tcPr>
          <w:p w14:paraId="0A38B175" w14:textId="77777777" w:rsidR="0036445C" w:rsidRPr="00EC3401" w:rsidRDefault="0036445C" w:rsidP="00EC3401">
            <w:pPr>
              <w:pStyle w:val="af8"/>
            </w:pPr>
            <w:r w:rsidRPr="00EC3401">
              <w:t>57.46</w:t>
            </w:r>
          </w:p>
        </w:tc>
        <w:tc>
          <w:tcPr>
            <w:tcW w:w="851" w:type="dxa"/>
            <w:shd w:val="clear" w:color="auto" w:fill="auto"/>
            <w:tcMar>
              <w:top w:w="15" w:type="dxa"/>
              <w:left w:w="15" w:type="dxa"/>
              <w:bottom w:w="0" w:type="dxa"/>
              <w:right w:w="15" w:type="dxa"/>
            </w:tcMar>
            <w:vAlign w:val="center"/>
            <w:hideMark/>
          </w:tcPr>
          <w:p w14:paraId="3BFC9C50" w14:textId="77777777" w:rsidR="0036445C" w:rsidRPr="00EC3401" w:rsidRDefault="0036445C" w:rsidP="00EC3401">
            <w:pPr>
              <w:pStyle w:val="af8"/>
            </w:pPr>
            <w:r w:rsidRPr="00EC3401">
              <w:t>5.00</w:t>
            </w:r>
          </w:p>
        </w:tc>
        <w:tc>
          <w:tcPr>
            <w:tcW w:w="708" w:type="dxa"/>
            <w:shd w:val="clear" w:color="auto" w:fill="auto"/>
            <w:tcMar>
              <w:top w:w="15" w:type="dxa"/>
              <w:left w:w="15" w:type="dxa"/>
              <w:bottom w:w="0" w:type="dxa"/>
              <w:right w:w="15" w:type="dxa"/>
            </w:tcMar>
            <w:vAlign w:val="center"/>
            <w:hideMark/>
          </w:tcPr>
          <w:p w14:paraId="6505757D" w14:textId="77777777" w:rsidR="0036445C" w:rsidRPr="00EC3401" w:rsidRDefault="0036445C" w:rsidP="00EC3401">
            <w:pPr>
              <w:pStyle w:val="af8"/>
            </w:pPr>
            <w:r w:rsidRPr="00EC3401">
              <w:t>5.00</w:t>
            </w:r>
          </w:p>
        </w:tc>
        <w:tc>
          <w:tcPr>
            <w:tcW w:w="709" w:type="dxa"/>
            <w:shd w:val="clear" w:color="auto" w:fill="auto"/>
            <w:tcMar>
              <w:top w:w="15" w:type="dxa"/>
              <w:left w:w="15" w:type="dxa"/>
              <w:bottom w:w="0" w:type="dxa"/>
              <w:right w:w="15" w:type="dxa"/>
            </w:tcMar>
            <w:vAlign w:val="center"/>
            <w:hideMark/>
          </w:tcPr>
          <w:p w14:paraId="1D7920BE" w14:textId="77777777" w:rsidR="0036445C" w:rsidRPr="00EC3401" w:rsidRDefault="0036445C" w:rsidP="00EC3401">
            <w:pPr>
              <w:pStyle w:val="af8"/>
            </w:pPr>
            <w:r w:rsidRPr="00EC3401">
              <w:t>6.87</w:t>
            </w:r>
          </w:p>
        </w:tc>
        <w:tc>
          <w:tcPr>
            <w:tcW w:w="851" w:type="dxa"/>
            <w:shd w:val="clear" w:color="auto" w:fill="auto"/>
            <w:tcMar>
              <w:top w:w="15" w:type="dxa"/>
              <w:left w:w="15" w:type="dxa"/>
              <w:bottom w:w="0" w:type="dxa"/>
              <w:right w:w="15" w:type="dxa"/>
            </w:tcMar>
            <w:vAlign w:val="center"/>
            <w:hideMark/>
          </w:tcPr>
          <w:p w14:paraId="4AE9D4D1" w14:textId="77777777" w:rsidR="0036445C" w:rsidRPr="00EC3401" w:rsidRDefault="0036445C" w:rsidP="00EC3401">
            <w:pPr>
              <w:pStyle w:val="af8"/>
            </w:pPr>
            <w:r w:rsidRPr="00EC3401">
              <w:t>58.93</w:t>
            </w:r>
          </w:p>
        </w:tc>
      </w:tr>
      <w:tr w:rsidR="00EC3401" w:rsidRPr="00EC3401" w14:paraId="7BE9443E" w14:textId="77777777" w:rsidTr="007334D4">
        <w:trPr>
          <w:trHeight w:val="225"/>
          <w:jc w:val="center"/>
        </w:trPr>
        <w:tc>
          <w:tcPr>
            <w:tcW w:w="640" w:type="dxa"/>
            <w:shd w:val="clear" w:color="auto" w:fill="auto"/>
            <w:tcMar>
              <w:top w:w="15" w:type="dxa"/>
              <w:left w:w="15" w:type="dxa"/>
              <w:bottom w:w="0" w:type="dxa"/>
              <w:right w:w="15" w:type="dxa"/>
            </w:tcMar>
            <w:vAlign w:val="center"/>
            <w:hideMark/>
          </w:tcPr>
          <w:p w14:paraId="2768873D" w14:textId="77777777" w:rsidR="0036445C" w:rsidRPr="00EC3401" w:rsidRDefault="0036445C" w:rsidP="00EC3401">
            <w:pPr>
              <w:pStyle w:val="af8"/>
            </w:pPr>
            <w:r w:rsidRPr="00EC3401">
              <w:t>60_3</w:t>
            </w:r>
          </w:p>
        </w:tc>
        <w:tc>
          <w:tcPr>
            <w:tcW w:w="631" w:type="dxa"/>
            <w:shd w:val="clear" w:color="auto" w:fill="auto"/>
            <w:tcMar>
              <w:top w:w="15" w:type="dxa"/>
              <w:left w:w="15" w:type="dxa"/>
              <w:bottom w:w="0" w:type="dxa"/>
              <w:right w:w="15" w:type="dxa"/>
            </w:tcMar>
            <w:vAlign w:val="center"/>
            <w:hideMark/>
          </w:tcPr>
          <w:p w14:paraId="7019009B" w14:textId="77777777" w:rsidR="0036445C" w:rsidRPr="00EC3401" w:rsidRDefault="0036445C" w:rsidP="00EC3401">
            <w:pPr>
              <w:pStyle w:val="af8"/>
            </w:pPr>
            <w:r w:rsidRPr="00EC3401">
              <w:t>4.</w:t>
            </w:r>
            <w:r w:rsidR="00CF51E7">
              <w:t>64</w:t>
            </w:r>
          </w:p>
        </w:tc>
        <w:tc>
          <w:tcPr>
            <w:tcW w:w="679" w:type="dxa"/>
            <w:shd w:val="clear" w:color="auto" w:fill="auto"/>
            <w:tcMar>
              <w:top w:w="15" w:type="dxa"/>
              <w:left w:w="15" w:type="dxa"/>
              <w:bottom w:w="0" w:type="dxa"/>
              <w:right w:w="15" w:type="dxa"/>
            </w:tcMar>
            <w:vAlign w:val="center"/>
            <w:hideMark/>
          </w:tcPr>
          <w:p w14:paraId="0A392529" w14:textId="77777777" w:rsidR="0036445C" w:rsidRPr="00EC3401" w:rsidRDefault="0036445C" w:rsidP="00EC3401">
            <w:pPr>
              <w:pStyle w:val="af8"/>
            </w:pPr>
            <w:r w:rsidRPr="00EC3401">
              <w:t>5.00</w:t>
            </w:r>
          </w:p>
        </w:tc>
        <w:tc>
          <w:tcPr>
            <w:tcW w:w="739" w:type="dxa"/>
            <w:shd w:val="clear" w:color="auto" w:fill="auto"/>
            <w:tcMar>
              <w:top w:w="15" w:type="dxa"/>
              <w:left w:w="15" w:type="dxa"/>
              <w:bottom w:w="0" w:type="dxa"/>
              <w:right w:w="15" w:type="dxa"/>
            </w:tcMar>
            <w:vAlign w:val="center"/>
            <w:hideMark/>
          </w:tcPr>
          <w:p w14:paraId="4D534A45" w14:textId="77777777" w:rsidR="0036445C" w:rsidRPr="00EC3401" w:rsidRDefault="0036445C" w:rsidP="00EC3401">
            <w:pPr>
              <w:pStyle w:val="af8"/>
            </w:pPr>
            <w:r w:rsidRPr="00EC3401">
              <w:t>6.82</w:t>
            </w:r>
          </w:p>
        </w:tc>
        <w:tc>
          <w:tcPr>
            <w:tcW w:w="850" w:type="dxa"/>
            <w:shd w:val="clear" w:color="auto" w:fill="auto"/>
            <w:tcMar>
              <w:top w:w="15" w:type="dxa"/>
              <w:left w:w="15" w:type="dxa"/>
              <w:bottom w:w="0" w:type="dxa"/>
              <w:right w:w="15" w:type="dxa"/>
            </w:tcMar>
            <w:vAlign w:val="center"/>
            <w:hideMark/>
          </w:tcPr>
          <w:p w14:paraId="0F5511A3" w14:textId="77777777" w:rsidR="0036445C" w:rsidRPr="00EC3401" w:rsidRDefault="0036445C" w:rsidP="00EC3401">
            <w:pPr>
              <w:pStyle w:val="af8"/>
            </w:pPr>
            <w:r w:rsidRPr="00EC3401">
              <w:t>57.76</w:t>
            </w:r>
          </w:p>
        </w:tc>
        <w:tc>
          <w:tcPr>
            <w:tcW w:w="851" w:type="dxa"/>
            <w:shd w:val="clear" w:color="auto" w:fill="auto"/>
            <w:tcMar>
              <w:top w:w="15" w:type="dxa"/>
              <w:left w:w="15" w:type="dxa"/>
              <w:bottom w:w="0" w:type="dxa"/>
              <w:right w:w="15" w:type="dxa"/>
            </w:tcMar>
            <w:vAlign w:val="center"/>
            <w:hideMark/>
          </w:tcPr>
          <w:p w14:paraId="4D924227" w14:textId="77777777" w:rsidR="0036445C" w:rsidRPr="00EC3401" w:rsidRDefault="0036445C" w:rsidP="00EC3401">
            <w:pPr>
              <w:pStyle w:val="af8"/>
            </w:pPr>
            <w:r w:rsidRPr="00EC3401">
              <w:t>4.80</w:t>
            </w:r>
          </w:p>
        </w:tc>
        <w:tc>
          <w:tcPr>
            <w:tcW w:w="708" w:type="dxa"/>
            <w:shd w:val="clear" w:color="auto" w:fill="auto"/>
            <w:tcMar>
              <w:top w:w="15" w:type="dxa"/>
              <w:left w:w="15" w:type="dxa"/>
              <w:bottom w:w="0" w:type="dxa"/>
              <w:right w:w="15" w:type="dxa"/>
            </w:tcMar>
            <w:vAlign w:val="center"/>
            <w:hideMark/>
          </w:tcPr>
          <w:p w14:paraId="7F00A4E3" w14:textId="77777777" w:rsidR="0036445C" w:rsidRPr="00EC3401" w:rsidRDefault="0036445C" w:rsidP="00EC3401">
            <w:pPr>
              <w:pStyle w:val="af8"/>
            </w:pPr>
            <w:r w:rsidRPr="00EC3401">
              <w:t>5.20</w:t>
            </w:r>
          </w:p>
        </w:tc>
        <w:tc>
          <w:tcPr>
            <w:tcW w:w="709" w:type="dxa"/>
            <w:shd w:val="clear" w:color="auto" w:fill="auto"/>
            <w:tcMar>
              <w:top w:w="15" w:type="dxa"/>
              <w:left w:w="15" w:type="dxa"/>
              <w:bottom w:w="0" w:type="dxa"/>
              <w:right w:w="15" w:type="dxa"/>
            </w:tcMar>
            <w:vAlign w:val="center"/>
            <w:hideMark/>
          </w:tcPr>
          <w:p w14:paraId="56C286AF" w14:textId="77777777" w:rsidR="0036445C" w:rsidRPr="00EC3401" w:rsidRDefault="0036445C" w:rsidP="00EC3401">
            <w:pPr>
              <w:pStyle w:val="af8"/>
            </w:pPr>
            <w:r w:rsidRPr="00EC3401">
              <w:t>7.14</w:t>
            </w:r>
          </w:p>
        </w:tc>
        <w:tc>
          <w:tcPr>
            <w:tcW w:w="851" w:type="dxa"/>
            <w:shd w:val="clear" w:color="auto" w:fill="auto"/>
            <w:tcMar>
              <w:top w:w="15" w:type="dxa"/>
              <w:left w:w="15" w:type="dxa"/>
              <w:bottom w:w="0" w:type="dxa"/>
              <w:right w:w="15" w:type="dxa"/>
            </w:tcMar>
            <w:vAlign w:val="center"/>
            <w:hideMark/>
          </w:tcPr>
          <w:p w14:paraId="7FB5C8E7" w14:textId="77777777" w:rsidR="0036445C" w:rsidRPr="00EC3401" w:rsidRDefault="0036445C" w:rsidP="00EC3401">
            <w:pPr>
              <w:pStyle w:val="af8"/>
            </w:pPr>
            <w:r w:rsidRPr="00EC3401">
              <w:t>57.56</w:t>
            </w:r>
          </w:p>
        </w:tc>
      </w:tr>
      <w:tr w:rsidR="00EC3401" w:rsidRPr="00EC3401" w14:paraId="6D0CD91E" w14:textId="77777777" w:rsidTr="007334D4">
        <w:trPr>
          <w:trHeight w:val="225"/>
          <w:jc w:val="center"/>
        </w:trPr>
        <w:tc>
          <w:tcPr>
            <w:tcW w:w="640" w:type="dxa"/>
            <w:shd w:val="clear" w:color="auto" w:fill="auto"/>
            <w:tcMar>
              <w:top w:w="15" w:type="dxa"/>
              <w:left w:w="15" w:type="dxa"/>
              <w:bottom w:w="0" w:type="dxa"/>
              <w:right w:w="15" w:type="dxa"/>
            </w:tcMar>
            <w:vAlign w:val="center"/>
            <w:hideMark/>
          </w:tcPr>
          <w:p w14:paraId="3EEC0851" w14:textId="77777777" w:rsidR="0036445C" w:rsidRPr="00EC3401" w:rsidRDefault="0036445C" w:rsidP="00EC3401">
            <w:pPr>
              <w:pStyle w:val="af8"/>
            </w:pPr>
            <w:r w:rsidRPr="00EC3401">
              <w:t>60_4</w:t>
            </w:r>
          </w:p>
        </w:tc>
        <w:tc>
          <w:tcPr>
            <w:tcW w:w="631" w:type="dxa"/>
            <w:shd w:val="clear" w:color="auto" w:fill="auto"/>
            <w:tcMar>
              <w:top w:w="15" w:type="dxa"/>
              <w:left w:w="15" w:type="dxa"/>
              <w:bottom w:w="0" w:type="dxa"/>
              <w:right w:w="15" w:type="dxa"/>
            </w:tcMar>
            <w:vAlign w:val="center"/>
            <w:hideMark/>
          </w:tcPr>
          <w:p w14:paraId="0007E6C5" w14:textId="77777777" w:rsidR="0036445C" w:rsidRPr="00EC3401" w:rsidRDefault="0036445C" w:rsidP="00EC3401">
            <w:pPr>
              <w:pStyle w:val="af8"/>
            </w:pPr>
            <w:r w:rsidRPr="00EC3401">
              <w:t>4.70</w:t>
            </w:r>
          </w:p>
        </w:tc>
        <w:tc>
          <w:tcPr>
            <w:tcW w:w="679" w:type="dxa"/>
            <w:shd w:val="clear" w:color="auto" w:fill="auto"/>
            <w:tcMar>
              <w:top w:w="15" w:type="dxa"/>
              <w:left w:w="15" w:type="dxa"/>
              <w:bottom w:w="0" w:type="dxa"/>
              <w:right w:w="15" w:type="dxa"/>
            </w:tcMar>
            <w:vAlign w:val="center"/>
            <w:hideMark/>
          </w:tcPr>
          <w:p w14:paraId="4A2CB0CA" w14:textId="77777777" w:rsidR="0036445C" w:rsidRPr="00EC3401" w:rsidRDefault="0036445C" w:rsidP="00EC3401">
            <w:pPr>
              <w:pStyle w:val="af8"/>
            </w:pPr>
            <w:r w:rsidRPr="00EC3401">
              <w:t>5.10</w:t>
            </w:r>
          </w:p>
        </w:tc>
        <w:tc>
          <w:tcPr>
            <w:tcW w:w="739" w:type="dxa"/>
            <w:shd w:val="clear" w:color="auto" w:fill="auto"/>
            <w:tcMar>
              <w:top w:w="15" w:type="dxa"/>
              <w:left w:w="15" w:type="dxa"/>
              <w:bottom w:w="0" w:type="dxa"/>
              <w:right w:w="15" w:type="dxa"/>
            </w:tcMar>
            <w:vAlign w:val="center"/>
            <w:hideMark/>
          </w:tcPr>
          <w:p w14:paraId="2F870915" w14:textId="77777777" w:rsidR="0036445C" w:rsidRPr="00EC3401" w:rsidRDefault="0036445C" w:rsidP="00EC3401">
            <w:pPr>
              <w:pStyle w:val="af8"/>
            </w:pPr>
            <w:r w:rsidRPr="00EC3401">
              <w:t>6.90</w:t>
            </w:r>
          </w:p>
        </w:tc>
        <w:tc>
          <w:tcPr>
            <w:tcW w:w="850" w:type="dxa"/>
            <w:shd w:val="clear" w:color="auto" w:fill="auto"/>
            <w:tcMar>
              <w:top w:w="15" w:type="dxa"/>
              <w:left w:w="15" w:type="dxa"/>
              <w:bottom w:w="0" w:type="dxa"/>
              <w:right w:w="15" w:type="dxa"/>
            </w:tcMar>
            <w:vAlign w:val="center"/>
            <w:hideMark/>
          </w:tcPr>
          <w:p w14:paraId="6A74279E" w14:textId="77777777" w:rsidR="0036445C" w:rsidRPr="00EC3401" w:rsidRDefault="0036445C" w:rsidP="00EC3401">
            <w:pPr>
              <w:pStyle w:val="af8"/>
            </w:pPr>
            <w:r w:rsidRPr="00EC3401">
              <w:t>57.68</w:t>
            </w:r>
          </w:p>
        </w:tc>
        <w:tc>
          <w:tcPr>
            <w:tcW w:w="851" w:type="dxa"/>
            <w:shd w:val="clear" w:color="auto" w:fill="auto"/>
            <w:tcMar>
              <w:top w:w="15" w:type="dxa"/>
              <w:left w:w="15" w:type="dxa"/>
              <w:bottom w:w="0" w:type="dxa"/>
              <w:right w:w="15" w:type="dxa"/>
            </w:tcMar>
            <w:vAlign w:val="center"/>
            <w:hideMark/>
          </w:tcPr>
          <w:p w14:paraId="0520D30F" w14:textId="77777777" w:rsidR="0036445C" w:rsidRPr="00EC3401" w:rsidRDefault="0036445C" w:rsidP="00EC3401">
            <w:pPr>
              <w:pStyle w:val="af8"/>
            </w:pPr>
            <w:r w:rsidRPr="00EC3401">
              <w:t>4.90</w:t>
            </w:r>
          </w:p>
        </w:tc>
        <w:tc>
          <w:tcPr>
            <w:tcW w:w="708" w:type="dxa"/>
            <w:shd w:val="clear" w:color="auto" w:fill="auto"/>
            <w:tcMar>
              <w:top w:w="15" w:type="dxa"/>
              <w:left w:w="15" w:type="dxa"/>
              <w:bottom w:w="0" w:type="dxa"/>
              <w:right w:w="15" w:type="dxa"/>
            </w:tcMar>
            <w:vAlign w:val="center"/>
            <w:hideMark/>
          </w:tcPr>
          <w:p w14:paraId="574DA730" w14:textId="77777777" w:rsidR="0036445C" w:rsidRPr="00EC3401" w:rsidRDefault="0036445C" w:rsidP="00EC3401">
            <w:pPr>
              <w:pStyle w:val="af8"/>
            </w:pPr>
            <w:r w:rsidRPr="00EC3401">
              <w:t>5.10</w:t>
            </w:r>
          </w:p>
        </w:tc>
        <w:tc>
          <w:tcPr>
            <w:tcW w:w="709" w:type="dxa"/>
            <w:shd w:val="clear" w:color="auto" w:fill="auto"/>
            <w:tcMar>
              <w:top w:w="15" w:type="dxa"/>
              <w:left w:w="15" w:type="dxa"/>
              <w:bottom w:w="0" w:type="dxa"/>
              <w:right w:w="15" w:type="dxa"/>
            </w:tcMar>
            <w:vAlign w:val="center"/>
            <w:hideMark/>
          </w:tcPr>
          <w:p w14:paraId="5913B3E1" w14:textId="77777777" w:rsidR="0036445C" w:rsidRPr="00EC3401" w:rsidRDefault="0036445C" w:rsidP="00EC3401">
            <w:pPr>
              <w:pStyle w:val="af8"/>
            </w:pPr>
            <w:r w:rsidRPr="00EC3401">
              <w:t>6.87</w:t>
            </w:r>
          </w:p>
        </w:tc>
        <w:tc>
          <w:tcPr>
            <w:tcW w:w="851" w:type="dxa"/>
            <w:shd w:val="clear" w:color="auto" w:fill="auto"/>
            <w:tcMar>
              <w:top w:w="15" w:type="dxa"/>
              <w:left w:w="15" w:type="dxa"/>
              <w:bottom w:w="0" w:type="dxa"/>
              <w:right w:w="15" w:type="dxa"/>
            </w:tcMar>
            <w:vAlign w:val="center"/>
            <w:hideMark/>
          </w:tcPr>
          <w:p w14:paraId="63E8979A" w14:textId="77777777" w:rsidR="0036445C" w:rsidRPr="00EC3401" w:rsidRDefault="0036445C" w:rsidP="00EC3401">
            <w:pPr>
              <w:pStyle w:val="af8"/>
            </w:pPr>
            <w:r w:rsidRPr="00EC3401">
              <w:t>58.86</w:t>
            </w:r>
          </w:p>
        </w:tc>
      </w:tr>
      <w:tr w:rsidR="00EC3401" w:rsidRPr="00EC3401" w14:paraId="034207D6" w14:textId="77777777" w:rsidTr="007334D4">
        <w:trPr>
          <w:trHeight w:val="225"/>
          <w:jc w:val="center"/>
        </w:trPr>
        <w:tc>
          <w:tcPr>
            <w:tcW w:w="640" w:type="dxa"/>
            <w:shd w:val="clear" w:color="auto" w:fill="auto"/>
            <w:tcMar>
              <w:top w:w="15" w:type="dxa"/>
              <w:left w:w="15" w:type="dxa"/>
              <w:bottom w:w="0" w:type="dxa"/>
              <w:right w:w="15" w:type="dxa"/>
            </w:tcMar>
            <w:vAlign w:val="center"/>
            <w:hideMark/>
          </w:tcPr>
          <w:p w14:paraId="20F23C80" w14:textId="77777777" w:rsidR="0036445C" w:rsidRPr="00EC3401" w:rsidRDefault="0036445C" w:rsidP="00EC3401">
            <w:pPr>
              <w:pStyle w:val="af8"/>
            </w:pPr>
            <w:r w:rsidRPr="00EC3401">
              <w:t>60_5</w:t>
            </w:r>
          </w:p>
        </w:tc>
        <w:tc>
          <w:tcPr>
            <w:tcW w:w="631" w:type="dxa"/>
            <w:shd w:val="clear" w:color="auto" w:fill="auto"/>
            <w:tcMar>
              <w:top w:w="15" w:type="dxa"/>
              <w:left w:w="15" w:type="dxa"/>
              <w:bottom w:w="0" w:type="dxa"/>
              <w:right w:w="15" w:type="dxa"/>
            </w:tcMar>
            <w:vAlign w:val="center"/>
            <w:hideMark/>
          </w:tcPr>
          <w:p w14:paraId="0807C3DC" w14:textId="77777777" w:rsidR="0036445C" w:rsidRPr="00EC3401" w:rsidRDefault="0036445C" w:rsidP="00EC3401">
            <w:pPr>
              <w:pStyle w:val="af8"/>
            </w:pPr>
            <w:r w:rsidRPr="00EC3401">
              <w:t>5.00</w:t>
            </w:r>
          </w:p>
        </w:tc>
        <w:tc>
          <w:tcPr>
            <w:tcW w:w="679" w:type="dxa"/>
            <w:shd w:val="clear" w:color="auto" w:fill="auto"/>
            <w:tcMar>
              <w:top w:w="15" w:type="dxa"/>
              <w:left w:w="15" w:type="dxa"/>
              <w:bottom w:w="0" w:type="dxa"/>
              <w:right w:w="15" w:type="dxa"/>
            </w:tcMar>
            <w:vAlign w:val="center"/>
            <w:hideMark/>
          </w:tcPr>
          <w:p w14:paraId="2CF17BBB" w14:textId="77777777" w:rsidR="0036445C" w:rsidRPr="00EC3401" w:rsidRDefault="0036445C" w:rsidP="00EC3401">
            <w:pPr>
              <w:pStyle w:val="af8"/>
            </w:pPr>
            <w:r w:rsidRPr="00EC3401">
              <w:t>4.40</w:t>
            </w:r>
          </w:p>
        </w:tc>
        <w:tc>
          <w:tcPr>
            <w:tcW w:w="739" w:type="dxa"/>
            <w:shd w:val="clear" w:color="auto" w:fill="auto"/>
            <w:tcMar>
              <w:top w:w="15" w:type="dxa"/>
              <w:left w:w="15" w:type="dxa"/>
              <w:bottom w:w="0" w:type="dxa"/>
              <w:right w:w="15" w:type="dxa"/>
            </w:tcMar>
            <w:vAlign w:val="center"/>
            <w:hideMark/>
          </w:tcPr>
          <w:p w14:paraId="4724803D" w14:textId="77777777" w:rsidR="0036445C" w:rsidRPr="00EC3401" w:rsidRDefault="0036445C" w:rsidP="00EC3401">
            <w:pPr>
              <w:pStyle w:val="af8"/>
            </w:pPr>
            <w:r w:rsidRPr="00EC3401">
              <w:t>6.38</w:t>
            </w:r>
          </w:p>
        </w:tc>
        <w:tc>
          <w:tcPr>
            <w:tcW w:w="850" w:type="dxa"/>
            <w:shd w:val="clear" w:color="auto" w:fill="auto"/>
            <w:tcMar>
              <w:top w:w="15" w:type="dxa"/>
              <w:left w:w="15" w:type="dxa"/>
              <w:bottom w:w="0" w:type="dxa"/>
              <w:right w:w="15" w:type="dxa"/>
            </w:tcMar>
            <w:vAlign w:val="center"/>
            <w:hideMark/>
          </w:tcPr>
          <w:p w14:paraId="5E586CB0" w14:textId="77777777" w:rsidR="0036445C" w:rsidRPr="00EC3401" w:rsidRDefault="0036445C" w:rsidP="00EC3401">
            <w:pPr>
              <w:pStyle w:val="af8"/>
            </w:pPr>
            <w:r w:rsidRPr="00EC3401">
              <w:t>57.28</w:t>
            </w:r>
          </w:p>
        </w:tc>
        <w:tc>
          <w:tcPr>
            <w:tcW w:w="851" w:type="dxa"/>
            <w:shd w:val="clear" w:color="auto" w:fill="auto"/>
            <w:tcMar>
              <w:top w:w="15" w:type="dxa"/>
              <w:left w:w="15" w:type="dxa"/>
              <w:bottom w:w="0" w:type="dxa"/>
              <w:right w:w="15" w:type="dxa"/>
            </w:tcMar>
            <w:vAlign w:val="center"/>
            <w:hideMark/>
          </w:tcPr>
          <w:p w14:paraId="014E958D" w14:textId="77777777" w:rsidR="0036445C" w:rsidRPr="00EC3401" w:rsidRDefault="0036445C" w:rsidP="00EC3401">
            <w:pPr>
              <w:pStyle w:val="af8"/>
            </w:pPr>
            <w:r w:rsidRPr="00EC3401">
              <w:t>5.20</w:t>
            </w:r>
          </w:p>
        </w:tc>
        <w:tc>
          <w:tcPr>
            <w:tcW w:w="708" w:type="dxa"/>
            <w:shd w:val="clear" w:color="auto" w:fill="auto"/>
            <w:tcMar>
              <w:top w:w="15" w:type="dxa"/>
              <w:left w:w="15" w:type="dxa"/>
              <w:bottom w:w="0" w:type="dxa"/>
              <w:right w:w="15" w:type="dxa"/>
            </w:tcMar>
            <w:vAlign w:val="center"/>
            <w:hideMark/>
          </w:tcPr>
          <w:p w14:paraId="3ECBEE22" w14:textId="77777777" w:rsidR="0036445C" w:rsidRPr="00EC3401" w:rsidRDefault="0036445C" w:rsidP="00EC3401">
            <w:pPr>
              <w:pStyle w:val="af8"/>
            </w:pPr>
            <w:r w:rsidRPr="00EC3401">
              <w:t>5.00</w:t>
            </w:r>
          </w:p>
        </w:tc>
        <w:tc>
          <w:tcPr>
            <w:tcW w:w="709" w:type="dxa"/>
            <w:shd w:val="clear" w:color="auto" w:fill="auto"/>
            <w:tcMar>
              <w:top w:w="15" w:type="dxa"/>
              <w:left w:w="15" w:type="dxa"/>
              <w:bottom w:w="0" w:type="dxa"/>
              <w:right w:w="15" w:type="dxa"/>
            </w:tcMar>
            <w:vAlign w:val="center"/>
            <w:hideMark/>
          </w:tcPr>
          <w:p w14:paraId="307B52C3" w14:textId="77777777" w:rsidR="0036445C" w:rsidRPr="00EC3401" w:rsidRDefault="0036445C" w:rsidP="00EC3401">
            <w:pPr>
              <w:pStyle w:val="af8"/>
            </w:pPr>
            <w:r w:rsidRPr="00EC3401">
              <w:t>7.06</w:t>
            </w:r>
          </w:p>
        </w:tc>
        <w:tc>
          <w:tcPr>
            <w:tcW w:w="851" w:type="dxa"/>
            <w:shd w:val="clear" w:color="auto" w:fill="auto"/>
            <w:tcMar>
              <w:top w:w="15" w:type="dxa"/>
              <w:left w:w="15" w:type="dxa"/>
              <w:bottom w:w="0" w:type="dxa"/>
              <w:right w:w="15" w:type="dxa"/>
            </w:tcMar>
            <w:vAlign w:val="center"/>
            <w:hideMark/>
          </w:tcPr>
          <w:p w14:paraId="0622E1ED" w14:textId="77777777" w:rsidR="0036445C" w:rsidRPr="00EC3401" w:rsidRDefault="0036445C" w:rsidP="00EC3401">
            <w:pPr>
              <w:pStyle w:val="af8"/>
            </w:pPr>
            <w:r w:rsidRPr="00EC3401">
              <w:t>58.56</w:t>
            </w:r>
          </w:p>
        </w:tc>
      </w:tr>
      <w:tr w:rsidR="00EC3401" w:rsidRPr="00EC3401" w14:paraId="7878DE19" w14:textId="77777777" w:rsidTr="007334D4">
        <w:trPr>
          <w:trHeight w:val="225"/>
          <w:jc w:val="center"/>
        </w:trPr>
        <w:tc>
          <w:tcPr>
            <w:tcW w:w="640" w:type="dxa"/>
            <w:shd w:val="clear" w:color="auto" w:fill="auto"/>
            <w:tcMar>
              <w:top w:w="15" w:type="dxa"/>
              <w:left w:w="15" w:type="dxa"/>
              <w:bottom w:w="0" w:type="dxa"/>
              <w:right w:w="15" w:type="dxa"/>
            </w:tcMar>
            <w:vAlign w:val="center"/>
            <w:hideMark/>
          </w:tcPr>
          <w:p w14:paraId="17333BD7" w14:textId="77777777" w:rsidR="0036445C" w:rsidRPr="00EC3401" w:rsidRDefault="0036445C" w:rsidP="00EC3401">
            <w:pPr>
              <w:pStyle w:val="af8"/>
            </w:pPr>
            <w:r w:rsidRPr="00EC3401">
              <w:t>60_6</w:t>
            </w:r>
          </w:p>
        </w:tc>
        <w:tc>
          <w:tcPr>
            <w:tcW w:w="631" w:type="dxa"/>
            <w:shd w:val="clear" w:color="auto" w:fill="auto"/>
            <w:tcMar>
              <w:top w:w="15" w:type="dxa"/>
              <w:left w:w="15" w:type="dxa"/>
              <w:bottom w:w="0" w:type="dxa"/>
              <w:right w:w="15" w:type="dxa"/>
            </w:tcMar>
            <w:vAlign w:val="center"/>
            <w:hideMark/>
          </w:tcPr>
          <w:p w14:paraId="238B6932" w14:textId="77777777" w:rsidR="0036445C" w:rsidRPr="00EC3401" w:rsidRDefault="0036445C" w:rsidP="00EC3401">
            <w:pPr>
              <w:pStyle w:val="af8"/>
            </w:pPr>
            <w:r w:rsidRPr="00EC3401">
              <w:t>4.80</w:t>
            </w:r>
          </w:p>
        </w:tc>
        <w:tc>
          <w:tcPr>
            <w:tcW w:w="679" w:type="dxa"/>
            <w:shd w:val="clear" w:color="auto" w:fill="auto"/>
            <w:tcMar>
              <w:top w:w="15" w:type="dxa"/>
              <w:left w:w="15" w:type="dxa"/>
              <w:bottom w:w="0" w:type="dxa"/>
              <w:right w:w="15" w:type="dxa"/>
            </w:tcMar>
            <w:vAlign w:val="center"/>
            <w:hideMark/>
          </w:tcPr>
          <w:p w14:paraId="364F7596" w14:textId="77777777" w:rsidR="0036445C" w:rsidRPr="00EC3401" w:rsidRDefault="0036445C" w:rsidP="00EC3401">
            <w:pPr>
              <w:pStyle w:val="af8"/>
            </w:pPr>
            <w:r w:rsidRPr="00EC3401">
              <w:t>5.00</w:t>
            </w:r>
          </w:p>
        </w:tc>
        <w:tc>
          <w:tcPr>
            <w:tcW w:w="739" w:type="dxa"/>
            <w:shd w:val="clear" w:color="auto" w:fill="auto"/>
            <w:tcMar>
              <w:top w:w="15" w:type="dxa"/>
              <w:left w:w="15" w:type="dxa"/>
              <w:bottom w:w="0" w:type="dxa"/>
              <w:right w:w="15" w:type="dxa"/>
            </w:tcMar>
            <w:vAlign w:val="center"/>
            <w:hideMark/>
          </w:tcPr>
          <w:p w14:paraId="215ECDD7" w14:textId="77777777" w:rsidR="0036445C" w:rsidRPr="00EC3401" w:rsidRDefault="0036445C" w:rsidP="00EC3401">
            <w:pPr>
              <w:pStyle w:val="af8"/>
            </w:pPr>
            <w:r w:rsidRPr="00EC3401">
              <w:t>6.83</w:t>
            </w:r>
          </w:p>
        </w:tc>
        <w:tc>
          <w:tcPr>
            <w:tcW w:w="850" w:type="dxa"/>
            <w:shd w:val="clear" w:color="auto" w:fill="auto"/>
            <w:tcMar>
              <w:top w:w="15" w:type="dxa"/>
              <w:left w:w="15" w:type="dxa"/>
              <w:bottom w:w="0" w:type="dxa"/>
              <w:right w:w="15" w:type="dxa"/>
            </w:tcMar>
            <w:vAlign w:val="center"/>
            <w:hideMark/>
          </w:tcPr>
          <w:p w14:paraId="4D0B7C7C" w14:textId="77777777" w:rsidR="0036445C" w:rsidRPr="00EC3401" w:rsidRDefault="0036445C" w:rsidP="00EC3401">
            <w:pPr>
              <w:pStyle w:val="af8"/>
            </w:pPr>
            <w:r w:rsidRPr="00EC3401">
              <w:t>57.47</w:t>
            </w:r>
          </w:p>
        </w:tc>
        <w:tc>
          <w:tcPr>
            <w:tcW w:w="851" w:type="dxa"/>
            <w:shd w:val="clear" w:color="auto" w:fill="auto"/>
            <w:tcMar>
              <w:top w:w="15" w:type="dxa"/>
              <w:left w:w="15" w:type="dxa"/>
              <w:bottom w:w="0" w:type="dxa"/>
              <w:right w:w="15" w:type="dxa"/>
            </w:tcMar>
            <w:vAlign w:val="center"/>
            <w:hideMark/>
          </w:tcPr>
          <w:p w14:paraId="4CB3708C" w14:textId="77777777" w:rsidR="0036445C" w:rsidRPr="00EC3401" w:rsidRDefault="0036445C" w:rsidP="00EC3401">
            <w:pPr>
              <w:pStyle w:val="af8"/>
            </w:pPr>
            <w:r w:rsidRPr="00EC3401">
              <w:t>5.00</w:t>
            </w:r>
          </w:p>
        </w:tc>
        <w:tc>
          <w:tcPr>
            <w:tcW w:w="708" w:type="dxa"/>
            <w:shd w:val="clear" w:color="auto" w:fill="auto"/>
            <w:tcMar>
              <w:top w:w="15" w:type="dxa"/>
              <w:left w:w="15" w:type="dxa"/>
              <w:bottom w:w="0" w:type="dxa"/>
              <w:right w:w="15" w:type="dxa"/>
            </w:tcMar>
            <w:vAlign w:val="center"/>
            <w:hideMark/>
          </w:tcPr>
          <w:p w14:paraId="1AF179FC" w14:textId="77777777" w:rsidR="0036445C" w:rsidRPr="00EC3401" w:rsidRDefault="0036445C" w:rsidP="00EC3401">
            <w:pPr>
              <w:pStyle w:val="af8"/>
            </w:pPr>
            <w:r w:rsidRPr="00EC3401">
              <w:t>4.95</w:t>
            </w:r>
          </w:p>
        </w:tc>
        <w:tc>
          <w:tcPr>
            <w:tcW w:w="709" w:type="dxa"/>
            <w:shd w:val="clear" w:color="auto" w:fill="auto"/>
            <w:tcMar>
              <w:top w:w="15" w:type="dxa"/>
              <w:left w:w="15" w:type="dxa"/>
              <w:bottom w:w="0" w:type="dxa"/>
              <w:right w:w="15" w:type="dxa"/>
            </w:tcMar>
            <w:vAlign w:val="center"/>
            <w:hideMark/>
          </w:tcPr>
          <w:p w14:paraId="3CE18B31" w14:textId="77777777" w:rsidR="0036445C" w:rsidRPr="00EC3401" w:rsidRDefault="0036445C" w:rsidP="00EC3401">
            <w:pPr>
              <w:pStyle w:val="af8"/>
            </w:pPr>
            <w:r w:rsidRPr="00EC3401">
              <w:t>6.89</w:t>
            </w:r>
          </w:p>
        </w:tc>
        <w:tc>
          <w:tcPr>
            <w:tcW w:w="851" w:type="dxa"/>
            <w:shd w:val="clear" w:color="auto" w:fill="auto"/>
            <w:tcMar>
              <w:top w:w="15" w:type="dxa"/>
              <w:left w:w="15" w:type="dxa"/>
              <w:bottom w:w="0" w:type="dxa"/>
              <w:right w:w="15" w:type="dxa"/>
            </w:tcMar>
            <w:vAlign w:val="center"/>
            <w:hideMark/>
          </w:tcPr>
          <w:p w14:paraId="33A5BE0E" w14:textId="77777777" w:rsidR="0036445C" w:rsidRPr="00EC3401" w:rsidRDefault="0036445C" w:rsidP="00EC3401">
            <w:pPr>
              <w:pStyle w:val="af8"/>
            </w:pPr>
            <w:r w:rsidRPr="00EC3401">
              <w:t>58.88</w:t>
            </w:r>
          </w:p>
        </w:tc>
      </w:tr>
      <w:tr w:rsidR="00EC3401" w:rsidRPr="00EC3401" w14:paraId="0073E2D9" w14:textId="77777777" w:rsidTr="007334D4">
        <w:trPr>
          <w:trHeight w:val="225"/>
          <w:jc w:val="center"/>
        </w:trPr>
        <w:tc>
          <w:tcPr>
            <w:tcW w:w="640" w:type="dxa"/>
            <w:shd w:val="clear" w:color="auto" w:fill="auto"/>
            <w:tcMar>
              <w:top w:w="15" w:type="dxa"/>
              <w:left w:w="15" w:type="dxa"/>
              <w:bottom w:w="0" w:type="dxa"/>
              <w:right w:w="15" w:type="dxa"/>
            </w:tcMar>
            <w:vAlign w:val="center"/>
            <w:hideMark/>
          </w:tcPr>
          <w:p w14:paraId="4FED5C11" w14:textId="77777777" w:rsidR="0036445C" w:rsidRPr="00EC3401" w:rsidRDefault="0036445C" w:rsidP="00EC3401">
            <w:pPr>
              <w:pStyle w:val="af8"/>
            </w:pPr>
            <w:r w:rsidRPr="00EC3401">
              <w:t>75_1</w:t>
            </w:r>
          </w:p>
        </w:tc>
        <w:tc>
          <w:tcPr>
            <w:tcW w:w="631" w:type="dxa"/>
            <w:shd w:val="clear" w:color="auto" w:fill="auto"/>
            <w:tcMar>
              <w:top w:w="15" w:type="dxa"/>
              <w:left w:w="15" w:type="dxa"/>
              <w:bottom w:w="0" w:type="dxa"/>
              <w:right w:w="15" w:type="dxa"/>
            </w:tcMar>
            <w:vAlign w:val="center"/>
            <w:hideMark/>
          </w:tcPr>
          <w:p w14:paraId="5FF1E319" w14:textId="77777777" w:rsidR="0036445C" w:rsidRPr="00EC3401" w:rsidRDefault="0036445C" w:rsidP="00EC3401">
            <w:pPr>
              <w:pStyle w:val="af8"/>
            </w:pPr>
            <w:r w:rsidRPr="00EC3401">
              <w:t>4.50</w:t>
            </w:r>
          </w:p>
        </w:tc>
        <w:tc>
          <w:tcPr>
            <w:tcW w:w="679" w:type="dxa"/>
            <w:shd w:val="clear" w:color="auto" w:fill="auto"/>
            <w:tcMar>
              <w:top w:w="15" w:type="dxa"/>
              <w:left w:w="15" w:type="dxa"/>
              <w:bottom w:w="0" w:type="dxa"/>
              <w:right w:w="15" w:type="dxa"/>
            </w:tcMar>
            <w:vAlign w:val="center"/>
            <w:hideMark/>
          </w:tcPr>
          <w:p w14:paraId="5DA217A3" w14:textId="77777777" w:rsidR="0036445C" w:rsidRPr="00EC3401" w:rsidRDefault="0036445C" w:rsidP="00EC3401">
            <w:pPr>
              <w:pStyle w:val="af8"/>
            </w:pPr>
            <w:r w:rsidRPr="00EC3401">
              <w:t>5.00</w:t>
            </w:r>
          </w:p>
        </w:tc>
        <w:tc>
          <w:tcPr>
            <w:tcW w:w="739" w:type="dxa"/>
            <w:shd w:val="clear" w:color="auto" w:fill="auto"/>
            <w:tcMar>
              <w:top w:w="15" w:type="dxa"/>
              <w:left w:w="15" w:type="dxa"/>
              <w:bottom w:w="0" w:type="dxa"/>
              <w:right w:w="15" w:type="dxa"/>
            </w:tcMar>
            <w:vAlign w:val="center"/>
            <w:hideMark/>
          </w:tcPr>
          <w:p w14:paraId="2E71B516" w14:textId="77777777" w:rsidR="0036445C" w:rsidRPr="00EC3401" w:rsidRDefault="0036445C" w:rsidP="00EC3401">
            <w:pPr>
              <w:pStyle w:val="af8"/>
            </w:pPr>
            <w:r w:rsidRPr="00EC3401">
              <w:t>6.50</w:t>
            </w:r>
          </w:p>
        </w:tc>
        <w:tc>
          <w:tcPr>
            <w:tcW w:w="850" w:type="dxa"/>
            <w:shd w:val="clear" w:color="auto" w:fill="auto"/>
            <w:tcMar>
              <w:top w:w="15" w:type="dxa"/>
              <w:left w:w="15" w:type="dxa"/>
              <w:bottom w:w="0" w:type="dxa"/>
              <w:right w:w="15" w:type="dxa"/>
            </w:tcMar>
            <w:vAlign w:val="center"/>
            <w:hideMark/>
          </w:tcPr>
          <w:p w14:paraId="5B3CE3E8" w14:textId="77777777" w:rsidR="0036445C" w:rsidRPr="00EC3401" w:rsidRDefault="0036445C" w:rsidP="00EC3401">
            <w:pPr>
              <w:pStyle w:val="af8"/>
            </w:pPr>
            <w:r w:rsidRPr="00EC3401">
              <w:t>52.23</w:t>
            </w:r>
          </w:p>
        </w:tc>
        <w:tc>
          <w:tcPr>
            <w:tcW w:w="851" w:type="dxa"/>
            <w:shd w:val="clear" w:color="auto" w:fill="auto"/>
            <w:tcMar>
              <w:top w:w="15" w:type="dxa"/>
              <w:left w:w="15" w:type="dxa"/>
              <w:bottom w:w="0" w:type="dxa"/>
              <w:right w:w="15" w:type="dxa"/>
            </w:tcMar>
            <w:vAlign w:val="center"/>
            <w:hideMark/>
          </w:tcPr>
          <w:p w14:paraId="4A003018" w14:textId="77777777" w:rsidR="0036445C" w:rsidRPr="00EC3401" w:rsidRDefault="0036445C" w:rsidP="00EC3401">
            <w:pPr>
              <w:pStyle w:val="af8"/>
            </w:pPr>
            <w:r w:rsidRPr="00EC3401">
              <w:t>4.92</w:t>
            </w:r>
          </w:p>
        </w:tc>
        <w:tc>
          <w:tcPr>
            <w:tcW w:w="708" w:type="dxa"/>
            <w:shd w:val="clear" w:color="auto" w:fill="auto"/>
            <w:tcMar>
              <w:top w:w="15" w:type="dxa"/>
              <w:left w:w="15" w:type="dxa"/>
              <w:bottom w:w="0" w:type="dxa"/>
              <w:right w:w="15" w:type="dxa"/>
            </w:tcMar>
            <w:vAlign w:val="center"/>
            <w:hideMark/>
          </w:tcPr>
          <w:p w14:paraId="0441E961" w14:textId="77777777" w:rsidR="0036445C" w:rsidRPr="00EC3401" w:rsidRDefault="0036445C" w:rsidP="00EC3401">
            <w:pPr>
              <w:pStyle w:val="af8"/>
            </w:pPr>
            <w:r w:rsidRPr="00EC3401">
              <w:t>4.64</w:t>
            </w:r>
          </w:p>
        </w:tc>
        <w:tc>
          <w:tcPr>
            <w:tcW w:w="709" w:type="dxa"/>
            <w:shd w:val="clear" w:color="auto" w:fill="auto"/>
            <w:tcMar>
              <w:top w:w="15" w:type="dxa"/>
              <w:left w:w="15" w:type="dxa"/>
              <w:bottom w:w="0" w:type="dxa"/>
              <w:right w:w="15" w:type="dxa"/>
            </w:tcMar>
            <w:vAlign w:val="center"/>
            <w:hideMark/>
          </w:tcPr>
          <w:p w14:paraId="6FA2EDDA" w14:textId="77777777" w:rsidR="0036445C" w:rsidRPr="00EC3401" w:rsidRDefault="0036445C" w:rsidP="00EC3401">
            <w:pPr>
              <w:pStyle w:val="af8"/>
            </w:pPr>
            <w:r w:rsidRPr="00EC3401">
              <w:t>6.68</w:t>
            </w:r>
          </w:p>
        </w:tc>
        <w:tc>
          <w:tcPr>
            <w:tcW w:w="851" w:type="dxa"/>
            <w:shd w:val="clear" w:color="auto" w:fill="auto"/>
            <w:tcMar>
              <w:top w:w="15" w:type="dxa"/>
              <w:left w:w="15" w:type="dxa"/>
              <w:bottom w:w="0" w:type="dxa"/>
              <w:right w:w="15" w:type="dxa"/>
            </w:tcMar>
            <w:vAlign w:val="center"/>
            <w:hideMark/>
          </w:tcPr>
          <w:p w14:paraId="588BA633" w14:textId="77777777" w:rsidR="0036445C" w:rsidRPr="00EC3401" w:rsidRDefault="0036445C" w:rsidP="00EC3401">
            <w:pPr>
              <w:pStyle w:val="af8"/>
            </w:pPr>
            <w:r w:rsidRPr="00EC3401">
              <w:t>51.38</w:t>
            </w:r>
          </w:p>
        </w:tc>
      </w:tr>
      <w:tr w:rsidR="00EC3401" w:rsidRPr="00EC3401" w14:paraId="63995850" w14:textId="77777777" w:rsidTr="007334D4">
        <w:trPr>
          <w:trHeight w:val="225"/>
          <w:jc w:val="center"/>
        </w:trPr>
        <w:tc>
          <w:tcPr>
            <w:tcW w:w="640" w:type="dxa"/>
            <w:shd w:val="clear" w:color="auto" w:fill="auto"/>
            <w:tcMar>
              <w:top w:w="15" w:type="dxa"/>
              <w:left w:w="15" w:type="dxa"/>
              <w:bottom w:w="0" w:type="dxa"/>
              <w:right w:w="15" w:type="dxa"/>
            </w:tcMar>
            <w:vAlign w:val="center"/>
            <w:hideMark/>
          </w:tcPr>
          <w:p w14:paraId="78D25D05" w14:textId="77777777" w:rsidR="0036445C" w:rsidRPr="00EC3401" w:rsidRDefault="0036445C" w:rsidP="00EC3401">
            <w:pPr>
              <w:pStyle w:val="af8"/>
            </w:pPr>
            <w:r w:rsidRPr="00EC3401">
              <w:t>75_2</w:t>
            </w:r>
          </w:p>
        </w:tc>
        <w:tc>
          <w:tcPr>
            <w:tcW w:w="631" w:type="dxa"/>
            <w:shd w:val="clear" w:color="auto" w:fill="auto"/>
            <w:tcMar>
              <w:top w:w="15" w:type="dxa"/>
              <w:left w:w="15" w:type="dxa"/>
              <w:bottom w:w="0" w:type="dxa"/>
              <w:right w:w="15" w:type="dxa"/>
            </w:tcMar>
            <w:vAlign w:val="center"/>
            <w:hideMark/>
          </w:tcPr>
          <w:p w14:paraId="39477FE1" w14:textId="77777777" w:rsidR="0036445C" w:rsidRPr="00EC3401" w:rsidRDefault="0036445C" w:rsidP="00EC3401">
            <w:pPr>
              <w:pStyle w:val="af8"/>
            </w:pPr>
            <w:r w:rsidRPr="00EC3401">
              <w:t>4.82</w:t>
            </w:r>
          </w:p>
        </w:tc>
        <w:tc>
          <w:tcPr>
            <w:tcW w:w="679" w:type="dxa"/>
            <w:shd w:val="clear" w:color="auto" w:fill="auto"/>
            <w:tcMar>
              <w:top w:w="15" w:type="dxa"/>
              <w:left w:w="15" w:type="dxa"/>
              <w:bottom w:w="0" w:type="dxa"/>
              <w:right w:w="15" w:type="dxa"/>
            </w:tcMar>
            <w:vAlign w:val="center"/>
            <w:hideMark/>
          </w:tcPr>
          <w:p w14:paraId="0701B1E2" w14:textId="77777777" w:rsidR="0036445C" w:rsidRPr="00EC3401" w:rsidRDefault="0036445C" w:rsidP="00EC3401">
            <w:pPr>
              <w:pStyle w:val="af8"/>
            </w:pPr>
            <w:r w:rsidRPr="00EC3401">
              <w:t>4.50</w:t>
            </w:r>
          </w:p>
        </w:tc>
        <w:tc>
          <w:tcPr>
            <w:tcW w:w="739" w:type="dxa"/>
            <w:shd w:val="clear" w:color="auto" w:fill="auto"/>
            <w:tcMar>
              <w:top w:w="15" w:type="dxa"/>
              <w:left w:w="15" w:type="dxa"/>
              <w:bottom w:w="0" w:type="dxa"/>
              <w:right w:w="15" w:type="dxa"/>
            </w:tcMar>
            <w:vAlign w:val="center"/>
            <w:hideMark/>
          </w:tcPr>
          <w:p w14:paraId="6711E817" w14:textId="77777777" w:rsidR="0036445C" w:rsidRPr="00EC3401" w:rsidRDefault="0036445C" w:rsidP="00EC3401">
            <w:pPr>
              <w:pStyle w:val="af8"/>
            </w:pPr>
            <w:r w:rsidRPr="00EC3401">
              <w:t>6.69</w:t>
            </w:r>
          </w:p>
        </w:tc>
        <w:tc>
          <w:tcPr>
            <w:tcW w:w="850" w:type="dxa"/>
            <w:shd w:val="clear" w:color="auto" w:fill="auto"/>
            <w:tcMar>
              <w:top w:w="15" w:type="dxa"/>
              <w:left w:w="15" w:type="dxa"/>
              <w:bottom w:w="0" w:type="dxa"/>
              <w:right w:w="15" w:type="dxa"/>
            </w:tcMar>
            <w:vAlign w:val="center"/>
            <w:hideMark/>
          </w:tcPr>
          <w:p w14:paraId="3501B504" w14:textId="77777777" w:rsidR="0036445C" w:rsidRPr="00EC3401" w:rsidRDefault="0036445C" w:rsidP="00EC3401">
            <w:pPr>
              <w:pStyle w:val="af8"/>
            </w:pPr>
            <w:r w:rsidRPr="00EC3401">
              <w:t>51.89</w:t>
            </w:r>
          </w:p>
        </w:tc>
        <w:tc>
          <w:tcPr>
            <w:tcW w:w="851" w:type="dxa"/>
            <w:shd w:val="clear" w:color="auto" w:fill="auto"/>
            <w:tcMar>
              <w:top w:w="15" w:type="dxa"/>
              <w:left w:w="15" w:type="dxa"/>
              <w:bottom w:w="0" w:type="dxa"/>
              <w:right w:w="15" w:type="dxa"/>
            </w:tcMar>
            <w:vAlign w:val="center"/>
            <w:hideMark/>
          </w:tcPr>
          <w:p w14:paraId="1D8A1B32" w14:textId="77777777" w:rsidR="0036445C" w:rsidRPr="00EC3401" w:rsidRDefault="0036445C" w:rsidP="00EC3401">
            <w:pPr>
              <w:pStyle w:val="af8"/>
            </w:pPr>
            <w:r w:rsidRPr="00EC3401">
              <w:t>5.46</w:t>
            </w:r>
          </w:p>
        </w:tc>
        <w:tc>
          <w:tcPr>
            <w:tcW w:w="708" w:type="dxa"/>
            <w:shd w:val="clear" w:color="auto" w:fill="auto"/>
            <w:tcMar>
              <w:top w:w="15" w:type="dxa"/>
              <w:left w:w="15" w:type="dxa"/>
              <w:bottom w:w="0" w:type="dxa"/>
              <w:right w:w="15" w:type="dxa"/>
            </w:tcMar>
            <w:vAlign w:val="center"/>
            <w:hideMark/>
          </w:tcPr>
          <w:p w14:paraId="5641FE3E" w14:textId="77777777" w:rsidR="0036445C" w:rsidRPr="00EC3401" w:rsidRDefault="0036445C" w:rsidP="00EC3401">
            <w:pPr>
              <w:pStyle w:val="af8"/>
            </w:pPr>
            <w:r w:rsidRPr="00EC3401">
              <w:t>4.32</w:t>
            </w:r>
          </w:p>
        </w:tc>
        <w:tc>
          <w:tcPr>
            <w:tcW w:w="709" w:type="dxa"/>
            <w:shd w:val="clear" w:color="auto" w:fill="auto"/>
            <w:tcMar>
              <w:top w:w="15" w:type="dxa"/>
              <w:left w:w="15" w:type="dxa"/>
              <w:bottom w:w="0" w:type="dxa"/>
              <w:right w:w="15" w:type="dxa"/>
            </w:tcMar>
            <w:vAlign w:val="center"/>
            <w:hideMark/>
          </w:tcPr>
          <w:p w14:paraId="3CC36964" w14:textId="77777777" w:rsidR="0036445C" w:rsidRPr="00EC3401" w:rsidRDefault="0036445C" w:rsidP="00EC3401">
            <w:pPr>
              <w:pStyle w:val="af8"/>
            </w:pPr>
            <w:r w:rsidRPr="00EC3401">
              <w:t>6.62</w:t>
            </w:r>
          </w:p>
        </w:tc>
        <w:tc>
          <w:tcPr>
            <w:tcW w:w="851" w:type="dxa"/>
            <w:shd w:val="clear" w:color="auto" w:fill="auto"/>
            <w:tcMar>
              <w:top w:w="15" w:type="dxa"/>
              <w:left w:w="15" w:type="dxa"/>
              <w:bottom w:w="0" w:type="dxa"/>
              <w:right w:w="15" w:type="dxa"/>
            </w:tcMar>
            <w:vAlign w:val="center"/>
            <w:hideMark/>
          </w:tcPr>
          <w:p w14:paraId="2FAEE524" w14:textId="77777777" w:rsidR="0036445C" w:rsidRPr="00EC3401" w:rsidRDefault="0036445C" w:rsidP="00EC3401">
            <w:pPr>
              <w:pStyle w:val="af8"/>
            </w:pPr>
            <w:r w:rsidRPr="00EC3401">
              <w:t>52.75</w:t>
            </w:r>
          </w:p>
        </w:tc>
      </w:tr>
      <w:tr w:rsidR="00EC3401" w:rsidRPr="00EC3401" w14:paraId="16C895A9" w14:textId="77777777" w:rsidTr="007334D4">
        <w:trPr>
          <w:trHeight w:val="225"/>
          <w:jc w:val="center"/>
        </w:trPr>
        <w:tc>
          <w:tcPr>
            <w:tcW w:w="640" w:type="dxa"/>
            <w:shd w:val="clear" w:color="auto" w:fill="auto"/>
            <w:tcMar>
              <w:top w:w="15" w:type="dxa"/>
              <w:left w:w="15" w:type="dxa"/>
              <w:bottom w:w="0" w:type="dxa"/>
              <w:right w:w="15" w:type="dxa"/>
            </w:tcMar>
            <w:vAlign w:val="center"/>
            <w:hideMark/>
          </w:tcPr>
          <w:p w14:paraId="0CDDE4C9" w14:textId="77777777" w:rsidR="0036445C" w:rsidRPr="00EC3401" w:rsidRDefault="0036445C" w:rsidP="00EC3401">
            <w:pPr>
              <w:pStyle w:val="af8"/>
            </w:pPr>
            <w:r w:rsidRPr="00EC3401">
              <w:t>75_3</w:t>
            </w:r>
          </w:p>
        </w:tc>
        <w:tc>
          <w:tcPr>
            <w:tcW w:w="631" w:type="dxa"/>
            <w:shd w:val="clear" w:color="auto" w:fill="auto"/>
            <w:tcMar>
              <w:top w:w="15" w:type="dxa"/>
              <w:left w:w="15" w:type="dxa"/>
              <w:bottom w:w="0" w:type="dxa"/>
              <w:right w:w="15" w:type="dxa"/>
            </w:tcMar>
            <w:vAlign w:val="center"/>
            <w:hideMark/>
          </w:tcPr>
          <w:p w14:paraId="379E9FD4" w14:textId="77777777" w:rsidR="0036445C" w:rsidRPr="00EC3401" w:rsidRDefault="0036445C" w:rsidP="00EC3401">
            <w:pPr>
              <w:pStyle w:val="af8"/>
            </w:pPr>
            <w:r w:rsidRPr="00EC3401">
              <w:t>4.62</w:t>
            </w:r>
          </w:p>
        </w:tc>
        <w:tc>
          <w:tcPr>
            <w:tcW w:w="679" w:type="dxa"/>
            <w:shd w:val="clear" w:color="auto" w:fill="auto"/>
            <w:tcMar>
              <w:top w:w="15" w:type="dxa"/>
              <w:left w:w="15" w:type="dxa"/>
              <w:bottom w:w="0" w:type="dxa"/>
              <w:right w:w="15" w:type="dxa"/>
            </w:tcMar>
            <w:vAlign w:val="center"/>
            <w:hideMark/>
          </w:tcPr>
          <w:p w14:paraId="5B665351" w14:textId="77777777" w:rsidR="0036445C" w:rsidRPr="00EC3401" w:rsidRDefault="0036445C" w:rsidP="00EC3401">
            <w:pPr>
              <w:pStyle w:val="af8"/>
            </w:pPr>
            <w:r w:rsidRPr="00EC3401">
              <w:t>4.60</w:t>
            </w:r>
          </w:p>
        </w:tc>
        <w:tc>
          <w:tcPr>
            <w:tcW w:w="739" w:type="dxa"/>
            <w:shd w:val="clear" w:color="auto" w:fill="auto"/>
            <w:tcMar>
              <w:top w:w="15" w:type="dxa"/>
              <w:left w:w="15" w:type="dxa"/>
              <w:bottom w:w="0" w:type="dxa"/>
              <w:right w:w="15" w:type="dxa"/>
            </w:tcMar>
            <w:vAlign w:val="center"/>
            <w:hideMark/>
          </w:tcPr>
          <w:p w14:paraId="7F973951" w14:textId="77777777" w:rsidR="0036445C" w:rsidRPr="00EC3401" w:rsidRDefault="0036445C" w:rsidP="00EC3401">
            <w:pPr>
              <w:pStyle w:val="af8"/>
            </w:pPr>
            <w:r w:rsidRPr="00EC3401">
              <w:t>6.46</w:t>
            </w:r>
          </w:p>
        </w:tc>
        <w:tc>
          <w:tcPr>
            <w:tcW w:w="850" w:type="dxa"/>
            <w:shd w:val="clear" w:color="auto" w:fill="auto"/>
            <w:tcMar>
              <w:top w:w="15" w:type="dxa"/>
              <w:left w:w="15" w:type="dxa"/>
              <w:bottom w:w="0" w:type="dxa"/>
              <w:right w:w="15" w:type="dxa"/>
            </w:tcMar>
            <w:vAlign w:val="center"/>
            <w:hideMark/>
          </w:tcPr>
          <w:p w14:paraId="677ED208" w14:textId="77777777" w:rsidR="0036445C" w:rsidRPr="00EC3401" w:rsidRDefault="0036445C" w:rsidP="00EC3401">
            <w:pPr>
              <w:pStyle w:val="af8"/>
            </w:pPr>
            <w:r w:rsidRPr="00EC3401">
              <w:t>51.68</w:t>
            </w:r>
          </w:p>
        </w:tc>
        <w:tc>
          <w:tcPr>
            <w:tcW w:w="851" w:type="dxa"/>
            <w:shd w:val="clear" w:color="auto" w:fill="auto"/>
            <w:tcMar>
              <w:top w:w="15" w:type="dxa"/>
              <w:left w:w="15" w:type="dxa"/>
              <w:bottom w:w="0" w:type="dxa"/>
              <w:right w:w="15" w:type="dxa"/>
            </w:tcMar>
            <w:vAlign w:val="center"/>
            <w:hideMark/>
          </w:tcPr>
          <w:p w14:paraId="074C759F" w14:textId="77777777" w:rsidR="0036445C" w:rsidRPr="00EC3401" w:rsidRDefault="0036445C" w:rsidP="00EC3401">
            <w:pPr>
              <w:pStyle w:val="af8"/>
            </w:pPr>
            <w:r w:rsidRPr="00EC3401">
              <w:t>5.40</w:t>
            </w:r>
          </w:p>
        </w:tc>
        <w:tc>
          <w:tcPr>
            <w:tcW w:w="708" w:type="dxa"/>
            <w:shd w:val="clear" w:color="auto" w:fill="auto"/>
            <w:tcMar>
              <w:top w:w="15" w:type="dxa"/>
              <w:left w:w="15" w:type="dxa"/>
              <w:bottom w:w="0" w:type="dxa"/>
              <w:right w:w="15" w:type="dxa"/>
            </w:tcMar>
            <w:vAlign w:val="center"/>
            <w:hideMark/>
          </w:tcPr>
          <w:p w14:paraId="1B48F9C7" w14:textId="77777777" w:rsidR="0036445C" w:rsidRPr="00EC3401" w:rsidRDefault="0036445C" w:rsidP="00EC3401">
            <w:pPr>
              <w:pStyle w:val="af8"/>
            </w:pPr>
            <w:r w:rsidRPr="00EC3401">
              <w:t>4.60</w:t>
            </w:r>
          </w:p>
        </w:tc>
        <w:tc>
          <w:tcPr>
            <w:tcW w:w="709" w:type="dxa"/>
            <w:shd w:val="clear" w:color="auto" w:fill="auto"/>
            <w:tcMar>
              <w:top w:w="15" w:type="dxa"/>
              <w:left w:w="15" w:type="dxa"/>
              <w:bottom w:w="0" w:type="dxa"/>
              <w:right w:w="15" w:type="dxa"/>
            </w:tcMar>
            <w:vAlign w:val="center"/>
            <w:hideMark/>
          </w:tcPr>
          <w:p w14:paraId="59A316CA" w14:textId="77777777" w:rsidR="0036445C" w:rsidRPr="00EC3401" w:rsidRDefault="0036445C" w:rsidP="00EC3401">
            <w:pPr>
              <w:pStyle w:val="af8"/>
            </w:pPr>
            <w:r w:rsidRPr="00EC3401">
              <w:t>6.80</w:t>
            </w:r>
          </w:p>
        </w:tc>
        <w:tc>
          <w:tcPr>
            <w:tcW w:w="851" w:type="dxa"/>
            <w:shd w:val="clear" w:color="auto" w:fill="auto"/>
            <w:tcMar>
              <w:top w:w="15" w:type="dxa"/>
              <w:left w:w="15" w:type="dxa"/>
              <w:bottom w:w="0" w:type="dxa"/>
              <w:right w:w="15" w:type="dxa"/>
            </w:tcMar>
            <w:vAlign w:val="center"/>
            <w:hideMark/>
          </w:tcPr>
          <w:p w14:paraId="60AE38DE" w14:textId="77777777" w:rsidR="0036445C" w:rsidRPr="00EC3401" w:rsidRDefault="0036445C" w:rsidP="00EC3401">
            <w:pPr>
              <w:pStyle w:val="af8"/>
            </w:pPr>
            <w:r w:rsidRPr="00EC3401">
              <w:t>52.30</w:t>
            </w:r>
          </w:p>
        </w:tc>
      </w:tr>
      <w:tr w:rsidR="00EC3401" w:rsidRPr="00EC3401" w14:paraId="4FCBB02E" w14:textId="77777777" w:rsidTr="007334D4">
        <w:trPr>
          <w:trHeight w:val="225"/>
          <w:jc w:val="center"/>
        </w:trPr>
        <w:tc>
          <w:tcPr>
            <w:tcW w:w="640" w:type="dxa"/>
            <w:shd w:val="clear" w:color="auto" w:fill="auto"/>
            <w:tcMar>
              <w:top w:w="15" w:type="dxa"/>
              <w:left w:w="15" w:type="dxa"/>
              <w:bottom w:w="0" w:type="dxa"/>
              <w:right w:w="15" w:type="dxa"/>
            </w:tcMar>
            <w:vAlign w:val="center"/>
            <w:hideMark/>
          </w:tcPr>
          <w:p w14:paraId="28223549" w14:textId="77777777" w:rsidR="0036445C" w:rsidRPr="00EC3401" w:rsidRDefault="0036445C" w:rsidP="00EC3401">
            <w:pPr>
              <w:pStyle w:val="af8"/>
            </w:pPr>
            <w:r w:rsidRPr="00EC3401">
              <w:t>75_4</w:t>
            </w:r>
          </w:p>
        </w:tc>
        <w:tc>
          <w:tcPr>
            <w:tcW w:w="631" w:type="dxa"/>
            <w:shd w:val="clear" w:color="auto" w:fill="auto"/>
            <w:tcMar>
              <w:top w:w="15" w:type="dxa"/>
              <w:left w:w="15" w:type="dxa"/>
              <w:bottom w:w="0" w:type="dxa"/>
              <w:right w:w="15" w:type="dxa"/>
            </w:tcMar>
            <w:vAlign w:val="center"/>
            <w:hideMark/>
          </w:tcPr>
          <w:p w14:paraId="4362F089" w14:textId="77777777" w:rsidR="0036445C" w:rsidRPr="00EC3401" w:rsidRDefault="0036445C" w:rsidP="00EC3401">
            <w:pPr>
              <w:pStyle w:val="af8"/>
            </w:pPr>
            <w:r w:rsidRPr="00EC3401">
              <w:t>4.76</w:t>
            </w:r>
          </w:p>
        </w:tc>
        <w:tc>
          <w:tcPr>
            <w:tcW w:w="679" w:type="dxa"/>
            <w:shd w:val="clear" w:color="auto" w:fill="auto"/>
            <w:tcMar>
              <w:top w:w="15" w:type="dxa"/>
              <w:left w:w="15" w:type="dxa"/>
              <w:bottom w:w="0" w:type="dxa"/>
              <w:right w:w="15" w:type="dxa"/>
            </w:tcMar>
            <w:vAlign w:val="center"/>
            <w:hideMark/>
          </w:tcPr>
          <w:p w14:paraId="45B28864" w14:textId="77777777" w:rsidR="0036445C" w:rsidRPr="00EC3401" w:rsidRDefault="0036445C" w:rsidP="00EC3401">
            <w:pPr>
              <w:pStyle w:val="af8"/>
            </w:pPr>
            <w:r w:rsidRPr="00EC3401">
              <w:t>4.66</w:t>
            </w:r>
          </w:p>
        </w:tc>
        <w:tc>
          <w:tcPr>
            <w:tcW w:w="739" w:type="dxa"/>
            <w:shd w:val="clear" w:color="auto" w:fill="auto"/>
            <w:tcMar>
              <w:top w:w="15" w:type="dxa"/>
              <w:left w:w="15" w:type="dxa"/>
              <w:bottom w:w="0" w:type="dxa"/>
              <w:right w:w="15" w:type="dxa"/>
            </w:tcMar>
            <w:vAlign w:val="center"/>
            <w:hideMark/>
          </w:tcPr>
          <w:p w14:paraId="6D274F40" w14:textId="77777777" w:rsidR="0036445C" w:rsidRPr="00EC3401" w:rsidRDefault="0036445C" w:rsidP="00EC3401">
            <w:pPr>
              <w:pStyle w:val="af8"/>
            </w:pPr>
            <w:r w:rsidRPr="00EC3401">
              <w:t>6.61</w:t>
            </w:r>
          </w:p>
        </w:tc>
        <w:tc>
          <w:tcPr>
            <w:tcW w:w="850" w:type="dxa"/>
            <w:shd w:val="clear" w:color="auto" w:fill="auto"/>
            <w:tcMar>
              <w:top w:w="15" w:type="dxa"/>
              <w:left w:w="15" w:type="dxa"/>
              <w:bottom w:w="0" w:type="dxa"/>
              <w:right w:w="15" w:type="dxa"/>
            </w:tcMar>
            <w:vAlign w:val="center"/>
            <w:hideMark/>
          </w:tcPr>
          <w:p w14:paraId="18182BCF" w14:textId="77777777" w:rsidR="0036445C" w:rsidRPr="00EC3401" w:rsidRDefault="0036445C" w:rsidP="00EC3401">
            <w:pPr>
              <w:pStyle w:val="af8"/>
            </w:pPr>
            <w:r w:rsidRPr="00EC3401">
              <w:t>51.74</w:t>
            </w:r>
          </w:p>
        </w:tc>
        <w:tc>
          <w:tcPr>
            <w:tcW w:w="851" w:type="dxa"/>
            <w:shd w:val="clear" w:color="auto" w:fill="auto"/>
            <w:tcMar>
              <w:top w:w="15" w:type="dxa"/>
              <w:left w:w="15" w:type="dxa"/>
              <w:bottom w:w="0" w:type="dxa"/>
              <w:right w:w="15" w:type="dxa"/>
            </w:tcMar>
            <w:vAlign w:val="center"/>
            <w:hideMark/>
          </w:tcPr>
          <w:p w14:paraId="72556ADB" w14:textId="77777777" w:rsidR="0036445C" w:rsidRPr="00EC3401" w:rsidRDefault="0036445C" w:rsidP="00EC3401">
            <w:pPr>
              <w:pStyle w:val="af8"/>
            </w:pPr>
            <w:r w:rsidRPr="00EC3401">
              <w:t>4.80</w:t>
            </w:r>
          </w:p>
        </w:tc>
        <w:tc>
          <w:tcPr>
            <w:tcW w:w="708" w:type="dxa"/>
            <w:shd w:val="clear" w:color="auto" w:fill="auto"/>
            <w:tcMar>
              <w:top w:w="15" w:type="dxa"/>
              <w:left w:w="15" w:type="dxa"/>
              <w:bottom w:w="0" w:type="dxa"/>
              <w:right w:w="15" w:type="dxa"/>
            </w:tcMar>
            <w:vAlign w:val="center"/>
            <w:hideMark/>
          </w:tcPr>
          <w:p w14:paraId="51F13869" w14:textId="77777777" w:rsidR="0036445C" w:rsidRPr="00EC3401" w:rsidRDefault="0036445C" w:rsidP="00EC3401">
            <w:pPr>
              <w:pStyle w:val="af8"/>
            </w:pPr>
            <w:r w:rsidRPr="00EC3401">
              <w:t>4.72</w:t>
            </w:r>
          </w:p>
        </w:tc>
        <w:tc>
          <w:tcPr>
            <w:tcW w:w="709" w:type="dxa"/>
            <w:shd w:val="clear" w:color="auto" w:fill="auto"/>
            <w:tcMar>
              <w:top w:w="15" w:type="dxa"/>
              <w:left w:w="15" w:type="dxa"/>
              <w:bottom w:w="0" w:type="dxa"/>
              <w:right w:w="15" w:type="dxa"/>
            </w:tcMar>
            <w:vAlign w:val="center"/>
            <w:hideMark/>
          </w:tcPr>
          <w:p w14:paraId="2E0E00DE" w14:textId="77777777" w:rsidR="0036445C" w:rsidRPr="00EC3401" w:rsidRDefault="0036445C" w:rsidP="00EC3401">
            <w:pPr>
              <w:pStyle w:val="af8"/>
            </w:pPr>
            <w:r w:rsidRPr="00EC3401">
              <w:t>6.51</w:t>
            </w:r>
          </w:p>
        </w:tc>
        <w:tc>
          <w:tcPr>
            <w:tcW w:w="851" w:type="dxa"/>
            <w:shd w:val="clear" w:color="auto" w:fill="auto"/>
            <w:tcMar>
              <w:top w:w="15" w:type="dxa"/>
              <w:left w:w="15" w:type="dxa"/>
              <w:bottom w:w="0" w:type="dxa"/>
              <w:right w:w="15" w:type="dxa"/>
            </w:tcMar>
            <w:vAlign w:val="center"/>
            <w:hideMark/>
          </w:tcPr>
          <w:p w14:paraId="6A440DA0" w14:textId="77777777" w:rsidR="0036445C" w:rsidRPr="00EC3401" w:rsidRDefault="0036445C" w:rsidP="00EC3401">
            <w:pPr>
              <w:pStyle w:val="af8"/>
            </w:pPr>
            <w:r w:rsidRPr="00EC3401">
              <w:t>52.36</w:t>
            </w:r>
          </w:p>
        </w:tc>
      </w:tr>
      <w:tr w:rsidR="00EC3401" w:rsidRPr="00EC3401" w14:paraId="09DBFA09" w14:textId="77777777" w:rsidTr="007334D4">
        <w:trPr>
          <w:trHeight w:val="225"/>
          <w:jc w:val="center"/>
        </w:trPr>
        <w:tc>
          <w:tcPr>
            <w:tcW w:w="640" w:type="dxa"/>
            <w:shd w:val="clear" w:color="auto" w:fill="auto"/>
            <w:tcMar>
              <w:top w:w="15" w:type="dxa"/>
              <w:left w:w="15" w:type="dxa"/>
              <w:bottom w:w="0" w:type="dxa"/>
              <w:right w:w="15" w:type="dxa"/>
            </w:tcMar>
            <w:vAlign w:val="center"/>
            <w:hideMark/>
          </w:tcPr>
          <w:p w14:paraId="5432B49E" w14:textId="77777777" w:rsidR="0036445C" w:rsidRPr="00EC3401" w:rsidRDefault="0036445C" w:rsidP="00EC3401">
            <w:pPr>
              <w:pStyle w:val="af8"/>
            </w:pPr>
            <w:r w:rsidRPr="00EC3401">
              <w:t>75_5</w:t>
            </w:r>
          </w:p>
        </w:tc>
        <w:tc>
          <w:tcPr>
            <w:tcW w:w="631" w:type="dxa"/>
            <w:shd w:val="clear" w:color="auto" w:fill="auto"/>
            <w:tcMar>
              <w:top w:w="15" w:type="dxa"/>
              <w:left w:w="15" w:type="dxa"/>
              <w:bottom w:w="0" w:type="dxa"/>
              <w:right w:w="15" w:type="dxa"/>
            </w:tcMar>
            <w:vAlign w:val="center"/>
            <w:hideMark/>
          </w:tcPr>
          <w:p w14:paraId="3847FE6B" w14:textId="77777777" w:rsidR="0036445C" w:rsidRPr="00EC3401" w:rsidRDefault="0036445C" w:rsidP="00EC3401">
            <w:pPr>
              <w:pStyle w:val="af8"/>
            </w:pPr>
            <w:r w:rsidRPr="00EC3401">
              <w:t>4.70</w:t>
            </w:r>
          </w:p>
        </w:tc>
        <w:tc>
          <w:tcPr>
            <w:tcW w:w="679" w:type="dxa"/>
            <w:shd w:val="clear" w:color="auto" w:fill="auto"/>
            <w:tcMar>
              <w:top w:w="15" w:type="dxa"/>
              <w:left w:w="15" w:type="dxa"/>
              <w:bottom w:w="0" w:type="dxa"/>
              <w:right w:w="15" w:type="dxa"/>
            </w:tcMar>
            <w:vAlign w:val="center"/>
            <w:hideMark/>
          </w:tcPr>
          <w:p w14:paraId="3CF833BA" w14:textId="77777777" w:rsidR="0036445C" w:rsidRPr="00EC3401" w:rsidRDefault="0036445C" w:rsidP="00EC3401">
            <w:pPr>
              <w:pStyle w:val="af8"/>
            </w:pPr>
            <w:r w:rsidRPr="00EC3401">
              <w:t>5.00</w:t>
            </w:r>
          </w:p>
        </w:tc>
        <w:tc>
          <w:tcPr>
            <w:tcW w:w="739" w:type="dxa"/>
            <w:shd w:val="clear" w:color="auto" w:fill="auto"/>
            <w:tcMar>
              <w:top w:w="15" w:type="dxa"/>
              <w:left w:w="15" w:type="dxa"/>
              <w:bottom w:w="0" w:type="dxa"/>
              <w:right w:w="15" w:type="dxa"/>
            </w:tcMar>
            <w:vAlign w:val="center"/>
            <w:hideMark/>
          </w:tcPr>
          <w:p w14:paraId="18E52CC8" w14:textId="77777777" w:rsidR="0036445C" w:rsidRPr="00EC3401" w:rsidRDefault="0036445C" w:rsidP="00EC3401">
            <w:pPr>
              <w:pStyle w:val="af8"/>
            </w:pPr>
            <w:r w:rsidRPr="00EC3401">
              <w:t>6.67</w:t>
            </w:r>
          </w:p>
        </w:tc>
        <w:tc>
          <w:tcPr>
            <w:tcW w:w="850" w:type="dxa"/>
            <w:shd w:val="clear" w:color="auto" w:fill="auto"/>
            <w:tcMar>
              <w:top w:w="15" w:type="dxa"/>
              <w:left w:w="15" w:type="dxa"/>
              <w:bottom w:w="0" w:type="dxa"/>
              <w:right w:w="15" w:type="dxa"/>
            </w:tcMar>
            <w:vAlign w:val="center"/>
            <w:hideMark/>
          </w:tcPr>
          <w:p w14:paraId="2AF3AFB4" w14:textId="77777777" w:rsidR="0036445C" w:rsidRPr="00EC3401" w:rsidRDefault="0036445C" w:rsidP="00EC3401">
            <w:pPr>
              <w:pStyle w:val="af8"/>
            </w:pPr>
            <w:r w:rsidRPr="00EC3401">
              <w:t>52.31</w:t>
            </w:r>
          </w:p>
        </w:tc>
        <w:tc>
          <w:tcPr>
            <w:tcW w:w="851" w:type="dxa"/>
            <w:shd w:val="clear" w:color="auto" w:fill="auto"/>
            <w:tcMar>
              <w:top w:w="15" w:type="dxa"/>
              <w:left w:w="15" w:type="dxa"/>
              <w:bottom w:w="0" w:type="dxa"/>
              <w:right w:w="15" w:type="dxa"/>
            </w:tcMar>
            <w:vAlign w:val="center"/>
            <w:hideMark/>
          </w:tcPr>
          <w:p w14:paraId="61A844F6" w14:textId="77777777" w:rsidR="0036445C" w:rsidRPr="00EC3401" w:rsidRDefault="0036445C" w:rsidP="00EC3401">
            <w:pPr>
              <w:pStyle w:val="af8"/>
            </w:pPr>
            <w:r w:rsidRPr="00EC3401">
              <w:t>5.00</w:t>
            </w:r>
          </w:p>
        </w:tc>
        <w:tc>
          <w:tcPr>
            <w:tcW w:w="708" w:type="dxa"/>
            <w:shd w:val="clear" w:color="auto" w:fill="auto"/>
            <w:tcMar>
              <w:top w:w="15" w:type="dxa"/>
              <w:left w:w="15" w:type="dxa"/>
              <w:bottom w:w="0" w:type="dxa"/>
              <w:right w:w="15" w:type="dxa"/>
            </w:tcMar>
            <w:vAlign w:val="center"/>
            <w:hideMark/>
          </w:tcPr>
          <w:p w14:paraId="0F6A7088" w14:textId="77777777" w:rsidR="0036445C" w:rsidRPr="00EC3401" w:rsidRDefault="0036445C" w:rsidP="00EC3401">
            <w:pPr>
              <w:pStyle w:val="af8"/>
            </w:pPr>
            <w:r w:rsidRPr="00EC3401">
              <w:t>4.94</w:t>
            </w:r>
          </w:p>
        </w:tc>
        <w:tc>
          <w:tcPr>
            <w:tcW w:w="709" w:type="dxa"/>
            <w:shd w:val="clear" w:color="auto" w:fill="auto"/>
            <w:tcMar>
              <w:top w:w="15" w:type="dxa"/>
              <w:left w:w="15" w:type="dxa"/>
              <w:bottom w:w="0" w:type="dxa"/>
              <w:right w:w="15" w:type="dxa"/>
            </w:tcMar>
            <w:vAlign w:val="center"/>
            <w:hideMark/>
          </w:tcPr>
          <w:p w14:paraId="016BB8BF" w14:textId="77777777" w:rsidR="0036445C" w:rsidRPr="00EC3401" w:rsidRDefault="0036445C" w:rsidP="00EC3401">
            <w:pPr>
              <w:pStyle w:val="af8"/>
            </w:pPr>
            <w:r w:rsidRPr="00EC3401">
              <w:t>6.72</w:t>
            </w:r>
          </w:p>
        </w:tc>
        <w:tc>
          <w:tcPr>
            <w:tcW w:w="851" w:type="dxa"/>
            <w:shd w:val="clear" w:color="auto" w:fill="auto"/>
            <w:tcMar>
              <w:top w:w="15" w:type="dxa"/>
              <w:left w:w="15" w:type="dxa"/>
              <w:bottom w:w="0" w:type="dxa"/>
              <w:right w:w="15" w:type="dxa"/>
            </w:tcMar>
            <w:vAlign w:val="center"/>
            <w:hideMark/>
          </w:tcPr>
          <w:p w14:paraId="1C9B38BA" w14:textId="77777777" w:rsidR="0036445C" w:rsidRPr="00EC3401" w:rsidRDefault="0036445C" w:rsidP="00EC3401">
            <w:pPr>
              <w:pStyle w:val="af8"/>
            </w:pPr>
            <w:r w:rsidRPr="00EC3401">
              <w:t>52.40</w:t>
            </w:r>
          </w:p>
        </w:tc>
      </w:tr>
      <w:tr w:rsidR="00EC3401" w:rsidRPr="00EC3401" w14:paraId="1106714C" w14:textId="77777777" w:rsidTr="007334D4">
        <w:trPr>
          <w:trHeight w:val="225"/>
          <w:jc w:val="center"/>
        </w:trPr>
        <w:tc>
          <w:tcPr>
            <w:tcW w:w="640" w:type="dxa"/>
            <w:shd w:val="clear" w:color="auto" w:fill="auto"/>
            <w:tcMar>
              <w:top w:w="15" w:type="dxa"/>
              <w:left w:w="15" w:type="dxa"/>
              <w:bottom w:w="0" w:type="dxa"/>
              <w:right w:w="15" w:type="dxa"/>
            </w:tcMar>
            <w:vAlign w:val="center"/>
            <w:hideMark/>
          </w:tcPr>
          <w:p w14:paraId="5713EEAB" w14:textId="77777777" w:rsidR="0036445C" w:rsidRPr="00EC3401" w:rsidRDefault="0036445C" w:rsidP="00EC3401">
            <w:pPr>
              <w:pStyle w:val="af8"/>
            </w:pPr>
            <w:r w:rsidRPr="00EC3401">
              <w:t>75_6</w:t>
            </w:r>
          </w:p>
        </w:tc>
        <w:tc>
          <w:tcPr>
            <w:tcW w:w="631" w:type="dxa"/>
            <w:shd w:val="clear" w:color="auto" w:fill="auto"/>
            <w:tcMar>
              <w:top w:w="15" w:type="dxa"/>
              <w:left w:w="15" w:type="dxa"/>
              <w:bottom w:w="0" w:type="dxa"/>
              <w:right w:w="15" w:type="dxa"/>
            </w:tcMar>
            <w:vAlign w:val="center"/>
            <w:hideMark/>
          </w:tcPr>
          <w:p w14:paraId="32B7EB94" w14:textId="77777777" w:rsidR="0036445C" w:rsidRPr="00EC3401" w:rsidRDefault="0036445C" w:rsidP="00EC3401">
            <w:pPr>
              <w:pStyle w:val="af8"/>
            </w:pPr>
            <w:r w:rsidRPr="00EC3401">
              <w:t>4.70</w:t>
            </w:r>
          </w:p>
        </w:tc>
        <w:tc>
          <w:tcPr>
            <w:tcW w:w="679" w:type="dxa"/>
            <w:shd w:val="clear" w:color="auto" w:fill="auto"/>
            <w:tcMar>
              <w:top w:w="15" w:type="dxa"/>
              <w:left w:w="15" w:type="dxa"/>
              <w:bottom w:w="0" w:type="dxa"/>
              <w:right w:w="15" w:type="dxa"/>
            </w:tcMar>
            <w:vAlign w:val="center"/>
            <w:hideMark/>
          </w:tcPr>
          <w:p w14:paraId="54D559A4" w14:textId="77777777" w:rsidR="0036445C" w:rsidRPr="00EC3401" w:rsidRDefault="0036445C" w:rsidP="00EC3401">
            <w:pPr>
              <w:pStyle w:val="af8"/>
            </w:pPr>
            <w:r w:rsidRPr="00EC3401">
              <w:t>4.40</w:t>
            </w:r>
          </w:p>
        </w:tc>
        <w:tc>
          <w:tcPr>
            <w:tcW w:w="739" w:type="dxa"/>
            <w:shd w:val="clear" w:color="auto" w:fill="auto"/>
            <w:tcMar>
              <w:top w:w="15" w:type="dxa"/>
              <w:left w:w="15" w:type="dxa"/>
              <w:bottom w:w="0" w:type="dxa"/>
              <w:right w:w="15" w:type="dxa"/>
            </w:tcMar>
            <w:vAlign w:val="center"/>
            <w:hideMark/>
          </w:tcPr>
          <w:p w14:paraId="17DCD05B" w14:textId="77777777" w:rsidR="0036445C" w:rsidRPr="00EC3401" w:rsidRDefault="0036445C" w:rsidP="00EC3401">
            <w:pPr>
              <w:pStyle w:val="af8"/>
            </w:pPr>
            <w:r w:rsidRPr="00EC3401">
              <w:t>6.68</w:t>
            </w:r>
          </w:p>
        </w:tc>
        <w:tc>
          <w:tcPr>
            <w:tcW w:w="850" w:type="dxa"/>
            <w:shd w:val="clear" w:color="auto" w:fill="auto"/>
            <w:tcMar>
              <w:top w:w="15" w:type="dxa"/>
              <w:left w:w="15" w:type="dxa"/>
              <w:bottom w:w="0" w:type="dxa"/>
              <w:right w:w="15" w:type="dxa"/>
            </w:tcMar>
            <w:vAlign w:val="center"/>
            <w:hideMark/>
          </w:tcPr>
          <w:p w14:paraId="0D31FC7E" w14:textId="77777777" w:rsidR="0036445C" w:rsidRPr="00EC3401" w:rsidRDefault="0036445C" w:rsidP="00EC3401">
            <w:pPr>
              <w:pStyle w:val="af8"/>
            </w:pPr>
            <w:r w:rsidRPr="00EC3401">
              <w:t>53.51</w:t>
            </w:r>
          </w:p>
        </w:tc>
        <w:tc>
          <w:tcPr>
            <w:tcW w:w="851" w:type="dxa"/>
            <w:shd w:val="clear" w:color="auto" w:fill="auto"/>
            <w:tcMar>
              <w:top w:w="15" w:type="dxa"/>
              <w:left w:w="15" w:type="dxa"/>
              <w:bottom w:w="0" w:type="dxa"/>
              <w:right w:w="15" w:type="dxa"/>
            </w:tcMar>
            <w:vAlign w:val="center"/>
            <w:hideMark/>
          </w:tcPr>
          <w:p w14:paraId="51B0218C" w14:textId="77777777" w:rsidR="0036445C" w:rsidRPr="00EC3401" w:rsidRDefault="0036445C" w:rsidP="00EC3401">
            <w:pPr>
              <w:pStyle w:val="af8"/>
            </w:pPr>
            <w:r w:rsidRPr="00EC3401">
              <w:t>4.50</w:t>
            </w:r>
          </w:p>
        </w:tc>
        <w:tc>
          <w:tcPr>
            <w:tcW w:w="708" w:type="dxa"/>
            <w:shd w:val="clear" w:color="auto" w:fill="auto"/>
            <w:tcMar>
              <w:top w:w="15" w:type="dxa"/>
              <w:left w:w="15" w:type="dxa"/>
              <w:bottom w:w="0" w:type="dxa"/>
              <w:right w:w="15" w:type="dxa"/>
            </w:tcMar>
            <w:vAlign w:val="center"/>
            <w:hideMark/>
          </w:tcPr>
          <w:p w14:paraId="6D03E567" w14:textId="77777777" w:rsidR="0036445C" w:rsidRPr="00EC3401" w:rsidRDefault="0036445C" w:rsidP="00EC3401">
            <w:pPr>
              <w:pStyle w:val="af8"/>
            </w:pPr>
            <w:r w:rsidRPr="00EC3401">
              <w:t>4.40</w:t>
            </w:r>
          </w:p>
        </w:tc>
        <w:tc>
          <w:tcPr>
            <w:tcW w:w="709" w:type="dxa"/>
            <w:shd w:val="clear" w:color="auto" w:fill="auto"/>
            <w:tcMar>
              <w:top w:w="15" w:type="dxa"/>
              <w:left w:w="15" w:type="dxa"/>
              <w:bottom w:w="0" w:type="dxa"/>
              <w:right w:w="15" w:type="dxa"/>
            </w:tcMar>
            <w:vAlign w:val="center"/>
            <w:hideMark/>
          </w:tcPr>
          <w:p w14:paraId="49848FB0" w14:textId="77777777" w:rsidR="0036445C" w:rsidRPr="00EC3401" w:rsidRDefault="0036445C" w:rsidP="00EC3401">
            <w:pPr>
              <w:pStyle w:val="af8"/>
            </w:pPr>
            <w:r w:rsidRPr="00EC3401">
              <w:t>6.50</w:t>
            </w:r>
          </w:p>
        </w:tc>
        <w:tc>
          <w:tcPr>
            <w:tcW w:w="851" w:type="dxa"/>
            <w:shd w:val="clear" w:color="auto" w:fill="auto"/>
            <w:tcMar>
              <w:top w:w="15" w:type="dxa"/>
              <w:left w:w="15" w:type="dxa"/>
              <w:bottom w:w="0" w:type="dxa"/>
              <w:right w:w="15" w:type="dxa"/>
            </w:tcMar>
            <w:vAlign w:val="center"/>
            <w:hideMark/>
          </w:tcPr>
          <w:p w14:paraId="7D8922BC" w14:textId="77777777" w:rsidR="0036445C" w:rsidRPr="00EC3401" w:rsidRDefault="0036445C" w:rsidP="00EC3401">
            <w:pPr>
              <w:pStyle w:val="af8"/>
            </w:pPr>
            <w:r w:rsidRPr="00EC3401">
              <w:t>53.65</w:t>
            </w:r>
          </w:p>
        </w:tc>
      </w:tr>
      <w:tr w:rsidR="00EC3401" w:rsidRPr="00EC3401" w14:paraId="53B95367" w14:textId="77777777" w:rsidTr="007334D4">
        <w:trPr>
          <w:trHeight w:val="225"/>
          <w:jc w:val="center"/>
        </w:trPr>
        <w:tc>
          <w:tcPr>
            <w:tcW w:w="640" w:type="dxa"/>
            <w:shd w:val="clear" w:color="auto" w:fill="auto"/>
            <w:tcMar>
              <w:top w:w="15" w:type="dxa"/>
              <w:left w:w="15" w:type="dxa"/>
              <w:bottom w:w="0" w:type="dxa"/>
              <w:right w:w="15" w:type="dxa"/>
            </w:tcMar>
            <w:vAlign w:val="center"/>
            <w:hideMark/>
          </w:tcPr>
          <w:p w14:paraId="3F3532C5" w14:textId="77777777" w:rsidR="0036445C" w:rsidRPr="00EC3401" w:rsidRDefault="0036445C" w:rsidP="00EC3401">
            <w:pPr>
              <w:pStyle w:val="af8"/>
            </w:pPr>
            <w:r w:rsidRPr="00EC3401">
              <w:t>90_1</w:t>
            </w:r>
          </w:p>
        </w:tc>
        <w:tc>
          <w:tcPr>
            <w:tcW w:w="631" w:type="dxa"/>
            <w:shd w:val="clear" w:color="auto" w:fill="auto"/>
            <w:tcMar>
              <w:top w:w="15" w:type="dxa"/>
              <w:left w:w="15" w:type="dxa"/>
              <w:bottom w:w="0" w:type="dxa"/>
              <w:right w:w="15" w:type="dxa"/>
            </w:tcMar>
            <w:vAlign w:val="center"/>
            <w:hideMark/>
          </w:tcPr>
          <w:p w14:paraId="76E99850" w14:textId="77777777" w:rsidR="0036445C" w:rsidRPr="00EC3401" w:rsidRDefault="0036445C" w:rsidP="00EC3401">
            <w:pPr>
              <w:pStyle w:val="af8"/>
            </w:pPr>
            <w:r w:rsidRPr="00EC3401">
              <w:t>5.00</w:t>
            </w:r>
          </w:p>
        </w:tc>
        <w:tc>
          <w:tcPr>
            <w:tcW w:w="679" w:type="dxa"/>
            <w:shd w:val="clear" w:color="auto" w:fill="auto"/>
            <w:tcMar>
              <w:top w:w="15" w:type="dxa"/>
              <w:left w:w="15" w:type="dxa"/>
              <w:bottom w:w="0" w:type="dxa"/>
              <w:right w:w="15" w:type="dxa"/>
            </w:tcMar>
            <w:vAlign w:val="center"/>
            <w:hideMark/>
          </w:tcPr>
          <w:p w14:paraId="7A8532B7" w14:textId="77777777" w:rsidR="0036445C" w:rsidRPr="00EC3401" w:rsidRDefault="0036445C" w:rsidP="00EC3401">
            <w:pPr>
              <w:pStyle w:val="af8"/>
            </w:pPr>
            <w:r w:rsidRPr="00EC3401">
              <w:t>5.00</w:t>
            </w:r>
          </w:p>
        </w:tc>
        <w:tc>
          <w:tcPr>
            <w:tcW w:w="739" w:type="dxa"/>
            <w:shd w:val="clear" w:color="auto" w:fill="auto"/>
            <w:tcMar>
              <w:top w:w="15" w:type="dxa"/>
              <w:left w:w="15" w:type="dxa"/>
              <w:bottom w:w="0" w:type="dxa"/>
              <w:right w:w="15" w:type="dxa"/>
            </w:tcMar>
            <w:vAlign w:val="center"/>
            <w:hideMark/>
          </w:tcPr>
          <w:p w14:paraId="62F787D8" w14:textId="77777777" w:rsidR="0036445C" w:rsidRPr="00EC3401" w:rsidRDefault="0036445C" w:rsidP="00EC3401">
            <w:pPr>
              <w:pStyle w:val="af8"/>
            </w:pPr>
            <w:r w:rsidRPr="00EC3401">
              <w:t>6.89</w:t>
            </w:r>
          </w:p>
        </w:tc>
        <w:tc>
          <w:tcPr>
            <w:tcW w:w="850" w:type="dxa"/>
            <w:shd w:val="clear" w:color="auto" w:fill="auto"/>
            <w:tcMar>
              <w:top w:w="15" w:type="dxa"/>
              <w:left w:w="15" w:type="dxa"/>
              <w:bottom w:w="0" w:type="dxa"/>
              <w:right w:w="15" w:type="dxa"/>
            </w:tcMar>
            <w:vAlign w:val="center"/>
            <w:hideMark/>
          </w:tcPr>
          <w:p w14:paraId="4D2362ED" w14:textId="77777777" w:rsidR="0036445C" w:rsidRPr="00EC3401" w:rsidRDefault="0036445C" w:rsidP="00EC3401">
            <w:pPr>
              <w:pStyle w:val="af8"/>
            </w:pPr>
            <w:r w:rsidRPr="00EC3401">
              <w:t>49.94</w:t>
            </w:r>
          </w:p>
        </w:tc>
        <w:tc>
          <w:tcPr>
            <w:tcW w:w="851" w:type="dxa"/>
            <w:shd w:val="clear" w:color="auto" w:fill="auto"/>
            <w:tcMar>
              <w:top w:w="15" w:type="dxa"/>
              <w:left w:w="15" w:type="dxa"/>
              <w:bottom w:w="0" w:type="dxa"/>
              <w:right w:w="15" w:type="dxa"/>
            </w:tcMar>
            <w:vAlign w:val="center"/>
            <w:hideMark/>
          </w:tcPr>
          <w:p w14:paraId="619708CB" w14:textId="77777777" w:rsidR="0036445C" w:rsidRPr="00EC3401" w:rsidRDefault="0036445C" w:rsidP="00EC3401">
            <w:pPr>
              <w:pStyle w:val="af8"/>
            </w:pPr>
            <w:r w:rsidRPr="00EC3401">
              <w:t>5.12</w:t>
            </w:r>
          </w:p>
        </w:tc>
        <w:tc>
          <w:tcPr>
            <w:tcW w:w="708" w:type="dxa"/>
            <w:shd w:val="clear" w:color="auto" w:fill="auto"/>
            <w:tcMar>
              <w:top w:w="15" w:type="dxa"/>
              <w:left w:w="15" w:type="dxa"/>
              <w:bottom w:w="0" w:type="dxa"/>
              <w:right w:w="15" w:type="dxa"/>
            </w:tcMar>
            <w:vAlign w:val="center"/>
            <w:hideMark/>
          </w:tcPr>
          <w:p w14:paraId="7A3946C2" w14:textId="77777777" w:rsidR="0036445C" w:rsidRPr="00EC3401" w:rsidRDefault="0036445C" w:rsidP="00EC3401">
            <w:pPr>
              <w:pStyle w:val="af8"/>
            </w:pPr>
            <w:r w:rsidRPr="00EC3401">
              <w:t>4.30</w:t>
            </w:r>
          </w:p>
        </w:tc>
        <w:tc>
          <w:tcPr>
            <w:tcW w:w="709" w:type="dxa"/>
            <w:shd w:val="clear" w:color="auto" w:fill="auto"/>
            <w:tcMar>
              <w:top w:w="15" w:type="dxa"/>
              <w:left w:w="15" w:type="dxa"/>
              <w:bottom w:w="0" w:type="dxa"/>
              <w:right w:w="15" w:type="dxa"/>
            </w:tcMar>
            <w:vAlign w:val="center"/>
            <w:hideMark/>
          </w:tcPr>
          <w:p w14:paraId="025C79B7" w14:textId="77777777" w:rsidR="0036445C" w:rsidRPr="00EC3401" w:rsidRDefault="0036445C" w:rsidP="00EC3401">
            <w:pPr>
              <w:pStyle w:val="af8"/>
            </w:pPr>
            <w:r w:rsidRPr="00EC3401">
              <w:t>6.71</w:t>
            </w:r>
          </w:p>
        </w:tc>
        <w:tc>
          <w:tcPr>
            <w:tcW w:w="851" w:type="dxa"/>
            <w:shd w:val="clear" w:color="auto" w:fill="auto"/>
            <w:tcMar>
              <w:top w:w="15" w:type="dxa"/>
              <w:left w:w="15" w:type="dxa"/>
              <w:bottom w:w="0" w:type="dxa"/>
              <w:right w:w="15" w:type="dxa"/>
            </w:tcMar>
            <w:vAlign w:val="center"/>
            <w:hideMark/>
          </w:tcPr>
          <w:p w14:paraId="30B61110" w14:textId="77777777" w:rsidR="0036445C" w:rsidRPr="00EC3401" w:rsidRDefault="0036445C" w:rsidP="00EC3401">
            <w:pPr>
              <w:pStyle w:val="af8"/>
            </w:pPr>
            <w:r w:rsidRPr="00EC3401">
              <w:t>49.98</w:t>
            </w:r>
          </w:p>
        </w:tc>
      </w:tr>
      <w:tr w:rsidR="00EC3401" w:rsidRPr="00EC3401" w14:paraId="0345BB7F" w14:textId="77777777" w:rsidTr="007334D4">
        <w:trPr>
          <w:trHeight w:val="225"/>
          <w:jc w:val="center"/>
        </w:trPr>
        <w:tc>
          <w:tcPr>
            <w:tcW w:w="640" w:type="dxa"/>
            <w:shd w:val="clear" w:color="auto" w:fill="auto"/>
            <w:tcMar>
              <w:top w:w="15" w:type="dxa"/>
              <w:left w:w="15" w:type="dxa"/>
              <w:bottom w:w="0" w:type="dxa"/>
              <w:right w:w="15" w:type="dxa"/>
            </w:tcMar>
            <w:vAlign w:val="center"/>
            <w:hideMark/>
          </w:tcPr>
          <w:p w14:paraId="07C176EE" w14:textId="77777777" w:rsidR="0036445C" w:rsidRPr="00EC3401" w:rsidRDefault="0036445C" w:rsidP="00EC3401">
            <w:pPr>
              <w:pStyle w:val="af8"/>
            </w:pPr>
            <w:r w:rsidRPr="00EC3401">
              <w:t>90_2</w:t>
            </w:r>
          </w:p>
        </w:tc>
        <w:tc>
          <w:tcPr>
            <w:tcW w:w="631" w:type="dxa"/>
            <w:shd w:val="clear" w:color="auto" w:fill="auto"/>
            <w:tcMar>
              <w:top w:w="15" w:type="dxa"/>
              <w:left w:w="15" w:type="dxa"/>
              <w:bottom w:w="0" w:type="dxa"/>
              <w:right w:w="15" w:type="dxa"/>
            </w:tcMar>
            <w:vAlign w:val="center"/>
            <w:hideMark/>
          </w:tcPr>
          <w:p w14:paraId="23FC3A24" w14:textId="77777777" w:rsidR="0036445C" w:rsidRPr="00EC3401" w:rsidRDefault="0036445C" w:rsidP="00EC3401">
            <w:pPr>
              <w:pStyle w:val="af8"/>
            </w:pPr>
            <w:r w:rsidRPr="00EC3401">
              <w:t>4.63</w:t>
            </w:r>
          </w:p>
        </w:tc>
        <w:tc>
          <w:tcPr>
            <w:tcW w:w="679" w:type="dxa"/>
            <w:shd w:val="clear" w:color="auto" w:fill="auto"/>
            <w:tcMar>
              <w:top w:w="15" w:type="dxa"/>
              <w:left w:w="15" w:type="dxa"/>
              <w:bottom w:w="0" w:type="dxa"/>
              <w:right w:w="15" w:type="dxa"/>
            </w:tcMar>
            <w:vAlign w:val="center"/>
            <w:hideMark/>
          </w:tcPr>
          <w:p w14:paraId="1E4F3AF7" w14:textId="77777777" w:rsidR="0036445C" w:rsidRPr="00EC3401" w:rsidRDefault="0036445C" w:rsidP="00EC3401">
            <w:pPr>
              <w:pStyle w:val="af8"/>
            </w:pPr>
            <w:r w:rsidRPr="00EC3401">
              <w:t>4.90</w:t>
            </w:r>
          </w:p>
        </w:tc>
        <w:tc>
          <w:tcPr>
            <w:tcW w:w="739" w:type="dxa"/>
            <w:shd w:val="clear" w:color="auto" w:fill="auto"/>
            <w:tcMar>
              <w:top w:w="15" w:type="dxa"/>
              <w:left w:w="15" w:type="dxa"/>
              <w:bottom w:w="0" w:type="dxa"/>
              <w:right w:w="15" w:type="dxa"/>
            </w:tcMar>
            <w:vAlign w:val="center"/>
            <w:hideMark/>
          </w:tcPr>
          <w:p w14:paraId="6095DEEF" w14:textId="77777777" w:rsidR="0036445C" w:rsidRPr="00EC3401" w:rsidRDefault="0036445C" w:rsidP="00EC3401">
            <w:pPr>
              <w:pStyle w:val="af8"/>
            </w:pPr>
            <w:r w:rsidRPr="00EC3401">
              <w:t>6.42</w:t>
            </w:r>
          </w:p>
        </w:tc>
        <w:tc>
          <w:tcPr>
            <w:tcW w:w="850" w:type="dxa"/>
            <w:shd w:val="clear" w:color="auto" w:fill="auto"/>
            <w:tcMar>
              <w:top w:w="15" w:type="dxa"/>
              <w:left w:w="15" w:type="dxa"/>
              <w:bottom w:w="0" w:type="dxa"/>
              <w:right w:w="15" w:type="dxa"/>
            </w:tcMar>
            <w:vAlign w:val="center"/>
            <w:hideMark/>
          </w:tcPr>
          <w:p w14:paraId="7096626B" w14:textId="77777777" w:rsidR="0036445C" w:rsidRPr="00EC3401" w:rsidRDefault="0036445C" w:rsidP="00EC3401">
            <w:pPr>
              <w:pStyle w:val="af8"/>
            </w:pPr>
            <w:r w:rsidRPr="00EC3401">
              <w:t>49.99</w:t>
            </w:r>
          </w:p>
        </w:tc>
        <w:tc>
          <w:tcPr>
            <w:tcW w:w="851" w:type="dxa"/>
            <w:shd w:val="clear" w:color="auto" w:fill="auto"/>
            <w:tcMar>
              <w:top w:w="15" w:type="dxa"/>
              <w:left w:w="15" w:type="dxa"/>
              <w:bottom w:w="0" w:type="dxa"/>
              <w:right w:w="15" w:type="dxa"/>
            </w:tcMar>
            <w:vAlign w:val="center"/>
            <w:hideMark/>
          </w:tcPr>
          <w:p w14:paraId="544A9CC7" w14:textId="77777777" w:rsidR="0036445C" w:rsidRPr="00EC3401" w:rsidRDefault="0036445C" w:rsidP="00EC3401">
            <w:pPr>
              <w:pStyle w:val="af8"/>
            </w:pPr>
            <w:r w:rsidRPr="00EC3401">
              <w:t>5.00</w:t>
            </w:r>
          </w:p>
        </w:tc>
        <w:tc>
          <w:tcPr>
            <w:tcW w:w="708" w:type="dxa"/>
            <w:shd w:val="clear" w:color="auto" w:fill="auto"/>
            <w:tcMar>
              <w:top w:w="15" w:type="dxa"/>
              <w:left w:w="15" w:type="dxa"/>
              <w:bottom w:w="0" w:type="dxa"/>
              <w:right w:w="15" w:type="dxa"/>
            </w:tcMar>
            <w:vAlign w:val="center"/>
            <w:hideMark/>
          </w:tcPr>
          <w:p w14:paraId="4D6D6C83" w14:textId="77777777" w:rsidR="0036445C" w:rsidRPr="00EC3401" w:rsidRDefault="0036445C" w:rsidP="00EC3401">
            <w:pPr>
              <w:pStyle w:val="af8"/>
            </w:pPr>
            <w:r w:rsidRPr="00EC3401">
              <w:t>4.90</w:t>
            </w:r>
          </w:p>
        </w:tc>
        <w:tc>
          <w:tcPr>
            <w:tcW w:w="709" w:type="dxa"/>
            <w:shd w:val="clear" w:color="auto" w:fill="auto"/>
            <w:tcMar>
              <w:top w:w="15" w:type="dxa"/>
              <w:left w:w="15" w:type="dxa"/>
              <w:bottom w:w="0" w:type="dxa"/>
              <w:right w:w="15" w:type="dxa"/>
            </w:tcMar>
            <w:vAlign w:val="center"/>
            <w:hideMark/>
          </w:tcPr>
          <w:p w14:paraId="79E8BED8" w14:textId="77777777" w:rsidR="0036445C" w:rsidRPr="00EC3401" w:rsidRDefault="0036445C" w:rsidP="00EC3401">
            <w:pPr>
              <w:pStyle w:val="af8"/>
            </w:pPr>
            <w:r w:rsidRPr="00EC3401">
              <w:t>6.80</w:t>
            </w:r>
          </w:p>
        </w:tc>
        <w:tc>
          <w:tcPr>
            <w:tcW w:w="851" w:type="dxa"/>
            <w:shd w:val="clear" w:color="auto" w:fill="auto"/>
            <w:tcMar>
              <w:top w:w="15" w:type="dxa"/>
              <w:left w:w="15" w:type="dxa"/>
              <w:bottom w:w="0" w:type="dxa"/>
              <w:right w:w="15" w:type="dxa"/>
            </w:tcMar>
            <w:vAlign w:val="center"/>
            <w:hideMark/>
          </w:tcPr>
          <w:p w14:paraId="70EE5BD4" w14:textId="77777777" w:rsidR="0036445C" w:rsidRPr="00EC3401" w:rsidRDefault="0036445C" w:rsidP="00EC3401">
            <w:pPr>
              <w:pStyle w:val="af8"/>
            </w:pPr>
            <w:r w:rsidRPr="00EC3401">
              <w:t>50.01</w:t>
            </w:r>
          </w:p>
        </w:tc>
      </w:tr>
      <w:tr w:rsidR="00EC3401" w:rsidRPr="00EC3401" w14:paraId="2572CD85" w14:textId="77777777" w:rsidTr="007334D4">
        <w:trPr>
          <w:trHeight w:val="225"/>
          <w:jc w:val="center"/>
        </w:trPr>
        <w:tc>
          <w:tcPr>
            <w:tcW w:w="640" w:type="dxa"/>
            <w:shd w:val="clear" w:color="auto" w:fill="auto"/>
            <w:tcMar>
              <w:top w:w="15" w:type="dxa"/>
              <w:left w:w="15" w:type="dxa"/>
              <w:bottom w:w="0" w:type="dxa"/>
              <w:right w:w="15" w:type="dxa"/>
            </w:tcMar>
            <w:vAlign w:val="center"/>
            <w:hideMark/>
          </w:tcPr>
          <w:p w14:paraId="2536A4C5" w14:textId="77777777" w:rsidR="0036445C" w:rsidRPr="00EC3401" w:rsidRDefault="0036445C" w:rsidP="00EC3401">
            <w:pPr>
              <w:pStyle w:val="af8"/>
            </w:pPr>
            <w:r w:rsidRPr="00EC3401">
              <w:t>90_3</w:t>
            </w:r>
          </w:p>
        </w:tc>
        <w:tc>
          <w:tcPr>
            <w:tcW w:w="631" w:type="dxa"/>
            <w:shd w:val="clear" w:color="auto" w:fill="auto"/>
            <w:tcMar>
              <w:top w:w="15" w:type="dxa"/>
              <w:left w:w="15" w:type="dxa"/>
              <w:bottom w:w="0" w:type="dxa"/>
              <w:right w:w="15" w:type="dxa"/>
            </w:tcMar>
            <w:vAlign w:val="center"/>
            <w:hideMark/>
          </w:tcPr>
          <w:p w14:paraId="3C5BE4CC" w14:textId="77777777" w:rsidR="0036445C" w:rsidRPr="00EC3401" w:rsidRDefault="0036445C" w:rsidP="00EC3401">
            <w:pPr>
              <w:pStyle w:val="af8"/>
            </w:pPr>
            <w:r w:rsidRPr="00EC3401">
              <w:t>4.80</w:t>
            </w:r>
          </w:p>
        </w:tc>
        <w:tc>
          <w:tcPr>
            <w:tcW w:w="679" w:type="dxa"/>
            <w:shd w:val="clear" w:color="auto" w:fill="auto"/>
            <w:tcMar>
              <w:top w:w="15" w:type="dxa"/>
              <w:left w:w="15" w:type="dxa"/>
              <w:bottom w:w="0" w:type="dxa"/>
              <w:right w:w="15" w:type="dxa"/>
            </w:tcMar>
            <w:vAlign w:val="center"/>
            <w:hideMark/>
          </w:tcPr>
          <w:p w14:paraId="2C653EAD" w14:textId="77777777" w:rsidR="0036445C" w:rsidRPr="00EC3401" w:rsidRDefault="0036445C" w:rsidP="00EC3401">
            <w:pPr>
              <w:pStyle w:val="af8"/>
            </w:pPr>
            <w:r w:rsidRPr="00EC3401">
              <w:t>5.00</w:t>
            </w:r>
          </w:p>
        </w:tc>
        <w:tc>
          <w:tcPr>
            <w:tcW w:w="739" w:type="dxa"/>
            <w:shd w:val="clear" w:color="auto" w:fill="auto"/>
            <w:tcMar>
              <w:top w:w="15" w:type="dxa"/>
              <w:left w:w="15" w:type="dxa"/>
              <w:bottom w:w="0" w:type="dxa"/>
              <w:right w:w="15" w:type="dxa"/>
            </w:tcMar>
            <w:vAlign w:val="center"/>
            <w:hideMark/>
          </w:tcPr>
          <w:p w14:paraId="43224126" w14:textId="77777777" w:rsidR="0036445C" w:rsidRPr="00EC3401" w:rsidRDefault="0036445C" w:rsidP="00EC3401">
            <w:pPr>
              <w:pStyle w:val="af8"/>
            </w:pPr>
            <w:r w:rsidRPr="00EC3401">
              <w:t>6.85</w:t>
            </w:r>
          </w:p>
        </w:tc>
        <w:tc>
          <w:tcPr>
            <w:tcW w:w="850" w:type="dxa"/>
            <w:shd w:val="clear" w:color="auto" w:fill="auto"/>
            <w:tcMar>
              <w:top w:w="15" w:type="dxa"/>
              <w:left w:w="15" w:type="dxa"/>
              <w:bottom w:w="0" w:type="dxa"/>
              <w:right w:w="15" w:type="dxa"/>
            </w:tcMar>
            <w:vAlign w:val="center"/>
            <w:hideMark/>
          </w:tcPr>
          <w:p w14:paraId="142A2187" w14:textId="77777777" w:rsidR="0036445C" w:rsidRPr="00EC3401" w:rsidRDefault="0036445C" w:rsidP="00EC3401">
            <w:pPr>
              <w:pStyle w:val="af8"/>
            </w:pPr>
            <w:r w:rsidRPr="00EC3401">
              <w:t>50.04</w:t>
            </w:r>
          </w:p>
        </w:tc>
        <w:tc>
          <w:tcPr>
            <w:tcW w:w="851" w:type="dxa"/>
            <w:shd w:val="clear" w:color="auto" w:fill="auto"/>
            <w:tcMar>
              <w:top w:w="15" w:type="dxa"/>
              <w:left w:w="15" w:type="dxa"/>
              <w:bottom w:w="0" w:type="dxa"/>
              <w:right w:w="15" w:type="dxa"/>
            </w:tcMar>
            <w:vAlign w:val="center"/>
            <w:hideMark/>
          </w:tcPr>
          <w:p w14:paraId="2F54FFE7" w14:textId="77777777" w:rsidR="0036445C" w:rsidRPr="00EC3401" w:rsidRDefault="0036445C" w:rsidP="00EC3401">
            <w:pPr>
              <w:pStyle w:val="af8"/>
            </w:pPr>
            <w:r w:rsidRPr="00EC3401">
              <w:t>4.70</w:t>
            </w:r>
          </w:p>
        </w:tc>
        <w:tc>
          <w:tcPr>
            <w:tcW w:w="708" w:type="dxa"/>
            <w:shd w:val="clear" w:color="auto" w:fill="auto"/>
            <w:tcMar>
              <w:top w:w="15" w:type="dxa"/>
              <w:left w:w="15" w:type="dxa"/>
              <w:bottom w:w="0" w:type="dxa"/>
              <w:right w:w="15" w:type="dxa"/>
            </w:tcMar>
            <w:vAlign w:val="center"/>
            <w:hideMark/>
          </w:tcPr>
          <w:p w14:paraId="6AE9FBCF" w14:textId="77777777" w:rsidR="0036445C" w:rsidRPr="00EC3401" w:rsidRDefault="0036445C" w:rsidP="00EC3401">
            <w:pPr>
              <w:pStyle w:val="af8"/>
            </w:pPr>
            <w:r w:rsidRPr="00EC3401">
              <w:t>4.90</w:t>
            </w:r>
          </w:p>
        </w:tc>
        <w:tc>
          <w:tcPr>
            <w:tcW w:w="709" w:type="dxa"/>
            <w:shd w:val="clear" w:color="auto" w:fill="auto"/>
            <w:tcMar>
              <w:top w:w="15" w:type="dxa"/>
              <w:left w:w="15" w:type="dxa"/>
              <w:bottom w:w="0" w:type="dxa"/>
              <w:right w:w="15" w:type="dxa"/>
            </w:tcMar>
            <w:vAlign w:val="center"/>
            <w:hideMark/>
          </w:tcPr>
          <w:p w14:paraId="2D6E2B90" w14:textId="77777777" w:rsidR="0036445C" w:rsidRPr="00EC3401" w:rsidRDefault="0036445C" w:rsidP="00EC3401">
            <w:pPr>
              <w:pStyle w:val="af8"/>
            </w:pPr>
            <w:r w:rsidRPr="00EC3401">
              <w:t>6.93</w:t>
            </w:r>
          </w:p>
        </w:tc>
        <w:tc>
          <w:tcPr>
            <w:tcW w:w="851" w:type="dxa"/>
            <w:shd w:val="clear" w:color="auto" w:fill="auto"/>
            <w:tcMar>
              <w:top w:w="15" w:type="dxa"/>
              <w:left w:w="15" w:type="dxa"/>
              <w:bottom w:w="0" w:type="dxa"/>
              <w:right w:w="15" w:type="dxa"/>
            </w:tcMar>
            <w:vAlign w:val="center"/>
            <w:hideMark/>
          </w:tcPr>
          <w:p w14:paraId="7689F46C" w14:textId="77777777" w:rsidR="0036445C" w:rsidRPr="00EC3401" w:rsidRDefault="0036445C" w:rsidP="00EC3401">
            <w:pPr>
              <w:pStyle w:val="af8"/>
            </w:pPr>
            <w:r w:rsidRPr="00EC3401">
              <w:t>49.99</w:t>
            </w:r>
          </w:p>
        </w:tc>
      </w:tr>
      <w:tr w:rsidR="00EC3401" w:rsidRPr="00EC3401" w14:paraId="6E6F23A7" w14:textId="77777777" w:rsidTr="007334D4">
        <w:trPr>
          <w:trHeight w:val="225"/>
          <w:jc w:val="center"/>
        </w:trPr>
        <w:tc>
          <w:tcPr>
            <w:tcW w:w="640" w:type="dxa"/>
            <w:shd w:val="clear" w:color="auto" w:fill="auto"/>
            <w:tcMar>
              <w:top w:w="15" w:type="dxa"/>
              <w:left w:w="15" w:type="dxa"/>
              <w:bottom w:w="0" w:type="dxa"/>
              <w:right w:w="15" w:type="dxa"/>
            </w:tcMar>
            <w:vAlign w:val="center"/>
            <w:hideMark/>
          </w:tcPr>
          <w:p w14:paraId="40432B94" w14:textId="77777777" w:rsidR="0036445C" w:rsidRPr="00EC3401" w:rsidRDefault="0036445C" w:rsidP="00EC3401">
            <w:pPr>
              <w:pStyle w:val="af8"/>
            </w:pPr>
            <w:r w:rsidRPr="00EC3401">
              <w:t>90_4</w:t>
            </w:r>
          </w:p>
        </w:tc>
        <w:tc>
          <w:tcPr>
            <w:tcW w:w="631" w:type="dxa"/>
            <w:shd w:val="clear" w:color="auto" w:fill="auto"/>
            <w:tcMar>
              <w:top w:w="15" w:type="dxa"/>
              <w:left w:w="15" w:type="dxa"/>
              <w:bottom w:w="0" w:type="dxa"/>
              <w:right w:w="15" w:type="dxa"/>
            </w:tcMar>
            <w:vAlign w:val="center"/>
            <w:hideMark/>
          </w:tcPr>
          <w:p w14:paraId="6BEB9272" w14:textId="77777777" w:rsidR="0036445C" w:rsidRPr="00EC3401" w:rsidRDefault="0036445C" w:rsidP="00EC3401">
            <w:pPr>
              <w:pStyle w:val="af8"/>
            </w:pPr>
            <w:r w:rsidRPr="00EC3401">
              <w:t>4.90</w:t>
            </w:r>
          </w:p>
        </w:tc>
        <w:tc>
          <w:tcPr>
            <w:tcW w:w="679" w:type="dxa"/>
            <w:shd w:val="clear" w:color="auto" w:fill="auto"/>
            <w:tcMar>
              <w:top w:w="15" w:type="dxa"/>
              <w:left w:w="15" w:type="dxa"/>
              <w:bottom w:w="0" w:type="dxa"/>
              <w:right w:w="15" w:type="dxa"/>
            </w:tcMar>
            <w:vAlign w:val="center"/>
            <w:hideMark/>
          </w:tcPr>
          <w:p w14:paraId="475E1CC5" w14:textId="77777777" w:rsidR="0036445C" w:rsidRPr="00EC3401" w:rsidRDefault="0036445C" w:rsidP="00EC3401">
            <w:pPr>
              <w:pStyle w:val="af8"/>
            </w:pPr>
            <w:r w:rsidRPr="00EC3401">
              <w:t>5.00</w:t>
            </w:r>
          </w:p>
        </w:tc>
        <w:tc>
          <w:tcPr>
            <w:tcW w:w="739" w:type="dxa"/>
            <w:shd w:val="clear" w:color="auto" w:fill="auto"/>
            <w:tcMar>
              <w:top w:w="15" w:type="dxa"/>
              <w:left w:w="15" w:type="dxa"/>
              <w:bottom w:w="0" w:type="dxa"/>
              <w:right w:w="15" w:type="dxa"/>
            </w:tcMar>
            <w:vAlign w:val="center"/>
            <w:hideMark/>
          </w:tcPr>
          <w:p w14:paraId="00828710" w14:textId="77777777" w:rsidR="0036445C" w:rsidRPr="00EC3401" w:rsidRDefault="0036445C" w:rsidP="00EC3401">
            <w:pPr>
              <w:pStyle w:val="af8"/>
            </w:pPr>
            <w:r w:rsidRPr="00EC3401">
              <w:t>6.73</w:t>
            </w:r>
          </w:p>
        </w:tc>
        <w:tc>
          <w:tcPr>
            <w:tcW w:w="850" w:type="dxa"/>
            <w:shd w:val="clear" w:color="auto" w:fill="auto"/>
            <w:tcMar>
              <w:top w:w="15" w:type="dxa"/>
              <w:left w:w="15" w:type="dxa"/>
              <w:bottom w:w="0" w:type="dxa"/>
              <w:right w:w="15" w:type="dxa"/>
            </w:tcMar>
            <w:vAlign w:val="center"/>
            <w:hideMark/>
          </w:tcPr>
          <w:p w14:paraId="2A842DF5" w14:textId="77777777" w:rsidR="0036445C" w:rsidRPr="00EC3401" w:rsidRDefault="0036445C" w:rsidP="00EC3401">
            <w:pPr>
              <w:pStyle w:val="af8"/>
            </w:pPr>
            <w:r w:rsidRPr="00EC3401">
              <w:t>49.95</w:t>
            </w:r>
          </w:p>
        </w:tc>
        <w:tc>
          <w:tcPr>
            <w:tcW w:w="851" w:type="dxa"/>
            <w:shd w:val="clear" w:color="auto" w:fill="auto"/>
            <w:tcMar>
              <w:top w:w="15" w:type="dxa"/>
              <w:left w:w="15" w:type="dxa"/>
              <w:bottom w:w="0" w:type="dxa"/>
              <w:right w:w="15" w:type="dxa"/>
            </w:tcMar>
            <w:vAlign w:val="center"/>
            <w:hideMark/>
          </w:tcPr>
          <w:p w14:paraId="2BE3CBE0" w14:textId="77777777" w:rsidR="0036445C" w:rsidRPr="00EC3401" w:rsidRDefault="0036445C" w:rsidP="00EC3401">
            <w:pPr>
              <w:pStyle w:val="af8"/>
            </w:pPr>
            <w:r w:rsidRPr="00EC3401">
              <w:t>5.20</w:t>
            </w:r>
          </w:p>
        </w:tc>
        <w:tc>
          <w:tcPr>
            <w:tcW w:w="708" w:type="dxa"/>
            <w:shd w:val="clear" w:color="auto" w:fill="auto"/>
            <w:tcMar>
              <w:top w:w="15" w:type="dxa"/>
              <w:left w:w="15" w:type="dxa"/>
              <w:bottom w:w="0" w:type="dxa"/>
              <w:right w:w="15" w:type="dxa"/>
            </w:tcMar>
            <w:vAlign w:val="center"/>
            <w:hideMark/>
          </w:tcPr>
          <w:p w14:paraId="5D11145F" w14:textId="77777777" w:rsidR="0036445C" w:rsidRPr="00EC3401" w:rsidRDefault="0036445C" w:rsidP="00EC3401">
            <w:pPr>
              <w:pStyle w:val="af8"/>
            </w:pPr>
            <w:r w:rsidRPr="00EC3401">
              <w:t>4.95</w:t>
            </w:r>
          </w:p>
        </w:tc>
        <w:tc>
          <w:tcPr>
            <w:tcW w:w="709" w:type="dxa"/>
            <w:shd w:val="clear" w:color="auto" w:fill="auto"/>
            <w:tcMar>
              <w:top w:w="15" w:type="dxa"/>
              <w:left w:w="15" w:type="dxa"/>
              <w:bottom w:w="0" w:type="dxa"/>
              <w:right w:w="15" w:type="dxa"/>
            </w:tcMar>
            <w:vAlign w:val="center"/>
            <w:hideMark/>
          </w:tcPr>
          <w:p w14:paraId="73476759" w14:textId="77777777" w:rsidR="0036445C" w:rsidRPr="00EC3401" w:rsidRDefault="0036445C" w:rsidP="00EC3401">
            <w:pPr>
              <w:pStyle w:val="af8"/>
            </w:pPr>
            <w:r w:rsidRPr="00EC3401">
              <w:t>6.83</w:t>
            </w:r>
          </w:p>
        </w:tc>
        <w:tc>
          <w:tcPr>
            <w:tcW w:w="851" w:type="dxa"/>
            <w:shd w:val="clear" w:color="auto" w:fill="auto"/>
            <w:tcMar>
              <w:top w:w="15" w:type="dxa"/>
              <w:left w:w="15" w:type="dxa"/>
              <w:bottom w:w="0" w:type="dxa"/>
              <w:right w:w="15" w:type="dxa"/>
            </w:tcMar>
            <w:vAlign w:val="center"/>
            <w:hideMark/>
          </w:tcPr>
          <w:p w14:paraId="1554B9F8" w14:textId="77777777" w:rsidR="0036445C" w:rsidRPr="00EC3401" w:rsidRDefault="0036445C" w:rsidP="00EC3401">
            <w:pPr>
              <w:pStyle w:val="af8"/>
            </w:pPr>
            <w:r w:rsidRPr="00EC3401">
              <w:t>49.98</w:t>
            </w:r>
          </w:p>
        </w:tc>
      </w:tr>
      <w:tr w:rsidR="00EC3401" w:rsidRPr="00EC3401" w14:paraId="0C21102D" w14:textId="77777777" w:rsidTr="007334D4">
        <w:trPr>
          <w:trHeight w:val="225"/>
          <w:jc w:val="center"/>
        </w:trPr>
        <w:tc>
          <w:tcPr>
            <w:tcW w:w="640" w:type="dxa"/>
            <w:shd w:val="clear" w:color="auto" w:fill="auto"/>
            <w:tcMar>
              <w:top w:w="15" w:type="dxa"/>
              <w:left w:w="15" w:type="dxa"/>
              <w:bottom w:w="0" w:type="dxa"/>
              <w:right w:w="15" w:type="dxa"/>
            </w:tcMar>
            <w:vAlign w:val="center"/>
            <w:hideMark/>
          </w:tcPr>
          <w:p w14:paraId="38B79F3A" w14:textId="77777777" w:rsidR="0036445C" w:rsidRPr="00EC3401" w:rsidRDefault="0036445C" w:rsidP="00EC3401">
            <w:pPr>
              <w:pStyle w:val="af8"/>
            </w:pPr>
            <w:r w:rsidRPr="00EC3401">
              <w:t>90_5</w:t>
            </w:r>
          </w:p>
        </w:tc>
        <w:tc>
          <w:tcPr>
            <w:tcW w:w="631" w:type="dxa"/>
            <w:shd w:val="clear" w:color="auto" w:fill="auto"/>
            <w:tcMar>
              <w:top w:w="15" w:type="dxa"/>
              <w:left w:w="15" w:type="dxa"/>
              <w:bottom w:w="0" w:type="dxa"/>
              <w:right w:w="15" w:type="dxa"/>
            </w:tcMar>
            <w:vAlign w:val="center"/>
            <w:hideMark/>
          </w:tcPr>
          <w:p w14:paraId="77643ABA" w14:textId="77777777" w:rsidR="0036445C" w:rsidRPr="00EC3401" w:rsidRDefault="0036445C" w:rsidP="00EC3401">
            <w:pPr>
              <w:pStyle w:val="af8"/>
            </w:pPr>
            <w:r w:rsidRPr="00EC3401">
              <w:t>5.40</w:t>
            </w:r>
          </w:p>
        </w:tc>
        <w:tc>
          <w:tcPr>
            <w:tcW w:w="679" w:type="dxa"/>
            <w:shd w:val="clear" w:color="auto" w:fill="auto"/>
            <w:tcMar>
              <w:top w:w="15" w:type="dxa"/>
              <w:left w:w="15" w:type="dxa"/>
              <w:bottom w:w="0" w:type="dxa"/>
              <w:right w:w="15" w:type="dxa"/>
            </w:tcMar>
            <w:vAlign w:val="center"/>
            <w:hideMark/>
          </w:tcPr>
          <w:p w14:paraId="5B2DD66C" w14:textId="77777777" w:rsidR="0036445C" w:rsidRPr="00EC3401" w:rsidRDefault="0036445C" w:rsidP="00EC3401">
            <w:pPr>
              <w:pStyle w:val="af8"/>
            </w:pPr>
            <w:r w:rsidRPr="00EC3401">
              <w:t>5.00</w:t>
            </w:r>
          </w:p>
        </w:tc>
        <w:tc>
          <w:tcPr>
            <w:tcW w:w="739" w:type="dxa"/>
            <w:shd w:val="clear" w:color="auto" w:fill="auto"/>
            <w:tcMar>
              <w:top w:w="15" w:type="dxa"/>
              <w:left w:w="15" w:type="dxa"/>
              <w:bottom w:w="0" w:type="dxa"/>
              <w:right w:w="15" w:type="dxa"/>
            </w:tcMar>
            <w:vAlign w:val="center"/>
            <w:hideMark/>
          </w:tcPr>
          <w:p w14:paraId="0887D9F6" w14:textId="77777777" w:rsidR="0036445C" w:rsidRPr="00EC3401" w:rsidRDefault="0036445C" w:rsidP="00EC3401">
            <w:pPr>
              <w:pStyle w:val="af8"/>
            </w:pPr>
            <w:r w:rsidRPr="00EC3401">
              <w:t>7.35</w:t>
            </w:r>
          </w:p>
        </w:tc>
        <w:tc>
          <w:tcPr>
            <w:tcW w:w="850" w:type="dxa"/>
            <w:shd w:val="clear" w:color="auto" w:fill="auto"/>
            <w:tcMar>
              <w:top w:w="15" w:type="dxa"/>
              <w:left w:w="15" w:type="dxa"/>
              <w:bottom w:w="0" w:type="dxa"/>
              <w:right w:w="15" w:type="dxa"/>
            </w:tcMar>
            <w:vAlign w:val="center"/>
            <w:hideMark/>
          </w:tcPr>
          <w:p w14:paraId="5EC154FC" w14:textId="77777777" w:rsidR="0036445C" w:rsidRPr="00EC3401" w:rsidRDefault="0036445C" w:rsidP="00EC3401">
            <w:pPr>
              <w:pStyle w:val="af8"/>
            </w:pPr>
            <w:r w:rsidRPr="00EC3401">
              <w:t>50.01</w:t>
            </w:r>
          </w:p>
        </w:tc>
        <w:tc>
          <w:tcPr>
            <w:tcW w:w="851" w:type="dxa"/>
            <w:shd w:val="clear" w:color="auto" w:fill="auto"/>
            <w:tcMar>
              <w:top w:w="15" w:type="dxa"/>
              <w:left w:w="15" w:type="dxa"/>
              <w:bottom w:w="0" w:type="dxa"/>
              <w:right w:w="15" w:type="dxa"/>
            </w:tcMar>
            <w:vAlign w:val="center"/>
            <w:hideMark/>
          </w:tcPr>
          <w:p w14:paraId="39E61E3D" w14:textId="77777777" w:rsidR="0036445C" w:rsidRPr="00EC3401" w:rsidRDefault="0036445C" w:rsidP="00EC3401">
            <w:pPr>
              <w:pStyle w:val="af8"/>
            </w:pPr>
            <w:r w:rsidRPr="00EC3401">
              <w:t>5.08</w:t>
            </w:r>
          </w:p>
        </w:tc>
        <w:tc>
          <w:tcPr>
            <w:tcW w:w="708" w:type="dxa"/>
            <w:shd w:val="clear" w:color="auto" w:fill="auto"/>
            <w:tcMar>
              <w:top w:w="15" w:type="dxa"/>
              <w:left w:w="15" w:type="dxa"/>
              <w:bottom w:w="0" w:type="dxa"/>
              <w:right w:w="15" w:type="dxa"/>
            </w:tcMar>
            <w:vAlign w:val="center"/>
            <w:hideMark/>
          </w:tcPr>
          <w:p w14:paraId="4C22EA11" w14:textId="77777777" w:rsidR="0036445C" w:rsidRPr="00EC3401" w:rsidRDefault="0036445C" w:rsidP="00EC3401">
            <w:pPr>
              <w:pStyle w:val="af8"/>
            </w:pPr>
            <w:r w:rsidRPr="00EC3401">
              <w:t>4.30</w:t>
            </w:r>
          </w:p>
        </w:tc>
        <w:tc>
          <w:tcPr>
            <w:tcW w:w="709" w:type="dxa"/>
            <w:shd w:val="clear" w:color="auto" w:fill="auto"/>
            <w:tcMar>
              <w:top w:w="15" w:type="dxa"/>
              <w:left w:w="15" w:type="dxa"/>
              <w:bottom w:w="0" w:type="dxa"/>
              <w:right w:w="15" w:type="dxa"/>
            </w:tcMar>
            <w:vAlign w:val="center"/>
            <w:hideMark/>
          </w:tcPr>
          <w:p w14:paraId="727A7B32" w14:textId="77777777" w:rsidR="0036445C" w:rsidRPr="00EC3401" w:rsidRDefault="0036445C" w:rsidP="00EC3401">
            <w:pPr>
              <w:pStyle w:val="af8"/>
            </w:pPr>
            <w:r w:rsidRPr="00EC3401">
              <w:t>6.70</w:t>
            </w:r>
          </w:p>
        </w:tc>
        <w:tc>
          <w:tcPr>
            <w:tcW w:w="851" w:type="dxa"/>
            <w:shd w:val="clear" w:color="auto" w:fill="auto"/>
            <w:tcMar>
              <w:top w:w="15" w:type="dxa"/>
              <w:left w:w="15" w:type="dxa"/>
              <w:bottom w:w="0" w:type="dxa"/>
              <w:right w:w="15" w:type="dxa"/>
            </w:tcMar>
            <w:vAlign w:val="center"/>
            <w:hideMark/>
          </w:tcPr>
          <w:p w14:paraId="5FD51204" w14:textId="77777777" w:rsidR="0036445C" w:rsidRPr="00EC3401" w:rsidRDefault="0036445C" w:rsidP="00EC3401">
            <w:pPr>
              <w:pStyle w:val="af8"/>
            </w:pPr>
            <w:r w:rsidRPr="00EC3401">
              <w:t>50.07</w:t>
            </w:r>
          </w:p>
        </w:tc>
      </w:tr>
      <w:tr w:rsidR="00EC3401" w:rsidRPr="00EC3401" w14:paraId="09BCAA13" w14:textId="77777777" w:rsidTr="007334D4">
        <w:trPr>
          <w:trHeight w:val="225"/>
          <w:jc w:val="center"/>
        </w:trPr>
        <w:tc>
          <w:tcPr>
            <w:tcW w:w="640" w:type="dxa"/>
            <w:shd w:val="clear" w:color="auto" w:fill="auto"/>
            <w:tcMar>
              <w:top w:w="15" w:type="dxa"/>
              <w:left w:w="15" w:type="dxa"/>
              <w:bottom w:w="0" w:type="dxa"/>
              <w:right w:w="15" w:type="dxa"/>
            </w:tcMar>
            <w:vAlign w:val="center"/>
            <w:hideMark/>
          </w:tcPr>
          <w:p w14:paraId="6B765753" w14:textId="77777777" w:rsidR="0036445C" w:rsidRPr="00EC3401" w:rsidRDefault="0036445C" w:rsidP="00EC3401">
            <w:pPr>
              <w:pStyle w:val="af8"/>
            </w:pPr>
            <w:r w:rsidRPr="00EC3401">
              <w:lastRenderedPageBreak/>
              <w:t>90_6</w:t>
            </w:r>
          </w:p>
        </w:tc>
        <w:tc>
          <w:tcPr>
            <w:tcW w:w="631" w:type="dxa"/>
            <w:shd w:val="clear" w:color="auto" w:fill="auto"/>
            <w:tcMar>
              <w:top w:w="15" w:type="dxa"/>
              <w:left w:w="15" w:type="dxa"/>
              <w:bottom w:w="0" w:type="dxa"/>
              <w:right w:w="15" w:type="dxa"/>
            </w:tcMar>
            <w:vAlign w:val="center"/>
            <w:hideMark/>
          </w:tcPr>
          <w:p w14:paraId="36010835" w14:textId="77777777" w:rsidR="0036445C" w:rsidRPr="00EC3401" w:rsidRDefault="0036445C" w:rsidP="00EC3401">
            <w:pPr>
              <w:pStyle w:val="af8"/>
            </w:pPr>
            <w:r w:rsidRPr="00EC3401">
              <w:t>5.30</w:t>
            </w:r>
          </w:p>
        </w:tc>
        <w:tc>
          <w:tcPr>
            <w:tcW w:w="679" w:type="dxa"/>
            <w:shd w:val="clear" w:color="auto" w:fill="auto"/>
            <w:tcMar>
              <w:top w:w="15" w:type="dxa"/>
              <w:left w:w="15" w:type="dxa"/>
              <w:bottom w:w="0" w:type="dxa"/>
              <w:right w:w="15" w:type="dxa"/>
            </w:tcMar>
            <w:vAlign w:val="center"/>
            <w:hideMark/>
          </w:tcPr>
          <w:p w14:paraId="60A4B93C" w14:textId="77777777" w:rsidR="0036445C" w:rsidRPr="00EC3401" w:rsidRDefault="0036445C" w:rsidP="00EC3401">
            <w:pPr>
              <w:pStyle w:val="af8"/>
            </w:pPr>
            <w:r w:rsidRPr="00EC3401">
              <w:t>4.50</w:t>
            </w:r>
          </w:p>
        </w:tc>
        <w:tc>
          <w:tcPr>
            <w:tcW w:w="739" w:type="dxa"/>
            <w:shd w:val="clear" w:color="auto" w:fill="auto"/>
            <w:tcMar>
              <w:top w:w="15" w:type="dxa"/>
              <w:left w:w="15" w:type="dxa"/>
              <w:bottom w:w="0" w:type="dxa"/>
              <w:right w:w="15" w:type="dxa"/>
            </w:tcMar>
            <w:vAlign w:val="center"/>
            <w:hideMark/>
          </w:tcPr>
          <w:p w14:paraId="2A6326CA" w14:textId="77777777" w:rsidR="0036445C" w:rsidRPr="00EC3401" w:rsidRDefault="0036445C" w:rsidP="00EC3401">
            <w:pPr>
              <w:pStyle w:val="af8"/>
            </w:pPr>
            <w:r w:rsidRPr="00EC3401">
              <w:t>6.70</w:t>
            </w:r>
          </w:p>
        </w:tc>
        <w:tc>
          <w:tcPr>
            <w:tcW w:w="850" w:type="dxa"/>
            <w:shd w:val="clear" w:color="auto" w:fill="auto"/>
            <w:tcMar>
              <w:top w:w="15" w:type="dxa"/>
              <w:left w:w="15" w:type="dxa"/>
              <w:bottom w:w="0" w:type="dxa"/>
              <w:right w:w="15" w:type="dxa"/>
            </w:tcMar>
            <w:vAlign w:val="center"/>
            <w:hideMark/>
          </w:tcPr>
          <w:p w14:paraId="38D3CDC1" w14:textId="77777777" w:rsidR="0036445C" w:rsidRPr="00EC3401" w:rsidRDefault="0036445C" w:rsidP="00EC3401">
            <w:pPr>
              <w:pStyle w:val="af8"/>
            </w:pPr>
            <w:r w:rsidRPr="00EC3401">
              <w:t>50.02</w:t>
            </w:r>
          </w:p>
        </w:tc>
        <w:tc>
          <w:tcPr>
            <w:tcW w:w="851" w:type="dxa"/>
            <w:shd w:val="clear" w:color="auto" w:fill="auto"/>
            <w:tcMar>
              <w:top w:w="15" w:type="dxa"/>
              <w:left w:w="15" w:type="dxa"/>
              <w:bottom w:w="0" w:type="dxa"/>
              <w:right w:w="15" w:type="dxa"/>
            </w:tcMar>
            <w:vAlign w:val="center"/>
            <w:hideMark/>
          </w:tcPr>
          <w:p w14:paraId="30892BB2" w14:textId="77777777" w:rsidR="0036445C" w:rsidRPr="00EC3401" w:rsidRDefault="0036445C" w:rsidP="00EC3401">
            <w:pPr>
              <w:pStyle w:val="af8"/>
            </w:pPr>
            <w:r w:rsidRPr="00EC3401">
              <w:t>5.60</w:t>
            </w:r>
          </w:p>
        </w:tc>
        <w:tc>
          <w:tcPr>
            <w:tcW w:w="708" w:type="dxa"/>
            <w:shd w:val="clear" w:color="auto" w:fill="auto"/>
            <w:tcMar>
              <w:top w:w="15" w:type="dxa"/>
              <w:left w:w="15" w:type="dxa"/>
              <w:bottom w:w="0" w:type="dxa"/>
              <w:right w:w="15" w:type="dxa"/>
            </w:tcMar>
            <w:vAlign w:val="center"/>
            <w:hideMark/>
          </w:tcPr>
          <w:p w14:paraId="195E298D" w14:textId="77777777" w:rsidR="0036445C" w:rsidRPr="00EC3401" w:rsidRDefault="0036445C" w:rsidP="00EC3401">
            <w:pPr>
              <w:pStyle w:val="af8"/>
            </w:pPr>
            <w:r w:rsidRPr="00EC3401">
              <w:t>4.50</w:t>
            </w:r>
          </w:p>
        </w:tc>
        <w:tc>
          <w:tcPr>
            <w:tcW w:w="709" w:type="dxa"/>
            <w:shd w:val="clear" w:color="auto" w:fill="auto"/>
            <w:tcMar>
              <w:top w:w="15" w:type="dxa"/>
              <w:left w:w="15" w:type="dxa"/>
              <w:bottom w:w="0" w:type="dxa"/>
              <w:right w:w="15" w:type="dxa"/>
            </w:tcMar>
            <w:vAlign w:val="center"/>
            <w:hideMark/>
          </w:tcPr>
          <w:p w14:paraId="4C6CD08D" w14:textId="77777777" w:rsidR="0036445C" w:rsidRPr="00EC3401" w:rsidRDefault="0036445C" w:rsidP="00EC3401">
            <w:pPr>
              <w:pStyle w:val="af8"/>
            </w:pPr>
            <w:r w:rsidRPr="00EC3401">
              <w:t>6.97</w:t>
            </w:r>
          </w:p>
        </w:tc>
        <w:tc>
          <w:tcPr>
            <w:tcW w:w="851" w:type="dxa"/>
            <w:shd w:val="clear" w:color="auto" w:fill="auto"/>
            <w:tcMar>
              <w:top w:w="15" w:type="dxa"/>
              <w:left w:w="15" w:type="dxa"/>
              <w:bottom w:w="0" w:type="dxa"/>
              <w:right w:w="15" w:type="dxa"/>
            </w:tcMar>
            <w:vAlign w:val="center"/>
            <w:hideMark/>
          </w:tcPr>
          <w:p w14:paraId="05899242" w14:textId="77777777" w:rsidR="0036445C" w:rsidRPr="00EC3401" w:rsidRDefault="0036445C" w:rsidP="00EC3401">
            <w:pPr>
              <w:pStyle w:val="af8"/>
            </w:pPr>
            <w:r w:rsidRPr="00EC3401">
              <w:t>50.06</w:t>
            </w:r>
          </w:p>
        </w:tc>
      </w:tr>
    </w:tbl>
    <w:p w14:paraId="62E30A2F" w14:textId="2120E84D" w:rsidR="00866B1F" w:rsidRDefault="00866B1F" w:rsidP="00866B1F">
      <w:pPr>
        <w:pStyle w:val="11130"/>
        <w:numPr>
          <w:ilvl w:val="2"/>
          <w:numId w:val="4"/>
        </w:numPr>
        <w:rPr>
          <w:rFonts w:ascii="Times New Roman" w:hAnsi="Times New Roman"/>
        </w:rPr>
      </w:pPr>
      <w:bookmarkStart w:id="131" w:name="_Toc4938216"/>
      <w:proofErr w:type="gramStart"/>
      <w:r>
        <w:rPr>
          <w:rFonts w:ascii="Times New Roman" w:hAnsi="Times New Roman" w:hint="eastAsia"/>
        </w:rPr>
        <w:t>单边双</w:t>
      </w:r>
      <w:proofErr w:type="gramEnd"/>
      <w:r>
        <w:rPr>
          <w:rFonts w:ascii="Times New Roman" w:hAnsi="Times New Roman" w:hint="eastAsia"/>
        </w:rPr>
        <w:t>条角焊缝试件设计</w:t>
      </w:r>
      <w:bookmarkEnd w:id="131"/>
    </w:p>
    <w:p w14:paraId="3B0A89D6" w14:textId="77777777" w:rsidR="00866B1F" w:rsidRDefault="00866B1F" w:rsidP="00866B1F">
      <w:pPr>
        <w:pStyle w:val="11114"/>
        <w:numPr>
          <w:ilvl w:val="3"/>
          <w:numId w:val="4"/>
        </w:numPr>
      </w:pPr>
      <w:r>
        <w:rPr>
          <w:rFonts w:hint="eastAsia"/>
        </w:rPr>
        <w:t xml:space="preserve"> </w:t>
      </w:r>
      <w:bookmarkStart w:id="132" w:name="_Hlk2936432"/>
      <w:r>
        <w:t>试件</w:t>
      </w:r>
      <w:r>
        <w:rPr>
          <w:rFonts w:hint="eastAsia"/>
        </w:rPr>
        <w:t>加工</w:t>
      </w:r>
      <w:r>
        <w:t>设计</w:t>
      </w:r>
      <w:r>
        <w:rPr>
          <w:rFonts w:hint="eastAsia"/>
        </w:rPr>
        <w:t>图</w:t>
      </w:r>
      <w:bookmarkEnd w:id="132"/>
    </w:p>
    <w:p w14:paraId="1E56B71A" w14:textId="230EFE2B" w:rsidR="00812D33" w:rsidRDefault="00812D33" w:rsidP="00812D33">
      <w:pPr>
        <w:ind w:firstLine="480"/>
      </w:pPr>
      <w:r>
        <w:rPr>
          <w:rFonts w:hint="eastAsia"/>
        </w:rPr>
        <w:t>加载角度为</w:t>
      </w:r>
      <w:r>
        <w:t>0</w:t>
      </w:r>
      <w:r>
        <w:rPr>
          <w:rFonts w:hint="eastAsia"/>
        </w:rPr>
        <w:t>°、</w:t>
      </w:r>
      <w:r>
        <w:rPr>
          <w:rFonts w:hint="eastAsia"/>
        </w:rPr>
        <w:t>15</w:t>
      </w:r>
      <w:r>
        <w:rPr>
          <w:rFonts w:hint="eastAsia"/>
        </w:rPr>
        <w:t>°、</w:t>
      </w:r>
      <w:r>
        <w:rPr>
          <w:rFonts w:hint="eastAsia"/>
        </w:rPr>
        <w:t>30</w:t>
      </w:r>
      <w:r>
        <w:rPr>
          <w:rFonts w:hint="eastAsia"/>
        </w:rPr>
        <w:t>°、</w:t>
      </w:r>
      <w:r>
        <w:rPr>
          <w:rFonts w:hint="eastAsia"/>
        </w:rPr>
        <w:t>45</w:t>
      </w:r>
      <w:r>
        <w:rPr>
          <w:rFonts w:hint="eastAsia"/>
        </w:rPr>
        <w:t>°</w:t>
      </w:r>
      <w:r>
        <w:rPr>
          <w:rFonts w:hint="eastAsia"/>
        </w:rPr>
        <w:t>D</w:t>
      </w:r>
      <w:r>
        <w:rPr>
          <w:rFonts w:hint="eastAsia"/>
        </w:rPr>
        <w:t>（</w:t>
      </w:r>
      <w:proofErr w:type="gramStart"/>
      <w:r>
        <w:rPr>
          <w:rFonts w:hint="eastAsia"/>
        </w:rPr>
        <w:t>单边双</w:t>
      </w:r>
      <w:proofErr w:type="gramEnd"/>
      <w:r>
        <w:rPr>
          <w:rFonts w:hint="eastAsia"/>
        </w:rPr>
        <w:t>条焊缝）的试件称为</w:t>
      </w:r>
      <w:proofErr w:type="gramStart"/>
      <w:r>
        <w:rPr>
          <w:rFonts w:hint="eastAsia"/>
        </w:rPr>
        <w:t>单边</w:t>
      </w:r>
      <w:proofErr w:type="gramEnd"/>
      <w:r>
        <w:rPr>
          <w:rFonts w:hint="eastAsia"/>
        </w:rPr>
        <w:t>双条角焊缝，</w:t>
      </w:r>
      <w:r w:rsidR="00924BD7">
        <w:rPr>
          <w:rFonts w:hint="eastAsia"/>
        </w:rPr>
        <w:t>试件设计图如</w:t>
      </w:r>
      <w:r w:rsidR="00924BD7">
        <w:fldChar w:fldCharType="begin"/>
      </w:r>
      <w:r w:rsidR="00924BD7">
        <w:instrText xml:space="preserve"> </w:instrText>
      </w:r>
      <w:r w:rsidR="00924BD7">
        <w:rPr>
          <w:rFonts w:hint="eastAsia"/>
        </w:rPr>
        <w:instrText>REF _Ref2950156 \h</w:instrText>
      </w:r>
      <w:r w:rsidR="00924BD7">
        <w:instrText xml:space="preserve"> </w:instrText>
      </w:r>
      <w:r w:rsidR="00924BD7">
        <w:fldChar w:fldCharType="separate"/>
      </w:r>
      <w:r w:rsidR="009A74E1">
        <w:rPr>
          <w:rFonts w:hint="eastAsia"/>
        </w:rPr>
        <w:t>图</w:t>
      </w:r>
      <w:r w:rsidR="009A74E1">
        <w:rPr>
          <w:rFonts w:hint="eastAsia"/>
        </w:rPr>
        <w:t xml:space="preserve"> </w:t>
      </w:r>
      <w:r w:rsidR="009A74E1">
        <w:rPr>
          <w:noProof/>
        </w:rPr>
        <w:t>3</w:t>
      </w:r>
      <w:r w:rsidR="009A74E1">
        <w:t>.</w:t>
      </w:r>
      <w:r w:rsidR="009A74E1">
        <w:rPr>
          <w:noProof/>
        </w:rPr>
        <w:t>12</w:t>
      </w:r>
      <w:r w:rsidR="00924BD7">
        <w:fldChar w:fldCharType="end"/>
      </w:r>
      <w:r w:rsidR="00924BD7">
        <w:rPr>
          <w:rFonts w:hint="eastAsia"/>
        </w:rPr>
        <w:t>至</w:t>
      </w:r>
      <w:r w:rsidR="00924BD7">
        <w:fldChar w:fldCharType="begin"/>
      </w:r>
      <w:r w:rsidR="00924BD7">
        <w:instrText xml:space="preserve"> REF _Ref2950158 \h </w:instrText>
      </w:r>
      <w:r w:rsidR="00924BD7">
        <w:fldChar w:fldCharType="separate"/>
      </w:r>
      <w:r w:rsidR="009A74E1">
        <w:rPr>
          <w:rFonts w:hint="eastAsia"/>
        </w:rPr>
        <w:t>图</w:t>
      </w:r>
      <w:r w:rsidR="009A74E1">
        <w:rPr>
          <w:rFonts w:hint="eastAsia"/>
        </w:rPr>
        <w:t xml:space="preserve"> </w:t>
      </w:r>
      <w:r w:rsidR="009A74E1">
        <w:rPr>
          <w:noProof/>
        </w:rPr>
        <w:t>3</w:t>
      </w:r>
      <w:r w:rsidR="009A74E1">
        <w:t>.</w:t>
      </w:r>
      <w:r w:rsidR="009A74E1">
        <w:rPr>
          <w:noProof/>
        </w:rPr>
        <w:t>15</w:t>
      </w:r>
      <w:r w:rsidR="00924BD7">
        <w:fldChar w:fldCharType="end"/>
      </w:r>
      <w:r w:rsidR="00924BD7">
        <w:t xml:space="preserve"> </w:t>
      </w:r>
      <w:r w:rsidR="00924BD7">
        <w:rPr>
          <w:rFonts w:hint="eastAsia"/>
        </w:rPr>
        <w:t>所示，</w:t>
      </w:r>
      <w:r>
        <w:rPr>
          <w:rFonts w:hint="eastAsia"/>
        </w:rPr>
        <w:t>其</w:t>
      </w:r>
      <w:r>
        <w:t>加工</w:t>
      </w:r>
      <w:r>
        <w:rPr>
          <w:rFonts w:hint="eastAsia"/>
        </w:rPr>
        <w:t>步骤</w:t>
      </w:r>
      <w:r>
        <w:t>如下：</w:t>
      </w:r>
    </w:p>
    <w:p w14:paraId="7FBB2A8C" w14:textId="559F6689" w:rsidR="00924BD7" w:rsidRDefault="00234FD3" w:rsidP="00234FD3">
      <w:pPr>
        <w:ind w:firstLineChars="0" w:firstLine="480"/>
      </w:pPr>
      <w:r>
        <w:rPr>
          <w:rFonts w:hint="eastAsia"/>
        </w:rPr>
        <w:t>（</w:t>
      </w:r>
      <w:r>
        <w:t>1</w:t>
      </w:r>
      <w:r>
        <w:rPr>
          <w:rFonts w:hint="eastAsia"/>
        </w:rPr>
        <w:t>）在试件两端拼接</w:t>
      </w:r>
      <w:r w:rsidR="00684FC0">
        <w:rPr>
          <w:rFonts w:hint="eastAsia"/>
        </w:rPr>
        <w:t>高强钢</w:t>
      </w:r>
      <w:r w:rsidR="00684FC0">
        <w:rPr>
          <w:rFonts w:hint="eastAsia"/>
        </w:rPr>
        <w:t>Q</w:t>
      </w:r>
      <w:r w:rsidR="00684FC0">
        <w:t>890D</w:t>
      </w:r>
      <w:r w:rsidR="00684FC0">
        <w:rPr>
          <w:rFonts w:hint="eastAsia"/>
        </w:rPr>
        <w:t>的引弧板，其尺寸为</w:t>
      </w:r>
      <w:r>
        <w:rPr>
          <w:rFonts w:hint="eastAsia"/>
        </w:rPr>
        <w:t>50</w:t>
      </w:r>
      <w:r>
        <w:t>mm</w:t>
      </w:r>
      <w:r>
        <w:rPr>
          <w:rFonts w:hint="eastAsia"/>
        </w:rPr>
        <w:t>宽</w:t>
      </w:r>
      <w:r w:rsidR="00684FC0">
        <w:rPr>
          <w:rFonts w:hint="eastAsia"/>
        </w:rPr>
        <w:t>，</w:t>
      </w:r>
      <w:r w:rsidR="00684FC0">
        <w:rPr>
          <w:rFonts w:hint="eastAsia"/>
        </w:rPr>
        <w:t>2</w:t>
      </w:r>
      <w:r w:rsidR="00684FC0">
        <w:t>00mm</w:t>
      </w:r>
      <w:r w:rsidR="00684FC0">
        <w:rPr>
          <w:rFonts w:hint="eastAsia"/>
        </w:rPr>
        <w:t>长，</w:t>
      </w:r>
      <w:r w:rsidR="00684FC0">
        <w:rPr>
          <w:rFonts w:hint="eastAsia"/>
        </w:rPr>
        <w:t>2</w:t>
      </w:r>
      <w:r w:rsidR="00684FC0">
        <w:t>0mm</w:t>
      </w:r>
      <w:r w:rsidR="00684FC0">
        <w:rPr>
          <w:rFonts w:hint="eastAsia"/>
        </w:rPr>
        <w:t>厚，拼装好后</w:t>
      </w:r>
      <w:r w:rsidR="00924BD7">
        <w:rPr>
          <w:rFonts w:hint="eastAsia"/>
        </w:rPr>
        <w:t>采用点焊将</w:t>
      </w:r>
      <w:proofErr w:type="gramStart"/>
      <w:r w:rsidR="00924BD7">
        <w:rPr>
          <w:rFonts w:hint="eastAsia"/>
        </w:rPr>
        <w:t>引弧板和</w:t>
      </w:r>
      <w:proofErr w:type="gramEnd"/>
      <w:r w:rsidR="00924BD7">
        <w:rPr>
          <w:rFonts w:hint="eastAsia"/>
        </w:rPr>
        <w:t>试件焊接起来</w:t>
      </w:r>
      <w:r w:rsidR="00217AA7">
        <w:rPr>
          <w:rFonts w:hint="eastAsia"/>
        </w:rPr>
        <w:t>，如</w:t>
      </w:r>
      <w:r w:rsidR="00217AA7">
        <w:fldChar w:fldCharType="begin"/>
      </w:r>
      <w:r w:rsidR="00217AA7">
        <w:instrText xml:space="preserve"> </w:instrText>
      </w:r>
      <w:r w:rsidR="00217AA7">
        <w:rPr>
          <w:rFonts w:hint="eastAsia"/>
        </w:rPr>
        <w:instrText>REF _Ref2950457 \h</w:instrText>
      </w:r>
      <w:r w:rsidR="00217AA7">
        <w:instrText xml:space="preserve"> </w:instrText>
      </w:r>
      <w:r w:rsidR="00217AA7">
        <w:fldChar w:fldCharType="separate"/>
      </w:r>
      <w:r w:rsidR="009A74E1">
        <w:rPr>
          <w:rFonts w:hint="eastAsia"/>
        </w:rPr>
        <w:t>图</w:t>
      </w:r>
      <w:r w:rsidR="009A74E1">
        <w:rPr>
          <w:rFonts w:hint="eastAsia"/>
        </w:rPr>
        <w:t xml:space="preserve"> </w:t>
      </w:r>
      <w:r w:rsidR="009A74E1">
        <w:rPr>
          <w:noProof/>
        </w:rPr>
        <w:t>3</w:t>
      </w:r>
      <w:r w:rsidR="009A74E1">
        <w:t>.</w:t>
      </w:r>
      <w:r w:rsidR="009A74E1">
        <w:rPr>
          <w:noProof/>
        </w:rPr>
        <w:t>16</w:t>
      </w:r>
      <w:r w:rsidR="00217AA7">
        <w:fldChar w:fldCharType="end"/>
      </w:r>
      <w:r w:rsidR="00217AA7">
        <w:rPr>
          <w:rFonts w:hint="eastAsia"/>
        </w:rPr>
        <w:t>所示。</w:t>
      </w:r>
    </w:p>
    <w:p w14:paraId="4A5C2F59" w14:textId="029F5893" w:rsidR="00234FD3" w:rsidRDefault="00924BD7" w:rsidP="00234FD3">
      <w:pPr>
        <w:ind w:firstLineChars="0" w:firstLine="480"/>
      </w:pPr>
      <w:r>
        <w:rPr>
          <w:rFonts w:hint="eastAsia"/>
        </w:rPr>
        <w:t>（</w:t>
      </w:r>
      <w:r>
        <w:rPr>
          <w:rFonts w:hint="eastAsia"/>
        </w:rPr>
        <w:t>2</w:t>
      </w:r>
      <w:r>
        <w:rPr>
          <w:rFonts w:hint="eastAsia"/>
        </w:rPr>
        <w:t>）</w:t>
      </w:r>
      <w:r w:rsidR="00234FD3">
        <w:rPr>
          <w:rFonts w:hint="eastAsia"/>
        </w:rPr>
        <w:t>焊接</w:t>
      </w:r>
      <w:r w:rsidR="00234FD3">
        <w:t>时</w:t>
      </w:r>
      <w:r w:rsidR="00234FD3">
        <w:rPr>
          <w:rFonts w:hint="eastAsia"/>
        </w:rPr>
        <w:t>在</w:t>
      </w:r>
      <w:r w:rsidR="00234FD3">
        <w:t>引弧板</w:t>
      </w:r>
      <w:r w:rsidR="00234FD3">
        <w:rPr>
          <w:rFonts w:hint="eastAsia"/>
        </w:rPr>
        <w:t>上</w:t>
      </w:r>
      <w:r w:rsidR="00234FD3">
        <w:t>起弧，</w:t>
      </w:r>
      <w:r w:rsidR="00234FD3">
        <w:rPr>
          <w:rFonts w:hint="eastAsia"/>
        </w:rPr>
        <w:t>保证所需</w:t>
      </w:r>
      <w:r w:rsidR="00234FD3">
        <w:t>焊缝处焊接饱满</w:t>
      </w:r>
      <w:r w:rsidR="00234FD3">
        <w:rPr>
          <w:rFonts w:hint="eastAsia"/>
        </w:rPr>
        <w:t>，</w:t>
      </w:r>
      <w:r w:rsidR="00234FD3">
        <w:t>焊接完</w:t>
      </w:r>
      <w:r w:rsidR="00234FD3">
        <w:rPr>
          <w:rFonts w:hint="eastAsia"/>
        </w:rPr>
        <w:t>后</w:t>
      </w:r>
      <w:r w:rsidR="00234FD3">
        <w:t>采用机加工</w:t>
      </w:r>
      <w:r>
        <w:rPr>
          <w:rFonts w:hint="eastAsia"/>
        </w:rPr>
        <w:t>线切割</w:t>
      </w:r>
      <w:r w:rsidR="00234FD3">
        <w:t>的方式将</w:t>
      </w:r>
      <w:proofErr w:type="gramStart"/>
      <w:r w:rsidR="00234FD3">
        <w:t>引弧板切掉</w:t>
      </w:r>
      <w:proofErr w:type="gramEnd"/>
      <w:r w:rsidR="00234FD3">
        <w:t>。</w:t>
      </w:r>
    </w:p>
    <w:p w14:paraId="4D915827" w14:textId="1A540688" w:rsidR="00217AA7" w:rsidRDefault="00234FD3" w:rsidP="00217AA7">
      <w:pPr>
        <w:ind w:firstLine="480"/>
      </w:pPr>
      <w:r>
        <w:rPr>
          <w:rFonts w:hint="eastAsia"/>
        </w:rPr>
        <w:t>（</w:t>
      </w:r>
      <w:r w:rsidR="00924BD7">
        <w:t>3</w:t>
      </w:r>
      <w:r>
        <w:rPr>
          <w:rFonts w:hint="eastAsia"/>
        </w:rPr>
        <w:t>）</w:t>
      </w:r>
      <w:r w:rsidR="00F75EF2">
        <w:rPr>
          <w:rFonts w:hint="eastAsia"/>
        </w:rPr>
        <w:t>试件一侧焊缝</w:t>
      </w:r>
      <w:proofErr w:type="gramStart"/>
      <w:r w:rsidR="00F75EF2">
        <w:rPr>
          <w:rFonts w:hint="eastAsia"/>
        </w:rPr>
        <w:t>的焊脚尺寸</w:t>
      </w:r>
      <w:proofErr w:type="gramEnd"/>
      <w:r w:rsidR="00F75EF2">
        <w:rPr>
          <w:rFonts w:hint="eastAsia"/>
        </w:rPr>
        <w:t>为设计尺寸，即</w:t>
      </w:r>
      <w:r w:rsidR="00F75EF2">
        <w:rPr>
          <w:rFonts w:hint="eastAsia"/>
        </w:rPr>
        <w:t>5</w:t>
      </w:r>
      <w:r w:rsidR="00F75EF2">
        <w:t>mm</w:t>
      </w:r>
      <w:r w:rsidR="00F75EF2">
        <w:rPr>
          <w:rFonts w:hint="eastAsia"/>
        </w:rPr>
        <w:t>，另</w:t>
      </w:r>
      <w:proofErr w:type="gramStart"/>
      <w:r w:rsidR="00F75EF2">
        <w:rPr>
          <w:rFonts w:hint="eastAsia"/>
        </w:rPr>
        <w:t>一侧焊脚尺</w:t>
      </w:r>
      <w:proofErr w:type="gramEnd"/>
      <w:r w:rsidR="00F75EF2">
        <w:rPr>
          <w:rFonts w:hint="eastAsia"/>
        </w:rPr>
        <w:t>寸按</w:t>
      </w:r>
      <w:r w:rsidR="00F75EF2">
        <w:t xml:space="preserve">10mm </w:t>
      </w:r>
      <w:r w:rsidR="00F75EF2">
        <w:rPr>
          <w:rFonts w:hint="eastAsia"/>
        </w:rPr>
        <w:t>进行加工，</w:t>
      </w:r>
      <w:r w:rsidR="006A7185">
        <w:rPr>
          <w:rFonts w:hint="eastAsia"/>
        </w:rPr>
        <w:t>原因是为保证拉伸破坏发生在确定的角焊缝上。</w:t>
      </w:r>
      <w:proofErr w:type="gramStart"/>
      <w:r>
        <w:rPr>
          <w:rFonts w:hint="eastAsia"/>
        </w:rPr>
        <w:t>焊脚</w:t>
      </w:r>
      <w:r>
        <w:t>尺寸</w:t>
      </w:r>
      <w:proofErr w:type="gramEnd"/>
      <w:r>
        <w:t>为</w:t>
      </w:r>
      <w:r>
        <w:rPr>
          <w:rFonts w:hint="eastAsia"/>
        </w:rPr>
        <w:t>5</w:t>
      </w:r>
      <w:r>
        <w:t>mm</w:t>
      </w:r>
      <w:r>
        <w:rPr>
          <w:rFonts w:hint="eastAsia"/>
        </w:rPr>
        <w:t>的</w:t>
      </w:r>
      <w:r>
        <w:t>角</w:t>
      </w:r>
      <w:r>
        <w:rPr>
          <w:rFonts w:hint="eastAsia"/>
        </w:rPr>
        <w:t>焊缝</w:t>
      </w:r>
      <w:r>
        <w:t>采用机加工的方式将焊缝</w:t>
      </w:r>
      <w:proofErr w:type="gramStart"/>
      <w:r>
        <w:t>的焊脚尺</w:t>
      </w:r>
      <w:proofErr w:type="gramEnd"/>
      <w:r>
        <w:t>寸切割成标准的三角形截面</w:t>
      </w:r>
      <w:r>
        <w:rPr>
          <w:rFonts w:hint="eastAsia"/>
        </w:rPr>
        <w:t>，</w:t>
      </w:r>
      <w:r>
        <w:t>即消除余高的影响。</w:t>
      </w:r>
      <w:r w:rsidR="008A6F50">
        <w:rPr>
          <w:rFonts w:hint="eastAsia"/>
        </w:rPr>
        <w:t>每种角度的试件各有</w:t>
      </w:r>
      <w:r w:rsidR="008A6F50">
        <w:rPr>
          <w:rFonts w:hint="eastAsia"/>
        </w:rPr>
        <w:t>6</w:t>
      </w:r>
      <w:r w:rsidR="008A6F50">
        <w:rPr>
          <w:rFonts w:hint="eastAsia"/>
        </w:rPr>
        <w:t>个数量，</w:t>
      </w:r>
      <w:r w:rsidR="00217AA7">
        <w:rPr>
          <w:rFonts w:hint="eastAsia"/>
        </w:rPr>
        <w:t>试件最终加工如</w:t>
      </w:r>
      <w:r w:rsidR="00217AA7">
        <w:fldChar w:fldCharType="begin"/>
      </w:r>
      <w:r w:rsidR="00217AA7">
        <w:instrText xml:space="preserve"> </w:instrText>
      </w:r>
      <w:r w:rsidR="00217AA7">
        <w:rPr>
          <w:rFonts w:hint="eastAsia"/>
        </w:rPr>
        <w:instrText>REF _Ref2950465 \h</w:instrText>
      </w:r>
      <w:r w:rsidR="00217AA7">
        <w:instrText xml:space="preserve"> </w:instrText>
      </w:r>
      <w:r w:rsidR="00217AA7">
        <w:fldChar w:fldCharType="separate"/>
      </w:r>
      <w:r w:rsidR="009A74E1">
        <w:rPr>
          <w:rFonts w:hint="eastAsia"/>
        </w:rPr>
        <w:t>图</w:t>
      </w:r>
      <w:r w:rsidR="009A74E1">
        <w:rPr>
          <w:rFonts w:hint="eastAsia"/>
        </w:rPr>
        <w:t xml:space="preserve"> </w:t>
      </w:r>
      <w:r w:rsidR="009A74E1">
        <w:rPr>
          <w:noProof/>
        </w:rPr>
        <w:t>3</w:t>
      </w:r>
      <w:r w:rsidR="009A74E1">
        <w:t>.</w:t>
      </w:r>
      <w:r w:rsidR="009A74E1">
        <w:rPr>
          <w:noProof/>
        </w:rPr>
        <w:t>17</w:t>
      </w:r>
      <w:r w:rsidR="00217AA7">
        <w:fldChar w:fldCharType="end"/>
      </w:r>
      <w:r w:rsidR="00217AA7">
        <w:rPr>
          <w:rFonts w:hint="eastAsia"/>
        </w:rPr>
        <w:t>至</w:t>
      </w:r>
      <w:r w:rsidR="00217AA7">
        <w:fldChar w:fldCharType="begin"/>
      </w:r>
      <w:r w:rsidR="00217AA7">
        <w:instrText xml:space="preserve"> </w:instrText>
      </w:r>
      <w:r w:rsidR="00217AA7">
        <w:rPr>
          <w:rFonts w:hint="eastAsia"/>
        </w:rPr>
        <w:instrText>REF _Ref2950473 \h</w:instrText>
      </w:r>
      <w:r w:rsidR="00217AA7">
        <w:instrText xml:space="preserve"> </w:instrText>
      </w:r>
      <w:r w:rsidR="00217AA7">
        <w:fldChar w:fldCharType="separate"/>
      </w:r>
      <w:r w:rsidR="009A74E1">
        <w:rPr>
          <w:rFonts w:hint="eastAsia"/>
        </w:rPr>
        <w:t>图</w:t>
      </w:r>
      <w:r w:rsidR="009A74E1">
        <w:rPr>
          <w:rFonts w:hint="eastAsia"/>
        </w:rPr>
        <w:t xml:space="preserve"> </w:t>
      </w:r>
      <w:r w:rsidR="009A74E1">
        <w:rPr>
          <w:noProof/>
        </w:rPr>
        <w:t>3</w:t>
      </w:r>
      <w:r w:rsidR="009A74E1">
        <w:t>.</w:t>
      </w:r>
      <w:r w:rsidR="009A74E1">
        <w:rPr>
          <w:noProof/>
        </w:rPr>
        <w:t>20</w:t>
      </w:r>
      <w:r w:rsidR="00217AA7">
        <w:fldChar w:fldCharType="end"/>
      </w:r>
      <w:r w:rsidR="00217AA7">
        <w:rPr>
          <w:rFonts w:hint="eastAsia"/>
        </w:rPr>
        <w:t>所示。</w:t>
      </w:r>
    </w:p>
    <w:p w14:paraId="5F39A43C" w14:textId="77777777" w:rsidR="00234FD3" w:rsidRPr="00914773" w:rsidRDefault="00234FD3" w:rsidP="00234FD3">
      <w:pPr>
        <w:ind w:firstLine="480"/>
      </w:pPr>
    </w:p>
    <w:tbl>
      <w:tblPr>
        <w:tblW w:w="0" w:type="auto"/>
        <w:tblLook w:val="04A0" w:firstRow="1" w:lastRow="0" w:firstColumn="1" w:lastColumn="0" w:noHBand="0" w:noVBand="1"/>
      </w:tblPr>
      <w:tblGrid>
        <w:gridCol w:w="2050"/>
        <w:gridCol w:w="606"/>
        <w:gridCol w:w="1313"/>
        <w:gridCol w:w="216"/>
        <w:gridCol w:w="1297"/>
        <w:gridCol w:w="995"/>
        <w:gridCol w:w="1820"/>
        <w:gridCol w:w="15"/>
      </w:tblGrid>
      <w:tr w:rsidR="00E1231A" w14:paraId="5A2482CA" w14:textId="77777777" w:rsidTr="006A7185">
        <w:trPr>
          <w:gridAfter w:val="1"/>
          <w:wAfter w:w="16" w:type="dxa"/>
          <w:trHeight w:val="3489"/>
        </w:trPr>
        <w:tc>
          <w:tcPr>
            <w:tcW w:w="4148" w:type="dxa"/>
            <w:gridSpan w:val="3"/>
          </w:tcPr>
          <w:p w14:paraId="415E68F0" w14:textId="77777777" w:rsidR="001810C4" w:rsidRDefault="00E1231A" w:rsidP="005635AD">
            <w:pPr>
              <w:pStyle w:val="aff1"/>
            </w:pPr>
            <w:r w:rsidRPr="00E1231A">
              <w:rPr>
                <w:noProof/>
              </w:rPr>
              <w:drawing>
                <wp:inline distT="0" distB="0" distL="0" distR="0" wp14:anchorId="7887372D" wp14:editId="4340DF42">
                  <wp:extent cx="1800000" cy="2160000"/>
                  <wp:effectExtent l="0" t="0" r="0" b="0"/>
                  <wp:docPr id="260" name="图片 260" descr="C:\Users\ADMINI~1\AppData\Local\Temp\1552028471.pn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3280" descr="C:\Users\ADMINI~1\AppData\Local\Temp\1552028471.png"/>
                          <pic:cNvPicPr>
                            <a:picLocks noChangeAspect="1" noChangeArrowheads="1"/>
                          </pic:cNvPicPr>
                        </pic:nvPicPr>
                        <pic:blipFill>
                          <a:blip r:embed="rId182">
                            <a:extLst>
                              <a:ext uri="{28A0092B-C50C-407E-A947-70E740481C1C}">
                                <a14:useLocalDpi xmlns:a14="http://schemas.microsoft.com/office/drawing/2010/main" val="0"/>
                              </a:ext>
                            </a:extLst>
                          </a:blip>
                          <a:srcRect/>
                          <a:stretch>
                            <a:fillRect/>
                          </a:stretch>
                        </pic:blipFill>
                        <pic:spPr bwMode="auto">
                          <a:xfrm>
                            <a:off x="0" y="0"/>
                            <a:ext cx="1800000" cy="2160000"/>
                          </a:xfrm>
                          <a:prstGeom prst="rect">
                            <a:avLst/>
                          </a:prstGeom>
                          <a:noFill/>
                          <a:ln>
                            <a:noFill/>
                          </a:ln>
                        </pic:spPr>
                      </pic:pic>
                    </a:graphicData>
                  </a:graphic>
                </wp:inline>
              </w:drawing>
            </w:r>
          </w:p>
        </w:tc>
        <w:tc>
          <w:tcPr>
            <w:tcW w:w="4148" w:type="dxa"/>
            <w:gridSpan w:val="4"/>
          </w:tcPr>
          <w:p w14:paraId="5DECA28A" w14:textId="77777777" w:rsidR="001810C4" w:rsidRPr="000946B8" w:rsidRDefault="00E1231A" w:rsidP="000946B8">
            <w:pPr>
              <w:pStyle w:val="aff1"/>
            </w:pPr>
            <w:r w:rsidRPr="00E1231A">
              <w:rPr>
                <w:noProof/>
              </w:rPr>
              <w:drawing>
                <wp:inline distT="0" distB="0" distL="0" distR="0" wp14:anchorId="5CEE377D" wp14:editId="2B2C4B69">
                  <wp:extent cx="1731909" cy="2159000"/>
                  <wp:effectExtent l="0" t="0" r="1905" b="0"/>
                  <wp:docPr id="261" name="图片 261" descr="C:\Users\ADMINI~1\AppData\Local\Temp\1552028514(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81" descr="C:\Users\ADMINI~1\AppData\Local\Temp\1552028514(1).png"/>
                          <pic:cNvPicPr>
                            <a:picLocks noChangeAspect="1" noChangeArrowheads="1"/>
                          </pic:cNvPicPr>
                        </pic:nvPicPr>
                        <pic:blipFill>
                          <a:blip r:embed="rId183" cstate="print">
                            <a:extLst>
                              <a:ext uri="{28A0092B-C50C-407E-A947-70E740481C1C}">
                                <a14:useLocalDpi xmlns:a14="http://schemas.microsoft.com/office/drawing/2010/main" val="0"/>
                              </a:ext>
                            </a:extLst>
                          </a:blip>
                          <a:srcRect/>
                          <a:stretch>
                            <a:fillRect/>
                          </a:stretch>
                        </pic:blipFill>
                        <pic:spPr bwMode="auto">
                          <a:xfrm>
                            <a:off x="0" y="0"/>
                            <a:ext cx="1736851" cy="2165160"/>
                          </a:xfrm>
                          <a:prstGeom prst="rect">
                            <a:avLst/>
                          </a:prstGeom>
                          <a:noFill/>
                          <a:ln>
                            <a:noFill/>
                          </a:ln>
                        </pic:spPr>
                      </pic:pic>
                    </a:graphicData>
                  </a:graphic>
                </wp:inline>
              </w:drawing>
            </w:r>
          </w:p>
        </w:tc>
      </w:tr>
      <w:tr w:rsidR="00E1231A" w14:paraId="1639E647" w14:textId="77777777" w:rsidTr="006A7185">
        <w:trPr>
          <w:gridAfter w:val="1"/>
          <w:wAfter w:w="16" w:type="dxa"/>
        </w:trPr>
        <w:tc>
          <w:tcPr>
            <w:tcW w:w="4148" w:type="dxa"/>
            <w:gridSpan w:val="3"/>
          </w:tcPr>
          <w:p w14:paraId="45BA667C" w14:textId="5E1F6D73" w:rsidR="001810C4" w:rsidRDefault="001810C4" w:rsidP="001810C4">
            <w:pPr>
              <w:pStyle w:val="af0"/>
            </w:pPr>
            <w:bookmarkStart w:id="133" w:name="_Ref2950156"/>
            <w:r>
              <w:rPr>
                <w:rFonts w:hint="eastAsia"/>
              </w:rPr>
              <w:t>图</w:t>
            </w:r>
            <w:r>
              <w:rPr>
                <w:rFonts w:hint="eastAsia"/>
              </w:rPr>
              <w:t xml:space="preserve"> </w:t>
            </w:r>
            <w:r w:rsidR="00203239">
              <w:fldChar w:fldCharType="begin"/>
            </w:r>
            <w:r w:rsidR="00203239">
              <w:instrText xml:space="preserve"> </w:instrText>
            </w:r>
            <w:r w:rsidR="00203239">
              <w:rPr>
                <w:rFonts w:hint="eastAsia"/>
              </w:rPr>
              <w:instrText>STYLEREF 1 \s</w:instrText>
            </w:r>
            <w:r w:rsidR="00203239">
              <w:instrText xml:space="preserve"> </w:instrText>
            </w:r>
            <w:r w:rsidR="00203239">
              <w:fldChar w:fldCharType="separate"/>
            </w:r>
            <w:r w:rsidR="009A74E1">
              <w:rPr>
                <w:noProof/>
              </w:rPr>
              <w:t>3</w:t>
            </w:r>
            <w:r w:rsidR="00203239">
              <w:fldChar w:fldCharType="end"/>
            </w:r>
            <w:r w:rsidR="00203239">
              <w:t>.</w:t>
            </w:r>
            <w:r w:rsidR="00203239">
              <w:fldChar w:fldCharType="begin"/>
            </w:r>
            <w:r w:rsidR="00203239">
              <w:instrText xml:space="preserve"> </w:instrText>
            </w:r>
            <w:r w:rsidR="00203239">
              <w:rPr>
                <w:rFonts w:hint="eastAsia"/>
              </w:rPr>
              <w:instrText xml:space="preserve">SEQ </w:instrText>
            </w:r>
            <w:r w:rsidR="00203239">
              <w:rPr>
                <w:rFonts w:hint="eastAsia"/>
              </w:rPr>
              <w:instrText>图</w:instrText>
            </w:r>
            <w:r w:rsidR="00203239">
              <w:rPr>
                <w:rFonts w:hint="eastAsia"/>
              </w:rPr>
              <w:instrText xml:space="preserve"> \* ARABIC \s 1</w:instrText>
            </w:r>
            <w:r w:rsidR="00203239">
              <w:instrText xml:space="preserve"> </w:instrText>
            </w:r>
            <w:r w:rsidR="00203239">
              <w:fldChar w:fldCharType="separate"/>
            </w:r>
            <w:r w:rsidR="009A74E1">
              <w:rPr>
                <w:noProof/>
              </w:rPr>
              <w:t>12</w:t>
            </w:r>
            <w:r w:rsidR="00203239">
              <w:fldChar w:fldCharType="end"/>
            </w:r>
            <w:bookmarkEnd w:id="133"/>
            <w:r w:rsidR="009721DE">
              <w:t xml:space="preserve"> 45°D</w:t>
            </w:r>
            <w:r w:rsidR="009721DE">
              <w:rPr>
                <w:rFonts w:hint="eastAsia"/>
              </w:rPr>
              <w:t>试件</w:t>
            </w:r>
            <w:r w:rsidR="009721DE">
              <w:t>设计图</w:t>
            </w:r>
          </w:p>
        </w:tc>
        <w:tc>
          <w:tcPr>
            <w:tcW w:w="4148" w:type="dxa"/>
            <w:gridSpan w:val="4"/>
          </w:tcPr>
          <w:p w14:paraId="1AFA7A7E" w14:textId="31419779" w:rsidR="001810C4" w:rsidRDefault="001810C4" w:rsidP="009721DE">
            <w:pPr>
              <w:pStyle w:val="af0"/>
            </w:pPr>
            <w:r>
              <w:rPr>
                <w:rFonts w:hint="eastAsia"/>
              </w:rPr>
              <w:t>图</w:t>
            </w:r>
            <w:r>
              <w:rPr>
                <w:rFonts w:hint="eastAsia"/>
              </w:rPr>
              <w:t xml:space="preserve"> </w:t>
            </w:r>
            <w:r w:rsidR="00203239">
              <w:fldChar w:fldCharType="begin"/>
            </w:r>
            <w:r w:rsidR="00203239">
              <w:instrText xml:space="preserve"> </w:instrText>
            </w:r>
            <w:r w:rsidR="00203239">
              <w:rPr>
                <w:rFonts w:hint="eastAsia"/>
              </w:rPr>
              <w:instrText>STYLEREF 1 \s</w:instrText>
            </w:r>
            <w:r w:rsidR="00203239">
              <w:instrText xml:space="preserve"> </w:instrText>
            </w:r>
            <w:r w:rsidR="00203239">
              <w:fldChar w:fldCharType="separate"/>
            </w:r>
            <w:r w:rsidR="009A74E1">
              <w:rPr>
                <w:noProof/>
              </w:rPr>
              <w:t>3</w:t>
            </w:r>
            <w:r w:rsidR="00203239">
              <w:fldChar w:fldCharType="end"/>
            </w:r>
            <w:r w:rsidR="00203239">
              <w:t>.</w:t>
            </w:r>
            <w:r w:rsidR="00203239">
              <w:fldChar w:fldCharType="begin"/>
            </w:r>
            <w:r w:rsidR="00203239">
              <w:instrText xml:space="preserve"> </w:instrText>
            </w:r>
            <w:r w:rsidR="00203239">
              <w:rPr>
                <w:rFonts w:hint="eastAsia"/>
              </w:rPr>
              <w:instrText xml:space="preserve">SEQ </w:instrText>
            </w:r>
            <w:r w:rsidR="00203239">
              <w:rPr>
                <w:rFonts w:hint="eastAsia"/>
              </w:rPr>
              <w:instrText>图</w:instrText>
            </w:r>
            <w:r w:rsidR="00203239">
              <w:rPr>
                <w:rFonts w:hint="eastAsia"/>
              </w:rPr>
              <w:instrText xml:space="preserve"> \* ARABIC \s 1</w:instrText>
            </w:r>
            <w:r w:rsidR="00203239">
              <w:instrText xml:space="preserve"> </w:instrText>
            </w:r>
            <w:r w:rsidR="00203239">
              <w:fldChar w:fldCharType="separate"/>
            </w:r>
            <w:r w:rsidR="009A74E1">
              <w:rPr>
                <w:noProof/>
              </w:rPr>
              <w:t>13</w:t>
            </w:r>
            <w:r w:rsidR="00203239">
              <w:fldChar w:fldCharType="end"/>
            </w:r>
            <w:r w:rsidR="009721DE">
              <w:t xml:space="preserve"> 30°</w:t>
            </w:r>
            <w:r w:rsidR="009721DE">
              <w:rPr>
                <w:rFonts w:hint="eastAsia"/>
              </w:rPr>
              <w:t>试件</w:t>
            </w:r>
            <w:r w:rsidR="009721DE">
              <w:t>设计图</w:t>
            </w:r>
          </w:p>
        </w:tc>
      </w:tr>
      <w:tr w:rsidR="00E1231A" w14:paraId="70D8AD36" w14:textId="77777777" w:rsidTr="006A7185">
        <w:trPr>
          <w:gridAfter w:val="1"/>
          <w:wAfter w:w="16" w:type="dxa"/>
          <w:trHeight w:val="3489"/>
        </w:trPr>
        <w:tc>
          <w:tcPr>
            <w:tcW w:w="4148" w:type="dxa"/>
            <w:gridSpan w:val="3"/>
          </w:tcPr>
          <w:p w14:paraId="4643F59A" w14:textId="77777777" w:rsidR="0068781E" w:rsidRDefault="00E1231A" w:rsidP="007655ED">
            <w:pPr>
              <w:pStyle w:val="aff1"/>
            </w:pPr>
            <w:r w:rsidRPr="00E1231A">
              <w:rPr>
                <w:noProof/>
              </w:rPr>
              <w:lastRenderedPageBreak/>
              <w:drawing>
                <wp:inline distT="0" distB="0" distL="0" distR="0" wp14:anchorId="04ADB4CA" wp14:editId="0E45FEBA">
                  <wp:extent cx="1569492" cy="2159575"/>
                  <wp:effectExtent l="0" t="0" r="0" b="0"/>
                  <wp:docPr id="280" name="图片 280" descr="C:\Users\ADMINI~1\AppData\Local\Temp\1552028539(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82" descr="C:\Users\ADMINI~1\AppData\Local\Temp\1552028539(1).png"/>
                          <pic:cNvPicPr>
                            <a:picLocks noChangeAspect="1" noChangeArrowheads="1"/>
                          </pic:cNvPicPr>
                        </pic:nvPicPr>
                        <pic:blipFill>
                          <a:blip r:embed="rId184" cstate="print">
                            <a:extLst>
                              <a:ext uri="{28A0092B-C50C-407E-A947-70E740481C1C}">
                                <a14:useLocalDpi xmlns:a14="http://schemas.microsoft.com/office/drawing/2010/main" val="0"/>
                              </a:ext>
                            </a:extLst>
                          </a:blip>
                          <a:srcRect/>
                          <a:stretch>
                            <a:fillRect/>
                          </a:stretch>
                        </pic:blipFill>
                        <pic:spPr bwMode="auto">
                          <a:xfrm>
                            <a:off x="0" y="0"/>
                            <a:ext cx="1573255" cy="2164753"/>
                          </a:xfrm>
                          <a:prstGeom prst="rect">
                            <a:avLst/>
                          </a:prstGeom>
                          <a:noFill/>
                          <a:ln>
                            <a:noFill/>
                          </a:ln>
                        </pic:spPr>
                      </pic:pic>
                    </a:graphicData>
                  </a:graphic>
                </wp:inline>
              </w:drawing>
            </w:r>
          </w:p>
        </w:tc>
        <w:tc>
          <w:tcPr>
            <w:tcW w:w="4148" w:type="dxa"/>
            <w:gridSpan w:val="4"/>
          </w:tcPr>
          <w:p w14:paraId="3831FD8C" w14:textId="77777777" w:rsidR="0068781E" w:rsidRPr="000946B8" w:rsidRDefault="00E1231A" w:rsidP="007655ED">
            <w:pPr>
              <w:pStyle w:val="aff1"/>
            </w:pPr>
            <w:r w:rsidRPr="00E1231A">
              <w:rPr>
                <w:noProof/>
              </w:rPr>
              <w:drawing>
                <wp:inline distT="0" distB="0" distL="0" distR="0" wp14:anchorId="0E4B1358" wp14:editId="5EB85AA9">
                  <wp:extent cx="1384584" cy="2158381"/>
                  <wp:effectExtent l="0" t="0" r="6350" b="0"/>
                  <wp:docPr id="282" name="图片 282" descr="C:\Users\ADMINI~1\AppData\Local\Temp\1552028563(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83" descr="C:\Users\ADMINI~1\AppData\Local\Temp\1552028563(1).png"/>
                          <pic:cNvPicPr>
                            <a:picLocks noChangeAspect="1" noChangeArrowheads="1"/>
                          </pic:cNvPicPr>
                        </pic:nvPicPr>
                        <pic:blipFill>
                          <a:blip r:embed="rId185" cstate="print">
                            <a:extLst>
                              <a:ext uri="{28A0092B-C50C-407E-A947-70E740481C1C}">
                                <a14:useLocalDpi xmlns:a14="http://schemas.microsoft.com/office/drawing/2010/main" val="0"/>
                              </a:ext>
                            </a:extLst>
                          </a:blip>
                          <a:srcRect/>
                          <a:stretch>
                            <a:fillRect/>
                          </a:stretch>
                        </pic:blipFill>
                        <pic:spPr bwMode="auto">
                          <a:xfrm>
                            <a:off x="0" y="0"/>
                            <a:ext cx="1388534" cy="2164538"/>
                          </a:xfrm>
                          <a:prstGeom prst="rect">
                            <a:avLst/>
                          </a:prstGeom>
                          <a:noFill/>
                          <a:ln>
                            <a:noFill/>
                          </a:ln>
                        </pic:spPr>
                      </pic:pic>
                    </a:graphicData>
                  </a:graphic>
                </wp:inline>
              </w:drawing>
            </w:r>
          </w:p>
        </w:tc>
      </w:tr>
      <w:tr w:rsidR="00E1231A" w14:paraId="47969B3B" w14:textId="77777777" w:rsidTr="006A7185">
        <w:trPr>
          <w:gridAfter w:val="1"/>
          <w:wAfter w:w="16" w:type="dxa"/>
        </w:trPr>
        <w:tc>
          <w:tcPr>
            <w:tcW w:w="4148" w:type="dxa"/>
            <w:gridSpan w:val="3"/>
          </w:tcPr>
          <w:p w14:paraId="4379EA27" w14:textId="36107CC1" w:rsidR="0068781E" w:rsidRDefault="0068781E" w:rsidP="0068781E">
            <w:pPr>
              <w:pStyle w:val="af0"/>
            </w:pPr>
            <w:r>
              <w:rPr>
                <w:rFonts w:hint="eastAsia"/>
              </w:rPr>
              <w:t>图</w:t>
            </w:r>
            <w:r>
              <w:rPr>
                <w:rFonts w:hint="eastAsia"/>
              </w:rPr>
              <w:t xml:space="preserve"> </w:t>
            </w:r>
            <w:r w:rsidR="00203239">
              <w:fldChar w:fldCharType="begin"/>
            </w:r>
            <w:r w:rsidR="00203239">
              <w:instrText xml:space="preserve"> </w:instrText>
            </w:r>
            <w:r w:rsidR="00203239">
              <w:rPr>
                <w:rFonts w:hint="eastAsia"/>
              </w:rPr>
              <w:instrText>STYLEREF 1 \s</w:instrText>
            </w:r>
            <w:r w:rsidR="00203239">
              <w:instrText xml:space="preserve"> </w:instrText>
            </w:r>
            <w:r w:rsidR="00203239">
              <w:fldChar w:fldCharType="separate"/>
            </w:r>
            <w:r w:rsidR="009A74E1">
              <w:rPr>
                <w:noProof/>
              </w:rPr>
              <w:t>3</w:t>
            </w:r>
            <w:r w:rsidR="00203239">
              <w:fldChar w:fldCharType="end"/>
            </w:r>
            <w:r w:rsidR="00203239">
              <w:t>.</w:t>
            </w:r>
            <w:r w:rsidR="00203239">
              <w:fldChar w:fldCharType="begin"/>
            </w:r>
            <w:r w:rsidR="00203239">
              <w:instrText xml:space="preserve"> </w:instrText>
            </w:r>
            <w:r w:rsidR="00203239">
              <w:rPr>
                <w:rFonts w:hint="eastAsia"/>
              </w:rPr>
              <w:instrText xml:space="preserve">SEQ </w:instrText>
            </w:r>
            <w:r w:rsidR="00203239">
              <w:rPr>
                <w:rFonts w:hint="eastAsia"/>
              </w:rPr>
              <w:instrText>图</w:instrText>
            </w:r>
            <w:r w:rsidR="00203239">
              <w:rPr>
                <w:rFonts w:hint="eastAsia"/>
              </w:rPr>
              <w:instrText xml:space="preserve"> \* ARABIC \s 1</w:instrText>
            </w:r>
            <w:r w:rsidR="00203239">
              <w:instrText xml:space="preserve"> </w:instrText>
            </w:r>
            <w:r w:rsidR="00203239">
              <w:fldChar w:fldCharType="separate"/>
            </w:r>
            <w:r w:rsidR="009A74E1">
              <w:rPr>
                <w:noProof/>
              </w:rPr>
              <w:t>14</w:t>
            </w:r>
            <w:r w:rsidR="00203239">
              <w:fldChar w:fldCharType="end"/>
            </w:r>
            <w:r>
              <w:t xml:space="preserve"> 15°</w:t>
            </w:r>
            <w:r>
              <w:rPr>
                <w:rFonts w:hint="eastAsia"/>
              </w:rPr>
              <w:t>试件</w:t>
            </w:r>
            <w:r>
              <w:t>设计图</w:t>
            </w:r>
          </w:p>
        </w:tc>
        <w:tc>
          <w:tcPr>
            <w:tcW w:w="4148" w:type="dxa"/>
            <w:gridSpan w:val="4"/>
          </w:tcPr>
          <w:p w14:paraId="3718A59F" w14:textId="60FE7C69" w:rsidR="0068781E" w:rsidRDefault="0068781E" w:rsidP="0068781E">
            <w:pPr>
              <w:pStyle w:val="af0"/>
            </w:pPr>
            <w:bookmarkStart w:id="134" w:name="_Ref2950158"/>
            <w:r>
              <w:rPr>
                <w:rFonts w:hint="eastAsia"/>
              </w:rPr>
              <w:t>图</w:t>
            </w:r>
            <w:r>
              <w:rPr>
                <w:rFonts w:hint="eastAsia"/>
              </w:rPr>
              <w:t xml:space="preserve"> </w:t>
            </w:r>
            <w:r w:rsidR="00203239">
              <w:fldChar w:fldCharType="begin"/>
            </w:r>
            <w:r w:rsidR="00203239">
              <w:instrText xml:space="preserve"> </w:instrText>
            </w:r>
            <w:r w:rsidR="00203239">
              <w:rPr>
                <w:rFonts w:hint="eastAsia"/>
              </w:rPr>
              <w:instrText>STYLEREF 1 \s</w:instrText>
            </w:r>
            <w:r w:rsidR="00203239">
              <w:instrText xml:space="preserve"> </w:instrText>
            </w:r>
            <w:r w:rsidR="00203239">
              <w:fldChar w:fldCharType="separate"/>
            </w:r>
            <w:r w:rsidR="009A74E1">
              <w:rPr>
                <w:noProof/>
              </w:rPr>
              <w:t>3</w:t>
            </w:r>
            <w:r w:rsidR="00203239">
              <w:fldChar w:fldCharType="end"/>
            </w:r>
            <w:r w:rsidR="00203239">
              <w:t>.</w:t>
            </w:r>
            <w:r w:rsidR="00203239">
              <w:fldChar w:fldCharType="begin"/>
            </w:r>
            <w:r w:rsidR="00203239">
              <w:instrText xml:space="preserve"> </w:instrText>
            </w:r>
            <w:r w:rsidR="00203239">
              <w:rPr>
                <w:rFonts w:hint="eastAsia"/>
              </w:rPr>
              <w:instrText xml:space="preserve">SEQ </w:instrText>
            </w:r>
            <w:r w:rsidR="00203239">
              <w:rPr>
                <w:rFonts w:hint="eastAsia"/>
              </w:rPr>
              <w:instrText>图</w:instrText>
            </w:r>
            <w:r w:rsidR="00203239">
              <w:rPr>
                <w:rFonts w:hint="eastAsia"/>
              </w:rPr>
              <w:instrText xml:space="preserve"> \* ARABIC \s 1</w:instrText>
            </w:r>
            <w:r w:rsidR="00203239">
              <w:instrText xml:space="preserve"> </w:instrText>
            </w:r>
            <w:r w:rsidR="00203239">
              <w:fldChar w:fldCharType="separate"/>
            </w:r>
            <w:r w:rsidR="009A74E1">
              <w:rPr>
                <w:noProof/>
              </w:rPr>
              <w:t>15</w:t>
            </w:r>
            <w:r w:rsidR="00203239">
              <w:fldChar w:fldCharType="end"/>
            </w:r>
            <w:bookmarkEnd w:id="134"/>
            <w:r>
              <w:t xml:space="preserve"> 0°</w:t>
            </w:r>
            <w:r>
              <w:rPr>
                <w:rFonts w:hint="eastAsia"/>
              </w:rPr>
              <w:t>试件</w:t>
            </w:r>
            <w:r>
              <w:t>设计图</w:t>
            </w:r>
          </w:p>
        </w:tc>
      </w:tr>
      <w:tr w:rsidR="00A06E26" w14:paraId="0ACC0E61" w14:textId="77777777" w:rsidTr="000F4AD6">
        <w:trPr>
          <w:trHeight w:val="2018"/>
        </w:trPr>
        <w:tc>
          <w:tcPr>
            <w:tcW w:w="2666" w:type="dxa"/>
            <w:gridSpan w:val="2"/>
          </w:tcPr>
          <w:p w14:paraId="6CF81EC8" w14:textId="77777777" w:rsidR="00924BD7" w:rsidRDefault="00A06E26" w:rsidP="000F4AD6">
            <w:pPr>
              <w:pStyle w:val="-0"/>
            </w:pPr>
            <w:r>
              <w:rPr>
                <w:noProof/>
              </w:rPr>
              <w:drawing>
                <wp:inline distT="0" distB="0" distL="0" distR="0" wp14:anchorId="1C6FDD43" wp14:editId="0A882397">
                  <wp:extent cx="1590675" cy="1266450"/>
                  <wp:effectExtent l="0" t="0" r="0" b="0"/>
                  <wp:docPr id="298" name="图片 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34"/>
                          <pic:cNvPicPr>
                            <a:picLocks noChangeAspect="1" noChangeArrowheads="1"/>
                          </pic:cNvPicPr>
                        </pic:nvPicPr>
                        <pic:blipFill>
                          <a:blip r:embed="rId186" cstate="print">
                            <a:extLst>
                              <a:ext uri="{28A0092B-C50C-407E-A947-70E740481C1C}">
                                <a14:useLocalDpi xmlns:a14="http://schemas.microsoft.com/office/drawing/2010/main" val="0"/>
                              </a:ext>
                            </a:extLst>
                          </a:blip>
                          <a:srcRect/>
                          <a:stretch>
                            <a:fillRect/>
                          </a:stretch>
                        </pic:blipFill>
                        <pic:spPr bwMode="auto">
                          <a:xfrm>
                            <a:off x="0" y="0"/>
                            <a:ext cx="1597974" cy="1272261"/>
                          </a:xfrm>
                          <a:prstGeom prst="rect">
                            <a:avLst/>
                          </a:prstGeom>
                          <a:noFill/>
                          <a:ln>
                            <a:noFill/>
                          </a:ln>
                        </pic:spPr>
                      </pic:pic>
                    </a:graphicData>
                  </a:graphic>
                </wp:inline>
              </w:drawing>
            </w:r>
          </w:p>
        </w:tc>
        <w:tc>
          <w:tcPr>
            <w:tcW w:w="2807" w:type="dxa"/>
            <w:gridSpan w:val="3"/>
          </w:tcPr>
          <w:p w14:paraId="05C1DE57" w14:textId="77777777" w:rsidR="00924BD7" w:rsidRPr="000946B8" w:rsidRDefault="00A06E26" w:rsidP="000F4AD6">
            <w:pPr>
              <w:pStyle w:val="-0"/>
            </w:pPr>
            <w:r>
              <w:rPr>
                <w:noProof/>
              </w:rPr>
              <w:drawing>
                <wp:inline distT="0" distB="0" distL="0" distR="0" wp14:anchorId="23CA1FF0" wp14:editId="1C3809FD">
                  <wp:extent cx="1682115" cy="1261688"/>
                  <wp:effectExtent l="0" t="0" r="0" b="0"/>
                  <wp:docPr id="299" name="图片 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36"/>
                          <pic:cNvPicPr>
                            <a:picLocks noChangeAspect="1" noChangeArrowheads="1"/>
                          </pic:cNvPicPr>
                        </pic:nvPicPr>
                        <pic:blipFill>
                          <a:blip r:embed="rId187" cstate="print">
                            <a:extLst>
                              <a:ext uri="{28A0092B-C50C-407E-A947-70E740481C1C}">
                                <a14:useLocalDpi xmlns:a14="http://schemas.microsoft.com/office/drawing/2010/main" val="0"/>
                              </a:ext>
                            </a:extLst>
                          </a:blip>
                          <a:srcRect/>
                          <a:stretch>
                            <a:fillRect/>
                          </a:stretch>
                        </pic:blipFill>
                        <pic:spPr bwMode="auto">
                          <a:xfrm>
                            <a:off x="0" y="0"/>
                            <a:ext cx="1695251" cy="1271541"/>
                          </a:xfrm>
                          <a:prstGeom prst="rect">
                            <a:avLst/>
                          </a:prstGeom>
                          <a:noFill/>
                          <a:ln>
                            <a:noFill/>
                          </a:ln>
                        </pic:spPr>
                      </pic:pic>
                    </a:graphicData>
                  </a:graphic>
                </wp:inline>
              </w:drawing>
            </w:r>
          </w:p>
        </w:tc>
        <w:tc>
          <w:tcPr>
            <w:tcW w:w="2839" w:type="dxa"/>
            <w:gridSpan w:val="3"/>
          </w:tcPr>
          <w:p w14:paraId="797B507F" w14:textId="77777777" w:rsidR="00924BD7" w:rsidRPr="007459E4" w:rsidRDefault="00A06E26" w:rsidP="000F4AD6">
            <w:pPr>
              <w:pStyle w:val="-0"/>
              <w:rPr>
                <w:noProof/>
              </w:rPr>
            </w:pPr>
            <w:r>
              <w:rPr>
                <w:noProof/>
              </w:rPr>
              <w:drawing>
                <wp:inline distT="0" distB="0" distL="0" distR="0" wp14:anchorId="2CE3F38C" wp14:editId="40030405">
                  <wp:extent cx="1277279" cy="1703089"/>
                  <wp:effectExtent l="0" t="3492" r="0" b="0"/>
                  <wp:docPr id="300" name="图片 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38"/>
                          <pic:cNvPicPr>
                            <a:picLocks noChangeAspect="1" noChangeArrowheads="1"/>
                          </pic:cNvPicPr>
                        </pic:nvPicPr>
                        <pic:blipFill>
                          <a:blip r:embed="rId188" cstate="print">
                            <a:extLst>
                              <a:ext uri="{28A0092B-C50C-407E-A947-70E740481C1C}">
                                <a14:useLocalDpi xmlns:a14="http://schemas.microsoft.com/office/drawing/2010/main" val="0"/>
                              </a:ext>
                            </a:extLst>
                          </a:blip>
                          <a:srcRect/>
                          <a:stretch>
                            <a:fillRect/>
                          </a:stretch>
                        </pic:blipFill>
                        <pic:spPr bwMode="auto">
                          <a:xfrm rot="16200000">
                            <a:off x="0" y="0"/>
                            <a:ext cx="1283237" cy="1711034"/>
                          </a:xfrm>
                          <a:prstGeom prst="rect">
                            <a:avLst/>
                          </a:prstGeom>
                          <a:noFill/>
                          <a:ln>
                            <a:noFill/>
                          </a:ln>
                        </pic:spPr>
                      </pic:pic>
                    </a:graphicData>
                  </a:graphic>
                </wp:inline>
              </w:drawing>
            </w:r>
          </w:p>
        </w:tc>
      </w:tr>
      <w:tr w:rsidR="00A06E26" w14:paraId="0227EB0F" w14:textId="77777777" w:rsidTr="006A7185">
        <w:trPr>
          <w:trHeight w:val="177"/>
        </w:trPr>
        <w:tc>
          <w:tcPr>
            <w:tcW w:w="2666" w:type="dxa"/>
            <w:gridSpan w:val="2"/>
          </w:tcPr>
          <w:p w14:paraId="515044A0" w14:textId="77777777" w:rsidR="00924BD7" w:rsidRDefault="00924BD7" w:rsidP="009C3C43">
            <w:pPr>
              <w:pStyle w:val="af0"/>
            </w:pPr>
            <w:r>
              <w:rPr>
                <w:rFonts w:hint="eastAsia"/>
              </w:rPr>
              <w:t>（</w:t>
            </w:r>
            <w:r>
              <w:rPr>
                <w:rFonts w:hint="eastAsia"/>
              </w:rPr>
              <w:t>a</w:t>
            </w:r>
            <w:r>
              <w:rPr>
                <w:rFonts w:hint="eastAsia"/>
              </w:rPr>
              <w:t>）拼装</w:t>
            </w:r>
          </w:p>
        </w:tc>
        <w:tc>
          <w:tcPr>
            <w:tcW w:w="2807" w:type="dxa"/>
            <w:gridSpan w:val="3"/>
          </w:tcPr>
          <w:p w14:paraId="0F65A078" w14:textId="77777777" w:rsidR="00924BD7" w:rsidRDefault="00924BD7" w:rsidP="009C3C43">
            <w:pPr>
              <w:pStyle w:val="af0"/>
            </w:pPr>
            <w:r>
              <w:rPr>
                <w:rFonts w:hint="eastAsia"/>
              </w:rPr>
              <w:t>（</w:t>
            </w:r>
            <w:r>
              <w:rPr>
                <w:rFonts w:hint="eastAsia"/>
              </w:rPr>
              <w:t>b</w:t>
            </w:r>
            <w:r>
              <w:rPr>
                <w:rFonts w:hint="eastAsia"/>
              </w:rPr>
              <w:t>）点焊</w:t>
            </w:r>
          </w:p>
        </w:tc>
        <w:tc>
          <w:tcPr>
            <w:tcW w:w="2839" w:type="dxa"/>
            <w:gridSpan w:val="3"/>
          </w:tcPr>
          <w:p w14:paraId="48C9D61D" w14:textId="3CEDEC14" w:rsidR="00924BD7" w:rsidRDefault="00924BD7" w:rsidP="009C3C43">
            <w:pPr>
              <w:pStyle w:val="af0"/>
            </w:pPr>
            <w:r>
              <w:rPr>
                <w:rFonts w:hint="eastAsia"/>
              </w:rPr>
              <w:t>（</w:t>
            </w:r>
            <w:r w:rsidR="00C9127B">
              <w:t>c</w:t>
            </w:r>
            <w:r>
              <w:rPr>
                <w:rFonts w:hint="eastAsia"/>
              </w:rPr>
              <w:t>）焊前准备</w:t>
            </w:r>
          </w:p>
        </w:tc>
      </w:tr>
      <w:tr w:rsidR="00924BD7" w14:paraId="25BFCA04" w14:textId="77777777" w:rsidTr="006A7185">
        <w:tc>
          <w:tcPr>
            <w:tcW w:w="8312" w:type="dxa"/>
            <w:gridSpan w:val="8"/>
          </w:tcPr>
          <w:p w14:paraId="50714DBA" w14:textId="71B2F3F3" w:rsidR="00924BD7" w:rsidRDefault="00924BD7" w:rsidP="009C3C43">
            <w:pPr>
              <w:pStyle w:val="af0"/>
            </w:pPr>
            <w:bookmarkStart w:id="135" w:name="_Ref2950457"/>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9A74E1">
              <w:rPr>
                <w:noProof/>
              </w:rPr>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9A74E1">
              <w:rPr>
                <w:noProof/>
              </w:rPr>
              <w:t>16</w:t>
            </w:r>
            <w:r>
              <w:fldChar w:fldCharType="end"/>
            </w:r>
            <w:bookmarkEnd w:id="135"/>
            <w:r>
              <w:t xml:space="preserve"> </w:t>
            </w:r>
            <w:proofErr w:type="gramStart"/>
            <w:r>
              <w:rPr>
                <w:rFonts w:hint="eastAsia"/>
              </w:rPr>
              <w:t>引弧板和</w:t>
            </w:r>
            <w:proofErr w:type="gramEnd"/>
            <w:r>
              <w:rPr>
                <w:rFonts w:hint="eastAsia"/>
              </w:rPr>
              <w:t>试件拼装与焊接</w:t>
            </w:r>
          </w:p>
        </w:tc>
      </w:tr>
      <w:tr w:rsidR="00C761D4" w14:paraId="3E38716E" w14:textId="77777777" w:rsidTr="000F4AD6">
        <w:trPr>
          <w:trHeight w:val="1457"/>
        </w:trPr>
        <w:tc>
          <w:tcPr>
            <w:tcW w:w="2019" w:type="dxa"/>
          </w:tcPr>
          <w:p w14:paraId="5D7CEA2B" w14:textId="77777777" w:rsidR="007459E4" w:rsidRDefault="007459E4" w:rsidP="0088079E">
            <w:pPr>
              <w:pStyle w:val="aff1"/>
            </w:pPr>
            <w:r w:rsidRPr="007459E4">
              <w:rPr>
                <w:noProof/>
              </w:rPr>
              <w:drawing>
                <wp:inline distT="0" distB="0" distL="0" distR="0" wp14:anchorId="4EBE1C91" wp14:editId="6E5ABDF7">
                  <wp:extent cx="1147318" cy="985652"/>
                  <wp:effectExtent l="0" t="0" r="0" b="5080"/>
                  <wp:docPr id="477" name="图片 477" descr="I:\1毕业课题\#Graduate-thesis\4试验照片\201901第二批角焊缝试验\试验前\IMG_995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94" descr="I:\1毕业课题\#Graduate-thesis\4试验照片\201901第二批角焊缝试验\试验前\IMG_9950.JPG"/>
                          <pic:cNvPicPr>
                            <a:picLocks noChangeAspect="1" noChangeArrowheads="1"/>
                          </pic:cNvPicPr>
                        </pic:nvPicPr>
                        <pic:blipFill rotWithShape="1">
                          <a:blip r:embed="rId189" cstate="print">
                            <a:extLst>
                              <a:ext uri="{28A0092B-C50C-407E-A947-70E740481C1C}">
                                <a14:useLocalDpi xmlns:a14="http://schemas.microsoft.com/office/drawing/2010/main" val="0"/>
                              </a:ext>
                            </a:extLst>
                          </a:blip>
                          <a:srcRect l="1" t="30030" r="3197" b="7574"/>
                          <a:stretch/>
                        </pic:blipFill>
                        <pic:spPr bwMode="auto">
                          <a:xfrm>
                            <a:off x="0" y="0"/>
                            <a:ext cx="1148903" cy="987013"/>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2166" w:type="dxa"/>
            <w:gridSpan w:val="3"/>
          </w:tcPr>
          <w:p w14:paraId="1C306BF5" w14:textId="77777777" w:rsidR="007459E4" w:rsidRPr="000946B8" w:rsidRDefault="007459E4" w:rsidP="0088079E">
            <w:pPr>
              <w:pStyle w:val="aff1"/>
            </w:pPr>
            <w:r w:rsidRPr="007459E4">
              <w:rPr>
                <w:noProof/>
              </w:rPr>
              <w:drawing>
                <wp:inline distT="0" distB="0" distL="0" distR="0" wp14:anchorId="2A369E06" wp14:editId="0C59183C">
                  <wp:extent cx="1163782" cy="980842"/>
                  <wp:effectExtent l="0" t="0" r="0" b="0"/>
                  <wp:docPr id="475" name="图片 475" descr="I:\1毕业课题\#Graduate-thesis\4试验照片\201901第二批角焊缝试验\试验前\IMG_998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92" descr="I:\1毕业课题\#Graduate-thesis\4试验照片\201901第二批角焊缝试验\试验前\IMG_9989.JPG"/>
                          <pic:cNvPicPr>
                            <a:picLocks noChangeAspect="1" noChangeArrowheads="1"/>
                          </pic:cNvPicPr>
                        </pic:nvPicPr>
                        <pic:blipFill rotWithShape="1">
                          <a:blip r:embed="rId190" cstate="print">
                            <a:extLst>
                              <a:ext uri="{28A0092B-C50C-407E-A947-70E740481C1C}">
                                <a14:useLocalDpi xmlns:a14="http://schemas.microsoft.com/office/drawing/2010/main" val="0"/>
                              </a:ext>
                            </a:extLst>
                          </a:blip>
                          <a:srcRect l="12132" t="14846" r="17069" b="5624"/>
                          <a:stretch/>
                        </pic:blipFill>
                        <pic:spPr bwMode="auto">
                          <a:xfrm>
                            <a:off x="0" y="0"/>
                            <a:ext cx="1166690" cy="983293"/>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2201" w:type="dxa"/>
            <w:gridSpan w:val="2"/>
          </w:tcPr>
          <w:p w14:paraId="08AA64E8" w14:textId="77777777" w:rsidR="007459E4" w:rsidRPr="007459E4" w:rsidRDefault="007459E4" w:rsidP="0088079E">
            <w:pPr>
              <w:pStyle w:val="aff1"/>
              <w:rPr>
                <w:noProof/>
              </w:rPr>
            </w:pPr>
            <w:r w:rsidRPr="007459E4">
              <w:rPr>
                <w:noProof/>
              </w:rPr>
              <w:drawing>
                <wp:inline distT="0" distB="0" distL="0" distR="0" wp14:anchorId="51037749" wp14:editId="0D03FBEC">
                  <wp:extent cx="1260439" cy="973777"/>
                  <wp:effectExtent l="0" t="0" r="0" b="0"/>
                  <wp:docPr id="476" name="图片 476" descr="I:\1毕业课题\#Graduate-thesis\4试验照片\201901第二批角焊缝试验\试验前\IMG_999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93" descr="I:\1毕业课题\#Graduate-thesis\4试验照片\201901第二批角焊缝试验\试验前\IMG_9991.JPG"/>
                          <pic:cNvPicPr>
                            <a:picLocks noChangeAspect="1" noChangeArrowheads="1"/>
                          </pic:cNvPicPr>
                        </pic:nvPicPr>
                        <pic:blipFill rotWithShape="1">
                          <a:blip r:embed="rId191" cstate="print">
                            <a:extLst>
                              <a:ext uri="{28A0092B-C50C-407E-A947-70E740481C1C}">
                                <a14:useLocalDpi xmlns:a14="http://schemas.microsoft.com/office/drawing/2010/main" val="0"/>
                              </a:ext>
                            </a:extLst>
                          </a:blip>
                          <a:srcRect l="-590" t="29617" r="2800" b="13699"/>
                          <a:stretch/>
                        </pic:blipFill>
                        <pic:spPr bwMode="auto">
                          <a:xfrm>
                            <a:off x="0" y="0"/>
                            <a:ext cx="1265073" cy="977357"/>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1926" w:type="dxa"/>
            <w:gridSpan w:val="2"/>
          </w:tcPr>
          <w:p w14:paraId="0BEDD607" w14:textId="77777777" w:rsidR="007459E4" w:rsidRPr="007459E4" w:rsidRDefault="007459E4" w:rsidP="007459E4">
            <w:pPr>
              <w:pStyle w:val="aff1"/>
              <w:jc w:val="both"/>
              <w:rPr>
                <w:noProof/>
              </w:rPr>
            </w:pPr>
            <w:r w:rsidRPr="007459E4">
              <w:rPr>
                <w:noProof/>
              </w:rPr>
              <w:drawing>
                <wp:inline distT="0" distB="0" distL="0" distR="0" wp14:anchorId="6CE43C63" wp14:editId="0AED8FE3">
                  <wp:extent cx="1080000" cy="973321"/>
                  <wp:effectExtent l="0" t="0" r="6350" b="0"/>
                  <wp:docPr id="474" name="图片 474" descr="I:\1毕业课题\#Graduate-thesis\4试验照片\201901第二批角焊缝试验\试验前\IMG_000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91" descr="I:\1毕业课题\#Graduate-thesis\4试验照片\201901第二批角焊缝试验\试验前\IMG_0007.JPG"/>
                          <pic:cNvPicPr>
                            <a:picLocks noChangeAspect="1" noChangeArrowheads="1"/>
                          </pic:cNvPicPr>
                        </pic:nvPicPr>
                        <pic:blipFill rotWithShape="1">
                          <a:blip r:embed="rId192" cstate="print">
                            <a:extLst>
                              <a:ext uri="{28A0092B-C50C-407E-A947-70E740481C1C}">
                                <a14:useLocalDpi xmlns:a14="http://schemas.microsoft.com/office/drawing/2010/main" val="0"/>
                              </a:ext>
                            </a:extLst>
                          </a:blip>
                          <a:srcRect l="18236" t="9721" r="14802" b="9848"/>
                          <a:stretch/>
                        </pic:blipFill>
                        <pic:spPr bwMode="auto">
                          <a:xfrm>
                            <a:off x="0" y="0"/>
                            <a:ext cx="1080000" cy="973321"/>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C761D4" w14:paraId="5D7E635A" w14:textId="77777777" w:rsidTr="006A7185">
        <w:tc>
          <w:tcPr>
            <w:tcW w:w="2019" w:type="dxa"/>
          </w:tcPr>
          <w:p w14:paraId="16646D38" w14:textId="59A60CC2" w:rsidR="007459E4" w:rsidRDefault="007459E4" w:rsidP="007459E4">
            <w:pPr>
              <w:pStyle w:val="af0"/>
            </w:pPr>
            <w:bookmarkStart w:id="136" w:name="_Ref2950465"/>
            <w:r>
              <w:rPr>
                <w:rFonts w:hint="eastAsia"/>
              </w:rPr>
              <w:t>图</w:t>
            </w:r>
            <w:r>
              <w:rPr>
                <w:rFonts w:hint="eastAsia"/>
              </w:rPr>
              <w:t xml:space="preserve"> </w:t>
            </w:r>
            <w:r w:rsidR="00203239">
              <w:fldChar w:fldCharType="begin"/>
            </w:r>
            <w:r w:rsidR="00203239">
              <w:instrText xml:space="preserve"> </w:instrText>
            </w:r>
            <w:r w:rsidR="00203239">
              <w:rPr>
                <w:rFonts w:hint="eastAsia"/>
              </w:rPr>
              <w:instrText>STYLEREF 1 \s</w:instrText>
            </w:r>
            <w:r w:rsidR="00203239">
              <w:instrText xml:space="preserve"> </w:instrText>
            </w:r>
            <w:r w:rsidR="00203239">
              <w:fldChar w:fldCharType="separate"/>
            </w:r>
            <w:r w:rsidR="009A74E1">
              <w:rPr>
                <w:noProof/>
              </w:rPr>
              <w:t>3</w:t>
            </w:r>
            <w:r w:rsidR="00203239">
              <w:fldChar w:fldCharType="end"/>
            </w:r>
            <w:r w:rsidR="00203239">
              <w:t>.</w:t>
            </w:r>
            <w:r w:rsidR="00203239">
              <w:fldChar w:fldCharType="begin"/>
            </w:r>
            <w:r w:rsidR="00203239">
              <w:instrText xml:space="preserve"> </w:instrText>
            </w:r>
            <w:r w:rsidR="00203239">
              <w:rPr>
                <w:rFonts w:hint="eastAsia"/>
              </w:rPr>
              <w:instrText xml:space="preserve">SEQ </w:instrText>
            </w:r>
            <w:r w:rsidR="00203239">
              <w:rPr>
                <w:rFonts w:hint="eastAsia"/>
              </w:rPr>
              <w:instrText>图</w:instrText>
            </w:r>
            <w:r w:rsidR="00203239">
              <w:rPr>
                <w:rFonts w:hint="eastAsia"/>
              </w:rPr>
              <w:instrText xml:space="preserve"> \* ARABIC \s 1</w:instrText>
            </w:r>
            <w:r w:rsidR="00203239">
              <w:instrText xml:space="preserve"> </w:instrText>
            </w:r>
            <w:r w:rsidR="00203239">
              <w:fldChar w:fldCharType="separate"/>
            </w:r>
            <w:r w:rsidR="009A74E1">
              <w:rPr>
                <w:noProof/>
              </w:rPr>
              <w:t>17</w:t>
            </w:r>
            <w:r w:rsidR="00203239">
              <w:fldChar w:fldCharType="end"/>
            </w:r>
            <w:bookmarkEnd w:id="136"/>
            <w:r>
              <w:t xml:space="preserve"> 45°D</w:t>
            </w:r>
            <w:r>
              <w:rPr>
                <w:rFonts w:hint="eastAsia"/>
              </w:rPr>
              <w:t>试件</w:t>
            </w:r>
          </w:p>
        </w:tc>
        <w:tc>
          <w:tcPr>
            <w:tcW w:w="2166" w:type="dxa"/>
            <w:gridSpan w:val="3"/>
          </w:tcPr>
          <w:p w14:paraId="25BEB22C" w14:textId="030966F4" w:rsidR="007459E4" w:rsidRDefault="007459E4" w:rsidP="007459E4">
            <w:pPr>
              <w:pStyle w:val="af0"/>
            </w:pPr>
            <w:r>
              <w:rPr>
                <w:rFonts w:hint="eastAsia"/>
              </w:rPr>
              <w:t>图</w:t>
            </w:r>
            <w:r>
              <w:rPr>
                <w:rFonts w:hint="eastAsia"/>
              </w:rPr>
              <w:t xml:space="preserve"> </w:t>
            </w:r>
            <w:r w:rsidR="00203239">
              <w:fldChar w:fldCharType="begin"/>
            </w:r>
            <w:r w:rsidR="00203239">
              <w:instrText xml:space="preserve"> </w:instrText>
            </w:r>
            <w:r w:rsidR="00203239">
              <w:rPr>
                <w:rFonts w:hint="eastAsia"/>
              </w:rPr>
              <w:instrText>STYLEREF 1 \s</w:instrText>
            </w:r>
            <w:r w:rsidR="00203239">
              <w:instrText xml:space="preserve"> </w:instrText>
            </w:r>
            <w:r w:rsidR="00203239">
              <w:fldChar w:fldCharType="separate"/>
            </w:r>
            <w:r w:rsidR="009A74E1">
              <w:rPr>
                <w:noProof/>
              </w:rPr>
              <w:t>3</w:t>
            </w:r>
            <w:r w:rsidR="00203239">
              <w:fldChar w:fldCharType="end"/>
            </w:r>
            <w:r w:rsidR="00203239">
              <w:t>.</w:t>
            </w:r>
            <w:r w:rsidR="00203239">
              <w:fldChar w:fldCharType="begin"/>
            </w:r>
            <w:r w:rsidR="00203239">
              <w:instrText xml:space="preserve"> </w:instrText>
            </w:r>
            <w:r w:rsidR="00203239">
              <w:rPr>
                <w:rFonts w:hint="eastAsia"/>
              </w:rPr>
              <w:instrText xml:space="preserve">SEQ </w:instrText>
            </w:r>
            <w:r w:rsidR="00203239">
              <w:rPr>
                <w:rFonts w:hint="eastAsia"/>
              </w:rPr>
              <w:instrText>图</w:instrText>
            </w:r>
            <w:r w:rsidR="00203239">
              <w:rPr>
                <w:rFonts w:hint="eastAsia"/>
              </w:rPr>
              <w:instrText xml:space="preserve"> \* ARABIC \s 1</w:instrText>
            </w:r>
            <w:r w:rsidR="00203239">
              <w:instrText xml:space="preserve"> </w:instrText>
            </w:r>
            <w:r w:rsidR="00203239">
              <w:fldChar w:fldCharType="separate"/>
            </w:r>
            <w:r w:rsidR="009A74E1">
              <w:rPr>
                <w:noProof/>
              </w:rPr>
              <w:t>18</w:t>
            </w:r>
            <w:r w:rsidR="00203239">
              <w:fldChar w:fldCharType="end"/>
            </w:r>
            <w:r>
              <w:t xml:space="preserve"> 30°</w:t>
            </w:r>
            <w:r>
              <w:rPr>
                <w:rFonts w:hint="eastAsia"/>
              </w:rPr>
              <w:t>试件</w:t>
            </w:r>
          </w:p>
        </w:tc>
        <w:tc>
          <w:tcPr>
            <w:tcW w:w="2201" w:type="dxa"/>
            <w:gridSpan w:val="2"/>
          </w:tcPr>
          <w:p w14:paraId="1FC5F7A3" w14:textId="67049D1E" w:rsidR="007459E4" w:rsidRDefault="007459E4" w:rsidP="007459E4">
            <w:pPr>
              <w:pStyle w:val="af0"/>
            </w:pPr>
            <w:r>
              <w:rPr>
                <w:rFonts w:hint="eastAsia"/>
              </w:rPr>
              <w:t>图</w:t>
            </w:r>
            <w:r>
              <w:rPr>
                <w:rFonts w:hint="eastAsia"/>
              </w:rPr>
              <w:t xml:space="preserve"> </w:t>
            </w:r>
            <w:r w:rsidR="00203239">
              <w:fldChar w:fldCharType="begin"/>
            </w:r>
            <w:r w:rsidR="00203239">
              <w:instrText xml:space="preserve"> </w:instrText>
            </w:r>
            <w:r w:rsidR="00203239">
              <w:rPr>
                <w:rFonts w:hint="eastAsia"/>
              </w:rPr>
              <w:instrText>STYLEREF 1 \s</w:instrText>
            </w:r>
            <w:r w:rsidR="00203239">
              <w:instrText xml:space="preserve"> </w:instrText>
            </w:r>
            <w:r w:rsidR="00203239">
              <w:fldChar w:fldCharType="separate"/>
            </w:r>
            <w:r w:rsidR="009A74E1">
              <w:rPr>
                <w:noProof/>
              </w:rPr>
              <w:t>3</w:t>
            </w:r>
            <w:r w:rsidR="00203239">
              <w:fldChar w:fldCharType="end"/>
            </w:r>
            <w:r w:rsidR="00203239">
              <w:t>.</w:t>
            </w:r>
            <w:r w:rsidR="00203239">
              <w:fldChar w:fldCharType="begin"/>
            </w:r>
            <w:r w:rsidR="00203239">
              <w:instrText xml:space="preserve"> </w:instrText>
            </w:r>
            <w:r w:rsidR="00203239">
              <w:rPr>
                <w:rFonts w:hint="eastAsia"/>
              </w:rPr>
              <w:instrText xml:space="preserve">SEQ </w:instrText>
            </w:r>
            <w:r w:rsidR="00203239">
              <w:rPr>
                <w:rFonts w:hint="eastAsia"/>
              </w:rPr>
              <w:instrText>图</w:instrText>
            </w:r>
            <w:r w:rsidR="00203239">
              <w:rPr>
                <w:rFonts w:hint="eastAsia"/>
              </w:rPr>
              <w:instrText xml:space="preserve"> \* ARABIC \s 1</w:instrText>
            </w:r>
            <w:r w:rsidR="00203239">
              <w:instrText xml:space="preserve"> </w:instrText>
            </w:r>
            <w:r w:rsidR="00203239">
              <w:fldChar w:fldCharType="separate"/>
            </w:r>
            <w:r w:rsidR="009A74E1">
              <w:rPr>
                <w:noProof/>
              </w:rPr>
              <w:t>19</w:t>
            </w:r>
            <w:r w:rsidR="00203239">
              <w:fldChar w:fldCharType="end"/>
            </w:r>
            <w:r>
              <w:t xml:space="preserve"> 15°</w:t>
            </w:r>
            <w:r>
              <w:rPr>
                <w:rFonts w:hint="eastAsia"/>
              </w:rPr>
              <w:t>试件</w:t>
            </w:r>
          </w:p>
        </w:tc>
        <w:tc>
          <w:tcPr>
            <w:tcW w:w="1926" w:type="dxa"/>
            <w:gridSpan w:val="2"/>
          </w:tcPr>
          <w:p w14:paraId="08B9DDCB" w14:textId="385DA020" w:rsidR="007459E4" w:rsidRDefault="007459E4" w:rsidP="007459E4">
            <w:pPr>
              <w:pStyle w:val="af0"/>
            </w:pPr>
            <w:bookmarkStart w:id="137" w:name="_Ref2950473"/>
            <w:r>
              <w:rPr>
                <w:rFonts w:hint="eastAsia"/>
              </w:rPr>
              <w:t>图</w:t>
            </w:r>
            <w:r>
              <w:rPr>
                <w:rFonts w:hint="eastAsia"/>
              </w:rPr>
              <w:t xml:space="preserve"> </w:t>
            </w:r>
            <w:r w:rsidR="00203239">
              <w:fldChar w:fldCharType="begin"/>
            </w:r>
            <w:r w:rsidR="00203239">
              <w:instrText xml:space="preserve"> </w:instrText>
            </w:r>
            <w:r w:rsidR="00203239">
              <w:rPr>
                <w:rFonts w:hint="eastAsia"/>
              </w:rPr>
              <w:instrText>STYLEREF 1 \s</w:instrText>
            </w:r>
            <w:r w:rsidR="00203239">
              <w:instrText xml:space="preserve"> </w:instrText>
            </w:r>
            <w:r w:rsidR="00203239">
              <w:fldChar w:fldCharType="separate"/>
            </w:r>
            <w:r w:rsidR="009A74E1">
              <w:rPr>
                <w:noProof/>
              </w:rPr>
              <w:t>3</w:t>
            </w:r>
            <w:r w:rsidR="00203239">
              <w:fldChar w:fldCharType="end"/>
            </w:r>
            <w:r w:rsidR="00203239">
              <w:t>.</w:t>
            </w:r>
            <w:r w:rsidR="00203239">
              <w:fldChar w:fldCharType="begin"/>
            </w:r>
            <w:r w:rsidR="00203239">
              <w:instrText xml:space="preserve"> </w:instrText>
            </w:r>
            <w:r w:rsidR="00203239">
              <w:rPr>
                <w:rFonts w:hint="eastAsia"/>
              </w:rPr>
              <w:instrText xml:space="preserve">SEQ </w:instrText>
            </w:r>
            <w:r w:rsidR="00203239">
              <w:rPr>
                <w:rFonts w:hint="eastAsia"/>
              </w:rPr>
              <w:instrText>图</w:instrText>
            </w:r>
            <w:r w:rsidR="00203239">
              <w:rPr>
                <w:rFonts w:hint="eastAsia"/>
              </w:rPr>
              <w:instrText xml:space="preserve"> \* ARABIC \s 1</w:instrText>
            </w:r>
            <w:r w:rsidR="00203239">
              <w:instrText xml:space="preserve"> </w:instrText>
            </w:r>
            <w:r w:rsidR="00203239">
              <w:fldChar w:fldCharType="separate"/>
            </w:r>
            <w:r w:rsidR="009A74E1">
              <w:rPr>
                <w:noProof/>
              </w:rPr>
              <w:t>20</w:t>
            </w:r>
            <w:r w:rsidR="00203239">
              <w:fldChar w:fldCharType="end"/>
            </w:r>
            <w:bookmarkEnd w:id="137"/>
            <w:r>
              <w:t xml:space="preserve"> 0°</w:t>
            </w:r>
            <w:r>
              <w:rPr>
                <w:rFonts w:hint="eastAsia"/>
              </w:rPr>
              <w:t>试件</w:t>
            </w:r>
          </w:p>
        </w:tc>
      </w:tr>
    </w:tbl>
    <w:p w14:paraId="70AC93BB" w14:textId="77777777" w:rsidR="00866B1F" w:rsidRDefault="00866B1F" w:rsidP="00866B1F">
      <w:pPr>
        <w:pStyle w:val="11114"/>
        <w:numPr>
          <w:ilvl w:val="3"/>
          <w:numId w:val="4"/>
        </w:numPr>
      </w:pPr>
      <w:r>
        <w:rPr>
          <w:rFonts w:hint="eastAsia"/>
        </w:rPr>
        <w:t xml:space="preserve"> </w:t>
      </w:r>
      <w:r>
        <w:t>试件</w:t>
      </w:r>
      <w:r>
        <w:rPr>
          <w:rFonts w:hint="eastAsia"/>
        </w:rPr>
        <w:t>焊接工艺</w:t>
      </w:r>
    </w:p>
    <w:p w14:paraId="27AC6F89" w14:textId="49589975" w:rsidR="00866B1F" w:rsidRDefault="002A4D2D" w:rsidP="006A49AD">
      <w:pPr>
        <w:ind w:firstLine="480"/>
      </w:pPr>
      <w:proofErr w:type="gramStart"/>
      <w:r>
        <w:rPr>
          <w:rFonts w:hint="eastAsia"/>
        </w:rPr>
        <w:t>单边双</w:t>
      </w:r>
      <w:proofErr w:type="gramEnd"/>
      <w:r>
        <w:rPr>
          <w:rFonts w:hint="eastAsia"/>
        </w:rPr>
        <w:t>条角焊缝</w:t>
      </w:r>
      <w:r>
        <w:t>试验采用的焊接</w:t>
      </w:r>
      <w:r>
        <w:rPr>
          <w:rFonts w:hint="eastAsia"/>
        </w:rPr>
        <w:t>工艺</w:t>
      </w:r>
      <w:r>
        <w:t>是</w:t>
      </w:r>
      <w:r>
        <w:rPr>
          <w:rFonts w:hint="eastAsia"/>
        </w:rPr>
        <w:t>气体保护焊</w:t>
      </w:r>
      <w:r>
        <w:t>（</w:t>
      </w:r>
      <w:r>
        <w:t>GMAW</w:t>
      </w:r>
      <w:r>
        <w:rPr>
          <w:rFonts w:hint="eastAsia"/>
        </w:rPr>
        <w:t>），焊接过程采用气体保护焊，保护气体为</w:t>
      </w:r>
      <w:r>
        <w:rPr>
          <w:rFonts w:hint="eastAsia"/>
        </w:rPr>
        <w:t>8</w:t>
      </w:r>
      <w:r>
        <w:t>0</w:t>
      </w:r>
      <w:r>
        <w:rPr>
          <w:rFonts w:hint="eastAsia"/>
        </w:rPr>
        <w:t>%</w:t>
      </w:r>
      <w:r>
        <w:t>A</w:t>
      </w:r>
      <w:r>
        <w:rPr>
          <w:rFonts w:hint="eastAsia"/>
        </w:rPr>
        <w:t>r</w:t>
      </w:r>
      <w:r>
        <w:t>+20%CO</w:t>
      </w:r>
      <w:r w:rsidRPr="00243E94">
        <w:rPr>
          <w:vertAlign w:val="subscript"/>
        </w:rPr>
        <w:t>2</w:t>
      </w:r>
      <w:r>
        <w:rPr>
          <w:rFonts w:hint="eastAsia"/>
          <w:vertAlign w:val="subscript"/>
        </w:rPr>
        <w:t xml:space="preserve"> </w:t>
      </w:r>
      <w:r>
        <w:t>。</w:t>
      </w:r>
      <w:proofErr w:type="gramStart"/>
      <w:r w:rsidR="009C3C43">
        <w:rPr>
          <w:rFonts w:hint="eastAsia"/>
        </w:rPr>
        <w:t>单边双</w:t>
      </w:r>
      <w:proofErr w:type="gramEnd"/>
      <w:r w:rsidR="009C3C43">
        <w:rPr>
          <w:rFonts w:hint="eastAsia"/>
        </w:rPr>
        <w:t>条角焊缝试件的焊接工艺参数汇总在</w:t>
      </w:r>
      <w:r w:rsidR="009C3C43">
        <w:fldChar w:fldCharType="begin"/>
      </w:r>
      <w:r w:rsidR="009C3C43">
        <w:instrText xml:space="preserve"> </w:instrText>
      </w:r>
      <w:r w:rsidR="009C3C43">
        <w:rPr>
          <w:rFonts w:hint="eastAsia"/>
        </w:rPr>
        <w:instrText>REF _Ref2951092 \h</w:instrText>
      </w:r>
      <w:r w:rsidR="009C3C43">
        <w:instrText xml:space="preserve"> </w:instrText>
      </w:r>
      <w:r w:rsidR="009C3C43">
        <w:fldChar w:fldCharType="separate"/>
      </w:r>
      <w:r w:rsidR="009A74E1">
        <w:rPr>
          <w:rFonts w:hint="eastAsia"/>
        </w:rPr>
        <w:t>表</w:t>
      </w:r>
      <w:r w:rsidR="009A74E1">
        <w:rPr>
          <w:rFonts w:hint="eastAsia"/>
        </w:rPr>
        <w:t xml:space="preserve"> </w:t>
      </w:r>
      <w:r w:rsidR="009A74E1">
        <w:rPr>
          <w:noProof/>
        </w:rPr>
        <w:t>3</w:t>
      </w:r>
      <w:r w:rsidR="009A74E1">
        <w:t>.</w:t>
      </w:r>
      <w:r w:rsidR="009A74E1">
        <w:rPr>
          <w:noProof/>
        </w:rPr>
        <w:t>3</w:t>
      </w:r>
      <w:r w:rsidR="009C3C43">
        <w:fldChar w:fldCharType="end"/>
      </w:r>
      <w:r w:rsidR="009C3C43">
        <w:rPr>
          <w:rFonts w:hint="eastAsia"/>
        </w:rPr>
        <w:t>中。</w:t>
      </w:r>
    </w:p>
    <w:p w14:paraId="1D3FA553" w14:textId="2BDB8178" w:rsidR="00F004E3" w:rsidRDefault="00F004E3" w:rsidP="00F004E3">
      <w:pPr>
        <w:pStyle w:val="af6"/>
      </w:pPr>
      <w:bookmarkStart w:id="138" w:name="_Ref2951092"/>
      <w:r>
        <w:rPr>
          <w:rFonts w:hint="eastAsia"/>
        </w:rPr>
        <w:t>表</w:t>
      </w:r>
      <w:r>
        <w:rPr>
          <w:rFonts w:hint="eastAsia"/>
        </w:rPr>
        <w:t xml:space="preserve"> </w:t>
      </w:r>
      <w:r w:rsidR="006674B9">
        <w:fldChar w:fldCharType="begin"/>
      </w:r>
      <w:r w:rsidR="006674B9">
        <w:instrText xml:space="preserve"> </w:instrText>
      </w:r>
      <w:r w:rsidR="006674B9">
        <w:rPr>
          <w:rFonts w:hint="eastAsia"/>
        </w:rPr>
        <w:instrText>STYLEREF 1 \s</w:instrText>
      </w:r>
      <w:r w:rsidR="006674B9">
        <w:instrText xml:space="preserve"> </w:instrText>
      </w:r>
      <w:r w:rsidR="006674B9">
        <w:fldChar w:fldCharType="separate"/>
      </w:r>
      <w:r w:rsidR="009A74E1">
        <w:rPr>
          <w:noProof/>
        </w:rPr>
        <w:t>3</w:t>
      </w:r>
      <w:r w:rsidR="006674B9">
        <w:fldChar w:fldCharType="end"/>
      </w:r>
      <w:r w:rsidR="006674B9">
        <w:t>.</w:t>
      </w:r>
      <w:r w:rsidR="006674B9">
        <w:fldChar w:fldCharType="begin"/>
      </w:r>
      <w:r w:rsidR="006674B9">
        <w:instrText xml:space="preserve"> </w:instrText>
      </w:r>
      <w:r w:rsidR="006674B9">
        <w:rPr>
          <w:rFonts w:hint="eastAsia"/>
        </w:rPr>
        <w:instrText xml:space="preserve">SEQ </w:instrText>
      </w:r>
      <w:r w:rsidR="006674B9">
        <w:rPr>
          <w:rFonts w:hint="eastAsia"/>
        </w:rPr>
        <w:instrText>表</w:instrText>
      </w:r>
      <w:r w:rsidR="006674B9">
        <w:rPr>
          <w:rFonts w:hint="eastAsia"/>
        </w:rPr>
        <w:instrText xml:space="preserve"> \* ARABIC \s 1</w:instrText>
      </w:r>
      <w:r w:rsidR="006674B9">
        <w:instrText xml:space="preserve"> </w:instrText>
      </w:r>
      <w:r w:rsidR="006674B9">
        <w:fldChar w:fldCharType="separate"/>
      </w:r>
      <w:r w:rsidR="009A74E1">
        <w:rPr>
          <w:noProof/>
        </w:rPr>
        <w:t>3</w:t>
      </w:r>
      <w:r w:rsidR="006674B9">
        <w:fldChar w:fldCharType="end"/>
      </w:r>
      <w:bookmarkEnd w:id="138"/>
      <w:r>
        <w:t xml:space="preserve"> </w:t>
      </w:r>
      <w:proofErr w:type="gramStart"/>
      <w:r>
        <w:rPr>
          <w:rFonts w:hint="eastAsia"/>
        </w:rPr>
        <w:t>单边双</w:t>
      </w:r>
      <w:proofErr w:type="gramEnd"/>
      <w:r>
        <w:rPr>
          <w:rFonts w:hint="eastAsia"/>
        </w:rPr>
        <w:t>条</w:t>
      </w:r>
      <w:r>
        <w:t>角焊缝试件</w:t>
      </w:r>
      <w:r>
        <w:rPr>
          <w:rFonts w:hint="eastAsia"/>
        </w:rPr>
        <w:t>焊接工艺</w:t>
      </w:r>
    </w:p>
    <w:tbl>
      <w:tblPr>
        <w:tblW w:w="4529" w:type="pct"/>
        <w:jc w:val="center"/>
        <w:tblBorders>
          <w:top w:val="single" w:sz="12" w:space="0" w:color="auto"/>
          <w:bottom w:val="single" w:sz="12"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996"/>
        <w:gridCol w:w="995"/>
        <w:gridCol w:w="994"/>
        <w:gridCol w:w="994"/>
        <w:gridCol w:w="1421"/>
        <w:gridCol w:w="994"/>
        <w:gridCol w:w="1135"/>
      </w:tblGrid>
      <w:tr w:rsidR="00F004E3" w14:paraId="57B3DBC7" w14:textId="77777777" w:rsidTr="000A5F5B">
        <w:trPr>
          <w:trHeight w:val="540"/>
          <w:tblHeader/>
          <w:jc w:val="center"/>
        </w:trPr>
        <w:tc>
          <w:tcPr>
            <w:tcW w:w="661" w:type="pct"/>
            <w:shd w:val="clear" w:color="auto" w:fill="auto"/>
            <w:tcMar>
              <w:top w:w="15" w:type="dxa"/>
              <w:left w:w="15" w:type="dxa"/>
              <w:bottom w:w="0" w:type="dxa"/>
              <w:right w:w="15" w:type="dxa"/>
            </w:tcMar>
            <w:vAlign w:val="center"/>
            <w:hideMark/>
          </w:tcPr>
          <w:p w14:paraId="2DB630BA" w14:textId="77777777" w:rsidR="00F004E3" w:rsidRDefault="00F004E3" w:rsidP="007334D4">
            <w:pPr>
              <w:pStyle w:val="-0"/>
              <w:rPr>
                <w:rFonts w:eastAsia="宋体"/>
              </w:rPr>
            </w:pPr>
            <w:r>
              <w:rPr>
                <w:rFonts w:hint="eastAsia"/>
              </w:rPr>
              <w:t>试件编号</w:t>
            </w:r>
          </w:p>
        </w:tc>
        <w:tc>
          <w:tcPr>
            <w:tcW w:w="661" w:type="pct"/>
            <w:shd w:val="clear" w:color="auto" w:fill="auto"/>
            <w:tcMar>
              <w:top w:w="15" w:type="dxa"/>
              <w:left w:w="15" w:type="dxa"/>
              <w:bottom w:w="0" w:type="dxa"/>
              <w:right w:w="15" w:type="dxa"/>
            </w:tcMar>
            <w:vAlign w:val="center"/>
            <w:hideMark/>
          </w:tcPr>
          <w:p w14:paraId="417825AA" w14:textId="77777777" w:rsidR="00F004E3" w:rsidRDefault="00F004E3" w:rsidP="007334D4">
            <w:pPr>
              <w:pStyle w:val="-0"/>
            </w:pPr>
            <w:proofErr w:type="gramStart"/>
            <w:r>
              <w:rPr>
                <w:rFonts w:hint="eastAsia"/>
              </w:rPr>
              <w:t>焊脚尺寸</w:t>
            </w:r>
            <w:proofErr w:type="gramEnd"/>
            <w:r>
              <w:rPr>
                <w:rFonts w:hint="eastAsia"/>
              </w:rPr>
              <w:t>(mm)</w:t>
            </w:r>
          </w:p>
        </w:tc>
        <w:tc>
          <w:tcPr>
            <w:tcW w:w="660" w:type="pct"/>
            <w:shd w:val="clear" w:color="auto" w:fill="auto"/>
            <w:tcMar>
              <w:top w:w="15" w:type="dxa"/>
              <w:left w:w="15" w:type="dxa"/>
              <w:bottom w:w="0" w:type="dxa"/>
              <w:right w:w="15" w:type="dxa"/>
            </w:tcMar>
            <w:vAlign w:val="center"/>
            <w:hideMark/>
          </w:tcPr>
          <w:p w14:paraId="3949B949" w14:textId="77777777" w:rsidR="00F004E3" w:rsidRDefault="00F004E3" w:rsidP="007334D4">
            <w:pPr>
              <w:pStyle w:val="-0"/>
            </w:pPr>
            <w:r>
              <w:rPr>
                <w:rFonts w:hint="eastAsia"/>
              </w:rPr>
              <w:t>电流</w:t>
            </w:r>
            <w:r>
              <w:rPr>
                <w:rFonts w:hint="eastAsia"/>
              </w:rPr>
              <w:t>(A)</w:t>
            </w:r>
          </w:p>
        </w:tc>
        <w:tc>
          <w:tcPr>
            <w:tcW w:w="660" w:type="pct"/>
            <w:shd w:val="clear" w:color="auto" w:fill="auto"/>
            <w:tcMar>
              <w:top w:w="15" w:type="dxa"/>
              <w:left w:w="15" w:type="dxa"/>
              <w:bottom w:w="0" w:type="dxa"/>
              <w:right w:w="15" w:type="dxa"/>
            </w:tcMar>
            <w:vAlign w:val="center"/>
            <w:hideMark/>
          </w:tcPr>
          <w:p w14:paraId="5C55E6C8" w14:textId="77777777" w:rsidR="00F004E3" w:rsidRDefault="00F004E3" w:rsidP="007334D4">
            <w:pPr>
              <w:pStyle w:val="-0"/>
            </w:pPr>
            <w:r>
              <w:rPr>
                <w:rFonts w:hint="eastAsia"/>
              </w:rPr>
              <w:t>电压</w:t>
            </w:r>
            <w:r>
              <w:rPr>
                <w:rFonts w:hint="eastAsia"/>
              </w:rPr>
              <w:t>(V)</w:t>
            </w:r>
          </w:p>
        </w:tc>
        <w:tc>
          <w:tcPr>
            <w:tcW w:w="944" w:type="pct"/>
            <w:shd w:val="clear" w:color="auto" w:fill="auto"/>
            <w:tcMar>
              <w:top w:w="15" w:type="dxa"/>
              <w:left w:w="15" w:type="dxa"/>
              <w:bottom w:w="0" w:type="dxa"/>
              <w:right w:w="15" w:type="dxa"/>
            </w:tcMar>
            <w:vAlign w:val="center"/>
            <w:hideMark/>
          </w:tcPr>
          <w:p w14:paraId="66836883" w14:textId="77777777" w:rsidR="00F004E3" w:rsidRDefault="00F004E3" w:rsidP="007334D4">
            <w:pPr>
              <w:pStyle w:val="-0"/>
            </w:pPr>
            <w:r>
              <w:rPr>
                <w:rFonts w:hint="eastAsia"/>
              </w:rPr>
              <w:t>速度（</w:t>
            </w:r>
            <w:r>
              <w:rPr>
                <w:rFonts w:hint="eastAsia"/>
              </w:rPr>
              <w:t>mm/min</w:t>
            </w:r>
            <w:r>
              <w:rPr>
                <w:rFonts w:hint="eastAsia"/>
              </w:rPr>
              <w:t>）</w:t>
            </w:r>
          </w:p>
        </w:tc>
        <w:tc>
          <w:tcPr>
            <w:tcW w:w="660" w:type="pct"/>
            <w:shd w:val="clear" w:color="auto" w:fill="auto"/>
            <w:tcMar>
              <w:top w:w="15" w:type="dxa"/>
              <w:left w:w="15" w:type="dxa"/>
              <w:bottom w:w="0" w:type="dxa"/>
              <w:right w:w="15" w:type="dxa"/>
            </w:tcMar>
            <w:vAlign w:val="center"/>
            <w:hideMark/>
          </w:tcPr>
          <w:p w14:paraId="5A4D4BF8" w14:textId="77777777" w:rsidR="00F004E3" w:rsidRDefault="00F004E3" w:rsidP="007334D4">
            <w:pPr>
              <w:pStyle w:val="-0"/>
            </w:pPr>
            <w:r>
              <w:rPr>
                <w:rFonts w:hint="eastAsia"/>
              </w:rPr>
              <w:t>道间温度</w:t>
            </w:r>
            <w:r>
              <w:rPr>
                <w:rFonts w:hint="eastAsia"/>
              </w:rPr>
              <w:t>(</w:t>
            </w:r>
            <w:r>
              <w:rPr>
                <w:rFonts w:hint="eastAsia"/>
              </w:rPr>
              <w:t>°</w:t>
            </w:r>
            <w:r>
              <w:rPr>
                <w:rFonts w:hint="eastAsia"/>
              </w:rPr>
              <w:t>C)</w:t>
            </w:r>
          </w:p>
        </w:tc>
        <w:tc>
          <w:tcPr>
            <w:tcW w:w="754" w:type="pct"/>
            <w:shd w:val="clear" w:color="auto" w:fill="auto"/>
            <w:tcMar>
              <w:top w:w="15" w:type="dxa"/>
              <w:left w:w="15" w:type="dxa"/>
              <w:bottom w:w="0" w:type="dxa"/>
              <w:right w:w="15" w:type="dxa"/>
            </w:tcMar>
            <w:vAlign w:val="center"/>
            <w:hideMark/>
          </w:tcPr>
          <w:p w14:paraId="626855E3" w14:textId="06D8896F" w:rsidR="00F004E3" w:rsidRDefault="00F004E3" w:rsidP="007334D4">
            <w:pPr>
              <w:pStyle w:val="-0"/>
            </w:pPr>
            <w:r>
              <w:rPr>
                <w:rFonts w:hint="eastAsia"/>
              </w:rPr>
              <w:t>热输入（</w:t>
            </w:r>
            <w:r w:rsidR="0053176C">
              <w:rPr>
                <w:rFonts w:hint="eastAsia"/>
              </w:rPr>
              <w:t>kJ</w:t>
            </w:r>
            <w:r>
              <w:rPr>
                <w:rFonts w:hint="eastAsia"/>
              </w:rPr>
              <w:t>/mm)</w:t>
            </w:r>
          </w:p>
        </w:tc>
      </w:tr>
      <w:tr w:rsidR="00F004E3" w14:paraId="5D82FFA7" w14:textId="77777777" w:rsidTr="000A5F5B">
        <w:trPr>
          <w:trHeight w:val="270"/>
          <w:jc w:val="center"/>
        </w:trPr>
        <w:tc>
          <w:tcPr>
            <w:tcW w:w="661" w:type="pct"/>
            <w:vMerge w:val="restart"/>
            <w:shd w:val="clear" w:color="auto" w:fill="auto"/>
            <w:tcMar>
              <w:top w:w="15" w:type="dxa"/>
              <w:left w:w="15" w:type="dxa"/>
              <w:bottom w:w="0" w:type="dxa"/>
              <w:right w:w="15" w:type="dxa"/>
            </w:tcMar>
            <w:vAlign w:val="center"/>
            <w:hideMark/>
          </w:tcPr>
          <w:p w14:paraId="2A0333DE" w14:textId="77777777" w:rsidR="00F004E3" w:rsidRDefault="00F004E3" w:rsidP="007334D4">
            <w:pPr>
              <w:pStyle w:val="-0"/>
            </w:pPr>
            <w:r>
              <w:rPr>
                <w:rFonts w:hint="eastAsia"/>
              </w:rPr>
              <w:t>00_1</w:t>
            </w:r>
          </w:p>
        </w:tc>
        <w:tc>
          <w:tcPr>
            <w:tcW w:w="661" w:type="pct"/>
            <w:shd w:val="clear" w:color="auto" w:fill="auto"/>
            <w:tcMar>
              <w:top w:w="15" w:type="dxa"/>
              <w:left w:w="15" w:type="dxa"/>
              <w:bottom w:w="0" w:type="dxa"/>
              <w:right w:w="15" w:type="dxa"/>
            </w:tcMar>
            <w:vAlign w:val="center"/>
            <w:hideMark/>
          </w:tcPr>
          <w:p w14:paraId="57E98591" w14:textId="77777777" w:rsidR="00F004E3" w:rsidRDefault="00F004E3" w:rsidP="007334D4">
            <w:pPr>
              <w:pStyle w:val="-0"/>
            </w:pPr>
            <w:r>
              <w:rPr>
                <w:rFonts w:hint="eastAsia"/>
              </w:rPr>
              <w:t>10</w:t>
            </w:r>
          </w:p>
        </w:tc>
        <w:tc>
          <w:tcPr>
            <w:tcW w:w="660" w:type="pct"/>
            <w:shd w:val="clear" w:color="auto" w:fill="auto"/>
            <w:tcMar>
              <w:top w:w="15" w:type="dxa"/>
              <w:left w:w="15" w:type="dxa"/>
              <w:bottom w:w="0" w:type="dxa"/>
              <w:right w:w="15" w:type="dxa"/>
            </w:tcMar>
            <w:vAlign w:val="center"/>
            <w:hideMark/>
          </w:tcPr>
          <w:p w14:paraId="34B5F52D" w14:textId="77777777" w:rsidR="00F004E3" w:rsidRDefault="00F004E3" w:rsidP="007334D4">
            <w:pPr>
              <w:pStyle w:val="-0"/>
            </w:pPr>
            <w:r>
              <w:rPr>
                <w:rFonts w:hint="eastAsia"/>
              </w:rPr>
              <w:t>242</w:t>
            </w:r>
          </w:p>
        </w:tc>
        <w:tc>
          <w:tcPr>
            <w:tcW w:w="660" w:type="pct"/>
            <w:shd w:val="clear" w:color="auto" w:fill="auto"/>
            <w:tcMar>
              <w:top w:w="15" w:type="dxa"/>
              <w:left w:w="15" w:type="dxa"/>
              <w:bottom w:w="0" w:type="dxa"/>
              <w:right w:w="15" w:type="dxa"/>
            </w:tcMar>
            <w:vAlign w:val="center"/>
            <w:hideMark/>
          </w:tcPr>
          <w:p w14:paraId="438B8F99" w14:textId="77777777" w:rsidR="00F004E3" w:rsidRDefault="00F004E3" w:rsidP="007334D4">
            <w:pPr>
              <w:pStyle w:val="-0"/>
            </w:pPr>
            <w:r>
              <w:rPr>
                <w:rFonts w:hint="eastAsia"/>
              </w:rPr>
              <w:t>27.0</w:t>
            </w:r>
          </w:p>
        </w:tc>
        <w:tc>
          <w:tcPr>
            <w:tcW w:w="944" w:type="pct"/>
            <w:shd w:val="clear" w:color="auto" w:fill="auto"/>
            <w:tcMar>
              <w:top w:w="15" w:type="dxa"/>
              <w:left w:w="15" w:type="dxa"/>
              <w:bottom w:w="0" w:type="dxa"/>
              <w:right w:w="15" w:type="dxa"/>
            </w:tcMar>
            <w:vAlign w:val="center"/>
            <w:hideMark/>
          </w:tcPr>
          <w:p w14:paraId="5C10A8A9" w14:textId="77777777" w:rsidR="00F004E3" w:rsidRDefault="00F004E3" w:rsidP="007334D4">
            <w:pPr>
              <w:pStyle w:val="-0"/>
            </w:pPr>
            <w:r>
              <w:rPr>
                <w:rFonts w:hint="eastAsia"/>
              </w:rPr>
              <w:t>320</w:t>
            </w:r>
          </w:p>
        </w:tc>
        <w:tc>
          <w:tcPr>
            <w:tcW w:w="660" w:type="pct"/>
            <w:shd w:val="clear" w:color="auto" w:fill="auto"/>
            <w:tcMar>
              <w:top w:w="15" w:type="dxa"/>
              <w:left w:w="15" w:type="dxa"/>
              <w:bottom w:w="0" w:type="dxa"/>
              <w:right w:w="15" w:type="dxa"/>
            </w:tcMar>
            <w:vAlign w:val="center"/>
            <w:hideMark/>
          </w:tcPr>
          <w:p w14:paraId="0623518F" w14:textId="77777777" w:rsidR="00F004E3" w:rsidRDefault="00F004E3" w:rsidP="007334D4">
            <w:pPr>
              <w:pStyle w:val="-0"/>
            </w:pPr>
            <w:r>
              <w:rPr>
                <w:rFonts w:hint="eastAsia"/>
              </w:rPr>
              <w:t>145</w:t>
            </w:r>
          </w:p>
        </w:tc>
        <w:tc>
          <w:tcPr>
            <w:tcW w:w="754" w:type="pct"/>
            <w:shd w:val="clear" w:color="auto" w:fill="auto"/>
            <w:tcMar>
              <w:top w:w="15" w:type="dxa"/>
              <w:left w:w="15" w:type="dxa"/>
              <w:bottom w:w="0" w:type="dxa"/>
              <w:right w:w="15" w:type="dxa"/>
            </w:tcMar>
            <w:vAlign w:val="center"/>
            <w:hideMark/>
          </w:tcPr>
          <w:p w14:paraId="13FC9F96" w14:textId="77777777" w:rsidR="00F004E3" w:rsidRDefault="00F004E3" w:rsidP="007334D4">
            <w:pPr>
              <w:pStyle w:val="-0"/>
            </w:pPr>
            <w:r>
              <w:rPr>
                <w:rFonts w:hint="eastAsia"/>
              </w:rPr>
              <w:t>1.23</w:t>
            </w:r>
          </w:p>
        </w:tc>
      </w:tr>
      <w:tr w:rsidR="00F004E3" w14:paraId="2E0D80C5" w14:textId="77777777" w:rsidTr="000A5F5B">
        <w:trPr>
          <w:trHeight w:val="270"/>
          <w:jc w:val="center"/>
        </w:trPr>
        <w:tc>
          <w:tcPr>
            <w:tcW w:w="661" w:type="pct"/>
            <w:vMerge/>
            <w:vAlign w:val="center"/>
            <w:hideMark/>
          </w:tcPr>
          <w:p w14:paraId="0596926C" w14:textId="77777777" w:rsidR="00F004E3" w:rsidRDefault="00F004E3" w:rsidP="007334D4">
            <w:pPr>
              <w:pStyle w:val="-0"/>
              <w:rPr>
                <w:rFonts w:ascii="宋体" w:eastAsia="宋体" w:hAnsi="宋体" w:cs="宋体"/>
              </w:rPr>
            </w:pPr>
          </w:p>
        </w:tc>
        <w:tc>
          <w:tcPr>
            <w:tcW w:w="661" w:type="pct"/>
            <w:shd w:val="clear" w:color="auto" w:fill="auto"/>
            <w:tcMar>
              <w:top w:w="15" w:type="dxa"/>
              <w:left w:w="15" w:type="dxa"/>
              <w:bottom w:w="0" w:type="dxa"/>
              <w:right w:w="15" w:type="dxa"/>
            </w:tcMar>
            <w:vAlign w:val="center"/>
            <w:hideMark/>
          </w:tcPr>
          <w:p w14:paraId="7C7BEA29" w14:textId="77777777" w:rsidR="00F004E3" w:rsidRDefault="00F004E3" w:rsidP="007334D4">
            <w:pPr>
              <w:pStyle w:val="-0"/>
            </w:pPr>
            <w:r>
              <w:rPr>
                <w:rFonts w:hint="eastAsia"/>
              </w:rPr>
              <w:t>5</w:t>
            </w:r>
          </w:p>
        </w:tc>
        <w:tc>
          <w:tcPr>
            <w:tcW w:w="660" w:type="pct"/>
            <w:shd w:val="clear" w:color="auto" w:fill="auto"/>
            <w:tcMar>
              <w:top w:w="15" w:type="dxa"/>
              <w:left w:w="15" w:type="dxa"/>
              <w:bottom w:w="0" w:type="dxa"/>
              <w:right w:w="15" w:type="dxa"/>
            </w:tcMar>
            <w:vAlign w:val="center"/>
            <w:hideMark/>
          </w:tcPr>
          <w:p w14:paraId="38D31830" w14:textId="77777777" w:rsidR="00F004E3" w:rsidRDefault="00F004E3" w:rsidP="007334D4">
            <w:pPr>
              <w:pStyle w:val="-0"/>
            </w:pPr>
            <w:r>
              <w:rPr>
                <w:rFonts w:hint="eastAsia"/>
              </w:rPr>
              <w:t>243</w:t>
            </w:r>
          </w:p>
        </w:tc>
        <w:tc>
          <w:tcPr>
            <w:tcW w:w="660" w:type="pct"/>
            <w:shd w:val="clear" w:color="auto" w:fill="auto"/>
            <w:tcMar>
              <w:top w:w="15" w:type="dxa"/>
              <w:left w:w="15" w:type="dxa"/>
              <w:bottom w:w="0" w:type="dxa"/>
              <w:right w:w="15" w:type="dxa"/>
            </w:tcMar>
            <w:vAlign w:val="center"/>
            <w:hideMark/>
          </w:tcPr>
          <w:p w14:paraId="1553B57E" w14:textId="77777777" w:rsidR="00F004E3" w:rsidRDefault="00F004E3" w:rsidP="007334D4">
            <w:pPr>
              <w:pStyle w:val="-0"/>
            </w:pPr>
            <w:r>
              <w:rPr>
                <w:rFonts w:hint="eastAsia"/>
              </w:rPr>
              <w:t>27.2</w:t>
            </w:r>
          </w:p>
        </w:tc>
        <w:tc>
          <w:tcPr>
            <w:tcW w:w="944" w:type="pct"/>
            <w:shd w:val="clear" w:color="auto" w:fill="auto"/>
            <w:tcMar>
              <w:top w:w="15" w:type="dxa"/>
              <w:left w:w="15" w:type="dxa"/>
              <w:bottom w:w="0" w:type="dxa"/>
              <w:right w:w="15" w:type="dxa"/>
            </w:tcMar>
            <w:vAlign w:val="center"/>
            <w:hideMark/>
          </w:tcPr>
          <w:p w14:paraId="47666443" w14:textId="77777777" w:rsidR="00F004E3" w:rsidRDefault="00F004E3" w:rsidP="007334D4">
            <w:pPr>
              <w:pStyle w:val="-0"/>
            </w:pPr>
            <w:r>
              <w:rPr>
                <w:rFonts w:hint="eastAsia"/>
              </w:rPr>
              <w:t>310</w:t>
            </w:r>
          </w:p>
        </w:tc>
        <w:tc>
          <w:tcPr>
            <w:tcW w:w="660" w:type="pct"/>
            <w:shd w:val="clear" w:color="auto" w:fill="auto"/>
            <w:tcMar>
              <w:top w:w="15" w:type="dxa"/>
              <w:left w:w="15" w:type="dxa"/>
              <w:bottom w:w="0" w:type="dxa"/>
              <w:right w:w="15" w:type="dxa"/>
            </w:tcMar>
            <w:vAlign w:val="center"/>
            <w:hideMark/>
          </w:tcPr>
          <w:p w14:paraId="3E212EBD" w14:textId="77777777" w:rsidR="00F004E3" w:rsidRDefault="00F004E3" w:rsidP="007334D4">
            <w:pPr>
              <w:pStyle w:val="-0"/>
            </w:pPr>
            <w:r>
              <w:rPr>
                <w:rFonts w:hint="eastAsia"/>
              </w:rPr>
              <w:t>170</w:t>
            </w:r>
          </w:p>
        </w:tc>
        <w:tc>
          <w:tcPr>
            <w:tcW w:w="754" w:type="pct"/>
            <w:shd w:val="clear" w:color="auto" w:fill="auto"/>
            <w:tcMar>
              <w:top w:w="15" w:type="dxa"/>
              <w:left w:w="15" w:type="dxa"/>
              <w:bottom w:w="0" w:type="dxa"/>
              <w:right w:w="15" w:type="dxa"/>
            </w:tcMar>
            <w:vAlign w:val="center"/>
            <w:hideMark/>
          </w:tcPr>
          <w:p w14:paraId="1A0ADEAE" w14:textId="77777777" w:rsidR="00F004E3" w:rsidRDefault="00F004E3" w:rsidP="007334D4">
            <w:pPr>
              <w:pStyle w:val="-0"/>
            </w:pPr>
            <w:r>
              <w:rPr>
                <w:rFonts w:hint="eastAsia"/>
              </w:rPr>
              <w:t>1.28</w:t>
            </w:r>
          </w:p>
        </w:tc>
      </w:tr>
      <w:tr w:rsidR="00F004E3" w14:paraId="7F589740" w14:textId="77777777" w:rsidTr="000A5F5B">
        <w:trPr>
          <w:trHeight w:val="270"/>
          <w:jc w:val="center"/>
        </w:trPr>
        <w:tc>
          <w:tcPr>
            <w:tcW w:w="661" w:type="pct"/>
            <w:vMerge w:val="restart"/>
            <w:shd w:val="clear" w:color="auto" w:fill="auto"/>
            <w:tcMar>
              <w:top w:w="15" w:type="dxa"/>
              <w:left w:w="15" w:type="dxa"/>
              <w:bottom w:w="0" w:type="dxa"/>
              <w:right w:w="15" w:type="dxa"/>
            </w:tcMar>
            <w:vAlign w:val="center"/>
            <w:hideMark/>
          </w:tcPr>
          <w:p w14:paraId="5711CAF3" w14:textId="77777777" w:rsidR="00F004E3" w:rsidRDefault="00F004E3" w:rsidP="007334D4">
            <w:pPr>
              <w:pStyle w:val="-0"/>
            </w:pPr>
            <w:r>
              <w:rPr>
                <w:rFonts w:hint="eastAsia"/>
              </w:rPr>
              <w:lastRenderedPageBreak/>
              <w:t>00_2</w:t>
            </w:r>
          </w:p>
        </w:tc>
        <w:tc>
          <w:tcPr>
            <w:tcW w:w="661" w:type="pct"/>
            <w:shd w:val="clear" w:color="auto" w:fill="auto"/>
            <w:tcMar>
              <w:top w:w="15" w:type="dxa"/>
              <w:left w:w="15" w:type="dxa"/>
              <w:bottom w:w="0" w:type="dxa"/>
              <w:right w:w="15" w:type="dxa"/>
            </w:tcMar>
            <w:vAlign w:val="center"/>
            <w:hideMark/>
          </w:tcPr>
          <w:p w14:paraId="60A3ADC2" w14:textId="77777777" w:rsidR="00F004E3" w:rsidRDefault="00F004E3" w:rsidP="007334D4">
            <w:pPr>
              <w:pStyle w:val="-0"/>
            </w:pPr>
            <w:r>
              <w:rPr>
                <w:rFonts w:hint="eastAsia"/>
              </w:rPr>
              <w:t>10</w:t>
            </w:r>
          </w:p>
        </w:tc>
        <w:tc>
          <w:tcPr>
            <w:tcW w:w="660" w:type="pct"/>
            <w:shd w:val="clear" w:color="auto" w:fill="auto"/>
            <w:tcMar>
              <w:top w:w="15" w:type="dxa"/>
              <w:left w:w="15" w:type="dxa"/>
              <w:bottom w:w="0" w:type="dxa"/>
              <w:right w:w="15" w:type="dxa"/>
            </w:tcMar>
            <w:vAlign w:val="center"/>
            <w:hideMark/>
          </w:tcPr>
          <w:p w14:paraId="024DD162" w14:textId="77777777" w:rsidR="00F004E3" w:rsidRDefault="00F004E3" w:rsidP="007334D4">
            <w:pPr>
              <w:pStyle w:val="-0"/>
            </w:pPr>
            <w:r>
              <w:rPr>
                <w:rFonts w:hint="eastAsia"/>
              </w:rPr>
              <w:t>240</w:t>
            </w:r>
          </w:p>
        </w:tc>
        <w:tc>
          <w:tcPr>
            <w:tcW w:w="660" w:type="pct"/>
            <w:shd w:val="clear" w:color="auto" w:fill="auto"/>
            <w:tcMar>
              <w:top w:w="15" w:type="dxa"/>
              <w:left w:w="15" w:type="dxa"/>
              <w:bottom w:w="0" w:type="dxa"/>
              <w:right w:w="15" w:type="dxa"/>
            </w:tcMar>
            <w:vAlign w:val="center"/>
            <w:hideMark/>
          </w:tcPr>
          <w:p w14:paraId="7E665146" w14:textId="77777777" w:rsidR="00F004E3" w:rsidRDefault="00F004E3" w:rsidP="007334D4">
            <w:pPr>
              <w:pStyle w:val="-0"/>
            </w:pPr>
            <w:r>
              <w:rPr>
                <w:rFonts w:hint="eastAsia"/>
              </w:rPr>
              <w:t>27.0</w:t>
            </w:r>
          </w:p>
        </w:tc>
        <w:tc>
          <w:tcPr>
            <w:tcW w:w="944" w:type="pct"/>
            <w:shd w:val="clear" w:color="auto" w:fill="auto"/>
            <w:tcMar>
              <w:top w:w="15" w:type="dxa"/>
              <w:left w:w="15" w:type="dxa"/>
              <w:bottom w:w="0" w:type="dxa"/>
              <w:right w:w="15" w:type="dxa"/>
            </w:tcMar>
            <w:vAlign w:val="center"/>
            <w:hideMark/>
          </w:tcPr>
          <w:p w14:paraId="3648DEDF" w14:textId="77777777" w:rsidR="00F004E3" w:rsidRDefault="00F004E3" w:rsidP="007334D4">
            <w:pPr>
              <w:pStyle w:val="-0"/>
            </w:pPr>
            <w:r>
              <w:rPr>
                <w:rFonts w:hint="eastAsia"/>
              </w:rPr>
              <w:t>316</w:t>
            </w:r>
          </w:p>
        </w:tc>
        <w:tc>
          <w:tcPr>
            <w:tcW w:w="660" w:type="pct"/>
            <w:shd w:val="clear" w:color="auto" w:fill="auto"/>
            <w:tcMar>
              <w:top w:w="15" w:type="dxa"/>
              <w:left w:w="15" w:type="dxa"/>
              <w:bottom w:w="0" w:type="dxa"/>
              <w:right w:w="15" w:type="dxa"/>
            </w:tcMar>
            <w:vAlign w:val="center"/>
            <w:hideMark/>
          </w:tcPr>
          <w:p w14:paraId="249AE5E8" w14:textId="77777777" w:rsidR="00F004E3" w:rsidRDefault="00F004E3" w:rsidP="007334D4">
            <w:pPr>
              <w:pStyle w:val="-0"/>
            </w:pPr>
            <w:r>
              <w:rPr>
                <w:rFonts w:hint="eastAsia"/>
              </w:rPr>
              <w:t>150</w:t>
            </w:r>
          </w:p>
        </w:tc>
        <w:tc>
          <w:tcPr>
            <w:tcW w:w="754" w:type="pct"/>
            <w:shd w:val="clear" w:color="auto" w:fill="auto"/>
            <w:tcMar>
              <w:top w:w="15" w:type="dxa"/>
              <w:left w:w="15" w:type="dxa"/>
              <w:bottom w:w="0" w:type="dxa"/>
              <w:right w:w="15" w:type="dxa"/>
            </w:tcMar>
            <w:vAlign w:val="center"/>
            <w:hideMark/>
          </w:tcPr>
          <w:p w14:paraId="6572C767" w14:textId="77777777" w:rsidR="00F004E3" w:rsidRDefault="00F004E3" w:rsidP="007334D4">
            <w:pPr>
              <w:pStyle w:val="-0"/>
            </w:pPr>
            <w:r>
              <w:rPr>
                <w:rFonts w:hint="eastAsia"/>
              </w:rPr>
              <w:t>1.23</w:t>
            </w:r>
          </w:p>
        </w:tc>
      </w:tr>
      <w:tr w:rsidR="00F004E3" w14:paraId="0F771A4F" w14:textId="77777777" w:rsidTr="000A5F5B">
        <w:trPr>
          <w:trHeight w:val="270"/>
          <w:jc w:val="center"/>
        </w:trPr>
        <w:tc>
          <w:tcPr>
            <w:tcW w:w="661" w:type="pct"/>
            <w:vMerge/>
            <w:vAlign w:val="center"/>
            <w:hideMark/>
          </w:tcPr>
          <w:p w14:paraId="04AF747B" w14:textId="77777777" w:rsidR="00F004E3" w:rsidRDefault="00F004E3" w:rsidP="007334D4">
            <w:pPr>
              <w:pStyle w:val="-0"/>
              <w:rPr>
                <w:rFonts w:ascii="宋体" w:eastAsia="宋体" w:hAnsi="宋体" w:cs="宋体"/>
              </w:rPr>
            </w:pPr>
          </w:p>
        </w:tc>
        <w:tc>
          <w:tcPr>
            <w:tcW w:w="661" w:type="pct"/>
            <w:shd w:val="clear" w:color="auto" w:fill="auto"/>
            <w:tcMar>
              <w:top w:w="15" w:type="dxa"/>
              <w:left w:w="15" w:type="dxa"/>
              <w:bottom w:w="0" w:type="dxa"/>
              <w:right w:w="15" w:type="dxa"/>
            </w:tcMar>
            <w:vAlign w:val="center"/>
            <w:hideMark/>
          </w:tcPr>
          <w:p w14:paraId="5A143A78" w14:textId="77777777" w:rsidR="00F004E3" w:rsidRDefault="00F004E3" w:rsidP="007334D4">
            <w:pPr>
              <w:pStyle w:val="-0"/>
            </w:pPr>
            <w:r>
              <w:rPr>
                <w:rFonts w:hint="eastAsia"/>
              </w:rPr>
              <w:t>5</w:t>
            </w:r>
          </w:p>
        </w:tc>
        <w:tc>
          <w:tcPr>
            <w:tcW w:w="660" w:type="pct"/>
            <w:shd w:val="clear" w:color="auto" w:fill="auto"/>
            <w:tcMar>
              <w:top w:w="15" w:type="dxa"/>
              <w:left w:w="15" w:type="dxa"/>
              <w:bottom w:w="0" w:type="dxa"/>
              <w:right w:w="15" w:type="dxa"/>
            </w:tcMar>
            <w:vAlign w:val="center"/>
            <w:hideMark/>
          </w:tcPr>
          <w:p w14:paraId="5513F8BE" w14:textId="77777777" w:rsidR="00F004E3" w:rsidRDefault="00F004E3" w:rsidP="007334D4">
            <w:pPr>
              <w:pStyle w:val="-0"/>
            </w:pPr>
            <w:r>
              <w:rPr>
                <w:rFonts w:hint="eastAsia"/>
              </w:rPr>
              <w:t>241</w:t>
            </w:r>
          </w:p>
        </w:tc>
        <w:tc>
          <w:tcPr>
            <w:tcW w:w="660" w:type="pct"/>
            <w:shd w:val="clear" w:color="auto" w:fill="auto"/>
            <w:tcMar>
              <w:top w:w="15" w:type="dxa"/>
              <w:left w:w="15" w:type="dxa"/>
              <w:bottom w:w="0" w:type="dxa"/>
              <w:right w:w="15" w:type="dxa"/>
            </w:tcMar>
            <w:vAlign w:val="center"/>
            <w:hideMark/>
          </w:tcPr>
          <w:p w14:paraId="7A3A611E" w14:textId="77777777" w:rsidR="00F004E3" w:rsidRDefault="00F004E3" w:rsidP="007334D4">
            <w:pPr>
              <w:pStyle w:val="-0"/>
            </w:pPr>
            <w:r>
              <w:rPr>
                <w:rFonts w:hint="eastAsia"/>
              </w:rPr>
              <w:t>27.0</w:t>
            </w:r>
          </w:p>
        </w:tc>
        <w:tc>
          <w:tcPr>
            <w:tcW w:w="944" w:type="pct"/>
            <w:shd w:val="clear" w:color="auto" w:fill="auto"/>
            <w:tcMar>
              <w:top w:w="15" w:type="dxa"/>
              <w:left w:w="15" w:type="dxa"/>
              <w:bottom w:w="0" w:type="dxa"/>
              <w:right w:w="15" w:type="dxa"/>
            </w:tcMar>
            <w:vAlign w:val="center"/>
            <w:hideMark/>
          </w:tcPr>
          <w:p w14:paraId="2CACC2C5" w14:textId="77777777" w:rsidR="00F004E3" w:rsidRDefault="00F004E3" w:rsidP="007334D4">
            <w:pPr>
              <w:pStyle w:val="-0"/>
            </w:pPr>
            <w:r>
              <w:rPr>
                <w:rFonts w:hint="eastAsia"/>
              </w:rPr>
              <w:t>312</w:t>
            </w:r>
          </w:p>
        </w:tc>
        <w:tc>
          <w:tcPr>
            <w:tcW w:w="660" w:type="pct"/>
            <w:shd w:val="clear" w:color="auto" w:fill="auto"/>
            <w:tcMar>
              <w:top w:w="15" w:type="dxa"/>
              <w:left w:w="15" w:type="dxa"/>
              <w:bottom w:w="0" w:type="dxa"/>
              <w:right w:w="15" w:type="dxa"/>
            </w:tcMar>
            <w:vAlign w:val="center"/>
            <w:hideMark/>
          </w:tcPr>
          <w:p w14:paraId="7AB8D79B" w14:textId="77777777" w:rsidR="00F004E3" w:rsidRDefault="00F004E3" w:rsidP="007334D4">
            <w:pPr>
              <w:pStyle w:val="-0"/>
            </w:pPr>
            <w:r>
              <w:rPr>
                <w:rFonts w:hint="eastAsia"/>
              </w:rPr>
              <w:t>175</w:t>
            </w:r>
          </w:p>
        </w:tc>
        <w:tc>
          <w:tcPr>
            <w:tcW w:w="754" w:type="pct"/>
            <w:shd w:val="clear" w:color="auto" w:fill="auto"/>
            <w:tcMar>
              <w:top w:w="15" w:type="dxa"/>
              <w:left w:w="15" w:type="dxa"/>
              <w:bottom w:w="0" w:type="dxa"/>
              <w:right w:w="15" w:type="dxa"/>
            </w:tcMar>
            <w:vAlign w:val="center"/>
            <w:hideMark/>
          </w:tcPr>
          <w:p w14:paraId="20343F8F" w14:textId="77777777" w:rsidR="00F004E3" w:rsidRDefault="00F004E3" w:rsidP="007334D4">
            <w:pPr>
              <w:pStyle w:val="-0"/>
            </w:pPr>
            <w:r>
              <w:rPr>
                <w:rFonts w:hint="eastAsia"/>
              </w:rPr>
              <w:t>1.25</w:t>
            </w:r>
          </w:p>
        </w:tc>
      </w:tr>
      <w:tr w:rsidR="00F004E3" w14:paraId="1A7BA1F2" w14:textId="77777777" w:rsidTr="000A5F5B">
        <w:trPr>
          <w:trHeight w:val="270"/>
          <w:jc w:val="center"/>
        </w:trPr>
        <w:tc>
          <w:tcPr>
            <w:tcW w:w="661" w:type="pct"/>
            <w:vMerge w:val="restart"/>
            <w:shd w:val="clear" w:color="auto" w:fill="auto"/>
            <w:tcMar>
              <w:top w:w="15" w:type="dxa"/>
              <w:left w:w="15" w:type="dxa"/>
              <w:bottom w:w="0" w:type="dxa"/>
              <w:right w:w="15" w:type="dxa"/>
            </w:tcMar>
            <w:vAlign w:val="center"/>
            <w:hideMark/>
          </w:tcPr>
          <w:p w14:paraId="6738F581" w14:textId="77777777" w:rsidR="00F004E3" w:rsidRDefault="00F004E3" w:rsidP="007334D4">
            <w:pPr>
              <w:pStyle w:val="-0"/>
            </w:pPr>
            <w:r>
              <w:rPr>
                <w:rFonts w:hint="eastAsia"/>
              </w:rPr>
              <w:t>00_3</w:t>
            </w:r>
          </w:p>
        </w:tc>
        <w:tc>
          <w:tcPr>
            <w:tcW w:w="661" w:type="pct"/>
            <w:shd w:val="clear" w:color="auto" w:fill="auto"/>
            <w:tcMar>
              <w:top w:w="15" w:type="dxa"/>
              <w:left w:w="15" w:type="dxa"/>
              <w:bottom w:w="0" w:type="dxa"/>
              <w:right w:w="15" w:type="dxa"/>
            </w:tcMar>
            <w:vAlign w:val="center"/>
            <w:hideMark/>
          </w:tcPr>
          <w:p w14:paraId="0F2F4788" w14:textId="77777777" w:rsidR="00F004E3" w:rsidRDefault="00F004E3" w:rsidP="007334D4">
            <w:pPr>
              <w:pStyle w:val="-0"/>
            </w:pPr>
            <w:r>
              <w:rPr>
                <w:rFonts w:hint="eastAsia"/>
              </w:rPr>
              <w:t>10</w:t>
            </w:r>
          </w:p>
        </w:tc>
        <w:tc>
          <w:tcPr>
            <w:tcW w:w="660" w:type="pct"/>
            <w:shd w:val="clear" w:color="auto" w:fill="auto"/>
            <w:tcMar>
              <w:top w:w="15" w:type="dxa"/>
              <w:left w:w="15" w:type="dxa"/>
              <w:bottom w:w="0" w:type="dxa"/>
              <w:right w:w="15" w:type="dxa"/>
            </w:tcMar>
            <w:vAlign w:val="center"/>
            <w:hideMark/>
          </w:tcPr>
          <w:p w14:paraId="23D7F4F0" w14:textId="77777777" w:rsidR="00F004E3" w:rsidRDefault="00F004E3" w:rsidP="007334D4">
            <w:pPr>
              <w:pStyle w:val="-0"/>
            </w:pPr>
            <w:r>
              <w:rPr>
                <w:rFonts w:hint="eastAsia"/>
              </w:rPr>
              <w:t>240</w:t>
            </w:r>
          </w:p>
        </w:tc>
        <w:tc>
          <w:tcPr>
            <w:tcW w:w="660" w:type="pct"/>
            <w:shd w:val="clear" w:color="auto" w:fill="auto"/>
            <w:tcMar>
              <w:top w:w="15" w:type="dxa"/>
              <w:left w:w="15" w:type="dxa"/>
              <w:bottom w:w="0" w:type="dxa"/>
              <w:right w:w="15" w:type="dxa"/>
            </w:tcMar>
            <w:vAlign w:val="center"/>
            <w:hideMark/>
          </w:tcPr>
          <w:p w14:paraId="2EDC6E6F" w14:textId="77777777" w:rsidR="00F004E3" w:rsidRDefault="00F004E3" w:rsidP="007334D4">
            <w:pPr>
              <w:pStyle w:val="-0"/>
            </w:pPr>
            <w:r>
              <w:rPr>
                <w:rFonts w:hint="eastAsia"/>
              </w:rPr>
              <w:t>26.9</w:t>
            </w:r>
          </w:p>
        </w:tc>
        <w:tc>
          <w:tcPr>
            <w:tcW w:w="944" w:type="pct"/>
            <w:shd w:val="clear" w:color="auto" w:fill="auto"/>
            <w:tcMar>
              <w:top w:w="15" w:type="dxa"/>
              <w:left w:w="15" w:type="dxa"/>
              <w:bottom w:w="0" w:type="dxa"/>
              <w:right w:w="15" w:type="dxa"/>
            </w:tcMar>
            <w:vAlign w:val="center"/>
            <w:hideMark/>
          </w:tcPr>
          <w:p w14:paraId="59856A98" w14:textId="77777777" w:rsidR="00F004E3" w:rsidRDefault="00F004E3" w:rsidP="007334D4">
            <w:pPr>
              <w:pStyle w:val="-0"/>
            </w:pPr>
            <w:r>
              <w:rPr>
                <w:rFonts w:hint="eastAsia"/>
              </w:rPr>
              <w:t>310</w:t>
            </w:r>
          </w:p>
        </w:tc>
        <w:tc>
          <w:tcPr>
            <w:tcW w:w="660" w:type="pct"/>
            <w:shd w:val="clear" w:color="auto" w:fill="auto"/>
            <w:tcMar>
              <w:top w:w="15" w:type="dxa"/>
              <w:left w:w="15" w:type="dxa"/>
              <w:bottom w:w="0" w:type="dxa"/>
              <w:right w:w="15" w:type="dxa"/>
            </w:tcMar>
            <w:vAlign w:val="center"/>
            <w:hideMark/>
          </w:tcPr>
          <w:p w14:paraId="6E5733FD" w14:textId="77777777" w:rsidR="00F004E3" w:rsidRDefault="00F004E3" w:rsidP="007334D4">
            <w:pPr>
              <w:pStyle w:val="-0"/>
            </w:pPr>
            <w:r>
              <w:rPr>
                <w:rFonts w:hint="eastAsia"/>
              </w:rPr>
              <w:t>148</w:t>
            </w:r>
          </w:p>
        </w:tc>
        <w:tc>
          <w:tcPr>
            <w:tcW w:w="754" w:type="pct"/>
            <w:shd w:val="clear" w:color="auto" w:fill="auto"/>
            <w:tcMar>
              <w:top w:w="15" w:type="dxa"/>
              <w:left w:w="15" w:type="dxa"/>
              <w:bottom w:w="0" w:type="dxa"/>
              <w:right w:w="15" w:type="dxa"/>
            </w:tcMar>
            <w:vAlign w:val="center"/>
            <w:hideMark/>
          </w:tcPr>
          <w:p w14:paraId="22726AE5" w14:textId="77777777" w:rsidR="00F004E3" w:rsidRDefault="00F004E3" w:rsidP="007334D4">
            <w:pPr>
              <w:pStyle w:val="-0"/>
            </w:pPr>
            <w:r>
              <w:rPr>
                <w:rFonts w:hint="eastAsia"/>
              </w:rPr>
              <w:t>1.25</w:t>
            </w:r>
          </w:p>
        </w:tc>
      </w:tr>
      <w:tr w:rsidR="00F004E3" w14:paraId="79E75C3F" w14:textId="77777777" w:rsidTr="000A5F5B">
        <w:trPr>
          <w:trHeight w:val="270"/>
          <w:jc w:val="center"/>
        </w:trPr>
        <w:tc>
          <w:tcPr>
            <w:tcW w:w="661" w:type="pct"/>
            <w:vMerge/>
            <w:vAlign w:val="center"/>
            <w:hideMark/>
          </w:tcPr>
          <w:p w14:paraId="140070B9" w14:textId="77777777" w:rsidR="00F004E3" w:rsidRDefault="00F004E3" w:rsidP="007334D4">
            <w:pPr>
              <w:pStyle w:val="-0"/>
              <w:rPr>
                <w:rFonts w:ascii="宋体" w:eastAsia="宋体" w:hAnsi="宋体" w:cs="宋体"/>
              </w:rPr>
            </w:pPr>
          </w:p>
        </w:tc>
        <w:tc>
          <w:tcPr>
            <w:tcW w:w="661" w:type="pct"/>
            <w:shd w:val="clear" w:color="auto" w:fill="auto"/>
            <w:tcMar>
              <w:top w:w="15" w:type="dxa"/>
              <w:left w:w="15" w:type="dxa"/>
              <w:bottom w:w="0" w:type="dxa"/>
              <w:right w:w="15" w:type="dxa"/>
            </w:tcMar>
            <w:vAlign w:val="center"/>
            <w:hideMark/>
          </w:tcPr>
          <w:p w14:paraId="6FF11856" w14:textId="77777777" w:rsidR="00F004E3" w:rsidRDefault="00F004E3" w:rsidP="007334D4">
            <w:pPr>
              <w:pStyle w:val="-0"/>
            </w:pPr>
            <w:r>
              <w:rPr>
                <w:rFonts w:hint="eastAsia"/>
              </w:rPr>
              <w:t>5</w:t>
            </w:r>
          </w:p>
        </w:tc>
        <w:tc>
          <w:tcPr>
            <w:tcW w:w="660" w:type="pct"/>
            <w:shd w:val="clear" w:color="auto" w:fill="auto"/>
            <w:tcMar>
              <w:top w:w="15" w:type="dxa"/>
              <w:left w:w="15" w:type="dxa"/>
              <w:bottom w:w="0" w:type="dxa"/>
              <w:right w:w="15" w:type="dxa"/>
            </w:tcMar>
            <w:vAlign w:val="center"/>
            <w:hideMark/>
          </w:tcPr>
          <w:p w14:paraId="0F3F7EC0" w14:textId="77777777" w:rsidR="00F004E3" w:rsidRDefault="00F004E3" w:rsidP="007334D4">
            <w:pPr>
              <w:pStyle w:val="-0"/>
            </w:pPr>
            <w:r>
              <w:rPr>
                <w:rFonts w:hint="eastAsia"/>
              </w:rPr>
              <w:t>241</w:t>
            </w:r>
          </w:p>
        </w:tc>
        <w:tc>
          <w:tcPr>
            <w:tcW w:w="660" w:type="pct"/>
            <w:shd w:val="clear" w:color="auto" w:fill="auto"/>
            <w:tcMar>
              <w:top w:w="15" w:type="dxa"/>
              <w:left w:w="15" w:type="dxa"/>
              <w:bottom w:w="0" w:type="dxa"/>
              <w:right w:w="15" w:type="dxa"/>
            </w:tcMar>
            <w:vAlign w:val="center"/>
            <w:hideMark/>
          </w:tcPr>
          <w:p w14:paraId="11EE479F" w14:textId="77777777" w:rsidR="00F004E3" w:rsidRDefault="00F004E3" w:rsidP="007334D4">
            <w:pPr>
              <w:pStyle w:val="-0"/>
            </w:pPr>
            <w:r>
              <w:rPr>
                <w:rFonts w:hint="eastAsia"/>
              </w:rPr>
              <w:t>27.0</w:t>
            </w:r>
          </w:p>
        </w:tc>
        <w:tc>
          <w:tcPr>
            <w:tcW w:w="944" w:type="pct"/>
            <w:shd w:val="clear" w:color="auto" w:fill="auto"/>
            <w:tcMar>
              <w:top w:w="15" w:type="dxa"/>
              <w:left w:w="15" w:type="dxa"/>
              <w:bottom w:w="0" w:type="dxa"/>
              <w:right w:w="15" w:type="dxa"/>
            </w:tcMar>
            <w:vAlign w:val="center"/>
            <w:hideMark/>
          </w:tcPr>
          <w:p w14:paraId="7D3E5741" w14:textId="77777777" w:rsidR="00F004E3" w:rsidRDefault="00F004E3" w:rsidP="007334D4">
            <w:pPr>
              <w:pStyle w:val="-0"/>
            </w:pPr>
            <w:r>
              <w:rPr>
                <w:rFonts w:hint="eastAsia"/>
              </w:rPr>
              <w:t>320</w:t>
            </w:r>
          </w:p>
        </w:tc>
        <w:tc>
          <w:tcPr>
            <w:tcW w:w="660" w:type="pct"/>
            <w:shd w:val="clear" w:color="auto" w:fill="auto"/>
            <w:tcMar>
              <w:top w:w="15" w:type="dxa"/>
              <w:left w:w="15" w:type="dxa"/>
              <w:bottom w:w="0" w:type="dxa"/>
              <w:right w:w="15" w:type="dxa"/>
            </w:tcMar>
            <w:vAlign w:val="center"/>
            <w:hideMark/>
          </w:tcPr>
          <w:p w14:paraId="5BA6572A" w14:textId="77777777" w:rsidR="00F004E3" w:rsidRDefault="00F004E3" w:rsidP="007334D4">
            <w:pPr>
              <w:pStyle w:val="-0"/>
            </w:pPr>
            <w:r>
              <w:rPr>
                <w:rFonts w:hint="eastAsia"/>
              </w:rPr>
              <w:t>178</w:t>
            </w:r>
          </w:p>
        </w:tc>
        <w:tc>
          <w:tcPr>
            <w:tcW w:w="754" w:type="pct"/>
            <w:shd w:val="clear" w:color="auto" w:fill="auto"/>
            <w:tcMar>
              <w:top w:w="15" w:type="dxa"/>
              <w:left w:w="15" w:type="dxa"/>
              <w:bottom w:w="0" w:type="dxa"/>
              <w:right w:w="15" w:type="dxa"/>
            </w:tcMar>
            <w:vAlign w:val="center"/>
            <w:hideMark/>
          </w:tcPr>
          <w:p w14:paraId="176ADE85" w14:textId="77777777" w:rsidR="00F004E3" w:rsidRDefault="00F004E3" w:rsidP="007334D4">
            <w:pPr>
              <w:pStyle w:val="-0"/>
            </w:pPr>
            <w:r>
              <w:rPr>
                <w:rFonts w:hint="eastAsia"/>
              </w:rPr>
              <w:t>1.22</w:t>
            </w:r>
          </w:p>
        </w:tc>
      </w:tr>
      <w:tr w:rsidR="00F004E3" w14:paraId="4B0CB0CB" w14:textId="77777777" w:rsidTr="000A5F5B">
        <w:trPr>
          <w:trHeight w:val="270"/>
          <w:jc w:val="center"/>
        </w:trPr>
        <w:tc>
          <w:tcPr>
            <w:tcW w:w="661" w:type="pct"/>
            <w:vMerge w:val="restart"/>
            <w:shd w:val="clear" w:color="auto" w:fill="auto"/>
            <w:tcMar>
              <w:top w:w="15" w:type="dxa"/>
              <w:left w:w="15" w:type="dxa"/>
              <w:bottom w:w="0" w:type="dxa"/>
              <w:right w:w="15" w:type="dxa"/>
            </w:tcMar>
            <w:vAlign w:val="center"/>
            <w:hideMark/>
          </w:tcPr>
          <w:p w14:paraId="3BCAC51D" w14:textId="77777777" w:rsidR="00F004E3" w:rsidRDefault="00F004E3" w:rsidP="007334D4">
            <w:pPr>
              <w:pStyle w:val="-0"/>
            </w:pPr>
            <w:r>
              <w:rPr>
                <w:rFonts w:hint="eastAsia"/>
              </w:rPr>
              <w:t>00_4</w:t>
            </w:r>
          </w:p>
        </w:tc>
        <w:tc>
          <w:tcPr>
            <w:tcW w:w="661" w:type="pct"/>
            <w:shd w:val="clear" w:color="auto" w:fill="auto"/>
            <w:tcMar>
              <w:top w:w="15" w:type="dxa"/>
              <w:left w:w="15" w:type="dxa"/>
              <w:bottom w:w="0" w:type="dxa"/>
              <w:right w:w="15" w:type="dxa"/>
            </w:tcMar>
            <w:vAlign w:val="center"/>
            <w:hideMark/>
          </w:tcPr>
          <w:p w14:paraId="6CF8B67C" w14:textId="77777777" w:rsidR="00F004E3" w:rsidRDefault="00F004E3" w:rsidP="007334D4">
            <w:pPr>
              <w:pStyle w:val="-0"/>
            </w:pPr>
            <w:r>
              <w:rPr>
                <w:rFonts w:hint="eastAsia"/>
              </w:rPr>
              <w:t>10</w:t>
            </w:r>
          </w:p>
        </w:tc>
        <w:tc>
          <w:tcPr>
            <w:tcW w:w="660" w:type="pct"/>
            <w:shd w:val="clear" w:color="auto" w:fill="auto"/>
            <w:tcMar>
              <w:top w:w="15" w:type="dxa"/>
              <w:left w:w="15" w:type="dxa"/>
              <w:bottom w:w="0" w:type="dxa"/>
              <w:right w:w="15" w:type="dxa"/>
            </w:tcMar>
            <w:vAlign w:val="center"/>
            <w:hideMark/>
          </w:tcPr>
          <w:p w14:paraId="1C7DA1CB" w14:textId="77777777" w:rsidR="00F004E3" w:rsidRDefault="00F004E3" w:rsidP="007334D4">
            <w:pPr>
              <w:pStyle w:val="-0"/>
            </w:pPr>
            <w:r>
              <w:rPr>
                <w:rFonts w:hint="eastAsia"/>
              </w:rPr>
              <w:t>243</w:t>
            </w:r>
          </w:p>
        </w:tc>
        <w:tc>
          <w:tcPr>
            <w:tcW w:w="660" w:type="pct"/>
            <w:shd w:val="clear" w:color="auto" w:fill="auto"/>
            <w:tcMar>
              <w:top w:w="15" w:type="dxa"/>
              <w:left w:w="15" w:type="dxa"/>
              <w:bottom w:w="0" w:type="dxa"/>
              <w:right w:w="15" w:type="dxa"/>
            </w:tcMar>
            <w:vAlign w:val="center"/>
            <w:hideMark/>
          </w:tcPr>
          <w:p w14:paraId="1AB4AE35" w14:textId="77777777" w:rsidR="00F004E3" w:rsidRDefault="00F004E3" w:rsidP="007334D4">
            <w:pPr>
              <w:pStyle w:val="-0"/>
            </w:pPr>
            <w:r>
              <w:rPr>
                <w:rFonts w:hint="eastAsia"/>
              </w:rPr>
              <w:t>27.1</w:t>
            </w:r>
          </w:p>
        </w:tc>
        <w:tc>
          <w:tcPr>
            <w:tcW w:w="944" w:type="pct"/>
            <w:shd w:val="clear" w:color="auto" w:fill="auto"/>
            <w:tcMar>
              <w:top w:w="15" w:type="dxa"/>
              <w:left w:w="15" w:type="dxa"/>
              <w:bottom w:w="0" w:type="dxa"/>
              <w:right w:w="15" w:type="dxa"/>
            </w:tcMar>
            <w:vAlign w:val="center"/>
            <w:hideMark/>
          </w:tcPr>
          <w:p w14:paraId="208BE958" w14:textId="77777777" w:rsidR="00F004E3" w:rsidRDefault="00F004E3" w:rsidP="007334D4">
            <w:pPr>
              <w:pStyle w:val="-0"/>
            </w:pPr>
            <w:r>
              <w:rPr>
                <w:rFonts w:hint="eastAsia"/>
              </w:rPr>
              <w:t>325</w:t>
            </w:r>
          </w:p>
        </w:tc>
        <w:tc>
          <w:tcPr>
            <w:tcW w:w="660" w:type="pct"/>
            <w:shd w:val="clear" w:color="auto" w:fill="auto"/>
            <w:tcMar>
              <w:top w:w="15" w:type="dxa"/>
              <w:left w:w="15" w:type="dxa"/>
              <w:bottom w:w="0" w:type="dxa"/>
              <w:right w:w="15" w:type="dxa"/>
            </w:tcMar>
            <w:vAlign w:val="center"/>
            <w:hideMark/>
          </w:tcPr>
          <w:p w14:paraId="32839063" w14:textId="77777777" w:rsidR="00F004E3" w:rsidRDefault="00F004E3" w:rsidP="007334D4">
            <w:pPr>
              <w:pStyle w:val="-0"/>
            </w:pPr>
            <w:r>
              <w:rPr>
                <w:rFonts w:hint="eastAsia"/>
              </w:rPr>
              <w:t>150</w:t>
            </w:r>
          </w:p>
        </w:tc>
        <w:tc>
          <w:tcPr>
            <w:tcW w:w="754" w:type="pct"/>
            <w:shd w:val="clear" w:color="auto" w:fill="auto"/>
            <w:tcMar>
              <w:top w:w="15" w:type="dxa"/>
              <w:left w:w="15" w:type="dxa"/>
              <w:bottom w:w="0" w:type="dxa"/>
              <w:right w:w="15" w:type="dxa"/>
            </w:tcMar>
            <w:vAlign w:val="center"/>
            <w:hideMark/>
          </w:tcPr>
          <w:p w14:paraId="7C470160" w14:textId="77777777" w:rsidR="00F004E3" w:rsidRDefault="00F004E3" w:rsidP="007334D4">
            <w:pPr>
              <w:pStyle w:val="-0"/>
            </w:pPr>
            <w:r>
              <w:rPr>
                <w:rFonts w:hint="eastAsia"/>
              </w:rPr>
              <w:t>1.22</w:t>
            </w:r>
          </w:p>
        </w:tc>
      </w:tr>
      <w:tr w:rsidR="00F004E3" w14:paraId="7DBDD689" w14:textId="77777777" w:rsidTr="000A5F5B">
        <w:trPr>
          <w:trHeight w:val="270"/>
          <w:jc w:val="center"/>
        </w:trPr>
        <w:tc>
          <w:tcPr>
            <w:tcW w:w="661" w:type="pct"/>
            <w:vMerge/>
            <w:vAlign w:val="center"/>
            <w:hideMark/>
          </w:tcPr>
          <w:p w14:paraId="40E72B65" w14:textId="77777777" w:rsidR="00F004E3" w:rsidRDefault="00F004E3" w:rsidP="007334D4">
            <w:pPr>
              <w:pStyle w:val="-0"/>
              <w:rPr>
                <w:rFonts w:ascii="宋体" w:eastAsia="宋体" w:hAnsi="宋体" w:cs="宋体"/>
              </w:rPr>
            </w:pPr>
          </w:p>
        </w:tc>
        <w:tc>
          <w:tcPr>
            <w:tcW w:w="661" w:type="pct"/>
            <w:shd w:val="clear" w:color="auto" w:fill="auto"/>
            <w:tcMar>
              <w:top w:w="15" w:type="dxa"/>
              <w:left w:w="15" w:type="dxa"/>
              <w:bottom w:w="0" w:type="dxa"/>
              <w:right w:w="15" w:type="dxa"/>
            </w:tcMar>
            <w:vAlign w:val="center"/>
            <w:hideMark/>
          </w:tcPr>
          <w:p w14:paraId="7F789EC0" w14:textId="77777777" w:rsidR="00F004E3" w:rsidRDefault="00F004E3" w:rsidP="007334D4">
            <w:pPr>
              <w:pStyle w:val="-0"/>
            </w:pPr>
            <w:r>
              <w:rPr>
                <w:rFonts w:hint="eastAsia"/>
              </w:rPr>
              <w:t>5</w:t>
            </w:r>
          </w:p>
        </w:tc>
        <w:tc>
          <w:tcPr>
            <w:tcW w:w="660" w:type="pct"/>
            <w:shd w:val="clear" w:color="auto" w:fill="auto"/>
            <w:tcMar>
              <w:top w:w="15" w:type="dxa"/>
              <w:left w:w="15" w:type="dxa"/>
              <w:bottom w:w="0" w:type="dxa"/>
              <w:right w:w="15" w:type="dxa"/>
            </w:tcMar>
            <w:vAlign w:val="center"/>
            <w:hideMark/>
          </w:tcPr>
          <w:p w14:paraId="516F1C84" w14:textId="77777777" w:rsidR="00F004E3" w:rsidRDefault="00F004E3" w:rsidP="007334D4">
            <w:pPr>
              <w:pStyle w:val="-0"/>
            </w:pPr>
            <w:r>
              <w:rPr>
                <w:rFonts w:hint="eastAsia"/>
              </w:rPr>
              <w:t>242</w:t>
            </w:r>
          </w:p>
        </w:tc>
        <w:tc>
          <w:tcPr>
            <w:tcW w:w="660" w:type="pct"/>
            <w:shd w:val="clear" w:color="auto" w:fill="auto"/>
            <w:tcMar>
              <w:top w:w="15" w:type="dxa"/>
              <w:left w:w="15" w:type="dxa"/>
              <w:bottom w:w="0" w:type="dxa"/>
              <w:right w:w="15" w:type="dxa"/>
            </w:tcMar>
            <w:vAlign w:val="center"/>
            <w:hideMark/>
          </w:tcPr>
          <w:p w14:paraId="2EA5DC08" w14:textId="77777777" w:rsidR="00F004E3" w:rsidRDefault="00F004E3" w:rsidP="007334D4">
            <w:pPr>
              <w:pStyle w:val="-0"/>
            </w:pPr>
            <w:r>
              <w:rPr>
                <w:rFonts w:hint="eastAsia"/>
              </w:rPr>
              <w:t>27.1</w:t>
            </w:r>
          </w:p>
        </w:tc>
        <w:tc>
          <w:tcPr>
            <w:tcW w:w="944" w:type="pct"/>
            <w:shd w:val="clear" w:color="auto" w:fill="auto"/>
            <w:tcMar>
              <w:top w:w="15" w:type="dxa"/>
              <w:left w:w="15" w:type="dxa"/>
              <w:bottom w:w="0" w:type="dxa"/>
              <w:right w:w="15" w:type="dxa"/>
            </w:tcMar>
            <w:vAlign w:val="center"/>
            <w:hideMark/>
          </w:tcPr>
          <w:p w14:paraId="2BF6DDD9" w14:textId="77777777" w:rsidR="00F004E3" w:rsidRDefault="00F004E3" w:rsidP="007334D4">
            <w:pPr>
              <w:pStyle w:val="-0"/>
            </w:pPr>
            <w:r>
              <w:rPr>
                <w:rFonts w:hint="eastAsia"/>
              </w:rPr>
              <w:t>318</w:t>
            </w:r>
          </w:p>
        </w:tc>
        <w:tc>
          <w:tcPr>
            <w:tcW w:w="660" w:type="pct"/>
            <w:shd w:val="clear" w:color="auto" w:fill="auto"/>
            <w:tcMar>
              <w:top w:w="15" w:type="dxa"/>
              <w:left w:w="15" w:type="dxa"/>
              <w:bottom w:w="0" w:type="dxa"/>
              <w:right w:w="15" w:type="dxa"/>
            </w:tcMar>
            <w:vAlign w:val="center"/>
            <w:hideMark/>
          </w:tcPr>
          <w:p w14:paraId="38A9977D" w14:textId="77777777" w:rsidR="00F004E3" w:rsidRDefault="00F004E3" w:rsidP="007334D4">
            <w:pPr>
              <w:pStyle w:val="-0"/>
            </w:pPr>
            <w:r>
              <w:rPr>
                <w:rFonts w:hint="eastAsia"/>
              </w:rPr>
              <w:t>170</w:t>
            </w:r>
          </w:p>
        </w:tc>
        <w:tc>
          <w:tcPr>
            <w:tcW w:w="754" w:type="pct"/>
            <w:shd w:val="clear" w:color="auto" w:fill="auto"/>
            <w:tcMar>
              <w:top w:w="15" w:type="dxa"/>
              <w:left w:w="15" w:type="dxa"/>
              <w:bottom w:w="0" w:type="dxa"/>
              <w:right w:w="15" w:type="dxa"/>
            </w:tcMar>
            <w:vAlign w:val="center"/>
            <w:hideMark/>
          </w:tcPr>
          <w:p w14:paraId="5D255F17" w14:textId="77777777" w:rsidR="00F004E3" w:rsidRDefault="00F004E3" w:rsidP="007334D4">
            <w:pPr>
              <w:pStyle w:val="-0"/>
            </w:pPr>
            <w:r>
              <w:rPr>
                <w:rFonts w:hint="eastAsia"/>
              </w:rPr>
              <w:t>1.24</w:t>
            </w:r>
          </w:p>
        </w:tc>
      </w:tr>
      <w:tr w:rsidR="00F004E3" w14:paraId="6581A588" w14:textId="77777777" w:rsidTr="000A5F5B">
        <w:trPr>
          <w:trHeight w:val="270"/>
          <w:jc w:val="center"/>
        </w:trPr>
        <w:tc>
          <w:tcPr>
            <w:tcW w:w="661" w:type="pct"/>
            <w:vMerge w:val="restart"/>
            <w:shd w:val="clear" w:color="auto" w:fill="auto"/>
            <w:tcMar>
              <w:top w:w="15" w:type="dxa"/>
              <w:left w:w="15" w:type="dxa"/>
              <w:bottom w:w="0" w:type="dxa"/>
              <w:right w:w="15" w:type="dxa"/>
            </w:tcMar>
            <w:vAlign w:val="center"/>
            <w:hideMark/>
          </w:tcPr>
          <w:p w14:paraId="76DC3629" w14:textId="77777777" w:rsidR="00F004E3" w:rsidRDefault="00F004E3" w:rsidP="007334D4">
            <w:pPr>
              <w:pStyle w:val="-0"/>
            </w:pPr>
            <w:r>
              <w:rPr>
                <w:rFonts w:hint="eastAsia"/>
              </w:rPr>
              <w:t>00_5</w:t>
            </w:r>
          </w:p>
        </w:tc>
        <w:tc>
          <w:tcPr>
            <w:tcW w:w="661" w:type="pct"/>
            <w:shd w:val="clear" w:color="auto" w:fill="auto"/>
            <w:tcMar>
              <w:top w:w="15" w:type="dxa"/>
              <w:left w:w="15" w:type="dxa"/>
              <w:bottom w:w="0" w:type="dxa"/>
              <w:right w:w="15" w:type="dxa"/>
            </w:tcMar>
            <w:vAlign w:val="center"/>
            <w:hideMark/>
          </w:tcPr>
          <w:p w14:paraId="7916AE6A" w14:textId="77777777" w:rsidR="00F004E3" w:rsidRDefault="00F004E3" w:rsidP="007334D4">
            <w:pPr>
              <w:pStyle w:val="-0"/>
            </w:pPr>
            <w:r>
              <w:rPr>
                <w:rFonts w:hint="eastAsia"/>
              </w:rPr>
              <w:t>10</w:t>
            </w:r>
          </w:p>
        </w:tc>
        <w:tc>
          <w:tcPr>
            <w:tcW w:w="660" w:type="pct"/>
            <w:shd w:val="clear" w:color="auto" w:fill="auto"/>
            <w:tcMar>
              <w:top w:w="15" w:type="dxa"/>
              <w:left w:w="15" w:type="dxa"/>
              <w:bottom w:w="0" w:type="dxa"/>
              <w:right w:w="15" w:type="dxa"/>
            </w:tcMar>
            <w:vAlign w:val="center"/>
            <w:hideMark/>
          </w:tcPr>
          <w:p w14:paraId="762E0B85" w14:textId="77777777" w:rsidR="00F004E3" w:rsidRDefault="00F004E3" w:rsidP="007334D4">
            <w:pPr>
              <w:pStyle w:val="-0"/>
            </w:pPr>
            <w:r>
              <w:rPr>
                <w:rFonts w:hint="eastAsia"/>
              </w:rPr>
              <w:t>243</w:t>
            </w:r>
          </w:p>
        </w:tc>
        <w:tc>
          <w:tcPr>
            <w:tcW w:w="660" w:type="pct"/>
            <w:shd w:val="clear" w:color="auto" w:fill="auto"/>
            <w:tcMar>
              <w:top w:w="15" w:type="dxa"/>
              <w:left w:w="15" w:type="dxa"/>
              <w:bottom w:w="0" w:type="dxa"/>
              <w:right w:w="15" w:type="dxa"/>
            </w:tcMar>
            <w:vAlign w:val="center"/>
            <w:hideMark/>
          </w:tcPr>
          <w:p w14:paraId="5F7CE6A0" w14:textId="77777777" w:rsidR="00F004E3" w:rsidRDefault="00F004E3" w:rsidP="007334D4">
            <w:pPr>
              <w:pStyle w:val="-0"/>
            </w:pPr>
            <w:r>
              <w:rPr>
                <w:rFonts w:hint="eastAsia"/>
              </w:rPr>
              <w:t>27.1</w:t>
            </w:r>
          </w:p>
        </w:tc>
        <w:tc>
          <w:tcPr>
            <w:tcW w:w="944" w:type="pct"/>
            <w:shd w:val="clear" w:color="auto" w:fill="auto"/>
            <w:tcMar>
              <w:top w:w="15" w:type="dxa"/>
              <w:left w:w="15" w:type="dxa"/>
              <w:bottom w:w="0" w:type="dxa"/>
              <w:right w:w="15" w:type="dxa"/>
            </w:tcMar>
            <w:vAlign w:val="center"/>
            <w:hideMark/>
          </w:tcPr>
          <w:p w14:paraId="55A864F6" w14:textId="77777777" w:rsidR="00F004E3" w:rsidRDefault="00F004E3" w:rsidP="007334D4">
            <w:pPr>
              <w:pStyle w:val="-0"/>
            </w:pPr>
            <w:r>
              <w:rPr>
                <w:rFonts w:hint="eastAsia"/>
              </w:rPr>
              <w:t>312</w:t>
            </w:r>
          </w:p>
        </w:tc>
        <w:tc>
          <w:tcPr>
            <w:tcW w:w="660" w:type="pct"/>
            <w:shd w:val="clear" w:color="auto" w:fill="auto"/>
            <w:tcMar>
              <w:top w:w="15" w:type="dxa"/>
              <w:left w:w="15" w:type="dxa"/>
              <w:bottom w:w="0" w:type="dxa"/>
              <w:right w:w="15" w:type="dxa"/>
            </w:tcMar>
            <w:vAlign w:val="center"/>
            <w:hideMark/>
          </w:tcPr>
          <w:p w14:paraId="38360D3B" w14:textId="77777777" w:rsidR="00F004E3" w:rsidRDefault="00F004E3" w:rsidP="007334D4">
            <w:pPr>
              <w:pStyle w:val="-0"/>
            </w:pPr>
            <w:r>
              <w:rPr>
                <w:rFonts w:hint="eastAsia"/>
              </w:rPr>
              <w:t>150</w:t>
            </w:r>
          </w:p>
        </w:tc>
        <w:tc>
          <w:tcPr>
            <w:tcW w:w="754" w:type="pct"/>
            <w:shd w:val="clear" w:color="auto" w:fill="auto"/>
            <w:tcMar>
              <w:top w:w="15" w:type="dxa"/>
              <w:left w:w="15" w:type="dxa"/>
              <w:bottom w:w="0" w:type="dxa"/>
              <w:right w:w="15" w:type="dxa"/>
            </w:tcMar>
            <w:vAlign w:val="center"/>
            <w:hideMark/>
          </w:tcPr>
          <w:p w14:paraId="0CA65E70" w14:textId="77777777" w:rsidR="00F004E3" w:rsidRDefault="00F004E3" w:rsidP="007334D4">
            <w:pPr>
              <w:pStyle w:val="-0"/>
            </w:pPr>
            <w:r>
              <w:rPr>
                <w:rFonts w:hint="eastAsia"/>
              </w:rPr>
              <w:t>1.27</w:t>
            </w:r>
          </w:p>
        </w:tc>
      </w:tr>
      <w:tr w:rsidR="00F004E3" w14:paraId="6AF46D1B" w14:textId="77777777" w:rsidTr="000A5F5B">
        <w:trPr>
          <w:trHeight w:val="270"/>
          <w:jc w:val="center"/>
        </w:trPr>
        <w:tc>
          <w:tcPr>
            <w:tcW w:w="661" w:type="pct"/>
            <w:vMerge/>
            <w:vAlign w:val="center"/>
            <w:hideMark/>
          </w:tcPr>
          <w:p w14:paraId="39B8511C" w14:textId="77777777" w:rsidR="00F004E3" w:rsidRDefault="00F004E3" w:rsidP="007334D4">
            <w:pPr>
              <w:pStyle w:val="-0"/>
              <w:rPr>
                <w:rFonts w:ascii="宋体" w:eastAsia="宋体" w:hAnsi="宋体" w:cs="宋体"/>
              </w:rPr>
            </w:pPr>
          </w:p>
        </w:tc>
        <w:tc>
          <w:tcPr>
            <w:tcW w:w="661" w:type="pct"/>
            <w:shd w:val="clear" w:color="auto" w:fill="auto"/>
            <w:tcMar>
              <w:top w:w="15" w:type="dxa"/>
              <w:left w:w="15" w:type="dxa"/>
              <w:bottom w:w="0" w:type="dxa"/>
              <w:right w:w="15" w:type="dxa"/>
            </w:tcMar>
            <w:vAlign w:val="center"/>
            <w:hideMark/>
          </w:tcPr>
          <w:p w14:paraId="6F0C7EED" w14:textId="77777777" w:rsidR="00F004E3" w:rsidRDefault="00F004E3" w:rsidP="007334D4">
            <w:pPr>
              <w:pStyle w:val="-0"/>
            </w:pPr>
            <w:r>
              <w:rPr>
                <w:rFonts w:hint="eastAsia"/>
              </w:rPr>
              <w:t>5</w:t>
            </w:r>
          </w:p>
        </w:tc>
        <w:tc>
          <w:tcPr>
            <w:tcW w:w="660" w:type="pct"/>
            <w:shd w:val="clear" w:color="auto" w:fill="auto"/>
            <w:tcMar>
              <w:top w:w="15" w:type="dxa"/>
              <w:left w:w="15" w:type="dxa"/>
              <w:bottom w:w="0" w:type="dxa"/>
              <w:right w:w="15" w:type="dxa"/>
            </w:tcMar>
            <w:vAlign w:val="center"/>
            <w:hideMark/>
          </w:tcPr>
          <w:p w14:paraId="4D6E4F8B" w14:textId="77777777" w:rsidR="00F004E3" w:rsidRDefault="00F004E3" w:rsidP="007334D4">
            <w:pPr>
              <w:pStyle w:val="-0"/>
            </w:pPr>
            <w:r>
              <w:rPr>
                <w:rFonts w:hint="eastAsia"/>
              </w:rPr>
              <w:t>240</w:t>
            </w:r>
          </w:p>
        </w:tc>
        <w:tc>
          <w:tcPr>
            <w:tcW w:w="660" w:type="pct"/>
            <w:shd w:val="clear" w:color="auto" w:fill="auto"/>
            <w:tcMar>
              <w:top w:w="15" w:type="dxa"/>
              <w:left w:w="15" w:type="dxa"/>
              <w:bottom w:w="0" w:type="dxa"/>
              <w:right w:w="15" w:type="dxa"/>
            </w:tcMar>
            <w:vAlign w:val="center"/>
            <w:hideMark/>
          </w:tcPr>
          <w:p w14:paraId="1BEE74AB" w14:textId="77777777" w:rsidR="00F004E3" w:rsidRDefault="00F004E3" w:rsidP="007334D4">
            <w:pPr>
              <w:pStyle w:val="-0"/>
            </w:pPr>
            <w:r>
              <w:rPr>
                <w:rFonts w:hint="eastAsia"/>
              </w:rPr>
              <w:t>27.0</w:t>
            </w:r>
          </w:p>
        </w:tc>
        <w:tc>
          <w:tcPr>
            <w:tcW w:w="944" w:type="pct"/>
            <w:shd w:val="clear" w:color="auto" w:fill="auto"/>
            <w:tcMar>
              <w:top w:w="15" w:type="dxa"/>
              <w:left w:w="15" w:type="dxa"/>
              <w:bottom w:w="0" w:type="dxa"/>
              <w:right w:w="15" w:type="dxa"/>
            </w:tcMar>
            <w:vAlign w:val="center"/>
            <w:hideMark/>
          </w:tcPr>
          <w:p w14:paraId="25FE908D" w14:textId="77777777" w:rsidR="00F004E3" w:rsidRDefault="00F004E3" w:rsidP="007334D4">
            <w:pPr>
              <w:pStyle w:val="-0"/>
            </w:pPr>
            <w:r>
              <w:rPr>
                <w:rFonts w:hint="eastAsia"/>
              </w:rPr>
              <w:t>310</w:t>
            </w:r>
          </w:p>
        </w:tc>
        <w:tc>
          <w:tcPr>
            <w:tcW w:w="660" w:type="pct"/>
            <w:shd w:val="clear" w:color="auto" w:fill="auto"/>
            <w:tcMar>
              <w:top w:w="15" w:type="dxa"/>
              <w:left w:w="15" w:type="dxa"/>
              <w:bottom w:w="0" w:type="dxa"/>
              <w:right w:w="15" w:type="dxa"/>
            </w:tcMar>
            <w:vAlign w:val="center"/>
            <w:hideMark/>
          </w:tcPr>
          <w:p w14:paraId="31FC2F31" w14:textId="77777777" w:rsidR="00F004E3" w:rsidRDefault="00F004E3" w:rsidP="007334D4">
            <w:pPr>
              <w:pStyle w:val="-0"/>
            </w:pPr>
            <w:r>
              <w:rPr>
                <w:rFonts w:hint="eastAsia"/>
              </w:rPr>
              <w:t>180</w:t>
            </w:r>
          </w:p>
        </w:tc>
        <w:tc>
          <w:tcPr>
            <w:tcW w:w="754" w:type="pct"/>
            <w:shd w:val="clear" w:color="auto" w:fill="auto"/>
            <w:tcMar>
              <w:top w:w="15" w:type="dxa"/>
              <w:left w:w="15" w:type="dxa"/>
              <w:bottom w:w="0" w:type="dxa"/>
              <w:right w:w="15" w:type="dxa"/>
            </w:tcMar>
            <w:vAlign w:val="center"/>
            <w:hideMark/>
          </w:tcPr>
          <w:p w14:paraId="32AB2698" w14:textId="77777777" w:rsidR="00F004E3" w:rsidRDefault="00F004E3" w:rsidP="007334D4">
            <w:pPr>
              <w:pStyle w:val="-0"/>
            </w:pPr>
            <w:r>
              <w:rPr>
                <w:rFonts w:hint="eastAsia"/>
              </w:rPr>
              <w:t>1.25</w:t>
            </w:r>
          </w:p>
        </w:tc>
      </w:tr>
      <w:tr w:rsidR="00F004E3" w14:paraId="6340EE1D" w14:textId="77777777" w:rsidTr="000A5F5B">
        <w:trPr>
          <w:trHeight w:val="270"/>
          <w:jc w:val="center"/>
        </w:trPr>
        <w:tc>
          <w:tcPr>
            <w:tcW w:w="661" w:type="pct"/>
            <w:vMerge w:val="restart"/>
            <w:shd w:val="clear" w:color="auto" w:fill="auto"/>
            <w:tcMar>
              <w:top w:w="15" w:type="dxa"/>
              <w:left w:w="15" w:type="dxa"/>
              <w:bottom w:w="0" w:type="dxa"/>
              <w:right w:w="15" w:type="dxa"/>
            </w:tcMar>
            <w:vAlign w:val="center"/>
            <w:hideMark/>
          </w:tcPr>
          <w:p w14:paraId="3E0AA77C" w14:textId="77777777" w:rsidR="00F004E3" w:rsidRDefault="00F004E3" w:rsidP="007334D4">
            <w:pPr>
              <w:pStyle w:val="-0"/>
            </w:pPr>
            <w:r>
              <w:rPr>
                <w:rFonts w:hint="eastAsia"/>
              </w:rPr>
              <w:t>00_6</w:t>
            </w:r>
          </w:p>
        </w:tc>
        <w:tc>
          <w:tcPr>
            <w:tcW w:w="661" w:type="pct"/>
            <w:shd w:val="clear" w:color="auto" w:fill="auto"/>
            <w:tcMar>
              <w:top w:w="15" w:type="dxa"/>
              <w:left w:w="15" w:type="dxa"/>
              <w:bottom w:w="0" w:type="dxa"/>
              <w:right w:w="15" w:type="dxa"/>
            </w:tcMar>
            <w:vAlign w:val="center"/>
            <w:hideMark/>
          </w:tcPr>
          <w:p w14:paraId="39C8117F" w14:textId="77777777" w:rsidR="00F004E3" w:rsidRDefault="00F004E3" w:rsidP="007334D4">
            <w:pPr>
              <w:pStyle w:val="-0"/>
            </w:pPr>
            <w:r>
              <w:rPr>
                <w:rFonts w:hint="eastAsia"/>
              </w:rPr>
              <w:t>10</w:t>
            </w:r>
          </w:p>
        </w:tc>
        <w:tc>
          <w:tcPr>
            <w:tcW w:w="660" w:type="pct"/>
            <w:shd w:val="clear" w:color="auto" w:fill="auto"/>
            <w:tcMar>
              <w:top w:w="15" w:type="dxa"/>
              <w:left w:w="15" w:type="dxa"/>
              <w:bottom w:w="0" w:type="dxa"/>
              <w:right w:w="15" w:type="dxa"/>
            </w:tcMar>
            <w:vAlign w:val="center"/>
            <w:hideMark/>
          </w:tcPr>
          <w:p w14:paraId="4B53F99F" w14:textId="77777777" w:rsidR="00F004E3" w:rsidRDefault="00F004E3" w:rsidP="007334D4">
            <w:pPr>
              <w:pStyle w:val="-0"/>
            </w:pPr>
            <w:r>
              <w:rPr>
                <w:rFonts w:hint="eastAsia"/>
              </w:rPr>
              <w:t>240</w:t>
            </w:r>
          </w:p>
        </w:tc>
        <w:tc>
          <w:tcPr>
            <w:tcW w:w="660" w:type="pct"/>
            <w:shd w:val="clear" w:color="auto" w:fill="auto"/>
            <w:tcMar>
              <w:top w:w="15" w:type="dxa"/>
              <w:left w:w="15" w:type="dxa"/>
              <w:bottom w:w="0" w:type="dxa"/>
              <w:right w:w="15" w:type="dxa"/>
            </w:tcMar>
            <w:vAlign w:val="center"/>
            <w:hideMark/>
          </w:tcPr>
          <w:p w14:paraId="6F9C2359" w14:textId="77777777" w:rsidR="00F004E3" w:rsidRDefault="00F004E3" w:rsidP="007334D4">
            <w:pPr>
              <w:pStyle w:val="-0"/>
            </w:pPr>
            <w:r>
              <w:rPr>
                <w:rFonts w:hint="eastAsia"/>
              </w:rPr>
              <w:t>26.9</w:t>
            </w:r>
          </w:p>
        </w:tc>
        <w:tc>
          <w:tcPr>
            <w:tcW w:w="944" w:type="pct"/>
            <w:shd w:val="clear" w:color="auto" w:fill="auto"/>
            <w:tcMar>
              <w:top w:w="15" w:type="dxa"/>
              <w:left w:w="15" w:type="dxa"/>
              <w:bottom w:w="0" w:type="dxa"/>
              <w:right w:w="15" w:type="dxa"/>
            </w:tcMar>
            <w:vAlign w:val="center"/>
            <w:hideMark/>
          </w:tcPr>
          <w:p w14:paraId="5404FE53" w14:textId="77777777" w:rsidR="00F004E3" w:rsidRDefault="00F004E3" w:rsidP="007334D4">
            <w:pPr>
              <w:pStyle w:val="-0"/>
            </w:pPr>
            <w:r>
              <w:rPr>
                <w:rFonts w:hint="eastAsia"/>
              </w:rPr>
              <w:t>316</w:t>
            </w:r>
          </w:p>
        </w:tc>
        <w:tc>
          <w:tcPr>
            <w:tcW w:w="660" w:type="pct"/>
            <w:shd w:val="clear" w:color="auto" w:fill="auto"/>
            <w:tcMar>
              <w:top w:w="15" w:type="dxa"/>
              <w:left w:w="15" w:type="dxa"/>
              <w:bottom w:w="0" w:type="dxa"/>
              <w:right w:w="15" w:type="dxa"/>
            </w:tcMar>
            <w:vAlign w:val="center"/>
            <w:hideMark/>
          </w:tcPr>
          <w:p w14:paraId="5E9D8CB1" w14:textId="77777777" w:rsidR="00F004E3" w:rsidRDefault="00F004E3" w:rsidP="007334D4">
            <w:pPr>
              <w:pStyle w:val="-0"/>
            </w:pPr>
            <w:r>
              <w:rPr>
                <w:rFonts w:hint="eastAsia"/>
              </w:rPr>
              <w:t>149</w:t>
            </w:r>
          </w:p>
        </w:tc>
        <w:tc>
          <w:tcPr>
            <w:tcW w:w="754" w:type="pct"/>
            <w:shd w:val="clear" w:color="auto" w:fill="auto"/>
            <w:tcMar>
              <w:top w:w="15" w:type="dxa"/>
              <w:left w:w="15" w:type="dxa"/>
              <w:bottom w:w="0" w:type="dxa"/>
              <w:right w:w="15" w:type="dxa"/>
            </w:tcMar>
            <w:vAlign w:val="center"/>
            <w:hideMark/>
          </w:tcPr>
          <w:p w14:paraId="5D2B5AA2" w14:textId="77777777" w:rsidR="00F004E3" w:rsidRDefault="00F004E3" w:rsidP="007334D4">
            <w:pPr>
              <w:pStyle w:val="-0"/>
            </w:pPr>
            <w:r>
              <w:rPr>
                <w:rFonts w:hint="eastAsia"/>
              </w:rPr>
              <w:t>1.23</w:t>
            </w:r>
          </w:p>
        </w:tc>
      </w:tr>
      <w:tr w:rsidR="00F004E3" w14:paraId="78BCC144" w14:textId="77777777" w:rsidTr="000A5F5B">
        <w:trPr>
          <w:trHeight w:val="270"/>
          <w:jc w:val="center"/>
        </w:trPr>
        <w:tc>
          <w:tcPr>
            <w:tcW w:w="661" w:type="pct"/>
            <w:vMerge/>
            <w:vAlign w:val="center"/>
            <w:hideMark/>
          </w:tcPr>
          <w:p w14:paraId="4CFBB2A4" w14:textId="77777777" w:rsidR="00F004E3" w:rsidRDefault="00F004E3" w:rsidP="007334D4">
            <w:pPr>
              <w:pStyle w:val="-0"/>
              <w:rPr>
                <w:rFonts w:ascii="宋体" w:eastAsia="宋体" w:hAnsi="宋体" w:cs="宋体"/>
              </w:rPr>
            </w:pPr>
          </w:p>
        </w:tc>
        <w:tc>
          <w:tcPr>
            <w:tcW w:w="661" w:type="pct"/>
            <w:shd w:val="clear" w:color="auto" w:fill="auto"/>
            <w:tcMar>
              <w:top w:w="15" w:type="dxa"/>
              <w:left w:w="15" w:type="dxa"/>
              <w:bottom w:w="0" w:type="dxa"/>
              <w:right w:w="15" w:type="dxa"/>
            </w:tcMar>
            <w:vAlign w:val="center"/>
            <w:hideMark/>
          </w:tcPr>
          <w:p w14:paraId="6F010AD4" w14:textId="77777777" w:rsidR="00F004E3" w:rsidRDefault="00F004E3" w:rsidP="007334D4">
            <w:pPr>
              <w:pStyle w:val="-0"/>
            </w:pPr>
            <w:r>
              <w:rPr>
                <w:rFonts w:hint="eastAsia"/>
              </w:rPr>
              <w:t>5</w:t>
            </w:r>
          </w:p>
        </w:tc>
        <w:tc>
          <w:tcPr>
            <w:tcW w:w="660" w:type="pct"/>
            <w:shd w:val="clear" w:color="auto" w:fill="auto"/>
            <w:tcMar>
              <w:top w:w="15" w:type="dxa"/>
              <w:left w:w="15" w:type="dxa"/>
              <w:bottom w:w="0" w:type="dxa"/>
              <w:right w:w="15" w:type="dxa"/>
            </w:tcMar>
            <w:vAlign w:val="center"/>
            <w:hideMark/>
          </w:tcPr>
          <w:p w14:paraId="16094B46" w14:textId="77777777" w:rsidR="00F004E3" w:rsidRDefault="00F004E3" w:rsidP="007334D4">
            <w:pPr>
              <w:pStyle w:val="-0"/>
            </w:pPr>
            <w:r>
              <w:rPr>
                <w:rFonts w:hint="eastAsia"/>
              </w:rPr>
              <w:t>242</w:t>
            </w:r>
          </w:p>
        </w:tc>
        <w:tc>
          <w:tcPr>
            <w:tcW w:w="660" w:type="pct"/>
            <w:shd w:val="clear" w:color="auto" w:fill="auto"/>
            <w:tcMar>
              <w:top w:w="15" w:type="dxa"/>
              <w:left w:w="15" w:type="dxa"/>
              <w:bottom w:w="0" w:type="dxa"/>
              <w:right w:w="15" w:type="dxa"/>
            </w:tcMar>
            <w:vAlign w:val="center"/>
            <w:hideMark/>
          </w:tcPr>
          <w:p w14:paraId="7D997167" w14:textId="77777777" w:rsidR="00F004E3" w:rsidRDefault="00F004E3" w:rsidP="007334D4">
            <w:pPr>
              <w:pStyle w:val="-0"/>
            </w:pPr>
            <w:r>
              <w:rPr>
                <w:rFonts w:hint="eastAsia"/>
              </w:rPr>
              <w:t>27.0</w:t>
            </w:r>
          </w:p>
        </w:tc>
        <w:tc>
          <w:tcPr>
            <w:tcW w:w="944" w:type="pct"/>
            <w:shd w:val="clear" w:color="auto" w:fill="auto"/>
            <w:tcMar>
              <w:top w:w="15" w:type="dxa"/>
              <w:left w:w="15" w:type="dxa"/>
              <w:bottom w:w="0" w:type="dxa"/>
              <w:right w:w="15" w:type="dxa"/>
            </w:tcMar>
            <w:vAlign w:val="center"/>
            <w:hideMark/>
          </w:tcPr>
          <w:p w14:paraId="02A0665F" w14:textId="77777777" w:rsidR="00F004E3" w:rsidRDefault="00F004E3" w:rsidP="007334D4">
            <w:pPr>
              <w:pStyle w:val="-0"/>
            </w:pPr>
            <w:r>
              <w:rPr>
                <w:rFonts w:hint="eastAsia"/>
              </w:rPr>
              <w:t>312</w:t>
            </w:r>
          </w:p>
        </w:tc>
        <w:tc>
          <w:tcPr>
            <w:tcW w:w="660" w:type="pct"/>
            <w:shd w:val="clear" w:color="auto" w:fill="auto"/>
            <w:tcMar>
              <w:top w:w="15" w:type="dxa"/>
              <w:left w:w="15" w:type="dxa"/>
              <w:bottom w:w="0" w:type="dxa"/>
              <w:right w:w="15" w:type="dxa"/>
            </w:tcMar>
            <w:vAlign w:val="center"/>
            <w:hideMark/>
          </w:tcPr>
          <w:p w14:paraId="5E83F7FE" w14:textId="77777777" w:rsidR="00F004E3" w:rsidRDefault="00F004E3" w:rsidP="007334D4">
            <w:pPr>
              <w:pStyle w:val="-0"/>
            </w:pPr>
            <w:r>
              <w:rPr>
                <w:rFonts w:hint="eastAsia"/>
              </w:rPr>
              <w:t>173</w:t>
            </w:r>
          </w:p>
        </w:tc>
        <w:tc>
          <w:tcPr>
            <w:tcW w:w="754" w:type="pct"/>
            <w:shd w:val="clear" w:color="auto" w:fill="auto"/>
            <w:tcMar>
              <w:top w:w="15" w:type="dxa"/>
              <w:left w:w="15" w:type="dxa"/>
              <w:bottom w:w="0" w:type="dxa"/>
              <w:right w:w="15" w:type="dxa"/>
            </w:tcMar>
            <w:vAlign w:val="center"/>
            <w:hideMark/>
          </w:tcPr>
          <w:p w14:paraId="07CDAEEF" w14:textId="77777777" w:rsidR="00F004E3" w:rsidRDefault="00F004E3" w:rsidP="007334D4">
            <w:pPr>
              <w:pStyle w:val="-0"/>
            </w:pPr>
            <w:r>
              <w:rPr>
                <w:rFonts w:hint="eastAsia"/>
              </w:rPr>
              <w:t>1.26</w:t>
            </w:r>
          </w:p>
        </w:tc>
      </w:tr>
      <w:tr w:rsidR="00F004E3" w14:paraId="55850583" w14:textId="77777777" w:rsidTr="000A5F5B">
        <w:trPr>
          <w:trHeight w:val="270"/>
          <w:jc w:val="center"/>
        </w:trPr>
        <w:tc>
          <w:tcPr>
            <w:tcW w:w="661" w:type="pct"/>
            <w:vMerge w:val="restart"/>
            <w:shd w:val="clear" w:color="auto" w:fill="auto"/>
            <w:tcMar>
              <w:top w:w="15" w:type="dxa"/>
              <w:left w:w="15" w:type="dxa"/>
              <w:bottom w:w="0" w:type="dxa"/>
              <w:right w:w="15" w:type="dxa"/>
            </w:tcMar>
            <w:vAlign w:val="center"/>
            <w:hideMark/>
          </w:tcPr>
          <w:p w14:paraId="7C4F419D" w14:textId="77777777" w:rsidR="00F004E3" w:rsidRDefault="00F004E3" w:rsidP="007334D4">
            <w:pPr>
              <w:pStyle w:val="-0"/>
            </w:pPr>
            <w:r>
              <w:rPr>
                <w:rFonts w:hint="eastAsia"/>
              </w:rPr>
              <w:t>15_1</w:t>
            </w:r>
          </w:p>
        </w:tc>
        <w:tc>
          <w:tcPr>
            <w:tcW w:w="661" w:type="pct"/>
            <w:shd w:val="clear" w:color="auto" w:fill="auto"/>
            <w:tcMar>
              <w:top w:w="15" w:type="dxa"/>
              <w:left w:w="15" w:type="dxa"/>
              <w:bottom w:w="0" w:type="dxa"/>
              <w:right w:w="15" w:type="dxa"/>
            </w:tcMar>
            <w:vAlign w:val="center"/>
            <w:hideMark/>
          </w:tcPr>
          <w:p w14:paraId="0795243E" w14:textId="77777777" w:rsidR="00F004E3" w:rsidRDefault="00F004E3" w:rsidP="007334D4">
            <w:pPr>
              <w:pStyle w:val="-0"/>
            </w:pPr>
            <w:r>
              <w:rPr>
                <w:rFonts w:hint="eastAsia"/>
              </w:rPr>
              <w:t>10</w:t>
            </w:r>
          </w:p>
        </w:tc>
        <w:tc>
          <w:tcPr>
            <w:tcW w:w="660" w:type="pct"/>
            <w:shd w:val="clear" w:color="auto" w:fill="auto"/>
            <w:tcMar>
              <w:top w:w="15" w:type="dxa"/>
              <w:left w:w="15" w:type="dxa"/>
              <w:bottom w:w="0" w:type="dxa"/>
              <w:right w:w="15" w:type="dxa"/>
            </w:tcMar>
            <w:vAlign w:val="center"/>
            <w:hideMark/>
          </w:tcPr>
          <w:p w14:paraId="7F9C09E7" w14:textId="77777777" w:rsidR="00F004E3" w:rsidRDefault="00F004E3" w:rsidP="007334D4">
            <w:pPr>
              <w:pStyle w:val="-0"/>
            </w:pPr>
            <w:r>
              <w:rPr>
                <w:rFonts w:hint="eastAsia"/>
              </w:rPr>
              <w:t>240</w:t>
            </w:r>
          </w:p>
        </w:tc>
        <w:tc>
          <w:tcPr>
            <w:tcW w:w="660" w:type="pct"/>
            <w:shd w:val="clear" w:color="auto" w:fill="auto"/>
            <w:tcMar>
              <w:top w:w="15" w:type="dxa"/>
              <w:left w:w="15" w:type="dxa"/>
              <w:bottom w:w="0" w:type="dxa"/>
              <w:right w:w="15" w:type="dxa"/>
            </w:tcMar>
            <w:vAlign w:val="center"/>
            <w:hideMark/>
          </w:tcPr>
          <w:p w14:paraId="2034E9A4" w14:textId="77777777" w:rsidR="00F004E3" w:rsidRDefault="00F004E3" w:rsidP="007334D4">
            <w:pPr>
              <w:pStyle w:val="-0"/>
            </w:pPr>
            <w:r>
              <w:rPr>
                <w:rFonts w:hint="eastAsia"/>
              </w:rPr>
              <w:t>27.0</w:t>
            </w:r>
          </w:p>
        </w:tc>
        <w:tc>
          <w:tcPr>
            <w:tcW w:w="944" w:type="pct"/>
            <w:shd w:val="clear" w:color="auto" w:fill="auto"/>
            <w:tcMar>
              <w:top w:w="15" w:type="dxa"/>
              <w:left w:w="15" w:type="dxa"/>
              <w:bottom w:w="0" w:type="dxa"/>
              <w:right w:w="15" w:type="dxa"/>
            </w:tcMar>
            <w:vAlign w:val="center"/>
            <w:hideMark/>
          </w:tcPr>
          <w:p w14:paraId="28F402D5" w14:textId="77777777" w:rsidR="00F004E3" w:rsidRDefault="00F004E3" w:rsidP="007334D4">
            <w:pPr>
              <w:pStyle w:val="-0"/>
            </w:pPr>
            <w:r>
              <w:rPr>
                <w:rFonts w:hint="eastAsia"/>
              </w:rPr>
              <w:t>315</w:t>
            </w:r>
          </w:p>
        </w:tc>
        <w:tc>
          <w:tcPr>
            <w:tcW w:w="660" w:type="pct"/>
            <w:shd w:val="clear" w:color="auto" w:fill="auto"/>
            <w:tcMar>
              <w:top w:w="15" w:type="dxa"/>
              <w:left w:w="15" w:type="dxa"/>
              <w:bottom w:w="0" w:type="dxa"/>
              <w:right w:w="15" w:type="dxa"/>
            </w:tcMar>
            <w:vAlign w:val="center"/>
            <w:hideMark/>
          </w:tcPr>
          <w:p w14:paraId="341D7F72" w14:textId="77777777" w:rsidR="00F004E3" w:rsidRDefault="00F004E3" w:rsidP="007334D4">
            <w:pPr>
              <w:pStyle w:val="-0"/>
            </w:pPr>
            <w:r>
              <w:rPr>
                <w:rFonts w:hint="eastAsia"/>
              </w:rPr>
              <w:t>150</w:t>
            </w:r>
          </w:p>
        </w:tc>
        <w:tc>
          <w:tcPr>
            <w:tcW w:w="754" w:type="pct"/>
            <w:shd w:val="clear" w:color="auto" w:fill="auto"/>
            <w:tcMar>
              <w:top w:w="15" w:type="dxa"/>
              <w:left w:w="15" w:type="dxa"/>
              <w:bottom w:w="0" w:type="dxa"/>
              <w:right w:w="15" w:type="dxa"/>
            </w:tcMar>
            <w:vAlign w:val="center"/>
            <w:hideMark/>
          </w:tcPr>
          <w:p w14:paraId="6AAEF8A0" w14:textId="77777777" w:rsidR="00F004E3" w:rsidRDefault="00F004E3" w:rsidP="007334D4">
            <w:pPr>
              <w:pStyle w:val="-0"/>
            </w:pPr>
            <w:r>
              <w:rPr>
                <w:rFonts w:hint="eastAsia"/>
              </w:rPr>
              <w:t>1.23</w:t>
            </w:r>
          </w:p>
        </w:tc>
      </w:tr>
      <w:tr w:rsidR="00F004E3" w14:paraId="542531A3" w14:textId="77777777" w:rsidTr="000A5F5B">
        <w:trPr>
          <w:trHeight w:val="270"/>
          <w:jc w:val="center"/>
        </w:trPr>
        <w:tc>
          <w:tcPr>
            <w:tcW w:w="661" w:type="pct"/>
            <w:vMerge/>
            <w:vAlign w:val="center"/>
            <w:hideMark/>
          </w:tcPr>
          <w:p w14:paraId="6B31684D" w14:textId="77777777" w:rsidR="00F004E3" w:rsidRDefault="00F004E3" w:rsidP="007334D4">
            <w:pPr>
              <w:pStyle w:val="-0"/>
              <w:rPr>
                <w:rFonts w:ascii="宋体" w:eastAsia="宋体" w:hAnsi="宋体" w:cs="宋体"/>
              </w:rPr>
            </w:pPr>
          </w:p>
        </w:tc>
        <w:tc>
          <w:tcPr>
            <w:tcW w:w="661" w:type="pct"/>
            <w:shd w:val="clear" w:color="auto" w:fill="auto"/>
            <w:tcMar>
              <w:top w:w="15" w:type="dxa"/>
              <w:left w:w="15" w:type="dxa"/>
              <w:bottom w:w="0" w:type="dxa"/>
              <w:right w:w="15" w:type="dxa"/>
            </w:tcMar>
            <w:vAlign w:val="center"/>
            <w:hideMark/>
          </w:tcPr>
          <w:p w14:paraId="617B3986" w14:textId="77777777" w:rsidR="00F004E3" w:rsidRDefault="00F004E3" w:rsidP="007334D4">
            <w:pPr>
              <w:pStyle w:val="-0"/>
            </w:pPr>
            <w:r>
              <w:rPr>
                <w:rFonts w:hint="eastAsia"/>
              </w:rPr>
              <w:t>5</w:t>
            </w:r>
          </w:p>
        </w:tc>
        <w:tc>
          <w:tcPr>
            <w:tcW w:w="660" w:type="pct"/>
            <w:shd w:val="clear" w:color="auto" w:fill="auto"/>
            <w:tcMar>
              <w:top w:w="15" w:type="dxa"/>
              <w:left w:w="15" w:type="dxa"/>
              <w:bottom w:w="0" w:type="dxa"/>
              <w:right w:w="15" w:type="dxa"/>
            </w:tcMar>
            <w:vAlign w:val="center"/>
            <w:hideMark/>
          </w:tcPr>
          <w:p w14:paraId="4F5AA4B8" w14:textId="77777777" w:rsidR="00F004E3" w:rsidRDefault="00F004E3" w:rsidP="007334D4">
            <w:pPr>
              <w:pStyle w:val="-0"/>
            </w:pPr>
            <w:r>
              <w:rPr>
                <w:rFonts w:hint="eastAsia"/>
              </w:rPr>
              <w:t>241</w:t>
            </w:r>
          </w:p>
        </w:tc>
        <w:tc>
          <w:tcPr>
            <w:tcW w:w="660" w:type="pct"/>
            <w:shd w:val="clear" w:color="auto" w:fill="auto"/>
            <w:tcMar>
              <w:top w:w="15" w:type="dxa"/>
              <w:left w:w="15" w:type="dxa"/>
              <w:bottom w:w="0" w:type="dxa"/>
              <w:right w:w="15" w:type="dxa"/>
            </w:tcMar>
            <w:vAlign w:val="center"/>
            <w:hideMark/>
          </w:tcPr>
          <w:p w14:paraId="636DF4EB" w14:textId="77777777" w:rsidR="00F004E3" w:rsidRDefault="00F004E3" w:rsidP="007334D4">
            <w:pPr>
              <w:pStyle w:val="-0"/>
            </w:pPr>
            <w:r>
              <w:rPr>
                <w:rFonts w:hint="eastAsia"/>
              </w:rPr>
              <w:t>27.0</w:t>
            </w:r>
          </w:p>
        </w:tc>
        <w:tc>
          <w:tcPr>
            <w:tcW w:w="944" w:type="pct"/>
            <w:shd w:val="clear" w:color="auto" w:fill="auto"/>
            <w:tcMar>
              <w:top w:w="15" w:type="dxa"/>
              <w:left w:w="15" w:type="dxa"/>
              <w:bottom w:w="0" w:type="dxa"/>
              <w:right w:w="15" w:type="dxa"/>
            </w:tcMar>
            <w:vAlign w:val="center"/>
            <w:hideMark/>
          </w:tcPr>
          <w:p w14:paraId="0C59BF8E" w14:textId="77777777" w:rsidR="00F004E3" w:rsidRDefault="00F004E3" w:rsidP="007334D4">
            <w:pPr>
              <w:pStyle w:val="-0"/>
            </w:pPr>
            <w:r>
              <w:rPr>
                <w:rFonts w:hint="eastAsia"/>
              </w:rPr>
              <w:t>320</w:t>
            </w:r>
          </w:p>
        </w:tc>
        <w:tc>
          <w:tcPr>
            <w:tcW w:w="660" w:type="pct"/>
            <w:shd w:val="clear" w:color="auto" w:fill="auto"/>
            <w:tcMar>
              <w:top w:w="15" w:type="dxa"/>
              <w:left w:w="15" w:type="dxa"/>
              <w:bottom w:w="0" w:type="dxa"/>
              <w:right w:w="15" w:type="dxa"/>
            </w:tcMar>
            <w:vAlign w:val="center"/>
            <w:hideMark/>
          </w:tcPr>
          <w:p w14:paraId="6A165871" w14:textId="77777777" w:rsidR="00F004E3" w:rsidRDefault="00F004E3" w:rsidP="007334D4">
            <w:pPr>
              <w:pStyle w:val="-0"/>
            </w:pPr>
            <w:r>
              <w:rPr>
                <w:rFonts w:hint="eastAsia"/>
              </w:rPr>
              <w:t>185</w:t>
            </w:r>
          </w:p>
        </w:tc>
        <w:tc>
          <w:tcPr>
            <w:tcW w:w="754" w:type="pct"/>
            <w:shd w:val="clear" w:color="auto" w:fill="auto"/>
            <w:tcMar>
              <w:top w:w="15" w:type="dxa"/>
              <w:left w:w="15" w:type="dxa"/>
              <w:bottom w:w="0" w:type="dxa"/>
              <w:right w:w="15" w:type="dxa"/>
            </w:tcMar>
            <w:vAlign w:val="center"/>
            <w:hideMark/>
          </w:tcPr>
          <w:p w14:paraId="764BC72E" w14:textId="77777777" w:rsidR="00F004E3" w:rsidRDefault="00F004E3" w:rsidP="007334D4">
            <w:pPr>
              <w:pStyle w:val="-0"/>
            </w:pPr>
            <w:r>
              <w:rPr>
                <w:rFonts w:hint="eastAsia"/>
              </w:rPr>
              <w:t>1.22</w:t>
            </w:r>
          </w:p>
        </w:tc>
      </w:tr>
      <w:tr w:rsidR="00F004E3" w14:paraId="7EAD55C8" w14:textId="77777777" w:rsidTr="000A5F5B">
        <w:trPr>
          <w:trHeight w:val="270"/>
          <w:jc w:val="center"/>
        </w:trPr>
        <w:tc>
          <w:tcPr>
            <w:tcW w:w="661" w:type="pct"/>
            <w:vMerge w:val="restart"/>
            <w:shd w:val="clear" w:color="auto" w:fill="auto"/>
            <w:tcMar>
              <w:top w:w="15" w:type="dxa"/>
              <w:left w:w="15" w:type="dxa"/>
              <w:bottom w:w="0" w:type="dxa"/>
              <w:right w:w="15" w:type="dxa"/>
            </w:tcMar>
            <w:vAlign w:val="center"/>
            <w:hideMark/>
          </w:tcPr>
          <w:p w14:paraId="31EE12DB" w14:textId="77777777" w:rsidR="00F004E3" w:rsidRDefault="00F004E3" w:rsidP="007334D4">
            <w:pPr>
              <w:pStyle w:val="-0"/>
            </w:pPr>
            <w:r>
              <w:rPr>
                <w:rFonts w:hint="eastAsia"/>
              </w:rPr>
              <w:t>15_2</w:t>
            </w:r>
          </w:p>
        </w:tc>
        <w:tc>
          <w:tcPr>
            <w:tcW w:w="661" w:type="pct"/>
            <w:shd w:val="clear" w:color="auto" w:fill="auto"/>
            <w:tcMar>
              <w:top w:w="15" w:type="dxa"/>
              <w:left w:w="15" w:type="dxa"/>
              <w:bottom w:w="0" w:type="dxa"/>
              <w:right w:w="15" w:type="dxa"/>
            </w:tcMar>
            <w:vAlign w:val="center"/>
            <w:hideMark/>
          </w:tcPr>
          <w:p w14:paraId="155630D4" w14:textId="77777777" w:rsidR="00F004E3" w:rsidRDefault="00F004E3" w:rsidP="007334D4">
            <w:pPr>
              <w:pStyle w:val="-0"/>
            </w:pPr>
            <w:r>
              <w:rPr>
                <w:rFonts w:hint="eastAsia"/>
              </w:rPr>
              <w:t>10</w:t>
            </w:r>
          </w:p>
        </w:tc>
        <w:tc>
          <w:tcPr>
            <w:tcW w:w="660" w:type="pct"/>
            <w:shd w:val="clear" w:color="auto" w:fill="auto"/>
            <w:tcMar>
              <w:top w:w="15" w:type="dxa"/>
              <w:left w:w="15" w:type="dxa"/>
              <w:bottom w:w="0" w:type="dxa"/>
              <w:right w:w="15" w:type="dxa"/>
            </w:tcMar>
            <w:vAlign w:val="center"/>
            <w:hideMark/>
          </w:tcPr>
          <w:p w14:paraId="269C039E" w14:textId="77777777" w:rsidR="00F004E3" w:rsidRDefault="00F004E3" w:rsidP="007334D4">
            <w:pPr>
              <w:pStyle w:val="-0"/>
            </w:pPr>
            <w:r>
              <w:rPr>
                <w:rFonts w:hint="eastAsia"/>
              </w:rPr>
              <w:t>240</w:t>
            </w:r>
          </w:p>
        </w:tc>
        <w:tc>
          <w:tcPr>
            <w:tcW w:w="660" w:type="pct"/>
            <w:shd w:val="clear" w:color="auto" w:fill="auto"/>
            <w:tcMar>
              <w:top w:w="15" w:type="dxa"/>
              <w:left w:w="15" w:type="dxa"/>
              <w:bottom w:w="0" w:type="dxa"/>
              <w:right w:w="15" w:type="dxa"/>
            </w:tcMar>
            <w:vAlign w:val="center"/>
            <w:hideMark/>
          </w:tcPr>
          <w:p w14:paraId="4A438CA1" w14:textId="77777777" w:rsidR="00F004E3" w:rsidRDefault="00F004E3" w:rsidP="007334D4">
            <w:pPr>
              <w:pStyle w:val="-0"/>
            </w:pPr>
            <w:r>
              <w:rPr>
                <w:rFonts w:hint="eastAsia"/>
              </w:rPr>
              <w:t>27.3</w:t>
            </w:r>
          </w:p>
        </w:tc>
        <w:tc>
          <w:tcPr>
            <w:tcW w:w="944" w:type="pct"/>
            <w:shd w:val="clear" w:color="auto" w:fill="auto"/>
            <w:tcMar>
              <w:top w:w="15" w:type="dxa"/>
              <w:left w:w="15" w:type="dxa"/>
              <w:bottom w:w="0" w:type="dxa"/>
              <w:right w:w="15" w:type="dxa"/>
            </w:tcMar>
            <w:vAlign w:val="center"/>
            <w:hideMark/>
          </w:tcPr>
          <w:p w14:paraId="1C76DA3A" w14:textId="77777777" w:rsidR="00F004E3" w:rsidRDefault="00F004E3" w:rsidP="007334D4">
            <w:pPr>
              <w:pStyle w:val="-0"/>
            </w:pPr>
            <w:r>
              <w:rPr>
                <w:rFonts w:hint="eastAsia"/>
              </w:rPr>
              <w:t>310</w:t>
            </w:r>
          </w:p>
        </w:tc>
        <w:tc>
          <w:tcPr>
            <w:tcW w:w="660" w:type="pct"/>
            <w:shd w:val="clear" w:color="auto" w:fill="auto"/>
            <w:tcMar>
              <w:top w:w="15" w:type="dxa"/>
              <w:left w:w="15" w:type="dxa"/>
              <w:bottom w:w="0" w:type="dxa"/>
              <w:right w:w="15" w:type="dxa"/>
            </w:tcMar>
            <w:vAlign w:val="center"/>
            <w:hideMark/>
          </w:tcPr>
          <w:p w14:paraId="169E9F77" w14:textId="77777777" w:rsidR="00F004E3" w:rsidRDefault="00F004E3" w:rsidP="007334D4">
            <w:pPr>
              <w:pStyle w:val="-0"/>
            </w:pPr>
            <w:r>
              <w:rPr>
                <w:rFonts w:hint="eastAsia"/>
              </w:rPr>
              <w:t>148</w:t>
            </w:r>
          </w:p>
        </w:tc>
        <w:tc>
          <w:tcPr>
            <w:tcW w:w="754" w:type="pct"/>
            <w:shd w:val="clear" w:color="auto" w:fill="auto"/>
            <w:tcMar>
              <w:top w:w="15" w:type="dxa"/>
              <w:left w:w="15" w:type="dxa"/>
              <w:bottom w:w="0" w:type="dxa"/>
              <w:right w:w="15" w:type="dxa"/>
            </w:tcMar>
            <w:vAlign w:val="center"/>
            <w:hideMark/>
          </w:tcPr>
          <w:p w14:paraId="5E585B24" w14:textId="77777777" w:rsidR="00F004E3" w:rsidRDefault="00F004E3" w:rsidP="007334D4">
            <w:pPr>
              <w:pStyle w:val="-0"/>
            </w:pPr>
            <w:r>
              <w:rPr>
                <w:rFonts w:hint="eastAsia"/>
              </w:rPr>
              <w:t>1.27</w:t>
            </w:r>
          </w:p>
        </w:tc>
      </w:tr>
      <w:tr w:rsidR="00F004E3" w14:paraId="57A90E25" w14:textId="77777777" w:rsidTr="000A5F5B">
        <w:trPr>
          <w:trHeight w:val="270"/>
          <w:jc w:val="center"/>
        </w:trPr>
        <w:tc>
          <w:tcPr>
            <w:tcW w:w="661" w:type="pct"/>
            <w:vMerge/>
            <w:vAlign w:val="center"/>
            <w:hideMark/>
          </w:tcPr>
          <w:p w14:paraId="5AC0D476" w14:textId="77777777" w:rsidR="00F004E3" w:rsidRDefault="00F004E3" w:rsidP="007334D4">
            <w:pPr>
              <w:pStyle w:val="-0"/>
              <w:rPr>
                <w:rFonts w:ascii="宋体" w:eastAsia="宋体" w:hAnsi="宋体" w:cs="宋体"/>
              </w:rPr>
            </w:pPr>
          </w:p>
        </w:tc>
        <w:tc>
          <w:tcPr>
            <w:tcW w:w="661" w:type="pct"/>
            <w:shd w:val="clear" w:color="auto" w:fill="auto"/>
            <w:tcMar>
              <w:top w:w="15" w:type="dxa"/>
              <w:left w:w="15" w:type="dxa"/>
              <w:bottom w:w="0" w:type="dxa"/>
              <w:right w:w="15" w:type="dxa"/>
            </w:tcMar>
            <w:vAlign w:val="center"/>
            <w:hideMark/>
          </w:tcPr>
          <w:p w14:paraId="32A3A7FB" w14:textId="77777777" w:rsidR="00F004E3" w:rsidRDefault="00F004E3" w:rsidP="007334D4">
            <w:pPr>
              <w:pStyle w:val="-0"/>
            </w:pPr>
            <w:r>
              <w:rPr>
                <w:rFonts w:hint="eastAsia"/>
              </w:rPr>
              <w:t>5</w:t>
            </w:r>
          </w:p>
        </w:tc>
        <w:tc>
          <w:tcPr>
            <w:tcW w:w="660" w:type="pct"/>
            <w:shd w:val="clear" w:color="auto" w:fill="auto"/>
            <w:tcMar>
              <w:top w:w="15" w:type="dxa"/>
              <w:left w:w="15" w:type="dxa"/>
              <w:bottom w:w="0" w:type="dxa"/>
              <w:right w:w="15" w:type="dxa"/>
            </w:tcMar>
            <w:vAlign w:val="center"/>
            <w:hideMark/>
          </w:tcPr>
          <w:p w14:paraId="4B701E5A" w14:textId="77777777" w:rsidR="00F004E3" w:rsidRDefault="00F004E3" w:rsidP="007334D4">
            <w:pPr>
              <w:pStyle w:val="-0"/>
            </w:pPr>
            <w:r>
              <w:rPr>
                <w:rFonts w:hint="eastAsia"/>
              </w:rPr>
              <w:t>240</w:t>
            </w:r>
          </w:p>
        </w:tc>
        <w:tc>
          <w:tcPr>
            <w:tcW w:w="660" w:type="pct"/>
            <w:shd w:val="clear" w:color="auto" w:fill="auto"/>
            <w:tcMar>
              <w:top w:w="15" w:type="dxa"/>
              <w:left w:w="15" w:type="dxa"/>
              <w:bottom w:w="0" w:type="dxa"/>
              <w:right w:w="15" w:type="dxa"/>
            </w:tcMar>
            <w:vAlign w:val="center"/>
            <w:hideMark/>
          </w:tcPr>
          <w:p w14:paraId="27493831" w14:textId="77777777" w:rsidR="00F004E3" w:rsidRDefault="00F004E3" w:rsidP="007334D4">
            <w:pPr>
              <w:pStyle w:val="-0"/>
            </w:pPr>
            <w:r>
              <w:rPr>
                <w:rFonts w:hint="eastAsia"/>
              </w:rPr>
              <w:t>27.1</w:t>
            </w:r>
          </w:p>
        </w:tc>
        <w:tc>
          <w:tcPr>
            <w:tcW w:w="944" w:type="pct"/>
            <w:shd w:val="clear" w:color="auto" w:fill="auto"/>
            <w:tcMar>
              <w:top w:w="15" w:type="dxa"/>
              <w:left w:w="15" w:type="dxa"/>
              <w:bottom w:w="0" w:type="dxa"/>
              <w:right w:w="15" w:type="dxa"/>
            </w:tcMar>
            <w:vAlign w:val="center"/>
            <w:hideMark/>
          </w:tcPr>
          <w:p w14:paraId="3EFD6CF1" w14:textId="77777777" w:rsidR="00F004E3" w:rsidRDefault="00F004E3" w:rsidP="007334D4">
            <w:pPr>
              <w:pStyle w:val="-0"/>
            </w:pPr>
            <w:r>
              <w:rPr>
                <w:rFonts w:hint="eastAsia"/>
              </w:rPr>
              <w:t>310</w:t>
            </w:r>
          </w:p>
        </w:tc>
        <w:tc>
          <w:tcPr>
            <w:tcW w:w="660" w:type="pct"/>
            <w:shd w:val="clear" w:color="auto" w:fill="auto"/>
            <w:tcMar>
              <w:top w:w="15" w:type="dxa"/>
              <w:left w:w="15" w:type="dxa"/>
              <w:bottom w:w="0" w:type="dxa"/>
              <w:right w:w="15" w:type="dxa"/>
            </w:tcMar>
            <w:vAlign w:val="center"/>
            <w:hideMark/>
          </w:tcPr>
          <w:p w14:paraId="1B493BC9" w14:textId="77777777" w:rsidR="00F004E3" w:rsidRDefault="00F004E3" w:rsidP="007334D4">
            <w:pPr>
              <w:pStyle w:val="-0"/>
            </w:pPr>
            <w:r>
              <w:rPr>
                <w:rFonts w:hint="eastAsia"/>
              </w:rPr>
              <w:t>180</w:t>
            </w:r>
          </w:p>
        </w:tc>
        <w:tc>
          <w:tcPr>
            <w:tcW w:w="754" w:type="pct"/>
            <w:shd w:val="clear" w:color="auto" w:fill="auto"/>
            <w:tcMar>
              <w:top w:w="15" w:type="dxa"/>
              <w:left w:w="15" w:type="dxa"/>
              <w:bottom w:w="0" w:type="dxa"/>
              <w:right w:w="15" w:type="dxa"/>
            </w:tcMar>
            <w:vAlign w:val="center"/>
            <w:hideMark/>
          </w:tcPr>
          <w:p w14:paraId="63874683" w14:textId="77777777" w:rsidR="00F004E3" w:rsidRDefault="00F004E3" w:rsidP="007334D4">
            <w:pPr>
              <w:pStyle w:val="-0"/>
            </w:pPr>
            <w:r>
              <w:rPr>
                <w:rFonts w:hint="eastAsia"/>
              </w:rPr>
              <w:t>1.26</w:t>
            </w:r>
          </w:p>
        </w:tc>
      </w:tr>
      <w:tr w:rsidR="00F004E3" w14:paraId="2F483BB1" w14:textId="77777777" w:rsidTr="000A5F5B">
        <w:trPr>
          <w:trHeight w:val="270"/>
          <w:jc w:val="center"/>
        </w:trPr>
        <w:tc>
          <w:tcPr>
            <w:tcW w:w="661" w:type="pct"/>
            <w:vMerge w:val="restart"/>
            <w:shd w:val="clear" w:color="auto" w:fill="auto"/>
            <w:tcMar>
              <w:top w:w="15" w:type="dxa"/>
              <w:left w:w="15" w:type="dxa"/>
              <w:bottom w:w="0" w:type="dxa"/>
              <w:right w:w="15" w:type="dxa"/>
            </w:tcMar>
            <w:vAlign w:val="center"/>
            <w:hideMark/>
          </w:tcPr>
          <w:p w14:paraId="0B907344" w14:textId="77777777" w:rsidR="00F004E3" w:rsidRDefault="00F004E3" w:rsidP="007334D4">
            <w:pPr>
              <w:pStyle w:val="-0"/>
            </w:pPr>
            <w:r>
              <w:rPr>
                <w:rFonts w:hint="eastAsia"/>
              </w:rPr>
              <w:t>15_3</w:t>
            </w:r>
          </w:p>
        </w:tc>
        <w:tc>
          <w:tcPr>
            <w:tcW w:w="661" w:type="pct"/>
            <w:shd w:val="clear" w:color="auto" w:fill="auto"/>
            <w:tcMar>
              <w:top w:w="15" w:type="dxa"/>
              <w:left w:w="15" w:type="dxa"/>
              <w:bottom w:w="0" w:type="dxa"/>
              <w:right w:w="15" w:type="dxa"/>
            </w:tcMar>
            <w:vAlign w:val="center"/>
            <w:hideMark/>
          </w:tcPr>
          <w:p w14:paraId="3FA2B8AB" w14:textId="77777777" w:rsidR="00F004E3" w:rsidRDefault="00F004E3" w:rsidP="007334D4">
            <w:pPr>
              <w:pStyle w:val="-0"/>
            </w:pPr>
            <w:r>
              <w:rPr>
                <w:rFonts w:hint="eastAsia"/>
              </w:rPr>
              <w:t>10</w:t>
            </w:r>
          </w:p>
        </w:tc>
        <w:tc>
          <w:tcPr>
            <w:tcW w:w="660" w:type="pct"/>
            <w:shd w:val="clear" w:color="auto" w:fill="auto"/>
            <w:tcMar>
              <w:top w:w="15" w:type="dxa"/>
              <w:left w:w="15" w:type="dxa"/>
              <w:bottom w:w="0" w:type="dxa"/>
              <w:right w:w="15" w:type="dxa"/>
            </w:tcMar>
            <w:vAlign w:val="center"/>
            <w:hideMark/>
          </w:tcPr>
          <w:p w14:paraId="60933E1A" w14:textId="77777777" w:rsidR="00F004E3" w:rsidRDefault="00F004E3" w:rsidP="007334D4">
            <w:pPr>
              <w:pStyle w:val="-0"/>
            </w:pPr>
            <w:r>
              <w:rPr>
                <w:rFonts w:hint="eastAsia"/>
              </w:rPr>
              <w:t>242</w:t>
            </w:r>
          </w:p>
        </w:tc>
        <w:tc>
          <w:tcPr>
            <w:tcW w:w="660" w:type="pct"/>
            <w:shd w:val="clear" w:color="auto" w:fill="auto"/>
            <w:tcMar>
              <w:top w:w="15" w:type="dxa"/>
              <w:left w:w="15" w:type="dxa"/>
              <w:bottom w:w="0" w:type="dxa"/>
              <w:right w:w="15" w:type="dxa"/>
            </w:tcMar>
            <w:vAlign w:val="center"/>
            <w:hideMark/>
          </w:tcPr>
          <w:p w14:paraId="0BC25E50" w14:textId="77777777" w:rsidR="00F004E3" w:rsidRDefault="00F004E3" w:rsidP="007334D4">
            <w:pPr>
              <w:pStyle w:val="-0"/>
            </w:pPr>
            <w:r>
              <w:rPr>
                <w:rFonts w:hint="eastAsia"/>
              </w:rPr>
              <w:t>27.0</w:t>
            </w:r>
          </w:p>
        </w:tc>
        <w:tc>
          <w:tcPr>
            <w:tcW w:w="944" w:type="pct"/>
            <w:shd w:val="clear" w:color="auto" w:fill="auto"/>
            <w:tcMar>
              <w:top w:w="15" w:type="dxa"/>
              <w:left w:w="15" w:type="dxa"/>
              <w:bottom w:w="0" w:type="dxa"/>
              <w:right w:w="15" w:type="dxa"/>
            </w:tcMar>
            <w:vAlign w:val="center"/>
            <w:hideMark/>
          </w:tcPr>
          <w:p w14:paraId="3AA8E7FF" w14:textId="77777777" w:rsidR="00F004E3" w:rsidRDefault="00F004E3" w:rsidP="007334D4">
            <w:pPr>
              <w:pStyle w:val="-0"/>
            </w:pPr>
            <w:r>
              <w:rPr>
                <w:rFonts w:hint="eastAsia"/>
              </w:rPr>
              <w:t>308</w:t>
            </w:r>
          </w:p>
        </w:tc>
        <w:tc>
          <w:tcPr>
            <w:tcW w:w="660" w:type="pct"/>
            <w:shd w:val="clear" w:color="auto" w:fill="auto"/>
            <w:tcMar>
              <w:top w:w="15" w:type="dxa"/>
              <w:left w:w="15" w:type="dxa"/>
              <w:bottom w:w="0" w:type="dxa"/>
              <w:right w:w="15" w:type="dxa"/>
            </w:tcMar>
            <w:vAlign w:val="center"/>
            <w:hideMark/>
          </w:tcPr>
          <w:p w14:paraId="7CD8FFAB" w14:textId="77777777" w:rsidR="00F004E3" w:rsidRDefault="00F004E3" w:rsidP="007334D4">
            <w:pPr>
              <w:pStyle w:val="-0"/>
            </w:pPr>
            <w:r>
              <w:rPr>
                <w:rFonts w:hint="eastAsia"/>
              </w:rPr>
              <w:t>149</w:t>
            </w:r>
          </w:p>
        </w:tc>
        <w:tc>
          <w:tcPr>
            <w:tcW w:w="754" w:type="pct"/>
            <w:shd w:val="clear" w:color="auto" w:fill="auto"/>
            <w:tcMar>
              <w:top w:w="15" w:type="dxa"/>
              <w:left w:w="15" w:type="dxa"/>
              <w:bottom w:w="0" w:type="dxa"/>
              <w:right w:w="15" w:type="dxa"/>
            </w:tcMar>
            <w:vAlign w:val="center"/>
            <w:hideMark/>
          </w:tcPr>
          <w:p w14:paraId="2BD541C0" w14:textId="77777777" w:rsidR="00F004E3" w:rsidRDefault="00F004E3" w:rsidP="007334D4">
            <w:pPr>
              <w:pStyle w:val="-0"/>
            </w:pPr>
            <w:r>
              <w:rPr>
                <w:rFonts w:hint="eastAsia"/>
              </w:rPr>
              <w:t>1.27</w:t>
            </w:r>
          </w:p>
        </w:tc>
      </w:tr>
      <w:tr w:rsidR="00F004E3" w14:paraId="4A9505A2" w14:textId="77777777" w:rsidTr="000A5F5B">
        <w:trPr>
          <w:trHeight w:val="270"/>
          <w:jc w:val="center"/>
        </w:trPr>
        <w:tc>
          <w:tcPr>
            <w:tcW w:w="661" w:type="pct"/>
            <w:vMerge/>
            <w:vAlign w:val="center"/>
            <w:hideMark/>
          </w:tcPr>
          <w:p w14:paraId="0126C015" w14:textId="77777777" w:rsidR="00F004E3" w:rsidRDefault="00F004E3" w:rsidP="007334D4">
            <w:pPr>
              <w:pStyle w:val="-0"/>
              <w:rPr>
                <w:rFonts w:ascii="宋体" w:eastAsia="宋体" w:hAnsi="宋体" w:cs="宋体"/>
              </w:rPr>
            </w:pPr>
          </w:p>
        </w:tc>
        <w:tc>
          <w:tcPr>
            <w:tcW w:w="661" w:type="pct"/>
            <w:shd w:val="clear" w:color="auto" w:fill="auto"/>
            <w:tcMar>
              <w:top w:w="15" w:type="dxa"/>
              <w:left w:w="15" w:type="dxa"/>
              <w:bottom w:w="0" w:type="dxa"/>
              <w:right w:w="15" w:type="dxa"/>
            </w:tcMar>
            <w:vAlign w:val="center"/>
            <w:hideMark/>
          </w:tcPr>
          <w:p w14:paraId="46A3A3BF" w14:textId="77777777" w:rsidR="00F004E3" w:rsidRDefault="00F004E3" w:rsidP="007334D4">
            <w:pPr>
              <w:pStyle w:val="-0"/>
            </w:pPr>
            <w:r>
              <w:rPr>
                <w:rFonts w:hint="eastAsia"/>
              </w:rPr>
              <w:t>5</w:t>
            </w:r>
          </w:p>
        </w:tc>
        <w:tc>
          <w:tcPr>
            <w:tcW w:w="660" w:type="pct"/>
            <w:shd w:val="clear" w:color="auto" w:fill="auto"/>
            <w:tcMar>
              <w:top w:w="15" w:type="dxa"/>
              <w:left w:w="15" w:type="dxa"/>
              <w:bottom w:w="0" w:type="dxa"/>
              <w:right w:w="15" w:type="dxa"/>
            </w:tcMar>
            <w:vAlign w:val="center"/>
            <w:hideMark/>
          </w:tcPr>
          <w:p w14:paraId="0ECDA01F" w14:textId="77777777" w:rsidR="00F004E3" w:rsidRDefault="00F004E3" w:rsidP="007334D4">
            <w:pPr>
              <w:pStyle w:val="-0"/>
            </w:pPr>
            <w:r>
              <w:rPr>
                <w:rFonts w:hint="eastAsia"/>
              </w:rPr>
              <w:t>240</w:t>
            </w:r>
          </w:p>
        </w:tc>
        <w:tc>
          <w:tcPr>
            <w:tcW w:w="660" w:type="pct"/>
            <w:shd w:val="clear" w:color="auto" w:fill="auto"/>
            <w:tcMar>
              <w:top w:w="15" w:type="dxa"/>
              <w:left w:w="15" w:type="dxa"/>
              <w:bottom w:w="0" w:type="dxa"/>
              <w:right w:w="15" w:type="dxa"/>
            </w:tcMar>
            <w:vAlign w:val="center"/>
            <w:hideMark/>
          </w:tcPr>
          <w:p w14:paraId="01847A04" w14:textId="77777777" w:rsidR="00F004E3" w:rsidRDefault="00F004E3" w:rsidP="007334D4">
            <w:pPr>
              <w:pStyle w:val="-0"/>
            </w:pPr>
            <w:r>
              <w:rPr>
                <w:rFonts w:hint="eastAsia"/>
              </w:rPr>
              <w:t>27.1</w:t>
            </w:r>
          </w:p>
        </w:tc>
        <w:tc>
          <w:tcPr>
            <w:tcW w:w="944" w:type="pct"/>
            <w:shd w:val="clear" w:color="auto" w:fill="auto"/>
            <w:tcMar>
              <w:top w:w="15" w:type="dxa"/>
              <w:left w:w="15" w:type="dxa"/>
              <w:bottom w:w="0" w:type="dxa"/>
              <w:right w:w="15" w:type="dxa"/>
            </w:tcMar>
            <w:vAlign w:val="center"/>
            <w:hideMark/>
          </w:tcPr>
          <w:p w14:paraId="52499A22" w14:textId="77777777" w:rsidR="00F004E3" w:rsidRDefault="00F004E3" w:rsidP="007334D4">
            <w:pPr>
              <w:pStyle w:val="-0"/>
            </w:pPr>
            <w:r>
              <w:rPr>
                <w:rFonts w:hint="eastAsia"/>
              </w:rPr>
              <w:t>306</w:t>
            </w:r>
          </w:p>
        </w:tc>
        <w:tc>
          <w:tcPr>
            <w:tcW w:w="660" w:type="pct"/>
            <w:shd w:val="clear" w:color="auto" w:fill="auto"/>
            <w:tcMar>
              <w:top w:w="15" w:type="dxa"/>
              <w:left w:w="15" w:type="dxa"/>
              <w:bottom w:w="0" w:type="dxa"/>
              <w:right w:w="15" w:type="dxa"/>
            </w:tcMar>
            <w:vAlign w:val="center"/>
            <w:hideMark/>
          </w:tcPr>
          <w:p w14:paraId="6CAAEA69" w14:textId="77777777" w:rsidR="00F004E3" w:rsidRDefault="00F004E3" w:rsidP="007334D4">
            <w:pPr>
              <w:pStyle w:val="-0"/>
            </w:pPr>
            <w:r>
              <w:rPr>
                <w:rFonts w:hint="eastAsia"/>
              </w:rPr>
              <w:t>175</w:t>
            </w:r>
          </w:p>
        </w:tc>
        <w:tc>
          <w:tcPr>
            <w:tcW w:w="754" w:type="pct"/>
            <w:shd w:val="clear" w:color="auto" w:fill="auto"/>
            <w:tcMar>
              <w:top w:w="15" w:type="dxa"/>
              <w:left w:w="15" w:type="dxa"/>
              <w:bottom w:w="0" w:type="dxa"/>
              <w:right w:w="15" w:type="dxa"/>
            </w:tcMar>
            <w:vAlign w:val="center"/>
            <w:hideMark/>
          </w:tcPr>
          <w:p w14:paraId="73EF9E33" w14:textId="77777777" w:rsidR="00F004E3" w:rsidRDefault="00F004E3" w:rsidP="007334D4">
            <w:pPr>
              <w:pStyle w:val="-0"/>
            </w:pPr>
            <w:r>
              <w:rPr>
                <w:rFonts w:hint="eastAsia"/>
              </w:rPr>
              <w:t>1.28</w:t>
            </w:r>
          </w:p>
        </w:tc>
      </w:tr>
      <w:tr w:rsidR="00F004E3" w14:paraId="37833876" w14:textId="77777777" w:rsidTr="000A5F5B">
        <w:trPr>
          <w:trHeight w:val="270"/>
          <w:jc w:val="center"/>
        </w:trPr>
        <w:tc>
          <w:tcPr>
            <w:tcW w:w="661" w:type="pct"/>
            <w:vMerge w:val="restart"/>
            <w:shd w:val="clear" w:color="auto" w:fill="auto"/>
            <w:tcMar>
              <w:top w:w="15" w:type="dxa"/>
              <w:left w:w="15" w:type="dxa"/>
              <w:bottom w:w="0" w:type="dxa"/>
              <w:right w:w="15" w:type="dxa"/>
            </w:tcMar>
            <w:vAlign w:val="center"/>
            <w:hideMark/>
          </w:tcPr>
          <w:p w14:paraId="52060279" w14:textId="77777777" w:rsidR="00F004E3" w:rsidRDefault="00F004E3" w:rsidP="007334D4">
            <w:pPr>
              <w:pStyle w:val="-0"/>
            </w:pPr>
            <w:r>
              <w:rPr>
                <w:rFonts w:hint="eastAsia"/>
              </w:rPr>
              <w:t>15_4</w:t>
            </w:r>
          </w:p>
        </w:tc>
        <w:tc>
          <w:tcPr>
            <w:tcW w:w="661" w:type="pct"/>
            <w:shd w:val="clear" w:color="auto" w:fill="auto"/>
            <w:tcMar>
              <w:top w:w="15" w:type="dxa"/>
              <w:left w:w="15" w:type="dxa"/>
              <w:bottom w:w="0" w:type="dxa"/>
              <w:right w:w="15" w:type="dxa"/>
            </w:tcMar>
            <w:vAlign w:val="center"/>
            <w:hideMark/>
          </w:tcPr>
          <w:p w14:paraId="4B99C801" w14:textId="77777777" w:rsidR="00F004E3" w:rsidRDefault="00F004E3" w:rsidP="007334D4">
            <w:pPr>
              <w:pStyle w:val="-0"/>
            </w:pPr>
            <w:r>
              <w:rPr>
                <w:rFonts w:hint="eastAsia"/>
              </w:rPr>
              <w:t>10</w:t>
            </w:r>
          </w:p>
        </w:tc>
        <w:tc>
          <w:tcPr>
            <w:tcW w:w="660" w:type="pct"/>
            <w:shd w:val="clear" w:color="auto" w:fill="auto"/>
            <w:tcMar>
              <w:top w:w="15" w:type="dxa"/>
              <w:left w:w="15" w:type="dxa"/>
              <w:bottom w:w="0" w:type="dxa"/>
              <w:right w:w="15" w:type="dxa"/>
            </w:tcMar>
            <w:vAlign w:val="center"/>
            <w:hideMark/>
          </w:tcPr>
          <w:p w14:paraId="659AA55A" w14:textId="77777777" w:rsidR="00F004E3" w:rsidRDefault="00F004E3" w:rsidP="007334D4">
            <w:pPr>
              <w:pStyle w:val="-0"/>
            </w:pPr>
            <w:r>
              <w:rPr>
                <w:rFonts w:hint="eastAsia"/>
              </w:rPr>
              <w:t>242</w:t>
            </w:r>
          </w:p>
        </w:tc>
        <w:tc>
          <w:tcPr>
            <w:tcW w:w="660" w:type="pct"/>
            <w:shd w:val="clear" w:color="auto" w:fill="auto"/>
            <w:tcMar>
              <w:top w:w="15" w:type="dxa"/>
              <w:left w:w="15" w:type="dxa"/>
              <w:bottom w:w="0" w:type="dxa"/>
              <w:right w:w="15" w:type="dxa"/>
            </w:tcMar>
            <w:vAlign w:val="center"/>
            <w:hideMark/>
          </w:tcPr>
          <w:p w14:paraId="78C66979" w14:textId="77777777" w:rsidR="00F004E3" w:rsidRDefault="00F004E3" w:rsidP="007334D4">
            <w:pPr>
              <w:pStyle w:val="-0"/>
            </w:pPr>
            <w:r>
              <w:rPr>
                <w:rFonts w:hint="eastAsia"/>
              </w:rPr>
              <w:t>26.9</w:t>
            </w:r>
          </w:p>
        </w:tc>
        <w:tc>
          <w:tcPr>
            <w:tcW w:w="944" w:type="pct"/>
            <w:shd w:val="clear" w:color="auto" w:fill="auto"/>
            <w:tcMar>
              <w:top w:w="15" w:type="dxa"/>
              <w:left w:w="15" w:type="dxa"/>
              <w:bottom w:w="0" w:type="dxa"/>
              <w:right w:w="15" w:type="dxa"/>
            </w:tcMar>
            <w:vAlign w:val="center"/>
            <w:hideMark/>
          </w:tcPr>
          <w:p w14:paraId="6EC949DB" w14:textId="77777777" w:rsidR="00F004E3" w:rsidRDefault="00F004E3" w:rsidP="007334D4">
            <w:pPr>
              <w:pStyle w:val="-0"/>
            </w:pPr>
            <w:r>
              <w:rPr>
                <w:rFonts w:hint="eastAsia"/>
              </w:rPr>
              <w:t>315</w:t>
            </w:r>
          </w:p>
        </w:tc>
        <w:tc>
          <w:tcPr>
            <w:tcW w:w="660" w:type="pct"/>
            <w:shd w:val="clear" w:color="auto" w:fill="auto"/>
            <w:tcMar>
              <w:top w:w="15" w:type="dxa"/>
              <w:left w:w="15" w:type="dxa"/>
              <w:bottom w:w="0" w:type="dxa"/>
              <w:right w:w="15" w:type="dxa"/>
            </w:tcMar>
            <w:vAlign w:val="center"/>
            <w:hideMark/>
          </w:tcPr>
          <w:p w14:paraId="3B233CFC" w14:textId="77777777" w:rsidR="00F004E3" w:rsidRDefault="00F004E3" w:rsidP="007334D4">
            <w:pPr>
              <w:pStyle w:val="-0"/>
            </w:pPr>
            <w:r>
              <w:rPr>
                <w:rFonts w:hint="eastAsia"/>
              </w:rPr>
              <w:t>148</w:t>
            </w:r>
          </w:p>
        </w:tc>
        <w:tc>
          <w:tcPr>
            <w:tcW w:w="754" w:type="pct"/>
            <w:shd w:val="clear" w:color="auto" w:fill="auto"/>
            <w:tcMar>
              <w:top w:w="15" w:type="dxa"/>
              <w:left w:w="15" w:type="dxa"/>
              <w:bottom w:w="0" w:type="dxa"/>
              <w:right w:w="15" w:type="dxa"/>
            </w:tcMar>
            <w:vAlign w:val="center"/>
            <w:hideMark/>
          </w:tcPr>
          <w:p w14:paraId="51E77513" w14:textId="77777777" w:rsidR="00F004E3" w:rsidRDefault="00F004E3" w:rsidP="007334D4">
            <w:pPr>
              <w:pStyle w:val="-0"/>
            </w:pPr>
            <w:r>
              <w:rPr>
                <w:rFonts w:hint="eastAsia"/>
              </w:rPr>
              <w:t>1.24</w:t>
            </w:r>
          </w:p>
        </w:tc>
      </w:tr>
      <w:tr w:rsidR="00F004E3" w14:paraId="09212C2F" w14:textId="77777777" w:rsidTr="000A5F5B">
        <w:trPr>
          <w:trHeight w:val="270"/>
          <w:jc w:val="center"/>
        </w:trPr>
        <w:tc>
          <w:tcPr>
            <w:tcW w:w="661" w:type="pct"/>
            <w:vMerge/>
            <w:vAlign w:val="center"/>
            <w:hideMark/>
          </w:tcPr>
          <w:p w14:paraId="4019E98C" w14:textId="77777777" w:rsidR="00F004E3" w:rsidRDefault="00F004E3" w:rsidP="007334D4">
            <w:pPr>
              <w:pStyle w:val="-0"/>
              <w:rPr>
                <w:rFonts w:ascii="宋体" w:eastAsia="宋体" w:hAnsi="宋体" w:cs="宋体"/>
              </w:rPr>
            </w:pPr>
          </w:p>
        </w:tc>
        <w:tc>
          <w:tcPr>
            <w:tcW w:w="661" w:type="pct"/>
            <w:shd w:val="clear" w:color="auto" w:fill="auto"/>
            <w:tcMar>
              <w:top w:w="15" w:type="dxa"/>
              <w:left w:w="15" w:type="dxa"/>
              <w:bottom w:w="0" w:type="dxa"/>
              <w:right w:w="15" w:type="dxa"/>
            </w:tcMar>
            <w:vAlign w:val="center"/>
            <w:hideMark/>
          </w:tcPr>
          <w:p w14:paraId="3D21822A" w14:textId="77777777" w:rsidR="00F004E3" w:rsidRDefault="00F004E3" w:rsidP="007334D4">
            <w:pPr>
              <w:pStyle w:val="-0"/>
            </w:pPr>
            <w:r>
              <w:rPr>
                <w:rFonts w:hint="eastAsia"/>
              </w:rPr>
              <w:t>5</w:t>
            </w:r>
          </w:p>
        </w:tc>
        <w:tc>
          <w:tcPr>
            <w:tcW w:w="660" w:type="pct"/>
            <w:shd w:val="clear" w:color="auto" w:fill="auto"/>
            <w:tcMar>
              <w:top w:w="15" w:type="dxa"/>
              <w:left w:w="15" w:type="dxa"/>
              <w:bottom w:w="0" w:type="dxa"/>
              <w:right w:w="15" w:type="dxa"/>
            </w:tcMar>
            <w:vAlign w:val="center"/>
            <w:hideMark/>
          </w:tcPr>
          <w:p w14:paraId="498B6B16" w14:textId="77777777" w:rsidR="00F004E3" w:rsidRDefault="00F004E3" w:rsidP="007334D4">
            <w:pPr>
              <w:pStyle w:val="-0"/>
            </w:pPr>
            <w:r>
              <w:rPr>
                <w:rFonts w:hint="eastAsia"/>
              </w:rPr>
              <w:t>242</w:t>
            </w:r>
          </w:p>
        </w:tc>
        <w:tc>
          <w:tcPr>
            <w:tcW w:w="660" w:type="pct"/>
            <w:shd w:val="clear" w:color="auto" w:fill="auto"/>
            <w:tcMar>
              <w:top w:w="15" w:type="dxa"/>
              <w:left w:w="15" w:type="dxa"/>
              <w:bottom w:w="0" w:type="dxa"/>
              <w:right w:w="15" w:type="dxa"/>
            </w:tcMar>
            <w:vAlign w:val="center"/>
            <w:hideMark/>
          </w:tcPr>
          <w:p w14:paraId="0497FF11" w14:textId="77777777" w:rsidR="00F004E3" w:rsidRDefault="00F004E3" w:rsidP="007334D4">
            <w:pPr>
              <w:pStyle w:val="-0"/>
            </w:pPr>
            <w:r>
              <w:rPr>
                <w:rFonts w:hint="eastAsia"/>
              </w:rPr>
              <w:t>27.0</w:t>
            </w:r>
          </w:p>
        </w:tc>
        <w:tc>
          <w:tcPr>
            <w:tcW w:w="944" w:type="pct"/>
            <w:shd w:val="clear" w:color="auto" w:fill="auto"/>
            <w:tcMar>
              <w:top w:w="15" w:type="dxa"/>
              <w:left w:w="15" w:type="dxa"/>
              <w:bottom w:w="0" w:type="dxa"/>
              <w:right w:w="15" w:type="dxa"/>
            </w:tcMar>
            <w:vAlign w:val="center"/>
            <w:hideMark/>
          </w:tcPr>
          <w:p w14:paraId="5620DB02" w14:textId="77777777" w:rsidR="00F004E3" w:rsidRDefault="00F004E3" w:rsidP="007334D4">
            <w:pPr>
              <w:pStyle w:val="-0"/>
            </w:pPr>
            <w:r>
              <w:rPr>
                <w:rFonts w:hint="eastAsia"/>
              </w:rPr>
              <w:t>310</w:t>
            </w:r>
          </w:p>
        </w:tc>
        <w:tc>
          <w:tcPr>
            <w:tcW w:w="660" w:type="pct"/>
            <w:shd w:val="clear" w:color="auto" w:fill="auto"/>
            <w:tcMar>
              <w:top w:w="15" w:type="dxa"/>
              <w:left w:w="15" w:type="dxa"/>
              <w:bottom w:w="0" w:type="dxa"/>
              <w:right w:w="15" w:type="dxa"/>
            </w:tcMar>
            <w:vAlign w:val="center"/>
            <w:hideMark/>
          </w:tcPr>
          <w:p w14:paraId="457EBF88" w14:textId="77777777" w:rsidR="00F004E3" w:rsidRDefault="00F004E3" w:rsidP="007334D4">
            <w:pPr>
              <w:pStyle w:val="-0"/>
            </w:pPr>
            <w:r>
              <w:rPr>
                <w:rFonts w:hint="eastAsia"/>
              </w:rPr>
              <w:t>187</w:t>
            </w:r>
          </w:p>
        </w:tc>
        <w:tc>
          <w:tcPr>
            <w:tcW w:w="754" w:type="pct"/>
            <w:shd w:val="clear" w:color="auto" w:fill="auto"/>
            <w:tcMar>
              <w:top w:w="15" w:type="dxa"/>
              <w:left w:w="15" w:type="dxa"/>
              <w:bottom w:w="0" w:type="dxa"/>
              <w:right w:w="15" w:type="dxa"/>
            </w:tcMar>
            <w:vAlign w:val="center"/>
            <w:hideMark/>
          </w:tcPr>
          <w:p w14:paraId="2A869C26" w14:textId="77777777" w:rsidR="00F004E3" w:rsidRDefault="00F004E3" w:rsidP="007334D4">
            <w:pPr>
              <w:pStyle w:val="-0"/>
            </w:pPr>
            <w:r>
              <w:rPr>
                <w:rFonts w:hint="eastAsia"/>
              </w:rPr>
              <w:t>1.26</w:t>
            </w:r>
          </w:p>
        </w:tc>
      </w:tr>
      <w:tr w:rsidR="00F004E3" w14:paraId="76B9A41F" w14:textId="77777777" w:rsidTr="000A5F5B">
        <w:trPr>
          <w:trHeight w:val="270"/>
          <w:jc w:val="center"/>
        </w:trPr>
        <w:tc>
          <w:tcPr>
            <w:tcW w:w="661" w:type="pct"/>
            <w:vMerge w:val="restart"/>
            <w:shd w:val="clear" w:color="auto" w:fill="auto"/>
            <w:tcMar>
              <w:top w:w="15" w:type="dxa"/>
              <w:left w:w="15" w:type="dxa"/>
              <w:bottom w:w="0" w:type="dxa"/>
              <w:right w:w="15" w:type="dxa"/>
            </w:tcMar>
            <w:vAlign w:val="center"/>
            <w:hideMark/>
          </w:tcPr>
          <w:p w14:paraId="58A8BA66" w14:textId="77777777" w:rsidR="00F004E3" w:rsidRDefault="00F004E3" w:rsidP="007334D4">
            <w:pPr>
              <w:pStyle w:val="-0"/>
            </w:pPr>
            <w:r>
              <w:rPr>
                <w:rFonts w:hint="eastAsia"/>
              </w:rPr>
              <w:t>15_5</w:t>
            </w:r>
          </w:p>
        </w:tc>
        <w:tc>
          <w:tcPr>
            <w:tcW w:w="661" w:type="pct"/>
            <w:shd w:val="clear" w:color="auto" w:fill="auto"/>
            <w:tcMar>
              <w:top w:w="15" w:type="dxa"/>
              <w:left w:w="15" w:type="dxa"/>
              <w:bottom w:w="0" w:type="dxa"/>
              <w:right w:w="15" w:type="dxa"/>
            </w:tcMar>
            <w:vAlign w:val="center"/>
            <w:hideMark/>
          </w:tcPr>
          <w:p w14:paraId="5C03C527" w14:textId="77777777" w:rsidR="00F004E3" w:rsidRDefault="00F004E3" w:rsidP="007334D4">
            <w:pPr>
              <w:pStyle w:val="-0"/>
            </w:pPr>
            <w:r>
              <w:rPr>
                <w:rFonts w:hint="eastAsia"/>
              </w:rPr>
              <w:t>10</w:t>
            </w:r>
          </w:p>
        </w:tc>
        <w:tc>
          <w:tcPr>
            <w:tcW w:w="660" w:type="pct"/>
            <w:shd w:val="clear" w:color="auto" w:fill="auto"/>
            <w:tcMar>
              <w:top w:w="15" w:type="dxa"/>
              <w:left w:w="15" w:type="dxa"/>
              <w:bottom w:w="0" w:type="dxa"/>
              <w:right w:w="15" w:type="dxa"/>
            </w:tcMar>
            <w:vAlign w:val="center"/>
            <w:hideMark/>
          </w:tcPr>
          <w:p w14:paraId="17AF4ACD" w14:textId="77777777" w:rsidR="00F004E3" w:rsidRDefault="00F004E3" w:rsidP="007334D4">
            <w:pPr>
              <w:pStyle w:val="-0"/>
            </w:pPr>
            <w:r>
              <w:rPr>
                <w:rFonts w:hint="eastAsia"/>
              </w:rPr>
              <w:t>240</w:t>
            </w:r>
          </w:p>
        </w:tc>
        <w:tc>
          <w:tcPr>
            <w:tcW w:w="660" w:type="pct"/>
            <w:shd w:val="clear" w:color="auto" w:fill="auto"/>
            <w:tcMar>
              <w:top w:w="15" w:type="dxa"/>
              <w:left w:w="15" w:type="dxa"/>
              <w:bottom w:w="0" w:type="dxa"/>
              <w:right w:w="15" w:type="dxa"/>
            </w:tcMar>
            <w:vAlign w:val="center"/>
            <w:hideMark/>
          </w:tcPr>
          <w:p w14:paraId="3AD567F3" w14:textId="77777777" w:rsidR="00F004E3" w:rsidRDefault="00F004E3" w:rsidP="007334D4">
            <w:pPr>
              <w:pStyle w:val="-0"/>
            </w:pPr>
            <w:r>
              <w:rPr>
                <w:rFonts w:hint="eastAsia"/>
              </w:rPr>
              <w:t>27.0</w:t>
            </w:r>
          </w:p>
        </w:tc>
        <w:tc>
          <w:tcPr>
            <w:tcW w:w="944" w:type="pct"/>
            <w:shd w:val="clear" w:color="auto" w:fill="auto"/>
            <w:tcMar>
              <w:top w:w="15" w:type="dxa"/>
              <w:left w:w="15" w:type="dxa"/>
              <w:bottom w:w="0" w:type="dxa"/>
              <w:right w:w="15" w:type="dxa"/>
            </w:tcMar>
            <w:vAlign w:val="center"/>
            <w:hideMark/>
          </w:tcPr>
          <w:p w14:paraId="2801A813" w14:textId="77777777" w:rsidR="00F004E3" w:rsidRDefault="00F004E3" w:rsidP="007334D4">
            <w:pPr>
              <w:pStyle w:val="-0"/>
            </w:pPr>
            <w:r>
              <w:rPr>
                <w:rFonts w:hint="eastAsia"/>
              </w:rPr>
              <w:t>310</w:t>
            </w:r>
          </w:p>
        </w:tc>
        <w:tc>
          <w:tcPr>
            <w:tcW w:w="660" w:type="pct"/>
            <w:shd w:val="clear" w:color="auto" w:fill="auto"/>
            <w:tcMar>
              <w:top w:w="15" w:type="dxa"/>
              <w:left w:w="15" w:type="dxa"/>
              <w:bottom w:w="0" w:type="dxa"/>
              <w:right w:w="15" w:type="dxa"/>
            </w:tcMar>
            <w:vAlign w:val="center"/>
            <w:hideMark/>
          </w:tcPr>
          <w:p w14:paraId="6299AFBA" w14:textId="77777777" w:rsidR="00F004E3" w:rsidRDefault="00F004E3" w:rsidP="007334D4">
            <w:pPr>
              <w:pStyle w:val="-0"/>
            </w:pPr>
            <w:r>
              <w:rPr>
                <w:rFonts w:hint="eastAsia"/>
              </w:rPr>
              <w:t>150</w:t>
            </w:r>
          </w:p>
        </w:tc>
        <w:tc>
          <w:tcPr>
            <w:tcW w:w="754" w:type="pct"/>
            <w:shd w:val="clear" w:color="auto" w:fill="auto"/>
            <w:tcMar>
              <w:top w:w="15" w:type="dxa"/>
              <w:left w:w="15" w:type="dxa"/>
              <w:bottom w:w="0" w:type="dxa"/>
              <w:right w:w="15" w:type="dxa"/>
            </w:tcMar>
            <w:vAlign w:val="center"/>
            <w:hideMark/>
          </w:tcPr>
          <w:p w14:paraId="3CF74FB5" w14:textId="77777777" w:rsidR="00F004E3" w:rsidRDefault="00F004E3" w:rsidP="007334D4">
            <w:pPr>
              <w:pStyle w:val="-0"/>
            </w:pPr>
            <w:r>
              <w:rPr>
                <w:rFonts w:hint="eastAsia"/>
              </w:rPr>
              <w:t>1.25</w:t>
            </w:r>
          </w:p>
        </w:tc>
      </w:tr>
      <w:tr w:rsidR="00F004E3" w14:paraId="655BE104" w14:textId="77777777" w:rsidTr="000A5F5B">
        <w:trPr>
          <w:trHeight w:val="270"/>
          <w:jc w:val="center"/>
        </w:trPr>
        <w:tc>
          <w:tcPr>
            <w:tcW w:w="661" w:type="pct"/>
            <w:vMerge/>
            <w:vAlign w:val="center"/>
            <w:hideMark/>
          </w:tcPr>
          <w:p w14:paraId="4ADA4381" w14:textId="77777777" w:rsidR="00F004E3" w:rsidRDefault="00F004E3" w:rsidP="007334D4">
            <w:pPr>
              <w:pStyle w:val="-0"/>
              <w:rPr>
                <w:rFonts w:ascii="宋体" w:eastAsia="宋体" w:hAnsi="宋体" w:cs="宋体"/>
              </w:rPr>
            </w:pPr>
          </w:p>
        </w:tc>
        <w:tc>
          <w:tcPr>
            <w:tcW w:w="661" w:type="pct"/>
            <w:shd w:val="clear" w:color="auto" w:fill="auto"/>
            <w:tcMar>
              <w:top w:w="15" w:type="dxa"/>
              <w:left w:w="15" w:type="dxa"/>
              <w:bottom w:w="0" w:type="dxa"/>
              <w:right w:w="15" w:type="dxa"/>
            </w:tcMar>
            <w:vAlign w:val="center"/>
            <w:hideMark/>
          </w:tcPr>
          <w:p w14:paraId="325C8AA6" w14:textId="77777777" w:rsidR="00F004E3" w:rsidRDefault="00F004E3" w:rsidP="007334D4">
            <w:pPr>
              <w:pStyle w:val="-0"/>
            </w:pPr>
            <w:r>
              <w:rPr>
                <w:rFonts w:hint="eastAsia"/>
              </w:rPr>
              <w:t>5</w:t>
            </w:r>
          </w:p>
        </w:tc>
        <w:tc>
          <w:tcPr>
            <w:tcW w:w="660" w:type="pct"/>
            <w:shd w:val="clear" w:color="auto" w:fill="auto"/>
            <w:tcMar>
              <w:top w:w="15" w:type="dxa"/>
              <w:left w:w="15" w:type="dxa"/>
              <w:bottom w:w="0" w:type="dxa"/>
              <w:right w:w="15" w:type="dxa"/>
            </w:tcMar>
            <w:vAlign w:val="center"/>
            <w:hideMark/>
          </w:tcPr>
          <w:p w14:paraId="233FD387" w14:textId="77777777" w:rsidR="00F004E3" w:rsidRDefault="00F004E3" w:rsidP="007334D4">
            <w:pPr>
              <w:pStyle w:val="-0"/>
            </w:pPr>
            <w:r>
              <w:rPr>
                <w:rFonts w:hint="eastAsia"/>
              </w:rPr>
              <w:t>240</w:t>
            </w:r>
          </w:p>
        </w:tc>
        <w:tc>
          <w:tcPr>
            <w:tcW w:w="660" w:type="pct"/>
            <w:shd w:val="clear" w:color="auto" w:fill="auto"/>
            <w:tcMar>
              <w:top w:w="15" w:type="dxa"/>
              <w:left w:w="15" w:type="dxa"/>
              <w:bottom w:w="0" w:type="dxa"/>
              <w:right w:w="15" w:type="dxa"/>
            </w:tcMar>
            <w:vAlign w:val="center"/>
            <w:hideMark/>
          </w:tcPr>
          <w:p w14:paraId="62A2B7FC" w14:textId="77777777" w:rsidR="00F004E3" w:rsidRDefault="00F004E3" w:rsidP="007334D4">
            <w:pPr>
              <w:pStyle w:val="-0"/>
            </w:pPr>
            <w:r>
              <w:rPr>
                <w:rFonts w:hint="eastAsia"/>
              </w:rPr>
              <w:t>26.9</w:t>
            </w:r>
          </w:p>
        </w:tc>
        <w:tc>
          <w:tcPr>
            <w:tcW w:w="944" w:type="pct"/>
            <w:shd w:val="clear" w:color="auto" w:fill="auto"/>
            <w:tcMar>
              <w:top w:w="15" w:type="dxa"/>
              <w:left w:w="15" w:type="dxa"/>
              <w:bottom w:w="0" w:type="dxa"/>
              <w:right w:w="15" w:type="dxa"/>
            </w:tcMar>
            <w:vAlign w:val="center"/>
            <w:hideMark/>
          </w:tcPr>
          <w:p w14:paraId="17792580" w14:textId="77777777" w:rsidR="00F004E3" w:rsidRDefault="00F004E3" w:rsidP="007334D4">
            <w:pPr>
              <w:pStyle w:val="-0"/>
            </w:pPr>
            <w:r>
              <w:rPr>
                <w:rFonts w:hint="eastAsia"/>
              </w:rPr>
              <w:t>315</w:t>
            </w:r>
          </w:p>
        </w:tc>
        <w:tc>
          <w:tcPr>
            <w:tcW w:w="660" w:type="pct"/>
            <w:shd w:val="clear" w:color="auto" w:fill="auto"/>
            <w:tcMar>
              <w:top w:w="15" w:type="dxa"/>
              <w:left w:w="15" w:type="dxa"/>
              <w:bottom w:w="0" w:type="dxa"/>
              <w:right w:w="15" w:type="dxa"/>
            </w:tcMar>
            <w:vAlign w:val="center"/>
            <w:hideMark/>
          </w:tcPr>
          <w:p w14:paraId="1DA06902" w14:textId="77777777" w:rsidR="00F004E3" w:rsidRDefault="00F004E3" w:rsidP="007334D4">
            <w:pPr>
              <w:pStyle w:val="-0"/>
            </w:pPr>
            <w:r>
              <w:rPr>
                <w:rFonts w:hint="eastAsia"/>
              </w:rPr>
              <w:t>179</w:t>
            </w:r>
          </w:p>
        </w:tc>
        <w:tc>
          <w:tcPr>
            <w:tcW w:w="754" w:type="pct"/>
            <w:shd w:val="clear" w:color="auto" w:fill="auto"/>
            <w:tcMar>
              <w:top w:w="15" w:type="dxa"/>
              <w:left w:w="15" w:type="dxa"/>
              <w:bottom w:w="0" w:type="dxa"/>
              <w:right w:w="15" w:type="dxa"/>
            </w:tcMar>
            <w:vAlign w:val="center"/>
            <w:hideMark/>
          </w:tcPr>
          <w:p w14:paraId="2DE92C79" w14:textId="77777777" w:rsidR="00F004E3" w:rsidRDefault="00F004E3" w:rsidP="007334D4">
            <w:pPr>
              <w:pStyle w:val="-0"/>
            </w:pPr>
            <w:r>
              <w:rPr>
                <w:rFonts w:hint="eastAsia"/>
              </w:rPr>
              <w:t>1.23</w:t>
            </w:r>
          </w:p>
        </w:tc>
      </w:tr>
      <w:tr w:rsidR="00F004E3" w14:paraId="334E6536" w14:textId="77777777" w:rsidTr="000A5F5B">
        <w:trPr>
          <w:trHeight w:val="270"/>
          <w:jc w:val="center"/>
        </w:trPr>
        <w:tc>
          <w:tcPr>
            <w:tcW w:w="661" w:type="pct"/>
            <w:vMerge w:val="restart"/>
            <w:shd w:val="clear" w:color="auto" w:fill="auto"/>
            <w:tcMar>
              <w:top w:w="15" w:type="dxa"/>
              <w:left w:w="15" w:type="dxa"/>
              <w:bottom w:w="0" w:type="dxa"/>
              <w:right w:w="15" w:type="dxa"/>
            </w:tcMar>
            <w:vAlign w:val="center"/>
            <w:hideMark/>
          </w:tcPr>
          <w:p w14:paraId="10D44619" w14:textId="77777777" w:rsidR="00F004E3" w:rsidRDefault="00F004E3" w:rsidP="007334D4">
            <w:pPr>
              <w:pStyle w:val="-0"/>
            </w:pPr>
            <w:r>
              <w:rPr>
                <w:rFonts w:hint="eastAsia"/>
              </w:rPr>
              <w:t>15_6</w:t>
            </w:r>
          </w:p>
        </w:tc>
        <w:tc>
          <w:tcPr>
            <w:tcW w:w="661" w:type="pct"/>
            <w:shd w:val="clear" w:color="auto" w:fill="auto"/>
            <w:tcMar>
              <w:top w:w="15" w:type="dxa"/>
              <w:left w:w="15" w:type="dxa"/>
              <w:bottom w:w="0" w:type="dxa"/>
              <w:right w:w="15" w:type="dxa"/>
            </w:tcMar>
            <w:vAlign w:val="center"/>
            <w:hideMark/>
          </w:tcPr>
          <w:p w14:paraId="3A91F949" w14:textId="77777777" w:rsidR="00F004E3" w:rsidRDefault="00F004E3" w:rsidP="007334D4">
            <w:pPr>
              <w:pStyle w:val="-0"/>
            </w:pPr>
            <w:r>
              <w:rPr>
                <w:rFonts w:hint="eastAsia"/>
              </w:rPr>
              <w:t>10</w:t>
            </w:r>
          </w:p>
        </w:tc>
        <w:tc>
          <w:tcPr>
            <w:tcW w:w="660" w:type="pct"/>
            <w:shd w:val="clear" w:color="auto" w:fill="auto"/>
            <w:tcMar>
              <w:top w:w="15" w:type="dxa"/>
              <w:left w:w="15" w:type="dxa"/>
              <w:bottom w:w="0" w:type="dxa"/>
              <w:right w:w="15" w:type="dxa"/>
            </w:tcMar>
            <w:vAlign w:val="center"/>
            <w:hideMark/>
          </w:tcPr>
          <w:p w14:paraId="0D1534F2" w14:textId="77777777" w:rsidR="00F004E3" w:rsidRDefault="00F004E3" w:rsidP="007334D4">
            <w:pPr>
              <w:pStyle w:val="-0"/>
            </w:pPr>
            <w:r>
              <w:rPr>
                <w:rFonts w:hint="eastAsia"/>
              </w:rPr>
              <w:t>240</w:t>
            </w:r>
          </w:p>
        </w:tc>
        <w:tc>
          <w:tcPr>
            <w:tcW w:w="660" w:type="pct"/>
            <w:shd w:val="clear" w:color="auto" w:fill="auto"/>
            <w:tcMar>
              <w:top w:w="15" w:type="dxa"/>
              <w:left w:w="15" w:type="dxa"/>
              <w:bottom w:w="0" w:type="dxa"/>
              <w:right w:w="15" w:type="dxa"/>
            </w:tcMar>
            <w:vAlign w:val="center"/>
            <w:hideMark/>
          </w:tcPr>
          <w:p w14:paraId="019CF013" w14:textId="77777777" w:rsidR="00F004E3" w:rsidRDefault="00F004E3" w:rsidP="007334D4">
            <w:pPr>
              <w:pStyle w:val="-0"/>
            </w:pPr>
            <w:r>
              <w:rPr>
                <w:rFonts w:hint="eastAsia"/>
              </w:rPr>
              <w:t>27.0</w:t>
            </w:r>
          </w:p>
        </w:tc>
        <w:tc>
          <w:tcPr>
            <w:tcW w:w="944" w:type="pct"/>
            <w:shd w:val="clear" w:color="auto" w:fill="auto"/>
            <w:tcMar>
              <w:top w:w="15" w:type="dxa"/>
              <w:left w:w="15" w:type="dxa"/>
              <w:bottom w:w="0" w:type="dxa"/>
              <w:right w:w="15" w:type="dxa"/>
            </w:tcMar>
            <w:vAlign w:val="center"/>
            <w:hideMark/>
          </w:tcPr>
          <w:p w14:paraId="7CB2B94D" w14:textId="77777777" w:rsidR="00F004E3" w:rsidRDefault="00F004E3" w:rsidP="007334D4">
            <w:pPr>
              <w:pStyle w:val="-0"/>
            </w:pPr>
            <w:r>
              <w:rPr>
                <w:rFonts w:hint="eastAsia"/>
              </w:rPr>
              <w:t>320</w:t>
            </w:r>
          </w:p>
        </w:tc>
        <w:tc>
          <w:tcPr>
            <w:tcW w:w="660" w:type="pct"/>
            <w:shd w:val="clear" w:color="auto" w:fill="auto"/>
            <w:tcMar>
              <w:top w:w="15" w:type="dxa"/>
              <w:left w:w="15" w:type="dxa"/>
              <w:bottom w:w="0" w:type="dxa"/>
              <w:right w:w="15" w:type="dxa"/>
            </w:tcMar>
            <w:vAlign w:val="center"/>
            <w:hideMark/>
          </w:tcPr>
          <w:p w14:paraId="6F7BCC36" w14:textId="77777777" w:rsidR="00F004E3" w:rsidRDefault="00F004E3" w:rsidP="007334D4">
            <w:pPr>
              <w:pStyle w:val="-0"/>
            </w:pPr>
            <w:r>
              <w:rPr>
                <w:rFonts w:hint="eastAsia"/>
              </w:rPr>
              <w:t>150</w:t>
            </w:r>
          </w:p>
        </w:tc>
        <w:tc>
          <w:tcPr>
            <w:tcW w:w="754" w:type="pct"/>
            <w:shd w:val="clear" w:color="auto" w:fill="auto"/>
            <w:tcMar>
              <w:top w:w="15" w:type="dxa"/>
              <w:left w:w="15" w:type="dxa"/>
              <w:bottom w:w="0" w:type="dxa"/>
              <w:right w:w="15" w:type="dxa"/>
            </w:tcMar>
            <w:vAlign w:val="center"/>
            <w:hideMark/>
          </w:tcPr>
          <w:p w14:paraId="7B562821" w14:textId="77777777" w:rsidR="00F004E3" w:rsidRDefault="00F004E3" w:rsidP="007334D4">
            <w:pPr>
              <w:pStyle w:val="-0"/>
            </w:pPr>
            <w:r>
              <w:rPr>
                <w:rFonts w:hint="eastAsia"/>
              </w:rPr>
              <w:t>1.22</w:t>
            </w:r>
          </w:p>
        </w:tc>
      </w:tr>
      <w:tr w:rsidR="00F004E3" w14:paraId="78FC4AC5" w14:textId="77777777" w:rsidTr="000A5F5B">
        <w:trPr>
          <w:trHeight w:val="270"/>
          <w:jc w:val="center"/>
        </w:trPr>
        <w:tc>
          <w:tcPr>
            <w:tcW w:w="661" w:type="pct"/>
            <w:vMerge/>
            <w:vAlign w:val="center"/>
            <w:hideMark/>
          </w:tcPr>
          <w:p w14:paraId="618D9FC2" w14:textId="77777777" w:rsidR="00F004E3" w:rsidRDefault="00F004E3" w:rsidP="007334D4">
            <w:pPr>
              <w:pStyle w:val="-0"/>
              <w:rPr>
                <w:rFonts w:ascii="宋体" w:eastAsia="宋体" w:hAnsi="宋体" w:cs="宋体"/>
              </w:rPr>
            </w:pPr>
          </w:p>
        </w:tc>
        <w:tc>
          <w:tcPr>
            <w:tcW w:w="661" w:type="pct"/>
            <w:shd w:val="clear" w:color="auto" w:fill="auto"/>
            <w:tcMar>
              <w:top w:w="15" w:type="dxa"/>
              <w:left w:w="15" w:type="dxa"/>
              <w:bottom w:w="0" w:type="dxa"/>
              <w:right w:w="15" w:type="dxa"/>
            </w:tcMar>
            <w:vAlign w:val="center"/>
            <w:hideMark/>
          </w:tcPr>
          <w:p w14:paraId="1136B8D6" w14:textId="77777777" w:rsidR="00F004E3" w:rsidRDefault="00F004E3" w:rsidP="007334D4">
            <w:pPr>
              <w:pStyle w:val="-0"/>
            </w:pPr>
            <w:r>
              <w:rPr>
                <w:rFonts w:hint="eastAsia"/>
              </w:rPr>
              <w:t>5</w:t>
            </w:r>
          </w:p>
        </w:tc>
        <w:tc>
          <w:tcPr>
            <w:tcW w:w="660" w:type="pct"/>
            <w:shd w:val="clear" w:color="auto" w:fill="auto"/>
            <w:tcMar>
              <w:top w:w="15" w:type="dxa"/>
              <w:left w:w="15" w:type="dxa"/>
              <w:bottom w:w="0" w:type="dxa"/>
              <w:right w:w="15" w:type="dxa"/>
            </w:tcMar>
            <w:vAlign w:val="center"/>
            <w:hideMark/>
          </w:tcPr>
          <w:p w14:paraId="7B5D97AC" w14:textId="77777777" w:rsidR="00F004E3" w:rsidRDefault="00F004E3" w:rsidP="007334D4">
            <w:pPr>
              <w:pStyle w:val="-0"/>
            </w:pPr>
            <w:r>
              <w:rPr>
                <w:rFonts w:hint="eastAsia"/>
              </w:rPr>
              <w:t>240</w:t>
            </w:r>
          </w:p>
        </w:tc>
        <w:tc>
          <w:tcPr>
            <w:tcW w:w="660" w:type="pct"/>
            <w:shd w:val="clear" w:color="auto" w:fill="auto"/>
            <w:tcMar>
              <w:top w:w="15" w:type="dxa"/>
              <w:left w:w="15" w:type="dxa"/>
              <w:bottom w:w="0" w:type="dxa"/>
              <w:right w:w="15" w:type="dxa"/>
            </w:tcMar>
            <w:vAlign w:val="center"/>
            <w:hideMark/>
          </w:tcPr>
          <w:p w14:paraId="50908896" w14:textId="77777777" w:rsidR="00F004E3" w:rsidRDefault="00F004E3" w:rsidP="007334D4">
            <w:pPr>
              <w:pStyle w:val="-0"/>
            </w:pPr>
            <w:r>
              <w:rPr>
                <w:rFonts w:hint="eastAsia"/>
              </w:rPr>
              <w:t>26.9</w:t>
            </w:r>
          </w:p>
        </w:tc>
        <w:tc>
          <w:tcPr>
            <w:tcW w:w="944" w:type="pct"/>
            <w:shd w:val="clear" w:color="auto" w:fill="auto"/>
            <w:tcMar>
              <w:top w:w="15" w:type="dxa"/>
              <w:left w:w="15" w:type="dxa"/>
              <w:bottom w:w="0" w:type="dxa"/>
              <w:right w:w="15" w:type="dxa"/>
            </w:tcMar>
            <w:vAlign w:val="center"/>
            <w:hideMark/>
          </w:tcPr>
          <w:p w14:paraId="53D4B9EF" w14:textId="77777777" w:rsidR="00F004E3" w:rsidRDefault="00F004E3" w:rsidP="007334D4">
            <w:pPr>
              <w:pStyle w:val="-0"/>
            </w:pPr>
            <w:r>
              <w:rPr>
                <w:rFonts w:hint="eastAsia"/>
              </w:rPr>
              <w:t>315</w:t>
            </w:r>
          </w:p>
        </w:tc>
        <w:tc>
          <w:tcPr>
            <w:tcW w:w="660" w:type="pct"/>
            <w:shd w:val="clear" w:color="auto" w:fill="auto"/>
            <w:tcMar>
              <w:top w:w="15" w:type="dxa"/>
              <w:left w:w="15" w:type="dxa"/>
              <w:bottom w:w="0" w:type="dxa"/>
              <w:right w:w="15" w:type="dxa"/>
            </w:tcMar>
            <w:vAlign w:val="center"/>
            <w:hideMark/>
          </w:tcPr>
          <w:p w14:paraId="22EDDEB1" w14:textId="77777777" w:rsidR="00F004E3" w:rsidRDefault="00F004E3" w:rsidP="007334D4">
            <w:pPr>
              <w:pStyle w:val="-0"/>
            </w:pPr>
            <w:r>
              <w:rPr>
                <w:rFonts w:hint="eastAsia"/>
              </w:rPr>
              <w:t>177</w:t>
            </w:r>
          </w:p>
        </w:tc>
        <w:tc>
          <w:tcPr>
            <w:tcW w:w="754" w:type="pct"/>
            <w:shd w:val="clear" w:color="auto" w:fill="auto"/>
            <w:tcMar>
              <w:top w:w="15" w:type="dxa"/>
              <w:left w:w="15" w:type="dxa"/>
              <w:bottom w:w="0" w:type="dxa"/>
              <w:right w:w="15" w:type="dxa"/>
            </w:tcMar>
            <w:vAlign w:val="center"/>
            <w:hideMark/>
          </w:tcPr>
          <w:p w14:paraId="1A84F01D" w14:textId="77777777" w:rsidR="00F004E3" w:rsidRDefault="00F004E3" w:rsidP="007334D4">
            <w:pPr>
              <w:pStyle w:val="-0"/>
            </w:pPr>
            <w:r>
              <w:rPr>
                <w:rFonts w:hint="eastAsia"/>
              </w:rPr>
              <w:t>1.23</w:t>
            </w:r>
          </w:p>
        </w:tc>
      </w:tr>
      <w:tr w:rsidR="00F004E3" w14:paraId="3ECDE6FF" w14:textId="77777777" w:rsidTr="000A5F5B">
        <w:trPr>
          <w:trHeight w:val="270"/>
          <w:jc w:val="center"/>
        </w:trPr>
        <w:tc>
          <w:tcPr>
            <w:tcW w:w="661" w:type="pct"/>
            <w:vMerge w:val="restart"/>
            <w:shd w:val="clear" w:color="auto" w:fill="auto"/>
            <w:tcMar>
              <w:top w:w="15" w:type="dxa"/>
              <w:left w:w="15" w:type="dxa"/>
              <w:bottom w:w="0" w:type="dxa"/>
              <w:right w:w="15" w:type="dxa"/>
            </w:tcMar>
            <w:vAlign w:val="center"/>
            <w:hideMark/>
          </w:tcPr>
          <w:p w14:paraId="01CD574A" w14:textId="77777777" w:rsidR="00F004E3" w:rsidRDefault="00F004E3" w:rsidP="007334D4">
            <w:pPr>
              <w:pStyle w:val="-0"/>
            </w:pPr>
            <w:r>
              <w:rPr>
                <w:rFonts w:hint="eastAsia"/>
              </w:rPr>
              <w:t>30_1</w:t>
            </w:r>
          </w:p>
        </w:tc>
        <w:tc>
          <w:tcPr>
            <w:tcW w:w="661" w:type="pct"/>
            <w:shd w:val="clear" w:color="auto" w:fill="auto"/>
            <w:tcMar>
              <w:top w:w="15" w:type="dxa"/>
              <w:left w:w="15" w:type="dxa"/>
              <w:bottom w:w="0" w:type="dxa"/>
              <w:right w:w="15" w:type="dxa"/>
            </w:tcMar>
            <w:vAlign w:val="center"/>
            <w:hideMark/>
          </w:tcPr>
          <w:p w14:paraId="3D9A5EC4" w14:textId="77777777" w:rsidR="00F004E3" w:rsidRDefault="00F004E3" w:rsidP="007334D4">
            <w:pPr>
              <w:pStyle w:val="-0"/>
            </w:pPr>
            <w:r>
              <w:rPr>
                <w:rFonts w:hint="eastAsia"/>
              </w:rPr>
              <w:t>10</w:t>
            </w:r>
          </w:p>
        </w:tc>
        <w:tc>
          <w:tcPr>
            <w:tcW w:w="660" w:type="pct"/>
            <w:shd w:val="clear" w:color="auto" w:fill="auto"/>
            <w:tcMar>
              <w:top w:w="15" w:type="dxa"/>
              <w:left w:w="15" w:type="dxa"/>
              <w:bottom w:w="0" w:type="dxa"/>
              <w:right w:w="15" w:type="dxa"/>
            </w:tcMar>
            <w:vAlign w:val="center"/>
            <w:hideMark/>
          </w:tcPr>
          <w:p w14:paraId="6632577A" w14:textId="77777777" w:rsidR="00F004E3" w:rsidRDefault="00F004E3" w:rsidP="007334D4">
            <w:pPr>
              <w:pStyle w:val="-0"/>
            </w:pPr>
            <w:r>
              <w:rPr>
                <w:rFonts w:hint="eastAsia"/>
              </w:rPr>
              <w:t>242</w:t>
            </w:r>
          </w:p>
        </w:tc>
        <w:tc>
          <w:tcPr>
            <w:tcW w:w="660" w:type="pct"/>
            <w:shd w:val="clear" w:color="auto" w:fill="auto"/>
            <w:tcMar>
              <w:top w:w="15" w:type="dxa"/>
              <w:left w:w="15" w:type="dxa"/>
              <w:bottom w:w="0" w:type="dxa"/>
              <w:right w:w="15" w:type="dxa"/>
            </w:tcMar>
            <w:vAlign w:val="center"/>
            <w:hideMark/>
          </w:tcPr>
          <w:p w14:paraId="3452BEBC" w14:textId="77777777" w:rsidR="00F004E3" w:rsidRDefault="00F004E3" w:rsidP="007334D4">
            <w:pPr>
              <w:pStyle w:val="-0"/>
            </w:pPr>
            <w:r>
              <w:rPr>
                <w:rFonts w:hint="eastAsia"/>
              </w:rPr>
              <w:t>27.0</w:t>
            </w:r>
          </w:p>
        </w:tc>
        <w:tc>
          <w:tcPr>
            <w:tcW w:w="944" w:type="pct"/>
            <w:shd w:val="clear" w:color="auto" w:fill="auto"/>
            <w:tcMar>
              <w:top w:w="15" w:type="dxa"/>
              <w:left w:w="15" w:type="dxa"/>
              <w:bottom w:w="0" w:type="dxa"/>
              <w:right w:w="15" w:type="dxa"/>
            </w:tcMar>
            <w:vAlign w:val="center"/>
            <w:hideMark/>
          </w:tcPr>
          <w:p w14:paraId="656BFCD9" w14:textId="77777777" w:rsidR="00F004E3" w:rsidRDefault="00F004E3" w:rsidP="007334D4">
            <w:pPr>
              <w:pStyle w:val="-0"/>
            </w:pPr>
            <w:r>
              <w:rPr>
                <w:rFonts w:hint="eastAsia"/>
              </w:rPr>
              <w:t>310</w:t>
            </w:r>
          </w:p>
        </w:tc>
        <w:tc>
          <w:tcPr>
            <w:tcW w:w="660" w:type="pct"/>
            <w:shd w:val="clear" w:color="auto" w:fill="auto"/>
            <w:tcMar>
              <w:top w:w="15" w:type="dxa"/>
              <w:left w:w="15" w:type="dxa"/>
              <w:bottom w:w="0" w:type="dxa"/>
              <w:right w:w="15" w:type="dxa"/>
            </w:tcMar>
            <w:vAlign w:val="center"/>
            <w:hideMark/>
          </w:tcPr>
          <w:p w14:paraId="7AD006C4" w14:textId="77777777" w:rsidR="00F004E3" w:rsidRDefault="00F004E3" w:rsidP="007334D4">
            <w:pPr>
              <w:pStyle w:val="-0"/>
            </w:pPr>
            <w:r>
              <w:rPr>
                <w:rFonts w:hint="eastAsia"/>
              </w:rPr>
              <w:t>142</w:t>
            </w:r>
          </w:p>
        </w:tc>
        <w:tc>
          <w:tcPr>
            <w:tcW w:w="754" w:type="pct"/>
            <w:shd w:val="clear" w:color="auto" w:fill="auto"/>
            <w:tcMar>
              <w:top w:w="15" w:type="dxa"/>
              <w:left w:w="15" w:type="dxa"/>
              <w:bottom w:w="0" w:type="dxa"/>
              <w:right w:w="15" w:type="dxa"/>
            </w:tcMar>
            <w:vAlign w:val="center"/>
            <w:hideMark/>
          </w:tcPr>
          <w:p w14:paraId="19A089A9" w14:textId="77777777" w:rsidR="00F004E3" w:rsidRDefault="00F004E3" w:rsidP="007334D4">
            <w:pPr>
              <w:pStyle w:val="-0"/>
            </w:pPr>
            <w:r>
              <w:rPr>
                <w:rFonts w:hint="eastAsia"/>
              </w:rPr>
              <w:t>1.26</w:t>
            </w:r>
          </w:p>
        </w:tc>
      </w:tr>
      <w:tr w:rsidR="00F004E3" w14:paraId="38B380F7" w14:textId="77777777" w:rsidTr="000A5F5B">
        <w:trPr>
          <w:trHeight w:val="270"/>
          <w:jc w:val="center"/>
        </w:trPr>
        <w:tc>
          <w:tcPr>
            <w:tcW w:w="661" w:type="pct"/>
            <w:vMerge/>
            <w:vAlign w:val="center"/>
            <w:hideMark/>
          </w:tcPr>
          <w:p w14:paraId="7C238CDD" w14:textId="77777777" w:rsidR="00F004E3" w:rsidRDefault="00F004E3" w:rsidP="007334D4">
            <w:pPr>
              <w:pStyle w:val="-0"/>
              <w:rPr>
                <w:rFonts w:ascii="宋体" w:eastAsia="宋体" w:hAnsi="宋体" w:cs="宋体"/>
              </w:rPr>
            </w:pPr>
          </w:p>
        </w:tc>
        <w:tc>
          <w:tcPr>
            <w:tcW w:w="661" w:type="pct"/>
            <w:shd w:val="clear" w:color="auto" w:fill="auto"/>
            <w:tcMar>
              <w:top w:w="15" w:type="dxa"/>
              <w:left w:w="15" w:type="dxa"/>
              <w:bottom w:w="0" w:type="dxa"/>
              <w:right w:w="15" w:type="dxa"/>
            </w:tcMar>
            <w:vAlign w:val="center"/>
            <w:hideMark/>
          </w:tcPr>
          <w:p w14:paraId="7ADFFE61" w14:textId="77777777" w:rsidR="00F004E3" w:rsidRDefault="00F004E3" w:rsidP="007334D4">
            <w:pPr>
              <w:pStyle w:val="-0"/>
            </w:pPr>
            <w:r>
              <w:rPr>
                <w:rFonts w:hint="eastAsia"/>
              </w:rPr>
              <w:t>5</w:t>
            </w:r>
          </w:p>
        </w:tc>
        <w:tc>
          <w:tcPr>
            <w:tcW w:w="660" w:type="pct"/>
            <w:shd w:val="clear" w:color="auto" w:fill="auto"/>
            <w:tcMar>
              <w:top w:w="15" w:type="dxa"/>
              <w:left w:w="15" w:type="dxa"/>
              <w:bottom w:w="0" w:type="dxa"/>
              <w:right w:w="15" w:type="dxa"/>
            </w:tcMar>
            <w:vAlign w:val="center"/>
            <w:hideMark/>
          </w:tcPr>
          <w:p w14:paraId="7E2ED86E" w14:textId="77777777" w:rsidR="00F004E3" w:rsidRDefault="00F004E3" w:rsidP="007334D4">
            <w:pPr>
              <w:pStyle w:val="-0"/>
            </w:pPr>
            <w:r>
              <w:rPr>
                <w:rFonts w:hint="eastAsia"/>
              </w:rPr>
              <w:t>240</w:t>
            </w:r>
          </w:p>
        </w:tc>
        <w:tc>
          <w:tcPr>
            <w:tcW w:w="660" w:type="pct"/>
            <w:shd w:val="clear" w:color="auto" w:fill="auto"/>
            <w:tcMar>
              <w:top w:w="15" w:type="dxa"/>
              <w:left w:w="15" w:type="dxa"/>
              <w:bottom w:w="0" w:type="dxa"/>
              <w:right w:w="15" w:type="dxa"/>
            </w:tcMar>
            <w:vAlign w:val="center"/>
            <w:hideMark/>
          </w:tcPr>
          <w:p w14:paraId="6631E447" w14:textId="77777777" w:rsidR="00F004E3" w:rsidRDefault="00F004E3" w:rsidP="007334D4">
            <w:pPr>
              <w:pStyle w:val="-0"/>
            </w:pPr>
            <w:r>
              <w:rPr>
                <w:rFonts w:hint="eastAsia"/>
              </w:rPr>
              <w:t>27.0</w:t>
            </w:r>
          </w:p>
        </w:tc>
        <w:tc>
          <w:tcPr>
            <w:tcW w:w="944" w:type="pct"/>
            <w:shd w:val="clear" w:color="auto" w:fill="auto"/>
            <w:tcMar>
              <w:top w:w="15" w:type="dxa"/>
              <w:left w:w="15" w:type="dxa"/>
              <w:bottom w:w="0" w:type="dxa"/>
              <w:right w:w="15" w:type="dxa"/>
            </w:tcMar>
            <w:vAlign w:val="center"/>
            <w:hideMark/>
          </w:tcPr>
          <w:p w14:paraId="230F5C6C" w14:textId="77777777" w:rsidR="00F004E3" w:rsidRDefault="00F004E3" w:rsidP="007334D4">
            <w:pPr>
              <w:pStyle w:val="-0"/>
            </w:pPr>
            <w:r>
              <w:rPr>
                <w:rFonts w:hint="eastAsia"/>
              </w:rPr>
              <w:t>308</w:t>
            </w:r>
          </w:p>
        </w:tc>
        <w:tc>
          <w:tcPr>
            <w:tcW w:w="660" w:type="pct"/>
            <w:shd w:val="clear" w:color="auto" w:fill="auto"/>
            <w:tcMar>
              <w:top w:w="15" w:type="dxa"/>
              <w:left w:w="15" w:type="dxa"/>
              <w:bottom w:w="0" w:type="dxa"/>
              <w:right w:w="15" w:type="dxa"/>
            </w:tcMar>
            <w:vAlign w:val="center"/>
            <w:hideMark/>
          </w:tcPr>
          <w:p w14:paraId="1F5972E7" w14:textId="77777777" w:rsidR="00F004E3" w:rsidRDefault="00F004E3" w:rsidP="007334D4">
            <w:pPr>
              <w:pStyle w:val="-0"/>
            </w:pPr>
            <w:r>
              <w:rPr>
                <w:rFonts w:hint="eastAsia"/>
              </w:rPr>
              <w:t>175</w:t>
            </w:r>
          </w:p>
        </w:tc>
        <w:tc>
          <w:tcPr>
            <w:tcW w:w="754" w:type="pct"/>
            <w:shd w:val="clear" w:color="auto" w:fill="auto"/>
            <w:tcMar>
              <w:top w:w="15" w:type="dxa"/>
              <w:left w:w="15" w:type="dxa"/>
              <w:bottom w:w="0" w:type="dxa"/>
              <w:right w:w="15" w:type="dxa"/>
            </w:tcMar>
            <w:vAlign w:val="center"/>
            <w:hideMark/>
          </w:tcPr>
          <w:p w14:paraId="4599CF53" w14:textId="77777777" w:rsidR="00F004E3" w:rsidRDefault="00F004E3" w:rsidP="007334D4">
            <w:pPr>
              <w:pStyle w:val="-0"/>
            </w:pPr>
            <w:r>
              <w:rPr>
                <w:rFonts w:hint="eastAsia"/>
              </w:rPr>
              <w:t>1.26</w:t>
            </w:r>
          </w:p>
        </w:tc>
      </w:tr>
      <w:tr w:rsidR="00F004E3" w14:paraId="3832AD58" w14:textId="77777777" w:rsidTr="000A5F5B">
        <w:trPr>
          <w:trHeight w:val="270"/>
          <w:jc w:val="center"/>
        </w:trPr>
        <w:tc>
          <w:tcPr>
            <w:tcW w:w="661" w:type="pct"/>
            <w:vMerge w:val="restart"/>
            <w:shd w:val="clear" w:color="auto" w:fill="auto"/>
            <w:tcMar>
              <w:top w:w="15" w:type="dxa"/>
              <w:left w:w="15" w:type="dxa"/>
              <w:bottom w:w="0" w:type="dxa"/>
              <w:right w:w="15" w:type="dxa"/>
            </w:tcMar>
            <w:vAlign w:val="center"/>
            <w:hideMark/>
          </w:tcPr>
          <w:p w14:paraId="59674717" w14:textId="77777777" w:rsidR="00F004E3" w:rsidRDefault="00F004E3" w:rsidP="007334D4">
            <w:pPr>
              <w:pStyle w:val="-0"/>
            </w:pPr>
            <w:r>
              <w:rPr>
                <w:rFonts w:hint="eastAsia"/>
              </w:rPr>
              <w:t>30_2</w:t>
            </w:r>
          </w:p>
        </w:tc>
        <w:tc>
          <w:tcPr>
            <w:tcW w:w="661" w:type="pct"/>
            <w:shd w:val="clear" w:color="auto" w:fill="auto"/>
            <w:tcMar>
              <w:top w:w="15" w:type="dxa"/>
              <w:left w:w="15" w:type="dxa"/>
              <w:bottom w:w="0" w:type="dxa"/>
              <w:right w:w="15" w:type="dxa"/>
            </w:tcMar>
            <w:vAlign w:val="center"/>
            <w:hideMark/>
          </w:tcPr>
          <w:p w14:paraId="6A1F2282" w14:textId="77777777" w:rsidR="00F004E3" w:rsidRDefault="00F004E3" w:rsidP="007334D4">
            <w:pPr>
              <w:pStyle w:val="-0"/>
            </w:pPr>
            <w:r>
              <w:rPr>
                <w:rFonts w:hint="eastAsia"/>
              </w:rPr>
              <w:t>10</w:t>
            </w:r>
          </w:p>
        </w:tc>
        <w:tc>
          <w:tcPr>
            <w:tcW w:w="660" w:type="pct"/>
            <w:shd w:val="clear" w:color="auto" w:fill="auto"/>
            <w:tcMar>
              <w:top w:w="15" w:type="dxa"/>
              <w:left w:w="15" w:type="dxa"/>
              <w:bottom w:w="0" w:type="dxa"/>
              <w:right w:w="15" w:type="dxa"/>
            </w:tcMar>
            <w:vAlign w:val="center"/>
            <w:hideMark/>
          </w:tcPr>
          <w:p w14:paraId="477BB74F" w14:textId="77777777" w:rsidR="00F004E3" w:rsidRDefault="00F004E3" w:rsidP="007334D4">
            <w:pPr>
              <w:pStyle w:val="-0"/>
            </w:pPr>
            <w:r>
              <w:rPr>
                <w:rFonts w:hint="eastAsia"/>
              </w:rPr>
              <w:t>242</w:t>
            </w:r>
          </w:p>
        </w:tc>
        <w:tc>
          <w:tcPr>
            <w:tcW w:w="660" w:type="pct"/>
            <w:shd w:val="clear" w:color="auto" w:fill="auto"/>
            <w:tcMar>
              <w:top w:w="15" w:type="dxa"/>
              <w:left w:w="15" w:type="dxa"/>
              <w:bottom w:w="0" w:type="dxa"/>
              <w:right w:w="15" w:type="dxa"/>
            </w:tcMar>
            <w:vAlign w:val="center"/>
            <w:hideMark/>
          </w:tcPr>
          <w:p w14:paraId="7034229F" w14:textId="77777777" w:rsidR="00F004E3" w:rsidRDefault="00F004E3" w:rsidP="007334D4">
            <w:pPr>
              <w:pStyle w:val="-0"/>
            </w:pPr>
            <w:r>
              <w:rPr>
                <w:rFonts w:hint="eastAsia"/>
              </w:rPr>
              <w:t>27.1</w:t>
            </w:r>
          </w:p>
        </w:tc>
        <w:tc>
          <w:tcPr>
            <w:tcW w:w="944" w:type="pct"/>
            <w:shd w:val="clear" w:color="auto" w:fill="auto"/>
            <w:tcMar>
              <w:top w:w="15" w:type="dxa"/>
              <w:left w:w="15" w:type="dxa"/>
              <w:bottom w:w="0" w:type="dxa"/>
              <w:right w:w="15" w:type="dxa"/>
            </w:tcMar>
            <w:vAlign w:val="center"/>
            <w:hideMark/>
          </w:tcPr>
          <w:p w14:paraId="1B210E32" w14:textId="77777777" w:rsidR="00F004E3" w:rsidRDefault="00F004E3" w:rsidP="007334D4">
            <w:pPr>
              <w:pStyle w:val="-0"/>
            </w:pPr>
            <w:r>
              <w:rPr>
                <w:rFonts w:hint="eastAsia"/>
              </w:rPr>
              <w:t>318</w:t>
            </w:r>
          </w:p>
        </w:tc>
        <w:tc>
          <w:tcPr>
            <w:tcW w:w="660" w:type="pct"/>
            <w:shd w:val="clear" w:color="auto" w:fill="auto"/>
            <w:tcMar>
              <w:top w:w="15" w:type="dxa"/>
              <w:left w:w="15" w:type="dxa"/>
              <w:bottom w:w="0" w:type="dxa"/>
              <w:right w:w="15" w:type="dxa"/>
            </w:tcMar>
            <w:vAlign w:val="center"/>
            <w:hideMark/>
          </w:tcPr>
          <w:p w14:paraId="5E2A654F" w14:textId="77777777" w:rsidR="00F004E3" w:rsidRDefault="00F004E3" w:rsidP="007334D4">
            <w:pPr>
              <w:pStyle w:val="-0"/>
            </w:pPr>
            <w:r>
              <w:rPr>
                <w:rFonts w:hint="eastAsia"/>
              </w:rPr>
              <w:t>146</w:t>
            </w:r>
          </w:p>
        </w:tc>
        <w:tc>
          <w:tcPr>
            <w:tcW w:w="754" w:type="pct"/>
            <w:shd w:val="clear" w:color="auto" w:fill="auto"/>
            <w:tcMar>
              <w:top w:w="15" w:type="dxa"/>
              <w:left w:w="15" w:type="dxa"/>
              <w:bottom w:w="0" w:type="dxa"/>
              <w:right w:w="15" w:type="dxa"/>
            </w:tcMar>
            <w:vAlign w:val="center"/>
            <w:hideMark/>
          </w:tcPr>
          <w:p w14:paraId="1B7D7D0A" w14:textId="77777777" w:rsidR="00F004E3" w:rsidRDefault="00F004E3" w:rsidP="007334D4">
            <w:pPr>
              <w:pStyle w:val="-0"/>
            </w:pPr>
            <w:r>
              <w:rPr>
                <w:rFonts w:hint="eastAsia"/>
              </w:rPr>
              <w:t>1.24</w:t>
            </w:r>
          </w:p>
        </w:tc>
      </w:tr>
      <w:tr w:rsidR="00F004E3" w14:paraId="1757067A" w14:textId="77777777" w:rsidTr="000A5F5B">
        <w:trPr>
          <w:trHeight w:val="270"/>
          <w:jc w:val="center"/>
        </w:trPr>
        <w:tc>
          <w:tcPr>
            <w:tcW w:w="661" w:type="pct"/>
            <w:vMerge/>
            <w:vAlign w:val="center"/>
            <w:hideMark/>
          </w:tcPr>
          <w:p w14:paraId="0B30D21A" w14:textId="77777777" w:rsidR="00F004E3" w:rsidRDefault="00F004E3" w:rsidP="007334D4">
            <w:pPr>
              <w:pStyle w:val="-0"/>
              <w:rPr>
                <w:rFonts w:ascii="宋体" w:eastAsia="宋体" w:hAnsi="宋体" w:cs="宋体"/>
              </w:rPr>
            </w:pPr>
          </w:p>
        </w:tc>
        <w:tc>
          <w:tcPr>
            <w:tcW w:w="661" w:type="pct"/>
            <w:shd w:val="clear" w:color="auto" w:fill="auto"/>
            <w:tcMar>
              <w:top w:w="15" w:type="dxa"/>
              <w:left w:w="15" w:type="dxa"/>
              <w:bottom w:w="0" w:type="dxa"/>
              <w:right w:w="15" w:type="dxa"/>
            </w:tcMar>
            <w:vAlign w:val="center"/>
            <w:hideMark/>
          </w:tcPr>
          <w:p w14:paraId="6AF8EDB5" w14:textId="77777777" w:rsidR="00F004E3" w:rsidRDefault="00F004E3" w:rsidP="007334D4">
            <w:pPr>
              <w:pStyle w:val="-0"/>
            </w:pPr>
            <w:r>
              <w:rPr>
                <w:rFonts w:hint="eastAsia"/>
              </w:rPr>
              <w:t>5</w:t>
            </w:r>
          </w:p>
        </w:tc>
        <w:tc>
          <w:tcPr>
            <w:tcW w:w="660" w:type="pct"/>
            <w:shd w:val="clear" w:color="auto" w:fill="auto"/>
            <w:tcMar>
              <w:top w:w="15" w:type="dxa"/>
              <w:left w:w="15" w:type="dxa"/>
              <w:bottom w:w="0" w:type="dxa"/>
              <w:right w:w="15" w:type="dxa"/>
            </w:tcMar>
            <w:vAlign w:val="center"/>
            <w:hideMark/>
          </w:tcPr>
          <w:p w14:paraId="6AC436C8" w14:textId="77777777" w:rsidR="00F004E3" w:rsidRDefault="00F004E3" w:rsidP="007334D4">
            <w:pPr>
              <w:pStyle w:val="-0"/>
            </w:pPr>
            <w:r>
              <w:rPr>
                <w:rFonts w:hint="eastAsia"/>
              </w:rPr>
              <w:t>241</w:t>
            </w:r>
          </w:p>
        </w:tc>
        <w:tc>
          <w:tcPr>
            <w:tcW w:w="660" w:type="pct"/>
            <w:shd w:val="clear" w:color="auto" w:fill="auto"/>
            <w:tcMar>
              <w:top w:w="15" w:type="dxa"/>
              <w:left w:w="15" w:type="dxa"/>
              <w:bottom w:w="0" w:type="dxa"/>
              <w:right w:w="15" w:type="dxa"/>
            </w:tcMar>
            <w:vAlign w:val="center"/>
            <w:hideMark/>
          </w:tcPr>
          <w:p w14:paraId="04768494" w14:textId="77777777" w:rsidR="00F004E3" w:rsidRDefault="00F004E3" w:rsidP="007334D4">
            <w:pPr>
              <w:pStyle w:val="-0"/>
            </w:pPr>
            <w:r>
              <w:rPr>
                <w:rFonts w:hint="eastAsia"/>
              </w:rPr>
              <w:t>27.0</w:t>
            </w:r>
          </w:p>
        </w:tc>
        <w:tc>
          <w:tcPr>
            <w:tcW w:w="944" w:type="pct"/>
            <w:shd w:val="clear" w:color="auto" w:fill="auto"/>
            <w:tcMar>
              <w:top w:w="15" w:type="dxa"/>
              <w:left w:w="15" w:type="dxa"/>
              <w:bottom w:w="0" w:type="dxa"/>
              <w:right w:w="15" w:type="dxa"/>
            </w:tcMar>
            <w:vAlign w:val="center"/>
            <w:hideMark/>
          </w:tcPr>
          <w:p w14:paraId="51C8E739" w14:textId="77777777" w:rsidR="00F004E3" w:rsidRDefault="00F004E3" w:rsidP="007334D4">
            <w:pPr>
              <w:pStyle w:val="-0"/>
            </w:pPr>
            <w:r>
              <w:rPr>
                <w:rFonts w:hint="eastAsia"/>
              </w:rPr>
              <w:t>310</w:t>
            </w:r>
          </w:p>
        </w:tc>
        <w:tc>
          <w:tcPr>
            <w:tcW w:w="660" w:type="pct"/>
            <w:shd w:val="clear" w:color="auto" w:fill="auto"/>
            <w:tcMar>
              <w:top w:w="15" w:type="dxa"/>
              <w:left w:w="15" w:type="dxa"/>
              <w:bottom w:w="0" w:type="dxa"/>
              <w:right w:w="15" w:type="dxa"/>
            </w:tcMar>
            <w:vAlign w:val="center"/>
            <w:hideMark/>
          </w:tcPr>
          <w:p w14:paraId="235B5E29" w14:textId="77777777" w:rsidR="00F004E3" w:rsidRDefault="00F004E3" w:rsidP="007334D4">
            <w:pPr>
              <w:pStyle w:val="-0"/>
            </w:pPr>
            <w:r>
              <w:rPr>
                <w:rFonts w:hint="eastAsia"/>
              </w:rPr>
              <w:t>185</w:t>
            </w:r>
          </w:p>
        </w:tc>
        <w:tc>
          <w:tcPr>
            <w:tcW w:w="754" w:type="pct"/>
            <w:shd w:val="clear" w:color="auto" w:fill="auto"/>
            <w:tcMar>
              <w:top w:w="15" w:type="dxa"/>
              <w:left w:w="15" w:type="dxa"/>
              <w:bottom w:w="0" w:type="dxa"/>
              <w:right w:w="15" w:type="dxa"/>
            </w:tcMar>
            <w:vAlign w:val="center"/>
            <w:hideMark/>
          </w:tcPr>
          <w:p w14:paraId="03380651" w14:textId="77777777" w:rsidR="00F004E3" w:rsidRDefault="00F004E3" w:rsidP="007334D4">
            <w:pPr>
              <w:pStyle w:val="-0"/>
            </w:pPr>
            <w:r>
              <w:rPr>
                <w:rFonts w:hint="eastAsia"/>
              </w:rPr>
              <w:t>1.26</w:t>
            </w:r>
          </w:p>
        </w:tc>
      </w:tr>
      <w:tr w:rsidR="00F004E3" w14:paraId="0D1BA666" w14:textId="77777777" w:rsidTr="000A5F5B">
        <w:trPr>
          <w:trHeight w:val="270"/>
          <w:jc w:val="center"/>
        </w:trPr>
        <w:tc>
          <w:tcPr>
            <w:tcW w:w="661" w:type="pct"/>
            <w:vMerge w:val="restart"/>
            <w:shd w:val="clear" w:color="auto" w:fill="auto"/>
            <w:tcMar>
              <w:top w:w="15" w:type="dxa"/>
              <w:left w:w="15" w:type="dxa"/>
              <w:bottom w:w="0" w:type="dxa"/>
              <w:right w:w="15" w:type="dxa"/>
            </w:tcMar>
            <w:vAlign w:val="center"/>
            <w:hideMark/>
          </w:tcPr>
          <w:p w14:paraId="00A040E1" w14:textId="77777777" w:rsidR="00F004E3" w:rsidRDefault="00F004E3" w:rsidP="007334D4">
            <w:pPr>
              <w:pStyle w:val="-0"/>
            </w:pPr>
            <w:r>
              <w:rPr>
                <w:rFonts w:hint="eastAsia"/>
              </w:rPr>
              <w:t>30_3</w:t>
            </w:r>
          </w:p>
        </w:tc>
        <w:tc>
          <w:tcPr>
            <w:tcW w:w="661" w:type="pct"/>
            <w:shd w:val="clear" w:color="auto" w:fill="auto"/>
            <w:tcMar>
              <w:top w:w="15" w:type="dxa"/>
              <w:left w:w="15" w:type="dxa"/>
              <w:bottom w:w="0" w:type="dxa"/>
              <w:right w:w="15" w:type="dxa"/>
            </w:tcMar>
            <w:vAlign w:val="center"/>
            <w:hideMark/>
          </w:tcPr>
          <w:p w14:paraId="1EE5B7F4" w14:textId="77777777" w:rsidR="00F004E3" w:rsidRDefault="00F004E3" w:rsidP="007334D4">
            <w:pPr>
              <w:pStyle w:val="-0"/>
            </w:pPr>
            <w:r>
              <w:rPr>
                <w:rFonts w:hint="eastAsia"/>
              </w:rPr>
              <w:t>10</w:t>
            </w:r>
          </w:p>
        </w:tc>
        <w:tc>
          <w:tcPr>
            <w:tcW w:w="660" w:type="pct"/>
            <w:shd w:val="clear" w:color="auto" w:fill="auto"/>
            <w:tcMar>
              <w:top w:w="15" w:type="dxa"/>
              <w:left w:w="15" w:type="dxa"/>
              <w:bottom w:w="0" w:type="dxa"/>
              <w:right w:w="15" w:type="dxa"/>
            </w:tcMar>
            <w:vAlign w:val="center"/>
            <w:hideMark/>
          </w:tcPr>
          <w:p w14:paraId="6DCED8AA" w14:textId="77777777" w:rsidR="00F004E3" w:rsidRDefault="00F004E3" w:rsidP="007334D4">
            <w:pPr>
              <w:pStyle w:val="-0"/>
            </w:pPr>
            <w:r>
              <w:rPr>
                <w:rFonts w:hint="eastAsia"/>
              </w:rPr>
              <w:t>242</w:t>
            </w:r>
          </w:p>
        </w:tc>
        <w:tc>
          <w:tcPr>
            <w:tcW w:w="660" w:type="pct"/>
            <w:shd w:val="clear" w:color="auto" w:fill="auto"/>
            <w:tcMar>
              <w:top w:w="15" w:type="dxa"/>
              <w:left w:w="15" w:type="dxa"/>
              <w:bottom w:w="0" w:type="dxa"/>
              <w:right w:w="15" w:type="dxa"/>
            </w:tcMar>
            <w:vAlign w:val="center"/>
            <w:hideMark/>
          </w:tcPr>
          <w:p w14:paraId="335AF2F9" w14:textId="77777777" w:rsidR="00F004E3" w:rsidRDefault="00F004E3" w:rsidP="007334D4">
            <w:pPr>
              <w:pStyle w:val="-0"/>
            </w:pPr>
            <w:r>
              <w:rPr>
                <w:rFonts w:hint="eastAsia"/>
              </w:rPr>
              <w:t>27.2</w:t>
            </w:r>
          </w:p>
        </w:tc>
        <w:tc>
          <w:tcPr>
            <w:tcW w:w="944" w:type="pct"/>
            <w:shd w:val="clear" w:color="auto" w:fill="auto"/>
            <w:tcMar>
              <w:top w:w="15" w:type="dxa"/>
              <w:left w:w="15" w:type="dxa"/>
              <w:bottom w:w="0" w:type="dxa"/>
              <w:right w:w="15" w:type="dxa"/>
            </w:tcMar>
            <w:vAlign w:val="center"/>
            <w:hideMark/>
          </w:tcPr>
          <w:p w14:paraId="43280A68" w14:textId="77777777" w:rsidR="00F004E3" w:rsidRDefault="00F004E3" w:rsidP="007334D4">
            <w:pPr>
              <w:pStyle w:val="-0"/>
            </w:pPr>
            <w:r>
              <w:rPr>
                <w:rFonts w:hint="eastAsia"/>
              </w:rPr>
              <w:t>315</w:t>
            </w:r>
          </w:p>
        </w:tc>
        <w:tc>
          <w:tcPr>
            <w:tcW w:w="660" w:type="pct"/>
            <w:shd w:val="clear" w:color="auto" w:fill="auto"/>
            <w:tcMar>
              <w:top w:w="15" w:type="dxa"/>
              <w:left w:w="15" w:type="dxa"/>
              <w:bottom w:w="0" w:type="dxa"/>
              <w:right w:w="15" w:type="dxa"/>
            </w:tcMar>
            <w:vAlign w:val="center"/>
            <w:hideMark/>
          </w:tcPr>
          <w:p w14:paraId="72240A59" w14:textId="77777777" w:rsidR="00F004E3" w:rsidRDefault="00F004E3" w:rsidP="007334D4">
            <w:pPr>
              <w:pStyle w:val="-0"/>
            </w:pPr>
            <w:r>
              <w:rPr>
                <w:rFonts w:hint="eastAsia"/>
              </w:rPr>
              <w:t>139</w:t>
            </w:r>
          </w:p>
        </w:tc>
        <w:tc>
          <w:tcPr>
            <w:tcW w:w="754" w:type="pct"/>
            <w:shd w:val="clear" w:color="auto" w:fill="auto"/>
            <w:tcMar>
              <w:top w:w="15" w:type="dxa"/>
              <w:left w:w="15" w:type="dxa"/>
              <w:bottom w:w="0" w:type="dxa"/>
              <w:right w:w="15" w:type="dxa"/>
            </w:tcMar>
            <w:vAlign w:val="center"/>
            <w:hideMark/>
          </w:tcPr>
          <w:p w14:paraId="6BADFEFA" w14:textId="77777777" w:rsidR="00F004E3" w:rsidRDefault="00F004E3" w:rsidP="007334D4">
            <w:pPr>
              <w:pStyle w:val="-0"/>
            </w:pPr>
            <w:r>
              <w:rPr>
                <w:rFonts w:hint="eastAsia"/>
              </w:rPr>
              <w:t>1.25</w:t>
            </w:r>
          </w:p>
        </w:tc>
      </w:tr>
      <w:tr w:rsidR="00F004E3" w14:paraId="12884B2E" w14:textId="77777777" w:rsidTr="000A5F5B">
        <w:trPr>
          <w:trHeight w:val="270"/>
          <w:jc w:val="center"/>
        </w:trPr>
        <w:tc>
          <w:tcPr>
            <w:tcW w:w="661" w:type="pct"/>
            <w:vMerge/>
            <w:vAlign w:val="center"/>
            <w:hideMark/>
          </w:tcPr>
          <w:p w14:paraId="78CB47FB" w14:textId="77777777" w:rsidR="00F004E3" w:rsidRDefault="00F004E3" w:rsidP="007334D4">
            <w:pPr>
              <w:pStyle w:val="-0"/>
              <w:rPr>
                <w:rFonts w:ascii="宋体" w:eastAsia="宋体" w:hAnsi="宋体" w:cs="宋体"/>
              </w:rPr>
            </w:pPr>
          </w:p>
        </w:tc>
        <w:tc>
          <w:tcPr>
            <w:tcW w:w="661" w:type="pct"/>
            <w:shd w:val="clear" w:color="auto" w:fill="auto"/>
            <w:tcMar>
              <w:top w:w="15" w:type="dxa"/>
              <w:left w:w="15" w:type="dxa"/>
              <w:bottom w:w="0" w:type="dxa"/>
              <w:right w:w="15" w:type="dxa"/>
            </w:tcMar>
            <w:vAlign w:val="center"/>
            <w:hideMark/>
          </w:tcPr>
          <w:p w14:paraId="2995597A" w14:textId="77777777" w:rsidR="00F004E3" w:rsidRDefault="00F004E3" w:rsidP="007334D4">
            <w:pPr>
              <w:pStyle w:val="-0"/>
            </w:pPr>
            <w:r>
              <w:rPr>
                <w:rFonts w:hint="eastAsia"/>
              </w:rPr>
              <w:t>5</w:t>
            </w:r>
          </w:p>
        </w:tc>
        <w:tc>
          <w:tcPr>
            <w:tcW w:w="660" w:type="pct"/>
            <w:shd w:val="clear" w:color="auto" w:fill="auto"/>
            <w:tcMar>
              <w:top w:w="15" w:type="dxa"/>
              <w:left w:w="15" w:type="dxa"/>
              <w:bottom w:w="0" w:type="dxa"/>
              <w:right w:w="15" w:type="dxa"/>
            </w:tcMar>
            <w:vAlign w:val="center"/>
            <w:hideMark/>
          </w:tcPr>
          <w:p w14:paraId="6196695F" w14:textId="77777777" w:rsidR="00F004E3" w:rsidRDefault="00F004E3" w:rsidP="007334D4">
            <w:pPr>
              <w:pStyle w:val="-0"/>
            </w:pPr>
            <w:r>
              <w:rPr>
                <w:rFonts w:hint="eastAsia"/>
              </w:rPr>
              <w:t>241</w:t>
            </w:r>
          </w:p>
        </w:tc>
        <w:tc>
          <w:tcPr>
            <w:tcW w:w="660" w:type="pct"/>
            <w:shd w:val="clear" w:color="auto" w:fill="auto"/>
            <w:tcMar>
              <w:top w:w="15" w:type="dxa"/>
              <w:left w:w="15" w:type="dxa"/>
              <w:bottom w:w="0" w:type="dxa"/>
              <w:right w:w="15" w:type="dxa"/>
            </w:tcMar>
            <w:vAlign w:val="center"/>
            <w:hideMark/>
          </w:tcPr>
          <w:p w14:paraId="6255495C" w14:textId="77777777" w:rsidR="00F004E3" w:rsidRDefault="00F004E3" w:rsidP="007334D4">
            <w:pPr>
              <w:pStyle w:val="-0"/>
            </w:pPr>
            <w:r>
              <w:rPr>
                <w:rFonts w:hint="eastAsia"/>
              </w:rPr>
              <w:t>27.0</w:t>
            </w:r>
          </w:p>
        </w:tc>
        <w:tc>
          <w:tcPr>
            <w:tcW w:w="944" w:type="pct"/>
            <w:shd w:val="clear" w:color="auto" w:fill="auto"/>
            <w:tcMar>
              <w:top w:w="15" w:type="dxa"/>
              <w:left w:w="15" w:type="dxa"/>
              <w:bottom w:w="0" w:type="dxa"/>
              <w:right w:w="15" w:type="dxa"/>
            </w:tcMar>
            <w:vAlign w:val="center"/>
            <w:hideMark/>
          </w:tcPr>
          <w:p w14:paraId="7CEC452E" w14:textId="77777777" w:rsidR="00F004E3" w:rsidRDefault="00F004E3" w:rsidP="007334D4">
            <w:pPr>
              <w:pStyle w:val="-0"/>
            </w:pPr>
            <w:r>
              <w:rPr>
                <w:rFonts w:hint="eastAsia"/>
              </w:rPr>
              <w:t>306</w:t>
            </w:r>
          </w:p>
        </w:tc>
        <w:tc>
          <w:tcPr>
            <w:tcW w:w="660" w:type="pct"/>
            <w:shd w:val="clear" w:color="auto" w:fill="auto"/>
            <w:tcMar>
              <w:top w:w="15" w:type="dxa"/>
              <w:left w:w="15" w:type="dxa"/>
              <w:bottom w:w="0" w:type="dxa"/>
              <w:right w:w="15" w:type="dxa"/>
            </w:tcMar>
            <w:vAlign w:val="center"/>
            <w:hideMark/>
          </w:tcPr>
          <w:p w14:paraId="0F26F218" w14:textId="77777777" w:rsidR="00F004E3" w:rsidRDefault="00F004E3" w:rsidP="007334D4">
            <w:pPr>
              <w:pStyle w:val="-0"/>
            </w:pPr>
            <w:r>
              <w:rPr>
                <w:rFonts w:hint="eastAsia"/>
              </w:rPr>
              <w:t>170</w:t>
            </w:r>
          </w:p>
        </w:tc>
        <w:tc>
          <w:tcPr>
            <w:tcW w:w="754" w:type="pct"/>
            <w:shd w:val="clear" w:color="auto" w:fill="auto"/>
            <w:tcMar>
              <w:top w:w="15" w:type="dxa"/>
              <w:left w:w="15" w:type="dxa"/>
              <w:bottom w:w="0" w:type="dxa"/>
              <w:right w:w="15" w:type="dxa"/>
            </w:tcMar>
            <w:vAlign w:val="center"/>
            <w:hideMark/>
          </w:tcPr>
          <w:p w14:paraId="64224A46" w14:textId="77777777" w:rsidR="00F004E3" w:rsidRDefault="00F004E3" w:rsidP="007334D4">
            <w:pPr>
              <w:pStyle w:val="-0"/>
            </w:pPr>
            <w:r>
              <w:rPr>
                <w:rFonts w:hint="eastAsia"/>
              </w:rPr>
              <w:t>1.28</w:t>
            </w:r>
          </w:p>
        </w:tc>
      </w:tr>
      <w:tr w:rsidR="00F004E3" w14:paraId="0F6161DF" w14:textId="77777777" w:rsidTr="000A5F5B">
        <w:trPr>
          <w:trHeight w:val="270"/>
          <w:jc w:val="center"/>
        </w:trPr>
        <w:tc>
          <w:tcPr>
            <w:tcW w:w="661" w:type="pct"/>
            <w:vMerge w:val="restart"/>
            <w:shd w:val="clear" w:color="auto" w:fill="auto"/>
            <w:tcMar>
              <w:top w:w="15" w:type="dxa"/>
              <w:left w:w="15" w:type="dxa"/>
              <w:bottom w:w="0" w:type="dxa"/>
              <w:right w:w="15" w:type="dxa"/>
            </w:tcMar>
            <w:vAlign w:val="center"/>
            <w:hideMark/>
          </w:tcPr>
          <w:p w14:paraId="11B8DED5" w14:textId="77777777" w:rsidR="00F004E3" w:rsidRDefault="00F004E3" w:rsidP="007334D4">
            <w:pPr>
              <w:pStyle w:val="-0"/>
            </w:pPr>
            <w:r>
              <w:rPr>
                <w:rFonts w:hint="eastAsia"/>
              </w:rPr>
              <w:t>30_4</w:t>
            </w:r>
          </w:p>
        </w:tc>
        <w:tc>
          <w:tcPr>
            <w:tcW w:w="661" w:type="pct"/>
            <w:shd w:val="clear" w:color="auto" w:fill="auto"/>
            <w:tcMar>
              <w:top w:w="15" w:type="dxa"/>
              <w:left w:w="15" w:type="dxa"/>
              <w:bottom w:w="0" w:type="dxa"/>
              <w:right w:w="15" w:type="dxa"/>
            </w:tcMar>
            <w:vAlign w:val="center"/>
            <w:hideMark/>
          </w:tcPr>
          <w:p w14:paraId="7C4950EA" w14:textId="77777777" w:rsidR="00F004E3" w:rsidRDefault="00F004E3" w:rsidP="007334D4">
            <w:pPr>
              <w:pStyle w:val="-0"/>
            </w:pPr>
            <w:r>
              <w:rPr>
                <w:rFonts w:hint="eastAsia"/>
              </w:rPr>
              <w:t>10</w:t>
            </w:r>
          </w:p>
        </w:tc>
        <w:tc>
          <w:tcPr>
            <w:tcW w:w="660" w:type="pct"/>
            <w:shd w:val="clear" w:color="auto" w:fill="auto"/>
            <w:tcMar>
              <w:top w:w="15" w:type="dxa"/>
              <w:left w:w="15" w:type="dxa"/>
              <w:bottom w:w="0" w:type="dxa"/>
              <w:right w:w="15" w:type="dxa"/>
            </w:tcMar>
            <w:vAlign w:val="center"/>
            <w:hideMark/>
          </w:tcPr>
          <w:p w14:paraId="23B22269" w14:textId="77777777" w:rsidR="00F004E3" w:rsidRDefault="00F004E3" w:rsidP="007334D4">
            <w:pPr>
              <w:pStyle w:val="-0"/>
            </w:pPr>
            <w:r>
              <w:rPr>
                <w:rFonts w:hint="eastAsia"/>
              </w:rPr>
              <w:t>240</w:t>
            </w:r>
          </w:p>
        </w:tc>
        <w:tc>
          <w:tcPr>
            <w:tcW w:w="660" w:type="pct"/>
            <w:shd w:val="clear" w:color="auto" w:fill="auto"/>
            <w:tcMar>
              <w:top w:w="15" w:type="dxa"/>
              <w:left w:w="15" w:type="dxa"/>
              <w:bottom w:w="0" w:type="dxa"/>
              <w:right w:w="15" w:type="dxa"/>
            </w:tcMar>
            <w:vAlign w:val="center"/>
            <w:hideMark/>
          </w:tcPr>
          <w:p w14:paraId="03DEE44C" w14:textId="77777777" w:rsidR="00F004E3" w:rsidRDefault="00F004E3" w:rsidP="007334D4">
            <w:pPr>
              <w:pStyle w:val="-0"/>
            </w:pPr>
            <w:r>
              <w:rPr>
                <w:rFonts w:hint="eastAsia"/>
              </w:rPr>
              <w:t>27.0</w:t>
            </w:r>
          </w:p>
        </w:tc>
        <w:tc>
          <w:tcPr>
            <w:tcW w:w="944" w:type="pct"/>
            <w:shd w:val="clear" w:color="auto" w:fill="auto"/>
            <w:tcMar>
              <w:top w:w="15" w:type="dxa"/>
              <w:left w:w="15" w:type="dxa"/>
              <w:bottom w:w="0" w:type="dxa"/>
              <w:right w:w="15" w:type="dxa"/>
            </w:tcMar>
            <w:vAlign w:val="center"/>
            <w:hideMark/>
          </w:tcPr>
          <w:p w14:paraId="18E8FC65" w14:textId="77777777" w:rsidR="00F004E3" w:rsidRDefault="00F004E3" w:rsidP="007334D4">
            <w:pPr>
              <w:pStyle w:val="-0"/>
            </w:pPr>
            <w:r>
              <w:rPr>
                <w:rFonts w:hint="eastAsia"/>
              </w:rPr>
              <w:t>310</w:t>
            </w:r>
          </w:p>
        </w:tc>
        <w:tc>
          <w:tcPr>
            <w:tcW w:w="660" w:type="pct"/>
            <w:shd w:val="clear" w:color="auto" w:fill="auto"/>
            <w:tcMar>
              <w:top w:w="15" w:type="dxa"/>
              <w:left w:w="15" w:type="dxa"/>
              <w:bottom w:w="0" w:type="dxa"/>
              <w:right w:w="15" w:type="dxa"/>
            </w:tcMar>
            <w:vAlign w:val="center"/>
            <w:hideMark/>
          </w:tcPr>
          <w:p w14:paraId="3D277ECA" w14:textId="77777777" w:rsidR="00F004E3" w:rsidRDefault="00F004E3" w:rsidP="007334D4">
            <w:pPr>
              <w:pStyle w:val="-0"/>
            </w:pPr>
            <w:r>
              <w:rPr>
                <w:rFonts w:hint="eastAsia"/>
              </w:rPr>
              <w:t>141</w:t>
            </w:r>
          </w:p>
        </w:tc>
        <w:tc>
          <w:tcPr>
            <w:tcW w:w="754" w:type="pct"/>
            <w:shd w:val="clear" w:color="auto" w:fill="auto"/>
            <w:tcMar>
              <w:top w:w="15" w:type="dxa"/>
              <w:left w:w="15" w:type="dxa"/>
              <w:bottom w:w="0" w:type="dxa"/>
              <w:right w:w="15" w:type="dxa"/>
            </w:tcMar>
            <w:vAlign w:val="center"/>
            <w:hideMark/>
          </w:tcPr>
          <w:p w14:paraId="2F37EBE4" w14:textId="77777777" w:rsidR="00F004E3" w:rsidRDefault="00F004E3" w:rsidP="007334D4">
            <w:pPr>
              <w:pStyle w:val="-0"/>
            </w:pPr>
            <w:r>
              <w:rPr>
                <w:rFonts w:hint="eastAsia"/>
              </w:rPr>
              <w:t>1.25</w:t>
            </w:r>
          </w:p>
        </w:tc>
      </w:tr>
      <w:tr w:rsidR="00F004E3" w14:paraId="59230FB0" w14:textId="77777777" w:rsidTr="000A5F5B">
        <w:trPr>
          <w:trHeight w:val="270"/>
          <w:jc w:val="center"/>
        </w:trPr>
        <w:tc>
          <w:tcPr>
            <w:tcW w:w="661" w:type="pct"/>
            <w:vMerge/>
            <w:vAlign w:val="center"/>
            <w:hideMark/>
          </w:tcPr>
          <w:p w14:paraId="25F46BE6" w14:textId="77777777" w:rsidR="00F004E3" w:rsidRDefault="00F004E3" w:rsidP="007334D4">
            <w:pPr>
              <w:pStyle w:val="-0"/>
              <w:rPr>
                <w:rFonts w:ascii="宋体" w:eastAsia="宋体" w:hAnsi="宋体" w:cs="宋体"/>
              </w:rPr>
            </w:pPr>
          </w:p>
        </w:tc>
        <w:tc>
          <w:tcPr>
            <w:tcW w:w="661" w:type="pct"/>
            <w:shd w:val="clear" w:color="auto" w:fill="auto"/>
            <w:tcMar>
              <w:top w:w="15" w:type="dxa"/>
              <w:left w:w="15" w:type="dxa"/>
              <w:bottom w:w="0" w:type="dxa"/>
              <w:right w:w="15" w:type="dxa"/>
            </w:tcMar>
            <w:vAlign w:val="center"/>
            <w:hideMark/>
          </w:tcPr>
          <w:p w14:paraId="2CDC1FC3" w14:textId="77777777" w:rsidR="00F004E3" w:rsidRDefault="00F004E3" w:rsidP="007334D4">
            <w:pPr>
              <w:pStyle w:val="-0"/>
            </w:pPr>
            <w:r>
              <w:rPr>
                <w:rFonts w:hint="eastAsia"/>
              </w:rPr>
              <w:t>5</w:t>
            </w:r>
          </w:p>
        </w:tc>
        <w:tc>
          <w:tcPr>
            <w:tcW w:w="660" w:type="pct"/>
            <w:shd w:val="clear" w:color="auto" w:fill="auto"/>
            <w:tcMar>
              <w:top w:w="15" w:type="dxa"/>
              <w:left w:w="15" w:type="dxa"/>
              <w:bottom w:w="0" w:type="dxa"/>
              <w:right w:w="15" w:type="dxa"/>
            </w:tcMar>
            <w:vAlign w:val="center"/>
            <w:hideMark/>
          </w:tcPr>
          <w:p w14:paraId="13BB4114" w14:textId="77777777" w:rsidR="00F004E3" w:rsidRDefault="00F004E3" w:rsidP="007334D4">
            <w:pPr>
              <w:pStyle w:val="-0"/>
            </w:pPr>
            <w:r>
              <w:rPr>
                <w:rFonts w:hint="eastAsia"/>
              </w:rPr>
              <w:t>242</w:t>
            </w:r>
          </w:p>
        </w:tc>
        <w:tc>
          <w:tcPr>
            <w:tcW w:w="660" w:type="pct"/>
            <w:shd w:val="clear" w:color="auto" w:fill="auto"/>
            <w:tcMar>
              <w:top w:w="15" w:type="dxa"/>
              <w:left w:w="15" w:type="dxa"/>
              <w:bottom w:w="0" w:type="dxa"/>
              <w:right w:w="15" w:type="dxa"/>
            </w:tcMar>
            <w:vAlign w:val="center"/>
            <w:hideMark/>
          </w:tcPr>
          <w:p w14:paraId="11BC4973" w14:textId="77777777" w:rsidR="00F004E3" w:rsidRDefault="00F004E3" w:rsidP="007334D4">
            <w:pPr>
              <w:pStyle w:val="-0"/>
            </w:pPr>
            <w:r>
              <w:rPr>
                <w:rFonts w:hint="eastAsia"/>
              </w:rPr>
              <w:t>27.0</w:t>
            </w:r>
          </w:p>
        </w:tc>
        <w:tc>
          <w:tcPr>
            <w:tcW w:w="944" w:type="pct"/>
            <w:shd w:val="clear" w:color="auto" w:fill="auto"/>
            <w:tcMar>
              <w:top w:w="15" w:type="dxa"/>
              <w:left w:w="15" w:type="dxa"/>
              <w:bottom w:w="0" w:type="dxa"/>
              <w:right w:w="15" w:type="dxa"/>
            </w:tcMar>
            <w:vAlign w:val="center"/>
            <w:hideMark/>
          </w:tcPr>
          <w:p w14:paraId="7F5A888E" w14:textId="77777777" w:rsidR="00F004E3" w:rsidRDefault="00F004E3" w:rsidP="007334D4">
            <w:pPr>
              <w:pStyle w:val="-0"/>
            </w:pPr>
            <w:r>
              <w:rPr>
                <w:rFonts w:hint="eastAsia"/>
              </w:rPr>
              <w:t>310</w:t>
            </w:r>
          </w:p>
        </w:tc>
        <w:tc>
          <w:tcPr>
            <w:tcW w:w="660" w:type="pct"/>
            <w:shd w:val="clear" w:color="auto" w:fill="auto"/>
            <w:tcMar>
              <w:top w:w="15" w:type="dxa"/>
              <w:left w:w="15" w:type="dxa"/>
              <w:bottom w:w="0" w:type="dxa"/>
              <w:right w:w="15" w:type="dxa"/>
            </w:tcMar>
            <w:vAlign w:val="center"/>
            <w:hideMark/>
          </w:tcPr>
          <w:p w14:paraId="4F35B03D" w14:textId="77777777" w:rsidR="00F004E3" w:rsidRDefault="00F004E3" w:rsidP="007334D4">
            <w:pPr>
              <w:pStyle w:val="-0"/>
            </w:pPr>
            <w:r>
              <w:rPr>
                <w:rFonts w:hint="eastAsia"/>
              </w:rPr>
              <w:t>173</w:t>
            </w:r>
          </w:p>
        </w:tc>
        <w:tc>
          <w:tcPr>
            <w:tcW w:w="754" w:type="pct"/>
            <w:shd w:val="clear" w:color="auto" w:fill="auto"/>
            <w:tcMar>
              <w:top w:w="15" w:type="dxa"/>
              <w:left w:w="15" w:type="dxa"/>
              <w:bottom w:w="0" w:type="dxa"/>
              <w:right w:w="15" w:type="dxa"/>
            </w:tcMar>
            <w:vAlign w:val="center"/>
            <w:hideMark/>
          </w:tcPr>
          <w:p w14:paraId="59B6E95A" w14:textId="77777777" w:rsidR="00F004E3" w:rsidRDefault="00F004E3" w:rsidP="007334D4">
            <w:pPr>
              <w:pStyle w:val="-0"/>
            </w:pPr>
            <w:r>
              <w:rPr>
                <w:rFonts w:hint="eastAsia"/>
              </w:rPr>
              <w:t>1.26</w:t>
            </w:r>
          </w:p>
        </w:tc>
      </w:tr>
      <w:tr w:rsidR="00F004E3" w14:paraId="12CB6F3E" w14:textId="77777777" w:rsidTr="000A5F5B">
        <w:trPr>
          <w:trHeight w:val="270"/>
          <w:jc w:val="center"/>
        </w:trPr>
        <w:tc>
          <w:tcPr>
            <w:tcW w:w="661" w:type="pct"/>
            <w:vMerge w:val="restart"/>
            <w:shd w:val="clear" w:color="auto" w:fill="auto"/>
            <w:tcMar>
              <w:top w:w="15" w:type="dxa"/>
              <w:left w:w="15" w:type="dxa"/>
              <w:bottom w:w="0" w:type="dxa"/>
              <w:right w:w="15" w:type="dxa"/>
            </w:tcMar>
            <w:vAlign w:val="center"/>
            <w:hideMark/>
          </w:tcPr>
          <w:p w14:paraId="311DC5A7" w14:textId="77777777" w:rsidR="00F004E3" w:rsidRDefault="00F004E3" w:rsidP="007334D4">
            <w:pPr>
              <w:pStyle w:val="-0"/>
            </w:pPr>
            <w:r>
              <w:rPr>
                <w:rFonts w:hint="eastAsia"/>
              </w:rPr>
              <w:t>30_5</w:t>
            </w:r>
          </w:p>
        </w:tc>
        <w:tc>
          <w:tcPr>
            <w:tcW w:w="661" w:type="pct"/>
            <w:shd w:val="clear" w:color="auto" w:fill="auto"/>
            <w:tcMar>
              <w:top w:w="15" w:type="dxa"/>
              <w:left w:w="15" w:type="dxa"/>
              <w:bottom w:w="0" w:type="dxa"/>
              <w:right w:w="15" w:type="dxa"/>
            </w:tcMar>
            <w:vAlign w:val="center"/>
            <w:hideMark/>
          </w:tcPr>
          <w:p w14:paraId="5E347507" w14:textId="77777777" w:rsidR="00F004E3" w:rsidRDefault="00F004E3" w:rsidP="007334D4">
            <w:pPr>
              <w:pStyle w:val="-0"/>
            </w:pPr>
            <w:r>
              <w:rPr>
                <w:rFonts w:hint="eastAsia"/>
              </w:rPr>
              <w:t>10</w:t>
            </w:r>
          </w:p>
        </w:tc>
        <w:tc>
          <w:tcPr>
            <w:tcW w:w="660" w:type="pct"/>
            <w:shd w:val="clear" w:color="auto" w:fill="auto"/>
            <w:tcMar>
              <w:top w:w="15" w:type="dxa"/>
              <w:left w:w="15" w:type="dxa"/>
              <w:bottom w:w="0" w:type="dxa"/>
              <w:right w:w="15" w:type="dxa"/>
            </w:tcMar>
            <w:vAlign w:val="center"/>
            <w:hideMark/>
          </w:tcPr>
          <w:p w14:paraId="1D7A73D3" w14:textId="77777777" w:rsidR="00F004E3" w:rsidRDefault="00F004E3" w:rsidP="007334D4">
            <w:pPr>
              <w:pStyle w:val="-0"/>
            </w:pPr>
            <w:r>
              <w:rPr>
                <w:rFonts w:hint="eastAsia"/>
              </w:rPr>
              <w:t>243</w:t>
            </w:r>
          </w:p>
        </w:tc>
        <w:tc>
          <w:tcPr>
            <w:tcW w:w="660" w:type="pct"/>
            <w:shd w:val="clear" w:color="auto" w:fill="auto"/>
            <w:tcMar>
              <w:top w:w="15" w:type="dxa"/>
              <w:left w:w="15" w:type="dxa"/>
              <w:bottom w:w="0" w:type="dxa"/>
              <w:right w:w="15" w:type="dxa"/>
            </w:tcMar>
            <w:vAlign w:val="center"/>
            <w:hideMark/>
          </w:tcPr>
          <w:p w14:paraId="7DBA16CD" w14:textId="77777777" w:rsidR="00F004E3" w:rsidRDefault="00F004E3" w:rsidP="007334D4">
            <w:pPr>
              <w:pStyle w:val="-0"/>
            </w:pPr>
            <w:r>
              <w:rPr>
                <w:rFonts w:hint="eastAsia"/>
              </w:rPr>
              <w:t>27.1</w:t>
            </w:r>
          </w:p>
        </w:tc>
        <w:tc>
          <w:tcPr>
            <w:tcW w:w="944" w:type="pct"/>
            <w:shd w:val="clear" w:color="auto" w:fill="auto"/>
            <w:tcMar>
              <w:top w:w="15" w:type="dxa"/>
              <w:left w:w="15" w:type="dxa"/>
              <w:bottom w:w="0" w:type="dxa"/>
              <w:right w:w="15" w:type="dxa"/>
            </w:tcMar>
            <w:vAlign w:val="center"/>
            <w:hideMark/>
          </w:tcPr>
          <w:p w14:paraId="6709BCAB" w14:textId="77777777" w:rsidR="00F004E3" w:rsidRDefault="00F004E3" w:rsidP="007334D4">
            <w:pPr>
              <w:pStyle w:val="-0"/>
            </w:pPr>
            <w:r>
              <w:rPr>
                <w:rFonts w:hint="eastAsia"/>
              </w:rPr>
              <w:t>308</w:t>
            </w:r>
          </w:p>
        </w:tc>
        <w:tc>
          <w:tcPr>
            <w:tcW w:w="660" w:type="pct"/>
            <w:shd w:val="clear" w:color="auto" w:fill="auto"/>
            <w:tcMar>
              <w:top w:w="15" w:type="dxa"/>
              <w:left w:w="15" w:type="dxa"/>
              <w:bottom w:w="0" w:type="dxa"/>
              <w:right w:w="15" w:type="dxa"/>
            </w:tcMar>
            <w:vAlign w:val="center"/>
            <w:hideMark/>
          </w:tcPr>
          <w:p w14:paraId="7B97D23F" w14:textId="77777777" w:rsidR="00F004E3" w:rsidRDefault="00F004E3" w:rsidP="007334D4">
            <w:pPr>
              <w:pStyle w:val="-0"/>
            </w:pPr>
            <w:r>
              <w:rPr>
                <w:rFonts w:hint="eastAsia"/>
              </w:rPr>
              <w:t>138</w:t>
            </w:r>
          </w:p>
        </w:tc>
        <w:tc>
          <w:tcPr>
            <w:tcW w:w="754" w:type="pct"/>
            <w:shd w:val="clear" w:color="auto" w:fill="auto"/>
            <w:tcMar>
              <w:top w:w="15" w:type="dxa"/>
              <w:left w:w="15" w:type="dxa"/>
              <w:bottom w:w="0" w:type="dxa"/>
              <w:right w:w="15" w:type="dxa"/>
            </w:tcMar>
            <w:vAlign w:val="center"/>
            <w:hideMark/>
          </w:tcPr>
          <w:p w14:paraId="0A69AAD5" w14:textId="77777777" w:rsidR="00F004E3" w:rsidRDefault="00F004E3" w:rsidP="007334D4">
            <w:pPr>
              <w:pStyle w:val="-0"/>
            </w:pPr>
            <w:r>
              <w:rPr>
                <w:rFonts w:hint="eastAsia"/>
              </w:rPr>
              <w:t>1.28</w:t>
            </w:r>
          </w:p>
        </w:tc>
      </w:tr>
      <w:tr w:rsidR="00F004E3" w14:paraId="507ACF56" w14:textId="77777777" w:rsidTr="000A5F5B">
        <w:trPr>
          <w:trHeight w:val="270"/>
          <w:jc w:val="center"/>
        </w:trPr>
        <w:tc>
          <w:tcPr>
            <w:tcW w:w="661" w:type="pct"/>
            <w:vMerge/>
            <w:vAlign w:val="center"/>
            <w:hideMark/>
          </w:tcPr>
          <w:p w14:paraId="21776A67" w14:textId="77777777" w:rsidR="00F004E3" w:rsidRDefault="00F004E3" w:rsidP="007334D4">
            <w:pPr>
              <w:pStyle w:val="-0"/>
              <w:rPr>
                <w:rFonts w:ascii="宋体" w:eastAsia="宋体" w:hAnsi="宋体" w:cs="宋体"/>
              </w:rPr>
            </w:pPr>
          </w:p>
        </w:tc>
        <w:tc>
          <w:tcPr>
            <w:tcW w:w="661" w:type="pct"/>
            <w:shd w:val="clear" w:color="auto" w:fill="auto"/>
            <w:tcMar>
              <w:top w:w="15" w:type="dxa"/>
              <w:left w:w="15" w:type="dxa"/>
              <w:bottom w:w="0" w:type="dxa"/>
              <w:right w:w="15" w:type="dxa"/>
            </w:tcMar>
            <w:vAlign w:val="center"/>
            <w:hideMark/>
          </w:tcPr>
          <w:p w14:paraId="7D39B2D4" w14:textId="77777777" w:rsidR="00F004E3" w:rsidRDefault="00F004E3" w:rsidP="007334D4">
            <w:pPr>
              <w:pStyle w:val="-0"/>
            </w:pPr>
            <w:r>
              <w:rPr>
                <w:rFonts w:hint="eastAsia"/>
              </w:rPr>
              <w:t>5</w:t>
            </w:r>
          </w:p>
        </w:tc>
        <w:tc>
          <w:tcPr>
            <w:tcW w:w="660" w:type="pct"/>
            <w:shd w:val="clear" w:color="auto" w:fill="auto"/>
            <w:tcMar>
              <w:top w:w="15" w:type="dxa"/>
              <w:left w:w="15" w:type="dxa"/>
              <w:bottom w:w="0" w:type="dxa"/>
              <w:right w:w="15" w:type="dxa"/>
            </w:tcMar>
            <w:vAlign w:val="center"/>
            <w:hideMark/>
          </w:tcPr>
          <w:p w14:paraId="298E5ECF" w14:textId="77777777" w:rsidR="00F004E3" w:rsidRDefault="00F004E3" w:rsidP="007334D4">
            <w:pPr>
              <w:pStyle w:val="-0"/>
            </w:pPr>
            <w:r>
              <w:rPr>
                <w:rFonts w:hint="eastAsia"/>
              </w:rPr>
              <w:t>240</w:t>
            </w:r>
          </w:p>
        </w:tc>
        <w:tc>
          <w:tcPr>
            <w:tcW w:w="660" w:type="pct"/>
            <w:shd w:val="clear" w:color="auto" w:fill="auto"/>
            <w:tcMar>
              <w:top w:w="15" w:type="dxa"/>
              <w:left w:w="15" w:type="dxa"/>
              <w:bottom w:w="0" w:type="dxa"/>
              <w:right w:w="15" w:type="dxa"/>
            </w:tcMar>
            <w:vAlign w:val="center"/>
            <w:hideMark/>
          </w:tcPr>
          <w:p w14:paraId="55D80556" w14:textId="77777777" w:rsidR="00F004E3" w:rsidRDefault="00F004E3" w:rsidP="007334D4">
            <w:pPr>
              <w:pStyle w:val="-0"/>
            </w:pPr>
            <w:r>
              <w:rPr>
                <w:rFonts w:hint="eastAsia"/>
              </w:rPr>
              <w:t>26.9</w:t>
            </w:r>
          </w:p>
        </w:tc>
        <w:tc>
          <w:tcPr>
            <w:tcW w:w="944" w:type="pct"/>
            <w:shd w:val="clear" w:color="auto" w:fill="auto"/>
            <w:tcMar>
              <w:top w:w="15" w:type="dxa"/>
              <w:left w:w="15" w:type="dxa"/>
              <w:bottom w:w="0" w:type="dxa"/>
              <w:right w:w="15" w:type="dxa"/>
            </w:tcMar>
            <w:vAlign w:val="center"/>
            <w:hideMark/>
          </w:tcPr>
          <w:p w14:paraId="5B51A1C9" w14:textId="77777777" w:rsidR="00F004E3" w:rsidRDefault="00F004E3" w:rsidP="007334D4">
            <w:pPr>
              <w:pStyle w:val="-0"/>
            </w:pPr>
            <w:r>
              <w:rPr>
                <w:rFonts w:hint="eastAsia"/>
              </w:rPr>
              <w:t>312</w:t>
            </w:r>
          </w:p>
        </w:tc>
        <w:tc>
          <w:tcPr>
            <w:tcW w:w="660" w:type="pct"/>
            <w:shd w:val="clear" w:color="auto" w:fill="auto"/>
            <w:tcMar>
              <w:top w:w="15" w:type="dxa"/>
              <w:left w:w="15" w:type="dxa"/>
              <w:bottom w:w="0" w:type="dxa"/>
              <w:right w:w="15" w:type="dxa"/>
            </w:tcMar>
            <w:vAlign w:val="center"/>
            <w:hideMark/>
          </w:tcPr>
          <w:p w14:paraId="65B88B49" w14:textId="77777777" w:rsidR="00F004E3" w:rsidRDefault="00F004E3" w:rsidP="007334D4">
            <w:pPr>
              <w:pStyle w:val="-0"/>
            </w:pPr>
            <w:r>
              <w:rPr>
                <w:rFonts w:hint="eastAsia"/>
              </w:rPr>
              <w:t>171</w:t>
            </w:r>
          </w:p>
        </w:tc>
        <w:tc>
          <w:tcPr>
            <w:tcW w:w="754" w:type="pct"/>
            <w:shd w:val="clear" w:color="auto" w:fill="auto"/>
            <w:tcMar>
              <w:top w:w="15" w:type="dxa"/>
              <w:left w:w="15" w:type="dxa"/>
              <w:bottom w:w="0" w:type="dxa"/>
              <w:right w:w="15" w:type="dxa"/>
            </w:tcMar>
            <w:vAlign w:val="center"/>
            <w:hideMark/>
          </w:tcPr>
          <w:p w14:paraId="73C4659B" w14:textId="77777777" w:rsidR="00F004E3" w:rsidRDefault="00F004E3" w:rsidP="007334D4">
            <w:pPr>
              <w:pStyle w:val="-0"/>
            </w:pPr>
            <w:r>
              <w:rPr>
                <w:rFonts w:hint="eastAsia"/>
              </w:rPr>
              <w:t>1.24</w:t>
            </w:r>
          </w:p>
        </w:tc>
      </w:tr>
      <w:tr w:rsidR="00F004E3" w14:paraId="023892C1" w14:textId="77777777" w:rsidTr="000A5F5B">
        <w:trPr>
          <w:trHeight w:val="270"/>
          <w:jc w:val="center"/>
        </w:trPr>
        <w:tc>
          <w:tcPr>
            <w:tcW w:w="661" w:type="pct"/>
            <w:vMerge w:val="restart"/>
            <w:shd w:val="clear" w:color="auto" w:fill="auto"/>
            <w:tcMar>
              <w:top w:w="15" w:type="dxa"/>
              <w:left w:w="15" w:type="dxa"/>
              <w:bottom w:w="0" w:type="dxa"/>
              <w:right w:w="15" w:type="dxa"/>
            </w:tcMar>
            <w:vAlign w:val="center"/>
            <w:hideMark/>
          </w:tcPr>
          <w:p w14:paraId="127102F7" w14:textId="77777777" w:rsidR="00F004E3" w:rsidRDefault="00F004E3" w:rsidP="007334D4">
            <w:pPr>
              <w:pStyle w:val="-0"/>
            </w:pPr>
            <w:r>
              <w:rPr>
                <w:rFonts w:hint="eastAsia"/>
              </w:rPr>
              <w:t>30_6</w:t>
            </w:r>
          </w:p>
        </w:tc>
        <w:tc>
          <w:tcPr>
            <w:tcW w:w="661" w:type="pct"/>
            <w:shd w:val="clear" w:color="auto" w:fill="auto"/>
            <w:tcMar>
              <w:top w:w="15" w:type="dxa"/>
              <w:left w:w="15" w:type="dxa"/>
              <w:bottom w:w="0" w:type="dxa"/>
              <w:right w:w="15" w:type="dxa"/>
            </w:tcMar>
            <w:vAlign w:val="center"/>
            <w:hideMark/>
          </w:tcPr>
          <w:p w14:paraId="148B86B7" w14:textId="77777777" w:rsidR="00F004E3" w:rsidRDefault="00F004E3" w:rsidP="007334D4">
            <w:pPr>
              <w:pStyle w:val="-0"/>
            </w:pPr>
            <w:r>
              <w:rPr>
                <w:rFonts w:hint="eastAsia"/>
              </w:rPr>
              <w:t>10</w:t>
            </w:r>
          </w:p>
        </w:tc>
        <w:tc>
          <w:tcPr>
            <w:tcW w:w="660" w:type="pct"/>
            <w:shd w:val="clear" w:color="auto" w:fill="auto"/>
            <w:tcMar>
              <w:top w:w="15" w:type="dxa"/>
              <w:left w:w="15" w:type="dxa"/>
              <w:bottom w:w="0" w:type="dxa"/>
              <w:right w:w="15" w:type="dxa"/>
            </w:tcMar>
            <w:vAlign w:val="center"/>
            <w:hideMark/>
          </w:tcPr>
          <w:p w14:paraId="47BBCACF" w14:textId="77777777" w:rsidR="00F004E3" w:rsidRDefault="00F004E3" w:rsidP="007334D4">
            <w:pPr>
              <w:pStyle w:val="-0"/>
            </w:pPr>
            <w:r>
              <w:rPr>
                <w:rFonts w:hint="eastAsia"/>
              </w:rPr>
              <w:t>241</w:t>
            </w:r>
          </w:p>
        </w:tc>
        <w:tc>
          <w:tcPr>
            <w:tcW w:w="660" w:type="pct"/>
            <w:shd w:val="clear" w:color="auto" w:fill="auto"/>
            <w:tcMar>
              <w:top w:w="15" w:type="dxa"/>
              <w:left w:w="15" w:type="dxa"/>
              <w:bottom w:w="0" w:type="dxa"/>
              <w:right w:w="15" w:type="dxa"/>
            </w:tcMar>
            <w:vAlign w:val="center"/>
            <w:hideMark/>
          </w:tcPr>
          <w:p w14:paraId="0A60471C" w14:textId="77777777" w:rsidR="00F004E3" w:rsidRDefault="00F004E3" w:rsidP="007334D4">
            <w:pPr>
              <w:pStyle w:val="-0"/>
            </w:pPr>
            <w:r>
              <w:rPr>
                <w:rFonts w:hint="eastAsia"/>
              </w:rPr>
              <w:t>27.1</w:t>
            </w:r>
          </w:p>
        </w:tc>
        <w:tc>
          <w:tcPr>
            <w:tcW w:w="944" w:type="pct"/>
            <w:shd w:val="clear" w:color="auto" w:fill="auto"/>
            <w:tcMar>
              <w:top w:w="15" w:type="dxa"/>
              <w:left w:w="15" w:type="dxa"/>
              <w:bottom w:w="0" w:type="dxa"/>
              <w:right w:w="15" w:type="dxa"/>
            </w:tcMar>
            <w:vAlign w:val="center"/>
            <w:hideMark/>
          </w:tcPr>
          <w:p w14:paraId="2A94C3D5" w14:textId="77777777" w:rsidR="00F004E3" w:rsidRDefault="00F004E3" w:rsidP="007334D4">
            <w:pPr>
              <w:pStyle w:val="-0"/>
            </w:pPr>
            <w:r>
              <w:rPr>
                <w:rFonts w:hint="eastAsia"/>
              </w:rPr>
              <w:t>315</w:t>
            </w:r>
          </w:p>
        </w:tc>
        <w:tc>
          <w:tcPr>
            <w:tcW w:w="660" w:type="pct"/>
            <w:shd w:val="clear" w:color="auto" w:fill="auto"/>
            <w:tcMar>
              <w:top w:w="15" w:type="dxa"/>
              <w:left w:w="15" w:type="dxa"/>
              <w:bottom w:w="0" w:type="dxa"/>
              <w:right w:w="15" w:type="dxa"/>
            </w:tcMar>
            <w:vAlign w:val="center"/>
            <w:hideMark/>
          </w:tcPr>
          <w:p w14:paraId="282980DF" w14:textId="77777777" w:rsidR="00F004E3" w:rsidRDefault="00F004E3" w:rsidP="007334D4">
            <w:pPr>
              <w:pStyle w:val="-0"/>
            </w:pPr>
            <w:r>
              <w:rPr>
                <w:rFonts w:hint="eastAsia"/>
              </w:rPr>
              <w:t>140</w:t>
            </w:r>
          </w:p>
        </w:tc>
        <w:tc>
          <w:tcPr>
            <w:tcW w:w="754" w:type="pct"/>
            <w:shd w:val="clear" w:color="auto" w:fill="auto"/>
            <w:tcMar>
              <w:top w:w="15" w:type="dxa"/>
              <w:left w:w="15" w:type="dxa"/>
              <w:bottom w:w="0" w:type="dxa"/>
              <w:right w:w="15" w:type="dxa"/>
            </w:tcMar>
            <w:vAlign w:val="center"/>
            <w:hideMark/>
          </w:tcPr>
          <w:p w14:paraId="5B41B138" w14:textId="77777777" w:rsidR="00F004E3" w:rsidRDefault="00F004E3" w:rsidP="007334D4">
            <w:pPr>
              <w:pStyle w:val="-0"/>
            </w:pPr>
            <w:r>
              <w:rPr>
                <w:rFonts w:hint="eastAsia"/>
              </w:rPr>
              <w:t>1.24</w:t>
            </w:r>
          </w:p>
        </w:tc>
      </w:tr>
      <w:tr w:rsidR="00F004E3" w14:paraId="0CA9DAD8" w14:textId="77777777" w:rsidTr="000A5F5B">
        <w:trPr>
          <w:trHeight w:val="270"/>
          <w:jc w:val="center"/>
        </w:trPr>
        <w:tc>
          <w:tcPr>
            <w:tcW w:w="661" w:type="pct"/>
            <w:vMerge/>
            <w:vAlign w:val="center"/>
            <w:hideMark/>
          </w:tcPr>
          <w:p w14:paraId="4F62AEAF" w14:textId="77777777" w:rsidR="00F004E3" w:rsidRDefault="00F004E3" w:rsidP="007334D4">
            <w:pPr>
              <w:pStyle w:val="-0"/>
              <w:rPr>
                <w:rFonts w:ascii="宋体" w:eastAsia="宋体" w:hAnsi="宋体" w:cs="宋体"/>
              </w:rPr>
            </w:pPr>
          </w:p>
        </w:tc>
        <w:tc>
          <w:tcPr>
            <w:tcW w:w="661" w:type="pct"/>
            <w:shd w:val="clear" w:color="auto" w:fill="auto"/>
            <w:tcMar>
              <w:top w:w="15" w:type="dxa"/>
              <w:left w:w="15" w:type="dxa"/>
              <w:bottom w:w="0" w:type="dxa"/>
              <w:right w:w="15" w:type="dxa"/>
            </w:tcMar>
            <w:vAlign w:val="center"/>
            <w:hideMark/>
          </w:tcPr>
          <w:p w14:paraId="17D44EBD" w14:textId="77777777" w:rsidR="00F004E3" w:rsidRDefault="00F004E3" w:rsidP="007334D4">
            <w:pPr>
              <w:pStyle w:val="-0"/>
            </w:pPr>
            <w:r>
              <w:rPr>
                <w:rFonts w:hint="eastAsia"/>
              </w:rPr>
              <w:t>5</w:t>
            </w:r>
          </w:p>
        </w:tc>
        <w:tc>
          <w:tcPr>
            <w:tcW w:w="660" w:type="pct"/>
            <w:shd w:val="clear" w:color="auto" w:fill="auto"/>
            <w:tcMar>
              <w:top w:w="15" w:type="dxa"/>
              <w:left w:w="15" w:type="dxa"/>
              <w:bottom w:w="0" w:type="dxa"/>
              <w:right w:w="15" w:type="dxa"/>
            </w:tcMar>
            <w:vAlign w:val="center"/>
            <w:hideMark/>
          </w:tcPr>
          <w:p w14:paraId="46DD6700" w14:textId="77777777" w:rsidR="00F004E3" w:rsidRDefault="00F004E3" w:rsidP="007334D4">
            <w:pPr>
              <w:pStyle w:val="-0"/>
            </w:pPr>
            <w:r>
              <w:rPr>
                <w:rFonts w:hint="eastAsia"/>
              </w:rPr>
              <w:t>239</w:t>
            </w:r>
          </w:p>
        </w:tc>
        <w:tc>
          <w:tcPr>
            <w:tcW w:w="660" w:type="pct"/>
            <w:shd w:val="clear" w:color="auto" w:fill="auto"/>
            <w:tcMar>
              <w:top w:w="15" w:type="dxa"/>
              <w:left w:w="15" w:type="dxa"/>
              <w:bottom w:w="0" w:type="dxa"/>
              <w:right w:w="15" w:type="dxa"/>
            </w:tcMar>
            <w:vAlign w:val="center"/>
            <w:hideMark/>
          </w:tcPr>
          <w:p w14:paraId="36C549A3" w14:textId="77777777" w:rsidR="00F004E3" w:rsidRDefault="00F004E3" w:rsidP="007334D4">
            <w:pPr>
              <w:pStyle w:val="-0"/>
            </w:pPr>
            <w:r>
              <w:rPr>
                <w:rFonts w:hint="eastAsia"/>
              </w:rPr>
              <w:t>27.2</w:t>
            </w:r>
          </w:p>
        </w:tc>
        <w:tc>
          <w:tcPr>
            <w:tcW w:w="944" w:type="pct"/>
            <w:shd w:val="clear" w:color="auto" w:fill="auto"/>
            <w:tcMar>
              <w:top w:w="15" w:type="dxa"/>
              <w:left w:w="15" w:type="dxa"/>
              <w:bottom w:w="0" w:type="dxa"/>
              <w:right w:w="15" w:type="dxa"/>
            </w:tcMar>
            <w:vAlign w:val="center"/>
            <w:hideMark/>
          </w:tcPr>
          <w:p w14:paraId="49A6B580" w14:textId="77777777" w:rsidR="00F004E3" w:rsidRDefault="00F004E3" w:rsidP="007334D4">
            <w:pPr>
              <w:pStyle w:val="-0"/>
            </w:pPr>
            <w:r>
              <w:rPr>
                <w:rFonts w:hint="eastAsia"/>
              </w:rPr>
              <w:t>310</w:t>
            </w:r>
          </w:p>
        </w:tc>
        <w:tc>
          <w:tcPr>
            <w:tcW w:w="660" w:type="pct"/>
            <w:shd w:val="clear" w:color="auto" w:fill="auto"/>
            <w:tcMar>
              <w:top w:w="15" w:type="dxa"/>
              <w:left w:w="15" w:type="dxa"/>
              <w:bottom w:w="0" w:type="dxa"/>
              <w:right w:w="15" w:type="dxa"/>
            </w:tcMar>
            <w:vAlign w:val="center"/>
            <w:hideMark/>
          </w:tcPr>
          <w:p w14:paraId="1B8DCDB0" w14:textId="77777777" w:rsidR="00F004E3" w:rsidRDefault="00F004E3" w:rsidP="007334D4">
            <w:pPr>
              <w:pStyle w:val="-0"/>
            </w:pPr>
            <w:r>
              <w:rPr>
                <w:rFonts w:hint="eastAsia"/>
              </w:rPr>
              <w:t>165</w:t>
            </w:r>
          </w:p>
        </w:tc>
        <w:tc>
          <w:tcPr>
            <w:tcW w:w="754" w:type="pct"/>
            <w:shd w:val="clear" w:color="auto" w:fill="auto"/>
            <w:tcMar>
              <w:top w:w="15" w:type="dxa"/>
              <w:left w:w="15" w:type="dxa"/>
              <w:bottom w:w="0" w:type="dxa"/>
              <w:right w:w="15" w:type="dxa"/>
            </w:tcMar>
            <w:vAlign w:val="center"/>
            <w:hideMark/>
          </w:tcPr>
          <w:p w14:paraId="2A1898C7" w14:textId="77777777" w:rsidR="00F004E3" w:rsidRDefault="00F004E3" w:rsidP="007334D4">
            <w:pPr>
              <w:pStyle w:val="-0"/>
            </w:pPr>
            <w:r>
              <w:rPr>
                <w:rFonts w:hint="eastAsia"/>
              </w:rPr>
              <w:t>1.26</w:t>
            </w:r>
          </w:p>
        </w:tc>
      </w:tr>
      <w:tr w:rsidR="00F004E3" w14:paraId="2698E1DC" w14:textId="77777777" w:rsidTr="000A5F5B">
        <w:trPr>
          <w:trHeight w:val="270"/>
          <w:jc w:val="center"/>
        </w:trPr>
        <w:tc>
          <w:tcPr>
            <w:tcW w:w="661" w:type="pct"/>
            <w:vMerge w:val="restart"/>
            <w:shd w:val="clear" w:color="auto" w:fill="auto"/>
            <w:tcMar>
              <w:top w:w="15" w:type="dxa"/>
              <w:left w:w="15" w:type="dxa"/>
              <w:bottom w:w="0" w:type="dxa"/>
              <w:right w:w="15" w:type="dxa"/>
            </w:tcMar>
            <w:vAlign w:val="center"/>
            <w:hideMark/>
          </w:tcPr>
          <w:p w14:paraId="6B3D4E0F" w14:textId="77777777" w:rsidR="00F004E3" w:rsidRDefault="00F004E3" w:rsidP="007334D4">
            <w:pPr>
              <w:pStyle w:val="-0"/>
            </w:pPr>
            <w:r>
              <w:rPr>
                <w:rFonts w:hint="eastAsia"/>
              </w:rPr>
              <w:t>45D_1</w:t>
            </w:r>
          </w:p>
        </w:tc>
        <w:tc>
          <w:tcPr>
            <w:tcW w:w="661" w:type="pct"/>
            <w:shd w:val="clear" w:color="auto" w:fill="auto"/>
            <w:tcMar>
              <w:top w:w="15" w:type="dxa"/>
              <w:left w:w="15" w:type="dxa"/>
              <w:bottom w:w="0" w:type="dxa"/>
              <w:right w:w="15" w:type="dxa"/>
            </w:tcMar>
            <w:vAlign w:val="center"/>
            <w:hideMark/>
          </w:tcPr>
          <w:p w14:paraId="29E87B21" w14:textId="77777777" w:rsidR="00F004E3" w:rsidRDefault="00F004E3" w:rsidP="007334D4">
            <w:pPr>
              <w:pStyle w:val="-0"/>
            </w:pPr>
            <w:r>
              <w:rPr>
                <w:rFonts w:hint="eastAsia"/>
              </w:rPr>
              <w:t>10</w:t>
            </w:r>
          </w:p>
        </w:tc>
        <w:tc>
          <w:tcPr>
            <w:tcW w:w="660" w:type="pct"/>
            <w:shd w:val="clear" w:color="auto" w:fill="auto"/>
            <w:tcMar>
              <w:top w:w="15" w:type="dxa"/>
              <w:left w:w="15" w:type="dxa"/>
              <w:bottom w:w="0" w:type="dxa"/>
              <w:right w:w="15" w:type="dxa"/>
            </w:tcMar>
            <w:vAlign w:val="center"/>
            <w:hideMark/>
          </w:tcPr>
          <w:p w14:paraId="56C86732" w14:textId="77777777" w:rsidR="00F004E3" w:rsidRDefault="00F004E3" w:rsidP="007334D4">
            <w:pPr>
              <w:pStyle w:val="-0"/>
            </w:pPr>
            <w:r>
              <w:rPr>
                <w:rFonts w:hint="eastAsia"/>
              </w:rPr>
              <w:t>240</w:t>
            </w:r>
          </w:p>
        </w:tc>
        <w:tc>
          <w:tcPr>
            <w:tcW w:w="660" w:type="pct"/>
            <w:shd w:val="clear" w:color="auto" w:fill="auto"/>
            <w:tcMar>
              <w:top w:w="15" w:type="dxa"/>
              <w:left w:w="15" w:type="dxa"/>
              <w:bottom w:w="0" w:type="dxa"/>
              <w:right w:w="15" w:type="dxa"/>
            </w:tcMar>
            <w:vAlign w:val="center"/>
            <w:hideMark/>
          </w:tcPr>
          <w:p w14:paraId="612BCA92" w14:textId="77777777" w:rsidR="00F004E3" w:rsidRDefault="00F004E3" w:rsidP="007334D4">
            <w:pPr>
              <w:pStyle w:val="-0"/>
            </w:pPr>
            <w:r>
              <w:rPr>
                <w:rFonts w:hint="eastAsia"/>
              </w:rPr>
              <w:t>27.0</w:t>
            </w:r>
          </w:p>
        </w:tc>
        <w:tc>
          <w:tcPr>
            <w:tcW w:w="944" w:type="pct"/>
            <w:shd w:val="clear" w:color="auto" w:fill="auto"/>
            <w:tcMar>
              <w:top w:w="15" w:type="dxa"/>
              <w:left w:w="15" w:type="dxa"/>
              <w:bottom w:w="0" w:type="dxa"/>
              <w:right w:w="15" w:type="dxa"/>
            </w:tcMar>
            <w:vAlign w:val="center"/>
            <w:hideMark/>
          </w:tcPr>
          <w:p w14:paraId="680721F9" w14:textId="77777777" w:rsidR="00F004E3" w:rsidRDefault="00F004E3" w:rsidP="007334D4">
            <w:pPr>
              <w:pStyle w:val="-0"/>
            </w:pPr>
            <w:r>
              <w:rPr>
                <w:rFonts w:hint="eastAsia"/>
              </w:rPr>
              <w:t>310</w:t>
            </w:r>
          </w:p>
        </w:tc>
        <w:tc>
          <w:tcPr>
            <w:tcW w:w="660" w:type="pct"/>
            <w:shd w:val="clear" w:color="auto" w:fill="auto"/>
            <w:tcMar>
              <w:top w:w="15" w:type="dxa"/>
              <w:left w:w="15" w:type="dxa"/>
              <w:bottom w:w="0" w:type="dxa"/>
              <w:right w:w="15" w:type="dxa"/>
            </w:tcMar>
            <w:vAlign w:val="center"/>
            <w:hideMark/>
          </w:tcPr>
          <w:p w14:paraId="74AF2C9D" w14:textId="77777777" w:rsidR="00F004E3" w:rsidRDefault="00F004E3" w:rsidP="007334D4">
            <w:pPr>
              <w:pStyle w:val="-0"/>
            </w:pPr>
            <w:r>
              <w:rPr>
                <w:rFonts w:hint="eastAsia"/>
              </w:rPr>
              <w:t>149</w:t>
            </w:r>
          </w:p>
        </w:tc>
        <w:tc>
          <w:tcPr>
            <w:tcW w:w="754" w:type="pct"/>
            <w:shd w:val="clear" w:color="auto" w:fill="auto"/>
            <w:tcMar>
              <w:top w:w="15" w:type="dxa"/>
              <w:left w:w="15" w:type="dxa"/>
              <w:bottom w:w="0" w:type="dxa"/>
              <w:right w:w="15" w:type="dxa"/>
            </w:tcMar>
            <w:vAlign w:val="center"/>
            <w:hideMark/>
          </w:tcPr>
          <w:p w14:paraId="7F4F7718" w14:textId="77777777" w:rsidR="00F004E3" w:rsidRDefault="00F004E3" w:rsidP="007334D4">
            <w:pPr>
              <w:pStyle w:val="-0"/>
            </w:pPr>
            <w:r>
              <w:rPr>
                <w:rFonts w:hint="eastAsia"/>
              </w:rPr>
              <w:t>1.25</w:t>
            </w:r>
          </w:p>
        </w:tc>
      </w:tr>
      <w:tr w:rsidR="00F004E3" w14:paraId="6691CF3D" w14:textId="77777777" w:rsidTr="000A5F5B">
        <w:trPr>
          <w:trHeight w:val="270"/>
          <w:jc w:val="center"/>
        </w:trPr>
        <w:tc>
          <w:tcPr>
            <w:tcW w:w="661" w:type="pct"/>
            <w:vMerge/>
            <w:vAlign w:val="center"/>
            <w:hideMark/>
          </w:tcPr>
          <w:p w14:paraId="521D7E6D" w14:textId="77777777" w:rsidR="00F004E3" w:rsidRDefault="00F004E3" w:rsidP="007334D4">
            <w:pPr>
              <w:pStyle w:val="-0"/>
              <w:rPr>
                <w:rFonts w:ascii="宋体" w:eastAsia="宋体" w:hAnsi="宋体" w:cs="宋体"/>
              </w:rPr>
            </w:pPr>
          </w:p>
        </w:tc>
        <w:tc>
          <w:tcPr>
            <w:tcW w:w="661" w:type="pct"/>
            <w:shd w:val="clear" w:color="auto" w:fill="auto"/>
            <w:tcMar>
              <w:top w:w="15" w:type="dxa"/>
              <w:left w:w="15" w:type="dxa"/>
              <w:bottom w:w="0" w:type="dxa"/>
              <w:right w:w="15" w:type="dxa"/>
            </w:tcMar>
            <w:vAlign w:val="center"/>
            <w:hideMark/>
          </w:tcPr>
          <w:p w14:paraId="5087FCB4" w14:textId="77777777" w:rsidR="00F004E3" w:rsidRDefault="00F004E3" w:rsidP="007334D4">
            <w:pPr>
              <w:pStyle w:val="-0"/>
            </w:pPr>
            <w:r>
              <w:rPr>
                <w:rFonts w:hint="eastAsia"/>
              </w:rPr>
              <w:t>5</w:t>
            </w:r>
          </w:p>
        </w:tc>
        <w:tc>
          <w:tcPr>
            <w:tcW w:w="660" w:type="pct"/>
            <w:shd w:val="clear" w:color="auto" w:fill="auto"/>
            <w:tcMar>
              <w:top w:w="15" w:type="dxa"/>
              <w:left w:w="15" w:type="dxa"/>
              <w:bottom w:w="0" w:type="dxa"/>
              <w:right w:w="15" w:type="dxa"/>
            </w:tcMar>
            <w:vAlign w:val="center"/>
            <w:hideMark/>
          </w:tcPr>
          <w:p w14:paraId="0BF66ED1" w14:textId="77777777" w:rsidR="00F004E3" w:rsidRDefault="00F004E3" w:rsidP="007334D4">
            <w:pPr>
              <w:pStyle w:val="-0"/>
            </w:pPr>
            <w:r>
              <w:rPr>
                <w:rFonts w:hint="eastAsia"/>
              </w:rPr>
              <w:t>243</w:t>
            </w:r>
          </w:p>
        </w:tc>
        <w:tc>
          <w:tcPr>
            <w:tcW w:w="660" w:type="pct"/>
            <w:shd w:val="clear" w:color="auto" w:fill="auto"/>
            <w:tcMar>
              <w:top w:w="15" w:type="dxa"/>
              <w:left w:w="15" w:type="dxa"/>
              <w:bottom w:w="0" w:type="dxa"/>
              <w:right w:w="15" w:type="dxa"/>
            </w:tcMar>
            <w:vAlign w:val="center"/>
            <w:hideMark/>
          </w:tcPr>
          <w:p w14:paraId="08061136" w14:textId="77777777" w:rsidR="00F004E3" w:rsidRDefault="00F004E3" w:rsidP="007334D4">
            <w:pPr>
              <w:pStyle w:val="-0"/>
            </w:pPr>
            <w:r>
              <w:rPr>
                <w:rFonts w:hint="eastAsia"/>
              </w:rPr>
              <w:t>27.2</w:t>
            </w:r>
          </w:p>
        </w:tc>
        <w:tc>
          <w:tcPr>
            <w:tcW w:w="944" w:type="pct"/>
            <w:shd w:val="clear" w:color="auto" w:fill="auto"/>
            <w:tcMar>
              <w:top w:w="15" w:type="dxa"/>
              <w:left w:w="15" w:type="dxa"/>
              <w:bottom w:w="0" w:type="dxa"/>
              <w:right w:w="15" w:type="dxa"/>
            </w:tcMar>
            <w:vAlign w:val="center"/>
            <w:hideMark/>
          </w:tcPr>
          <w:p w14:paraId="6BCEEA74" w14:textId="77777777" w:rsidR="00F004E3" w:rsidRDefault="00F004E3" w:rsidP="007334D4">
            <w:pPr>
              <w:pStyle w:val="-0"/>
            </w:pPr>
            <w:r>
              <w:rPr>
                <w:rFonts w:hint="eastAsia"/>
              </w:rPr>
              <w:t>310</w:t>
            </w:r>
          </w:p>
        </w:tc>
        <w:tc>
          <w:tcPr>
            <w:tcW w:w="660" w:type="pct"/>
            <w:shd w:val="clear" w:color="auto" w:fill="auto"/>
            <w:tcMar>
              <w:top w:w="15" w:type="dxa"/>
              <w:left w:w="15" w:type="dxa"/>
              <w:bottom w:w="0" w:type="dxa"/>
              <w:right w:w="15" w:type="dxa"/>
            </w:tcMar>
            <w:vAlign w:val="center"/>
            <w:hideMark/>
          </w:tcPr>
          <w:p w14:paraId="7C0559ED" w14:textId="77777777" w:rsidR="00F004E3" w:rsidRDefault="00F004E3" w:rsidP="007334D4">
            <w:pPr>
              <w:pStyle w:val="-0"/>
            </w:pPr>
            <w:r>
              <w:rPr>
                <w:rFonts w:hint="eastAsia"/>
              </w:rPr>
              <w:t>190</w:t>
            </w:r>
          </w:p>
        </w:tc>
        <w:tc>
          <w:tcPr>
            <w:tcW w:w="754" w:type="pct"/>
            <w:shd w:val="clear" w:color="auto" w:fill="auto"/>
            <w:tcMar>
              <w:top w:w="15" w:type="dxa"/>
              <w:left w:w="15" w:type="dxa"/>
              <w:bottom w:w="0" w:type="dxa"/>
              <w:right w:w="15" w:type="dxa"/>
            </w:tcMar>
            <w:vAlign w:val="center"/>
            <w:hideMark/>
          </w:tcPr>
          <w:p w14:paraId="7457C79D" w14:textId="77777777" w:rsidR="00F004E3" w:rsidRDefault="00F004E3" w:rsidP="007334D4">
            <w:pPr>
              <w:pStyle w:val="-0"/>
            </w:pPr>
            <w:r>
              <w:rPr>
                <w:rFonts w:hint="eastAsia"/>
              </w:rPr>
              <w:t>1.28</w:t>
            </w:r>
          </w:p>
        </w:tc>
      </w:tr>
      <w:tr w:rsidR="00F004E3" w14:paraId="62C68014" w14:textId="77777777" w:rsidTr="000A5F5B">
        <w:trPr>
          <w:trHeight w:val="270"/>
          <w:jc w:val="center"/>
        </w:trPr>
        <w:tc>
          <w:tcPr>
            <w:tcW w:w="661" w:type="pct"/>
            <w:vMerge w:val="restart"/>
            <w:shd w:val="clear" w:color="auto" w:fill="auto"/>
            <w:tcMar>
              <w:top w:w="15" w:type="dxa"/>
              <w:left w:w="15" w:type="dxa"/>
              <w:bottom w:w="0" w:type="dxa"/>
              <w:right w:w="15" w:type="dxa"/>
            </w:tcMar>
            <w:vAlign w:val="center"/>
            <w:hideMark/>
          </w:tcPr>
          <w:p w14:paraId="02C84516" w14:textId="77777777" w:rsidR="00F004E3" w:rsidRDefault="00F004E3" w:rsidP="007334D4">
            <w:pPr>
              <w:pStyle w:val="-0"/>
            </w:pPr>
            <w:r>
              <w:rPr>
                <w:rFonts w:hint="eastAsia"/>
              </w:rPr>
              <w:t>45D_2</w:t>
            </w:r>
          </w:p>
        </w:tc>
        <w:tc>
          <w:tcPr>
            <w:tcW w:w="661" w:type="pct"/>
            <w:shd w:val="clear" w:color="auto" w:fill="auto"/>
            <w:tcMar>
              <w:top w:w="15" w:type="dxa"/>
              <w:left w:w="15" w:type="dxa"/>
              <w:bottom w:w="0" w:type="dxa"/>
              <w:right w:w="15" w:type="dxa"/>
            </w:tcMar>
            <w:vAlign w:val="center"/>
            <w:hideMark/>
          </w:tcPr>
          <w:p w14:paraId="580EFC03" w14:textId="77777777" w:rsidR="00F004E3" w:rsidRDefault="00F004E3" w:rsidP="007334D4">
            <w:pPr>
              <w:pStyle w:val="-0"/>
            </w:pPr>
            <w:r>
              <w:rPr>
                <w:rFonts w:hint="eastAsia"/>
              </w:rPr>
              <w:t>10</w:t>
            </w:r>
          </w:p>
        </w:tc>
        <w:tc>
          <w:tcPr>
            <w:tcW w:w="660" w:type="pct"/>
            <w:shd w:val="clear" w:color="auto" w:fill="auto"/>
            <w:tcMar>
              <w:top w:w="15" w:type="dxa"/>
              <w:left w:w="15" w:type="dxa"/>
              <w:bottom w:w="0" w:type="dxa"/>
              <w:right w:w="15" w:type="dxa"/>
            </w:tcMar>
            <w:vAlign w:val="center"/>
            <w:hideMark/>
          </w:tcPr>
          <w:p w14:paraId="51E6E093" w14:textId="77777777" w:rsidR="00F004E3" w:rsidRDefault="00F004E3" w:rsidP="007334D4">
            <w:pPr>
              <w:pStyle w:val="-0"/>
            </w:pPr>
            <w:r>
              <w:rPr>
                <w:rFonts w:hint="eastAsia"/>
              </w:rPr>
              <w:t>241</w:t>
            </w:r>
          </w:p>
        </w:tc>
        <w:tc>
          <w:tcPr>
            <w:tcW w:w="660" w:type="pct"/>
            <w:shd w:val="clear" w:color="auto" w:fill="auto"/>
            <w:tcMar>
              <w:top w:w="15" w:type="dxa"/>
              <w:left w:w="15" w:type="dxa"/>
              <w:bottom w:w="0" w:type="dxa"/>
              <w:right w:w="15" w:type="dxa"/>
            </w:tcMar>
            <w:vAlign w:val="center"/>
            <w:hideMark/>
          </w:tcPr>
          <w:p w14:paraId="21423DF2" w14:textId="77777777" w:rsidR="00F004E3" w:rsidRDefault="00F004E3" w:rsidP="007334D4">
            <w:pPr>
              <w:pStyle w:val="-0"/>
            </w:pPr>
            <w:r>
              <w:rPr>
                <w:rFonts w:hint="eastAsia"/>
              </w:rPr>
              <w:t>27.0</w:t>
            </w:r>
          </w:p>
        </w:tc>
        <w:tc>
          <w:tcPr>
            <w:tcW w:w="944" w:type="pct"/>
            <w:shd w:val="clear" w:color="auto" w:fill="auto"/>
            <w:tcMar>
              <w:top w:w="15" w:type="dxa"/>
              <w:left w:w="15" w:type="dxa"/>
              <w:bottom w:w="0" w:type="dxa"/>
              <w:right w:w="15" w:type="dxa"/>
            </w:tcMar>
            <w:vAlign w:val="center"/>
            <w:hideMark/>
          </w:tcPr>
          <w:p w14:paraId="054F3EE4" w14:textId="77777777" w:rsidR="00F004E3" w:rsidRDefault="00F004E3" w:rsidP="007334D4">
            <w:pPr>
              <w:pStyle w:val="-0"/>
            </w:pPr>
            <w:r>
              <w:rPr>
                <w:rFonts w:hint="eastAsia"/>
              </w:rPr>
              <w:t>309</w:t>
            </w:r>
          </w:p>
        </w:tc>
        <w:tc>
          <w:tcPr>
            <w:tcW w:w="660" w:type="pct"/>
            <w:shd w:val="clear" w:color="auto" w:fill="auto"/>
            <w:tcMar>
              <w:top w:w="15" w:type="dxa"/>
              <w:left w:w="15" w:type="dxa"/>
              <w:bottom w:w="0" w:type="dxa"/>
              <w:right w:w="15" w:type="dxa"/>
            </w:tcMar>
            <w:vAlign w:val="center"/>
            <w:hideMark/>
          </w:tcPr>
          <w:p w14:paraId="4C2C595D" w14:textId="77777777" w:rsidR="00F004E3" w:rsidRDefault="00F004E3" w:rsidP="007334D4">
            <w:pPr>
              <w:pStyle w:val="-0"/>
            </w:pPr>
            <w:r>
              <w:rPr>
                <w:rFonts w:hint="eastAsia"/>
              </w:rPr>
              <w:t>142</w:t>
            </w:r>
          </w:p>
        </w:tc>
        <w:tc>
          <w:tcPr>
            <w:tcW w:w="754" w:type="pct"/>
            <w:shd w:val="clear" w:color="auto" w:fill="auto"/>
            <w:tcMar>
              <w:top w:w="15" w:type="dxa"/>
              <w:left w:w="15" w:type="dxa"/>
              <w:bottom w:w="0" w:type="dxa"/>
              <w:right w:w="15" w:type="dxa"/>
            </w:tcMar>
            <w:vAlign w:val="center"/>
            <w:hideMark/>
          </w:tcPr>
          <w:p w14:paraId="5C6D28E3" w14:textId="77777777" w:rsidR="00F004E3" w:rsidRDefault="00F004E3" w:rsidP="007334D4">
            <w:pPr>
              <w:pStyle w:val="-0"/>
            </w:pPr>
            <w:r>
              <w:rPr>
                <w:rFonts w:hint="eastAsia"/>
              </w:rPr>
              <w:t>1.26</w:t>
            </w:r>
          </w:p>
        </w:tc>
      </w:tr>
      <w:tr w:rsidR="00F004E3" w14:paraId="7B7BF8D6" w14:textId="77777777" w:rsidTr="000A5F5B">
        <w:trPr>
          <w:trHeight w:val="270"/>
          <w:jc w:val="center"/>
        </w:trPr>
        <w:tc>
          <w:tcPr>
            <w:tcW w:w="661" w:type="pct"/>
            <w:vMerge/>
            <w:vAlign w:val="center"/>
            <w:hideMark/>
          </w:tcPr>
          <w:p w14:paraId="742C6384" w14:textId="77777777" w:rsidR="00F004E3" w:rsidRDefault="00F004E3" w:rsidP="007334D4">
            <w:pPr>
              <w:pStyle w:val="-0"/>
              <w:rPr>
                <w:rFonts w:ascii="宋体" w:eastAsia="宋体" w:hAnsi="宋体" w:cs="宋体"/>
              </w:rPr>
            </w:pPr>
          </w:p>
        </w:tc>
        <w:tc>
          <w:tcPr>
            <w:tcW w:w="661" w:type="pct"/>
            <w:shd w:val="clear" w:color="auto" w:fill="auto"/>
            <w:tcMar>
              <w:top w:w="15" w:type="dxa"/>
              <w:left w:w="15" w:type="dxa"/>
              <w:bottom w:w="0" w:type="dxa"/>
              <w:right w:w="15" w:type="dxa"/>
            </w:tcMar>
            <w:vAlign w:val="center"/>
            <w:hideMark/>
          </w:tcPr>
          <w:p w14:paraId="65F2C081" w14:textId="77777777" w:rsidR="00F004E3" w:rsidRDefault="00F004E3" w:rsidP="007334D4">
            <w:pPr>
              <w:pStyle w:val="-0"/>
            </w:pPr>
            <w:r>
              <w:rPr>
                <w:rFonts w:hint="eastAsia"/>
              </w:rPr>
              <w:t>5</w:t>
            </w:r>
          </w:p>
        </w:tc>
        <w:tc>
          <w:tcPr>
            <w:tcW w:w="660" w:type="pct"/>
            <w:shd w:val="clear" w:color="auto" w:fill="auto"/>
            <w:tcMar>
              <w:top w:w="15" w:type="dxa"/>
              <w:left w:w="15" w:type="dxa"/>
              <w:bottom w:w="0" w:type="dxa"/>
              <w:right w:w="15" w:type="dxa"/>
            </w:tcMar>
            <w:vAlign w:val="center"/>
            <w:hideMark/>
          </w:tcPr>
          <w:p w14:paraId="2CCFF0F4" w14:textId="77777777" w:rsidR="00F004E3" w:rsidRDefault="00F004E3" w:rsidP="007334D4">
            <w:pPr>
              <w:pStyle w:val="-0"/>
            </w:pPr>
            <w:r>
              <w:rPr>
                <w:rFonts w:hint="eastAsia"/>
              </w:rPr>
              <w:t>240</w:t>
            </w:r>
          </w:p>
        </w:tc>
        <w:tc>
          <w:tcPr>
            <w:tcW w:w="660" w:type="pct"/>
            <w:shd w:val="clear" w:color="auto" w:fill="auto"/>
            <w:tcMar>
              <w:top w:w="15" w:type="dxa"/>
              <w:left w:w="15" w:type="dxa"/>
              <w:bottom w:w="0" w:type="dxa"/>
              <w:right w:w="15" w:type="dxa"/>
            </w:tcMar>
            <w:vAlign w:val="center"/>
            <w:hideMark/>
          </w:tcPr>
          <w:p w14:paraId="405B7D2F" w14:textId="77777777" w:rsidR="00F004E3" w:rsidRDefault="00F004E3" w:rsidP="007334D4">
            <w:pPr>
              <w:pStyle w:val="-0"/>
            </w:pPr>
            <w:r>
              <w:rPr>
                <w:rFonts w:hint="eastAsia"/>
              </w:rPr>
              <w:t>27.0</w:t>
            </w:r>
          </w:p>
        </w:tc>
        <w:tc>
          <w:tcPr>
            <w:tcW w:w="944" w:type="pct"/>
            <w:shd w:val="clear" w:color="auto" w:fill="auto"/>
            <w:tcMar>
              <w:top w:w="15" w:type="dxa"/>
              <w:left w:w="15" w:type="dxa"/>
              <w:bottom w:w="0" w:type="dxa"/>
              <w:right w:w="15" w:type="dxa"/>
            </w:tcMar>
            <w:vAlign w:val="center"/>
            <w:hideMark/>
          </w:tcPr>
          <w:p w14:paraId="10DE44ED" w14:textId="77777777" w:rsidR="00F004E3" w:rsidRDefault="00F004E3" w:rsidP="007334D4">
            <w:pPr>
              <w:pStyle w:val="-0"/>
            </w:pPr>
            <w:r>
              <w:rPr>
                <w:rFonts w:hint="eastAsia"/>
              </w:rPr>
              <w:t>308</w:t>
            </w:r>
          </w:p>
        </w:tc>
        <w:tc>
          <w:tcPr>
            <w:tcW w:w="660" w:type="pct"/>
            <w:shd w:val="clear" w:color="auto" w:fill="auto"/>
            <w:tcMar>
              <w:top w:w="15" w:type="dxa"/>
              <w:left w:w="15" w:type="dxa"/>
              <w:bottom w:w="0" w:type="dxa"/>
              <w:right w:w="15" w:type="dxa"/>
            </w:tcMar>
            <w:vAlign w:val="center"/>
            <w:hideMark/>
          </w:tcPr>
          <w:p w14:paraId="3A06EB33" w14:textId="77777777" w:rsidR="00F004E3" w:rsidRDefault="00F004E3" w:rsidP="007334D4">
            <w:pPr>
              <w:pStyle w:val="-0"/>
            </w:pPr>
            <w:r>
              <w:rPr>
                <w:rFonts w:hint="eastAsia"/>
              </w:rPr>
              <w:t>180</w:t>
            </w:r>
          </w:p>
        </w:tc>
        <w:tc>
          <w:tcPr>
            <w:tcW w:w="754" w:type="pct"/>
            <w:shd w:val="clear" w:color="auto" w:fill="auto"/>
            <w:tcMar>
              <w:top w:w="15" w:type="dxa"/>
              <w:left w:w="15" w:type="dxa"/>
              <w:bottom w:w="0" w:type="dxa"/>
              <w:right w:w="15" w:type="dxa"/>
            </w:tcMar>
            <w:vAlign w:val="center"/>
            <w:hideMark/>
          </w:tcPr>
          <w:p w14:paraId="3679D8B9" w14:textId="77777777" w:rsidR="00F004E3" w:rsidRDefault="00F004E3" w:rsidP="007334D4">
            <w:pPr>
              <w:pStyle w:val="-0"/>
            </w:pPr>
            <w:r>
              <w:rPr>
                <w:rFonts w:hint="eastAsia"/>
              </w:rPr>
              <w:t>1.26</w:t>
            </w:r>
          </w:p>
        </w:tc>
      </w:tr>
      <w:tr w:rsidR="00F004E3" w14:paraId="66727641" w14:textId="77777777" w:rsidTr="000A5F5B">
        <w:trPr>
          <w:trHeight w:val="270"/>
          <w:jc w:val="center"/>
        </w:trPr>
        <w:tc>
          <w:tcPr>
            <w:tcW w:w="661" w:type="pct"/>
            <w:vMerge w:val="restart"/>
            <w:shd w:val="clear" w:color="auto" w:fill="auto"/>
            <w:tcMar>
              <w:top w:w="15" w:type="dxa"/>
              <w:left w:w="15" w:type="dxa"/>
              <w:bottom w:w="0" w:type="dxa"/>
              <w:right w:w="15" w:type="dxa"/>
            </w:tcMar>
            <w:vAlign w:val="center"/>
            <w:hideMark/>
          </w:tcPr>
          <w:p w14:paraId="5E061C75" w14:textId="77777777" w:rsidR="00F004E3" w:rsidRDefault="00F004E3" w:rsidP="007334D4">
            <w:pPr>
              <w:pStyle w:val="-0"/>
            </w:pPr>
            <w:r>
              <w:rPr>
                <w:rFonts w:hint="eastAsia"/>
              </w:rPr>
              <w:t>45D_3</w:t>
            </w:r>
          </w:p>
        </w:tc>
        <w:tc>
          <w:tcPr>
            <w:tcW w:w="661" w:type="pct"/>
            <w:shd w:val="clear" w:color="auto" w:fill="auto"/>
            <w:tcMar>
              <w:top w:w="15" w:type="dxa"/>
              <w:left w:w="15" w:type="dxa"/>
              <w:bottom w:w="0" w:type="dxa"/>
              <w:right w:w="15" w:type="dxa"/>
            </w:tcMar>
            <w:vAlign w:val="center"/>
            <w:hideMark/>
          </w:tcPr>
          <w:p w14:paraId="2B7E91F1" w14:textId="77777777" w:rsidR="00F004E3" w:rsidRDefault="00F004E3" w:rsidP="007334D4">
            <w:pPr>
              <w:pStyle w:val="-0"/>
            </w:pPr>
            <w:r>
              <w:rPr>
                <w:rFonts w:hint="eastAsia"/>
              </w:rPr>
              <w:t>10</w:t>
            </w:r>
          </w:p>
        </w:tc>
        <w:tc>
          <w:tcPr>
            <w:tcW w:w="660" w:type="pct"/>
            <w:shd w:val="clear" w:color="auto" w:fill="auto"/>
            <w:tcMar>
              <w:top w:w="15" w:type="dxa"/>
              <w:left w:w="15" w:type="dxa"/>
              <w:bottom w:w="0" w:type="dxa"/>
              <w:right w:w="15" w:type="dxa"/>
            </w:tcMar>
            <w:vAlign w:val="center"/>
            <w:hideMark/>
          </w:tcPr>
          <w:p w14:paraId="31B1916F" w14:textId="77777777" w:rsidR="00F004E3" w:rsidRDefault="00F004E3" w:rsidP="007334D4">
            <w:pPr>
              <w:pStyle w:val="-0"/>
            </w:pPr>
            <w:r>
              <w:rPr>
                <w:rFonts w:hint="eastAsia"/>
              </w:rPr>
              <w:t>242</w:t>
            </w:r>
          </w:p>
        </w:tc>
        <w:tc>
          <w:tcPr>
            <w:tcW w:w="660" w:type="pct"/>
            <w:shd w:val="clear" w:color="auto" w:fill="auto"/>
            <w:tcMar>
              <w:top w:w="15" w:type="dxa"/>
              <w:left w:w="15" w:type="dxa"/>
              <w:bottom w:w="0" w:type="dxa"/>
              <w:right w:w="15" w:type="dxa"/>
            </w:tcMar>
            <w:vAlign w:val="center"/>
            <w:hideMark/>
          </w:tcPr>
          <w:p w14:paraId="042522B9" w14:textId="77777777" w:rsidR="00F004E3" w:rsidRDefault="00F004E3" w:rsidP="007334D4">
            <w:pPr>
              <w:pStyle w:val="-0"/>
            </w:pPr>
            <w:r>
              <w:rPr>
                <w:rFonts w:hint="eastAsia"/>
              </w:rPr>
              <w:t>27.0</w:t>
            </w:r>
          </w:p>
        </w:tc>
        <w:tc>
          <w:tcPr>
            <w:tcW w:w="944" w:type="pct"/>
            <w:shd w:val="clear" w:color="auto" w:fill="auto"/>
            <w:tcMar>
              <w:top w:w="15" w:type="dxa"/>
              <w:left w:w="15" w:type="dxa"/>
              <w:bottom w:w="0" w:type="dxa"/>
              <w:right w:w="15" w:type="dxa"/>
            </w:tcMar>
            <w:vAlign w:val="center"/>
            <w:hideMark/>
          </w:tcPr>
          <w:p w14:paraId="1FB1CD0E" w14:textId="77777777" w:rsidR="00F004E3" w:rsidRDefault="00F004E3" w:rsidP="007334D4">
            <w:pPr>
              <w:pStyle w:val="-0"/>
            </w:pPr>
            <w:r>
              <w:rPr>
                <w:rFonts w:hint="eastAsia"/>
              </w:rPr>
              <w:t>310</w:t>
            </w:r>
          </w:p>
        </w:tc>
        <w:tc>
          <w:tcPr>
            <w:tcW w:w="660" w:type="pct"/>
            <w:shd w:val="clear" w:color="auto" w:fill="auto"/>
            <w:tcMar>
              <w:top w:w="15" w:type="dxa"/>
              <w:left w:w="15" w:type="dxa"/>
              <w:bottom w:w="0" w:type="dxa"/>
              <w:right w:w="15" w:type="dxa"/>
            </w:tcMar>
            <w:vAlign w:val="center"/>
            <w:hideMark/>
          </w:tcPr>
          <w:p w14:paraId="03144E42" w14:textId="77777777" w:rsidR="00F004E3" w:rsidRDefault="00F004E3" w:rsidP="007334D4">
            <w:pPr>
              <w:pStyle w:val="-0"/>
            </w:pPr>
            <w:r>
              <w:rPr>
                <w:rFonts w:hint="eastAsia"/>
              </w:rPr>
              <w:t>141</w:t>
            </w:r>
          </w:p>
        </w:tc>
        <w:tc>
          <w:tcPr>
            <w:tcW w:w="754" w:type="pct"/>
            <w:shd w:val="clear" w:color="auto" w:fill="auto"/>
            <w:tcMar>
              <w:top w:w="15" w:type="dxa"/>
              <w:left w:w="15" w:type="dxa"/>
              <w:bottom w:w="0" w:type="dxa"/>
              <w:right w:w="15" w:type="dxa"/>
            </w:tcMar>
            <w:vAlign w:val="center"/>
            <w:hideMark/>
          </w:tcPr>
          <w:p w14:paraId="3D0AE7FC" w14:textId="77777777" w:rsidR="00F004E3" w:rsidRDefault="00F004E3" w:rsidP="007334D4">
            <w:pPr>
              <w:pStyle w:val="-0"/>
            </w:pPr>
            <w:r>
              <w:rPr>
                <w:rFonts w:hint="eastAsia"/>
              </w:rPr>
              <w:t>1.26</w:t>
            </w:r>
          </w:p>
        </w:tc>
      </w:tr>
      <w:tr w:rsidR="00F004E3" w14:paraId="628C3714" w14:textId="77777777" w:rsidTr="000A5F5B">
        <w:trPr>
          <w:trHeight w:val="270"/>
          <w:jc w:val="center"/>
        </w:trPr>
        <w:tc>
          <w:tcPr>
            <w:tcW w:w="661" w:type="pct"/>
            <w:vMerge/>
            <w:vAlign w:val="center"/>
            <w:hideMark/>
          </w:tcPr>
          <w:p w14:paraId="502F85F0" w14:textId="77777777" w:rsidR="00F004E3" w:rsidRDefault="00F004E3" w:rsidP="007334D4">
            <w:pPr>
              <w:pStyle w:val="-0"/>
              <w:rPr>
                <w:rFonts w:ascii="宋体" w:eastAsia="宋体" w:hAnsi="宋体" w:cs="宋体"/>
              </w:rPr>
            </w:pPr>
          </w:p>
        </w:tc>
        <w:tc>
          <w:tcPr>
            <w:tcW w:w="661" w:type="pct"/>
            <w:shd w:val="clear" w:color="auto" w:fill="auto"/>
            <w:tcMar>
              <w:top w:w="15" w:type="dxa"/>
              <w:left w:w="15" w:type="dxa"/>
              <w:bottom w:w="0" w:type="dxa"/>
              <w:right w:w="15" w:type="dxa"/>
            </w:tcMar>
            <w:vAlign w:val="center"/>
            <w:hideMark/>
          </w:tcPr>
          <w:p w14:paraId="4A32185C" w14:textId="77777777" w:rsidR="00F004E3" w:rsidRDefault="00F004E3" w:rsidP="007334D4">
            <w:pPr>
              <w:pStyle w:val="-0"/>
            </w:pPr>
            <w:r>
              <w:rPr>
                <w:rFonts w:hint="eastAsia"/>
              </w:rPr>
              <w:t>5</w:t>
            </w:r>
          </w:p>
        </w:tc>
        <w:tc>
          <w:tcPr>
            <w:tcW w:w="660" w:type="pct"/>
            <w:shd w:val="clear" w:color="auto" w:fill="auto"/>
            <w:tcMar>
              <w:top w:w="15" w:type="dxa"/>
              <w:left w:w="15" w:type="dxa"/>
              <w:bottom w:w="0" w:type="dxa"/>
              <w:right w:w="15" w:type="dxa"/>
            </w:tcMar>
            <w:vAlign w:val="center"/>
            <w:hideMark/>
          </w:tcPr>
          <w:p w14:paraId="7EDD68E5" w14:textId="77777777" w:rsidR="00F004E3" w:rsidRDefault="00F004E3" w:rsidP="007334D4">
            <w:pPr>
              <w:pStyle w:val="-0"/>
            </w:pPr>
            <w:r>
              <w:rPr>
                <w:rFonts w:hint="eastAsia"/>
              </w:rPr>
              <w:t>242</w:t>
            </w:r>
          </w:p>
        </w:tc>
        <w:tc>
          <w:tcPr>
            <w:tcW w:w="660" w:type="pct"/>
            <w:shd w:val="clear" w:color="auto" w:fill="auto"/>
            <w:tcMar>
              <w:top w:w="15" w:type="dxa"/>
              <w:left w:w="15" w:type="dxa"/>
              <w:bottom w:w="0" w:type="dxa"/>
              <w:right w:w="15" w:type="dxa"/>
            </w:tcMar>
            <w:vAlign w:val="center"/>
            <w:hideMark/>
          </w:tcPr>
          <w:p w14:paraId="0F0E137A" w14:textId="77777777" w:rsidR="00F004E3" w:rsidRDefault="00F004E3" w:rsidP="007334D4">
            <w:pPr>
              <w:pStyle w:val="-0"/>
            </w:pPr>
            <w:r>
              <w:rPr>
                <w:rFonts w:hint="eastAsia"/>
              </w:rPr>
              <w:t>27.0</w:t>
            </w:r>
          </w:p>
        </w:tc>
        <w:tc>
          <w:tcPr>
            <w:tcW w:w="944" w:type="pct"/>
            <w:shd w:val="clear" w:color="auto" w:fill="auto"/>
            <w:tcMar>
              <w:top w:w="15" w:type="dxa"/>
              <w:left w:w="15" w:type="dxa"/>
              <w:bottom w:w="0" w:type="dxa"/>
              <w:right w:w="15" w:type="dxa"/>
            </w:tcMar>
            <w:vAlign w:val="center"/>
            <w:hideMark/>
          </w:tcPr>
          <w:p w14:paraId="2A0DF395" w14:textId="77777777" w:rsidR="00F004E3" w:rsidRDefault="00F004E3" w:rsidP="007334D4">
            <w:pPr>
              <w:pStyle w:val="-0"/>
            </w:pPr>
            <w:r>
              <w:rPr>
                <w:rFonts w:hint="eastAsia"/>
              </w:rPr>
              <w:t>315</w:t>
            </w:r>
          </w:p>
        </w:tc>
        <w:tc>
          <w:tcPr>
            <w:tcW w:w="660" w:type="pct"/>
            <w:shd w:val="clear" w:color="auto" w:fill="auto"/>
            <w:tcMar>
              <w:top w:w="15" w:type="dxa"/>
              <w:left w:w="15" w:type="dxa"/>
              <w:bottom w:w="0" w:type="dxa"/>
              <w:right w:w="15" w:type="dxa"/>
            </w:tcMar>
            <w:vAlign w:val="center"/>
            <w:hideMark/>
          </w:tcPr>
          <w:p w14:paraId="744660CF" w14:textId="77777777" w:rsidR="00F004E3" w:rsidRDefault="00F004E3" w:rsidP="007334D4">
            <w:pPr>
              <w:pStyle w:val="-0"/>
            </w:pPr>
            <w:r>
              <w:rPr>
                <w:rFonts w:hint="eastAsia"/>
              </w:rPr>
              <w:t>170</w:t>
            </w:r>
          </w:p>
        </w:tc>
        <w:tc>
          <w:tcPr>
            <w:tcW w:w="754" w:type="pct"/>
            <w:shd w:val="clear" w:color="auto" w:fill="auto"/>
            <w:tcMar>
              <w:top w:w="15" w:type="dxa"/>
              <w:left w:w="15" w:type="dxa"/>
              <w:bottom w:w="0" w:type="dxa"/>
              <w:right w:w="15" w:type="dxa"/>
            </w:tcMar>
            <w:vAlign w:val="center"/>
            <w:hideMark/>
          </w:tcPr>
          <w:p w14:paraId="4AFCE28E" w14:textId="77777777" w:rsidR="00F004E3" w:rsidRDefault="00F004E3" w:rsidP="007334D4">
            <w:pPr>
              <w:pStyle w:val="-0"/>
            </w:pPr>
            <w:r>
              <w:rPr>
                <w:rFonts w:hint="eastAsia"/>
              </w:rPr>
              <w:t>1.24</w:t>
            </w:r>
          </w:p>
        </w:tc>
      </w:tr>
      <w:tr w:rsidR="00F004E3" w14:paraId="11390BB4" w14:textId="77777777" w:rsidTr="000A5F5B">
        <w:trPr>
          <w:trHeight w:val="270"/>
          <w:jc w:val="center"/>
        </w:trPr>
        <w:tc>
          <w:tcPr>
            <w:tcW w:w="661" w:type="pct"/>
            <w:vMerge w:val="restart"/>
            <w:shd w:val="clear" w:color="auto" w:fill="auto"/>
            <w:tcMar>
              <w:top w:w="15" w:type="dxa"/>
              <w:left w:w="15" w:type="dxa"/>
              <w:bottom w:w="0" w:type="dxa"/>
              <w:right w:w="15" w:type="dxa"/>
            </w:tcMar>
            <w:vAlign w:val="center"/>
            <w:hideMark/>
          </w:tcPr>
          <w:p w14:paraId="3829DDC5" w14:textId="77777777" w:rsidR="00F004E3" w:rsidRDefault="00F004E3" w:rsidP="007334D4">
            <w:pPr>
              <w:pStyle w:val="-0"/>
            </w:pPr>
            <w:r>
              <w:rPr>
                <w:rFonts w:hint="eastAsia"/>
              </w:rPr>
              <w:t>45D_4</w:t>
            </w:r>
          </w:p>
        </w:tc>
        <w:tc>
          <w:tcPr>
            <w:tcW w:w="661" w:type="pct"/>
            <w:shd w:val="clear" w:color="auto" w:fill="auto"/>
            <w:tcMar>
              <w:top w:w="15" w:type="dxa"/>
              <w:left w:w="15" w:type="dxa"/>
              <w:bottom w:w="0" w:type="dxa"/>
              <w:right w:w="15" w:type="dxa"/>
            </w:tcMar>
            <w:vAlign w:val="center"/>
            <w:hideMark/>
          </w:tcPr>
          <w:p w14:paraId="392DB0CC" w14:textId="77777777" w:rsidR="00F004E3" w:rsidRDefault="00F004E3" w:rsidP="007334D4">
            <w:pPr>
              <w:pStyle w:val="-0"/>
            </w:pPr>
            <w:r>
              <w:rPr>
                <w:rFonts w:hint="eastAsia"/>
              </w:rPr>
              <w:t>10</w:t>
            </w:r>
          </w:p>
        </w:tc>
        <w:tc>
          <w:tcPr>
            <w:tcW w:w="660" w:type="pct"/>
            <w:shd w:val="clear" w:color="auto" w:fill="auto"/>
            <w:tcMar>
              <w:top w:w="15" w:type="dxa"/>
              <w:left w:w="15" w:type="dxa"/>
              <w:bottom w:w="0" w:type="dxa"/>
              <w:right w:w="15" w:type="dxa"/>
            </w:tcMar>
            <w:vAlign w:val="center"/>
            <w:hideMark/>
          </w:tcPr>
          <w:p w14:paraId="28E460F8" w14:textId="77777777" w:rsidR="00F004E3" w:rsidRDefault="00F004E3" w:rsidP="007334D4">
            <w:pPr>
              <w:pStyle w:val="-0"/>
            </w:pPr>
            <w:r>
              <w:rPr>
                <w:rFonts w:hint="eastAsia"/>
              </w:rPr>
              <w:t>240</w:t>
            </w:r>
          </w:p>
        </w:tc>
        <w:tc>
          <w:tcPr>
            <w:tcW w:w="660" w:type="pct"/>
            <w:shd w:val="clear" w:color="auto" w:fill="auto"/>
            <w:tcMar>
              <w:top w:w="15" w:type="dxa"/>
              <w:left w:w="15" w:type="dxa"/>
              <w:bottom w:w="0" w:type="dxa"/>
              <w:right w:w="15" w:type="dxa"/>
            </w:tcMar>
            <w:vAlign w:val="center"/>
            <w:hideMark/>
          </w:tcPr>
          <w:p w14:paraId="5C68E248" w14:textId="77777777" w:rsidR="00F004E3" w:rsidRDefault="00F004E3" w:rsidP="007334D4">
            <w:pPr>
              <w:pStyle w:val="-0"/>
            </w:pPr>
            <w:r>
              <w:rPr>
                <w:rFonts w:hint="eastAsia"/>
              </w:rPr>
              <w:t>27.1</w:t>
            </w:r>
          </w:p>
        </w:tc>
        <w:tc>
          <w:tcPr>
            <w:tcW w:w="944" w:type="pct"/>
            <w:shd w:val="clear" w:color="auto" w:fill="auto"/>
            <w:tcMar>
              <w:top w:w="15" w:type="dxa"/>
              <w:left w:w="15" w:type="dxa"/>
              <w:bottom w:w="0" w:type="dxa"/>
              <w:right w:w="15" w:type="dxa"/>
            </w:tcMar>
            <w:vAlign w:val="center"/>
            <w:hideMark/>
          </w:tcPr>
          <w:p w14:paraId="3EBDDC57" w14:textId="77777777" w:rsidR="00F004E3" w:rsidRDefault="00F004E3" w:rsidP="007334D4">
            <w:pPr>
              <w:pStyle w:val="-0"/>
            </w:pPr>
            <w:r>
              <w:rPr>
                <w:rFonts w:hint="eastAsia"/>
              </w:rPr>
              <w:t>318</w:t>
            </w:r>
          </w:p>
        </w:tc>
        <w:tc>
          <w:tcPr>
            <w:tcW w:w="660" w:type="pct"/>
            <w:shd w:val="clear" w:color="auto" w:fill="auto"/>
            <w:tcMar>
              <w:top w:w="15" w:type="dxa"/>
              <w:left w:w="15" w:type="dxa"/>
              <w:bottom w:w="0" w:type="dxa"/>
              <w:right w:w="15" w:type="dxa"/>
            </w:tcMar>
            <w:vAlign w:val="center"/>
            <w:hideMark/>
          </w:tcPr>
          <w:p w14:paraId="14BADCEF" w14:textId="77777777" w:rsidR="00F004E3" w:rsidRDefault="00F004E3" w:rsidP="007334D4">
            <w:pPr>
              <w:pStyle w:val="-0"/>
            </w:pPr>
            <w:r>
              <w:rPr>
                <w:rFonts w:hint="eastAsia"/>
              </w:rPr>
              <w:t>138</w:t>
            </w:r>
          </w:p>
        </w:tc>
        <w:tc>
          <w:tcPr>
            <w:tcW w:w="754" w:type="pct"/>
            <w:shd w:val="clear" w:color="auto" w:fill="auto"/>
            <w:tcMar>
              <w:top w:w="15" w:type="dxa"/>
              <w:left w:w="15" w:type="dxa"/>
              <w:bottom w:w="0" w:type="dxa"/>
              <w:right w:w="15" w:type="dxa"/>
            </w:tcMar>
            <w:vAlign w:val="center"/>
            <w:hideMark/>
          </w:tcPr>
          <w:p w14:paraId="5FBA82CE" w14:textId="77777777" w:rsidR="00F004E3" w:rsidRDefault="00F004E3" w:rsidP="007334D4">
            <w:pPr>
              <w:pStyle w:val="-0"/>
            </w:pPr>
            <w:r>
              <w:rPr>
                <w:rFonts w:hint="eastAsia"/>
              </w:rPr>
              <w:t>1.23</w:t>
            </w:r>
          </w:p>
        </w:tc>
      </w:tr>
      <w:tr w:rsidR="00F004E3" w14:paraId="69F90B91" w14:textId="77777777" w:rsidTr="000A5F5B">
        <w:trPr>
          <w:trHeight w:val="270"/>
          <w:jc w:val="center"/>
        </w:trPr>
        <w:tc>
          <w:tcPr>
            <w:tcW w:w="661" w:type="pct"/>
            <w:vMerge/>
            <w:vAlign w:val="center"/>
            <w:hideMark/>
          </w:tcPr>
          <w:p w14:paraId="5482BD53" w14:textId="77777777" w:rsidR="00F004E3" w:rsidRDefault="00F004E3" w:rsidP="007334D4">
            <w:pPr>
              <w:pStyle w:val="-0"/>
              <w:rPr>
                <w:rFonts w:ascii="宋体" w:eastAsia="宋体" w:hAnsi="宋体" w:cs="宋体"/>
              </w:rPr>
            </w:pPr>
          </w:p>
        </w:tc>
        <w:tc>
          <w:tcPr>
            <w:tcW w:w="661" w:type="pct"/>
            <w:shd w:val="clear" w:color="auto" w:fill="auto"/>
            <w:tcMar>
              <w:top w:w="15" w:type="dxa"/>
              <w:left w:w="15" w:type="dxa"/>
              <w:bottom w:w="0" w:type="dxa"/>
              <w:right w:w="15" w:type="dxa"/>
            </w:tcMar>
            <w:vAlign w:val="center"/>
            <w:hideMark/>
          </w:tcPr>
          <w:p w14:paraId="36A5F730" w14:textId="77777777" w:rsidR="00F004E3" w:rsidRDefault="00F004E3" w:rsidP="007334D4">
            <w:pPr>
              <w:pStyle w:val="-0"/>
            </w:pPr>
            <w:r>
              <w:rPr>
                <w:rFonts w:hint="eastAsia"/>
              </w:rPr>
              <w:t>5</w:t>
            </w:r>
          </w:p>
        </w:tc>
        <w:tc>
          <w:tcPr>
            <w:tcW w:w="660" w:type="pct"/>
            <w:shd w:val="clear" w:color="auto" w:fill="auto"/>
            <w:tcMar>
              <w:top w:w="15" w:type="dxa"/>
              <w:left w:w="15" w:type="dxa"/>
              <w:bottom w:w="0" w:type="dxa"/>
              <w:right w:w="15" w:type="dxa"/>
            </w:tcMar>
            <w:vAlign w:val="center"/>
            <w:hideMark/>
          </w:tcPr>
          <w:p w14:paraId="1808C4B5" w14:textId="77777777" w:rsidR="00F004E3" w:rsidRDefault="00F004E3" w:rsidP="007334D4">
            <w:pPr>
              <w:pStyle w:val="-0"/>
            </w:pPr>
            <w:r>
              <w:rPr>
                <w:rFonts w:hint="eastAsia"/>
              </w:rPr>
              <w:t>241</w:t>
            </w:r>
          </w:p>
        </w:tc>
        <w:tc>
          <w:tcPr>
            <w:tcW w:w="660" w:type="pct"/>
            <w:shd w:val="clear" w:color="auto" w:fill="auto"/>
            <w:tcMar>
              <w:top w:w="15" w:type="dxa"/>
              <w:left w:w="15" w:type="dxa"/>
              <w:bottom w:w="0" w:type="dxa"/>
              <w:right w:w="15" w:type="dxa"/>
            </w:tcMar>
            <w:vAlign w:val="center"/>
            <w:hideMark/>
          </w:tcPr>
          <w:p w14:paraId="236F062F" w14:textId="77777777" w:rsidR="00F004E3" w:rsidRDefault="00F004E3" w:rsidP="007334D4">
            <w:pPr>
              <w:pStyle w:val="-0"/>
            </w:pPr>
            <w:r>
              <w:rPr>
                <w:rFonts w:hint="eastAsia"/>
              </w:rPr>
              <w:t>27.0</w:t>
            </w:r>
          </w:p>
        </w:tc>
        <w:tc>
          <w:tcPr>
            <w:tcW w:w="944" w:type="pct"/>
            <w:shd w:val="clear" w:color="auto" w:fill="auto"/>
            <w:tcMar>
              <w:top w:w="15" w:type="dxa"/>
              <w:left w:w="15" w:type="dxa"/>
              <w:bottom w:w="0" w:type="dxa"/>
              <w:right w:w="15" w:type="dxa"/>
            </w:tcMar>
            <w:vAlign w:val="center"/>
            <w:hideMark/>
          </w:tcPr>
          <w:p w14:paraId="754CF5EA" w14:textId="77777777" w:rsidR="00F004E3" w:rsidRDefault="00F004E3" w:rsidP="007334D4">
            <w:pPr>
              <w:pStyle w:val="-0"/>
            </w:pPr>
            <w:r>
              <w:rPr>
                <w:rFonts w:hint="eastAsia"/>
              </w:rPr>
              <w:t>320</w:t>
            </w:r>
          </w:p>
        </w:tc>
        <w:tc>
          <w:tcPr>
            <w:tcW w:w="660" w:type="pct"/>
            <w:shd w:val="clear" w:color="auto" w:fill="auto"/>
            <w:tcMar>
              <w:top w:w="15" w:type="dxa"/>
              <w:left w:w="15" w:type="dxa"/>
              <w:bottom w:w="0" w:type="dxa"/>
              <w:right w:w="15" w:type="dxa"/>
            </w:tcMar>
            <w:vAlign w:val="center"/>
            <w:hideMark/>
          </w:tcPr>
          <w:p w14:paraId="2482FEBB" w14:textId="77777777" w:rsidR="00F004E3" w:rsidRDefault="00F004E3" w:rsidP="007334D4">
            <w:pPr>
              <w:pStyle w:val="-0"/>
            </w:pPr>
            <w:r>
              <w:rPr>
                <w:rFonts w:hint="eastAsia"/>
              </w:rPr>
              <w:t>169</w:t>
            </w:r>
          </w:p>
        </w:tc>
        <w:tc>
          <w:tcPr>
            <w:tcW w:w="754" w:type="pct"/>
            <w:shd w:val="clear" w:color="auto" w:fill="auto"/>
            <w:tcMar>
              <w:top w:w="15" w:type="dxa"/>
              <w:left w:w="15" w:type="dxa"/>
              <w:bottom w:w="0" w:type="dxa"/>
              <w:right w:w="15" w:type="dxa"/>
            </w:tcMar>
            <w:vAlign w:val="center"/>
            <w:hideMark/>
          </w:tcPr>
          <w:p w14:paraId="507314FD" w14:textId="77777777" w:rsidR="00F004E3" w:rsidRDefault="00F004E3" w:rsidP="007334D4">
            <w:pPr>
              <w:pStyle w:val="-0"/>
            </w:pPr>
            <w:r>
              <w:rPr>
                <w:rFonts w:hint="eastAsia"/>
              </w:rPr>
              <w:t>1.22</w:t>
            </w:r>
          </w:p>
        </w:tc>
      </w:tr>
      <w:tr w:rsidR="00F004E3" w14:paraId="1A3BE1B9" w14:textId="77777777" w:rsidTr="000A5F5B">
        <w:trPr>
          <w:trHeight w:val="270"/>
          <w:jc w:val="center"/>
        </w:trPr>
        <w:tc>
          <w:tcPr>
            <w:tcW w:w="661" w:type="pct"/>
            <w:vMerge w:val="restart"/>
            <w:shd w:val="clear" w:color="auto" w:fill="auto"/>
            <w:tcMar>
              <w:top w:w="15" w:type="dxa"/>
              <w:left w:w="15" w:type="dxa"/>
              <w:bottom w:w="0" w:type="dxa"/>
              <w:right w:w="15" w:type="dxa"/>
            </w:tcMar>
            <w:vAlign w:val="center"/>
            <w:hideMark/>
          </w:tcPr>
          <w:p w14:paraId="123DBBD4" w14:textId="77777777" w:rsidR="00F004E3" w:rsidRDefault="00F004E3" w:rsidP="007334D4">
            <w:pPr>
              <w:pStyle w:val="-0"/>
            </w:pPr>
            <w:r>
              <w:rPr>
                <w:rFonts w:hint="eastAsia"/>
              </w:rPr>
              <w:t>45D_5</w:t>
            </w:r>
          </w:p>
        </w:tc>
        <w:tc>
          <w:tcPr>
            <w:tcW w:w="661" w:type="pct"/>
            <w:shd w:val="clear" w:color="auto" w:fill="auto"/>
            <w:tcMar>
              <w:top w:w="15" w:type="dxa"/>
              <w:left w:w="15" w:type="dxa"/>
              <w:bottom w:w="0" w:type="dxa"/>
              <w:right w:w="15" w:type="dxa"/>
            </w:tcMar>
            <w:vAlign w:val="center"/>
            <w:hideMark/>
          </w:tcPr>
          <w:p w14:paraId="655B7B0C" w14:textId="77777777" w:rsidR="00F004E3" w:rsidRDefault="00F004E3" w:rsidP="007334D4">
            <w:pPr>
              <w:pStyle w:val="-0"/>
            </w:pPr>
            <w:r>
              <w:rPr>
                <w:rFonts w:hint="eastAsia"/>
              </w:rPr>
              <w:t>10</w:t>
            </w:r>
          </w:p>
        </w:tc>
        <w:tc>
          <w:tcPr>
            <w:tcW w:w="660" w:type="pct"/>
            <w:shd w:val="clear" w:color="auto" w:fill="auto"/>
            <w:tcMar>
              <w:top w:w="15" w:type="dxa"/>
              <w:left w:w="15" w:type="dxa"/>
              <w:bottom w:w="0" w:type="dxa"/>
              <w:right w:w="15" w:type="dxa"/>
            </w:tcMar>
            <w:vAlign w:val="center"/>
            <w:hideMark/>
          </w:tcPr>
          <w:p w14:paraId="018C5CB2" w14:textId="77777777" w:rsidR="00F004E3" w:rsidRDefault="00F004E3" w:rsidP="007334D4">
            <w:pPr>
              <w:pStyle w:val="-0"/>
            </w:pPr>
            <w:r>
              <w:rPr>
                <w:rFonts w:hint="eastAsia"/>
              </w:rPr>
              <w:t>240</w:t>
            </w:r>
          </w:p>
        </w:tc>
        <w:tc>
          <w:tcPr>
            <w:tcW w:w="660" w:type="pct"/>
            <w:shd w:val="clear" w:color="auto" w:fill="auto"/>
            <w:tcMar>
              <w:top w:w="15" w:type="dxa"/>
              <w:left w:w="15" w:type="dxa"/>
              <w:bottom w:w="0" w:type="dxa"/>
              <w:right w:w="15" w:type="dxa"/>
            </w:tcMar>
            <w:vAlign w:val="center"/>
            <w:hideMark/>
          </w:tcPr>
          <w:p w14:paraId="00CCCA45" w14:textId="77777777" w:rsidR="00F004E3" w:rsidRDefault="00F004E3" w:rsidP="007334D4">
            <w:pPr>
              <w:pStyle w:val="-0"/>
            </w:pPr>
            <w:r>
              <w:rPr>
                <w:rFonts w:hint="eastAsia"/>
              </w:rPr>
              <w:t>26.8</w:t>
            </w:r>
          </w:p>
        </w:tc>
        <w:tc>
          <w:tcPr>
            <w:tcW w:w="944" w:type="pct"/>
            <w:shd w:val="clear" w:color="auto" w:fill="auto"/>
            <w:tcMar>
              <w:top w:w="15" w:type="dxa"/>
              <w:left w:w="15" w:type="dxa"/>
              <w:bottom w:w="0" w:type="dxa"/>
              <w:right w:w="15" w:type="dxa"/>
            </w:tcMar>
            <w:vAlign w:val="center"/>
            <w:hideMark/>
          </w:tcPr>
          <w:p w14:paraId="4B7875FC" w14:textId="77777777" w:rsidR="00F004E3" w:rsidRDefault="00F004E3" w:rsidP="007334D4">
            <w:pPr>
              <w:pStyle w:val="-0"/>
            </w:pPr>
            <w:r>
              <w:rPr>
                <w:rFonts w:hint="eastAsia"/>
              </w:rPr>
              <w:t>315</w:t>
            </w:r>
          </w:p>
        </w:tc>
        <w:tc>
          <w:tcPr>
            <w:tcW w:w="660" w:type="pct"/>
            <w:shd w:val="clear" w:color="auto" w:fill="auto"/>
            <w:tcMar>
              <w:top w:w="15" w:type="dxa"/>
              <w:left w:w="15" w:type="dxa"/>
              <w:bottom w:w="0" w:type="dxa"/>
              <w:right w:w="15" w:type="dxa"/>
            </w:tcMar>
            <w:vAlign w:val="center"/>
            <w:hideMark/>
          </w:tcPr>
          <w:p w14:paraId="67531D5F" w14:textId="77777777" w:rsidR="00F004E3" w:rsidRDefault="00F004E3" w:rsidP="007334D4">
            <w:pPr>
              <w:pStyle w:val="-0"/>
            </w:pPr>
            <w:r>
              <w:rPr>
                <w:rFonts w:hint="eastAsia"/>
              </w:rPr>
              <w:t>135</w:t>
            </w:r>
          </w:p>
        </w:tc>
        <w:tc>
          <w:tcPr>
            <w:tcW w:w="754" w:type="pct"/>
            <w:shd w:val="clear" w:color="auto" w:fill="auto"/>
            <w:tcMar>
              <w:top w:w="15" w:type="dxa"/>
              <w:left w:w="15" w:type="dxa"/>
              <w:bottom w:w="0" w:type="dxa"/>
              <w:right w:w="15" w:type="dxa"/>
            </w:tcMar>
            <w:vAlign w:val="center"/>
            <w:hideMark/>
          </w:tcPr>
          <w:p w14:paraId="7A9AA86A" w14:textId="77777777" w:rsidR="00F004E3" w:rsidRDefault="00F004E3" w:rsidP="007334D4">
            <w:pPr>
              <w:pStyle w:val="-0"/>
            </w:pPr>
            <w:r>
              <w:rPr>
                <w:rFonts w:hint="eastAsia"/>
              </w:rPr>
              <w:t>1.23</w:t>
            </w:r>
          </w:p>
        </w:tc>
      </w:tr>
      <w:tr w:rsidR="00F004E3" w14:paraId="7E92A5E2" w14:textId="77777777" w:rsidTr="000A5F5B">
        <w:trPr>
          <w:trHeight w:val="270"/>
          <w:jc w:val="center"/>
        </w:trPr>
        <w:tc>
          <w:tcPr>
            <w:tcW w:w="661" w:type="pct"/>
            <w:vMerge/>
            <w:vAlign w:val="center"/>
            <w:hideMark/>
          </w:tcPr>
          <w:p w14:paraId="064F2963" w14:textId="77777777" w:rsidR="00F004E3" w:rsidRDefault="00F004E3" w:rsidP="007334D4">
            <w:pPr>
              <w:pStyle w:val="-0"/>
              <w:rPr>
                <w:rFonts w:ascii="宋体" w:eastAsia="宋体" w:hAnsi="宋体" w:cs="宋体"/>
              </w:rPr>
            </w:pPr>
          </w:p>
        </w:tc>
        <w:tc>
          <w:tcPr>
            <w:tcW w:w="661" w:type="pct"/>
            <w:shd w:val="clear" w:color="auto" w:fill="auto"/>
            <w:tcMar>
              <w:top w:w="15" w:type="dxa"/>
              <w:left w:w="15" w:type="dxa"/>
              <w:bottom w:w="0" w:type="dxa"/>
              <w:right w:w="15" w:type="dxa"/>
            </w:tcMar>
            <w:vAlign w:val="center"/>
            <w:hideMark/>
          </w:tcPr>
          <w:p w14:paraId="25F370C4" w14:textId="77777777" w:rsidR="00F004E3" w:rsidRDefault="00F004E3" w:rsidP="007334D4">
            <w:pPr>
              <w:pStyle w:val="-0"/>
            </w:pPr>
            <w:r>
              <w:rPr>
                <w:rFonts w:hint="eastAsia"/>
              </w:rPr>
              <w:t>5</w:t>
            </w:r>
          </w:p>
        </w:tc>
        <w:tc>
          <w:tcPr>
            <w:tcW w:w="660" w:type="pct"/>
            <w:shd w:val="clear" w:color="auto" w:fill="auto"/>
            <w:tcMar>
              <w:top w:w="15" w:type="dxa"/>
              <w:left w:w="15" w:type="dxa"/>
              <w:bottom w:w="0" w:type="dxa"/>
              <w:right w:w="15" w:type="dxa"/>
            </w:tcMar>
            <w:vAlign w:val="center"/>
            <w:hideMark/>
          </w:tcPr>
          <w:p w14:paraId="0739D2B8" w14:textId="77777777" w:rsidR="00F004E3" w:rsidRDefault="00F004E3" w:rsidP="007334D4">
            <w:pPr>
              <w:pStyle w:val="-0"/>
            </w:pPr>
            <w:r>
              <w:rPr>
                <w:rFonts w:hint="eastAsia"/>
              </w:rPr>
              <w:t>242</w:t>
            </w:r>
          </w:p>
        </w:tc>
        <w:tc>
          <w:tcPr>
            <w:tcW w:w="660" w:type="pct"/>
            <w:shd w:val="clear" w:color="auto" w:fill="auto"/>
            <w:tcMar>
              <w:top w:w="15" w:type="dxa"/>
              <w:left w:w="15" w:type="dxa"/>
              <w:bottom w:w="0" w:type="dxa"/>
              <w:right w:w="15" w:type="dxa"/>
            </w:tcMar>
            <w:vAlign w:val="center"/>
            <w:hideMark/>
          </w:tcPr>
          <w:p w14:paraId="50558335" w14:textId="77777777" w:rsidR="00F004E3" w:rsidRDefault="00F004E3" w:rsidP="007334D4">
            <w:pPr>
              <w:pStyle w:val="-0"/>
            </w:pPr>
            <w:r>
              <w:rPr>
                <w:rFonts w:hint="eastAsia"/>
              </w:rPr>
              <w:t>27.1</w:t>
            </w:r>
          </w:p>
        </w:tc>
        <w:tc>
          <w:tcPr>
            <w:tcW w:w="944" w:type="pct"/>
            <w:shd w:val="clear" w:color="auto" w:fill="auto"/>
            <w:tcMar>
              <w:top w:w="15" w:type="dxa"/>
              <w:left w:w="15" w:type="dxa"/>
              <w:bottom w:w="0" w:type="dxa"/>
              <w:right w:w="15" w:type="dxa"/>
            </w:tcMar>
            <w:vAlign w:val="center"/>
            <w:hideMark/>
          </w:tcPr>
          <w:p w14:paraId="7B976217" w14:textId="77777777" w:rsidR="00F004E3" w:rsidRDefault="00F004E3" w:rsidP="007334D4">
            <w:pPr>
              <w:pStyle w:val="-0"/>
            </w:pPr>
            <w:r>
              <w:rPr>
                <w:rFonts w:hint="eastAsia"/>
              </w:rPr>
              <w:t>310</w:t>
            </w:r>
          </w:p>
        </w:tc>
        <w:tc>
          <w:tcPr>
            <w:tcW w:w="660" w:type="pct"/>
            <w:shd w:val="clear" w:color="auto" w:fill="auto"/>
            <w:tcMar>
              <w:top w:w="15" w:type="dxa"/>
              <w:left w:w="15" w:type="dxa"/>
              <w:bottom w:w="0" w:type="dxa"/>
              <w:right w:w="15" w:type="dxa"/>
            </w:tcMar>
            <w:vAlign w:val="center"/>
            <w:hideMark/>
          </w:tcPr>
          <w:p w14:paraId="799B0463" w14:textId="77777777" w:rsidR="00F004E3" w:rsidRDefault="00F004E3" w:rsidP="007334D4">
            <w:pPr>
              <w:pStyle w:val="-0"/>
            </w:pPr>
            <w:r>
              <w:rPr>
                <w:rFonts w:hint="eastAsia"/>
              </w:rPr>
              <w:t>171</w:t>
            </w:r>
          </w:p>
        </w:tc>
        <w:tc>
          <w:tcPr>
            <w:tcW w:w="754" w:type="pct"/>
            <w:shd w:val="clear" w:color="auto" w:fill="auto"/>
            <w:tcMar>
              <w:top w:w="15" w:type="dxa"/>
              <w:left w:w="15" w:type="dxa"/>
              <w:bottom w:w="0" w:type="dxa"/>
              <w:right w:w="15" w:type="dxa"/>
            </w:tcMar>
            <w:vAlign w:val="center"/>
            <w:hideMark/>
          </w:tcPr>
          <w:p w14:paraId="4B0449DE" w14:textId="77777777" w:rsidR="00F004E3" w:rsidRDefault="00F004E3" w:rsidP="007334D4">
            <w:pPr>
              <w:pStyle w:val="-0"/>
            </w:pPr>
            <w:r>
              <w:rPr>
                <w:rFonts w:hint="eastAsia"/>
              </w:rPr>
              <w:t>1.27</w:t>
            </w:r>
          </w:p>
        </w:tc>
      </w:tr>
      <w:tr w:rsidR="00F004E3" w14:paraId="3D7047E1" w14:textId="77777777" w:rsidTr="000A5F5B">
        <w:trPr>
          <w:trHeight w:val="270"/>
          <w:jc w:val="center"/>
        </w:trPr>
        <w:tc>
          <w:tcPr>
            <w:tcW w:w="661" w:type="pct"/>
            <w:vMerge w:val="restart"/>
            <w:shd w:val="clear" w:color="auto" w:fill="auto"/>
            <w:tcMar>
              <w:top w:w="15" w:type="dxa"/>
              <w:left w:w="15" w:type="dxa"/>
              <w:bottom w:w="0" w:type="dxa"/>
              <w:right w:w="15" w:type="dxa"/>
            </w:tcMar>
            <w:vAlign w:val="center"/>
            <w:hideMark/>
          </w:tcPr>
          <w:p w14:paraId="5AF2BFF1" w14:textId="77777777" w:rsidR="00F004E3" w:rsidRDefault="00F004E3" w:rsidP="007334D4">
            <w:pPr>
              <w:pStyle w:val="-0"/>
            </w:pPr>
            <w:r>
              <w:rPr>
                <w:rFonts w:hint="eastAsia"/>
              </w:rPr>
              <w:lastRenderedPageBreak/>
              <w:t>45D_6</w:t>
            </w:r>
          </w:p>
        </w:tc>
        <w:tc>
          <w:tcPr>
            <w:tcW w:w="661" w:type="pct"/>
            <w:shd w:val="clear" w:color="auto" w:fill="auto"/>
            <w:tcMar>
              <w:top w:w="15" w:type="dxa"/>
              <w:left w:w="15" w:type="dxa"/>
              <w:bottom w:w="0" w:type="dxa"/>
              <w:right w:w="15" w:type="dxa"/>
            </w:tcMar>
            <w:vAlign w:val="center"/>
            <w:hideMark/>
          </w:tcPr>
          <w:p w14:paraId="2DBA6FAC" w14:textId="77777777" w:rsidR="00F004E3" w:rsidRDefault="00F004E3" w:rsidP="007334D4">
            <w:pPr>
              <w:pStyle w:val="-0"/>
            </w:pPr>
            <w:r>
              <w:rPr>
                <w:rFonts w:hint="eastAsia"/>
              </w:rPr>
              <w:t>10</w:t>
            </w:r>
          </w:p>
        </w:tc>
        <w:tc>
          <w:tcPr>
            <w:tcW w:w="660" w:type="pct"/>
            <w:shd w:val="clear" w:color="auto" w:fill="auto"/>
            <w:tcMar>
              <w:top w:w="15" w:type="dxa"/>
              <w:left w:w="15" w:type="dxa"/>
              <w:bottom w:w="0" w:type="dxa"/>
              <w:right w:w="15" w:type="dxa"/>
            </w:tcMar>
            <w:vAlign w:val="center"/>
            <w:hideMark/>
          </w:tcPr>
          <w:p w14:paraId="645ADB45" w14:textId="77777777" w:rsidR="00F004E3" w:rsidRDefault="00F004E3" w:rsidP="007334D4">
            <w:pPr>
              <w:pStyle w:val="-0"/>
            </w:pPr>
            <w:r>
              <w:rPr>
                <w:rFonts w:hint="eastAsia"/>
              </w:rPr>
              <w:t>240</w:t>
            </w:r>
          </w:p>
        </w:tc>
        <w:tc>
          <w:tcPr>
            <w:tcW w:w="660" w:type="pct"/>
            <w:shd w:val="clear" w:color="auto" w:fill="auto"/>
            <w:tcMar>
              <w:top w:w="15" w:type="dxa"/>
              <w:left w:w="15" w:type="dxa"/>
              <w:bottom w:w="0" w:type="dxa"/>
              <w:right w:w="15" w:type="dxa"/>
            </w:tcMar>
            <w:vAlign w:val="center"/>
            <w:hideMark/>
          </w:tcPr>
          <w:p w14:paraId="0C9AD257" w14:textId="77777777" w:rsidR="00F004E3" w:rsidRDefault="00F004E3" w:rsidP="007334D4">
            <w:pPr>
              <w:pStyle w:val="-0"/>
            </w:pPr>
            <w:r>
              <w:rPr>
                <w:rFonts w:hint="eastAsia"/>
              </w:rPr>
              <w:t>27.0</w:t>
            </w:r>
          </w:p>
        </w:tc>
        <w:tc>
          <w:tcPr>
            <w:tcW w:w="944" w:type="pct"/>
            <w:shd w:val="clear" w:color="auto" w:fill="auto"/>
            <w:tcMar>
              <w:top w:w="15" w:type="dxa"/>
              <w:left w:w="15" w:type="dxa"/>
              <w:bottom w:w="0" w:type="dxa"/>
              <w:right w:w="15" w:type="dxa"/>
            </w:tcMar>
            <w:vAlign w:val="center"/>
            <w:hideMark/>
          </w:tcPr>
          <w:p w14:paraId="2A841924" w14:textId="77777777" w:rsidR="00F004E3" w:rsidRDefault="00F004E3" w:rsidP="007334D4">
            <w:pPr>
              <w:pStyle w:val="-0"/>
            </w:pPr>
            <w:r>
              <w:rPr>
                <w:rFonts w:hint="eastAsia"/>
              </w:rPr>
              <w:t>308</w:t>
            </w:r>
          </w:p>
        </w:tc>
        <w:tc>
          <w:tcPr>
            <w:tcW w:w="660" w:type="pct"/>
            <w:shd w:val="clear" w:color="auto" w:fill="auto"/>
            <w:tcMar>
              <w:top w:w="15" w:type="dxa"/>
              <w:left w:w="15" w:type="dxa"/>
              <w:bottom w:w="0" w:type="dxa"/>
              <w:right w:w="15" w:type="dxa"/>
            </w:tcMar>
            <w:vAlign w:val="center"/>
            <w:hideMark/>
          </w:tcPr>
          <w:p w14:paraId="28C54323" w14:textId="77777777" w:rsidR="00F004E3" w:rsidRDefault="00F004E3" w:rsidP="007334D4">
            <w:pPr>
              <w:pStyle w:val="-0"/>
            </w:pPr>
            <w:r>
              <w:rPr>
                <w:rFonts w:hint="eastAsia"/>
              </w:rPr>
              <w:t>143</w:t>
            </w:r>
          </w:p>
        </w:tc>
        <w:tc>
          <w:tcPr>
            <w:tcW w:w="754" w:type="pct"/>
            <w:shd w:val="clear" w:color="auto" w:fill="auto"/>
            <w:tcMar>
              <w:top w:w="15" w:type="dxa"/>
              <w:left w:w="15" w:type="dxa"/>
              <w:bottom w:w="0" w:type="dxa"/>
              <w:right w:w="15" w:type="dxa"/>
            </w:tcMar>
            <w:vAlign w:val="center"/>
            <w:hideMark/>
          </w:tcPr>
          <w:p w14:paraId="32AD4D03" w14:textId="77777777" w:rsidR="00F004E3" w:rsidRDefault="00F004E3" w:rsidP="007334D4">
            <w:pPr>
              <w:pStyle w:val="-0"/>
            </w:pPr>
            <w:r>
              <w:rPr>
                <w:rFonts w:hint="eastAsia"/>
              </w:rPr>
              <w:t>1.26</w:t>
            </w:r>
          </w:p>
        </w:tc>
      </w:tr>
      <w:tr w:rsidR="00F004E3" w14:paraId="7516AB96" w14:textId="77777777" w:rsidTr="000A5F5B">
        <w:trPr>
          <w:trHeight w:val="270"/>
          <w:jc w:val="center"/>
        </w:trPr>
        <w:tc>
          <w:tcPr>
            <w:tcW w:w="661" w:type="pct"/>
            <w:vMerge/>
            <w:vAlign w:val="center"/>
            <w:hideMark/>
          </w:tcPr>
          <w:p w14:paraId="178249C6" w14:textId="77777777" w:rsidR="00F004E3" w:rsidRDefault="00F004E3" w:rsidP="007334D4">
            <w:pPr>
              <w:pStyle w:val="-0"/>
              <w:rPr>
                <w:rFonts w:ascii="宋体" w:eastAsia="宋体" w:hAnsi="宋体" w:cs="宋体"/>
              </w:rPr>
            </w:pPr>
          </w:p>
        </w:tc>
        <w:tc>
          <w:tcPr>
            <w:tcW w:w="661" w:type="pct"/>
            <w:shd w:val="clear" w:color="auto" w:fill="auto"/>
            <w:tcMar>
              <w:top w:w="15" w:type="dxa"/>
              <w:left w:w="15" w:type="dxa"/>
              <w:bottom w:w="0" w:type="dxa"/>
              <w:right w:w="15" w:type="dxa"/>
            </w:tcMar>
            <w:vAlign w:val="center"/>
            <w:hideMark/>
          </w:tcPr>
          <w:p w14:paraId="7C54EBE5" w14:textId="77777777" w:rsidR="00F004E3" w:rsidRDefault="00F004E3" w:rsidP="007334D4">
            <w:pPr>
              <w:pStyle w:val="-0"/>
            </w:pPr>
            <w:r>
              <w:rPr>
                <w:rFonts w:hint="eastAsia"/>
              </w:rPr>
              <w:t>5</w:t>
            </w:r>
          </w:p>
        </w:tc>
        <w:tc>
          <w:tcPr>
            <w:tcW w:w="660" w:type="pct"/>
            <w:shd w:val="clear" w:color="auto" w:fill="auto"/>
            <w:tcMar>
              <w:top w:w="15" w:type="dxa"/>
              <w:left w:w="15" w:type="dxa"/>
              <w:bottom w:w="0" w:type="dxa"/>
              <w:right w:w="15" w:type="dxa"/>
            </w:tcMar>
            <w:vAlign w:val="center"/>
            <w:hideMark/>
          </w:tcPr>
          <w:p w14:paraId="60EAAE85" w14:textId="77777777" w:rsidR="00F004E3" w:rsidRDefault="00F004E3" w:rsidP="007334D4">
            <w:pPr>
              <w:pStyle w:val="-0"/>
            </w:pPr>
            <w:r>
              <w:rPr>
                <w:rFonts w:hint="eastAsia"/>
              </w:rPr>
              <w:t>242</w:t>
            </w:r>
          </w:p>
        </w:tc>
        <w:tc>
          <w:tcPr>
            <w:tcW w:w="660" w:type="pct"/>
            <w:shd w:val="clear" w:color="auto" w:fill="auto"/>
            <w:tcMar>
              <w:top w:w="15" w:type="dxa"/>
              <w:left w:w="15" w:type="dxa"/>
              <w:bottom w:w="0" w:type="dxa"/>
              <w:right w:w="15" w:type="dxa"/>
            </w:tcMar>
            <w:vAlign w:val="center"/>
            <w:hideMark/>
          </w:tcPr>
          <w:p w14:paraId="263607C0" w14:textId="77777777" w:rsidR="00F004E3" w:rsidRDefault="00F004E3" w:rsidP="007334D4">
            <w:pPr>
              <w:pStyle w:val="-0"/>
            </w:pPr>
            <w:r>
              <w:rPr>
                <w:rFonts w:hint="eastAsia"/>
              </w:rPr>
              <w:t>26.9</w:t>
            </w:r>
          </w:p>
        </w:tc>
        <w:tc>
          <w:tcPr>
            <w:tcW w:w="944" w:type="pct"/>
            <w:shd w:val="clear" w:color="auto" w:fill="auto"/>
            <w:tcMar>
              <w:top w:w="15" w:type="dxa"/>
              <w:left w:w="15" w:type="dxa"/>
              <w:bottom w:w="0" w:type="dxa"/>
              <w:right w:w="15" w:type="dxa"/>
            </w:tcMar>
            <w:vAlign w:val="center"/>
            <w:hideMark/>
          </w:tcPr>
          <w:p w14:paraId="01D405A7" w14:textId="77777777" w:rsidR="00F004E3" w:rsidRDefault="00F004E3" w:rsidP="007334D4">
            <w:pPr>
              <w:pStyle w:val="-0"/>
            </w:pPr>
            <w:r>
              <w:rPr>
                <w:rFonts w:hint="eastAsia"/>
              </w:rPr>
              <w:t>310</w:t>
            </w:r>
          </w:p>
        </w:tc>
        <w:tc>
          <w:tcPr>
            <w:tcW w:w="660" w:type="pct"/>
            <w:shd w:val="clear" w:color="auto" w:fill="auto"/>
            <w:tcMar>
              <w:top w:w="15" w:type="dxa"/>
              <w:left w:w="15" w:type="dxa"/>
              <w:bottom w:w="0" w:type="dxa"/>
              <w:right w:w="15" w:type="dxa"/>
            </w:tcMar>
            <w:vAlign w:val="center"/>
            <w:hideMark/>
          </w:tcPr>
          <w:p w14:paraId="3DE99449" w14:textId="77777777" w:rsidR="00F004E3" w:rsidRDefault="00F004E3" w:rsidP="007334D4">
            <w:pPr>
              <w:pStyle w:val="-0"/>
            </w:pPr>
            <w:r>
              <w:rPr>
                <w:rFonts w:hint="eastAsia"/>
              </w:rPr>
              <w:t>186</w:t>
            </w:r>
          </w:p>
        </w:tc>
        <w:tc>
          <w:tcPr>
            <w:tcW w:w="754" w:type="pct"/>
            <w:shd w:val="clear" w:color="auto" w:fill="auto"/>
            <w:tcMar>
              <w:top w:w="15" w:type="dxa"/>
              <w:left w:w="15" w:type="dxa"/>
              <w:bottom w:w="0" w:type="dxa"/>
              <w:right w:w="15" w:type="dxa"/>
            </w:tcMar>
            <w:vAlign w:val="center"/>
            <w:hideMark/>
          </w:tcPr>
          <w:p w14:paraId="44EA8C56" w14:textId="77777777" w:rsidR="00F004E3" w:rsidRDefault="00F004E3" w:rsidP="007334D4">
            <w:pPr>
              <w:pStyle w:val="-0"/>
            </w:pPr>
            <w:r>
              <w:rPr>
                <w:rFonts w:hint="eastAsia"/>
              </w:rPr>
              <w:t>1.26</w:t>
            </w:r>
          </w:p>
        </w:tc>
      </w:tr>
    </w:tbl>
    <w:p w14:paraId="1430D4E3" w14:textId="481939F6" w:rsidR="000A5F5B" w:rsidRDefault="00427451" w:rsidP="000A5F5B">
      <w:pPr>
        <w:pStyle w:val="11114"/>
        <w:numPr>
          <w:ilvl w:val="3"/>
          <w:numId w:val="25"/>
        </w:numPr>
      </w:pPr>
      <w:r>
        <w:rPr>
          <w:rFonts w:hint="eastAsia"/>
        </w:rPr>
        <w:t xml:space="preserve"> </w:t>
      </w:r>
      <w:r w:rsidR="000A5F5B">
        <w:t>试件</w:t>
      </w:r>
      <w:r w:rsidR="000A5F5B">
        <w:rPr>
          <w:rFonts w:hint="eastAsia"/>
        </w:rPr>
        <w:t>原始尺寸测量</w:t>
      </w:r>
    </w:p>
    <w:p w14:paraId="3063C947" w14:textId="5EA37591" w:rsidR="000A5F5B" w:rsidRDefault="000A5F5B" w:rsidP="000A5F5B">
      <w:pPr>
        <w:ind w:firstLine="480"/>
      </w:pPr>
      <w:proofErr w:type="gramStart"/>
      <w:r>
        <w:rPr>
          <w:rFonts w:hint="eastAsia"/>
        </w:rPr>
        <w:t>单边双</w:t>
      </w:r>
      <w:proofErr w:type="gramEnd"/>
      <w:r>
        <w:rPr>
          <w:rFonts w:hint="eastAsia"/>
        </w:rPr>
        <w:t>条角焊缝</w:t>
      </w:r>
      <w:proofErr w:type="gramStart"/>
      <w:r>
        <w:t>试件</w:t>
      </w:r>
      <w:proofErr w:type="gramEnd"/>
      <w:r>
        <w:rPr>
          <w:rFonts w:hint="eastAsia"/>
        </w:rPr>
        <w:t>受拉边、剪切边、斜边及焊缝长度</w:t>
      </w:r>
      <w:r>
        <w:t>实测</w:t>
      </w:r>
      <w:r>
        <w:rPr>
          <w:rFonts w:hint="eastAsia"/>
        </w:rPr>
        <w:t>数据</w:t>
      </w:r>
      <w:r>
        <w:t>的平均值</w:t>
      </w:r>
      <w:r>
        <w:rPr>
          <w:rFonts w:hint="eastAsia"/>
        </w:rPr>
        <w:t>汇总在</w:t>
      </w:r>
      <w:r>
        <w:fldChar w:fldCharType="begin"/>
      </w:r>
      <w:r>
        <w:instrText xml:space="preserve"> REF _Ref535334725 \h  \* MERGEFORMAT </w:instrText>
      </w:r>
      <w:r>
        <w:fldChar w:fldCharType="separate"/>
      </w:r>
      <w:r w:rsidR="009A74E1">
        <w:rPr>
          <w:rFonts w:hint="eastAsia"/>
        </w:rPr>
        <w:t>表</w:t>
      </w:r>
      <w:r w:rsidR="009A74E1">
        <w:rPr>
          <w:rFonts w:hint="eastAsia"/>
        </w:rPr>
        <w:t xml:space="preserve"> </w:t>
      </w:r>
      <w:r w:rsidR="009A74E1">
        <w:rPr>
          <w:noProof/>
        </w:rPr>
        <w:t>3.4</w:t>
      </w:r>
      <w:r>
        <w:fldChar w:fldCharType="end"/>
      </w:r>
      <w:r>
        <w:rPr>
          <w:rFonts w:hint="eastAsia"/>
        </w:rPr>
        <w:t>中。</w:t>
      </w:r>
    </w:p>
    <w:p w14:paraId="01C18C5D" w14:textId="71595D86" w:rsidR="007334D4" w:rsidRPr="000A5F5B" w:rsidRDefault="007334D4" w:rsidP="006A49AD">
      <w:pPr>
        <w:ind w:firstLine="480"/>
      </w:pPr>
    </w:p>
    <w:p w14:paraId="725DBF64" w14:textId="77777777" w:rsidR="007334D4" w:rsidRDefault="007334D4">
      <w:pPr>
        <w:widowControl/>
        <w:spacing w:line="240" w:lineRule="auto"/>
        <w:ind w:firstLineChars="0" w:firstLine="0"/>
        <w:jc w:val="left"/>
        <w:sectPr w:rsidR="007334D4" w:rsidSect="00993F7D">
          <w:headerReference w:type="default" r:id="rId193"/>
          <w:endnotePr>
            <w:numFmt w:val="decimal"/>
          </w:endnotePr>
          <w:type w:val="continuous"/>
          <w:pgSz w:w="11906" w:h="16838" w:code="9"/>
          <w:pgMar w:top="1440" w:right="1797" w:bottom="1440" w:left="1797" w:header="1134" w:footer="593" w:gutter="0"/>
          <w:cols w:space="425"/>
          <w:docGrid w:type="lines" w:linePitch="326"/>
        </w:sectPr>
      </w:pPr>
      <w:r>
        <w:br w:type="page"/>
      </w:r>
    </w:p>
    <w:p w14:paraId="2773E679" w14:textId="77777777" w:rsidR="007334D4" w:rsidRDefault="007334D4">
      <w:pPr>
        <w:widowControl/>
        <w:spacing w:line="240" w:lineRule="auto"/>
        <w:ind w:firstLineChars="0" w:firstLine="0"/>
        <w:jc w:val="left"/>
      </w:pPr>
    </w:p>
    <w:p w14:paraId="08984C1C" w14:textId="77777777" w:rsidR="007334D4" w:rsidRDefault="007334D4">
      <w:pPr>
        <w:widowControl/>
        <w:spacing w:line="240" w:lineRule="auto"/>
        <w:ind w:firstLineChars="0" w:firstLine="0"/>
        <w:jc w:val="left"/>
      </w:pPr>
    </w:p>
    <w:p w14:paraId="7BFE62F3" w14:textId="77777777" w:rsidR="007334D4" w:rsidRDefault="007334D4">
      <w:pPr>
        <w:widowControl/>
        <w:spacing w:line="240" w:lineRule="auto"/>
        <w:ind w:firstLineChars="0" w:firstLine="0"/>
        <w:jc w:val="left"/>
      </w:pPr>
    </w:p>
    <w:p w14:paraId="4E159EB2" w14:textId="02D68D7B" w:rsidR="007334D4" w:rsidRDefault="007334D4">
      <w:pPr>
        <w:widowControl/>
        <w:spacing w:line="240" w:lineRule="auto"/>
        <w:ind w:firstLineChars="0" w:firstLine="0"/>
        <w:jc w:val="left"/>
        <w:sectPr w:rsidR="007334D4" w:rsidSect="007334D4">
          <w:endnotePr>
            <w:numFmt w:val="decimal"/>
          </w:endnotePr>
          <w:pgSz w:w="16838" w:h="11906" w:orient="landscape" w:code="9"/>
          <w:pgMar w:top="1797" w:right="1440" w:bottom="1797" w:left="1440" w:header="1134" w:footer="1134" w:gutter="0"/>
          <w:cols w:space="425"/>
          <w:docGrid w:type="lines" w:linePitch="326"/>
        </w:sectPr>
      </w:pPr>
    </w:p>
    <w:p w14:paraId="47F508F4" w14:textId="565EA32C" w:rsidR="00914773" w:rsidRDefault="00914773" w:rsidP="00914773">
      <w:pPr>
        <w:pStyle w:val="af6"/>
      </w:pPr>
      <w:bookmarkStart w:id="139" w:name="_Ref535334725"/>
      <w:r>
        <w:rPr>
          <w:rFonts w:hint="eastAsia"/>
        </w:rPr>
        <w:lastRenderedPageBreak/>
        <w:t>表</w:t>
      </w:r>
      <w:r>
        <w:rPr>
          <w:rFonts w:hint="eastAsia"/>
        </w:rPr>
        <w:t xml:space="preserve"> </w:t>
      </w:r>
      <w:r w:rsidR="006674B9">
        <w:fldChar w:fldCharType="begin"/>
      </w:r>
      <w:r w:rsidR="006674B9">
        <w:instrText xml:space="preserve"> </w:instrText>
      </w:r>
      <w:r w:rsidR="006674B9">
        <w:rPr>
          <w:rFonts w:hint="eastAsia"/>
        </w:rPr>
        <w:instrText>STYLEREF 1 \s</w:instrText>
      </w:r>
      <w:r w:rsidR="006674B9">
        <w:instrText xml:space="preserve"> </w:instrText>
      </w:r>
      <w:r w:rsidR="006674B9">
        <w:fldChar w:fldCharType="separate"/>
      </w:r>
      <w:r w:rsidR="009A74E1">
        <w:rPr>
          <w:noProof/>
        </w:rPr>
        <w:t>3</w:t>
      </w:r>
      <w:r w:rsidR="006674B9">
        <w:fldChar w:fldCharType="end"/>
      </w:r>
      <w:r w:rsidR="006674B9">
        <w:t>.</w:t>
      </w:r>
      <w:r w:rsidR="006674B9">
        <w:fldChar w:fldCharType="begin"/>
      </w:r>
      <w:r w:rsidR="006674B9">
        <w:instrText xml:space="preserve"> </w:instrText>
      </w:r>
      <w:r w:rsidR="006674B9">
        <w:rPr>
          <w:rFonts w:hint="eastAsia"/>
        </w:rPr>
        <w:instrText xml:space="preserve">SEQ </w:instrText>
      </w:r>
      <w:r w:rsidR="006674B9">
        <w:rPr>
          <w:rFonts w:hint="eastAsia"/>
        </w:rPr>
        <w:instrText>表</w:instrText>
      </w:r>
      <w:r w:rsidR="006674B9">
        <w:rPr>
          <w:rFonts w:hint="eastAsia"/>
        </w:rPr>
        <w:instrText xml:space="preserve"> \* ARABIC \s 1</w:instrText>
      </w:r>
      <w:r w:rsidR="006674B9">
        <w:instrText xml:space="preserve"> </w:instrText>
      </w:r>
      <w:r w:rsidR="006674B9">
        <w:fldChar w:fldCharType="separate"/>
      </w:r>
      <w:r w:rsidR="009A74E1">
        <w:rPr>
          <w:noProof/>
        </w:rPr>
        <w:t>4</w:t>
      </w:r>
      <w:r w:rsidR="006674B9">
        <w:fldChar w:fldCharType="end"/>
      </w:r>
      <w:bookmarkEnd w:id="139"/>
      <w:r>
        <w:t xml:space="preserve"> </w:t>
      </w:r>
      <w:proofErr w:type="gramStart"/>
      <w:r>
        <w:rPr>
          <w:rFonts w:hint="eastAsia"/>
        </w:rPr>
        <w:t>单边双</w:t>
      </w:r>
      <w:proofErr w:type="gramEnd"/>
      <w:r>
        <w:rPr>
          <w:rFonts w:hint="eastAsia"/>
        </w:rPr>
        <w:t>条</w:t>
      </w:r>
      <w:r>
        <w:t>角焊缝试件实测值汇总</w:t>
      </w:r>
    </w:p>
    <w:tbl>
      <w:tblPr>
        <w:tblW w:w="5000" w:type="pct"/>
        <w:jc w:val="center"/>
        <w:tblCellMar>
          <w:left w:w="0" w:type="dxa"/>
          <w:right w:w="0" w:type="dxa"/>
        </w:tblCellMar>
        <w:tblLook w:val="04A0" w:firstRow="1" w:lastRow="0" w:firstColumn="1" w:lastColumn="0" w:noHBand="0" w:noVBand="1"/>
      </w:tblPr>
      <w:tblGrid>
        <w:gridCol w:w="731"/>
        <w:gridCol w:w="717"/>
        <w:gridCol w:w="775"/>
        <w:gridCol w:w="608"/>
        <w:gridCol w:w="850"/>
        <w:gridCol w:w="850"/>
        <w:gridCol w:w="641"/>
        <w:gridCol w:w="777"/>
        <w:gridCol w:w="608"/>
        <w:gridCol w:w="830"/>
        <w:gridCol w:w="915"/>
      </w:tblGrid>
      <w:tr w:rsidR="00FF7C2A" w14:paraId="5BF15880" w14:textId="77777777" w:rsidTr="00F1183B">
        <w:trPr>
          <w:trHeight w:val="225"/>
          <w:jc w:val="center"/>
        </w:trPr>
        <w:tc>
          <w:tcPr>
            <w:tcW w:w="440" w:type="pct"/>
            <w:vMerge w:val="restart"/>
            <w:tcBorders>
              <w:top w:val="single" w:sz="4" w:space="0" w:color="auto"/>
              <w:left w:val="single" w:sz="4" w:space="0" w:color="auto"/>
              <w:bottom w:val="single" w:sz="4" w:space="0" w:color="000000"/>
              <w:right w:val="single" w:sz="4" w:space="0" w:color="auto"/>
            </w:tcBorders>
            <w:shd w:val="clear" w:color="auto" w:fill="auto"/>
            <w:tcMar>
              <w:top w:w="15" w:type="dxa"/>
              <w:left w:w="15" w:type="dxa"/>
              <w:bottom w:w="0" w:type="dxa"/>
              <w:right w:w="15" w:type="dxa"/>
            </w:tcMar>
            <w:vAlign w:val="center"/>
            <w:hideMark/>
          </w:tcPr>
          <w:p w14:paraId="1E654FB6" w14:textId="77777777" w:rsidR="00FF7C2A" w:rsidRDefault="00FF7C2A" w:rsidP="00FF7C2A">
            <w:pPr>
              <w:pStyle w:val="af8"/>
              <w:rPr>
                <w:rFonts w:eastAsia="宋体"/>
              </w:rPr>
            </w:pPr>
            <w:bookmarkStart w:id="140" w:name="_Hlk4085305"/>
            <w:r>
              <w:rPr>
                <w:rFonts w:hint="eastAsia"/>
              </w:rPr>
              <w:t>编号</w:t>
            </w:r>
          </w:p>
        </w:tc>
        <w:tc>
          <w:tcPr>
            <w:tcW w:w="2289" w:type="pct"/>
            <w:gridSpan w:val="5"/>
            <w:tcBorders>
              <w:top w:val="single" w:sz="4" w:space="0" w:color="auto"/>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FAFAF24" w14:textId="77777777" w:rsidR="00FF7C2A" w:rsidRDefault="00FF7C2A" w:rsidP="00FF7C2A">
            <w:pPr>
              <w:pStyle w:val="af8"/>
            </w:pPr>
            <w:r>
              <w:rPr>
                <w:rFonts w:hint="eastAsia"/>
              </w:rPr>
              <w:t>1</w:t>
            </w:r>
            <w:r>
              <w:rPr>
                <w:rFonts w:hint="eastAsia"/>
              </w:rPr>
              <w:t>号边</w:t>
            </w:r>
          </w:p>
        </w:tc>
        <w:tc>
          <w:tcPr>
            <w:tcW w:w="2271" w:type="pct"/>
            <w:gridSpan w:val="5"/>
            <w:tcBorders>
              <w:top w:val="single" w:sz="4" w:space="0" w:color="auto"/>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1DED07F" w14:textId="77777777" w:rsidR="00FF7C2A" w:rsidRDefault="00FF7C2A" w:rsidP="00FF7C2A">
            <w:pPr>
              <w:pStyle w:val="af8"/>
            </w:pPr>
            <w:r>
              <w:rPr>
                <w:rFonts w:hint="eastAsia"/>
              </w:rPr>
              <w:t>2</w:t>
            </w:r>
            <w:r>
              <w:rPr>
                <w:rFonts w:hint="eastAsia"/>
              </w:rPr>
              <w:t>号边</w:t>
            </w:r>
          </w:p>
        </w:tc>
      </w:tr>
      <w:tr w:rsidR="00F1183B" w14:paraId="2F8EE5BA" w14:textId="77777777" w:rsidTr="00F1183B">
        <w:trPr>
          <w:trHeight w:val="675"/>
          <w:jc w:val="center"/>
        </w:trPr>
        <w:tc>
          <w:tcPr>
            <w:tcW w:w="440" w:type="pct"/>
            <w:vMerge/>
            <w:tcBorders>
              <w:top w:val="single" w:sz="4" w:space="0" w:color="auto"/>
              <w:left w:val="single" w:sz="4" w:space="0" w:color="auto"/>
              <w:bottom w:val="single" w:sz="4" w:space="0" w:color="000000"/>
              <w:right w:val="single" w:sz="4" w:space="0" w:color="auto"/>
            </w:tcBorders>
            <w:vAlign w:val="center"/>
            <w:hideMark/>
          </w:tcPr>
          <w:p w14:paraId="54DD0177" w14:textId="77777777" w:rsidR="00FF7C2A" w:rsidRDefault="00FF7C2A" w:rsidP="00FF7C2A">
            <w:pPr>
              <w:pStyle w:val="af8"/>
              <w:rPr>
                <w:rFonts w:ascii="宋体" w:eastAsia="宋体" w:hAnsi="宋体" w:cs="宋体"/>
              </w:rPr>
            </w:pPr>
          </w:p>
        </w:tc>
        <w:tc>
          <w:tcPr>
            <w:tcW w:w="43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D8E1057" w14:textId="77777777" w:rsidR="00FF7C2A" w:rsidRDefault="00FF7C2A" w:rsidP="00FF7C2A">
            <w:pPr>
              <w:pStyle w:val="af8"/>
            </w:pPr>
            <w:r>
              <w:rPr>
                <w:rFonts w:hint="eastAsia"/>
              </w:rPr>
              <w:t>剪切边（</w:t>
            </w:r>
            <w:r>
              <w:rPr>
                <w:rFonts w:hint="eastAsia"/>
              </w:rPr>
              <w:t>mm)</w:t>
            </w:r>
          </w:p>
        </w:tc>
        <w:tc>
          <w:tcPr>
            <w:tcW w:w="467"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E15B8D8" w14:textId="77777777" w:rsidR="00FF7C2A" w:rsidRDefault="00FF7C2A" w:rsidP="00FF7C2A">
            <w:pPr>
              <w:pStyle w:val="af8"/>
            </w:pPr>
            <w:r>
              <w:rPr>
                <w:rFonts w:hint="eastAsia"/>
              </w:rPr>
              <w:t>受拉边（</w:t>
            </w:r>
            <w:r>
              <w:rPr>
                <w:rFonts w:hint="eastAsia"/>
              </w:rPr>
              <w:t>mm)</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260E4C6" w14:textId="77777777" w:rsidR="00FF7C2A" w:rsidRDefault="00FF7C2A" w:rsidP="00FF7C2A">
            <w:pPr>
              <w:pStyle w:val="af8"/>
            </w:pPr>
            <w:r>
              <w:rPr>
                <w:rFonts w:hint="eastAsia"/>
              </w:rPr>
              <w:t>斜边（</w:t>
            </w:r>
            <w:r>
              <w:rPr>
                <w:rFonts w:hint="eastAsia"/>
              </w:rPr>
              <w:t>mm)</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A356383" w14:textId="77777777" w:rsidR="00FF7C2A" w:rsidRDefault="00FF7C2A" w:rsidP="00FF7C2A">
            <w:pPr>
              <w:pStyle w:val="af8"/>
            </w:pPr>
            <w:r>
              <w:rPr>
                <w:rFonts w:hint="eastAsia"/>
              </w:rPr>
              <w:t>焊缝长度（</w:t>
            </w:r>
            <w:r>
              <w:rPr>
                <w:rFonts w:hint="eastAsia"/>
              </w:rPr>
              <w:t>mm)</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D375B80" w14:textId="77777777" w:rsidR="00FF7C2A" w:rsidRDefault="00FF7C2A" w:rsidP="00FF7C2A">
            <w:pPr>
              <w:pStyle w:val="af8"/>
            </w:pPr>
            <w:r>
              <w:rPr>
                <w:rFonts w:hint="eastAsia"/>
              </w:rPr>
              <w:t>实际长度（</w:t>
            </w:r>
            <w:r>
              <w:rPr>
                <w:rFonts w:hint="eastAsia"/>
              </w:rPr>
              <w:t>mm)</w:t>
            </w:r>
          </w:p>
        </w:tc>
        <w:tc>
          <w:tcPr>
            <w:tcW w:w="38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FBE1F36" w14:textId="77777777" w:rsidR="00FF7C2A" w:rsidRDefault="00FF7C2A" w:rsidP="00FF7C2A">
            <w:pPr>
              <w:pStyle w:val="af8"/>
            </w:pPr>
            <w:r>
              <w:rPr>
                <w:rFonts w:hint="eastAsia"/>
              </w:rPr>
              <w:t>剪切边（</w:t>
            </w:r>
            <w:r>
              <w:rPr>
                <w:rFonts w:hint="eastAsia"/>
              </w:rPr>
              <w:t>mm)</w:t>
            </w:r>
          </w:p>
        </w:tc>
        <w:tc>
          <w:tcPr>
            <w:tcW w:w="468"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BC008B4" w14:textId="77777777" w:rsidR="00FF7C2A" w:rsidRDefault="00FF7C2A" w:rsidP="00FF7C2A">
            <w:pPr>
              <w:pStyle w:val="af8"/>
            </w:pPr>
            <w:r>
              <w:rPr>
                <w:rFonts w:hint="eastAsia"/>
              </w:rPr>
              <w:t>受拉边（</w:t>
            </w:r>
            <w:r>
              <w:rPr>
                <w:rFonts w:hint="eastAsia"/>
              </w:rPr>
              <w:t>mm)</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11A89B3" w14:textId="77777777" w:rsidR="00FF7C2A" w:rsidRDefault="00FF7C2A" w:rsidP="00FF7C2A">
            <w:pPr>
              <w:pStyle w:val="af8"/>
            </w:pPr>
            <w:r>
              <w:rPr>
                <w:rFonts w:hint="eastAsia"/>
              </w:rPr>
              <w:t>斜边（</w:t>
            </w:r>
            <w:r>
              <w:rPr>
                <w:rFonts w:hint="eastAsia"/>
              </w:rPr>
              <w:t>mm)</w:t>
            </w:r>
          </w:p>
        </w:tc>
        <w:tc>
          <w:tcPr>
            <w:tcW w:w="500"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2218D97" w14:textId="77777777" w:rsidR="00FF7C2A" w:rsidRDefault="00FF7C2A" w:rsidP="00FF7C2A">
            <w:pPr>
              <w:pStyle w:val="af8"/>
            </w:pPr>
            <w:r>
              <w:rPr>
                <w:rFonts w:hint="eastAsia"/>
              </w:rPr>
              <w:t>焊缝长度（</w:t>
            </w:r>
            <w:r>
              <w:rPr>
                <w:rFonts w:hint="eastAsia"/>
              </w:rPr>
              <w:t>mm)</w:t>
            </w:r>
          </w:p>
        </w:tc>
        <w:tc>
          <w:tcPr>
            <w:tcW w:w="55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C41B378" w14:textId="77777777" w:rsidR="00FF7C2A" w:rsidRDefault="00FF7C2A" w:rsidP="00FF7C2A">
            <w:pPr>
              <w:pStyle w:val="af8"/>
            </w:pPr>
            <w:r>
              <w:rPr>
                <w:rFonts w:hint="eastAsia"/>
              </w:rPr>
              <w:t>实际长度（</w:t>
            </w:r>
            <w:r>
              <w:rPr>
                <w:rFonts w:hint="eastAsia"/>
              </w:rPr>
              <w:t>mm)</w:t>
            </w:r>
          </w:p>
        </w:tc>
      </w:tr>
      <w:tr w:rsidR="00F1183B" w14:paraId="4BE11FD9" w14:textId="77777777" w:rsidTr="00935BBD">
        <w:trPr>
          <w:trHeight w:val="225"/>
          <w:jc w:val="center"/>
        </w:trPr>
        <w:tc>
          <w:tcPr>
            <w:tcW w:w="440"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180FD00A" w14:textId="77777777" w:rsidR="00FF7C2A" w:rsidRDefault="00FF7C2A" w:rsidP="00FF7C2A">
            <w:pPr>
              <w:pStyle w:val="af8"/>
            </w:pPr>
            <w:r>
              <w:rPr>
                <w:rFonts w:hint="eastAsia"/>
              </w:rPr>
              <w:t>00_1</w:t>
            </w:r>
          </w:p>
        </w:tc>
        <w:tc>
          <w:tcPr>
            <w:tcW w:w="43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1ACBD57" w14:textId="77777777" w:rsidR="00FF7C2A" w:rsidRDefault="00FF7C2A" w:rsidP="00FF7C2A">
            <w:pPr>
              <w:pStyle w:val="af8"/>
            </w:pPr>
            <w:r>
              <w:rPr>
                <w:rFonts w:hint="eastAsia"/>
              </w:rPr>
              <w:t>5.60</w:t>
            </w:r>
          </w:p>
        </w:tc>
        <w:tc>
          <w:tcPr>
            <w:tcW w:w="467"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AE884CD" w14:textId="77777777" w:rsidR="00FF7C2A" w:rsidRDefault="00FF7C2A" w:rsidP="00FF7C2A">
            <w:pPr>
              <w:pStyle w:val="af8"/>
            </w:pPr>
            <w:r>
              <w:rPr>
                <w:rFonts w:hint="eastAsia"/>
              </w:rPr>
              <w:t>5.0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53B9047" w14:textId="77777777" w:rsidR="00FF7C2A" w:rsidRDefault="00FF7C2A" w:rsidP="00FF7C2A">
            <w:pPr>
              <w:pStyle w:val="af8"/>
            </w:pPr>
            <w:r>
              <w:rPr>
                <w:rFonts w:hint="eastAsia"/>
              </w:rPr>
              <w:t>7.71</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91ACB88" w14:textId="77777777" w:rsidR="00FF7C2A" w:rsidRDefault="00FF7C2A" w:rsidP="00FF7C2A">
            <w:pPr>
              <w:pStyle w:val="af8"/>
            </w:pPr>
            <w:r>
              <w:rPr>
                <w:rFonts w:hint="eastAsia"/>
              </w:rPr>
              <w:t>29.10</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3FF1525" w14:textId="77777777" w:rsidR="00FF7C2A" w:rsidRDefault="00FF7C2A" w:rsidP="00FF7C2A">
            <w:pPr>
              <w:pStyle w:val="af8"/>
            </w:pPr>
            <w:r>
              <w:rPr>
                <w:rFonts w:hint="eastAsia"/>
              </w:rPr>
              <w:t>56.18</w:t>
            </w:r>
          </w:p>
        </w:tc>
        <w:tc>
          <w:tcPr>
            <w:tcW w:w="38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BDB0622" w14:textId="77777777" w:rsidR="00FF7C2A" w:rsidRDefault="00FF7C2A" w:rsidP="00FF7C2A">
            <w:pPr>
              <w:pStyle w:val="af8"/>
            </w:pPr>
            <w:r>
              <w:rPr>
                <w:rFonts w:hint="eastAsia"/>
              </w:rPr>
              <w:t>5.10</w:t>
            </w:r>
          </w:p>
        </w:tc>
        <w:tc>
          <w:tcPr>
            <w:tcW w:w="468"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C870A17" w14:textId="77777777" w:rsidR="00FF7C2A" w:rsidRDefault="00FF7C2A" w:rsidP="00FF7C2A">
            <w:pPr>
              <w:pStyle w:val="af8"/>
            </w:pPr>
            <w:r>
              <w:rPr>
                <w:rFonts w:hint="eastAsia"/>
              </w:rPr>
              <w:t>5.1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39ACFA0" w14:textId="77777777" w:rsidR="00FF7C2A" w:rsidRDefault="00FF7C2A" w:rsidP="00FF7C2A">
            <w:pPr>
              <w:pStyle w:val="af8"/>
            </w:pPr>
            <w:r>
              <w:rPr>
                <w:rFonts w:hint="eastAsia"/>
              </w:rPr>
              <w:t>7.22</w:t>
            </w:r>
          </w:p>
        </w:tc>
        <w:tc>
          <w:tcPr>
            <w:tcW w:w="500"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51BFA9A" w14:textId="77777777" w:rsidR="00FF7C2A" w:rsidRDefault="00FF7C2A" w:rsidP="00FF7C2A">
            <w:pPr>
              <w:pStyle w:val="af8"/>
            </w:pPr>
            <w:r>
              <w:rPr>
                <w:rFonts w:hint="eastAsia"/>
              </w:rPr>
              <w:t>27.95</w:t>
            </w:r>
          </w:p>
        </w:tc>
        <w:tc>
          <w:tcPr>
            <w:tcW w:w="55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D69B8BE" w14:textId="77777777" w:rsidR="00FF7C2A" w:rsidRDefault="00FF7C2A" w:rsidP="00FF7C2A">
            <w:pPr>
              <w:pStyle w:val="af8"/>
            </w:pPr>
            <w:r>
              <w:rPr>
                <w:rFonts w:hint="eastAsia"/>
              </w:rPr>
              <w:t>63.03</w:t>
            </w:r>
          </w:p>
        </w:tc>
      </w:tr>
      <w:tr w:rsidR="00F1183B" w14:paraId="58CF2F2B" w14:textId="77777777" w:rsidTr="00935BBD">
        <w:trPr>
          <w:trHeight w:val="225"/>
          <w:jc w:val="center"/>
        </w:trPr>
        <w:tc>
          <w:tcPr>
            <w:tcW w:w="440"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168FA4F9" w14:textId="77777777" w:rsidR="00FF7C2A" w:rsidRDefault="00FF7C2A" w:rsidP="00FF7C2A">
            <w:pPr>
              <w:pStyle w:val="af8"/>
            </w:pPr>
            <w:r>
              <w:rPr>
                <w:rFonts w:hint="eastAsia"/>
              </w:rPr>
              <w:t>00_2</w:t>
            </w:r>
          </w:p>
        </w:tc>
        <w:tc>
          <w:tcPr>
            <w:tcW w:w="43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FB88F78" w14:textId="77777777" w:rsidR="00FF7C2A" w:rsidRDefault="00FF7C2A" w:rsidP="00FF7C2A">
            <w:pPr>
              <w:pStyle w:val="af8"/>
            </w:pPr>
            <w:r>
              <w:rPr>
                <w:rFonts w:hint="eastAsia"/>
              </w:rPr>
              <w:t>5.10</w:t>
            </w:r>
          </w:p>
        </w:tc>
        <w:tc>
          <w:tcPr>
            <w:tcW w:w="467"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664AC1D" w14:textId="77777777" w:rsidR="00FF7C2A" w:rsidRDefault="00FF7C2A" w:rsidP="00FF7C2A">
            <w:pPr>
              <w:pStyle w:val="af8"/>
            </w:pPr>
            <w:r>
              <w:rPr>
                <w:rFonts w:hint="eastAsia"/>
              </w:rPr>
              <w:t>5.3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F2B8CE1" w14:textId="77777777" w:rsidR="00FF7C2A" w:rsidRDefault="00FF7C2A" w:rsidP="00FF7C2A">
            <w:pPr>
              <w:pStyle w:val="af8"/>
            </w:pPr>
            <w:r>
              <w:rPr>
                <w:rFonts w:hint="eastAsia"/>
              </w:rPr>
              <w:t>7.49</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4C8845C" w14:textId="77777777" w:rsidR="00FF7C2A" w:rsidRDefault="00FF7C2A" w:rsidP="00FF7C2A">
            <w:pPr>
              <w:pStyle w:val="af8"/>
            </w:pPr>
            <w:r>
              <w:rPr>
                <w:rFonts w:hint="eastAsia"/>
              </w:rPr>
              <w:t>30.71</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B8A711F" w14:textId="77777777" w:rsidR="00FF7C2A" w:rsidRDefault="00FF7C2A" w:rsidP="00FF7C2A">
            <w:pPr>
              <w:pStyle w:val="af8"/>
            </w:pPr>
            <w:r>
              <w:rPr>
                <w:rFonts w:hint="eastAsia"/>
              </w:rPr>
              <w:t>48.40</w:t>
            </w:r>
          </w:p>
        </w:tc>
        <w:tc>
          <w:tcPr>
            <w:tcW w:w="38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92298D7" w14:textId="77777777" w:rsidR="00FF7C2A" w:rsidRDefault="00FF7C2A" w:rsidP="00FF7C2A">
            <w:pPr>
              <w:pStyle w:val="af8"/>
            </w:pPr>
            <w:r>
              <w:rPr>
                <w:rFonts w:hint="eastAsia"/>
              </w:rPr>
              <w:t>5.10</w:t>
            </w:r>
          </w:p>
        </w:tc>
        <w:tc>
          <w:tcPr>
            <w:tcW w:w="468"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F4E3D22" w14:textId="77777777" w:rsidR="00FF7C2A" w:rsidRDefault="00FF7C2A" w:rsidP="00FF7C2A">
            <w:pPr>
              <w:pStyle w:val="af8"/>
            </w:pPr>
            <w:r>
              <w:rPr>
                <w:rFonts w:hint="eastAsia"/>
              </w:rPr>
              <w:t>4.6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78C10B4" w14:textId="77777777" w:rsidR="00FF7C2A" w:rsidRDefault="00FF7C2A" w:rsidP="00FF7C2A">
            <w:pPr>
              <w:pStyle w:val="af8"/>
            </w:pPr>
            <w:r>
              <w:rPr>
                <w:rFonts w:hint="eastAsia"/>
              </w:rPr>
              <w:t>6.94</w:t>
            </w:r>
          </w:p>
        </w:tc>
        <w:tc>
          <w:tcPr>
            <w:tcW w:w="500"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3698A95" w14:textId="77777777" w:rsidR="00FF7C2A" w:rsidRDefault="00FF7C2A" w:rsidP="00FF7C2A">
            <w:pPr>
              <w:pStyle w:val="af8"/>
            </w:pPr>
            <w:r>
              <w:rPr>
                <w:rFonts w:hint="eastAsia"/>
              </w:rPr>
              <w:t>31.73</w:t>
            </w:r>
          </w:p>
        </w:tc>
        <w:tc>
          <w:tcPr>
            <w:tcW w:w="55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2F62AA8" w14:textId="77777777" w:rsidR="00FF7C2A" w:rsidRDefault="00FF7C2A" w:rsidP="00FF7C2A">
            <w:pPr>
              <w:pStyle w:val="af8"/>
            </w:pPr>
            <w:r>
              <w:rPr>
                <w:rFonts w:hint="eastAsia"/>
              </w:rPr>
              <w:t>51.58</w:t>
            </w:r>
          </w:p>
        </w:tc>
      </w:tr>
      <w:tr w:rsidR="00F1183B" w14:paraId="33D628E7" w14:textId="77777777" w:rsidTr="00935BBD">
        <w:trPr>
          <w:trHeight w:val="225"/>
          <w:jc w:val="center"/>
        </w:trPr>
        <w:tc>
          <w:tcPr>
            <w:tcW w:w="440"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1F51710B" w14:textId="77777777" w:rsidR="00FF7C2A" w:rsidRDefault="00FF7C2A" w:rsidP="00FF7C2A">
            <w:pPr>
              <w:pStyle w:val="af8"/>
            </w:pPr>
            <w:r>
              <w:rPr>
                <w:rFonts w:hint="eastAsia"/>
              </w:rPr>
              <w:t>00_3</w:t>
            </w:r>
          </w:p>
        </w:tc>
        <w:tc>
          <w:tcPr>
            <w:tcW w:w="43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26A8678" w14:textId="77777777" w:rsidR="00FF7C2A" w:rsidRDefault="00FF7C2A" w:rsidP="00FF7C2A">
            <w:pPr>
              <w:pStyle w:val="af8"/>
            </w:pPr>
            <w:r>
              <w:rPr>
                <w:rFonts w:hint="eastAsia"/>
              </w:rPr>
              <w:t>5.50</w:t>
            </w:r>
          </w:p>
        </w:tc>
        <w:tc>
          <w:tcPr>
            <w:tcW w:w="467"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BB56A69" w14:textId="77777777" w:rsidR="00FF7C2A" w:rsidRDefault="00FF7C2A" w:rsidP="00FF7C2A">
            <w:pPr>
              <w:pStyle w:val="af8"/>
            </w:pPr>
            <w:r>
              <w:rPr>
                <w:rFonts w:hint="eastAsia"/>
              </w:rPr>
              <w:t>5.2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9BFF632" w14:textId="77777777" w:rsidR="00FF7C2A" w:rsidRDefault="00FF7C2A" w:rsidP="00FF7C2A">
            <w:pPr>
              <w:pStyle w:val="af8"/>
            </w:pPr>
            <w:r>
              <w:rPr>
                <w:rFonts w:hint="eastAsia"/>
              </w:rPr>
              <w:t>7.81</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4548A8B" w14:textId="77777777" w:rsidR="00FF7C2A" w:rsidRDefault="00FF7C2A" w:rsidP="00FF7C2A">
            <w:pPr>
              <w:pStyle w:val="af8"/>
            </w:pPr>
            <w:r>
              <w:rPr>
                <w:rFonts w:hint="eastAsia"/>
              </w:rPr>
              <w:t>34.09</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A53E10B" w14:textId="77777777" w:rsidR="00FF7C2A" w:rsidRDefault="00FF7C2A" w:rsidP="00FF7C2A">
            <w:pPr>
              <w:pStyle w:val="af8"/>
            </w:pPr>
            <w:r>
              <w:rPr>
                <w:rFonts w:hint="eastAsia"/>
              </w:rPr>
              <w:t>51.20</w:t>
            </w:r>
          </w:p>
        </w:tc>
        <w:tc>
          <w:tcPr>
            <w:tcW w:w="38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EED483A" w14:textId="77777777" w:rsidR="00FF7C2A" w:rsidRDefault="00FF7C2A" w:rsidP="00FF7C2A">
            <w:pPr>
              <w:pStyle w:val="af8"/>
            </w:pPr>
            <w:r>
              <w:rPr>
                <w:rFonts w:hint="eastAsia"/>
              </w:rPr>
              <w:t>5.00</w:t>
            </w:r>
          </w:p>
        </w:tc>
        <w:tc>
          <w:tcPr>
            <w:tcW w:w="468"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FF89BC1" w14:textId="77777777" w:rsidR="00FF7C2A" w:rsidRDefault="00FF7C2A" w:rsidP="00FF7C2A">
            <w:pPr>
              <w:pStyle w:val="af8"/>
            </w:pPr>
            <w:r>
              <w:rPr>
                <w:rFonts w:hint="eastAsia"/>
              </w:rPr>
              <w:t>6.1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F7C2E47" w14:textId="77777777" w:rsidR="00FF7C2A" w:rsidRDefault="00FF7C2A" w:rsidP="00FF7C2A">
            <w:pPr>
              <w:pStyle w:val="af8"/>
            </w:pPr>
            <w:r>
              <w:rPr>
                <w:rFonts w:hint="eastAsia"/>
              </w:rPr>
              <w:t>7.91</w:t>
            </w:r>
          </w:p>
        </w:tc>
        <w:tc>
          <w:tcPr>
            <w:tcW w:w="500"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A083A9A" w14:textId="77777777" w:rsidR="00FF7C2A" w:rsidRDefault="00FF7C2A" w:rsidP="00FF7C2A">
            <w:pPr>
              <w:pStyle w:val="af8"/>
            </w:pPr>
            <w:r>
              <w:rPr>
                <w:rFonts w:hint="eastAsia"/>
              </w:rPr>
              <w:t>35.00</w:t>
            </w:r>
          </w:p>
        </w:tc>
        <w:tc>
          <w:tcPr>
            <w:tcW w:w="55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8BCF37E" w14:textId="77777777" w:rsidR="00FF7C2A" w:rsidRDefault="00FF7C2A" w:rsidP="00FF7C2A">
            <w:pPr>
              <w:pStyle w:val="af8"/>
            </w:pPr>
            <w:r>
              <w:rPr>
                <w:rFonts w:hint="eastAsia"/>
              </w:rPr>
              <w:t>49.46</w:t>
            </w:r>
          </w:p>
        </w:tc>
      </w:tr>
      <w:tr w:rsidR="00F1183B" w14:paraId="033E06B6" w14:textId="77777777" w:rsidTr="00935BBD">
        <w:trPr>
          <w:trHeight w:val="225"/>
          <w:jc w:val="center"/>
        </w:trPr>
        <w:tc>
          <w:tcPr>
            <w:tcW w:w="440"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39EBF09F" w14:textId="77777777" w:rsidR="00FF7C2A" w:rsidRDefault="00FF7C2A" w:rsidP="00FF7C2A">
            <w:pPr>
              <w:pStyle w:val="af8"/>
            </w:pPr>
            <w:r>
              <w:rPr>
                <w:rFonts w:hint="eastAsia"/>
              </w:rPr>
              <w:t>00_4</w:t>
            </w:r>
          </w:p>
        </w:tc>
        <w:tc>
          <w:tcPr>
            <w:tcW w:w="43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B7AE146" w14:textId="77777777" w:rsidR="00FF7C2A" w:rsidRDefault="00FF7C2A" w:rsidP="00FF7C2A">
            <w:pPr>
              <w:pStyle w:val="af8"/>
            </w:pPr>
            <w:r>
              <w:rPr>
                <w:rFonts w:hint="eastAsia"/>
              </w:rPr>
              <w:t>4.90</w:t>
            </w:r>
          </w:p>
        </w:tc>
        <w:tc>
          <w:tcPr>
            <w:tcW w:w="467"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4210848" w14:textId="77777777" w:rsidR="00FF7C2A" w:rsidRDefault="00FF7C2A" w:rsidP="00FF7C2A">
            <w:pPr>
              <w:pStyle w:val="af8"/>
            </w:pPr>
            <w:r>
              <w:rPr>
                <w:rFonts w:hint="eastAsia"/>
              </w:rPr>
              <w:t>4.2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247816F" w14:textId="77777777" w:rsidR="00FF7C2A" w:rsidRDefault="00FF7C2A" w:rsidP="00FF7C2A">
            <w:pPr>
              <w:pStyle w:val="af8"/>
            </w:pPr>
            <w:r>
              <w:rPr>
                <w:rFonts w:hint="eastAsia"/>
              </w:rPr>
              <w:t>6.21</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C3D398C" w14:textId="77777777" w:rsidR="00FF7C2A" w:rsidRDefault="00FF7C2A" w:rsidP="00FF7C2A">
            <w:pPr>
              <w:pStyle w:val="af8"/>
            </w:pPr>
            <w:r>
              <w:rPr>
                <w:rFonts w:hint="eastAsia"/>
              </w:rPr>
              <w:t>31.75</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3D56881" w14:textId="77777777" w:rsidR="00FF7C2A" w:rsidRDefault="00FF7C2A" w:rsidP="00FF7C2A">
            <w:pPr>
              <w:pStyle w:val="af8"/>
            </w:pPr>
            <w:r>
              <w:rPr>
                <w:rFonts w:hint="eastAsia"/>
              </w:rPr>
              <w:t>52.98</w:t>
            </w:r>
          </w:p>
        </w:tc>
        <w:tc>
          <w:tcPr>
            <w:tcW w:w="38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D1702FD" w14:textId="77777777" w:rsidR="00FF7C2A" w:rsidRDefault="00FF7C2A" w:rsidP="00FF7C2A">
            <w:pPr>
              <w:pStyle w:val="af8"/>
            </w:pPr>
            <w:r>
              <w:rPr>
                <w:rFonts w:hint="eastAsia"/>
              </w:rPr>
              <w:t>4.40</w:t>
            </w:r>
          </w:p>
        </w:tc>
        <w:tc>
          <w:tcPr>
            <w:tcW w:w="468"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6DA93DB" w14:textId="77777777" w:rsidR="00FF7C2A" w:rsidRDefault="00FF7C2A" w:rsidP="00FF7C2A">
            <w:pPr>
              <w:pStyle w:val="af8"/>
            </w:pPr>
            <w:r>
              <w:rPr>
                <w:rFonts w:hint="eastAsia"/>
              </w:rPr>
              <w:t>4.1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A66FA6C" w14:textId="77777777" w:rsidR="00FF7C2A" w:rsidRDefault="00FF7C2A" w:rsidP="00FF7C2A">
            <w:pPr>
              <w:pStyle w:val="af8"/>
            </w:pPr>
            <w:r>
              <w:rPr>
                <w:rFonts w:hint="eastAsia"/>
              </w:rPr>
              <w:t>5.90</w:t>
            </w:r>
          </w:p>
        </w:tc>
        <w:tc>
          <w:tcPr>
            <w:tcW w:w="500"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BA1CE1C" w14:textId="77777777" w:rsidR="00FF7C2A" w:rsidRDefault="00FF7C2A" w:rsidP="00FF7C2A">
            <w:pPr>
              <w:pStyle w:val="af8"/>
            </w:pPr>
            <w:r>
              <w:rPr>
                <w:rFonts w:hint="eastAsia"/>
              </w:rPr>
              <w:t>32.60</w:t>
            </w:r>
          </w:p>
        </w:tc>
        <w:tc>
          <w:tcPr>
            <w:tcW w:w="55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96CEFF3" w14:textId="77777777" w:rsidR="00FF7C2A" w:rsidRDefault="00FF7C2A" w:rsidP="00FF7C2A">
            <w:pPr>
              <w:pStyle w:val="af8"/>
            </w:pPr>
            <w:r>
              <w:rPr>
                <w:rFonts w:hint="eastAsia"/>
              </w:rPr>
              <w:t>50.99</w:t>
            </w:r>
          </w:p>
        </w:tc>
      </w:tr>
      <w:tr w:rsidR="00F1183B" w14:paraId="11F39C05" w14:textId="77777777" w:rsidTr="00935BBD">
        <w:trPr>
          <w:trHeight w:val="225"/>
          <w:jc w:val="center"/>
        </w:trPr>
        <w:tc>
          <w:tcPr>
            <w:tcW w:w="440"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7D9427E4" w14:textId="77777777" w:rsidR="00FF7C2A" w:rsidRDefault="00FF7C2A" w:rsidP="00FF7C2A">
            <w:pPr>
              <w:pStyle w:val="af8"/>
            </w:pPr>
            <w:r>
              <w:rPr>
                <w:rFonts w:hint="eastAsia"/>
              </w:rPr>
              <w:t>00_5</w:t>
            </w:r>
          </w:p>
        </w:tc>
        <w:tc>
          <w:tcPr>
            <w:tcW w:w="43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7CB4360" w14:textId="77777777" w:rsidR="00FF7C2A" w:rsidRDefault="00FF7C2A" w:rsidP="00FF7C2A">
            <w:pPr>
              <w:pStyle w:val="af8"/>
            </w:pPr>
            <w:r>
              <w:rPr>
                <w:rFonts w:hint="eastAsia"/>
              </w:rPr>
              <w:t>5.00</w:t>
            </w:r>
          </w:p>
        </w:tc>
        <w:tc>
          <w:tcPr>
            <w:tcW w:w="467"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BE499DD" w14:textId="77777777" w:rsidR="00FF7C2A" w:rsidRDefault="00FF7C2A" w:rsidP="00FF7C2A">
            <w:pPr>
              <w:pStyle w:val="af8"/>
            </w:pPr>
            <w:r>
              <w:rPr>
                <w:rFonts w:hint="eastAsia"/>
              </w:rPr>
              <w:t>5.3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BEF5A8C" w14:textId="77777777" w:rsidR="00FF7C2A" w:rsidRDefault="00FF7C2A" w:rsidP="00FF7C2A">
            <w:pPr>
              <w:pStyle w:val="af8"/>
            </w:pPr>
            <w:r>
              <w:rPr>
                <w:rFonts w:hint="eastAsia"/>
              </w:rPr>
              <w:t>7.17</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8718D98" w14:textId="77777777" w:rsidR="00FF7C2A" w:rsidRDefault="00FF7C2A" w:rsidP="00FF7C2A">
            <w:pPr>
              <w:pStyle w:val="af8"/>
            </w:pPr>
            <w:r>
              <w:rPr>
                <w:rFonts w:hint="eastAsia"/>
              </w:rPr>
              <w:t>33.52</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751C6CE" w14:textId="77777777" w:rsidR="00FF7C2A" w:rsidRDefault="00FF7C2A" w:rsidP="00FF7C2A">
            <w:pPr>
              <w:pStyle w:val="af8"/>
            </w:pPr>
            <w:r>
              <w:rPr>
                <w:rFonts w:hint="eastAsia"/>
              </w:rPr>
              <w:t>57.94</w:t>
            </w:r>
          </w:p>
        </w:tc>
        <w:tc>
          <w:tcPr>
            <w:tcW w:w="38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744845B" w14:textId="77777777" w:rsidR="00FF7C2A" w:rsidRDefault="00FF7C2A" w:rsidP="00FF7C2A">
            <w:pPr>
              <w:pStyle w:val="af8"/>
            </w:pPr>
            <w:r>
              <w:rPr>
                <w:rFonts w:hint="eastAsia"/>
              </w:rPr>
              <w:t>4.80</w:t>
            </w:r>
          </w:p>
        </w:tc>
        <w:tc>
          <w:tcPr>
            <w:tcW w:w="468"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A9687C0" w14:textId="77777777" w:rsidR="00FF7C2A" w:rsidRDefault="00FF7C2A" w:rsidP="00FF7C2A">
            <w:pPr>
              <w:pStyle w:val="af8"/>
            </w:pPr>
            <w:r>
              <w:rPr>
                <w:rFonts w:hint="eastAsia"/>
              </w:rPr>
              <w:t>4.9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BE2B1C9" w14:textId="77777777" w:rsidR="00FF7C2A" w:rsidRDefault="00FF7C2A" w:rsidP="00FF7C2A">
            <w:pPr>
              <w:pStyle w:val="af8"/>
            </w:pPr>
            <w:r>
              <w:rPr>
                <w:rFonts w:hint="eastAsia"/>
              </w:rPr>
              <w:t>7.13</w:t>
            </w:r>
          </w:p>
        </w:tc>
        <w:tc>
          <w:tcPr>
            <w:tcW w:w="500"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2CB281D" w14:textId="77777777" w:rsidR="00FF7C2A" w:rsidRDefault="00FF7C2A" w:rsidP="00FF7C2A">
            <w:pPr>
              <w:pStyle w:val="af8"/>
            </w:pPr>
            <w:r>
              <w:rPr>
                <w:rFonts w:hint="eastAsia"/>
              </w:rPr>
              <w:t>31.80</w:t>
            </w:r>
          </w:p>
        </w:tc>
        <w:tc>
          <w:tcPr>
            <w:tcW w:w="55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6CEADF0" w14:textId="77777777" w:rsidR="00FF7C2A" w:rsidRDefault="00FF7C2A" w:rsidP="00FF7C2A">
            <w:pPr>
              <w:pStyle w:val="af8"/>
            </w:pPr>
            <w:r>
              <w:rPr>
                <w:rFonts w:hint="eastAsia"/>
              </w:rPr>
              <w:t>54.27</w:t>
            </w:r>
          </w:p>
        </w:tc>
      </w:tr>
      <w:tr w:rsidR="00F1183B" w14:paraId="78D26AE4" w14:textId="77777777" w:rsidTr="00935BBD">
        <w:trPr>
          <w:trHeight w:val="225"/>
          <w:jc w:val="center"/>
        </w:trPr>
        <w:tc>
          <w:tcPr>
            <w:tcW w:w="440"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49B51866" w14:textId="77777777" w:rsidR="00FF7C2A" w:rsidRDefault="00FF7C2A" w:rsidP="00FF7C2A">
            <w:pPr>
              <w:pStyle w:val="af8"/>
            </w:pPr>
            <w:r>
              <w:rPr>
                <w:rFonts w:hint="eastAsia"/>
              </w:rPr>
              <w:t>00_6</w:t>
            </w:r>
          </w:p>
        </w:tc>
        <w:tc>
          <w:tcPr>
            <w:tcW w:w="43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375DDD1" w14:textId="77777777" w:rsidR="00FF7C2A" w:rsidRDefault="00FF7C2A" w:rsidP="00FF7C2A">
            <w:pPr>
              <w:pStyle w:val="af8"/>
            </w:pPr>
            <w:r>
              <w:rPr>
                <w:rFonts w:hint="eastAsia"/>
              </w:rPr>
              <w:t>4.80</w:t>
            </w:r>
          </w:p>
        </w:tc>
        <w:tc>
          <w:tcPr>
            <w:tcW w:w="467"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BCB6FD2" w14:textId="77777777" w:rsidR="00FF7C2A" w:rsidRDefault="00FF7C2A" w:rsidP="00FF7C2A">
            <w:pPr>
              <w:pStyle w:val="af8"/>
            </w:pPr>
            <w:r>
              <w:rPr>
                <w:rFonts w:hint="eastAsia"/>
              </w:rPr>
              <w:t>4.6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68D9D69" w14:textId="77777777" w:rsidR="00FF7C2A" w:rsidRDefault="00FF7C2A" w:rsidP="00FF7C2A">
            <w:pPr>
              <w:pStyle w:val="af8"/>
            </w:pPr>
            <w:r>
              <w:rPr>
                <w:rFonts w:hint="eastAsia"/>
              </w:rPr>
              <w:t>6.63</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1DCA1FB" w14:textId="77777777" w:rsidR="00FF7C2A" w:rsidRDefault="00FF7C2A" w:rsidP="00FF7C2A">
            <w:pPr>
              <w:pStyle w:val="af8"/>
            </w:pPr>
            <w:r>
              <w:rPr>
                <w:rFonts w:hint="eastAsia"/>
              </w:rPr>
              <w:t>33.02</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83EF60B" w14:textId="77777777" w:rsidR="00FF7C2A" w:rsidRDefault="00FF7C2A" w:rsidP="00FF7C2A">
            <w:pPr>
              <w:pStyle w:val="af8"/>
            </w:pPr>
            <w:r>
              <w:rPr>
                <w:rFonts w:hint="eastAsia"/>
              </w:rPr>
              <w:t>55.39</w:t>
            </w:r>
          </w:p>
        </w:tc>
        <w:tc>
          <w:tcPr>
            <w:tcW w:w="38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271F85C" w14:textId="77777777" w:rsidR="00FF7C2A" w:rsidRDefault="00FF7C2A" w:rsidP="00FF7C2A">
            <w:pPr>
              <w:pStyle w:val="af8"/>
            </w:pPr>
            <w:r>
              <w:rPr>
                <w:rFonts w:hint="eastAsia"/>
              </w:rPr>
              <w:t>5.20</w:t>
            </w:r>
          </w:p>
        </w:tc>
        <w:tc>
          <w:tcPr>
            <w:tcW w:w="468"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951BEA1" w14:textId="77777777" w:rsidR="00FF7C2A" w:rsidRDefault="00FF7C2A" w:rsidP="00FF7C2A">
            <w:pPr>
              <w:pStyle w:val="af8"/>
            </w:pPr>
            <w:r>
              <w:rPr>
                <w:rFonts w:hint="eastAsia"/>
              </w:rPr>
              <w:t>4.3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00B2531" w14:textId="77777777" w:rsidR="00FF7C2A" w:rsidRDefault="00FF7C2A" w:rsidP="00FF7C2A">
            <w:pPr>
              <w:pStyle w:val="af8"/>
            </w:pPr>
            <w:r>
              <w:rPr>
                <w:rFonts w:hint="eastAsia"/>
              </w:rPr>
              <w:t>6.74</w:t>
            </w:r>
          </w:p>
        </w:tc>
        <w:tc>
          <w:tcPr>
            <w:tcW w:w="500"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69EA8A2" w14:textId="77777777" w:rsidR="00FF7C2A" w:rsidRDefault="00FF7C2A" w:rsidP="00FF7C2A">
            <w:pPr>
              <w:pStyle w:val="af8"/>
            </w:pPr>
            <w:r>
              <w:rPr>
                <w:rFonts w:hint="eastAsia"/>
              </w:rPr>
              <w:t>31.73</w:t>
            </w:r>
          </w:p>
        </w:tc>
        <w:tc>
          <w:tcPr>
            <w:tcW w:w="55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FB834E8" w14:textId="77777777" w:rsidR="00FF7C2A" w:rsidRDefault="00FF7C2A" w:rsidP="00FF7C2A">
            <w:pPr>
              <w:pStyle w:val="af8"/>
            </w:pPr>
            <w:r>
              <w:rPr>
                <w:rFonts w:hint="eastAsia"/>
              </w:rPr>
              <w:t>52.13</w:t>
            </w:r>
          </w:p>
        </w:tc>
      </w:tr>
      <w:tr w:rsidR="00F1183B" w14:paraId="13A1A0B5" w14:textId="77777777" w:rsidTr="00935BBD">
        <w:trPr>
          <w:trHeight w:val="225"/>
          <w:jc w:val="center"/>
        </w:trPr>
        <w:tc>
          <w:tcPr>
            <w:tcW w:w="440"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3B5B9906" w14:textId="77777777" w:rsidR="00FF7C2A" w:rsidRDefault="00FF7C2A" w:rsidP="00FF7C2A">
            <w:pPr>
              <w:pStyle w:val="af8"/>
            </w:pPr>
            <w:r>
              <w:rPr>
                <w:rFonts w:hint="eastAsia"/>
              </w:rPr>
              <w:t>15_1</w:t>
            </w:r>
          </w:p>
        </w:tc>
        <w:tc>
          <w:tcPr>
            <w:tcW w:w="43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40A601C" w14:textId="77777777" w:rsidR="00FF7C2A" w:rsidRDefault="00FF7C2A" w:rsidP="00FF7C2A">
            <w:pPr>
              <w:pStyle w:val="af8"/>
            </w:pPr>
            <w:r>
              <w:rPr>
                <w:rFonts w:hint="eastAsia"/>
              </w:rPr>
              <w:t>4.80</w:t>
            </w:r>
          </w:p>
        </w:tc>
        <w:tc>
          <w:tcPr>
            <w:tcW w:w="467"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D15DF59" w14:textId="77777777" w:rsidR="00FF7C2A" w:rsidRDefault="00FF7C2A" w:rsidP="00FF7C2A">
            <w:pPr>
              <w:pStyle w:val="af8"/>
            </w:pPr>
            <w:r>
              <w:rPr>
                <w:rFonts w:hint="eastAsia"/>
              </w:rPr>
              <w:t>4.0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B26369F" w14:textId="77777777" w:rsidR="00FF7C2A" w:rsidRDefault="00FF7C2A" w:rsidP="00FF7C2A">
            <w:pPr>
              <w:pStyle w:val="af8"/>
            </w:pPr>
            <w:r>
              <w:rPr>
                <w:rFonts w:hint="eastAsia"/>
              </w:rPr>
              <w:t>6.28</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40A2AB4" w14:textId="77777777" w:rsidR="00FF7C2A" w:rsidRDefault="00FF7C2A" w:rsidP="00FF7C2A">
            <w:pPr>
              <w:pStyle w:val="af8"/>
            </w:pPr>
            <w:r>
              <w:rPr>
                <w:rFonts w:hint="eastAsia"/>
              </w:rPr>
              <w:t>51.24</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5153D64" w14:textId="77777777" w:rsidR="00FF7C2A" w:rsidRDefault="00FF7C2A" w:rsidP="00FF7C2A">
            <w:pPr>
              <w:pStyle w:val="af8"/>
            </w:pPr>
            <w:r>
              <w:rPr>
                <w:rFonts w:hint="eastAsia"/>
              </w:rPr>
              <w:t>61.58</w:t>
            </w:r>
          </w:p>
        </w:tc>
        <w:tc>
          <w:tcPr>
            <w:tcW w:w="38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AE104DC" w14:textId="77777777" w:rsidR="00FF7C2A" w:rsidRDefault="00FF7C2A" w:rsidP="00FF7C2A">
            <w:pPr>
              <w:pStyle w:val="af8"/>
            </w:pPr>
            <w:r>
              <w:rPr>
                <w:rFonts w:hint="eastAsia"/>
              </w:rPr>
              <w:t>4.90</w:t>
            </w:r>
          </w:p>
        </w:tc>
        <w:tc>
          <w:tcPr>
            <w:tcW w:w="468"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5845C78" w14:textId="77777777" w:rsidR="00FF7C2A" w:rsidRDefault="00FF7C2A" w:rsidP="00FF7C2A">
            <w:pPr>
              <w:pStyle w:val="af8"/>
            </w:pPr>
            <w:r>
              <w:rPr>
                <w:rFonts w:hint="eastAsia"/>
              </w:rPr>
              <w:t>4.0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1DC1453" w14:textId="77777777" w:rsidR="00FF7C2A" w:rsidRDefault="00FF7C2A" w:rsidP="00FF7C2A">
            <w:pPr>
              <w:pStyle w:val="af8"/>
            </w:pPr>
            <w:r>
              <w:rPr>
                <w:rFonts w:hint="eastAsia"/>
              </w:rPr>
              <w:t>6.20</w:t>
            </w:r>
          </w:p>
        </w:tc>
        <w:tc>
          <w:tcPr>
            <w:tcW w:w="500"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3049EDA" w14:textId="77777777" w:rsidR="00FF7C2A" w:rsidRDefault="00FF7C2A" w:rsidP="00FF7C2A">
            <w:pPr>
              <w:pStyle w:val="af8"/>
            </w:pPr>
            <w:r>
              <w:rPr>
                <w:rFonts w:hint="eastAsia"/>
              </w:rPr>
              <w:t>47.87</w:t>
            </w:r>
          </w:p>
        </w:tc>
        <w:tc>
          <w:tcPr>
            <w:tcW w:w="55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34EDDD9" w14:textId="77777777" w:rsidR="00FF7C2A" w:rsidRDefault="00FF7C2A" w:rsidP="00FF7C2A">
            <w:pPr>
              <w:pStyle w:val="af8"/>
            </w:pPr>
            <w:r>
              <w:rPr>
                <w:rFonts w:hint="eastAsia"/>
              </w:rPr>
              <w:t>56.28</w:t>
            </w:r>
          </w:p>
        </w:tc>
      </w:tr>
      <w:tr w:rsidR="00F1183B" w14:paraId="6986A4A2" w14:textId="77777777" w:rsidTr="00935BBD">
        <w:trPr>
          <w:trHeight w:val="225"/>
          <w:jc w:val="center"/>
        </w:trPr>
        <w:tc>
          <w:tcPr>
            <w:tcW w:w="440"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3A9EEF2F" w14:textId="77777777" w:rsidR="00FF7C2A" w:rsidRDefault="00FF7C2A" w:rsidP="00FF7C2A">
            <w:pPr>
              <w:pStyle w:val="af8"/>
            </w:pPr>
            <w:r>
              <w:rPr>
                <w:rFonts w:hint="eastAsia"/>
              </w:rPr>
              <w:t>15_2</w:t>
            </w:r>
          </w:p>
        </w:tc>
        <w:tc>
          <w:tcPr>
            <w:tcW w:w="43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E4AB716" w14:textId="77777777" w:rsidR="00FF7C2A" w:rsidRDefault="00FF7C2A" w:rsidP="00FF7C2A">
            <w:pPr>
              <w:pStyle w:val="af8"/>
            </w:pPr>
            <w:r>
              <w:rPr>
                <w:rFonts w:hint="eastAsia"/>
              </w:rPr>
              <w:t>5.20</w:t>
            </w:r>
          </w:p>
        </w:tc>
        <w:tc>
          <w:tcPr>
            <w:tcW w:w="467"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35EBF1B" w14:textId="77777777" w:rsidR="00FF7C2A" w:rsidRDefault="00FF7C2A" w:rsidP="00FF7C2A">
            <w:pPr>
              <w:pStyle w:val="af8"/>
            </w:pPr>
            <w:r>
              <w:rPr>
                <w:rFonts w:hint="eastAsia"/>
              </w:rPr>
              <w:t>3.6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4D628E1" w14:textId="77777777" w:rsidR="00FF7C2A" w:rsidRDefault="00FF7C2A" w:rsidP="00FF7C2A">
            <w:pPr>
              <w:pStyle w:val="af8"/>
            </w:pPr>
            <w:r>
              <w:rPr>
                <w:rFonts w:hint="eastAsia"/>
              </w:rPr>
              <w:t>6.30</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6EB10D0" w14:textId="77777777" w:rsidR="00FF7C2A" w:rsidRDefault="00FF7C2A" w:rsidP="00FF7C2A">
            <w:pPr>
              <w:pStyle w:val="af8"/>
            </w:pPr>
            <w:r>
              <w:rPr>
                <w:rFonts w:hint="eastAsia"/>
              </w:rPr>
              <w:t>50.73</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2F0C391" w14:textId="77777777" w:rsidR="00FF7C2A" w:rsidRDefault="00FF7C2A" w:rsidP="00FF7C2A">
            <w:pPr>
              <w:pStyle w:val="af8"/>
            </w:pPr>
            <w:r>
              <w:rPr>
                <w:rFonts w:hint="eastAsia"/>
              </w:rPr>
              <w:t>62.00</w:t>
            </w:r>
          </w:p>
        </w:tc>
        <w:tc>
          <w:tcPr>
            <w:tcW w:w="38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98B80DE" w14:textId="77777777" w:rsidR="00FF7C2A" w:rsidRDefault="00FF7C2A" w:rsidP="00FF7C2A">
            <w:pPr>
              <w:pStyle w:val="af8"/>
            </w:pPr>
            <w:r>
              <w:rPr>
                <w:rFonts w:hint="eastAsia"/>
              </w:rPr>
              <w:t>4.80</w:t>
            </w:r>
          </w:p>
        </w:tc>
        <w:tc>
          <w:tcPr>
            <w:tcW w:w="468"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7DBB3C4" w14:textId="77777777" w:rsidR="00FF7C2A" w:rsidRDefault="00FF7C2A" w:rsidP="00FF7C2A">
            <w:pPr>
              <w:pStyle w:val="af8"/>
            </w:pPr>
            <w:r>
              <w:rPr>
                <w:rFonts w:hint="eastAsia"/>
              </w:rPr>
              <w:t>3.5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28C4E6E" w14:textId="77777777" w:rsidR="00FF7C2A" w:rsidRDefault="00FF7C2A" w:rsidP="00FF7C2A">
            <w:pPr>
              <w:pStyle w:val="af8"/>
            </w:pPr>
            <w:r>
              <w:rPr>
                <w:rFonts w:hint="eastAsia"/>
              </w:rPr>
              <w:t>6.00</w:t>
            </w:r>
          </w:p>
        </w:tc>
        <w:tc>
          <w:tcPr>
            <w:tcW w:w="500"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BA99EEA" w14:textId="77777777" w:rsidR="00FF7C2A" w:rsidRDefault="00FF7C2A" w:rsidP="00FF7C2A">
            <w:pPr>
              <w:pStyle w:val="af8"/>
            </w:pPr>
            <w:r>
              <w:rPr>
                <w:rFonts w:hint="eastAsia"/>
              </w:rPr>
              <w:t>49.81</w:t>
            </w:r>
          </w:p>
        </w:tc>
        <w:tc>
          <w:tcPr>
            <w:tcW w:w="55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5423F63" w14:textId="77777777" w:rsidR="00FF7C2A" w:rsidRDefault="00FF7C2A" w:rsidP="00FF7C2A">
            <w:pPr>
              <w:pStyle w:val="af8"/>
            </w:pPr>
            <w:r>
              <w:rPr>
                <w:rFonts w:hint="eastAsia"/>
              </w:rPr>
              <w:t>63.03</w:t>
            </w:r>
          </w:p>
        </w:tc>
      </w:tr>
      <w:tr w:rsidR="00F1183B" w14:paraId="4F4B8EB4" w14:textId="77777777" w:rsidTr="00935BBD">
        <w:trPr>
          <w:trHeight w:val="225"/>
          <w:jc w:val="center"/>
        </w:trPr>
        <w:tc>
          <w:tcPr>
            <w:tcW w:w="440"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6D66DBBA" w14:textId="77777777" w:rsidR="00FF7C2A" w:rsidRDefault="00FF7C2A" w:rsidP="00FF7C2A">
            <w:pPr>
              <w:pStyle w:val="af8"/>
            </w:pPr>
            <w:r>
              <w:rPr>
                <w:rFonts w:hint="eastAsia"/>
              </w:rPr>
              <w:t>15_3</w:t>
            </w:r>
          </w:p>
        </w:tc>
        <w:tc>
          <w:tcPr>
            <w:tcW w:w="43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E085899" w14:textId="77777777" w:rsidR="00FF7C2A" w:rsidRDefault="00FF7C2A" w:rsidP="00FF7C2A">
            <w:pPr>
              <w:pStyle w:val="af8"/>
            </w:pPr>
            <w:r>
              <w:rPr>
                <w:rFonts w:hint="eastAsia"/>
              </w:rPr>
              <w:t>4.40</w:t>
            </w:r>
          </w:p>
        </w:tc>
        <w:tc>
          <w:tcPr>
            <w:tcW w:w="467"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13B99F5" w14:textId="77777777" w:rsidR="00FF7C2A" w:rsidRDefault="00FF7C2A" w:rsidP="00FF7C2A">
            <w:pPr>
              <w:pStyle w:val="af8"/>
            </w:pPr>
            <w:r>
              <w:rPr>
                <w:rFonts w:hint="eastAsia"/>
              </w:rPr>
              <w:t>4.4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68E2492" w14:textId="77777777" w:rsidR="00FF7C2A" w:rsidRDefault="00FF7C2A" w:rsidP="00FF7C2A">
            <w:pPr>
              <w:pStyle w:val="af8"/>
            </w:pPr>
            <w:r>
              <w:rPr>
                <w:rFonts w:hint="eastAsia"/>
              </w:rPr>
              <w:t>6.10</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61DC357" w14:textId="77777777" w:rsidR="00FF7C2A" w:rsidRDefault="00FF7C2A" w:rsidP="00FF7C2A">
            <w:pPr>
              <w:pStyle w:val="af8"/>
            </w:pPr>
            <w:r>
              <w:rPr>
                <w:rFonts w:hint="eastAsia"/>
              </w:rPr>
              <w:t>49.99</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EDBB354" w14:textId="77777777" w:rsidR="00FF7C2A" w:rsidRDefault="00FF7C2A" w:rsidP="00FF7C2A">
            <w:pPr>
              <w:pStyle w:val="af8"/>
            </w:pPr>
            <w:r>
              <w:rPr>
                <w:rFonts w:hint="eastAsia"/>
              </w:rPr>
              <w:t>58.26</w:t>
            </w:r>
          </w:p>
        </w:tc>
        <w:tc>
          <w:tcPr>
            <w:tcW w:w="38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D7B655F" w14:textId="77777777" w:rsidR="00FF7C2A" w:rsidRDefault="00FF7C2A" w:rsidP="00FF7C2A">
            <w:pPr>
              <w:pStyle w:val="af8"/>
            </w:pPr>
            <w:r>
              <w:rPr>
                <w:rFonts w:hint="eastAsia"/>
              </w:rPr>
              <w:t>4.40</w:t>
            </w:r>
          </w:p>
        </w:tc>
        <w:tc>
          <w:tcPr>
            <w:tcW w:w="468"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1ECCEC5" w14:textId="77777777" w:rsidR="00FF7C2A" w:rsidRDefault="00FF7C2A" w:rsidP="00FF7C2A">
            <w:pPr>
              <w:pStyle w:val="af8"/>
            </w:pPr>
            <w:r>
              <w:rPr>
                <w:rFonts w:hint="eastAsia"/>
              </w:rPr>
              <w:t>3.9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4C52C91" w14:textId="77777777" w:rsidR="00FF7C2A" w:rsidRDefault="00FF7C2A" w:rsidP="00FF7C2A">
            <w:pPr>
              <w:pStyle w:val="af8"/>
            </w:pPr>
            <w:r>
              <w:rPr>
                <w:rFonts w:hint="eastAsia"/>
              </w:rPr>
              <w:t>5.80</w:t>
            </w:r>
          </w:p>
        </w:tc>
        <w:tc>
          <w:tcPr>
            <w:tcW w:w="500"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B4B77B8" w14:textId="77777777" w:rsidR="00FF7C2A" w:rsidRDefault="00FF7C2A" w:rsidP="00FF7C2A">
            <w:pPr>
              <w:pStyle w:val="af8"/>
            </w:pPr>
            <w:r>
              <w:rPr>
                <w:rFonts w:hint="eastAsia"/>
              </w:rPr>
              <w:t>51.45</w:t>
            </w:r>
          </w:p>
        </w:tc>
        <w:tc>
          <w:tcPr>
            <w:tcW w:w="55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93C746E" w14:textId="77777777" w:rsidR="00FF7C2A" w:rsidRDefault="00FF7C2A" w:rsidP="00FF7C2A">
            <w:pPr>
              <w:pStyle w:val="af8"/>
            </w:pPr>
            <w:r>
              <w:rPr>
                <w:rFonts w:hint="eastAsia"/>
              </w:rPr>
              <w:t>57.00</w:t>
            </w:r>
          </w:p>
        </w:tc>
      </w:tr>
      <w:tr w:rsidR="00F1183B" w14:paraId="6DDAB30B" w14:textId="77777777" w:rsidTr="00935BBD">
        <w:trPr>
          <w:trHeight w:val="225"/>
          <w:jc w:val="center"/>
        </w:trPr>
        <w:tc>
          <w:tcPr>
            <w:tcW w:w="440"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20AE7B11" w14:textId="77777777" w:rsidR="00FF7C2A" w:rsidRDefault="00FF7C2A" w:rsidP="00FF7C2A">
            <w:pPr>
              <w:pStyle w:val="af8"/>
            </w:pPr>
            <w:r>
              <w:rPr>
                <w:rFonts w:hint="eastAsia"/>
              </w:rPr>
              <w:t>15_4</w:t>
            </w:r>
          </w:p>
        </w:tc>
        <w:tc>
          <w:tcPr>
            <w:tcW w:w="43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0B3EF53" w14:textId="77777777" w:rsidR="00FF7C2A" w:rsidRDefault="00FF7C2A" w:rsidP="00FF7C2A">
            <w:pPr>
              <w:pStyle w:val="af8"/>
            </w:pPr>
            <w:r>
              <w:rPr>
                <w:rFonts w:hint="eastAsia"/>
              </w:rPr>
              <w:t>4.90</w:t>
            </w:r>
          </w:p>
        </w:tc>
        <w:tc>
          <w:tcPr>
            <w:tcW w:w="467"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1F12D2C" w14:textId="77777777" w:rsidR="00FF7C2A" w:rsidRDefault="00FF7C2A" w:rsidP="00FF7C2A">
            <w:pPr>
              <w:pStyle w:val="af8"/>
            </w:pPr>
            <w:r>
              <w:rPr>
                <w:rFonts w:hint="eastAsia"/>
              </w:rPr>
              <w:t>4.0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C5EF203" w14:textId="77777777" w:rsidR="00FF7C2A" w:rsidRDefault="00FF7C2A" w:rsidP="00FF7C2A">
            <w:pPr>
              <w:pStyle w:val="af8"/>
            </w:pPr>
            <w:r>
              <w:rPr>
                <w:rFonts w:hint="eastAsia"/>
              </w:rPr>
              <w:t>6.30</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1772ED5" w14:textId="77777777" w:rsidR="00FF7C2A" w:rsidRDefault="00FF7C2A" w:rsidP="00FF7C2A">
            <w:pPr>
              <w:pStyle w:val="af8"/>
            </w:pPr>
            <w:r>
              <w:rPr>
                <w:rFonts w:hint="eastAsia"/>
              </w:rPr>
              <w:t>49.71</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44CA81B" w14:textId="77777777" w:rsidR="00FF7C2A" w:rsidRDefault="00FF7C2A" w:rsidP="00FF7C2A">
            <w:pPr>
              <w:pStyle w:val="af8"/>
            </w:pPr>
            <w:r>
              <w:rPr>
                <w:rFonts w:hint="eastAsia"/>
              </w:rPr>
              <w:t>62.53</w:t>
            </w:r>
          </w:p>
        </w:tc>
        <w:tc>
          <w:tcPr>
            <w:tcW w:w="38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BD9B7B4" w14:textId="77777777" w:rsidR="00FF7C2A" w:rsidRDefault="00FF7C2A" w:rsidP="00FF7C2A">
            <w:pPr>
              <w:pStyle w:val="af8"/>
            </w:pPr>
            <w:r>
              <w:rPr>
                <w:rFonts w:hint="eastAsia"/>
              </w:rPr>
              <w:t>4.60</w:t>
            </w:r>
          </w:p>
        </w:tc>
        <w:tc>
          <w:tcPr>
            <w:tcW w:w="468"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A692818" w14:textId="77777777" w:rsidR="00FF7C2A" w:rsidRDefault="00FF7C2A" w:rsidP="00FF7C2A">
            <w:pPr>
              <w:pStyle w:val="af8"/>
            </w:pPr>
            <w:r>
              <w:rPr>
                <w:rFonts w:hint="eastAsia"/>
              </w:rPr>
              <w:t>4.4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F33E0EE" w14:textId="77777777" w:rsidR="00FF7C2A" w:rsidRDefault="00FF7C2A" w:rsidP="00FF7C2A">
            <w:pPr>
              <w:pStyle w:val="af8"/>
            </w:pPr>
            <w:r>
              <w:rPr>
                <w:rFonts w:hint="eastAsia"/>
              </w:rPr>
              <w:t>6.50</w:t>
            </w:r>
          </w:p>
        </w:tc>
        <w:tc>
          <w:tcPr>
            <w:tcW w:w="500"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448FDDA" w14:textId="77777777" w:rsidR="00FF7C2A" w:rsidRDefault="00FF7C2A" w:rsidP="00FF7C2A">
            <w:pPr>
              <w:pStyle w:val="af8"/>
            </w:pPr>
            <w:r>
              <w:rPr>
                <w:rFonts w:hint="eastAsia"/>
              </w:rPr>
              <w:t>51.60</w:t>
            </w:r>
          </w:p>
        </w:tc>
        <w:tc>
          <w:tcPr>
            <w:tcW w:w="55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F3F638B" w14:textId="77777777" w:rsidR="00FF7C2A" w:rsidRDefault="00FF7C2A" w:rsidP="00FF7C2A">
            <w:pPr>
              <w:pStyle w:val="af8"/>
            </w:pPr>
            <w:r>
              <w:rPr>
                <w:rFonts w:hint="eastAsia"/>
              </w:rPr>
              <w:t>67.41</w:t>
            </w:r>
          </w:p>
        </w:tc>
      </w:tr>
      <w:tr w:rsidR="00F1183B" w14:paraId="37B8AF48" w14:textId="77777777" w:rsidTr="00935BBD">
        <w:trPr>
          <w:trHeight w:val="225"/>
          <w:jc w:val="center"/>
        </w:trPr>
        <w:tc>
          <w:tcPr>
            <w:tcW w:w="440"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7A13AE65" w14:textId="77777777" w:rsidR="00FF7C2A" w:rsidRDefault="00FF7C2A" w:rsidP="00FF7C2A">
            <w:pPr>
              <w:pStyle w:val="af8"/>
            </w:pPr>
            <w:r>
              <w:rPr>
                <w:rFonts w:hint="eastAsia"/>
              </w:rPr>
              <w:t>15_5</w:t>
            </w:r>
          </w:p>
        </w:tc>
        <w:tc>
          <w:tcPr>
            <w:tcW w:w="43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0164D34" w14:textId="77777777" w:rsidR="00FF7C2A" w:rsidRDefault="00FF7C2A" w:rsidP="00FF7C2A">
            <w:pPr>
              <w:pStyle w:val="af8"/>
            </w:pPr>
            <w:r>
              <w:rPr>
                <w:rFonts w:hint="eastAsia"/>
              </w:rPr>
              <w:t>4.20</w:t>
            </w:r>
          </w:p>
        </w:tc>
        <w:tc>
          <w:tcPr>
            <w:tcW w:w="467"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29CAF1D" w14:textId="77777777" w:rsidR="00FF7C2A" w:rsidRDefault="00FF7C2A" w:rsidP="00FF7C2A">
            <w:pPr>
              <w:pStyle w:val="af8"/>
            </w:pPr>
            <w:r>
              <w:rPr>
                <w:rFonts w:hint="eastAsia"/>
              </w:rPr>
              <w:t>4.5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FF6C29A" w14:textId="77777777" w:rsidR="00FF7C2A" w:rsidRDefault="00FF7C2A" w:rsidP="00FF7C2A">
            <w:pPr>
              <w:pStyle w:val="af8"/>
            </w:pPr>
            <w:r>
              <w:rPr>
                <w:rFonts w:hint="eastAsia"/>
              </w:rPr>
              <w:t>6.10</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8946A56" w14:textId="77777777" w:rsidR="00FF7C2A" w:rsidRDefault="00FF7C2A" w:rsidP="00FF7C2A">
            <w:pPr>
              <w:pStyle w:val="af8"/>
            </w:pPr>
            <w:r>
              <w:rPr>
                <w:rFonts w:hint="eastAsia"/>
              </w:rPr>
              <w:t>52.85</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0C0174C" w14:textId="77777777" w:rsidR="00FF7C2A" w:rsidRDefault="00FF7C2A" w:rsidP="00FF7C2A">
            <w:pPr>
              <w:pStyle w:val="af8"/>
            </w:pPr>
            <w:r>
              <w:rPr>
                <w:rFonts w:hint="eastAsia"/>
              </w:rPr>
              <w:t>65.32</w:t>
            </w:r>
          </w:p>
        </w:tc>
        <w:tc>
          <w:tcPr>
            <w:tcW w:w="38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44A7EF9" w14:textId="77777777" w:rsidR="00FF7C2A" w:rsidRDefault="00FF7C2A" w:rsidP="00FF7C2A">
            <w:pPr>
              <w:pStyle w:val="af8"/>
            </w:pPr>
            <w:r>
              <w:rPr>
                <w:rFonts w:hint="eastAsia"/>
              </w:rPr>
              <w:t>5.00</w:t>
            </w:r>
          </w:p>
        </w:tc>
        <w:tc>
          <w:tcPr>
            <w:tcW w:w="468"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8F5F16C" w14:textId="77777777" w:rsidR="00FF7C2A" w:rsidRDefault="00FF7C2A" w:rsidP="00FF7C2A">
            <w:pPr>
              <w:pStyle w:val="af8"/>
            </w:pPr>
            <w:r>
              <w:rPr>
                <w:rFonts w:hint="eastAsia"/>
              </w:rPr>
              <w:t>3.5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E3B8356" w14:textId="77777777" w:rsidR="00FF7C2A" w:rsidRDefault="00FF7C2A" w:rsidP="00FF7C2A">
            <w:pPr>
              <w:pStyle w:val="af8"/>
            </w:pPr>
            <w:r>
              <w:rPr>
                <w:rFonts w:hint="eastAsia"/>
              </w:rPr>
              <w:t>6.10</w:t>
            </w:r>
          </w:p>
        </w:tc>
        <w:tc>
          <w:tcPr>
            <w:tcW w:w="500"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C2A88E8" w14:textId="77777777" w:rsidR="00FF7C2A" w:rsidRDefault="00FF7C2A" w:rsidP="00FF7C2A">
            <w:pPr>
              <w:pStyle w:val="af8"/>
            </w:pPr>
            <w:r>
              <w:rPr>
                <w:rFonts w:hint="eastAsia"/>
              </w:rPr>
              <w:t>49.87</w:t>
            </w:r>
          </w:p>
        </w:tc>
        <w:tc>
          <w:tcPr>
            <w:tcW w:w="55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6D30021" w14:textId="77777777" w:rsidR="00FF7C2A" w:rsidRDefault="00FF7C2A" w:rsidP="00FF7C2A">
            <w:pPr>
              <w:pStyle w:val="af8"/>
            </w:pPr>
            <w:r>
              <w:rPr>
                <w:rFonts w:hint="eastAsia"/>
              </w:rPr>
              <w:t>62.66</w:t>
            </w:r>
          </w:p>
        </w:tc>
      </w:tr>
      <w:tr w:rsidR="00F1183B" w14:paraId="662B494F" w14:textId="77777777" w:rsidTr="00935BBD">
        <w:trPr>
          <w:trHeight w:val="225"/>
          <w:jc w:val="center"/>
        </w:trPr>
        <w:tc>
          <w:tcPr>
            <w:tcW w:w="440"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432926F6" w14:textId="77777777" w:rsidR="00FF7C2A" w:rsidRDefault="00FF7C2A" w:rsidP="00FF7C2A">
            <w:pPr>
              <w:pStyle w:val="af8"/>
            </w:pPr>
            <w:r>
              <w:rPr>
                <w:rFonts w:hint="eastAsia"/>
              </w:rPr>
              <w:t>15_6</w:t>
            </w:r>
          </w:p>
        </w:tc>
        <w:tc>
          <w:tcPr>
            <w:tcW w:w="43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CC881FD" w14:textId="77777777" w:rsidR="00FF7C2A" w:rsidRDefault="00FF7C2A" w:rsidP="00FF7C2A">
            <w:pPr>
              <w:pStyle w:val="af8"/>
            </w:pPr>
            <w:r>
              <w:rPr>
                <w:rFonts w:hint="eastAsia"/>
              </w:rPr>
              <w:t>4.90</w:t>
            </w:r>
          </w:p>
        </w:tc>
        <w:tc>
          <w:tcPr>
            <w:tcW w:w="467"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32F797C" w14:textId="77777777" w:rsidR="00FF7C2A" w:rsidRDefault="00FF7C2A" w:rsidP="00FF7C2A">
            <w:pPr>
              <w:pStyle w:val="af8"/>
            </w:pPr>
            <w:r>
              <w:rPr>
                <w:rFonts w:hint="eastAsia"/>
              </w:rPr>
              <w:t>3.7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F547B30" w14:textId="77777777" w:rsidR="00FF7C2A" w:rsidRDefault="00FF7C2A" w:rsidP="00FF7C2A">
            <w:pPr>
              <w:pStyle w:val="af8"/>
            </w:pPr>
            <w:r>
              <w:rPr>
                <w:rFonts w:hint="eastAsia"/>
              </w:rPr>
              <w:t>6.20</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706C4EB" w14:textId="77777777" w:rsidR="00FF7C2A" w:rsidRDefault="00FF7C2A" w:rsidP="00FF7C2A">
            <w:pPr>
              <w:pStyle w:val="af8"/>
            </w:pPr>
            <w:r>
              <w:rPr>
                <w:rFonts w:hint="eastAsia"/>
              </w:rPr>
              <w:t>47.02</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9BD3519" w14:textId="77777777" w:rsidR="00FF7C2A" w:rsidRDefault="00FF7C2A" w:rsidP="00FF7C2A">
            <w:pPr>
              <w:pStyle w:val="af8"/>
            </w:pPr>
            <w:r>
              <w:rPr>
                <w:rFonts w:hint="eastAsia"/>
              </w:rPr>
              <w:t>56.80</w:t>
            </w:r>
          </w:p>
        </w:tc>
        <w:tc>
          <w:tcPr>
            <w:tcW w:w="38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AAAF619" w14:textId="77777777" w:rsidR="00FF7C2A" w:rsidRDefault="00FF7C2A" w:rsidP="00FF7C2A">
            <w:pPr>
              <w:pStyle w:val="af8"/>
            </w:pPr>
            <w:r>
              <w:rPr>
                <w:rFonts w:hint="eastAsia"/>
              </w:rPr>
              <w:t>5.30</w:t>
            </w:r>
          </w:p>
        </w:tc>
        <w:tc>
          <w:tcPr>
            <w:tcW w:w="468"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BAFD3C8" w14:textId="77777777" w:rsidR="00FF7C2A" w:rsidRDefault="00FF7C2A" w:rsidP="00FF7C2A">
            <w:pPr>
              <w:pStyle w:val="af8"/>
            </w:pPr>
            <w:r>
              <w:rPr>
                <w:rFonts w:hint="eastAsia"/>
              </w:rPr>
              <w:t>3.5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35C6A10" w14:textId="77777777" w:rsidR="00FF7C2A" w:rsidRDefault="00FF7C2A" w:rsidP="00FF7C2A">
            <w:pPr>
              <w:pStyle w:val="af8"/>
            </w:pPr>
            <w:r>
              <w:rPr>
                <w:rFonts w:hint="eastAsia"/>
              </w:rPr>
              <w:t>6.30</w:t>
            </w:r>
          </w:p>
        </w:tc>
        <w:tc>
          <w:tcPr>
            <w:tcW w:w="500"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B5DA973" w14:textId="77777777" w:rsidR="00FF7C2A" w:rsidRDefault="00FF7C2A" w:rsidP="00FF7C2A">
            <w:pPr>
              <w:pStyle w:val="af8"/>
            </w:pPr>
            <w:r>
              <w:rPr>
                <w:rFonts w:hint="eastAsia"/>
              </w:rPr>
              <w:t>47.75</w:t>
            </w:r>
          </w:p>
        </w:tc>
        <w:tc>
          <w:tcPr>
            <w:tcW w:w="55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33A7F1D" w14:textId="77777777" w:rsidR="00FF7C2A" w:rsidRDefault="00FF7C2A" w:rsidP="00FF7C2A">
            <w:pPr>
              <w:pStyle w:val="af8"/>
            </w:pPr>
            <w:r>
              <w:rPr>
                <w:rFonts w:hint="eastAsia"/>
              </w:rPr>
              <w:t>59.35</w:t>
            </w:r>
          </w:p>
        </w:tc>
      </w:tr>
      <w:tr w:rsidR="00F1183B" w14:paraId="0E1A5659" w14:textId="77777777" w:rsidTr="00935BBD">
        <w:trPr>
          <w:trHeight w:val="225"/>
          <w:jc w:val="center"/>
        </w:trPr>
        <w:tc>
          <w:tcPr>
            <w:tcW w:w="440"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25A84A5F" w14:textId="77777777" w:rsidR="00FF7C2A" w:rsidRDefault="00FF7C2A" w:rsidP="00FF7C2A">
            <w:pPr>
              <w:pStyle w:val="af8"/>
            </w:pPr>
            <w:r>
              <w:rPr>
                <w:rFonts w:hint="eastAsia"/>
              </w:rPr>
              <w:t>30_1</w:t>
            </w:r>
          </w:p>
        </w:tc>
        <w:tc>
          <w:tcPr>
            <w:tcW w:w="43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439DCDA" w14:textId="77777777" w:rsidR="00FF7C2A" w:rsidRDefault="00FF7C2A" w:rsidP="00FF7C2A">
            <w:pPr>
              <w:pStyle w:val="af8"/>
            </w:pPr>
            <w:r>
              <w:rPr>
                <w:rFonts w:hint="eastAsia"/>
              </w:rPr>
              <w:t>4.20</w:t>
            </w:r>
          </w:p>
        </w:tc>
        <w:tc>
          <w:tcPr>
            <w:tcW w:w="467"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ADA75D4" w14:textId="77777777" w:rsidR="00FF7C2A" w:rsidRDefault="00FF7C2A" w:rsidP="00FF7C2A">
            <w:pPr>
              <w:pStyle w:val="af8"/>
            </w:pPr>
            <w:r>
              <w:rPr>
                <w:rFonts w:hint="eastAsia"/>
              </w:rPr>
              <w:t>3.8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9E72FAB" w14:textId="77777777" w:rsidR="00FF7C2A" w:rsidRDefault="00FF7C2A" w:rsidP="00FF7C2A">
            <w:pPr>
              <w:pStyle w:val="af8"/>
            </w:pPr>
            <w:r>
              <w:rPr>
                <w:rFonts w:hint="eastAsia"/>
              </w:rPr>
              <w:t>5.80</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51C6B18" w14:textId="77777777" w:rsidR="00FF7C2A" w:rsidRDefault="00FF7C2A" w:rsidP="00FF7C2A">
            <w:pPr>
              <w:pStyle w:val="af8"/>
            </w:pPr>
            <w:r>
              <w:rPr>
                <w:rFonts w:hint="eastAsia"/>
              </w:rPr>
              <w:t>60.62</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E45457E" w14:textId="77777777" w:rsidR="00FF7C2A" w:rsidRDefault="00FF7C2A" w:rsidP="00FF7C2A">
            <w:pPr>
              <w:pStyle w:val="af8"/>
            </w:pPr>
            <w:r>
              <w:rPr>
                <w:rFonts w:hint="eastAsia"/>
              </w:rPr>
              <w:t>81.91</w:t>
            </w:r>
          </w:p>
        </w:tc>
        <w:tc>
          <w:tcPr>
            <w:tcW w:w="38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287E171" w14:textId="77777777" w:rsidR="00FF7C2A" w:rsidRDefault="00FF7C2A" w:rsidP="00FF7C2A">
            <w:pPr>
              <w:pStyle w:val="af8"/>
            </w:pPr>
            <w:r>
              <w:rPr>
                <w:rFonts w:hint="eastAsia"/>
              </w:rPr>
              <w:t>4.30</w:t>
            </w:r>
          </w:p>
        </w:tc>
        <w:tc>
          <w:tcPr>
            <w:tcW w:w="468"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1E090C1" w14:textId="77777777" w:rsidR="00FF7C2A" w:rsidRDefault="00FF7C2A" w:rsidP="00FF7C2A">
            <w:pPr>
              <w:pStyle w:val="af8"/>
            </w:pPr>
            <w:r>
              <w:rPr>
                <w:rFonts w:hint="eastAsia"/>
              </w:rPr>
              <w:t>4.3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F1E1ABF" w14:textId="77777777" w:rsidR="00FF7C2A" w:rsidRDefault="00FF7C2A" w:rsidP="00FF7C2A">
            <w:pPr>
              <w:pStyle w:val="af8"/>
            </w:pPr>
            <w:r>
              <w:rPr>
                <w:rFonts w:hint="eastAsia"/>
              </w:rPr>
              <w:t>6.10</w:t>
            </w:r>
          </w:p>
        </w:tc>
        <w:tc>
          <w:tcPr>
            <w:tcW w:w="500"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0F4FB0A" w14:textId="77777777" w:rsidR="00FF7C2A" w:rsidRDefault="00FF7C2A" w:rsidP="00FF7C2A">
            <w:pPr>
              <w:pStyle w:val="af8"/>
            </w:pPr>
            <w:r>
              <w:rPr>
                <w:rFonts w:hint="eastAsia"/>
              </w:rPr>
              <w:t>62.40</w:t>
            </w:r>
          </w:p>
        </w:tc>
        <w:tc>
          <w:tcPr>
            <w:tcW w:w="55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14F6674" w14:textId="77777777" w:rsidR="00FF7C2A" w:rsidRDefault="00FF7C2A" w:rsidP="00FF7C2A">
            <w:pPr>
              <w:pStyle w:val="af8"/>
            </w:pPr>
            <w:r>
              <w:rPr>
                <w:rFonts w:hint="eastAsia"/>
              </w:rPr>
              <w:t>79.98</w:t>
            </w:r>
          </w:p>
        </w:tc>
      </w:tr>
      <w:tr w:rsidR="00F1183B" w14:paraId="716023B9" w14:textId="77777777" w:rsidTr="00935BBD">
        <w:trPr>
          <w:trHeight w:val="225"/>
          <w:jc w:val="center"/>
        </w:trPr>
        <w:tc>
          <w:tcPr>
            <w:tcW w:w="440"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236F3E85" w14:textId="77777777" w:rsidR="00FF7C2A" w:rsidRDefault="00FF7C2A" w:rsidP="00FF7C2A">
            <w:pPr>
              <w:pStyle w:val="af8"/>
            </w:pPr>
            <w:r>
              <w:rPr>
                <w:rFonts w:hint="eastAsia"/>
              </w:rPr>
              <w:t>30_2</w:t>
            </w:r>
          </w:p>
        </w:tc>
        <w:tc>
          <w:tcPr>
            <w:tcW w:w="43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DBE31E7" w14:textId="77777777" w:rsidR="00FF7C2A" w:rsidRDefault="00FF7C2A" w:rsidP="00FF7C2A">
            <w:pPr>
              <w:pStyle w:val="af8"/>
            </w:pPr>
            <w:r>
              <w:rPr>
                <w:rFonts w:hint="eastAsia"/>
              </w:rPr>
              <w:t>4.50</w:t>
            </w:r>
          </w:p>
        </w:tc>
        <w:tc>
          <w:tcPr>
            <w:tcW w:w="467"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48D76F7" w14:textId="77777777" w:rsidR="00FF7C2A" w:rsidRDefault="00FF7C2A" w:rsidP="00FF7C2A">
            <w:pPr>
              <w:pStyle w:val="af8"/>
            </w:pPr>
            <w:r>
              <w:rPr>
                <w:rFonts w:hint="eastAsia"/>
              </w:rPr>
              <w:t>4.2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2198193" w14:textId="77777777" w:rsidR="00FF7C2A" w:rsidRDefault="00FF7C2A" w:rsidP="00FF7C2A">
            <w:pPr>
              <w:pStyle w:val="af8"/>
            </w:pPr>
            <w:r>
              <w:rPr>
                <w:rFonts w:hint="eastAsia"/>
              </w:rPr>
              <w:t>6.10</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78CC5CF" w14:textId="77777777" w:rsidR="00FF7C2A" w:rsidRDefault="00FF7C2A" w:rsidP="00FF7C2A">
            <w:pPr>
              <w:pStyle w:val="af8"/>
            </w:pPr>
            <w:r>
              <w:rPr>
                <w:rFonts w:hint="eastAsia"/>
              </w:rPr>
              <w:t>62.66</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E8D7523" w14:textId="77777777" w:rsidR="00FF7C2A" w:rsidRDefault="00FF7C2A" w:rsidP="00FF7C2A">
            <w:pPr>
              <w:pStyle w:val="af8"/>
            </w:pPr>
            <w:r>
              <w:rPr>
                <w:rFonts w:hint="eastAsia"/>
              </w:rPr>
              <w:t>78.94</w:t>
            </w:r>
          </w:p>
        </w:tc>
        <w:tc>
          <w:tcPr>
            <w:tcW w:w="38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3D37883" w14:textId="77777777" w:rsidR="00FF7C2A" w:rsidRDefault="00FF7C2A" w:rsidP="00FF7C2A">
            <w:pPr>
              <w:pStyle w:val="af8"/>
            </w:pPr>
            <w:r>
              <w:rPr>
                <w:rFonts w:hint="eastAsia"/>
              </w:rPr>
              <w:t>4.80</w:t>
            </w:r>
          </w:p>
        </w:tc>
        <w:tc>
          <w:tcPr>
            <w:tcW w:w="468"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2C3074A" w14:textId="77777777" w:rsidR="00FF7C2A" w:rsidRDefault="00FF7C2A" w:rsidP="00FF7C2A">
            <w:pPr>
              <w:pStyle w:val="af8"/>
            </w:pPr>
            <w:r>
              <w:rPr>
                <w:rFonts w:hint="eastAsia"/>
              </w:rPr>
              <w:t>3.8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EFB8996" w14:textId="77777777" w:rsidR="00FF7C2A" w:rsidRDefault="00FF7C2A" w:rsidP="00FF7C2A">
            <w:pPr>
              <w:pStyle w:val="af8"/>
            </w:pPr>
            <w:r>
              <w:rPr>
                <w:rFonts w:hint="eastAsia"/>
              </w:rPr>
              <w:t>6.10</w:t>
            </w:r>
          </w:p>
        </w:tc>
        <w:tc>
          <w:tcPr>
            <w:tcW w:w="500"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2DA01F4" w14:textId="77777777" w:rsidR="00FF7C2A" w:rsidRDefault="00FF7C2A" w:rsidP="00FF7C2A">
            <w:pPr>
              <w:pStyle w:val="af8"/>
            </w:pPr>
            <w:r>
              <w:rPr>
                <w:rFonts w:hint="eastAsia"/>
              </w:rPr>
              <w:t>60.81</w:t>
            </w:r>
          </w:p>
        </w:tc>
        <w:tc>
          <w:tcPr>
            <w:tcW w:w="55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089CBE6" w14:textId="77777777" w:rsidR="00FF7C2A" w:rsidRDefault="00FF7C2A" w:rsidP="00FF7C2A">
            <w:pPr>
              <w:pStyle w:val="af8"/>
            </w:pPr>
            <w:r>
              <w:rPr>
                <w:rFonts w:hint="eastAsia"/>
              </w:rPr>
              <w:t>76.55</w:t>
            </w:r>
          </w:p>
        </w:tc>
      </w:tr>
      <w:tr w:rsidR="00F1183B" w14:paraId="44459C0F" w14:textId="77777777" w:rsidTr="00935BBD">
        <w:trPr>
          <w:trHeight w:val="225"/>
          <w:jc w:val="center"/>
        </w:trPr>
        <w:tc>
          <w:tcPr>
            <w:tcW w:w="440"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10476313" w14:textId="77777777" w:rsidR="00FF7C2A" w:rsidRDefault="00FF7C2A" w:rsidP="00FF7C2A">
            <w:pPr>
              <w:pStyle w:val="af8"/>
            </w:pPr>
            <w:r>
              <w:rPr>
                <w:rFonts w:hint="eastAsia"/>
              </w:rPr>
              <w:t>30_3</w:t>
            </w:r>
          </w:p>
        </w:tc>
        <w:tc>
          <w:tcPr>
            <w:tcW w:w="43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DB094EA" w14:textId="77777777" w:rsidR="00FF7C2A" w:rsidRDefault="00FF7C2A" w:rsidP="00FF7C2A">
            <w:pPr>
              <w:pStyle w:val="af8"/>
            </w:pPr>
            <w:r>
              <w:rPr>
                <w:rFonts w:hint="eastAsia"/>
              </w:rPr>
              <w:t>5.00</w:t>
            </w:r>
          </w:p>
        </w:tc>
        <w:tc>
          <w:tcPr>
            <w:tcW w:w="467"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A4D93A7" w14:textId="77777777" w:rsidR="00FF7C2A" w:rsidRDefault="00FF7C2A" w:rsidP="00FF7C2A">
            <w:pPr>
              <w:pStyle w:val="af8"/>
            </w:pPr>
            <w:r>
              <w:rPr>
                <w:rFonts w:hint="eastAsia"/>
              </w:rPr>
              <w:t>3.6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D261B73" w14:textId="77777777" w:rsidR="00FF7C2A" w:rsidRDefault="00FF7C2A" w:rsidP="00FF7C2A">
            <w:pPr>
              <w:pStyle w:val="af8"/>
            </w:pPr>
            <w:r>
              <w:rPr>
                <w:rFonts w:hint="eastAsia"/>
              </w:rPr>
              <w:t>6.20</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9F7E3F2" w14:textId="77777777" w:rsidR="00FF7C2A" w:rsidRDefault="00FF7C2A" w:rsidP="00FF7C2A">
            <w:pPr>
              <w:pStyle w:val="af8"/>
            </w:pPr>
            <w:r>
              <w:rPr>
                <w:rFonts w:hint="eastAsia"/>
              </w:rPr>
              <w:t>62.05</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5F0743C" w14:textId="77777777" w:rsidR="00FF7C2A" w:rsidRDefault="00FF7C2A" w:rsidP="00FF7C2A">
            <w:pPr>
              <w:pStyle w:val="af8"/>
            </w:pPr>
            <w:r>
              <w:rPr>
                <w:rFonts w:hint="eastAsia"/>
              </w:rPr>
              <w:t>85.63</w:t>
            </w:r>
          </w:p>
        </w:tc>
        <w:tc>
          <w:tcPr>
            <w:tcW w:w="38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4A7F9EA" w14:textId="77777777" w:rsidR="00FF7C2A" w:rsidRDefault="00FF7C2A" w:rsidP="00FF7C2A">
            <w:pPr>
              <w:pStyle w:val="af8"/>
            </w:pPr>
            <w:r>
              <w:rPr>
                <w:rFonts w:hint="eastAsia"/>
              </w:rPr>
              <w:t>4.70</w:t>
            </w:r>
          </w:p>
        </w:tc>
        <w:tc>
          <w:tcPr>
            <w:tcW w:w="468"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B2B50DD" w14:textId="77777777" w:rsidR="00FF7C2A" w:rsidRDefault="00FF7C2A" w:rsidP="00FF7C2A">
            <w:pPr>
              <w:pStyle w:val="af8"/>
            </w:pPr>
            <w:r>
              <w:rPr>
                <w:rFonts w:hint="eastAsia"/>
              </w:rPr>
              <w:t>4.2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7C9F35F" w14:textId="77777777" w:rsidR="00FF7C2A" w:rsidRDefault="00FF7C2A" w:rsidP="00FF7C2A">
            <w:pPr>
              <w:pStyle w:val="af8"/>
            </w:pPr>
            <w:r>
              <w:rPr>
                <w:rFonts w:hint="eastAsia"/>
              </w:rPr>
              <w:t>6.20</w:t>
            </w:r>
          </w:p>
        </w:tc>
        <w:tc>
          <w:tcPr>
            <w:tcW w:w="500"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98A491F" w14:textId="77777777" w:rsidR="00FF7C2A" w:rsidRDefault="00FF7C2A" w:rsidP="00FF7C2A">
            <w:pPr>
              <w:pStyle w:val="af8"/>
            </w:pPr>
            <w:r>
              <w:rPr>
                <w:rFonts w:hint="eastAsia"/>
              </w:rPr>
              <w:t>61.32</w:t>
            </w:r>
          </w:p>
        </w:tc>
        <w:tc>
          <w:tcPr>
            <w:tcW w:w="55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923FA4A" w14:textId="77777777" w:rsidR="00FF7C2A" w:rsidRDefault="00FF7C2A" w:rsidP="00FF7C2A">
            <w:pPr>
              <w:pStyle w:val="af8"/>
            </w:pPr>
            <w:r>
              <w:rPr>
                <w:rFonts w:hint="eastAsia"/>
              </w:rPr>
              <w:t>87.00</w:t>
            </w:r>
          </w:p>
        </w:tc>
      </w:tr>
      <w:tr w:rsidR="00F1183B" w14:paraId="4DAFCDE1" w14:textId="77777777" w:rsidTr="00935BBD">
        <w:trPr>
          <w:trHeight w:val="225"/>
          <w:jc w:val="center"/>
        </w:trPr>
        <w:tc>
          <w:tcPr>
            <w:tcW w:w="440"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3D80C79D" w14:textId="77777777" w:rsidR="00FF7C2A" w:rsidRDefault="00FF7C2A" w:rsidP="00FF7C2A">
            <w:pPr>
              <w:pStyle w:val="af8"/>
            </w:pPr>
            <w:r>
              <w:rPr>
                <w:rFonts w:hint="eastAsia"/>
              </w:rPr>
              <w:t>30_4</w:t>
            </w:r>
          </w:p>
        </w:tc>
        <w:tc>
          <w:tcPr>
            <w:tcW w:w="43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076958C" w14:textId="77777777" w:rsidR="00FF7C2A" w:rsidRDefault="00FF7C2A" w:rsidP="00FF7C2A">
            <w:pPr>
              <w:pStyle w:val="af8"/>
            </w:pPr>
            <w:r>
              <w:rPr>
                <w:rFonts w:hint="eastAsia"/>
              </w:rPr>
              <w:t>4.50</w:t>
            </w:r>
          </w:p>
        </w:tc>
        <w:tc>
          <w:tcPr>
            <w:tcW w:w="467"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053E896" w14:textId="77777777" w:rsidR="00FF7C2A" w:rsidRDefault="00FF7C2A" w:rsidP="00FF7C2A">
            <w:pPr>
              <w:pStyle w:val="af8"/>
            </w:pPr>
            <w:r>
              <w:rPr>
                <w:rFonts w:hint="eastAsia"/>
              </w:rPr>
              <w:t>4.0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E0E9C55" w14:textId="77777777" w:rsidR="00FF7C2A" w:rsidRDefault="00FF7C2A" w:rsidP="00FF7C2A">
            <w:pPr>
              <w:pStyle w:val="af8"/>
            </w:pPr>
            <w:r>
              <w:rPr>
                <w:rFonts w:hint="eastAsia"/>
              </w:rPr>
              <w:t>6.20</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1903A8D" w14:textId="77777777" w:rsidR="00FF7C2A" w:rsidRDefault="00FF7C2A" w:rsidP="00FF7C2A">
            <w:pPr>
              <w:pStyle w:val="af8"/>
            </w:pPr>
            <w:r>
              <w:rPr>
                <w:rFonts w:hint="eastAsia"/>
              </w:rPr>
              <w:t>61.48</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5230C9E" w14:textId="77777777" w:rsidR="00FF7C2A" w:rsidRDefault="00FF7C2A" w:rsidP="00FF7C2A">
            <w:pPr>
              <w:pStyle w:val="af8"/>
            </w:pPr>
            <w:r>
              <w:rPr>
                <w:rFonts w:hint="eastAsia"/>
              </w:rPr>
              <w:t>74.44</w:t>
            </w:r>
          </w:p>
        </w:tc>
        <w:tc>
          <w:tcPr>
            <w:tcW w:w="38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CA7B143" w14:textId="77777777" w:rsidR="00FF7C2A" w:rsidRDefault="00FF7C2A" w:rsidP="00FF7C2A">
            <w:pPr>
              <w:pStyle w:val="af8"/>
            </w:pPr>
            <w:r>
              <w:rPr>
                <w:rFonts w:hint="eastAsia"/>
              </w:rPr>
              <w:t>5.50</w:t>
            </w:r>
          </w:p>
        </w:tc>
        <w:tc>
          <w:tcPr>
            <w:tcW w:w="468"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8482318" w14:textId="77777777" w:rsidR="00FF7C2A" w:rsidRDefault="00FF7C2A" w:rsidP="00FF7C2A">
            <w:pPr>
              <w:pStyle w:val="af8"/>
            </w:pPr>
            <w:r>
              <w:rPr>
                <w:rFonts w:hint="eastAsia"/>
              </w:rPr>
              <w:t>4.0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2771BB2" w14:textId="77777777" w:rsidR="00FF7C2A" w:rsidRDefault="00FF7C2A" w:rsidP="00FF7C2A">
            <w:pPr>
              <w:pStyle w:val="af8"/>
            </w:pPr>
            <w:r>
              <w:rPr>
                <w:rFonts w:hint="eastAsia"/>
              </w:rPr>
              <w:t>6.90</w:t>
            </w:r>
          </w:p>
        </w:tc>
        <w:tc>
          <w:tcPr>
            <w:tcW w:w="500"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E6E5C8B" w14:textId="77777777" w:rsidR="00FF7C2A" w:rsidRDefault="00FF7C2A" w:rsidP="00FF7C2A">
            <w:pPr>
              <w:pStyle w:val="af8"/>
            </w:pPr>
            <w:r>
              <w:rPr>
                <w:rFonts w:hint="eastAsia"/>
              </w:rPr>
              <w:t>61.84</w:t>
            </w:r>
          </w:p>
        </w:tc>
        <w:tc>
          <w:tcPr>
            <w:tcW w:w="55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AE13B62" w14:textId="77777777" w:rsidR="00FF7C2A" w:rsidRDefault="00FF7C2A" w:rsidP="00FF7C2A">
            <w:pPr>
              <w:pStyle w:val="af8"/>
            </w:pPr>
            <w:r>
              <w:rPr>
                <w:rFonts w:hint="eastAsia"/>
              </w:rPr>
              <w:t>73.00</w:t>
            </w:r>
          </w:p>
        </w:tc>
      </w:tr>
      <w:tr w:rsidR="00F1183B" w14:paraId="56A3B228" w14:textId="77777777" w:rsidTr="00935BBD">
        <w:trPr>
          <w:trHeight w:val="225"/>
          <w:jc w:val="center"/>
        </w:trPr>
        <w:tc>
          <w:tcPr>
            <w:tcW w:w="440"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6C7A222D" w14:textId="77777777" w:rsidR="00FF7C2A" w:rsidRDefault="00FF7C2A" w:rsidP="00FF7C2A">
            <w:pPr>
              <w:pStyle w:val="af8"/>
            </w:pPr>
            <w:r>
              <w:rPr>
                <w:rFonts w:hint="eastAsia"/>
              </w:rPr>
              <w:t>30_5</w:t>
            </w:r>
          </w:p>
        </w:tc>
        <w:tc>
          <w:tcPr>
            <w:tcW w:w="43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47E18B4" w14:textId="77777777" w:rsidR="00FF7C2A" w:rsidRDefault="00FF7C2A" w:rsidP="00FF7C2A">
            <w:pPr>
              <w:pStyle w:val="af8"/>
            </w:pPr>
            <w:r>
              <w:rPr>
                <w:rFonts w:hint="eastAsia"/>
              </w:rPr>
              <w:t>4.60</w:t>
            </w:r>
          </w:p>
        </w:tc>
        <w:tc>
          <w:tcPr>
            <w:tcW w:w="467"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4866AB7" w14:textId="77777777" w:rsidR="00FF7C2A" w:rsidRDefault="00FF7C2A" w:rsidP="00FF7C2A">
            <w:pPr>
              <w:pStyle w:val="af8"/>
            </w:pPr>
            <w:r>
              <w:rPr>
                <w:rFonts w:hint="eastAsia"/>
              </w:rPr>
              <w:t>4.4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3B8A03D" w14:textId="77777777" w:rsidR="00FF7C2A" w:rsidRDefault="00FF7C2A" w:rsidP="00FF7C2A">
            <w:pPr>
              <w:pStyle w:val="af8"/>
            </w:pPr>
            <w:r>
              <w:rPr>
                <w:rFonts w:hint="eastAsia"/>
              </w:rPr>
              <w:t>6.50</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CE7E8A6" w14:textId="77777777" w:rsidR="00FF7C2A" w:rsidRDefault="00FF7C2A" w:rsidP="00FF7C2A">
            <w:pPr>
              <w:pStyle w:val="af8"/>
            </w:pPr>
            <w:r>
              <w:rPr>
                <w:rFonts w:hint="eastAsia"/>
              </w:rPr>
              <w:t>62.38</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7D513C0" w14:textId="77777777" w:rsidR="00FF7C2A" w:rsidRDefault="00FF7C2A" w:rsidP="00FF7C2A">
            <w:pPr>
              <w:pStyle w:val="af8"/>
            </w:pPr>
            <w:r>
              <w:rPr>
                <w:rFonts w:hint="eastAsia"/>
              </w:rPr>
              <w:t>75.99</w:t>
            </w:r>
          </w:p>
        </w:tc>
        <w:tc>
          <w:tcPr>
            <w:tcW w:w="38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46398B9" w14:textId="77777777" w:rsidR="00FF7C2A" w:rsidRDefault="00FF7C2A" w:rsidP="00FF7C2A">
            <w:pPr>
              <w:pStyle w:val="af8"/>
            </w:pPr>
            <w:r>
              <w:rPr>
                <w:rFonts w:hint="eastAsia"/>
              </w:rPr>
              <w:t>4.90</w:t>
            </w:r>
          </w:p>
        </w:tc>
        <w:tc>
          <w:tcPr>
            <w:tcW w:w="468"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BE6C13C" w14:textId="77777777" w:rsidR="00FF7C2A" w:rsidRDefault="00FF7C2A" w:rsidP="00FF7C2A">
            <w:pPr>
              <w:pStyle w:val="af8"/>
            </w:pPr>
            <w:r>
              <w:rPr>
                <w:rFonts w:hint="eastAsia"/>
              </w:rPr>
              <w:t>4.3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E8FCDF9" w14:textId="77777777" w:rsidR="00FF7C2A" w:rsidRDefault="00FF7C2A" w:rsidP="00FF7C2A">
            <w:pPr>
              <w:pStyle w:val="af8"/>
            </w:pPr>
            <w:r>
              <w:rPr>
                <w:rFonts w:hint="eastAsia"/>
              </w:rPr>
              <w:t>6.40</w:t>
            </w:r>
          </w:p>
        </w:tc>
        <w:tc>
          <w:tcPr>
            <w:tcW w:w="500"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DDDA59E" w14:textId="77777777" w:rsidR="00FF7C2A" w:rsidRDefault="00FF7C2A" w:rsidP="00FF7C2A">
            <w:pPr>
              <w:pStyle w:val="af8"/>
            </w:pPr>
            <w:r>
              <w:rPr>
                <w:rFonts w:hint="eastAsia"/>
              </w:rPr>
              <w:t>60.33</w:t>
            </w:r>
          </w:p>
        </w:tc>
        <w:tc>
          <w:tcPr>
            <w:tcW w:w="55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B278846" w14:textId="77777777" w:rsidR="00FF7C2A" w:rsidRDefault="00FF7C2A" w:rsidP="00FF7C2A">
            <w:pPr>
              <w:pStyle w:val="af8"/>
            </w:pPr>
            <w:r>
              <w:rPr>
                <w:rFonts w:hint="eastAsia"/>
              </w:rPr>
              <w:t>69.12</w:t>
            </w:r>
          </w:p>
        </w:tc>
      </w:tr>
      <w:tr w:rsidR="00F1183B" w14:paraId="7F0DADE0" w14:textId="77777777" w:rsidTr="00935BBD">
        <w:trPr>
          <w:trHeight w:val="225"/>
          <w:jc w:val="center"/>
        </w:trPr>
        <w:tc>
          <w:tcPr>
            <w:tcW w:w="440"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60F6825E" w14:textId="77777777" w:rsidR="00FF7C2A" w:rsidRDefault="00FF7C2A" w:rsidP="00FF7C2A">
            <w:pPr>
              <w:pStyle w:val="af8"/>
            </w:pPr>
            <w:r>
              <w:rPr>
                <w:rFonts w:hint="eastAsia"/>
              </w:rPr>
              <w:t>30_6</w:t>
            </w:r>
          </w:p>
        </w:tc>
        <w:tc>
          <w:tcPr>
            <w:tcW w:w="43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BF4482E" w14:textId="77777777" w:rsidR="00FF7C2A" w:rsidRDefault="00FF7C2A" w:rsidP="00FF7C2A">
            <w:pPr>
              <w:pStyle w:val="af8"/>
            </w:pPr>
            <w:r>
              <w:rPr>
                <w:rFonts w:hint="eastAsia"/>
              </w:rPr>
              <w:t>4.60</w:t>
            </w:r>
          </w:p>
        </w:tc>
        <w:tc>
          <w:tcPr>
            <w:tcW w:w="467"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5820C77" w14:textId="77777777" w:rsidR="00FF7C2A" w:rsidRDefault="00FF7C2A" w:rsidP="00FF7C2A">
            <w:pPr>
              <w:pStyle w:val="af8"/>
            </w:pPr>
            <w:r>
              <w:rPr>
                <w:rFonts w:hint="eastAsia"/>
              </w:rPr>
              <w:t>4.2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924FF88" w14:textId="77777777" w:rsidR="00FF7C2A" w:rsidRDefault="00FF7C2A" w:rsidP="00FF7C2A">
            <w:pPr>
              <w:pStyle w:val="af8"/>
            </w:pPr>
            <w:r>
              <w:rPr>
                <w:rFonts w:hint="eastAsia"/>
              </w:rPr>
              <w:t>6.20</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B6BD720" w14:textId="77777777" w:rsidR="00FF7C2A" w:rsidRDefault="00FF7C2A" w:rsidP="00FF7C2A">
            <w:pPr>
              <w:pStyle w:val="af8"/>
            </w:pPr>
            <w:r>
              <w:rPr>
                <w:rFonts w:hint="eastAsia"/>
              </w:rPr>
              <w:t>62.20</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328D4D8" w14:textId="77777777" w:rsidR="00FF7C2A" w:rsidRDefault="00FF7C2A" w:rsidP="00FF7C2A">
            <w:pPr>
              <w:pStyle w:val="af8"/>
            </w:pPr>
            <w:r>
              <w:rPr>
                <w:rFonts w:hint="eastAsia"/>
              </w:rPr>
              <w:t>77.26</w:t>
            </w:r>
          </w:p>
        </w:tc>
        <w:tc>
          <w:tcPr>
            <w:tcW w:w="38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07A43B9" w14:textId="77777777" w:rsidR="00FF7C2A" w:rsidRDefault="00FF7C2A" w:rsidP="00FF7C2A">
            <w:pPr>
              <w:pStyle w:val="af8"/>
            </w:pPr>
            <w:r>
              <w:rPr>
                <w:rFonts w:hint="eastAsia"/>
              </w:rPr>
              <w:t>5.00</w:t>
            </w:r>
          </w:p>
        </w:tc>
        <w:tc>
          <w:tcPr>
            <w:tcW w:w="468"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D850791" w14:textId="77777777" w:rsidR="00FF7C2A" w:rsidRDefault="00FF7C2A" w:rsidP="00FF7C2A">
            <w:pPr>
              <w:pStyle w:val="af8"/>
            </w:pPr>
            <w:r>
              <w:rPr>
                <w:rFonts w:hint="eastAsia"/>
              </w:rPr>
              <w:t>4.0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3802D15" w14:textId="77777777" w:rsidR="00FF7C2A" w:rsidRDefault="00FF7C2A" w:rsidP="00FF7C2A">
            <w:pPr>
              <w:pStyle w:val="af8"/>
            </w:pPr>
            <w:r>
              <w:rPr>
                <w:rFonts w:hint="eastAsia"/>
              </w:rPr>
              <w:t>6.30</w:t>
            </w:r>
          </w:p>
        </w:tc>
        <w:tc>
          <w:tcPr>
            <w:tcW w:w="500"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74E2537" w14:textId="77777777" w:rsidR="00FF7C2A" w:rsidRDefault="00FF7C2A" w:rsidP="00FF7C2A">
            <w:pPr>
              <w:pStyle w:val="af8"/>
            </w:pPr>
            <w:r>
              <w:rPr>
                <w:rFonts w:hint="eastAsia"/>
              </w:rPr>
              <w:t>60.35</w:t>
            </w:r>
          </w:p>
        </w:tc>
        <w:tc>
          <w:tcPr>
            <w:tcW w:w="55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BF69DBA" w14:textId="77777777" w:rsidR="00FF7C2A" w:rsidRDefault="00FF7C2A" w:rsidP="00FF7C2A">
            <w:pPr>
              <w:pStyle w:val="af8"/>
            </w:pPr>
            <w:r>
              <w:rPr>
                <w:rFonts w:hint="eastAsia"/>
              </w:rPr>
              <w:t>75.64</w:t>
            </w:r>
          </w:p>
        </w:tc>
      </w:tr>
      <w:tr w:rsidR="00F1183B" w14:paraId="24201299" w14:textId="77777777" w:rsidTr="00935BBD">
        <w:trPr>
          <w:trHeight w:val="225"/>
          <w:jc w:val="center"/>
        </w:trPr>
        <w:tc>
          <w:tcPr>
            <w:tcW w:w="440"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4AD46B40" w14:textId="77777777" w:rsidR="00FF7C2A" w:rsidRDefault="00FF7C2A" w:rsidP="00FF7C2A">
            <w:pPr>
              <w:pStyle w:val="af8"/>
            </w:pPr>
            <w:r>
              <w:rPr>
                <w:rFonts w:hint="eastAsia"/>
              </w:rPr>
              <w:t>45D_1</w:t>
            </w:r>
          </w:p>
        </w:tc>
        <w:tc>
          <w:tcPr>
            <w:tcW w:w="43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2236046" w14:textId="77777777" w:rsidR="00FF7C2A" w:rsidRDefault="00FF7C2A" w:rsidP="00FF7C2A">
            <w:pPr>
              <w:pStyle w:val="af8"/>
            </w:pPr>
            <w:r>
              <w:rPr>
                <w:rFonts w:hint="eastAsia"/>
              </w:rPr>
              <w:t>4.90</w:t>
            </w:r>
          </w:p>
        </w:tc>
        <w:tc>
          <w:tcPr>
            <w:tcW w:w="467"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2313818" w14:textId="77777777" w:rsidR="00FF7C2A" w:rsidRDefault="00FF7C2A" w:rsidP="00FF7C2A">
            <w:pPr>
              <w:pStyle w:val="af8"/>
            </w:pPr>
            <w:r>
              <w:rPr>
                <w:rFonts w:hint="eastAsia"/>
              </w:rPr>
              <w:t>4.4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541C251" w14:textId="77777777" w:rsidR="00FF7C2A" w:rsidRDefault="00FF7C2A" w:rsidP="00FF7C2A">
            <w:pPr>
              <w:pStyle w:val="af8"/>
            </w:pPr>
            <w:r>
              <w:rPr>
                <w:rFonts w:hint="eastAsia"/>
              </w:rPr>
              <w:t>6.60</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6C86FD8" w14:textId="77777777" w:rsidR="00FF7C2A" w:rsidRDefault="00FF7C2A" w:rsidP="00FF7C2A">
            <w:pPr>
              <w:pStyle w:val="af8"/>
            </w:pPr>
            <w:r>
              <w:rPr>
                <w:rFonts w:hint="eastAsia"/>
              </w:rPr>
              <w:t>53.14</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277AA2E" w14:textId="77777777" w:rsidR="00FF7C2A" w:rsidRDefault="00FF7C2A" w:rsidP="00FF7C2A">
            <w:pPr>
              <w:pStyle w:val="af8"/>
            </w:pPr>
            <w:r>
              <w:rPr>
                <w:rFonts w:hint="eastAsia"/>
              </w:rPr>
              <w:t>69.54</w:t>
            </w:r>
          </w:p>
        </w:tc>
        <w:tc>
          <w:tcPr>
            <w:tcW w:w="38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3C87217" w14:textId="77777777" w:rsidR="00FF7C2A" w:rsidRDefault="00FF7C2A" w:rsidP="00FF7C2A">
            <w:pPr>
              <w:pStyle w:val="af8"/>
            </w:pPr>
            <w:r>
              <w:rPr>
                <w:rFonts w:hint="eastAsia"/>
              </w:rPr>
              <w:t>4.90</w:t>
            </w:r>
          </w:p>
        </w:tc>
        <w:tc>
          <w:tcPr>
            <w:tcW w:w="468"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BCDABDB" w14:textId="77777777" w:rsidR="00FF7C2A" w:rsidRDefault="00FF7C2A" w:rsidP="00FF7C2A">
            <w:pPr>
              <w:pStyle w:val="af8"/>
            </w:pPr>
            <w:r>
              <w:rPr>
                <w:rFonts w:hint="eastAsia"/>
              </w:rPr>
              <w:t>4.2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C46BFB0" w14:textId="77777777" w:rsidR="00FF7C2A" w:rsidRDefault="00FF7C2A" w:rsidP="00FF7C2A">
            <w:pPr>
              <w:pStyle w:val="af8"/>
            </w:pPr>
            <w:r>
              <w:rPr>
                <w:rFonts w:hint="eastAsia"/>
              </w:rPr>
              <w:t>6.50</w:t>
            </w:r>
          </w:p>
        </w:tc>
        <w:tc>
          <w:tcPr>
            <w:tcW w:w="500"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1346F39" w14:textId="77777777" w:rsidR="00FF7C2A" w:rsidRDefault="00FF7C2A" w:rsidP="00FF7C2A">
            <w:pPr>
              <w:pStyle w:val="af8"/>
            </w:pPr>
            <w:r>
              <w:rPr>
                <w:rFonts w:hint="eastAsia"/>
              </w:rPr>
              <w:t>49.02</w:t>
            </w:r>
          </w:p>
        </w:tc>
        <w:tc>
          <w:tcPr>
            <w:tcW w:w="55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39B9E99" w14:textId="77777777" w:rsidR="00FF7C2A" w:rsidRDefault="00FF7C2A" w:rsidP="00FF7C2A">
            <w:pPr>
              <w:pStyle w:val="af8"/>
            </w:pPr>
            <w:r>
              <w:rPr>
                <w:rFonts w:hint="eastAsia"/>
              </w:rPr>
              <w:t>62.11*</w:t>
            </w:r>
          </w:p>
        </w:tc>
      </w:tr>
      <w:tr w:rsidR="00F1183B" w14:paraId="2F07D66A" w14:textId="77777777" w:rsidTr="00935BBD">
        <w:trPr>
          <w:trHeight w:val="225"/>
          <w:jc w:val="center"/>
        </w:trPr>
        <w:tc>
          <w:tcPr>
            <w:tcW w:w="440"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7D764834" w14:textId="77777777" w:rsidR="00FF7C2A" w:rsidRDefault="00FF7C2A" w:rsidP="00FF7C2A">
            <w:pPr>
              <w:pStyle w:val="af8"/>
            </w:pPr>
            <w:r>
              <w:rPr>
                <w:rFonts w:hint="eastAsia"/>
              </w:rPr>
              <w:t>45D_2</w:t>
            </w:r>
          </w:p>
        </w:tc>
        <w:tc>
          <w:tcPr>
            <w:tcW w:w="43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DBCDDD0" w14:textId="77777777" w:rsidR="00FF7C2A" w:rsidRDefault="00FF7C2A" w:rsidP="00FF7C2A">
            <w:pPr>
              <w:pStyle w:val="af8"/>
            </w:pPr>
            <w:r>
              <w:rPr>
                <w:rFonts w:hint="eastAsia"/>
              </w:rPr>
              <w:t>4.40</w:t>
            </w:r>
          </w:p>
        </w:tc>
        <w:tc>
          <w:tcPr>
            <w:tcW w:w="467"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1965632" w14:textId="77777777" w:rsidR="00FF7C2A" w:rsidRDefault="00FF7C2A" w:rsidP="00FF7C2A">
            <w:pPr>
              <w:pStyle w:val="af8"/>
            </w:pPr>
            <w:r>
              <w:rPr>
                <w:rFonts w:hint="eastAsia"/>
              </w:rPr>
              <w:t>4.3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F7589A4" w14:textId="77777777" w:rsidR="00FF7C2A" w:rsidRDefault="00FF7C2A" w:rsidP="00FF7C2A">
            <w:pPr>
              <w:pStyle w:val="af8"/>
            </w:pPr>
            <w:r>
              <w:rPr>
                <w:rFonts w:hint="eastAsia"/>
              </w:rPr>
              <w:t>6.00</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B2E2B5F" w14:textId="77777777" w:rsidR="00FF7C2A" w:rsidRDefault="00FF7C2A" w:rsidP="00FF7C2A">
            <w:pPr>
              <w:pStyle w:val="af8"/>
            </w:pPr>
            <w:r>
              <w:rPr>
                <w:rFonts w:hint="eastAsia"/>
              </w:rPr>
              <w:t>51.02</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542D0B3" w14:textId="77777777" w:rsidR="00FF7C2A" w:rsidRDefault="00FF7C2A" w:rsidP="00FF7C2A">
            <w:pPr>
              <w:pStyle w:val="af8"/>
            </w:pPr>
            <w:r>
              <w:rPr>
                <w:rFonts w:hint="eastAsia"/>
              </w:rPr>
              <w:t>66.20</w:t>
            </w:r>
          </w:p>
        </w:tc>
        <w:tc>
          <w:tcPr>
            <w:tcW w:w="38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F4D402A" w14:textId="77777777" w:rsidR="00FF7C2A" w:rsidRDefault="00FF7C2A" w:rsidP="00FF7C2A">
            <w:pPr>
              <w:pStyle w:val="af8"/>
            </w:pPr>
            <w:r>
              <w:rPr>
                <w:rFonts w:hint="eastAsia"/>
              </w:rPr>
              <w:t>4.60</w:t>
            </w:r>
          </w:p>
        </w:tc>
        <w:tc>
          <w:tcPr>
            <w:tcW w:w="468"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1A35CA1" w14:textId="77777777" w:rsidR="00FF7C2A" w:rsidRDefault="00FF7C2A" w:rsidP="00FF7C2A">
            <w:pPr>
              <w:pStyle w:val="af8"/>
            </w:pPr>
            <w:r>
              <w:rPr>
                <w:rFonts w:hint="eastAsia"/>
              </w:rPr>
              <w:t>4.5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325705E" w14:textId="77777777" w:rsidR="00FF7C2A" w:rsidRDefault="00FF7C2A" w:rsidP="00FF7C2A">
            <w:pPr>
              <w:pStyle w:val="af8"/>
            </w:pPr>
            <w:r>
              <w:rPr>
                <w:rFonts w:hint="eastAsia"/>
              </w:rPr>
              <w:t>6.30</w:t>
            </w:r>
          </w:p>
        </w:tc>
        <w:tc>
          <w:tcPr>
            <w:tcW w:w="500"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E54A4DB" w14:textId="77777777" w:rsidR="00FF7C2A" w:rsidRDefault="00FF7C2A" w:rsidP="00FF7C2A">
            <w:pPr>
              <w:pStyle w:val="af8"/>
            </w:pPr>
            <w:r>
              <w:rPr>
                <w:rFonts w:hint="eastAsia"/>
              </w:rPr>
              <w:t>51.14</w:t>
            </w:r>
          </w:p>
        </w:tc>
        <w:tc>
          <w:tcPr>
            <w:tcW w:w="55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045562C" w14:textId="77777777" w:rsidR="00FF7C2A" w:rsidRDefault="00FF7C2A" w:rsidP="00FF7C2A">
            <w:pPr>
              <w:pStyle w:val="af8"/>
            </w:pPr>
            <w:r>
              <w:rPr>
                <w:rFonts w:hint="eastAsia"/>
              </w:rPr>
              <w:t>71.53</w:t>
            </w:r>
          </w:p>
        </w:tc>
      </w:tr>
      <w:tr w:rsidR="00F1183B" w14:paraId="7A5B4D15" w14:textId="77777777" w:rsidTr="00935BBD">
        <w:trPr>
          <w:trHeight w:val="225"/>
          <w:jc w:val="center"/>
        </w:trPr>
        <w:tc>
          <w:tcPr>
            <w:tcW w:w="440"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5AB960DF" w14:textId="77777777" w:rsidR="00FF7C2A" w:rsidRDefault="00FF7C2A" w:rsidP="00FF7C2A">
            <w:pPr>
              <w:pStyle w:val="af8"/>
            </w:pPr>
            <w:r>
              <w:rPr>
                <w:rFonts w:hint="eastAsia"/>
              </w:rPr>
              <w:t>45D_3</w:t>
            </w:r>
          </w:p>
        </w:tc>
        <w:tc>
          <w:tcPr>
            <w:tcW w:w="43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4C625FA" w14:textId="77777777" w:rsidR="00FF7C2A" w:rsidRDefault="00FF7C2A" w:rsidP="00FF7C2A">
            <w:pPr>
              <w:pStyle w:val="af8"/>
            </w:pPr>
            <w:r>
              <w:rPr>
                <w:rFonts w:hint="eastAsia"/>
              </w:rPr>
              <w:t>5.00</w:t>
            </w:r>
          </w:p>
        </w:tc>
        <w:tc>
          <w:tcPr>
            <w:tcW w:w="467"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0ABAEEE" w14:textId="77777777" w:rsidR="00FF7C2A" w:rsidRDefault="00FF7C2A" w:rsidP="00FF7C2A">
            <w:pPr>
              <w:pStyle w:val="af8"/>
            </w:pPr>
            <w:r>
              <w:rPr>
                <w:rFonts w:hint="eastAsia"/>
              </w:rPr>
              <w:t>4.1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562A266" w14:textId="77777777" w:rsidR="00FF7C2A" w:rsidRDefault="00FF7C2A" w:rsidP="00FF7C2A">
            <w:pPr>
              <w:pStyle w:val="af8"/>
            </w:pPr>
            <w:r>
              <w:rPr>
                <w:rFonts w:hint="eastAsia"/>
              </w:rPr>
              <w:t>6.30</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3FCF6E6" w14:textId="77777777" w:rsidR="00FF7C2A" w:rsidRDefault="00FF7C2A" w:rsidP="00FF7C2A">
            <w:pPr>
              <w:pStyle w:val="af8"/>
            </w:pPr>
            <w:r>
              <w:rPr>
                <w:rFonts w:hint="eastAsia"/>
              </w:rPr>
              <w:t>48.94</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A98B936" w14:textId="77777777" w:rsidR="00FF7C2A" w:rsidRDefault="00FF7C2A" w:rsidP="00FF7C2A">
            <w:pPr>
              <w:pStyle w:val="af8"/>
            </w:pPr>
            <w:r>
              <w:rPr>
                <w:rFonts w:hint="eastAsia"/>
              </w:rPr>
              <w:t>66.30</w:t>
            </w:r>
          </w:p>
        </w:tc>
        <w:tc>
          <w:tcPr>
            <w:tcW w:w="38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006166C" w14:textId="77777777" w:rsidR="00FF7C2A" w:rsidRDefault="00FF7C2A" w:rsidP="00FF7C2A">
            <w:pPr>
              <w:pStyle w:val="af8"/>
            </w:pPr>
            <w:r>
              <w:rPr>
                <w:rFonts w:hint="eastAsia"/>
              </w:rPr>
              <w:t>5.40</w:t>
            </w:r>
          </w:p>
        </w:tc>
        <w:tc>
          <w:tcPr>
            <w:tcW w:w="468"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49703DA" w14:textId="77777777" w:rsidR="00FF7C2A" w:rsidRDefault="00FF7C2A" w:rsidP="00FF7C2A">
            <w:pPr>
              <w:pStyle w:val="af8"/>
            </w:pPr>
            <w:r>
              <w:rPr>
                <w:rFonts w:hint="eastAsia"/>
              </w:rPr>
              <w:t>4.0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07B9B22" w14:textId="77777777" w:rsidR="00FF7C2A" w:rsidRDefault="00FF7C2A" w:rsidP="00FF7C2A">
            <w:pPr>
              <w:pStyle w:val="af8"/>
            </w:pPr>
            <w:r>
              <w:rPr>
                <w:rFonts w:hint="eastAsia"/>
              </w:rPr>
              <w:t>6.60</w:t>
            </w:r>
          </w:p>
        </w:tc>
        <w:tc>
          <w:tcPr>
            <w:tcW w:w="500"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0FB587E" w14:textId="77777777" w:rsidR="00FF7C2A" w:rsidRDefault="00FF7C2A" w:rsidP="00FF7C2A">
            <w:pPr>
              <w:pStyle w:val="af8"/>
            </w:pPr>
            <w:r>
              <w:rPr>
                <w:rFonts w:hint="eastAsia"/>
              </w:rPr>
              <w:t>48.77</w:t>
            </w:r>
          </w:p>
        </w:tc>
        <w:tc>
          <w:tcPr>
            <w:tcW w:w="55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57EBE67" w14:textId="77777777" w:rsidR="00FF7C2A" w:rsidRDefault="00FF7C2A" w:rsidP="00FF7C2A">
            <w:pPr>
              <w:pStyle w:val="af8"/>
            </w:pPr>
            <w:r>
              <w:rPr>
                <w:rFonts w:hint="eastAsia"/>
              </w:rPr>
              <w:t>57*</w:t>
            </w:r>
          </w:p>
        </w:tc>
      </w:tr>
      <w:tr w:rsidR="00F1183B" w14:paraId="32AC7C18" w14:textId="77777777" w:rsidTr="00935BBD">
        <w:trPr>
          <w:trHeight w:val="225"/>
          <w:jc w:val="center"/>
        </w:trPr>
        <w:tc>
          <w:tcPr>
            <w:tcW w:w="440"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1BA90C67" w14:textId="77777777" w:rsidR="00FF7C2A" w:rsidRDefault="00FF7C2A" w:rsidP="00FF7C2A">
            <w:pPr>
              <w:pStyle w:val="af8"/>
            </w:pPr>
            <w:r>
              <w:rPr>
                <w:rFonts w:hint="eastAsia"/>
              </w:rPr>
              <w:t>45D_4</w:t>
            </w:r>
          </w:p>
        </w:tc>
        <w:tc>
          <w:tcPr>
            <w:tcW w:w="43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F4D82F1" w14:textId="77777777" w:rsidR="00FF7C2A" w:rsidRDefault="00FF7C2A" w:rsidP="00FF7C2A">
            <w:pPr>
              <w:pStyle w:val="af8"/>
            </w:pPr>
            <w:r>
              <w:rPr>
                <w:rFonts w:hint="eastAsia"/>
              </w:rPr>
              <w:t>5.40</w:t>
            </w:r>
          </w:p>
        </w:tc>
        <w:tc>
          <w:tcPr>
            <w:tcW w:w="467"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BA521E2" w14:textId="77777777" w:rsidR="00FF7C2A" w:rsidRDefault="00FF7C2A" w:rsidP="00FF7C2A">
            <w:pPr>
              <w:pStyle w:val="af8"/>
            </w:pPr>
            <w:r>
              <w:rPr>
                <w:rFonts w:hint="eastAsia"/>
              </w:rPr>
              <w:t>3.7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91195C6" w14:textId="77777777" w:rsidR="00FF7C2A" w:rsidRDefault="00FF7C2A" w:rsidP="00FF7C2A">
            <w:pPr>
              <w:pStyle w:val="af8"/>
            </w:pPr>
            <w:r>
              <w:rPr>
                <w:rFonts w:hint="eastAsia"/>
              </w:rPr>
              <w:t>6.30</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2AB8906" w14:textId="77777777" w:rsidR="00FF7C2A" w:rsidRDefault="00FF7C2A" w:rsidP="00FF7C2A">
            <w:pPr>
              <w:pStyle w:val="af8"/>
            </w:pPr>
            <w:r>
              <w:rPr>
                <w:rFonts w:hint="eastAsia"/>
              </w:rPr>
              <w:t>52.32</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9B47895" w14:textId="77777777" w:rsidR="00FF7C2A" w:rsidRDefault="00FF7C2A" w:rsidP="00FF7C2A">
            <w:pPr>
              <w:pStyle w:val="af8"/>
            </w:pPr>
            <w:r>
              <w:rPr>
                <w:rFonts w:hint="eastAsia"/>
              </w:rPr>
              <w:t>68.92</w:t>
            </w:r>
          </w:p>
        </w:tc>
        <w:tc>
          <w:tcPr>
            <w:tcW w:w="38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B82B7F6" w14:textId="77777777" w:rsidR="00FF7C2A" w:rsidRDefault="00FF7C2A" w:rsidP="00FF7C2A">
            <w:pPr>
              <w:pStyle w:val="af8"/>
            </w:pPr>
            <w:r>
              <w:rPr>
                <w:rFonts w:hint="eastAsia"/>
              </w:rPr>
              <w:t>4.80</w:t>
            </w:r>
          </w:p>
        </w:tc>
        <w:tc>
          <w:tcPr>
            <w:tcW w:w="468"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0D804F3" w14:textId="77777777" w:rsidR="00FF7C2A" w:rsidRDefault="00FF7C2A" w:rsidP="00FF7C2A">
            <w:pPr>
              <w:pStyle w:val="af8"/>
            </w:pPr>
            <w:r>
              <w:rPr>
                <w:rFonts w:hint="eastAsia"/>
              </w:rPr>
              <w:t>4.3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A42BB09" w14:textId="77777777" w:rsidR="00FF7C2A" w:rsidRDefault="00FF7C2A" w:rsidP="00FF7C2A">
            <w:pPr>
              <w:pStyle w:val="af8"/>
            </w:pPr>
            <w:r>
              <w:rPr>
                <w:rFonts w:hint="eastAsia"/>
              </w:rPr>
              <w:t>6.40</w:t>
            </w:r>
          </w:p>
        </w:tc>
        <w:tc>
          <w:tcPr>
            <w:tcW w:w="500"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D0E4387" w14:textId="77777777" w:rsidR="00FF7C2A" w:rsidRDefault="00FF7C2A" w:rsidP="00FF7C2A">
            <w:pPr>
              <w:pStyle w:val="af8"/>
            </w:pPr>
            <w:r>
              <w:rPr>
                <w:rFonts w:hint="eastAsia"/>
              </w:rPr>
              <w:t>49.90</w:t>
            </w:r>
          </w:p>
        </w:tc>
        <w:tc>
          <w:tcPr>
            <w:tcW w:w="55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741642A" w14:textId="77777777" w:rsidR="00FF7C2A" w:rsidRDefault="00FF7C2A" w:rsidP="00FF7C2A">
            <w:pPr>
              <w:pStyle w:val="af8"/>
            </w:pPr>
            <w:r>
              <w:rPr>
                <w:rFonts w:hint="eastAsia"/>
              </w:rPr>
              <w:t>65.5*</w:t>
            </w:r>
          </w:p>
        </w:tc>
      </w:tr>
      <w:tr w:rsidR="00F1183B" w14:paraId="79C39EE4" w14:textId="77777777" w:rsidTr="00935BBD">
        <w:trPr>
          <w:trHeight w:val="225"/>
          <w:jc w:val="center"/>
        </w:trPr>
        <w:tc>
          <w:tcPr>
            <w:tcW w:w="440"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1E218095" w14:textId="77777777" w:rsidR="00FF7C2A" w:rsidRDefault="00FF7C2A" w:rsidP="00FF7C2A">
            <w:pPr>
              <w:pStyle w:val="af8"/>
            </w:pPr>
            <w:r>
              <w:rPr>
                <w:rFonts w:hint="eastAsia"/>
              </w:rPr>
              <w:t>45D_5</w:t>
            </w:r>
          </w:p>
        </w:tc>
        <w:tc>
          <w:tcPr>
            <w:tcW w:w="43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64EA222" w14:textId="77777777" w:rsidR="00FF7C2A" w:rsidRDefault="00FF7C2A" w:rsidP="00FF7C2A">
            <w:pPr>
              <w:pStyle w:val="af8"/>
            </w:pPr>
            <w:r>
              <w:rPr>
                <w:rFonts w:hint="eastAsia"/>
              </w:rPr>
              <w:t>4.90</w:t>
            </w:r>
          </w:p>
        </w:tc>
        <w:tc>
          <w:tcPr>
            <w:tcW w:w="467"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1AEA934" w14:textId="77777777" w:rsidR="00FF7C2A" w:rsidRDefault="00FF7C2A" w:rsidP="00FF7C2A">
            <w:pPr>
              <w:pStyle w:val="af8"/>
            </w:pPr>
            <w:r>
              <w:rPr>
                <w:rFonts w:hint="eastAsia"/>
              </w:rPr>
              <w:t>4.4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49DE1DD" w14:textId="77777777" w:rsidR="00FF7C2A" w:rsidRDefault="00FF7C2A" w:rsidP="00FF7C2A">
            <w:pPr>
              <w:pStyle w:val="af8"/>
            </w:pPr>
            <w:r>
              <w:rPr>
                <w:rFonts w:hint="eastAsia"/>
              </w:rPr>
              <w:t>6.30</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7EEE168" w14:textId="77777777" w:rsidR="00FF7C2A" w:rsidRDefault="00FF7C2A" w:rsidP="00FF7C2A">
            <w:pPr>
              <w:pStyle w:val="af8"/>
            </w:pPr>
            <w:r>
              <w:rPr>
                <w:rFonts w:hint="eastAsia"/>
              </w:rPr>
              <w:t>48.74</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24A3204" w14:textId="77777777" w:rsidR="00FF7C2A" w:rsidRDefault="00FF7C2A" w:rsidP="00FF7C2A">
            <w:pPr>
              <w:pStyle w:val="af8"/>
            </w:pPr>
            <w:r>
              <w:rPr>
                <w:rFonts w:hint="eastAsia"/>
              </w:rPr>
              <w:t>65.00</w:t>
            </w:r>
          </w:p>
        </w:tc>
        <w:tc>
          <w:tcPr>
            <w:tcW w:w="38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36D9820" w14:textId="77777777" w:rsidR="00FF7C2A" w:rsidRDefault="00FF7C2A" w:rsidP="00FF7C2A">
            <w:pPr>
              <w:pStyle w:val="af8"/>
            </w:pPr>
            <w:r>
              <w:rPr>
                <w:rFonts w:hint="eastAsia"/>
              </w:rPr>
              <w:t>4.70</w:t>
            </w:r>
          </w:p>
        </w:tc>
        <w:tc>
          <w:tcPr>
            <w:tcW w:w="468"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E71C0D8" w14:textId="77777777" w:rsidR="00FF7C2A" w:rsidRDefault="00FF7C2A" w:rsidP="00FF7C2A">
            <w:pPr>
              <w:pStyle w:val="af8"/>
            </w:pPr>
            <w:r>
              <w:rPr>
                <w:rFonts w:hint="eastAsia"/>
              </w:rPr>
              <w:t>4.4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CFFE14F" w14:textId="77777777" w:rsidR="00FF7C2A" w:rsidRDefault="00FF7C2A" w:rsidP="00FF7C2A">
            <w:pPr>
              <w:pStyle w:val="af8"/>
            </w:pPr>
            <w:r>
              <w:rPr>
                <w:rFonts w:hint="eastAsia"/>
              </w:rPr>
              <w:t>6.50</w:t>
            </w:r>
          </w:p>
        </w:tc>
        <w:tc>
          <w:tcPr>
            <w:tcW w:w="500"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F734813" w14:textId="77777777" w:rsidR="00FF7C2A" w:rsidRDefault="00FF7C2A" w:rsidP="00FF7C2A">
            <w:pPr>
              <w:pStyle w:val="af8"/>
            </w:pPr>
            <w:r>
              <w:rPr>
                <w:rFonts w:hint="eastAsia"/>
              </w:rPr>
              <w:t>51.00</w:t>
            </w:r>
          </w:p>
        </w:tc>
        <w:tc>
          <w:tcPr>
            <w:tcW w:w="55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4A0D978" w14:textId="77777777" w:rsidR="00FF7C2A" w:rsidRDefault="00FF7C2A" w:rsidP="00FF7C2A">
            <w:pPr>
              <w:pStyle w:val="af8"/>
            </w:pPr>
            <w:r>
              <w:rPr>
                <w:rFonts w:hint="eastAsia"/>
              </w:rPr>
              <w:t>66.45</w:t>
            </w:r>
          </w:p>
        </w:tc>
      </w:tr>
      <w:tr w:rsidR="00F1183B" w14:paraId="32BAA31B" w14:textId="77777777" w:rsidTr="00935BBD">
        <w:trPr>
          <w:trHeight w:val="225"/>
          <w:jc w:val="center"/>
        </w:trPr>
        <w:tc>
          <w:tcPr>
            <w:tcW w:w="440"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60B389E9" w14:textId="77777777" w:rsidR="00FF7C2A" w:rsidRDefault="00FF7C2A" w:rsidP="00FF7C2A">
            <w:pPr>
              <w:pStyle w:val="af8"/>
            </w:pPr>
            <w:r>
              <w:rPr>
                <w:rFonts w:hint="eastAsia"/>
              </w:rPr>
              <w:t>45D_6</w:t>
            </w:r>
          </w:p>
        </w:tc>
        <w:tc>
          <w:tcPr>
            <w:tcW w:w="43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2BE9DDD" w14:textId="77777777" w:rsidR="00FF7C2A" w:rsidRDefault="00FF7C2A" w:rsidP="00FF7C2A">
            <w:pPr>
              <w:pStyle w:val="af8"/>
            </w:pPr>
            <w:r>
              <w:rPr>
                <w:rFonts w:hint="eastAsia"/>
              </w:rPr>
              <w:t>5.20</w:t>
            </w:r>
          </w:p>
        </w:tc>
        <w:tc>
          <w:tcPr>
            <w:tcW w:w="467"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5BB088B" w14:textId="77777777" w:rsidR="00FF7C2A" w:rsidRDefault="00FF7C2A" w:rsidP="00FF7C2A">
            <w:pPr>
              <w:pStyle w:val="af8"/>
            </w:pPr>
            <w:r>
              <w:rPr>
                <w:rFonts w:hint="eastAsia"/>
              </w:rPr>
              <w:t>3.7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3438D7F" w14:textId="77777777" w:rsidR="00FF7C2A" w:rsidRDefault="00FF7C2A" w:rsidP="00FF7C2A">
            <w:pPr>
              <w:pStyle w:val="af8"/>
            </w:pPr>
            <w:r>
              <w:rPr>
                <w:rFonts w:hint="eastAsia"/>
              </w:rPr>
              <w:t>6.40</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198022D" w14:textId="77777777" w:rsidR="00FF7C2A" w:rsidRDefault="00FF7C2A" w:rsidP="00FF7C2A">
            <w:pPr>
              <w:pStyle w:val="af8"/>
            </w:pPr>
            <w:r>
              <w:rPr>
                <w:rFonts w:hint="eastAsia"/>
              </w:rPr>
              <w:t>51.71</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F98454C" w14:textId="77777777" w:rsidR="00FF7C2A" w:rsidRDefault="00FF7C2A" w:rsidP="00FF7C2A">
            <w:pPr>
              <w:pStyle w:val="af8"/>
            </w:pPr>
            <w:r>
              <w:rPr>
                <w:rFonts w:hint="eastAsia"/>
              </w:rPr>
              <w:t>64.40</w:t>
            </w:r>
          </w:p>
        </w:tc>
        <w:tc>
          <w:tcPr>
            <w:tcW w:w="38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FA7635B" w14:textId="77777777" w:rsidR="00FF7C2A" w:rsidRDefault="00FF7C2A" w:rsidP="00FF7C2A">
            <w:pPr>
              <w:pStyle w:val="af8"/>
            </w:pPr>
            <w:r>
              <w:rPr>
                <w:rFonts w:hint="eastAsia"/>
              </w:rPr>
              <w:t>4.90</w:t>
            </w:r>
          </w:p>
        </w:tc>
        <w:tc>
          <w:tcPr>
            <w:tcW w:w="468"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39B5F85" w14:textId="77777777" w:rsidR="00FF7C2A" w:rsidRDefault="00FF7C2A" w:rsidP="00FF7C2A">
            <w:pPr>
              <w:pStyle w:val="af8"/>
            </w:pPr>
            <w:r>
              <w:rPr>
                <w:rFonts w:hint="eastAsia"/>
              </w:rPr>
              <w:t>4.3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AAC3368" w14:textId="77777777" w:rsidR="00FF7C2A" w:rsidRDefault="00FF7C2A" w:rsidP="00FF7C2A">
            <w:pPr>
              <w:pStyle w:val="af8"/>
            </w:pPr>
            <w:r>
              <w:rPr>
                <w:rFonts w:hint="eastAsia"/>
              </w:rPr>
              <w:t>6.30</w:t>
            </w:r>
          </w:p>
        </w:tc>
        <w:tc>
          <w:tcPr>
            <w:tcW w:w="500"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B3CD833" w14:textId="77777777" w:rsidR="00FF7C2A" w:rsidRDefault="00FF7C2A" w:rsidP="00FF7C2A">
            <w:pPr>
              <w:pStyle w:val="af8"/>
            </w:pPr>
            <w:r>
              <w:rPr>
                <w:rFonts w:hint="eastAsia"/>
              </w:rPr>
              <w:t>50.60</w:t>
            </w:r>
          </w:p>
        </w:tc>
        <w:tc>
          <w:tcPr>
            <w:tcW w:w="55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83EF7F1" w14:textId="77777777" w:rsidR="00FF7C2A" w:rsidRDefault="00FF7C2A" w:rsidP="00FF7C2A">
            <w:pPr>
              <w:pStyle w:val="af8"/>
            </w:pPr>
            <w:r>
              <w:rPr>
                <w:rFonts w:hint="eastAsia"/>
              </w:rPr>
              <w:t>68.33</w:t>
            </w:r>
          </w:p>
        </w:tc>
      </w:tr>
      <w:bookmarkEnd w:id="140"/>
      <w:tr w:rsidR="00FF7C2A" w14:paraId="3EDA8F10" w14:textId="77777777" w:rsidTr="00F1183B">
        <w:trPr>
          <w:trHeight w:val="225"/>
          <w:jc w:val="center"/>
        </w:trPr>
        <w:tc>
          <w:tcPr>
            <w:tcW w:w="440" w:type="pct"/>
            <w:vMerge w:val="restart"/>
            <w:tcBorders>
              <w:top w:val="nil"/>
              <w:left w:val="single" w:sz="4" w:space="0" w:color="auto"/>
              <w:bottom w:val="single" w:sz="4" w:space="0" w:color="000000"/>
              <w:right w:val="single" w:sz="4" w:space="0" w:color="auto"/>
            </w:tcBorders>
            <w:shd w:val="clear" w:color="auto" w:fill="auto"/>
            <w:tcMar>
              <w:top w:w="15" w:type="dxa"/>
              <w:left w:w="15" w:type="dxa"/>
              <w:bottom w:w="0" w:type="dxa"/>
              <w:right w:w="15" w:type="dxa"/>
            </w:tcMar>
            <w:vAlign w:val="center"/>
            <w:hideMark/>
          </w:tcPr>
          <w:p w14:paraId="3D101262" w14:textId="77777777" w:rsidR="00FF7C2A" w:rsidRDefault="00FF7C2A" w:rsidP="00FF7C2A">
            <w:pPr>
              <w:pStyle w:val="af8"/>
            </w:pPr>
            <w:r>
              <w:rPr>
                <w:rFonts w:hint="eastAsia"/>
              </w:rPr>
              <w:t>编号</w:t>
            </w:r>
          </w:p>
        </w:tc>
        <w:tc>
          <w:tcPr>
            <w:tcW w:w="2289" w:type="pct"/>
            <w:gridSpan w:val="5"/>
            <w:tcBorders>
              <w:top w:val="single" w:sz="4" w:space="0" w:color="auto"/>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C9E0FB2" w14:textId="77777777" w:rsidR="00FF7C2A" w:rsidRDefault="00FF7C2A" w:rsidP="00FF7C2A">
            <w:pPr>
              <w:pStyle w:val="af8"/>
            </w:pPr>
            <w:r>
              <w:rPr>
                <w:rFonts w:hint="eastAsia"/>
              </w:rPr>
              <w:t>3</w:t>
            </w:r>
            <w:r>
              <w:rPr>
                <w:rFonts w:hint="eastAsia"/>
              </w:rPr>
              <w:t>号边</w:t>
            </w:r>
          </w:p>
        </w:tc>
        <w:tc>
          <w:tcPr>
            <w:tcW w:w="2271" w:type="pct"/>
            <w:gridSpan w:val="5"/>
            <w:tcBorders>
              <w:top w:val="single" w:sz="4" w:space="0" w:color="auto"/>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6CCEE30" w14:textId="77777777" w:rsidR="00FF7C2A" w:rsidRDefault="00FF7C2A" w:rsidP="00FF7C2A">
            <w:pPr>
              <w:pStyle w:val="af8"/>
            </w:pPr>
            <w:r>
              <w:rPr>
                <w:rFonts w:hint="eastAsia"/>
              </w:rPr>
              <w:t>4</w:t>
            </w:r>
            <w:r>
              <w:rPr>
                <w:rFonts w:hint="eastAsia"/>
              </w:rPr>
              <w:t>号边</w:t>
            </w:r>
          </w:p>
        </w:tc>
      </w:tr>
      <w:tr w:rsidR="00F1183B" w14:paraId="06851A58" w14:textId="77777777" w:rsidTr="00935BBD">
        <w:trPr>
          <w:trHeight w:val="675"/>
          <w:jc w:val="center"/>
        </w:trPr>
        <w:tc>
          <w:tcPr>
            <w:tcW w:w="440" w:type="pct"/>
            <w:vMerge/>
            <w:tcBorders>
              <w:top w:val="nil"/>
              <w:left w:val="single" w:sz="4" w:space="0" w:color="auto"/>
              <w:bottom w:val="single" w:sz="4" w:space="0" w:color="000000"/>
              <w:right w:val="single" w:sz="4" w:space="0" w:color="auto"/>
            </w:tcBorders>
            <w:vAlign w:val="center"/>
            <w:hideMark/>
          </w:tcPr>
          <w:p w14:paraId="61AF3AAB" w14:textId="77777777" w:rsidR="00FF7C2A" w:rsidRDefault="00FF7C2A" w:rsidP="00FF7C2A">
            <w:pPr>
              <w:pStyle w:val="af8"/>
              <w:rPr>
                <w:rFonts w:ascii="宋体" w:eastAsia="宋体" w:hAnsi="宋体" w:cs="宋体"/>
              </w:rPr>
            </w:pPr>
          </w:p>
        </w:tc>
        <w:tc>
          <w:tcPr>
            <w:tcW w:w="43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A6A9481" w14:textId="77777777" w:rsidR="00FF7C2A" w:rsidRDefault="00FF7C2A" w:rsidP="00FF7C2A">
            <w:pPr>
              <w:pStyle w:val="af8"/>
            </w:pPr>
            <w:r>
              <w:rPr>
                <w:rFonts w:hint="eastAsia"/>
              </w:rPr>
              <w:t>剪切边（</w:t>
            </w:r>
            <w:r>
              <w:rPr>
                <w:rFonts w:hint="eastAsia"/>
              </w:rPr>
              <w:t>mm)</w:t>
            </w:r>
          </w:p>
        </w:tc>
        <w:tc>
          <w:tcPr>
            <w:tcW w:w="467"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5CFDF4D" w14:textId="77777777" w:rsidR="00FF7C2A" w:rsidRDefault="00FF7C2A" w:rsidP="00FF7C2A">
            <w:pPr>
              <w:pStyle w:val="af8"/>
            </w:pPr>
            <w:r>
              <w:rPr>
                <w:rFonts w:hint="eastAsia"/>
              </w:rPr>
              <w:t>受拉边（</w:t>
            </w:r>
            <w:r>
              <w:rPr>
                <w:rFonts w:hint="eastAsia"/>
              </w:rPr>
              <w:t>mm)</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2B63690" w14:textId="77777777" w:rsidR="00FF7C2A" w:rsidRDefault="00FF7C2A" w:rsidP="00FF7C2A">
            <w:pPr>
              <w:pStyle w:val="af8"/>
            </w:pPr>
            <w:r>
              <w:rPr>
                <w:rFonts w:hint="eastAsia"/>
              </w:rPr>
              <w:t>斜边（</w:t>
            </w:r>
            <w:r>
              <w:rPr>
                <w:rFonts w:hint="eastAsia"/>
              </w:rPr>
              <w:t>mm)</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357DE84" w14:textId="77777777" w:rsidR="00FF7C2A" w:rsidRDefault="00FF7C2A" w:rsidP="00FF7C2A">
            <w:pPr>
              <w:pStyle w:val="af8"/>
            </w:pPr>
            <w:r>
              <w:rPr>
                <w:rFonts w:hint="eastAsia"/>
              </w:rPr>
              <w:t>焊缝长度（</w:t>
            </w:r>
            <w:r>
              <w:rPr>
                <w:rFonts w:hint="eastAsia"/>
              </w:rPr>
              <w:t>mm)</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D00749A" w14:textId="77777777" w:rsidR="00FF7C2A" w:rsidRDefault="00FF7C2A" w:rsidP="00FF7C2A">
            <w:pPr>
              <w:pStyle w:val="af8"/>
            </w:pPr>
            <w:r>
              <w:rPr>
                <w:rFonts w:hint="eastAsia"/>
              </w:rPr>
              <w:t>实际长度（</w:t>
            </w:r>
            <w:r>
              <w:rPr>
                <w:rFonts w:hint="eastAsia"/>
              </w:rPr>
              <w:t>mm)</w:t>
            </w:r>
          </w:p>
        </w:tc>
        <w:tc>
          <w:tcPr>
            <w:tcW w:w="38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585FB27" w14:textId="77777777" w:rsidR="00FF7C2A" w:rsidRDefault="00FF7C2A" w:rsidP="00FF7C2A">
            <w:pPr>
              <w:pStyle w:val="af8"/>
            </w:pPr>
            <w:r>
              <w:rPr>
                <w:rFonts w:hint="eastAsia"/>
              </w:rPr>
              <w:t>剪切边（</w:t>
            </w:r>
            <w:r>
              <w:rPr>
                <w:rFonts w:hint="eastAsia"/>
              </w:rPr>
              <w:t>mm)</w:t>
            </w:r>
          </w:p>
        </w:tc>
        <w:tc>
          <w:tcPr>
            <w:tcW w:w="468"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00104BF" w14:textId="77777777" w:rsidR="00FF7C2A" w:rsidRDefault="00FF7C2A" w:rsidP="00FF7C2A">
            <w:pPr>
              <w:pStyle w:val="af8"/>
            </w:pPr>
            <w:r>
              <w:rPr>
                <w:rFonts w:hint="eastAsia"/>
              </w:rPr>
              <w:t>受拉边（</w:t>
            </w:r>
            <w:r>
              <w:rPr>
                <w:rFonts w:hint="eastAsia"/>
              </w:rPr>
              <w:t>mm)</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21FFDB6" w14:textId="77777777" w:rsidR="00FF7C2A" w:rsidRDefault="00FF7C2A" w:rsidP="00FF7C2A">
            <w:pPr>
              <w:pStyle w:val="af8"/>
            </w:pPr>
            <w:r>
              <w:rPr>
                <w:rFonts w:hint="eastAsia"/>
              </w:rPr>
              <w:t>斜边（</w:t>
            </w:r>
            <w:r>
              <w:rPr>
                <w:rFonts w:hint="eastAsia"/>
              </w:rPr>
              <w:t>mm)</w:t>
            </w:r>
          </w:p>
        </w:tc>
        <w:tc>
          <w:tcPr>
            <w:tcW w:w="500"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054FF4A" w14:textId="77777777" w:rsidR="00FF7C2A" w:rsidRDefault="00FF7C2A" w:rsidP="00FF7C2A">
            <w:pPr>
              <w:pStyle w:val="af8"/>
            </w:pPr>
            <w:r>
              <w:rPr>
                <w:rFonts w:hint="eastAsia"/>
              </w:rPr>
              <w:t>焊缝长度（</w:t>
            </w:r>
            <w:r>
              <w:rPr>
                <w:rFonts w:hint="eastAsia"/>
              </w:rPr>
              <w:t>mm)</w:t>
            </w:r>
          </w:p>
        </w:tc>
        <w:tc>
          <w:tcPr>
            <w:tcW w:w="55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7D2A15D" w14:textId="77777777" w:rsidR="00FF7C2A" w:rsidRDefault="00FF7C2A" w:rsidP="00FF7C2A">
            <w:pPr>
              <w:pStyle w:val="af8"/>
            </w:pPr>
            <w:r>
              <w:rPr>
                <w:rFonts w:hint="eastAsia"/>
              </w:rPr>
              <w:t>实际长度（</w:t>
            </w:r>
            <w:r>
              <w:rPr>
                <w:rFonts w:hint="eastAsia"/>
              </w:rPr>
              <w:t>mm)</w:t>
            </w:r>
          </w:p>
        </w:tc>
      </w:tr>
      <w:tr w:rsidR="00F1183B" w14:paraId="1A3AA9E6" w14:textId="77777777" w:rsidTr="00935BBD">
        <w:trPr>
          <w:trHeight w:val="225"/>
          <w:jc w:val="center"/>
        </w:trPr>
        <w:tc>
          <w:tcPr>
            <w:tcW w:w="440"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3B50663B" w14:textId="77777777" w:rsidR="00FF7C2A" w:rsidRDefault="00FF7C2A" w:rsidP="00FF7C2A">
            <w:pPr>
              <w:pStyle w:val="af8"/>
            </w:pPr>
            <w:r>
              <w:rPr>
                <w:rFonts w:hint="eastAsia"/>
              </w:rPr>
              <w:t>00_1</w:t>
            </w:r>
          </w:p>
        </w:tc>
        <w:tc>
          <w:tcPr>
            <w:tcW w:w="43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66EAB1F" w14:textId="77777777" w:rsidR="00FF7C2A" w:rsidRDefault="00FF7C2A" w:rsidP="00FF7C2A">
            <w:pPr>
              <w:pStyle w:val="af8"/>
            </w:pPr>
            <w:r>
              <w:rPr>
                <w:rFonts w:hint="eastAsia"/>
              </w:rPr>
              <w:t>5.40</w:t>
            </w:r>
          </w:p>
        </w:tc>
        <w:tc>
          <w:tcPr>
            <w:tcW w:w="467"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EA774E4" w14:textId="77777777" w:rsidR="00FF7C2A" w:rsidRDefault="00FF7C2A" w:rsidP="00FF7C2A">
            <w:pPr>
              <w:pStyle w:val="af8"/>
            </w:pPr>
            <w:r>
              <w:rPr>
                <w:rFonts w:hint="eastAsia"/>
              </w:rPr>
              <w:t>5.0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93C243F" w14:textId="77777777" w:rsidR="00FF7C2A" w:rsidRDefault="00FF7C2A" w:rsidP="00FF7C2A">
            <w:pPr>
              <w:pStyle w:val="af8"/>
            </w:pPr>
            <w:r>
              <w:rPr>
                <w:rFonts w:hint="eastAsia"/>
              </w:rPr>
              <w:t>7.47</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347616C" w14:textId="77777777" w:rsidR="00FF7C2A" w:rsidRDefault="00FF7C2A" w:rsidP="00FF7C2A">
            <w:pPr>
              <w:pStyle w:val="af8"/>
            </w:pPr>
            <w:r>
              <w:rPr>
                <w:rFonts w:hint="eastAsia"/>
              </w:rPr>
              <w:t>30.28</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4715297" w14:textId="77777777" w:rsidR="00FF7C2A" w:rsidRDefault="00FF7C2A" w:rsidP="00FF7C2A">
            <w:pPr>
              <w:pStyle w:val="af8"/>
            </w:pPr>
            <w:r>
              <w:rPr>
                <w:rFonts w:hint="eastAsia"/>
              </w:rPr>
              <w:t>37.71</w:t>
            </w:r>
          </w:p>
        </w:tc>
        <w:tc>
          <w:tcPr>
            <w:tcW w:w="38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A7A22FA" w14:textId="77777777" w:rsidR="00FF7C2A" w:rsidRDefault="00FF7C2A" w:rsidP="00FF7C2A">
            <w:pPr>
              <w:pStyle w:val="af8"/>
            </w:pPr>
            <w:r>
              <w:rPr>
                <w:rFonts w:hint="eastAsia"/>
              </w:rPr>
              <w:t>5.70</w:t>
            </w:r>
          </w:p>
        </w:tc>
        <w:tc>
          <w:tcPr>
            <w:tcW w:w="468"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A9CAC89" w14:textId="77777777" w:rsidR="00FF7C2A" w:rsidRDefault="00FF7C2A" w:rsidP="00FF7C2A">
            <w:pPr>
              <w:pStyle w:val="af8"/>
            </w:pPr>
            <w:r>
              <w:rPr>
                <w:rFonts w:hint="eastAsia"/>
              </w:rPr>
              <w:t>5.2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793C3D5" w14:textId="77777777" w:rsidR="00FF7C2A" w:rsidRDefault="00FF7C2A" w:rsidP="00FF7C2A">
            <w:pPr>
              <w:pStyle w:val="af8"/>
            </w:pPr>
            <w:r>
              <w:rPr>
                <w:rFonts w:hint="eastAsia"/>
              </w:rPr>
              <w:t>7.68</w:t>
            </w:r>
          </w:p>
        </w:tc>
        <w:tc>
          <w:tcPr>
            <w:tcW w:w="500"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ACCA7D5" w14:textId="77777777" w:rsidR="00FF7C2A" w:rsidRDefault="00FF7C2A" w:rsidP="00FF7C2A">
            <w:pPr>
              <w:pStyle w:val="af8"/>
            </w:pPr>
            <w:r>
              <w:rPr>
                <w:rFonts w:hint="eastAsia"/>
              </w:rPr>
              <w:t>32.24</w:t>
            </w:r>
          </w:p>
        </w:tc>
        <w:tc>
          <w:tcPr>
            <w:tcW w:w="55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84F6DF8" w14:textId="77777777" w:rsidR="00FF7C2A" w:rsidRDefault="00FF7C2A" w:rsidP="00FF7C2A">
            <w:pPr>
              <w:pStyle w:val="af8"/>
            </w:pPr>
            <w:r>
              <w:rPr>
                <w:rFonts w:hint="eastAsia"/>
              </w:rPr>
              <w:t>53.34</w:t>
            </w:r>
          </w:p>
        </w:tc>
      </w:tr>
      <w:tr w:rsidR="00F1183B" w14:paraId="3AD57DF3" w14:textId="77777777" w:rsidTr="00935BBD">
        <w:trPr>
          <w:trHeight w:val="225"/>
          <w:jc w:val="center"/>
        </w:trPr>
        <w:tc>
          <w:tcPr>
            <w:tcW w:w="440"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5794981F" w14:textId="77777777" w:rsidR="00FF7C2A" w:rsidRDefault="00FF7C2A" w:rsidP="00FF7C2A">
            <w:pPr>
              <w:pStyle w:val="af8"/>
            </w:pPr>
            <w:r>
              <w:rPr>
                <w:rFonts w:hint="eastAsia"/>
              </w:rPr>
              <w:t>00_2</w:t>
            </w:r>
          </w:p>
        </w:tc>
        <w:tc>
          <w:tcPr>
            <w:tcW w:w="43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A9CC69C" w14:textId="77777777" w:rsidR="00FF7C2A" w:rsidRDefault="00FF7C2A" w:rsidP="00FF7C2A">
            <w:pPr>
              <w:pStyle w:val="af8"/>
            </w:pPr>
            <w:r>
              <w:rPr>
                <w:rFonts w:hint="eastAsia"/>
              </w:rPr>
              <w:t>4.70</w:t>
            </w:r>
          </w:p>
        </w:tc>
        <w:tc>
          <w:tcPr>
            <w:tcW w:w="467"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B7C3758" w14:textId="77777777" w:rsidR="00FF7C2A" w:rsidRDefault="00FF7C2A" w:rsidP="00FF7C2A">
            <w:pPr>
              <w:pStyle w:val="af8"/>
            </w:pPr>
            <w:r>
              <w:rPr>
                <w:rFonts w:hint="eastAsia"/>
              </w:rPr>
              <w:t>3.7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76421BC" w14:textId="77777777" w:rsidR="00FF7C2A" w:rsidRDefault="00FF7C2A" w:rsidP="00FF7C2A">
            <w:pPr>
              <w:pStyle w:val="af8"/>
            </w:pPr>
            <w:r>
              <w:rPr>
                <w:rFonts w:hint="eastAsia"/>
              </w:rPr>
              <w:t>5.80</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76ED906" w14:textId="77777777" w:rsidR="00FF7C2A" w:rsidRDefault="00FF7C2A" w:rsidP="00FF7C2A">
            <w:pPr>
              <w:pStyle w:val="af8"/>
            </w:pPr>
            <w:r>
              <w:rPr>
                <w:rFonts w:hint="eastAsia"/>
              </w:rPr>
              <w:t>28.88</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288B011" w14:textId="77777777" w:rsidR="00FF7C2A" w:rsidRDefault="00FF7C2A" w:rsidP="00FF7C2A">
            <w:pPr>
              <w:pStyle w:val="af8"/>
            </w:pPr>
            <w:r>
              <w:rPr>
                <w:rFonts w:hint="eastAsia"/>
              </w:rPr>
              <w:t>45.71</w:t>
            </w:r>
          </w:p>
        </w:tc>
        <w:tc>
          <w:tcPr>
            <w:tcW w:w="38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0D763CE" w14:textId="77777777" w:rsidR="00FF7C2A" w:rsidRDefault="00FF7C2A" w:rsidP="00FF7C2A">
            <w:pPr>
              <w:pStyle w:val="af8"/>
            </w:pPr>
            <w:r>
              <w:rPr>
                <w:rFonts w:hint="eastAsia"/>
              </w:rPr>
              <w:t>5.40</w:t>
            </w:r>
          </w:p>
        </w:tc>
        <w:tc>
          <w:tcPr>
            <w:tcW w:w="468"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21C9167" w14:textId="77777777" w:rsidR="00FF7C2A" w:rsidRDefault="00FF7C2A" w:rsidP="00FF7C2A">
            <w:pPr>
              <w:pStyle w:val="af8"/>
            </w:pPr>
            <w:r>
              <w:rPr>
                <w:rFonts w:hint="eastAsia"/>
              </w:rPr>
              <w:t>5.0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D0305C4" w14:textId="77777777" w:rsidR="00FF7C2A" w:rsidRDefault="00FF7C2A" w:rsidP="00FF7C2A">
            <w:pPr>
              <w:pStyle w:val="af8"/>
            </w:pPr>
            <w:r>
              <w:rPr>
                <w:rFonts w:hint="eastAsia"/>
              </w:rPr>
              <w:t>7.54</w:t>
            </w:r>
          </w:p>
        </w:tc>
        <w:tc>
          <w:tcPr>
            <w:tcW w:w="500"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8012457" w14:textId="77777777" w:rsidR="00FF7C2A" w:rsidRDefault="00FF7C2A" w:rsidP="00FF7C2A">
            <w:pPr>
              <w:pStyle w:val="af8"/>
            </w:pPr>
            <w:r>
              <w:rPr>
                <w:rFonts w:hint="eastAsia"/>
              </w:rPr>
              <w:t>33.96</w:t>
            </w:r>
          </w:p>
        </w:tc>
        <w:tc>
          <w:tcPr>
            <w:tcW w:w="55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EDC0C6C" w14:textId="77777777" w:rsidR="00FF7C2A" w:rsidRDefault="00FF7C2A" w:rsidP="00FF7C2A">
            <w:pPr>
              <w:pStyle w:val="af8"/>
            </w:pPr>
            <w:r>
              <w:rPr>
                <w:rFonts w:hint="eastAsia"/>
              </w:rPr>
              <w:t>51.16</w:t>
            </w:r>
          </w:p>
        </w:tc>
      </w:tr>
      <w:tr w:rsidR="00F1183B" w14:paraId="52B1E352" w14:textId="77777777" w:rsidTr="00935BBD">
        <w:trPr>
          <w:trHeight w:val="225"/>
          <w:jc w:val="center"/>
        </w:trPr>
        <w:tc>
          <w:tcPr>
            <w:tcW w:w="440"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2B4DB0A4" w14:textId="77777777" w:rsidR="00FF7C2A" w:rsidRDefault="00FF7C2A" w:rsidP="00FF7C2A">
            <w:pPr>
              <w:pStyle w:val="af8"/>
            </w:pPr>
            <w:r>
              <w:rPr>
                <w:rFonts w:hint="eastAsia"/>
              </w:rPr>
              <w:t>00_3</w:t>
            </w:r>
          </w:p>
        </w:tc>
        <w:tc>
          <w:tcPr>
            <w:tcW w:w="43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E7E437E" w14:textId="77777777" w:rsidR="00FF7C2A" w:rsidRDefault="00FF7C2A" w:rsidP="00FF7C2A">
            <w:pPr>
              <w:pStyle w:val="af8"/>
            </w:pPr>
            <w:r>
              <w:rPr>
                <w:rFonts w:hint="eastAsia"/>
              </w:rPr>
              <w:t>5.10</w:t>
            </w:r>
          </w:p>
        </w:tc>
        <w:tc>
          <w:tcPr>
            <w:tcW w:w="467"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CF0104B" w14:textId="77777777" w:rsidR="00FF7C2A" w:rsidRDefault="00FF7C2A" w:rsidP="00FF7C2A">
            <w:pPr>
              <w:pStyle w:val="af8"/>
            </w:pPr>
            <w:r>
              <w:rPr>
                <w:rFonts w:hint="eastAsia"/>
              </w:rPr>
              <w:t>5.3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0ADC6B8" w14:textId="77777777" w:rsidR="00FF7C2A" w:rsidRDefault="00FF7C2A" w:rsidP="00FF7C2A">
            <w:pPr>
              <w:pStyle w:val="af8"/>
            </w:pPr>
            <w:r>
              <w:rPr>
                <w:rFonts w:hint="eastAsia"/>
              </w:rPr>
              <w:t>7.29</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5AD4088" w14:textId="77777777" w:rsidR="00FF7C2A" w:rsidRDefault="00FF7C2A" w:rsidP="00FF7C2A">
            <w:pPr>
              <w:pStyle w:val="af8"/>
            </w:pPr>
            <w:r>
              <w:rPr>
                <w:rFonts w:hint="eastAsia"/>
              </w:rPr>
              <w:t>31.24</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2918A62" w14:textId="77777777" w:rsidR="00FF7C2A" w:rsidRDefault="00FF7C2A" w:rsidP="00FF7C2A">
            <w:pPr>
              <w:pStyle w:val="af8"/>
            </w:pPr>
            <w:r>
              <w:rPr>
                <w:rFonts w:hint="eastAsia"/>
              </w:rPr>
              <w:t>45.70</w:t>
            </w:r>
          </w:p>
        </w:tc>
        <w:tc>
          <w:tcPr>
            <w:tcW w:w="38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4769782" w14:textId="77777777" w:rsidR="00FF7C2A" w:rsidRDefault="00FF7C2A" w:rsidP="00FF7C2A">
            <w:pPr>
              <w:pStyle w:val="af8"/>
            </w:pPr>
            <w:r>
              <w:rPr>
                <w:rFonts w:hint="eastAsia"/>
              </w:rPr>
              <w:t>5.50</w:t>
            </w:r>
          </w:p>
        </w:tc>
        <w:tc>
          <w:tcPr>
            <w:tcW w:w="468"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49F4221" w14:textId="77777777" w:rsidR="00FF7C2A" w:rsidRDefault="00FF7C2A" w:rsidP="00FF7C2A">
            <w:pPr>
              <w:pStyle w:val="af8"/>
            </w:pPr>
            <w:r>
              <w:rPr>
                <w:rFonts w:hint="eastAsia"/>
              </w:rPr>
              <w:t>4.8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CB88EAD" w14:textId="77777777" w:rsidR="00FF7C2A" w:rsidRDefault="00FF7C2A" w:rsidP="00FF7C2A">
            <w:pPr>
              <w:pStyle w:val="af8"/>
            </w:pPr>
            <w:r>
              <w:rPr>
                <w:rFonts w:hint="eastAsia"/>
              </w:rPr>
              <w:t>7.00</w:t>
            </w:r>
          </w:p>
        </w:tc>
        <w:tc>
          <w:tcPr>
            <w:tcW w:w="500"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F4686DE" w14:textId="77777777" w:rsidR="00FF7C2A" w:rsidRDefault="00FF7C2A" w:rsidP="00FF7C2A">
            <w:pPr>
              <w:pStyle w:val="af8"/>
            </w:pPr>
            <w:r>
              <w:rPr>
                <w:rFonts w:hint="eastAsia"/>
              </w:rPr>
              <w:t>30.67</w:t>
            </w:r>
          </w:p>
        </w:tc>
        <w:tc>
          <w:tcPr>
            <w:tcW w:w="55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FB0F4F3" w14:textId="77777777" w:rsidR="00FF7C2A" w:rsidRDefault="00FF7C2A" w:rsidP="00FF7C2A">
            <w:pPr>
              <w:pStyle w:val="af8"/>
            </w:pPr>
            <w:r>
              <w:rPr>
                <w:rFonts w:hint="eastAsia"/>
              </w:rPr>
              <w:t>50.14</w:t>
            </w:r>
          </w:p>
        </w:tc>
      </w:tr>
      <w:tr w:rsidR="00F1183B" w14:paraId="6BA78D21" w14:textId="77777777" w:rsidTr="00935BBD">
        <w:trPr>
          <w:trHeight w:val="225"/>
          <w:jc w:val="center"/>
        </w:trPr>
        <w:tc>
          <w:tcPr>
            <w:tcW w:w="440"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0D6AA0DA" w14:textId="77777777" w:rsidR="00FF7C2A" w:rsidRDefault="00FF7C2A" w:rsidP="00FF7C2A">
            <w:pPr>
              <w:pStyle w:val="af8"/>
            </w:pPr>
            <w:r>
              <w:rPr>
                <w:rFonts w:hint="eastAsia"/>
              </w:rPr>
              <w:t>00_4</w:t>
            </w:r>
          </w:p>
        </w:tc>
        <w:tc>
          <w:tcPr>
            <w:tcW w:w="43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EA9796D" w14:textId="77777777" w:rsidR="00FF7C2A" w:rsidRDefault="00FF7C2A" w:rsidP="00FF7C2A">
            <w:pPr>
              <w:pStyle w:val="af8"/>
            </w:pPr>
            <w:r>
              <w:rPr>
                <w:rFonts w:hint="eastAsia"/>
              </w:rPr>
              <w:t>4.70</w:t>
            </w:r>
          </w:p>
        </w:tc>
        <w:tc>
          <w:tcPr>
            <w:tcW w:w="467"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6A42735" w14:textId="77777777" w:rsidR="00FF7C2A" w:rsidRDefault="00FF7C2A" w:rsidP="00FF7C2A">
            <w:pPr>
              <w:pStyle w:val="af8"/>
            </w:pPr>
            <w:r>
              <w:rPr>
                <w:rFonts w:hint="eastAsia"/>
              </w:rPr>
              <w:t>4.3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2810992" w14:textId="77777777" w:rsidR="00FF7C2A" w:rsidRDefault="00FF7C2A" w:rsidP="00FF7C2A">
            <w:pPr>
              <w:pStyle w:val="af8"/>
            </w:pPr>
            <w:r>
              <w:rPr>
                <w:rFonts w:hint="eastAsia"/>
              </w:rPr>
              <w:t>6.20</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B5926C4" w14:textId="77777777" w:rsidR="00FF7C2A" w:rsidRDefault="00FF7C2A" w:rsidP="00FF7C2A">
            <w:pPr>
              <w:pStyle w:val="af8"/>
            </w:pPr>
            <w:r>
              <w:rPr>
                <w:rFonts w:hint="eastAsia"/>
              </w:rPr>
              <w:t>33.94</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6310972" w14:textId="77777777" w:rsidR="00FF7C2A" w:rsidRDefault="00FF7C2A" w:rsidP="00FF7C2A">
            <w:pPr>
              <w:pStyle w:val="af8"/>
            </w:pPr>
            <w:r>
              <w:rPr>
                <w:rFonts w:hint="eastAsia"/>
              </w:rPr>
              <w:t>53.61</w:t>
            </w:r>
          </w:p>
        </w:tc>
        <w:tc>
          <w:tcPr>
            <w:tcW w:w="38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243FE88" w14:textId="77777777" w:rsidR="00FF7C2A" w:rsidRDefault="00FF7C2A" w:rsidP="00FF7C2A">
            <w:pPr>
              <w:pStyle w:val="af8"/>
            </w:pPr>
            <w:r>
              <w:rPr>
                <w:rFonts w:hint="eastAsia"/>
              </w:rPr>
              <w:t>4.60</w:t>
            </w:r>
          </w:p>
        </w:tc>
        <w:tc>
          <w:tcPr>
            <w:tcW w:w="468"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5887004" w14:textId="77777777" w:rsidR="00FF7C2A" w:rsidRDefault="00FF7C2A" w:rsidP="00FF7C2A">
            <w:pPr>
              <w:pStyle w:val="af8"/>
            </w:pPr>
            <w:r>
              <w:rPr>
                <w:rFonts w:hint="eastAsia"/>
              </w:rPr>
              <w:t>4.4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E3DFD4D" w14:textId="77777777" w:rsidR="00FF7C2A" w:rsidRDefault="00FF7C2A" w:rsidP="00FF7C2A">
            <w:pPr>
              <w:pStyle w:val="af8"/>
            </w:pPr>
            <w:r>
              <w:rPr>
                <w:rFonts w:hint="eastAsia"/>
              </w:rPr>
              <w:t>6.20</w:t>
            </w:r>
          </w:p>
        </w:tc>
        <w:tc>
          <w:tcPr>
            <w:tcW w:w="500"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B2B677D" w14:textId="77777777" w:rsidR="00FF7C2A" w:rsidRDefault="00FF7C2A" w:rsidP="00FF7C2A">
            <w:pPr>
              <w:pStyle w:val="af8"/>
            </w:pPr>
            <w:r>
              <w:rPr>
                <w:rFonts w:hint="eastAsia"/>
              </w:rPr>
              <w:t>34.79</w:t>
            </w:r>
          </w:p>
        </w:tc>
        <w:tc>
          <w:tcPr>
            <w:tcW w:w="55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B2DEB45" w14:textId="77777777" w:rsidR="00FF7C2A" w:rsidRDefault="00FF7C2A" w:rsidP="00FF7C2A">
            <w:pPr>
              <w:pStyle w:val="af8"/>
            </w:pPr>
            <w:r>
              <w:rPr>
                <w:rFonts w:hint="eastAsia"/>
              </w:rPr>
              <w:t>57.34</w:t>
            </w:r>
          </w:p>
        </w:tc>
      </w:tr>
      <w:tr w:rsidR="00F1183B" w14:paraId="51179A6E" w14:textId="77777777" w:rsidTr="00935BBD">
        <w:trPr>
          <w:trHeight w:val="225"/>
          <w:jc w:val="center"/>
        </w:trPr>
        <w:tc>
          <w:tcPr>
            <w:tcW w:w="440"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15DE2DBE" w14:textId="77777777" w:rsidR="00FF7C2A" w:rsidRDefault="00FF7C2A" w:rsidP="00FF7C2A">
            <w:pPr>
              <w:pStyle w:val="af8"/>
            </w:pPr>
            <w:r>
              <w:rPr>
                <w:rFonts w:hint="eastAsia"/>
              </w:rPr>
              <w:t>00_5</w:t>
            </w:r>
          </w:p>
        </w:tc>
        <w:tc>
          <w:tcPr>
            <w:tcW w:w="43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78D8427" w14:textId="77777777" w:rsidR="00FF7C2A" w:rsidRDefault="00FF7C2A" w:rsidP="00FF7C2A">
            <w:pPr>
              <w:pStyle w:val="af8"/>
            </w:pPr>
            <w:r>
              <w:rPr>
                <w:rFonts w:hint="eastAsia"/>
              </w:rPr>
              <w:t>5.20</w:t>
            </w:r>
          </w:p>
        </w:tc>
        <w:tc>
          <w:tcPr>
            <w:tcW w:w="467"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B139380" w14:textId="77777777" w:rsidR="00FF7C2A" w:rsidRDefault="00FF7C2A" w:rsidP="00FF7C2A">
            <w:pPr>
              <w:pStyle w:val="af8"/>
            </w:pPr>
            <w:r>
              <w:rPr>
                <w:rFonts w:hint="eastAsia"/>
              </w:rPr>
              <w:t>4.9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90E6C58" w14:textId="77777777" w:rsidR="00FF7C2A" w:rsidRDefault="00FF7C2A" w:rsidP="00FF7C2A">
            <w:pPr>
              <w:pStyle w:val="af8"/>
            </w:pPr>
            <w:r>
              <w:rPr>
                <w:rFonts w:hint="eastAsia"/>
              </w:rPr>
              <w:t>7.24</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95F3373" w14:textId="77777777" w:rsidR="00FF7C2A" w:rsidRDefault="00FF7C2A" w:rsidP="00FF7C2A">
            <w:pPr>
              <w:pStyle w:val="af8"/>
            </w:pPr>
            <w:r>
              <w:rPr>
                <w:rFonts w:hint="eastAsia"/>
              </w:rPr>
              <w:t>33.64</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445A78F" w14:textId="77777777" w:rsidR="00FF7C2A" w:rsidRDefault="00FF7C2A" w:rsidP="00FF7C2A">
            <w:pPr>
              <w:pStyle w:val="af8"/>
            </w:pPr>
            <w:r>
              <w:rPr>
                <w:rFonts w:hint="eastAsia"/>
              </w:rPr>
              <w:t>48.83</w:t>
            </w:r>
          </w:p>
        </w:tc>
        <w:tc>
          <w:tcPr>
            <w:tcW w:w="38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F39D830" w14:textId="77777777" w:rsidR="00FF7C2A" w:rsidRDefault="00FF7C2A" w:rsidP="00FF7C2A">
            <w:pPr>
              <w:pStyle w:val="af8"/>
            </w:pPr>
            <w:r>
              <w:rPr>
                <w:rFonts w:hint="eastAsia"/>
              </w:rPr>
              <w:t>5.20</w:t>
            </w:r>
          </w:p>
        </w:tc>
        <w:tc>
          <w:tcPr>
            <w:tcW w:w="468"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9278EF8" w14:textId="77777777" w:rsidR="00FF7C2A" w:rsidRDefault="00FF7C2A" w:rsidP="00FF7C2A">
            <w:pPr>
              <w:pStyle w:val="af8"/>
            </w:pPr>
            <w:r>
              <w:rPr>
                <w:rFonts w:hint="eastAsia"/>
              </w:rPr>
              <w:t>5.0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DA4785E" w14:textId="77777777" w:rsidR="00FF7C2A" w:rsidRDefault="00FF7C2A" w:rsidP="00FF7C2A">
            <w:pPr>
              <w:pStyle w:val="af8"/>
            </w:pPr>
            <w:r>
              <w:rPr>
                <w:rFonts w:hint="eastAsia"/>
              </w:rPr>
              <w:t>7.47</w:t>
            </w:r>
          </w:p>
        </w:tc>
        <w:tc>
          <w:tcPr>
            <w:tcW w:w="500"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9AA716F" w14:textId="77777777" w:rsidR="00FF7C2A" w:rsidRDefault="00FF7C2A" w:rsidP="00FF7C2A">
            <w:pPr>
              <w:pStyle w:val="af8"/>
            </w:pPr>
            <w:r>
              <w:rPr>
                <w:rFonts w:hint="eastAsia"/>
              </w:rPr>
              <w:t>35.00</w:t>
            </w:r>
          </w:p>
        </w:tc>
        <w:tc>
          <w:tcPr>
            <w:tcW w:w="55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ACE8D83" w14:textId="77777777" w:rsidR="00FF7C2A" w:rsidRDefault="00FF7C2A" w:rsidP="00FF7C2A">
            <w:pPr>
              <w:pStyle w:val="af8"/>
            </w:pPr>
            <w:r>
              <w:rPr>
                <w:rFonts w:hint="eastAsia"/>
              </w:rPr>
              <w:t>56.91</w:t>
            </w:r>
          </w:p>
        </w:tc>
      </w:tr>
      <w:tr w:rsidR="00F1183B" w14:paraId="47E4F7CB" w14:textId="77777777" w:rsidTr="00935BBD">
        <w:trPr>
          <w:trHeight w:val="225"/>
          <w:jc w:val="center"/>
        </w:trPr>
        <w:tc>
          <w:tcPr>
            <w:tcW w:w="440"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118C3E83" w14:textId="77777777" w:rsidR="00FF7C2A" w:rsidRDefault="00FF7C2A" w:rsidP="00FF7C2A">
            <w:pPr>
              <w:pStyle w:val="af8"/>
            </w:pPr>
            <w:r>
              <w:rPr>
                <w:rFonts w:hint="eastAsia"/>
              </w:rPr>
              <w:t>00_6</w:t>
            </w:r>
          </w:p>
        </w:tc>
        <w:tc>
          <w:tcPr>
            <w:tcW w:w="43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C46E52E" w14:textId="77777777" w:rsidR="00FF7C2A" w:rsidRDefault="00FF7C2A" w:rsidP="00FF7C2A">
            <w:pPr>
              <w:pStyle w:val="af8"/>
            </w:pPr>
            <w:r>
              <w:rPr>
                <w:rFonts w:hint="eastAsia"/>
              </w:rPr>
              <w:t>5.00</w:t>
            </w:r>
          </w:p>
        </w:tc>
        <w:tc>
          <w:tcPr>
            <w:tcW w:w="467"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6D2FB63" w14:textId="77777777" w:rsidR="00FF7C2A" w:rsidRDefault="00FF7C2A" w:rsidP="00FF7C2A">
            <w:pPr>
              <w:pStyle w:val="af8"/>
            </w:pPr>
            <w:r>
              <w:rPr>
                <w:rFonts w:hint="eastAsia"/>
              </w:rPr>
              <w:t>3.7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702F175" w14:textId="77777777" w:rsidR="00FF7C2A" w:rsidRDefault="00FF7C2A" w:rsidP="00FF7C2A">
            <w:pPr>
              <w:pStyle w:val="af8"/>
            </w:pPr>
            <w:r>
              <w:rPr>
                <w:rFonts w:hint="eastAsia"/>
              </w:rPr>
              <w:t>6.35</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6F6164E" w14:textId="77777777" w:rsidR="00FF7C2A" w:rsidRDefault="00FF7C2A" w:rsidP="00FF7C2A">
            <w:pPr>
              <w:pStyle w:val="af8"/>
            </w:pPr>
            <w:r>
              <w:rPr>
                <w:rFonts w:hint="eastAsia"/>
              </w:rPr>
              <w:t>31.98</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9C29177" w14:textId="77777777" w:rsidR="00FF7C2A" w:rsidRDefault="00FF7C2A" w:rsidP="00FF7C2A">
            <w:pPr>
              <w:pStyle w:val="af8"/>
            </w:pPr>
            <w:r>
              <w:rPr>
                <w:rFonts w:hint="eastAsia"/>
              </w:rPr>
              <w:t>51.52</w:t>
            </w:r>
          </w:p>
        </w:tc>
        <w:tc>
          <w:tcPr>
            <w:tcW w:w="38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85367FB" w14:textId="77777777" w:rsidR="00FF7C2A" w:rsidRDefault="00FF7C2A" w:rsidP="00FF7C2A">
            <w:pPr>
              <w:pStyle w:val="af8"/>
            </w:pPr>
            <w:r>
              <w:rPr>
                <w:rFonts w:hint="eastAsia"/>
              </w:rPr>
              <w:t>3.80</w:t>
            </w:r>
          </w:p>
        </w:tc>
        <w:tc>
          <w:tcPr>
            <w:tcW w:w="468"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2C8FBA5" w14:textId="77777777" w:rsidR="00FF7C2A" w:rsidRDefault="00FF7C2A" w:rsidP="00FF7C2A">
            <w:pPr>
              <w:pStyle w:val="af8"/>
            </w:pPr>
            <w:r>
              <w:rPr>
                <w:rFonts w:hint="eastAsia"/>
              </w:rPr>
              <w:t>4.2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36AE59F" w14:textId="77777777" w:rsidR="00FF7C2A" w:rsidRDefault="00FF7C2A" w:rsidP="00FF7C2A">
            <w:pPr>
              <w:pStyle w:val="af8"/>
            </w:pPr>
            <w:r>
              <w:rPr>
                <w:rFonts w:hint="eastAsia"/>
              </w:rPr>
              <w:t>5.80</w:t>
            </w:r>
          </w:p>
        </w:tc>
        <w:tc>
          <w:tcPr>
            <w:tcW w:w="500"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6F7E831" w14:textId="77777777" w:rsidR="00FF7C2A" w:rsidRDefault="00FF7C2A" w:rsidP="00FF7C2A">
            <w:pPr>
              <w:pStyle w:val="af8"/>
            </w:pPr>
            <w:r>
              <w:rPr>
                <w:rFonts w:hint="eastAsia"/>
              </w:rPr>
              <w:t>31.79</w:t>
            </w:r>
          </w:p>
        </w:tc>
        <w:tc>
          <w:tcPr>
            <w:tcW w:w="55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F937B11" w14:textId="77777777" w:rsidR="00FF7C2A" w:rsidRDefault="00FF7C2A" w:rsidP="00FF7C2A">
            <w:pPr>
              <w:pStyle w:val="af8"/>
            </w:pPr>
            <w:r>
              <w:rPr>
                <w:rFonts w:hint="eastAsia"/>
              </w:rPr>
              <w:t>52.72</w:t>
            </w:r>
          </w:p>
        </w:tc>
      </w:tr>
      <w:tr w:rsidR="00F1183B" w14:paraId="451B0634" w14:textId="77777777" w:rsidTr="00935BBD">
        <w:trPr>
          <w:trHeight w:val="225"/>
          <w:jc w:val="center"/>
        </w:trPr>
        <w:tc>
          <w:tcPr>
            <w:tcW w:w="440"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3602FE90" w14:textId="77777777" w:rsidR="00FF7C2A" w:rsidRDefault="00FF7C2A" w:rsidP="00FF7C2A">
            <w:pPr>
              <w:pStyle w:val="af8"/>
            </w:pPr>
            <w:r>
              <w:rPr>
                <w:rFonts w:hint="eastAsia"/>
              </w:rPr>
              <w:t>15_1</w:t>
            </w:r>
          </w:p>
        </w:tc>
        <w:tc>
          <w:tcPr>
            <w:tcW w:w="43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BECAFA8" w14:textId="77777777" w:rsidR="00FF7C2A" w:rsidRDefault="00FF7C2A" w:rsidP="00FF7C2A">
            <w:pPr>
              <w:pStyle w:val="af8"/>
            </w:pPr>
            <w:r>
              <w:rPr>
                <w:rFonts w:hint="eastAsia"/>
              </w:rPr>
              <w:t>4.70</w:t>
            </w:r>
          </w:p>
        </w:tc>
        <w:tc>
          <w:tcPr>
            <w:tcW w:w="467"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21B959A" w14:textId="77777777" w:rsidR="00FF7C2A" w:rsidRDefault="00FF7C2A" w:rsidP="00FF7C2A">
            <w:pPr>
              <w:pStyle w:val="af8"/>
            </w:pPr>
            <w:r>
              <w:rPr>
                <w:rFonts w:hint="eastAsia"/>
              </w:rPr>
              <w:t>4.0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746F90E" w14:textId="77777777" w:rsidR="00FF7C2A" w:rsidRDefault="00FF7C2A" w:rsidP="00FF7C2A">
            <w:pPr>
              <w:pStyle w:val="af8"/>
            </w:pPr>
            <w:r>
              <w:rPr>
                <w:rFonts w:hint="eastAsia"/>
              </w:rPr>
              <w:t>6.20</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8CD6C33" w14:textId="77777777" w:rsidR="00FF7C2A" w:rsidRDefault="00FF7C2A" w:rsidP="00FF7C2A">
            <w:pPr>
              <w:pStyle w:val="af8"/>
            </w:pPr>
            <w:r>
              <w:rPr>
                <w:rFonts w:hint="eastAsia"/>
              </w:rPr>
              <w:t>47.87</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BBC9965" w14:textId="77777777" w:rsidR="00FF7C2A" w:rsidRDefault="00FF7C2A" w:rsidP="00FF7C2A">
            <w:pPr>
              <w:pStyle w:val="af8"/>
            </w:pPr>
            <w:r>
              <w:rPr>
                <w:rFonts w:hint="eastAsia"/>
              </w:rPr>
              <w:t>56.61</w:t>
            </w:r>
          </w:p>
        </w:tc>
        <w:tc>
          <w:tcPr>
            <w:tcW w:w="38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D55B2B9" w14:textId="77777777" w:rsidR="00FF7C2A" w:rsidRDefault="00FF7C2A" w:rsidP="00FF7C2A">
            <w:pPr>
              <w:pStyle w:val="af8"/>
            </w:pPr>
            <w:r>
              <w:rPr>
                <w:rFonts w:hint="eastAsia"/>
              </w:rPr>
              <w:t>4.50</w:t>
            </w:r>
          </w:p>
        </w:tc>
        <w:tc>
          <w:tcPr>
            <w:tcW w:w="468"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BB646F0" w14:textId="77777777" w:rsidR="00FF7C2A" w:rsidRDefault="00FF7C2A" w:rsidP="00FF7C2A">
            <w:pPr>
              <w:pStyle w:val="af8"/>
            </w:pPr>
            <w:r>
              <w:rPr>
                <w:rFonts w:hint="eastAsia"/>
              </w:rPr>
              <w:t>3.9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ACC35F6" w14:textId="77777777" w:rsidR="00FF7C2A" w:rsidRDefault="00FF7C2A" w:rsidP="00FF7C2A">
            <w:pPr>
              <w:pStyle w:val="af8"/>
            </w:pPr>
            <w:r>
              <w:rPr>
                <w:rFonts w:hint="eastAsia"/>
              </w:rPr>
              <w:t>6.00</w:t>
            </w:r>
          </w:p>
        </w:tc>
        <w:tc>
          <w:tcPr>
            <w:tcW w:w="500"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73EF0DD" w14:textId="77777777" w:rsidR="00FF7C2A" w:rsidRDefault="00FF7C2A" w:rsidP="00FF7C2A">
            <w:pPr>
              <w:pStyle w:val="af8"/>
            </w:pPr>
            <w:r>
              <w:rPr>
                <w:rFonts w:hint="eastAsia"/>
              </w:rPr>
              <w:t>50.75</w:t>
            </w:r>
          </w:p>
        </w:tc>
        <w:tc>
          <w:tcPr>
            <w:tcW w:w="55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4AB2799" w14:textId="77777777" w:rsidR="00FF7C2A" w:rsidRDefault="00FF7C2A" w:rsidP="00FF7C2A">
            <w:pPr>
              <w:pStyle w:val="af8"/>
            </w:pPr>
            <w:r>
              <w:rPr>
                <w:rFonts w:hint="eastAsia"/>
              </w:rPr>
              <w:t>62.88</w:t>
            </w:r>
          </w:p>
        </w:tc>
      </w:tr>
      <w:tr w:rsidR="00F1183B" w14:paraId="74EA6999" w14:textId="77777777" w:rsidTr="00935BBD">
        <w:trPr>
          <w:trHeight w:val="225"/>
          <w:jc w:val="center"/>
        </w:trPr>
        <w:tc>
          <w:tcPr>
            <w:tcW w:w="440"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38C9C8C4" w14:textId="77777777" w:rsidR="00FF7C2A" w:rsidRDefault="00FF7C2A" w:rsidP="00FF7C2A">
            <w:pPr>
              <w:pStyle w:val="af8"/>
            </w:pPr>
            <w:r>
              <w:rPr>
                <w:rFonts w:hint="eastAsia"/>
              </w:rPr>
              <w:t>15_2</w:t>
            </w:r>
          </w:p>
        </w:tc>
        <w:tc>
          <w:tcPr>
            <w:tcW w:w="43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027D2CF" w14:textId="77777777" w:rsidR="00FF7C2A" w:rsidRDefault="00FF7C2A" w:rsidP="00FF7C2A">
            <w:pPr>
              <w:pStyle w:val="af8"/>
            </w:pPr>
            <w:r>
              <w:rPr>
                <w:rFonts w:hint="eastAsia"/>
              </w:rPr>
              <w:t>4.00</w:t>
            </w:r>
          </w:p>
        </w:tc>
        <w:tc>
          <w:tcPr>
            <w:tcW w:w="467"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2CF0D3E" w14:textId="77777777" w:rsidR="00FF7C2A" w:rsidRDefault="00FF7C2A" w:rsidP="00FF7C2A">
            <w:pPr>
              <w:pStyle w:val="af8"/>
            </w:pPr>
            <w:r>
              <w:rPr>
                <w:rFonts w:hint="eastAsia"/>
              </w:rPr>
              <w:t>4.4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C3BC648" w14:textId="77777777" w:rsidR="00FF7C2A" w:rsidRDefault="00FF7C2A" w:rsidP="00FF7C2A">
            <w:pPr>
              <w:pStyle w:val="af8"/>
            </w:pPr>
            <w:r>
              <w:rPr>
                <w:rFonts w:hint="eastAsia"/>
              </w:rPr>
              <w:t>5.90</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C32B24A" w14:textId="77777777" w:rsidR="00FF7C2A" w:rsidRDefault="00FF7C2A" w:rsidP="00FF7C2A">
            <w:pPr>
              <w:pStyle w:val="af8"/>
            </w:pPr>
            <w:r>
              <w:rPr>
                <w:rFonts w:hint="eastAsia"/>
              </w:rPr>
              <w:t>48.62</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FEEB493" w14:textId="77777777" w:rsidR="00FF7C2A" w:rsidRDefault="00FF7C2A" w:rsidP="00FF7C2A">
            <w:pPr>
              <w:pStyle w:val="af8"/>
            </w:pPr>
            <w:r>
              <w:rPr>
                <w:rFonts w:hint="eastAsia"/>
              </w:rPr>
              <w:t>60.73</w:t>
            </w:r>
          </w:p>
        </w:tc>
        <w:tc>
          <w:tcPr>
            <w:tcW w:w="38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3923043" w14:textId="77777777" w:rsidR="00FF7C2A" w:rsidRDefault="00FF7C2A" w:rsidP="00FF7C2A">
            <w:pPr>
              <w:pStyle w:val="af8"/>
            </w:pPr>
            <w:r>
              <w:rPr>
                <w:rFonts w:hint="eastAsia"/>
              </w:rPr>
              <w:t>5.20</w:t>
            </w:r>
          </w:p>
        </w:tc>
        <w:tc>
          <w:tcPr>
            <w:tcW w:w="468"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A525168" w14:textId="77777777" w:rsidR="00FF7C2A" w:rsidRDefault="00FF7C2A" w:rsidP="00FF7C2A">
            <w:pPr>
              <w:pStyle w:val="af8"/>
            </w:pPr>
            <w:r>
              <w:rPr>
                <w:rFonts w:hint="eastAsia"/>
              </w:rPr>
              <w:t>4.5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309DF2C" w14:textId="77777777" w:rsidR="00FF7C2A" w:rsidRDefault="00FF7C2A" w:rsidP="00FF7C2A">
            <w:pPr>
              <w:pStyle w:val="af8"/>
            </w:pPr>
            <w:r>
              <w:rPr>
                <w:rFonts w:hint="eastAsia"/>
              </w:rPr>
              <w:t>6.80</w:t>
            </w:r>
          </w:p>
        </w:tc>
        <w:tc>
          <w:tcPr>
            <w:tcW w:w="500"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CC34D09" w14:textId="77777777" w:rsidR="00FF7C2A" w:rsidRDefault="00FF7C2A" w:rsidP="00FF7C2A">
            <w:pPr>
              <w:pStyle w:val="af8"/>
            </w:pPr>
            <w:r>
              <w:rPr>
                <w:rFonts w:hint="eastAsia"/>
              </w:rPr>
              <w:t>51.48</w:t>
            </w:r>
          </w:p>
        </w:tc>
        <w:tc>
          <w:tcPr>
            <w:tcW w:w="55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B6F38FE" w14:textId="77777777" w:rsidR="00FF7C2A" w:rsidRDefault="00FF7C2A" w:rsidP="00FF7C2A">
            <w:pPr>
              <w:pStyle w:val="af8"/>
            </w:pPr>
            <w:r>
              <w:rPr>
                <w:rFonts w:hint="eastAsia"/>
              </w:rPr>
              <w:t>58.66</w:t>
            </w:r>
          </w:p>
        </w:tc>
      </w:tr>
      <w:tr w:rsidR="00F1183B" w14:paraId="7E93C3A0" w14:textId="77777777" w:rsidTr="00935BBD">
        <w:trPr>
          <w:trHeight w:val="225"/>
          <w:jc w:val="center"/>
        </w:trPr>
        <w:tc>
          <w:tcPr>
            <w:tcW w:w="440"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5FE20033" w14:textId="77777777" w:rsidR="00FF7C2A" w:rsidRDefault="00FF7C2A" w:rsidP="00FF7C2A">
            <w:pPr>
              <w:pStyle w:val="af8"/>
            </w:pPr>
            <w:r>
              <w:rPr>
                <w:rFonts w:hint="eastAsia"/>
              </w:rPr>
              <w:lastRenderedPageBreak/>
              <w:t>15_3</w:t>
            </w:r>
          </w:p>
        </w:tc>
        <w:tc>
          <w:tcPr>
            <w:tcW w:w="43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C2E9AD6" w14:textId="77777777" w:rsidR="00FF7C2A" w:rsidRDefault="00FF7C2A" w:rsidP="00FF7C2A">
            <w:pPr>
              <w:pStyle w:val="af8"/>
            </w:pPr>
            <w:r>
              <w:rPr>
                <w:rFonts w:hint="eastAsia"/>
              </w:rPr>
              <w:t>4.80</w:t>
            </w:r>
          </w:p>
        </w:tc>
        <w:tc>
          <w:tcPr>
            <w:tcW w:w="467"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2F6FCAE" w14:textId="77777777" w:rsidR="00FF7C2A" w:rsidRDefault="00FF7C2A" w:rsidP="00FF7C2A">
            <w:pPr>
              <w:pStyle w:val="af8"/>
            </w:pPr>
            <w:r>
              <w:rPr>
                <w:rFonts w:hint="eastAsia"/>
              </w:rPr>
              <w:t>3.8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8485947" w14:textId="77777777" w:rsidR="00FF7C2A" w:rsidRDefault="00FF7C2A" w:rsidP="00FF7C2A">
            <w:pPr>
              <w:pStyle w:val="af8"/>
            </w:pPr>
            <w:r>
              <w:rPr>
                <w:rFonts w:hint="eastAsia"/>
              </w:rPr>
              <w:t>6.10</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A95F03B" w14:textId="77777777" w:rsidR="00FF7C2A" w:rsidRDefault="00FF7C2A" w:rsidP="00FF7C2A">
            <w:pPr>
              <w:pStyle w:val="af8"/>
            </w:pPr>
            <w:r>
              <w:rPr>
                <w:rFonts w:hint="eastAsia"/>
              </w:rPr>
              <w:t>48.38</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52DCF97" w14:textId="77777777" w:rsidR="00FF7C2A" w:rsidRDefault="00FF7C2A" w:rsidP="00FF7C2A">
            <w:pPr>
              <w:pStyle w:val="af8"/>
            </w:pPr>
            <w:r>
              <w:rPr>
                <w:rFonts w:hint="eastAsia"/>
              </w:rPr>
              <w:t>61.68</w:t>
            </w:r>
          </w:p>
        </w:tc>
        <w:tc>
          <w:tcPr>
            <w:tcW w:w="38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981AAA0" w14:textId="77777777" w:rsidR="00FF7C2A" w:rsidRDefault="00FF7C2A" w:rsidP="00FF7C2A">
            <w:pPr>
              <w:pStyle w:val="af8"/>
            </w:pPr>
            <w:r>
              <w:rPr>
                <w:rFonts w:hint="eastAsia"/>
              </w:rPr>
              <w:t>4.30</w:t>
            </w:r>
          </w:p>
        </w:tc>
        <w:tc>
          <w:tcPr>
            <w:tcW w:w="468"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E7B7CA4" w14:textId="77777777" w:rsidR="00FF7C2A" w:rsidRDefault="00FF7C2A" w:rsidP="00FF7C2A">
            <w:pPr>
              <w:pStyle w:val="af8"/>
            </w:pPr>
            <w:r>
              <w:rPr>
                <w:rFonts w:hint="eastAsia"/>
              </w:rPr>
              <w:t>4.5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269621E" w14:textId="77777777" w:rsidR="00FF7C2A" w:rsidRDefault="00FF7C2A" w:rsidP="00FF7C2A">
            <w:pPr>
              <w:pStyle w:val="af8"/>
            </w:pPr>
            <w:r>
              <w:rPr>
                <w:rFonts w:hint="eastAsia"/>
              </w:rPr>
              <w:t>6.20</w:t>
            </w:r>
          </w:p>
        </w:tc>
        <w:tc>
          <w:tcPr>
            <w:tcW w:w="500"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FE5D7C3" w14:textId="77777777" w:rsidR="00FF7C2A" w:rsidRDefault="00FF7C2A" w:rsidP="00FF7C2A">
            <w:pPr>
              <w:pStyle w:val="af8"/>
            </w:pPr>
            <w:r>
              <w:rPr>
                <w:rFonts w:hint="eastAsia"/>
              </w:rPr>
              <w:t>49.93</w:t>
            </w:r>
          </w:p>
        </w:tc>
        <w:tc>
          <w:tcPr>
            <w:tcW w:w="55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F933CE3" w14:textId="77777777" w:rsidR="00FF7C2A" w:rsidRDefault="00FF7C2A" w:rsidP="00FF7C2A">
            <w:pPr>
              <w:pStyle w:val="af8"/>
            </w:pPr>
            <w:r>
              <w:rPr>
                <w:rFonts w:hint="eastAsia"/>
              </w:rPr>
              <w:t>58.75</w:t>
            </w:r>
          </w:p>
        </w:tc>
      </w:tr>
      <w:tr w:rsidR="00F1183B" w14:paraId="3A08499D" w14:textId="77777777" w:rsidTr="00935BBD">
        <w:trPr>
          <w:trHeight w:val="225"/>
          <w:jc w:val="center"/>
        </w:trPr>
        <w:tc>
          <w:tcPr>
            <w:tcW w:w="440"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05C4D860" w14:textId="77777777" w:rsidR="00FF7C2A" w:rsidRDefault="00FF7C2A" w:rsidP="00FF7C2A">
            <w:pPr>
              <w:pStyle w:val="af8"/>
            </w:pPr>
            <w:r>
              <w:rPr>
                <w:rFonts w:hint="eastAsia"/>
              </w:rPr>
              <w:t>15_4</w:t>
            </w:r>
          </w:p>
        </w:tc>
        <w:tc>
          <w:tcPr>
            <w:tcW w:w="43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BAD891A" w14:textId="77777777" w:rsidR="00FF7C2A" w:rsidRDefault="00FF7C2A" w:rsidP="00FF7C2A">
            <w:pPr>
              <w:pStyle w:val="af8"/>
            </w:pPr>
            <w:r>
              <w:rPr>
                <w:rFonts w:hint="eastAsia"/>
              </w:rPr>
              <w:t>4.50</w:t>
            </w:r>
          </w:p>
        </w:tc>
        <w:tc>
          <w:tcPr>
            <w:tcW w:w="467"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B71AD6B" w14:textId="77777777" w:rsidR="00FF7C2A" w:rsidRDefault="00FF7C2A" w:rsidP="00FF7C2A">
            <w:pPr>
              <w:pStyle w:val="af8"/>
            </w:pPr>
            <w:r>
              <w:rPr>
                <w:rFonts w:hint="eastAsia"/>
              </w:rPr>
              <w:t>4.2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316CF31" w14:textId="77777777" w:rsidR="00FF7C2A" w:rsidRDefault="00FF7C2A" w:rsidP="00FF7C2A">
            <w:pPr>
              <w:pStyle w:val="af8"/>
            </w:pPr>
            <w:r>
              <w:rPr>
                <w:rFonts w:hint="eastAsia"/>
              </w:rPr>
              <w:t>6.10</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D17653E" w14:textId="77777777" w:rsidR="00FF7C2A" w:rsidRDefault="00FF7C2A" w:rsidP="00FF7C2A">
            <w:pPr>
              <w:pStyle w:val="af8"/>
            </w:pPr>
            <w:r>
              <w:rPr>
                <w:rFonts w:hint="eastAsia"/>
              </w:rPr>
              <w:t>50.34</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593B836" w14:textId="77777777" w:rsidR="00FF7C2A" w:rsidRDefault="00FF7C2A" w:rsidP="00FF7C2A">
            <w:pPr>
              <w:pStyle w:val="af8"/>
            </w:pPr>
            <w:r>
              <w:rPr>
                <w:rFonts w:hint="eastAsia"/>
              </w:rPr>
              <w:t>62.37</w:t>
            </w:r>
          </w:p>
        </w:tc>
        <w:tc>
          <w:tcPr>
            <w:tcW w:w="38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F0EF4C4" w14:textId="77777777" w:rsidR="00FF7C2A" w:rsidRDefault="00FF7C2A" w:rsidP="00FF7C2A">
            <w:pPr>
              <w:pStyle w:val="af8"/>
            </w:pPr>
            <w:r>
              <w:rPr>
                <w:rFonts w:hint="eastAsia"/>
              </w:rPr>
              <w:t>4.70</w:t>
            </w:r>
          </w:p>
        </w:tc>
        <w:tc>
          <w:tcPr>
            <w:tcW w:w="468"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BD0D480" w14:textId="77777777" w:rsidR="00FF7C2A" w:rsidRDefault="00FF7C2A" w:rsidP="00FF7C2A">
            <w:pPr>
              <w:pStyle w:val="af8"/>
            </w:pPr>
            <w:r>
              <w:rPr>
                <w:rFonts w:hint="eastAsia"/>
              </w:rPr>
              <w:t>3.2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5750F69" w14:textId="77777777" w:rsidR="00FF7C2A" w:rsidRDefault="00FF7C2A" w:rsidP="00FF7C2A">
            <w:pPr>
              <w:pStyle w:val="af8"/>
            </w:pPr>
            <w:r>
              <w:rPr>
                <w:rFonts w:hint="eastAsia"/>
              </w:rPr>
              <w:t>5.70</w:t>
            </w:r>
          </w:p>
        </w:tc>
        <w:tc>
          <w:tcPr>
            <w:tcW w:w="500"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6DD11FB" w14:textId="77777777" w:rsidR="00FF7C2A" w:rsidRDefault="00FF7C2A" w:rsidP="00FF7C2A">
            <w:pPr>
              <w:pStyle w:val="af8"/>
            </w:pPr>
            <w:r>
              <w:rPr>
                <w:rFonts w:hint="eastAsia"/>
              </w:rPr>
              <w:t>49.27</w:t>
            </w:r>
          </w:p>
        </w:tc>
        <w:tc>
          <w:tcPr>
            <w:tcW w:w="55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A076DB3" w14:textId="77777777" w:rsidR="00FF7C2A" w:rsidRDefault="00FF7C2A" w:rsidP="00FF7C2A">
            <w:pPr>
              <w:pStyle w:val="af8"/>
            </w:pPr>
            <w:r>
              <w:rPr>
                <w:rFonts w:hint="eastAsia"/>
              </w:rPr>
              <w:t>59.87</w:t>
            </w:r>
          </w:p>
        </w:tc>
      </w:tr>
      <w:tr w:rsidR="00F1183B" w14:paraId="5C24D07C" w14:textId="77777777" w:rsidTr="00935BBD">
        <w:trPr>
          <w:trHeight w:val="225"/>
          <w:jc w:val="center"/>
        </w:trPr>
        <w:tc>
          <w:tcPr>
            <w:tcW w:w="440"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6AFCE0DA" w14:textId="77777777" w:rsidR="00FF7C2A" w:rsidRDefault="00FF7C2A" w:rsidP="00FF7C2A">
            <w:pPr>
              <w:pStyle w:val="af8"/>
            </w:pPr>
            <w:r>
              <w:rPr>
                <w:rFonts w:hint="eastAsia"/>
              </w:rPr>
              <w:t>15_5</w:t>
            </w:r>
          </w:p>
        </w:tc>
        <w:tc>
          <w:tcPr>
            <w:tcW w:w="43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24AFCB7" w14:textId="77777777" w:rsidR="00FF7C2A" w:rsidRDefault="00FF7C2A" w:rsidP="00FF7C2A">
            <w:pPr>
              <w:pStyle w:val="af8"/>
            </w:pPr>
            <w:r>
              <w:rPr>
                <w:rFonts w:hint="eastAsia"/>
              </w:rPr>
              <w:t>4.80</w:t>
            </w:r>
          </w:p>
        </w:tc>
        <w:tc>
          <w:tcPr>
            <w:tcW w:w="467"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1CDB327" w14:textId="77777777" w:rsidR="00FF7C2A" w:rsidRDefault="00FF7C2A" w:rsidP="00FF7C2A">
            <w:pPr>
              <w:pStyle w:val="af8"/>
            </w:pPr>
            <w:r>
              <w:rPr>
                <w:rFonts w:hint="eastAsia"/>
              </w:rPr>
              <w:t>3.6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B5E9B44" w14:textId="77777777" w:rsidR="00FF7C2A" w:rsidRDefault="00FF7C2A" w:rsidP="00FF7C2A">
            <w:pPr>
              <w:pStyle w:val="af8"/>
            </w:pPr>
            <w:r>
              <w:rPr>
                <w:rFonts w:hint="eastAsia"/>
              </w:rPr>
              <w:t>6.00</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7773DBF" w14:textId="77777777" w:rsidR="00FF7C2A" w:rsidRDefault="00FF7C2A" w:rsidP="00FF7C2A">
            <w:pPr>
              <w:pStyle w:val="af8"/>
            </w:pPr>
            <w:r>
              <w:rPr>
                <w:rFonts w:hint="eastAsia"/>
              </w:rPr>
              <w:t>51.51</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4888B26" w14:textId="77777777" w:rsidR="00FF7C2A" w:rsidRDefault="00FF7C2A" w:rsidP="00FF7C2A">
            <w:pPr>
              <w:pStyle w:val="af8"/>
            </w:pPr>
            <w:r>
              <w:rPr>
                <w:rFonts w:hint="eastAsia"/>
              </w:rPr>
              <w:t>59.29*</w:t>
            </w:r>
          </w:p>
        </w:tc>
        <w:tc>
          <w:tcPr>
            <w:tcW w:w="38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54F0494" w14:textId="77777777" w:rsidR="00FF7C2A" w:rsidRDefault="00FF7C2A" w:rsidP="00FF7C2A">
            <w:pPr>
              <w:pStyle w:val="af8"/>
            </w:pPr>
            <w:r>
              <w:rPr>
                <w:rFonts w:hint="eastAsia"/>
              </w:rPr>
              <w:t>4.20</w:t>
            </w:r>
          </w:p>
        </w:tc>
        <w:tc>
          <w:tcPr>
            <w:tcW w:w="468"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36F5817" w14:textId="77777777" w:rsidR="00FF7C2A" w:rsidRDefault="00FF7C2A" w:rsidP="00FF7C2A">
            <w:pPr>
              <w:pStyle w:val="af8"/>
            </w:pPr>
            <w:r>
              <w:rPr>
                <w:rFonts w:hint="eastAsia"/>
              </w:rPr>
              <w:t>4.4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1933848" w14:textId="77777777" w:rsidR="00FF7C2A" w:rsidRDefault="00FF7C2A" w:rsidP="00FF7C2A">
            <w:pPr>
              <w:pStyle w:val="af8"/>
            </w:pPr>
            <w:r>
              <w:rPr>
                <w:rFonts w:hint="eastAsia"/>
              </w:rPr>
              <w:t>6.20</w:t>
            </w:r>
          </w:p>
        </w:tc>
        <w:tc>
          <w:tcPr>
            <w:tcW w:w="500"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7E2F865" w14:textId="77777777" w:rsidR="00FF7C2A" w:rsidRDefault="00FF7C2A" w:rsidP="00FF7C2A">
            <w:pPr>
              <w:pStyle w:val="af8"/>
            </w:pPr>
            <w:r>
              <w:rPr>
                <w:rFonts w:hint="eastAsia"/>
              </w:rPr>
              <w:t>48.91</w:t>
            </w:r>
          </w:p>
        </w:tc>
        <w:tc>
          <w:tcPr>
            <w:tcW w:w="55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9603D84" w14:textId="77777777" w:rsidR="00FF7C2A" w:rsidRDefault="00FF7C2A" w:rsidP="00FF7C2A">
            <w:pPr>
              <w:pStyle w:val="af8"/>
            </w:pPr>
            <w:r>
              <w:rPr>
                <w:rFonts w:hint="eastAsia"/>
              </w:rPr>
              <w:t>55.89*</w:t>
            </w:r>
          </w:p>
        </w:tc>
      </w:tr>
      <w:tr w:rsidR="00F1183B" w14:paraId="5A93A27E" w14:textId="77777777" w:rsidTr="00935BBD">
        <w:trPr>
          <w:trHeight w:val="225"/>
          <w:jc w:val="center"/>
        </w:trPr>
        <w:tc>
          <w:tcPr>
            <w:tcW w:w="440"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0B5F1598" w14:textId="77777777" w:rsidR="00FF7C2A" w:rsidRDefault="00FF7C2A" w:rsidP="00FF7C2A">
            <w:pPr>
              <w:pStyle w:val="af8"/>
            </w:pPr>
            <w:r>
              <w:rPr>
                <w:rFonts w:hint="eastAsia"/>
              </w:rPr>
              <w:t>15_6</w:t>
            </w:r>
          </w:p>
        </w:tc>
        <w:tc>
          <w:tcPr>
            <w:tcW w:w="43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9CC14F3" w14:textId="77777777" w:rsidR="00FF7C2A" w:rsidRDefault="00FF7C2A" w:rsidP="00FF7C2A">
            <w:pPr>
              <w:pStyle w:val="af8"/>
            </w:pPr>
            <w:r>
              <w:rPr>
                <w:rFonts w:hint="eastAsia"/>
              </w:rPr>
              <w:t>5.30</w:t>
            </w:r>
          </w:p>
        </w:tc>
        <w:tc>
          <w:tcPr>
            <w:tcW w:w="467"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54C98FB" w14:textId="77777777" w:rsidR="00FF7C2A" w:rsidRDefault="00FF7C2A" w:rsidP="00FF7C2A">
            <w:pPr>
              <w:pStyle w:val="af8"/>
            </w:pPr>
            <w:r>
              <w:rPr>
                <w:rFonts w:hint="eastAsia"/>
              </w:rPr>
              <w:t>3.3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6957B78" w14:textId="77777777" w:rsidR="00FF7C2A" w:rsidRDefault="00FF7C2A" w:rsidP="00FF7C2A">
            <w:pPr>
              <w:pStyle w:val="af8"/>
            </w:pPr>
            <w:r>
              <w:rPr>
                <w:rFonts w:hint="eastAsia"/>
              </w:rPr>
              <w:t>6.20</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FAEA3D5" w14:textId="77777777" w:rsidR="00FF7C2A" w:rsidRDefault="00FF7C2A" w:rsidP="00FF7C2A">
            <w:pPr>
              <w:pStyle w:val="af8"/>
            </w:pPr>
            <w:r>
              <w:rPr>
                <w:rFonts w:hint="eastAsia"/>
              </w:rPr>
              <w:t>46.95</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9CFD1CF" w14:textId="77777777" w:rsidR="00FF7C2A" w:rsidRDefault="00FF7C2A" w:rsidP="00FF7C2A">
            <w:pPr>
              <w:pStyle w:val="af8"/>
            </w:pPr>
            <w:r>
              <w:rPr>
                <w:rFonts w:hint="eastAsia"/>
              </w:rPr>
              <w:t>60.75</w:t>
            </w:r>
          </w:p>
        </w:tc>
        <w:tc>
          <w:tcPr>
            <w:tcW w:w="38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4B0CB36" w14:textId="77777777" w:rsidR="00FF7C2A" w:rsidRDefault="00FF7C2A" w:rsidP="00FF7C2A">
            <w:pPr>
              <w:pStyle w:val="af8"/>
            </w:pPr>
            <w:r>
              <w:rPr>
                <w:rFonts w:hint="eastAsia"/>
              </w:rPr>
              <w:t>4.50</w:t>
            </w:r>
          </w:p>
        </w:tc>
        <w:tc>
          <w:tcPr>
            <w:tcW w:w="468"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D70CEBA" w14:textId="77777777" w:rsidR="00FF7C2A" w:rsidRDefault="00FF7C2A" w:rsidP="00FF7C2A">
            <w:pPr>
              <w:pStyle w:val="af8"/>
            </w:pPr>
            <w:r>
              <w:rPr>
                <w:rFonts w:hint="eastAsia"/>
              </w:rPr>
              <w:t>4.4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BB79601" w14:textId="77777777" w:rsidR="00FF7C2A" w:rsidRDefault="00FF7C2A" w:rsidP="00FF7C2A">
            <w:pPr>
              <w:pStyle w:val="af8"/>
            </w:pPr>
            <w:r>
              <w:rPr>
                <w:rFonts w:hint="eastAsia"/>
              </w:rPr>
              <w:t>6.30</w:t>
            </w:r>
          </w:p>
        </w:tc>
        <w:tc>
          <w:tcPr>
            <w:tcW w:w="500"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D027570" w14:textId="77777777" w:rsidR="00FF7C2A" w:rsidRDefault="00FF7C2A" w:rsidP="00FF7C2A">
            <w:pPr>
              <w:pStyle w:val="af8"/>
            </w:pPr>
            <w:r>
              <w:rPr>
                <w:rFonts w:hint="eastAsia"/>
              </w:rPr>
              <w:t>52.20</w:t>
            </w:r>
          </w:p>
        </w:tc>
        <w:tc>
          <w:tcPr>
            <w:tcW w:w="55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26011B2" w14:textId="77777777" w:rsidR="00FF7C2A" w:rsidRDefault="00FF7C2A" w:rsidP="00FF7C2A">
            <w:pPr>
              <w:pStyle w:val="af8"/>
            </w:pPr>
            <w:r>
              <w:rPr>
                <w:rFonts w:hint="eastAsia"/>
              </w:rPr>
              <w:t>71.04</w:t>
            </w:r>
          </w:p>
        </w:tc>
      </w:tr>
      <w:tr w:rsidR="00F1183B" w14:paraId="0CF9BCAF" w14:textId="77777777" w:rsidTr="00935BBD">
        <w:trPr>
          <w:trHeight w:val="225"/>
          <w:jc w:val="center"/>
        </w:trPr>
        <w:tc>
          <w:tcPr>
            <w:tcW w:w="440"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6CCDAAE4" w14:textId="77777777" w:rsidR="00FF7C2A" w:rsidRDefault="00FF7C2A" w:rsidP="00FF7C2A">
            <w:pPr>
              <w:pStyle w:val="af8"/>
            </w:pPr>
            <w:r>
              <w:rPr>
                <w:rFonts w:hint="eastAsia"/>
              </w:rPr>
              <w:t>30_1</w:t>
            </w:r>
          </w:p>
        </w:tc>
        <w:tc>
          <w:tcPr>
            <w:tcW w:w="43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921D4FB" w14:textId="77777777" w:rsidR="00FF7C2A" w:rsidRDefault="00FF7C2A" w:rsidP="00FF7C2A">
            <w:pPr>
              <w:pStyle w:val="af8"/>
            </w:pPr>
            <w:r>
              <w:rPr>
                <w:rFonts w:hint="eastAsia"/>
              </w:rPr>
              <w:t>4.70</w:t>
            </w:r>
          </w:p>
        </w:tc>
        <w:tc>
          <w:tcPr>
            <w:tcW w:w="467"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1F4673F" w14:textId="77777777" w:rsidR="00FF7C2A" w:rsidRDefault="00FF7C2A" w:rsidP="00FF7C2A">
            <w:pPr>
              <w:pStyle w:val="af8"/>
            </w:pPr>
            <w:r>
              <w:rPr>
                <w:rFonts w:hint="eastAsia"/>
              </w:rPr>
              <w:t>4.3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82988FE" w14:textId="77777777" w:rsidR="00FF7C2A" w:rsidRDefault="00FF7C2A" w:rsidP="00FF7C2A">
            <w:pPr>
              <w:pStyle w:val="af8"/>
            </w:pPr>
            <w:r>
              <w:rPr>
                <w:rFonts w:hint="eastAsia"/>
              </w:rPr>
              <w:t>6.30</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C795F74" w14:textId="77777777" w:rsidR="00FF7C2A" w:rsidRDefault="00FF7C2A" w:rsidP="00FF7C2A">
            <w:pPr>
              <w:pStyle w:val="af8"/>
            </w:pPr>
            <w:r>
              <w:rPr>
                <w:rFonts w:hint="eastAsia"/>
              </w:rPr>
              <w:t>61.46</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74F9D2F" w14:textId="77777777" w:rsidR="00FF7C2A" w:rsidRDefault="00FF7C2A" w:rsidP="00FF7C2A">
            <w:pPr>
              <w:pStyle w:val="af8"/>
            </w:pPr>
            <w:r>
              <w:rPr>
                <w:rFonts w:hint="eastAsia"/>
              </w:rPr>
              <w:t>77.85</w:t>
            </w:r>
          </w:p>
        </w:tc>
        <w:tc>
          <w:tcPr>
            <w:tcW w:w="38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44E0F2E" w14:textId="77777777" w:rsidR="00FF7C2A" w:rsidRDefault="00FF7C2A" w:rsidP="00FF7C2A">
            <w:pPr>
              <w:pStyle w:val="af8"/>
            </w:pPr>
            <w:r>
              <w:rPr>
                <w:rFonts w:hint="eastAsia"/>
              </w:rPr>
              <w:t>5.00</w:t>
            </w:r>
          </w:p>
        </w:tc>
        <w:tc>
          <w:tcPr>
            <w:tcW w:w="468"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1A94257" w14:textId="77777777" w:rsidR="00FF7C2A" w:rsidRDefault="00FF7C2A" w:rsidP="00FF7C2A">
            <w:pPr>
              <w:pStyle w:val="af8"/>
            </w:pPr>
            <w:r>
              <w:rPr>
                <w:rFonts w:hint="eastAsia"/>
              </w:rPr>
              <w:t>4.0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562A2ED" w14:textId="77777777" w:rsidR="00FF7C2A" w:rsidRDefault="00FF7C2A" w:rsidP="00FF7C2A">
            <w:pPr>
              <w:pStyle w:val="af8"/>
            </w:pPr>
            <w:r>
              <w:rPr>
                <w:rFonts w:hint="eastAsia"/>
              </w:rPr>
              <w:t>6.40</w:t>
            </w:r>
          </w:p>
        </w:tc>
        <w:tc>
          <w:tcPr>
            <w:tcW w:w="500"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4113517" w14:textId="77777777" w:rsidR="00FF7C2A" w:rsidRDefault="00FF7C2A" w:rsidP="00FF7C2A">
            <w:pPr>
              <w:pStyle w:val="af8"/>
            </w:pPr>
            <w:r>
              <w:rPr>
                <w:rFonts w:hint="eastAsia"/>
              </w:rPr>
              <w:t>59.01</w:t>
            </w:r>
          </w:p>
        </w:tc>
        <w:tc>
          <w:tcPr>
            <w:tcW w:w="55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32E943C" w14:textId="77777777" w:rsidR="00FF7C2A" w:rsidRDefault="00FF7C2A" w:rsidP="00FF7C2A">
            <w:pPr>
              <w:pStyle w:val="af8"/>
            </w:pPr>
            <w:r>
              <w:rPr>
                <w:rFonts w:hint="eastAsia"/>
              </w:rPr>
              <w:t>83.19</w:t>
            </w:r>
          </w:p>
        </w:tc>
      </w:tr>
      <w:tr w:rsidR="00F1183B" w14:paraId="501AE7C2" w14:textId="77777777" w:rsidTr="00935BBD">
        <w:trPr>
          <w:trHeight w:val="225"/>
          <w:jc w:val="center"/>
        </w:trPr>
        <w:tc>
          <w:tcPr>
            <w:tcW w:w="440"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63C834DA" w14:textId="77777777" w:rsidR="00FF7C2A" w:rsidRDefault="00FF7C2A" w:rsidP="00FF7C2A">
            <w:pPr>
              <w:pStyle w:val="af8"/>
            </w:pPr>
            <w:r>
              <w:rPr>
                <w:rFonts w:hint="eastAsia"/>
              </w:rPr>
              <w:t>30_2</w:t>
            </w:r>
          </w:p>
        </w:tc>
        <w:tc>
          <w:tcPr>
            <w:tcW w:w="43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2A080A4" w14:textId="77777777" w:rsidR="00FF7C2A" w:rsidRDefault="00FF7C2A" w:rsidP="00FF7C2A">
            <w:pPr>
              <w:pStyle w:val="af8"/>
            </w:pPr>
            <w:r>
              <w:rPr>
                <w:rFonts w:hint="eastAsia"/>
              </w:rPr>
              <w:t>5.00</w:t>
            </w:r>
          </w:p>
        </w:tc>
        <w:tc>
          <w:tcPr>
            <w:tcW w:w="467"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273C734" w14:textId="77777777" w:rsidR="00FF7C2A" w:rsidRDefault="00FF7C2A" w:rsidP="00FF7C2A">
            <w:pPr>
              <w:pStyle w:val="af8"/>
            </w:pPr>
            <w:r>
              <w:rPr>
                <w:rFonts w:hint="eastAsia"/>
              </w:rPr>
              <w:t>4.0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EADF580" w14:textId="77777777" w:rsidR="00FF7C2A" w:rsidRDefault="00FF7C2A" w:rsidP="00FF7C2A">
            <w:pPr>
              <w:pStyle w:val="af8"/>
            </w:pPr>
            <w:r>
              <w:rPr>
                <w:rFonts w:hint="eastAsia"/>
              </w:rPr>
              <w:t>6.30</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2B000A7" w14:textId="77777777" w:rsidR="00FF7C2A" w:rsidRDefault="00FF7C2A" w:rsidP="00FF7C2A">
            <w:pPr>
              <w:pStyle w:val="af8"/>
            </w:pPr>
            <w:r>
              <w:rPr>
                <w:rFonts w:hint="eastAsia"/>
              </w:rPr>
              <w:t>60.18</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515AF48" w14:textId="77777777" w:rsidR="00FF7C2A" w:rsidRDefault="00FF7C2A" w:rsidP="00FF7C2A">
            <w:pPr>
              <w:pStyle w:val="af8"/>
            </w:pPr>
            <w:r>
              <w:rPr>
                <w:rFonts w:hint="eastAsia"/>
              </w:rPr>
              <w:t>84.33</w:t>
            </w:r>
          </w:p>
        </w:tc>
        <w:tc>
          <w:tcPr>
            <w:tcW w:w="38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BF221DE" w14:textId="77777777" w:rsidR="00FF7C2A" w:rsidRDefault="00FF7C2A" w:rsidP="00FF7C2A">
            <w:pPr>
              <w:pStyle w:val="af8"/>
            </w:pPr>
            <w:r>
              <w:rPr>
                <w:rFonts w:hint="eastAsia"/>
              </w:rPr>
              <w:t>4.40</w:t>
            </w:r>
          </w:p>
        </w:tc>
        <w:tc>
          <w:tcPr>
            <w:tcW w:w="468"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30A0AC8" w14:textId="77777777" w:rsidR="00FF7C2A" w:rsidRDefault="00FF7C2A" w:rsidP="00FF7C2A">
            <w:pPr>
              <w:pStyle w:val="af8"/>
            </w:pPr>
            <w:r>
              <w:rPr>
                <w:rFonts w:hint="eastAsia"/>
              </w:rPr>
              <w:t>4.5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34C58EC" w14:textId="77777777" w:rsidR="00FF7C2A" w:rsidRDefault="00FF7C2A" w:rsidP="00FF7C2A">
            <w:pPr>
              <w:pStyle w:val="af8"/>
            </w:pPr>
            <w:r>
              <w:rPr>
                <w:rFonts w:hint="eastAsia"/>
              </w:rPr>
              <w:t>6.20</w:t>
            </w:r>
          </w:p>
        </w:tc>
        <w:tc>
          <w:tcPr>
            <w:tcW w:w="500"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2FC2D68" w14:textId="77777777" w:rsidR="00FF7C2A" w:rsidRDefault="00FF7C2A" w:rsidP="00FF7C2A">
            <w:pPr>
              <w:pStyle w:val="af8"/>
            </w:pPr>
            <w:r>
              <w:rPr>
                <w:rFonts w:hint="eastAsia"/>
              </w:rPr>
              <w:t>59.26</w:t>
            </w:r>
          </w:p>
        </w:tc>
        <w:tc>
          <w:tcPr>
            <w:tcW w:w="55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F66A6D3" w14:textId="77777777" w:rsidR="00FF7C2A" w:rsidRDefault="00FF7C2A" w:rsidP="00FF7C2A">
            <w:pPr>
              <w:pStyle w:val="af8"/>
            </w:pPr>
            <w:r>
              <w:rPr>
                <w:rFonts w:hint="eastAsia"/>
              </w:rPr>
              <w:t>76.02</w:t>
            </w:r>
          </w:p>
        </w:tc>
      </w:tr>
      <w:tr w:rsidR="00F1183B" w14:paraId="5293CBDE" w14:textId="77777777" w:rsidTr="00935BBD">
        <w:trPr>
          <w:trHeight w:val="225"/>
          <w:jc w:val="center"/>
        </w:trPr>
        <w:tc>
          <w:tcPr>
            <w:tcW w:w="440"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3339E81A" w14:textId="77777777" w:rsidR="00FF7C2A" w:rsidRDefault="00FF7C2A" w:rsidP="00FF7C2A">
            <w:pPr>
              <w:pStyle w:val="af8"/>
            </w:pPr>
            <w:r>
              <w:rPr>
                <w:rFonts w:hint="eastAsia"/>
              </w:rPr>
              <w:t>30_3</w:t>
            </w:r>
          </w:p>
        </w:tc>
        <w:tc>
          <w:tcPr>
            <w:tcW w:w="43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F89F321" w14:textId="77777777" w:rsidR="00FF7C2A" w:rsidRDefault="00FF7C2A" w:rsidP="00FF7C2A">
            <w:pPr>
              <w:pStyle w:val="af8"/>
            </w:pPr>
            <w:r>
              <w:rPr>
                <w:rFonts w:hint="eastAsia"/>
              </w:rPr>
              <w:t>4.40</w:t>
            </w:r>
          </w:p>
        </w:tc>
        <w:tc>
          <w:tcPr>
            <w:tcW w:w="467"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A410FFA" w14:textId="77777777" w:rsidR="00FF7C2A" w:rsidRDefault="00FF7C2A" w:rsidP="00FF7C2A">
            <w:pPr>
              <w:pStyle w:val="af8"/>
            </w:pPr>
            <w:r>
              <w:rPr>
                <w:rFonts w:hint="eastAsia"/>
              </w:rPr>
              <w:t>4.4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D0EE59A" w14:textId="77777777" w:rsidR="00FF7C2A" w:rsidRDefault="00FF7C2A" w:rsidP="00FF7C2A">
            <w:pPr>
              <w:pStyle w:val="af8"/>
            </w:pPr>
            <w:r>
              <w:rPr>
                <w:rFonts w:hint="eastAsia"/>
              </w:rPr>
              <w:t>6.30</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F8B217C" w14:textId="77777777" w:rsidR="00FF7C2A" w:rsidRDefault="00FF7C2A" w:rsidP="00FF7C2A">
            <w:pPr>
              <w:pStyle w:val="af8"/>
            </w:pPr>
            <w:r>
              <w:rPr>
                <w:rFonts w:hint="eastAsia"/>
              </w:rPr>
              <w:t>62.52</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790520A" w14:textId="77777777" w:rsidR="00FF7C2A" w:rsidRDefault="00FF7C2A" w:rsidP="00FF7C2A">
            <w:pPr>
              <w:pStyle w:val="af8"/>
            </w:pPr>
            <w:r>
              <w:rPr>
                <w:rFonts w:hint="eastAsia"/>
              </w:rPr>
              <w:t>79.28</w:t>
            </w:r>
          </w:p>
        </w:tc>
        <w:tc>
          <w:tcPr>
            <w:tcW w:w="38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6A801C1" w14:textId="77777777" w:rsidR="00FF7C2A" w:rsidRDefault="00FF7C2A" w:rsidP="00FF7C2A">
            <w:pPr>
              <w:pStyle w:val="af8"/>
            </w:pPr>
            <w:r>
              <w:rPr>
                <w:rFonts w:hint="eastAsia"/>
              </w:rPr>
              <w:t>5.30</w:t>
            </w:r>
          </w:p>
        </w:tc>
        <w:tc>
          <w:tcPr>
            <w:tcW w:w="468"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65824D4" w14:textId="77777777" w:rsidR="00FF7C2A" w:rsidRDefault="00FF7C2A" w:rsidP="00FF7C2A">
            <w:pPr>
              <w:pStyle w:val="af8"/>
            </w:pPr>
            <w:r>
              <w:rPr>
                <w:rFonts w:hint="eastAsia"/>
              </w:rPr>
              <w:t>4.0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E899914" w14:textId="77777777" w:rsidR="00FF7C2A" w:rsidRDefault="00FF7C2A" w:rsidP="00FF7C2A">
            <w:pPr>
              <w:pStyle w:val="af8"/>
            </w:pPr>
            <w:r>
              <w:rPr>
                <w:rFonts w:hint="eastAsia"/>
              </w:rPr>
              <w:t>6.40</w:t>
            </w:r>
          </w:p>
        </w:tc>
        <w:tc>
          <w:tcPr>
            <w:tcW w:w="500"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FC279B8" w14:textId="77777777" w:rsidR="00FF7C2A" w:rsidRDefault="00FF7C2A" w:rsidP="00FF7C2A">
            <w:pPr>
              <w:pStyle w:val="af8"/>
            </w:pPr>
            <w:r>
              <w:rPr>
                <w:rFonts w:hint="eastAsia"/>
              </w:rPr>
              <w:t>63.56</w:t>
            </w:r>
          </w:p>
        </w:tc>
        <w:tc>
          <w:tcPr>
            <w:tcW w:w="55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2C45F95" w14:textId="77777777" w:rsidR="00FF7C2A" w:rsidRDefault="00FF7C2A" w:rsidP="00FF7C2A">
            <w:pPr>
              <w:pStyle w:val="af8"/>
            </w:pPr>
            <w:r>
              <w:rPr>
                <w:rFonts w:hint="eastAsia"/>
              </w:rPr>
              <w:t>83.73</w:t>
            </w:r>
          </w:p>
        </w:tc>
      </w:tr>
      <w:tr w:rsidR="00F1183B" w14:paraId="448184A1" w14:textId="77777777" w:rsidTr="00935BBD">
        <w:trPr>
          <w:trHeight w:val="225"/>
          <w:jc w:val="center"/>
        </w:trPr>
        <w:tc>
          <w:tcPr>
            <w:tcW w:w="440"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0B00DD57" w14:textId="77777777" w:rsidR="00FF7C2A" w:rsidRDefault="00FF7C2A" w:rsidP="00FF7C2A">
            <w:pPr>
              <w:pStyle w:val="af8"/>
            </w:pPr>
            <w:r>
              <w:rPr>
                <w:rFonts w:hint="eastAsia"/>
              </w:rPr>
              <w:t>30_4</w:t>
            </w:r>
          </w:p>
        </w:tc>
        <w:tc>
          <w:tcPr>
            <w:tcW w:w="43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B381657" w14:textId="77777777" w:rsidR="00FF7C2A" w:rsidRDefault="00FF7C2A" w:rsidP="00FF7C2A">
            <w:pPr>
              <w:pStyle w:val="af8"/>
            </w:pPr>
            <w:r>
              <w:rPr>
                <w:rFonts w:hint="eastAsia"/>
              </w:rPr>
              <w:t>4.90</w:t>
            </w:r>
          </w:p>
        </w:tc>
        <w:tc>
          <w:tcPr>
            <w:tcW w:w="467"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1BDE93C" w14:textId="77777777" w:rsidR="00FF7C2A" w:rsidRDefault="00FF7C2A" w:rsidP="00FF7C2A">
            <w:pPr>
              <w:pStyle w:val="af8"/>
            </w:pPr>
            <w:r>
              <w:rPr>
                <w:rFonts w:hint="eastAsia"/>
              </w:rPr>
              <w:t>4.0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DA996A3" w14:textId="77777777" w:rsidR="00FF7C2A" w:rsidRDefault="00FF7C2A" w:rsidP="00FF7C2A">
            <w:pPr>
              <w:pStyle w:val="af8"/>
            </w:pPr>
            <w:r>
              <w:rPr>
                <w:rFonts w:hint="eastAsia"/>
              </w:rPr>
              <w:t>6.40</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E04BE2A" w14:textId="77777777" w:rsidR="00FF7C2A" w:rsidRDefault="00FF7C2A" w:rsidP="00FF7C2A">
            <w:pPr>
              <w:pStyle w:val="af8"/>
            </w:pPr>
            <w:r>
              <w:rPr>
                <w:rFonts w:hint="eastAsia"/>
              </w:rPr>
              <w:t>61.52</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70007A7" w14:textId="77777777" w:rsidR="00FF7C2A" w:rsidRDefault="00FF7C2A" w:rsidP="00FF7C2A">
            <w:pPr>
              <w:pStyle w:val="af8"/>
            </w:pPr>
            <w:r>
              <w:rPr>
                <w:rFonts w:hint="eastAsia"/>
              </w:rPr>
              <w:t>77.07</w:t>
            </w:r>
          </w:p>
        </w:tc>
        <w:tc>
          <w:tcPr>
            <w:tcW w:w="38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7328CEE" w14:textId="77777777" w:rsidR="00FF7C2A" w:rsidRDefault="00FF7C2A" w:rsidP="00FF7C2A">
            <w:pPr>
              <w:pStyle w:val="af8"/>
            </w:pPr>
            <w:r>
              <w:rPr>
                <w:rFonts w:hint="eastAsia"/>
              </w:rPr>
              <w:t>4.30</w:t>
            </w:r>
          </w:p>
        </w:tc>
        <w:tc>
          <w:tcPr>
            <w:tcW w:w="468"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9553238" w14:textId="77777777" w:rsidR="00FF7C2A" w:rsidRDefault="00FF7C2A" w:rsidP="00FF7C2A">
            <w:pPr>
              <w:pStyle w:val="af8"/>
            </w:pPr>
            <w:r>
              <w:rPr>
                <w:rFonts w:hint="eastAsia"/>
              </w:rPr>
              <w:t>4.2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4746B2F" w14:textId="77777777" w:rsidR="00FF7C2A" w:rsidRDefault="00FF7C2A" w:rsidP="00FF7C2A">
            <w:pPr>
              <w:pStyle w:val="af8"/>
            </w:pPr>
            <w:r>
              <w:rPr>
                <w:rFonts w:hint="eastAsia"/>
              </w:rPr>
              <w:t>6.00</w:t>
            </w:r>
          </w:p>
        </w:tc>
        <w:tc>
          <w:tcPr>
            <w:tcW w:w="500"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1409F93" w14:textId="77777777" w:rsidR="00FF7C2A" w:rsidRDefault="00FF7C2A" w:rsidP="00FF7C2A">
            <w:pPr>
              <w:pStyle w:val="af8"/>
            </w:pPr>
            <w:r>
              <w:rPr>
                <w:rFonts w:hint="eastAsia"/>
              </w:rPr>
              <w:t>63.33</w:t>
            </w:r>
          </w:p>
        </w:tc>
        <w:tc>
          <w:tcPr>
            <w:tcW w:w="55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7369867" w14:textId="77777777" w:rsidR="00FF7C2A" w:rsidRDefault="00FF7C2A" w:rsidP="00FF7C2A">
            <w:pPr>
              <w:pStyle w:val="af8"/>
            </w:pPr>
            <w:r>
              <w:rPr>
                <w:rFonts w:hint="eastAsia"/>
              </w:rPr>
              <w:t>85.23</w:t>
            </w:r>
          </w:p>
        </w:tc>
      </w:tr>
      <w:tr w:rsidR="00F1183B" w14:paraId="612EBE83" w14:textId="77777777" w:rsidTr="00935BBD">
        <w:trPr>
          <w:trHeight w:val="225"/>
          <w:jc w:val="center"/>
        </w:trPr>
        <w:tc>
          <w:tcPr>
            <w:tcW w:w="440"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37C9ECD4" w14:textId="77777777" w:rsidR="00FF7C2A" w:rsidRDefault="00FF7C2A" w:rsidP="00FF7C2A">
            <w:pPr>
              <w:pStyle w:val="af8"/>
            </w:pPr>
            <w:r>
              <w:rPr>
                <w:rFonts w:hint="eastAsia"/>
              </w:rPr>
              <w:t>30_5</w:t>
            </w:r>
          </w:p>
        </w:tc>
        <w:tc>
          <w:tcPr>
            <w:tcW w:w="43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88F60C6" w14:textId="77777777" w:rsidR="00FF7C2A" w:rsidRDefault="00FF7C2A" w:rsidP="00FF7C2A">
            <w:pPr>
              <w:pStyle w:val="af8"/>
            </w:pPr>
            <w:r>
              <w:rPr>
                <w:rFonts w:hint="eastAsia"/>
              </w:rPr>
              <w:t>5.50</w:t>
            </w:r>
          </w:p>
        </w:tc>
        <w:tc>
          <w:tcPr>
            <w:tcW w:w="467"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F806B04" w14:textId="77777777" w:rsidR="00FF7C2A" w:rsidRDefault="00FF7C2A" w:rsidP="00FF7C2A">
            <w:pPr>
              <w:pStyle w:val="af8"/>
            </w:pPr>
            <w:r>
              <w:rPr>
                <w:rFonts w:hint="eastAsia"/>
              </w:rPr>
              <w:t>4.2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C963F2F" w14:textId="77777777" w:rsidR="00FF7C2A" w:rsidRDefault="00FF7C2A" w:rsidP="00FF7C2A">
            <w:pPr>
              <w:pStyle w:val="af8"/>
            </w:pPr>
            <w:r>
              <w:rPr>
                <w:rFonts w:hint="eastAsia"/>
              </w:rPr>
              <w:t>6.70</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B02D9E6" w14:textId="77777777" w:rsidR="00FF7C2A" w:rsidRDefault="00FF7C2A" w:rsidP="00FF7C2A">
            <w:pPr>
              <w:pStyle w:val="af8"/>
            </w:pPr>
            <w:r>
              <w:rPr>
                <w:rFonts w:hint="eastAsia"/>
              </w:rPr>
              <w:t>59.86</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76E0EA3" w14:textId="77777777" w:rsidR="00FF7C2A" w:rsidRDefault="00FF7C2A" w:rsidP="00FF7C2A">
            <w:pPr>
              <w:pStyle w:val="af8"/>
            </w:pPr>
            <w:r>
              <w:rPr>
                <w:rFonts w:hint="eastAsia"/>
              </w:rPr>
              <w:t>79.57</w:t>
            </w:r>
          </w:p>
        </w:tc>
        <w:tc>
          <w:tcPr>
            <w:tcW w:w="38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4348B5C" w14:textId="77777777" w:rsidR="00FF7C2A" w:rsidRDefault="00FF7C2A" w:rsidP="00FF7C2A">
            <w:pPr>
              <w:pStyle w:val="af8"/>
            </w:pPr>
            <w:r>
              <w:rPr>
                <w:rFonts w:hint="eastAsia"/>
              </w:rPr>
              <w:t>4.70</w:t>
            </w:r>
          </w:p>
        </w:tc>
        <w:tc>
          <w:tcPr>
            <w:tcW w:w="468"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ED323E8" w14:textId="77777777" w:rsidR="00FF7C2A" w:rsidRDefault="00FF7C2A" w:rsidP="00FF7C2A">
            <w:pPr>
              <w:pStyle w:val="af8"/>
            </w:pPr>
            <w:r>
              <w:rPr>
                <w:rFonts w:hint="eastAsia"/>
              </w:rPr>
              <w:t>4.1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515732C" w14:textId="77777777" w:rsidR="00FF7C2A" w:rsidRDefault="00FF7C2A" w:rsidP="00FF7C2A">
            <w:pPr>
              <w:pStyle w:val="af8"/>
            </w:pPr>
            <w:r>
              <w:rPr>
                <w:rFonts w:hint="eastAsia"/>
              </w:rPr>
              <w:t>6.30</w:t>
            </w:r>
          </w:p>
        </w:tc>
        <w:tc>
          <w:tcPr>
            <w:tcW w:w="500"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2F00413" w14:textId="77777777" w:rsidR="00FF7C2A" w:rsidRDefault="00FF7C2A" w:rsidP="00FF7C2A">
            <w:pPr>
              <w:pStyle w:val="af8"/>
            </w:pPr>
            <w:r>
              <w:rPr>
                <w:rFonts w:hint="eastAsia"/>
              </w:rPr>
              <w:t>63.70</w:t>
            </w:r>
          </w:p>
        </w:tc>
        <w:tc>
          <w:tcPr>
            <w:tcW w:w="55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CD9235E" w14:textId="77777777" w:rsidR="00FF7C2A" w:rsidRDefault="00FF7C2A" w:rsidP="00FF7C2A">
            <w:pPr>
              <w:pStyle w:val="af8"/>
            </w:pPr>
            <w:r>
              <w:rPr>
                <w:rFonts w:hint="eastAsia"/>
              </w:rPr>
              <w:t>77.14</w:t>
            </w:r>
          </w:p>
        </w:tc>
      </w:tr>
      <w:tr w:rsidR="00F1183B" w14:paraId="394B1E4B" w14:textId="77777777" w:rsidTr="00935BBD">
        <w:trPr>
          <w:trHeight w:val="225"/>
          <w:jc w:val="center"/>
        </w:trPr>
        <w:tc>
          <w:tcPr>
            <w:tcW w:w="440"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594FA10C" w14:textId="77777777" w:rsidR="00FF7C2A" w:rsidRDefault="00FF7C2A" w:rsidP="00FF7C2A">
            <w:pPr>
              <w:pStyle w:val="af8"/>
            </w:pPr>
            <w:r>
              <w:rPr>
                <w:rFonts w:hint="eastAsia"/>
              </w:rPr>
              <w:t>30_6</w:t>
            </w:r>
          </w:p>
        </w:tc>
        <w:tc>
          <w:tcPr>
            <w:tcW w:w="43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EE2340E" w14:textId="77777777" w:rsidR="00FF7C2A" w:rsidRDefault="00FF7C2A" w:rsidP="00FF7C2A">
            <w:pPr>
              <w:pStyle w:val="af8"/>
            </w:pPr>
            <w:r>
              <w:rPr>
                <w:rFonts w:hint="eastAsia"/>
              </w:rPr>
              <w:t>5.50</w:t>
            </w:r>
          </w:p>
        </w:tc>
        <w:tc>
          <w:tcPr>
            <w:tcW w:w="467"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6F3F01A" w14:textId="77777777" w:rsidR="00FF7C2A" w:rsidRDefault="00FF7C2A" w:rsidP="00FF7C2A">
            <w:pPr>
              <w:pStyle w:val="af8"/>
            </w:pPr>
            <w:r>
              <w:rPr>
                <w:rFonts w:hint="eastAsia"/>
              </w:rPr>
              <w:t>4.1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74EE850" w14:textId="77777777" w:rsidR="00FF7C2A" w:rsidRDefault="00FF7C2A" w:rsidP="00FF7C2A">
            <w:pPr>
              <w:pStyle w:val="af8"/>
            </w:pPr>
            <w:r>
              <w:rPr>
                <w:rFonts w:hint="eastAsia"/>
              </w:rPr>
              <w:t>6.90</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9334138" w14:textId="77777777" w:rsidR="00FF7C2A" w:rsidRDefault="00FF7C2A" w:rsidP="00FF7C2A">
            <w:pPr>
              <w:pStyle w:val="af8"/>
            </w:pPr>
            <w:r>
              <w:rPr>
                <w:rFonts w:hint="eastAsia"/>
              </w:rPr>
              <w:t>57.18</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E59DA6F" w14:textId="77777777" w:rsidR="00FF7C2A" w:rsidRDefault="00FF7C2A" w:rsidP="00FF7C2A">
            <w:pPr>
              <w:pStyle w:val="af8"/>
            </w:pPr>
            <w:r>
              <w:rPr>
                <w:rFonts w:hint="eastAsia"/>
              </w:rPr>
              <w:t>76.29</w:t>
            </w:r>
          </w:p>
        </w:tc>
        <w:tc>
          <w:tcPr>
            <w:tcW w:w="38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81DAD0A" w14:textId="77777777" w:rsidR="00FF7C2A" w:rsidRDefault="00FF7C2A" w:rsidP="00FF7C2A">
            <w:pPr>
              <w:pStyle w:val="af8"/>
            </w:pPr>
            <w:r>
              <w:rPr>
                <w:rFonts w:hint="eastAsia"/>
              </w:rPr>
              <w:t>4.60</w:t>
            </w:r>
          </w:p>
        </w:tc>
        <w:tc>
          <w:tcPr>
            <w:tcW w:w="468"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58434DF" w14:textId="77777777" w:rsidR="00FF7C2A" w:rsidRDefault="00FF7C2A" w:rsidP="00FF7C2A">
            <w:pPr>
              <w:pStyle w:val="af8"/>
            </w:pPr>
            <w:r>
              <w:rPr>
                <w:rFonts w:hint="eastAsia"/>
              </w:rPr>
              <w:t>4.2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BED197E" w14:textId="77777777" w:rsidR="00FF7C2A" w:rsidRDefault="00FF7C2A" w:rsidP="00FF7C2A">
            <w:pPr>
              <w:pStyle w:val="af8"/>
            </w:pPr>
            <w:r>
              <w:rPr>
                <w:rFonts w:hint="eastAsia"/>
              </w:rPr>
              <w:t>6.20</w:t>
            </w:r>
          </w:p>
        </w:tc>
        <w:tc>
          <w:tcPr>
            <w:tcW w:w="500"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1F7BF61" w14:textId="77777777" w:rsidR="00FF7C2A" w:rsidRDefault="00FF7C2A" w:rsidP="00FF7C2A">
            <w:pPr>
              <w:pStyle w:val="af8"/>
            </w:pPr>
            <w:r>
              <w:rPr>
                <w:rFonts w:hint="eastAsia"/>
              </w:rPr>
              <w:t>61.06</w:t>
            </w:r>
          </w:p>
        </w:tc>
        <w:tc>
          <w:tcPr>
            <w:tcW w:w="55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875C673" w14:textId="77777777" w:rsidR="00FF7C2A" w:rsidRDefault="00FF7C2A" w:rsidP="00FF7C2A">
            <w:pPr>
              <w:pStyle w:val="af8"/>
            </w:pPr>
            <w:r>
              <w:rPr>
                <w:rFonts w:hint="eastAsia"/>
              </w:rPr>
              <w:t>76.24</w:t>
            </w:r>
          </w:p>
        </w:tc>
      </w:tr>
      <w:tr w:rsidR="00F1183B" w14:paraId="63772760" w14:textId="77777777" w:rsidTr="00935BBD">
        <w:trPr>
          <w:trHeight w:val="225"/>
          <w:jc w:val="center"/>
        </w:trPr>
        <w:tc>
          <w:tcPr>
            <w:tcW w:w="440"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11D5E809" w14:textId="77777777" w:rsidR="00FF7C2A" w:rsidRDefault="00FF7C2A" w:rsidP="00FF7C2A">
            <w:pPr>
              <w:pStyle w:val="af8"/>
            </w:pPr>
            <w:r>
              <w:rPr>
                <w:rFonts w:hint="eastAsia"/>
              </w:rPr>
              <w:t>45D_1</w:t>
            </w:r>
          </w:p>
        </w:tc>
        <w:tc>
          <w:tcPr>
            <w:tcW w:w="43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6334B01" w14:textId="77777777" w:rsidR="00FF7C2A" w:rsidRDefault="00FF7C2A" w:rsidP="00FF7C2A">
            <w:pPr>
              <w:pStyle w:val="af8"/>
            </w:pPr>
            <w:r>
              <w:rPr>
                <w:rFonts w:hint="eastAsia"/>
              </w:rPr>
              <w:t>5.50</w:t>
            </w:r>
          </w:p>
        </w:tc>
        <w:tc>
          <w:tcPr>
            <w:tcW w:w="467"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8D145E0" w14:textId="77777777" w:rsidR="00FF7C2A" w:rsidRDefault="00FF7C2A" w:rsidP="00FF7C2A">
            <w:pPr>
              <w:pStyle w:val="af8"/>
            </w:pPr>
            <w:r>
              <w:rPr>
                <w:rFonts w:hint="eastAsia"/>
              </w:rPr>
              <w:t>4.1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F72540D" w14:textId="77777777" w:rsidR="00FF7C2A" w:rsidRDefault="00FF7C2A" w:rsidP="00FF7C2A">
            <w:pPr>
              <w:pStyle w:val="af8"/>
            </w:pPr>
            <w:r>
              <w:rPr>
                <w:rFonts w:hint="eastAsia"/>
              </w:rPr>
              <w:t>6.92</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00F60F9" w14:textId="77777777" w:rsidR="00FF7C2A" w:rsidRDefault="00FF7C2A" w:rsidP="00FF7C2A">
            <w:pPr>
              <w:pStyle w:val="af8"/>
            </w:pPr>
            <w:r>
              <w:rPr>
                <w:rFonts w:hint="eastAsia"/>
              </w:rPr>
              <w:t>52.34</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907F9AA" w14:textId="77777777" w:rsidR="00FF7C2A" w:rsidRDefault="00FF7C2A" w:rsidP="00FF7C2A">
            <w:pPr>
              <w:pStyle w:val="af8"/>
            </w:pPr>
            <w:r>
              <w:rPr>
                <w:rFonts w:hint="eastAsia"/>
              </w:rPr>
              <w:t>67.93</w:t>
            </w:r>
          </w:p>
        </w:tc>
        <w:tc>
          <w:tcPr>
            <w:tcW w:w="38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201B3FE" w14:textId="77777777" w:rsidR="00FF7C2A" w:rsidRDefault="00FF7C2A" w:rsidP="00FF7C2A">
            <w:pPr>
              <w:pStyle w:val="af8"/>
            </w:pPr>
            <w:r>
              <w:rPr>
                <w:rFonts w:hint="eastAsia"/>
              </w:rPr>
              <w:t>4.50</w:t>
            </w:r>
          </w:p>
        </w:tc>
        <w:tc>
          <w:tcPr>
            <w:tcW w:w="468"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662EAD3" w14:textId="77777777" w:rsidR="00FF7C2A" w:rsidRDefault="00FF7C2A" w:rsidP="00FF7C2A">
            <w:pPr>
              <w:pStyle w:val="af8"/>
            </w:pPr>
            <w:r>
              <w:rPr>
                <w:rFonts w:hint="eastAsia"/>
              </w:rPr>
              <w:t>4.1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BD74213" w14:textId="77777777" w:rsidR="00FF7C2A" w:rsidRDefault="00FF7C2A" w:rsidP="00FF7C2A">
            <w:pPr>
              <w:pStyle w:val="af8"/>
            </w:pPr>
            <w:r>
              <w:rPr>
                <w:rFonts w:hint="eastAsia"/>
              </w:rPr>
              <w:t>6.20</w:t>
            </w:r>
          </w:p>
        </w:tc>
        <w:tc>
          <w:tcPr>
            <w:tcW w:w="500"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C0E86D4" w14:textId="77777777" w:rsidR="00FF7C2A" w:rsidRDefault="00FF7C2A" w:rsidP="00FF7C2A">
            <w:pPr>
              <w:pStyle w:val="af8"/>
            </w:pPr>
            <w:r>
              <w:rPr>
                <w:rFonts w:hint="eastAsia"/>
              </w:rPr>
              <w:t>49.08</w:t>
            </w:r>
          </w:p>
        </w:tc>
        <w:tc>
          <w:tcPr>
            <w:tcW w:w="55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4574822" w14:textId="77777777" w:rsidR="00FF7C2A" w:rsidRDefault="00FF7C2A" w:rsidP="00FF7C2A">
            <w:pPr>
              <w:pStyle w:val="af8"/>
            </w:pPr>
            <w:r>
              <w:rPr>
                <w:rFonts w:hint="eastAsia"/>
              </w:rPr>
              <w:t>69.45</w:t>
            </w:r>
          </w:p>
        </w:tc>
      </w:tr>
      <w:tr w:rsidR="00F1183B" w14:paraId="67144793" w14:textId="77777777" w:rsidTr="00935BBD">
        <w:trPr>
          <w:trHeight w:val="225"/>
          <w:jc w:val="center"/>
        </w:trPr>
        <w:tc>
          <w:tcPr>
            <w:tcW w:w="440"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6D2E84B5" w14:textId="77777777" w:rsidR="00FF7C2A" w:rsidRDefault="00FF7C2A" w:rsidP="00FF7C2A">
            <w:pPr>
              <w:pStyle w:val="af8"/>
            </w:pPr>
            <w:r>
              <w:rPr>
                <w:rFonts w:hint="eastAsia"/>
              </w:rPr>
              <w:t>45D_2</w:t>
            </w:r>
          </w:p>
        </w:tc>
        <w:tc>
          <w:tcPr>
            <w:tcW w:w="43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CA6171B" w14:textId="77777777" w:rsidR="00FF7C2A" w:rsidRDefault="00FF7C2A" w:rsidP="00FF7C2A">
            <w:pPr>
              <w:pStyle w:val="af8"/>
            </w:pPr>
            <w:r>
              <w:rPr>
                <w:rFonts w:hint="eastAsia"/>
              </w:rPr>
              <w:t>4.50</w:t>
            </w:r>
          </w:p>
        </w:tc>
        <w:tc>
          <w:tcPr>
            <w:tcW w:w="467"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AD12A51" w14:textId="77777777" w:rsidR="00FF7C2A" w:rsidRDefault="00FF7C2A" w:rsidP="00FF7C2A">
            <w:pPr>
              <w:pStyle w:val="af8"/>
            </w:pPr>
            <w:r>
              <w:rPr>
                <w:rFonts w:hint="eastAsia"/>
              </w:rPr>
              <w:t>4.5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5515884" w14:textId="77777777" w:rsidR="00FF7C2A" w:rsidRDefault="00FF7C2A" w:rsidP="00FF7C2A">
            <w:pPr>
              <w:pStyle w:val="af8"/>
            </w:pPr>
            <w:r>
              <w:rPr>
                <w:rFonts w:hint="eastAsia"/>
              </w:rPr>
              <w:t>6.27</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CBD99CA" w14:textId="77777777" w:rsidR="00FF7C2A" w:rsidRDefault="00FF7C2A" w:rsidP="00FF7C2A">
            <w:pPr>
              <w:pStyle w:val="af8"/>
            </w:pPr>
            <w:r>
              <w:rPr>
                <w:rFonts w:hint="eastAsia"/>
              </w:rPr>
              <w:t>52.88</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0C1D26A" w14:textId="77777777" w:rsidR="00FF7C2A" w:rsidRDefault="00FF7C2A" w:rsidP="00FF7C2A">
            <w:pPr>
              <w:pStyle w:val="af8"/>
            </w:pPr>
            <w:r>
              <w:rPr>
                <w:rFonts w:hint="eastAsia"/>
              </w:rPr>
              <w:t>67.77</w:t>
            </w:r>
          </w:p>
        </w:tc>
        <w:tc>
          <w:tcPr>
            <w:tcW w:w="38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6B22C42" w14:textId="77777777" w:rsidR="00FF7C2A" w:rsidRDefault="00FF7C2A" w:rsidP="00FF7C2A">
            <w:pPr>
              <w:pStyle w:val="af8"/>
            </w:pPr>
            <w:r>
              <w:rPr>
                <w:rFonts w:hint="eastAsia"/>
              </w:rPr>
              <w:t>4.80</w:t>
            </w:r>
          </w:p>
        </w:tc>
        <w:tc>
          <w:tcPr>
            <w:tcW w:w="468"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C58D4A5" w14:textId="77777777" w:rsidR="00FF7C2A" w:rsidRDefault="00FF7C2A" w:rsidP="00FF7C2A">
            <w:pPr>
              <w:pStyle w:val="af8"/>
            </w:pPr>
            <w:r>
              <w:rPr>
                <w:rFonts w:hint="eastAsia"/>
              </w:rPr>
              <w:t>4.0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6E26A4D" w14:textId="77777777" w:rsidR="00FF7C2A" w:rsidRDefault="00FF7C2A" w:rsidP="00FF7C2A">
            <w:pPr>
              <w:pStyle w:val="af8"/>
            </w:pPr>
            <w:r>
              <w:rPr>
                <w:rFonts w:hint="eastAsia"/>
              </w:rPr>
              <w:t>6.30</w:t>
            </w:r>
          </w:p>
        </w:tc>
        <w:tc>
          <w:tcPr>
            <w:tcW w:w="500"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714D3D3" w14:textId="77777777" w:rsidR="00FF7C2A" w:rsidRDefault="00FF7C2A" w:rsidP="00FF7C2A">
            <w:pPr>
              <w:pStyle w:val="af8"/>
            </w:pPr>
            <w:r>
              <w:rPr>
                <w:rFonts w:hint="eastAsia"/>
              </w:rPr>
              <w:t>51.11</w:t>
            </w:r>
          </w:p>
        </w:tc>
        <w:tc>
          <w:tcPr>
            <w:tcW w:w="55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50F4D45" w14:textId="77777777" w:rsidR="00FF7C2A" w:rsidRDefault="00FF7C2A" w:rsidP="00FF7C2A">
            <w:pPr>
              <w:pStyle w:val="af8"/>
            </w:pPr>
            <w:r>
              <w:rPr>
                <w:rFonts w:hint="eastAsia"/>
              </w:rPr>
              <w:t>74.78</w:t>
            </w:r>
          </w:p>
        </w:tc>
      </w:tr>
      <w:tr w:rsidR="00F1183B" w14:paraId="598C7D38" w14:textId="77777777" w:rsidTr="00935BBD">
        <w:trPr>
          <w:trHeight w:val="225"/>
          <w:jc w:val="center"/>
        </w:trPr>
        <w:tc>
          <w:tcPr>
            <w:tcW w:w="440"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100AC7D1" w14:textId="77777777" w:rsidR="00FF7C2A" w:rsidRDefault="00FF7C2A" w:rsidP="00FF7C2A">
            <w:pPr>
              <w:pStyle w:val="af8"/>
            </w:pPr>
            <w:r>
              <w:rPr>
                <w:rFonts w:hint="eastAsia"/>
              </w:rPr>
              <w:t>45D_3</w:t>
            </w:r>
          </w:p>
        </w:tc>
        <w:tc>
          <w:tcPr>
            <w:tcW w:w="43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8A0689B" w14:textId="77777777" w:rsidR="00FF7C2A" w:rsidRDefault="00FF7C2A" w:rsidP="00FF7C2A">
            <w:pPr>
              <w:pStyle w:val="af8"/>
            </w:pPr>
            <w:r>
              <w:rPr>
                <w:rFonts w:hint="eastAsia"/>
              </w:rPr>
              <w:t>5.00</w:t>
            </w:r>
          </w:p>
        </w:tc>
        <w:tc>
          <w:tcPr>
            <w:tcW w:w="467"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CD9C752" w14:textId="77777777" w:rsidR="00FF7C2A" w:rsidRDefault="00FF7C2A" w:rsidP="00FF7C2A">
            <w:pPr>
              <w:pStyle w:val="af8"/>
            </w:pPr>
            <w:r>
              <w:rPr>
                <w:rFonts w:hint="eastAsia"/>
              </w:rPr>
              <w:t>4.0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9C0536F" w14:textId="77777777" w:rsidR="00FF7C2A" w:rsidRDefault="00FF7C2A" w:rsidP="00FF7C2A">
            <w:pPr>
              <w:pStyle w:val="af8"/>
            </w:pPr>
            <w:r>
              <w:rPr>
                <w:rFonts w:hint="eastAsia"/>
              </w:rPr>
              <w:t>6.40</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24D771C" w14:textId="77777777" w:rsidR="00FF7C2A" w:rsidRDefault="00FF7C2A" w:rsidP="00FF7C2A">
            <w:pPr>
              <w:pStyle w:val="af8"/>
            </w:pPr>
            <w:r>
              <w:rPr>
                <w:rFonts w:hint="eastAsia"/>
              </w:rPr>
              <w:t>50.43</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0DF1FF8" w14:textId="77777777" w:rsidR="00FF7C2A" w:rsidRDefault="00FF7C2A" w:rsidP="00FF7C2A">
            <w:pPr>
              <w:pStyle w:val="af8"/>
            </w:pPr>
            <w:r>
              <w:rPr>
                <w:rFonts w:hint="eastAsia"/>
              </w:rPr>
              <w:t>63.2*</w:t>
            </w:r>
          </w:p>
        </w:tc>
        <w:tc>
          <w:tcPr>
            <w:tcW w:w="38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ADA7325" w14:textId="77777777" w:rsidR="00FF7C2A" w:rsidRDefault="00FF7C2A" w:rsidP="00FF7C2A">
            <w:pPr>
              <w:pStyle w:val="af8"/>
            </w:pPr>
            <w:r>
              <w:rPr>
                <w:rFonts w:hint="eastAsia"/>
              </w:rPr>
              <w:t>4.60</w:t>
            </w:r>
          </w:p>
        </w:tc>
        <w:tc>
          <w:tcPr>
            <w:tcW w:w="468"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9801B32" w14:textId="77777777" w:rsidR="00FF7C2A" w:rsidRDefault="00FF7C2A" w:rsidP="00FF7C2A">
            <w:pPr>
              <w:pStyle w:val="af8"/>
            </w:pPr>
            <w:r>
              <w:rPr>
                <w:rFonts w:hint="eastAsia"/>
              </w:rPr>
              <w:t>4.6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2A03550" w14:textId="77777777" w:rsidR="00FF7C2A" w:rsidRDefault="00FF7C2A" w:rsidP="00FF7C2A">
            <w:pPr>
              <w:pStyle w:val="af8"/>
            </w:pPr>
            <w:r>
              <w:rPr>
                <w:rFonts w:hint="eastAsia"/>
              </w:rPr>
              <w:t>6.50</w:t>
            </w:r>
          </w:p>
        </w:tc>
        <w:tc>
          <w:tcPr>
            <w:tcW w:w="500"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72A2A56" w14:textId="77777777" w:rsidR="00FF7C2A" w:rsidRDefault="00FF7C2A" w:rsidP="00FF7C2A">
            <w:pPr>
              <w:pStyle w:val="af8"/>
            </w:pPr>
            <w:r>
              <w:rPr>
                <w:rFonts w:hint="eastAsia"/>
              </w:rPr>
              <w:t>52.00</w:t>
            </w:r>
          </w:p>
        </w:tc>
        <w:tc>
          <w:tcPr>
            <w:tcW w:w="55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7A6EAD9" w14:textId="77777777" w:rsidR="00FF7C2A" w:rsidRDefault="00FF7C2A" w:rsidP="00FF7C2A">
            <w:pPr>
              <w:pStyle w:val="af8"/>
            </w:pPr>
            <w:r>
              <w:rPr>
                <w:rFonts w:hint="eastAsia"/>
              </w:rPr>
              <w:t>67.47</w:t>
            </w:r>
          </w:p>
        </w:tc>
      </w:tr>
      <w:tr w:rsidR="00F1183B" w14:paraId="5F8188F9" w14:textId="77777777" w:rsidTr="00935BBD">
        <w:trPr>
          <w:trHeight w:val="225"/>
          <w:jc w:val="center"/>
        </w:trPr>
        <w:tc>
          <w:tcPr>
            <w:tcW w:w="440"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7DACA6E1" w14:textId="77777777" w:rsidR="00FF7C2A" w:rsidRDefault="00FF7C2A" w:rsidP="00FF7C2A">
            <w:pPr>
              <w:pStyle w:val="af8"/>
            </w:pPr>
            <w:r>
              <w:rPr>
                <w:rFonts w:hint="eastAsia"/>
              </w:rPr>
              <w:t>45D_4</w:t>
            </w:r>
          </w:p>
        </w:tc>
        <w:tc>
          <w:tcPr>
            <w:tcW w:w="43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38B0843" w14:textId="77777777" w:rsidR="00FF7C2A" w:rsidRDefault="00FF7C2A" w:rsidP="00FF7C2A">
            <w:pPr>
              <w:pStyle w:val="af8"/>
            </w:pPr>
            <w:r>
              <w:rPr>
                <w:rFonts w:hint="eastAsia"/>
              </w:rPr>
              <w:t>4.60</w:t>
            </w:r>
          </w:p>
        </w:tc>
        <w:tc>
          <w:tcPr>
            <w:tcW w:w="467"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7C8DC5C" w14:textId="77777777" w:rsidR="00FF7C2A" w:rsidRDefault="00FF7C2A" w:rsidP="00FF7C2A">
            <w:pPr>
              <w:pStyle w:val="af8"/>
            </w:pPr>
            <w:r>
              <w:rPr>
                <w:rFonts w:hint="eastAsia"/>
              </w:rPr>
              <w:t>4.3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FBAB673" w14:textId="77777777" w:rsidR="00FF7C2A" w:rsidRDefault="00FF7C2A" w:rsidP="00FF7C2A">
            <w:pPr>
              <w:pStyle w:val="af8"/>
            </w:pPr>
            <w:r>
              <w:rPr>
                <w:rFonts w:hint="eastAsia"/>
              </w:rPr>
              <w:t>6.20</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8F62B60" w14:textId="77777777" w:rsidR="00FF7C2A" w:rsidRDefault="00FF7C2A" w:rsidP="00FF7C2A">
            <w:pPr>
              <w:pStyle w:val="af8"/>
            </w:pPr>
            <w:r>
              <w:rPr>
                <w:rFonts w:hint="eastAsia"/>
              </w:rPr>
              <w:t>51.31</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6EAD44B" w14:textId="77777777" w:rsidR="00FF7C2A" w:rsidRDefault="00FF7C2A" w:rsidP="00FF7C2A">
            <w:pPr>
              <w:pStyle w:val="af8"/>
            </w:pPr>
            <w:r>
              <w:rPr>
                <w:rFonts w:hint="eastAsia"/>
              </w:rPr>
              <w:t>63.68</w:t>
            </w:r>
          </w:p>
        </w:tc>
        <w:tc>
          <w:tcPr>
            <w:tcW w:w="38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9DF39F5" w14:textId="77777777" w:rsidR="00FF7C2A" w:rsidRDefault="00FF7C2A" w:rsidP="00FF7C2A">
            <w:pPr>
              <w:pStyle w:val="af8"/>
            </w:pPr>
            <w:r>
              <w:rPr>
                <w:rFonts w:hint="eastAsia"/>
              </w:rPr>
              <w:t>4.90</w:t>
            </w:r>
          </w:p>
        </w:tc>
        <w:tc>
          <w:tcPr>
            <w:tcW w:w="468"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3BF3774" w14:textId="77777777" w:rsidR="00FF7C2A" w:rsidRDefault="00FF7C2A" w:rsidP="00FF7C2A">
            <w:pPr>
              <w:pStyle w:val="af8"/>
            </w:pPr>
            <w:r>
              <w:rPr>
                <w:rFonts w:hint="eastAsia"/>
              </w:rPr>
              <w:t>4.0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9BF59FA" w14:textId="77777777" w:rsidR="00FF7C2A" w:rsidRDefault="00FF7C2A" w:rsidP="00FF7C2A">
            <w:pPr>
              <w:pStyle w:val="af8"/>
            </w:pPr>
            <w:r>
              <w:rPr>
                <w:rFonts w:hint="eastAsia"/>
              </w:rPr>
              <w:t>6.40</w:t>
            </w:r>
          </w:p>
        </w:tc>
        <w:tc>
          <w:tcPr>
            <w:tcW w:w="500"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CEB709D" w14:textId="77777777" w:rsidR="00FF7C2A" w:rsidRDefault="00FF7C2A" w:rsidP="00FF7C2A">
            <w:pPr>
              <w:pStyle w:val="af8"/>
            </w:pPr>
            <w:r>
              <w:rPr>
                <w:rFonts w:hint="eastAsia"/>
              </w:rPr>
              <w:t>51.77</w:t>
            </w:r>
          </w:p>
        </w:tc>
        <w:tc>
          <w:tcPr>
            <w:tcW w:w="55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F4BF1A1" w14:textId="77777777" w:rsidR="00FF7C2A" w:rsidRDefault="00FF7C2A" w:rsidP="00FF7C2A">
            <w:pPr>
              <w:pStyle w:val="af8"/>
            </w:pPr>
            <w:r>
              <w:rPr>
                <w:rFonts w:hint="eastAsia"/>
              </w:rPr>
              <w:t>70.86</w:t>
            </w:r>
          </w:p>
        </w:tc>
      </w:tr>
      <w:tr w:rsidR="00F1183B" w14:paraId="24C5BF78" w14:textId="77777777" w:rsidTr="00935BBD">
        <w:trPr>
          <w:trHeight w:val="225"/>
          <w:jc w:val="center"/>
        </w:trPr>
        <w:tc>
          <w:tcPr>
            <w:tcW w:w="440"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0770B059" w14:textId="77777777" w:rsidR="00FF7C2A" w:rsidRDefault="00FF7C2A" w:rsidP="00FF7C2A">
            <w:pPr>
              <w:pStyle w:val="af8"/>
            </w:pPr>
            <w:r>
              <w:rPr>
                <w:rFonts w:hint="eastAsia"/>
              </w:rPr>
              <w:t>45D_5</w:t>
            </w:r>
          </w:p>
        </w:tc>
        <w:tc>
          <w:tcPr>
            <w:tcW w:w="43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929EB6D" w14:textId="77777777" w:rsidR="00FF7C2A" w:rsidRDefault="00FF7C2A" w:rsidP="00FF7C2A">
            <w:pPr>
              <w:pStyle w:val="af8"/>
            </w:pPr>
            <w:r>
              <w:rPr>
                <w:rFonts w:hint="eastAsia"/>
              </w:rPr>
              <w:t>5.00</w:t>
            </w:r>
          </w:p>
        </w:tc>
        <w:tc>
          <w:tcPr>
            <w:tcW w:w="467"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83964B4" w14:textId="77777777" w:rsidR="00FF7C2A" w:rsidRDefault="00FF7C2A" w:rsidP="00FF7C2A">
            <w:pPr>
              <w:pStyle w:val="af8"/>
            </w:pPr>
            <w:r>
              <w:rPr>
                <w:rFonts w:hint="eastAsia"/>
              </w:rPr>
              <w:t>4.3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CD91865" w14:textId="77777777" w:rsidR="00FF7C2A" w:rsidRDefault="00FF7C2A" w:rsidP="00FF7C2A">
            <w:pPr>
              <w:pStyle w:val="af8"/>
            </w:pPr>
            <w:r>
              <w:rPr>
                <w:rFonts w:hint="eastAsia"/>
              </w:rPr>
              <w:t>6.38</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F89ADB6" w14:textId="77777777" w:rsidR="00FF7C2A" w:rsidRDefault="00FF7C2A" w:rsidP="00FF7C2A">
            <w:pPr>
              <w:pStyle w:val="af8"/>
            </w:pPr>
            <w:r>
              <w:rPr>
                <w:rFonts w:hint="eastAsia"/>
              </w:rPr>
              <w:t>49.98</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FDA02DA" w14:textId="77777777" w:rsidR="00FF7C2A" w:rsidRDefault="00FF7C2A" w:rsidP="00FF7C2A">
            <w:pPr>
              <w:pStyle w:val="af8"/>
            </w:pPr>
            <w:r>
              <w:rPr>
                <w:rFonts w:hint="eastAsia"/>
              </w:rPr>
              <w:t>65.1*</w:t>
            </w:r>
          </w:p>
        </w:tc>
        <w:tc>
          <w:tcPr>
            <w:tcW w:w="38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9AC0FAE" w14:textId="77777777" w:rsidR="00FF7C2A" w:rsidRDefault="00FF7C2A" w:rsidP="00FF7C2A">
            <w:pPr>
              <w:pStyle w:val="af8"/>
            </w:pPr>
            <w:r>
              <w:rPr>
                <w:rFonts w:hint="eastAsia"/>
              </w:rPr>
              <w:t>4.90</w:t>
            </w:r>
          </w:p>
        </w:tc>
        <w:tc>
          <w:tcPr>
            <w:tcW w:w="468"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8E25FAE" w14:textId="77777777" w:rsidR="00FF7C2A" w:rsidRDefault="00FF7C2A" w:rsidP="00FF7C2A">
            <w:pPr>
              <w:pStyle w:val="af8"/>
            </w:pPr>
            <w:r>
              <w:rPr>
                <w:rFonts w:hint="eastAsia"/>
              </w:rPr>
              <w:t>4.1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F7D450B" w14:textId="77777777" w:rsidR="00FF7C2A" w:rsidRDefault="00FF7C2A" w:rsidP="00FF7C2A">
            <w:pPr>
              <w:pStyle w:val="af8"/>
            </w:pPr>
            <w:r>
              <w:rPr>
                <w:rFonts w:hint="eastAsia"/>
              </w:rPr>
              <w:t>6.20</w:t>
            </w:r>
          </w:p>
        </w:tc>
        <w:tc>
          <w:tcPr>
            <w:tcW w:w="500"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3CE7EA1" w14:textId="77777777" w:rsidR="00FF7C2A" w:rsidRDefault="00FF7C2A" w:rsidP="00FF7C2A">
            <w:pPr>
              <w:pStyle w:val="af8"/>
            </w:pPr>
            <w:r>
              <w:rPr>
                <w:rFonts w:hint="eastAsia"/>
              </w:rPr>
              <w:t>48.98</w:t>
            </w:r>
          </w:p>
        </w:tc>
        <w:tc>
          <w:tcPr>
            <w:tcW w:w="55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3DCB2D7" w14:textId="77777777" w:rsidR="00FF7C2A" w:rsidRDefault="00FF7C2A" w:rsidP="00FF7C2A">
            <w:pPr>
              <w:pStyle w:val="af8"/>
            </w:pPr>
            <w:r>
              <w:rPr>
                <w:rFonts w:hint="eastAsia"/>
              </w:rPr>
              <w:t>75.6</w:t>
            </w:r>
          </w:p>
        </w:tc>
      </w:tr>
      <w:tr w:rsidR="00F1183B" w14:paraId="1D5CEC01" w14:textId="77777777" w:rsidTr="00935BBD">
        <w:trPr>
          <w:trHeight w:val="225"/>
          <w:jc w:val="center"/>
        </w:trPr>
        <w:tc>
          <w:tcPr>
            <w:tcW w:w="440"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514F1E82" w14:textId="77777777" w:rsidR="00FF7C2A" w:rsidRDefault="00FF7C2A" w:rsidP="00FF7C2A">
            <w:pPr>
              <w:pStyle w:val="af8"/>
            </w:pPr>
            <w:r>
              <w:rPr>
                <w:rFonts w:hint="eastAsia"/>
              </w:rPr>
              <w:t>45D_6</w:t>
            </w:r>
          </w:p>
        </w:tc>
        <w:tc>
          <w:tcPr>
            <w:tcW w:w="43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35238BE" w14:textId="77777777" w:rsidR="00FF7C2A" w:rsidRDefault="00FF7C2A" w:rsidP="00FF7C2A">
            <w:pPr>
              <w:pStyle w:val="af8"/>
            </w:pPr>
            <w:r>
              <w:rPr>
                <w:rFonts w:hint="eastAsia"/>
              </w:rPr>
              <w:t>5.10</w:t>
            </w:r>
          </w:p>
        </w:tc>
        <w:tc>
          <w:tcPr>
            <w:tcW w:w="467"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457B0DB" w14:textId="77777777" w:rsidR="00FF7C2A" w:rsidRDefault="00FF7C2A" w:rsidP="00FF7C2A">
            <w:pPr>
              <w:pStyle w:val="af8"/>
            </w:pPr>
            <w:r>
              <w:rPr>
                <w:rFonts w:hint="eastAsia"/>
              </w:rPr>
              <w:t>4.5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328A79D" w14:textId="77777777" w:rsidR="00FF7C2A" w:rsidRDefault="00FF7C2A" w:rsidP="00FF7C2A">
            <w:pPr>
              <w:pStyle w:val="af8"/>
            </w:pPr>
            <w:r>
              <w:rPr>
                <w:rFonts w:hint="eastAsia"/>
              </w:rPr>
              <w:t>6.60</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9B2F4A6" w14:textId="77777777" w:rsidR="00FF7C2A" w:rsidRDefault="00FF7C2A" w:rsidP="00FF7C2A">
            <w:pPr>
              <w:pStyle w:val="af8"/>
            </w:pPr>
            <w:r>
              <w:rPr>
                <w:rFonts w:hint="eastAsia"/>
              </w:rPr>
              <w:t>50.42</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1604A24" w14:textId="77777777" w:rsidR="00FF7C2A" w:rsidRDefault="00FF7C2A" w:rsidP="00FF7C2A">
            <w:pPr>
              <w:pStyle w:val="af8"/>
            </w:pPr>
            <w:r>
              <w:rPr>
                <w:rFonts w:hint="eastAsia"/>
              </w:rPr>
              <w:t>67.30</w:t>
            </w:r>
          </w:p>
        </w:tc>
        <w:tc>
          <w:tcPr>
            <w:tcW w:w="38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60905A4" w14:textId="77777777" w:rsidR="00FF7C2A" w:rsidRDefault="00FF7C2A" w:rsidP="00FF7C2A">
            <w:pPr>
              <w:pStyle w:val="af8"/>
            </w:pPr>
            <w:r>
              <w:rPr>
                <w:rFonts w:hint="eastAsia"/>
              </w:rPr>
              <w:t>4.90</w:t>
            </w:r>
          </w:p>
        </w:tc>
        <w:tc>
          <w:tcPr>
            <w:tcW w:w="468"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32A581F" w14:textId="77777777" w:rsidR="00FF7C2A" w:rsidRDefault="00FF7C2A" w:rsidP="00FF7C2A">
            <w:pPr>
              <w:pStyle w:val="af8"/>
            </w:pPr>
            <w:r>
              <w:rPr>
                <w:rFonts w:hint="eastAsia"/>
              </w:rPr>
              <w:t>4.6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A835FA7" w14:textId="77777777" w:rsidR="00FF7C2A" w:rsidRDefault="00FF7C2A" w:rsidP="00FF7C2A">
            <w:pPr>
              <w:pStyle w:val="af8"/>
            </w:pPr>
            <w:r>
              <w:rPr>
                <w:rFonts w:hint="eastAsia"/>
              </w:rPr>
              <w:t>6.50</w:t>
            </w:r>
          </w:p>
        </w:tc>
        <w:tc>
          <w:tcPr>
            <w:tcW w:w="500"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CF93A99" w14:textId="77777777" w:rsidR="00FF7C2A" w:rsidRDefault="00FF7C2A" w:rsidP="00FF7C2A">
            <w:pPr>
              <w:pStyle w:val="af8"/>
            </w:pPr>
            <w:r>
              <w:rPr>
                <w:rFonts w:hint="eastAsia"/>
              </w:rPr>
              <w:t>51.67</w:t>
            </w:r>
          </w:p>
        </w:tc>
        <w:tc>
          <w:tcPr>
            <w:tcW w:w="55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049E181" w14:textId="77777777" w:rsidR="00FF7C2A" w:rsidRDefault="00FF7C2A" w:rsidP="00FF7C2A">
            <w:pPr>
              <w:pStyle w:val="af8"/>
            </w:pPr>
            <w:r>
              <w:rPr>
                <w:rFonts w:hint="eastAsia"/>
              </w:rPr>
              <w:t>66</w:t>
            </w:r>
          </w:p>
        </w:tc>
      </w:tr>
    </w:tbl>
    <w:p w14:paraId="10D6A98C" w14:textId="2A443980" w:rsidR="00A95701" w:rsidRDefault="00A95701" w:rsidP="006A49AD">
      <w:pPr>
        <w:ind w:firstLine="480"/>
      </w:pPr>
    </w:p>
    <w:p w14:paraId="165EBE9E" w14:textId="77777777" w:rsidR="00A95701" w:rsidRDefault="00A95701">
      <w:pPr>
        <w:widowControl/>
        <w:spacing w:line="240" w:lineRule="auto"/>
        <w:ind w:firstLineChars="0" w:firstLine="0"/>
        <w:jc w:val="left"/>
      </w:pPr>
      <w:r>
        <w:br w:type="page"/>
      </w:r>
    </w:p>
    <w:p w14:paraId="0AC1075D" w14:textId="77777777" w:rsidR="006A49AD" w:rsidRPr="00914773" w:rsidRDefault="006A49AD" w:rsidP="006A49AD">
      <w:pPr>
        <w:ind w:firstLine="480"/>
      </w:pPr>
    </w:p>
    <w:p w14:paraId="163328C4" w14:textId="3F23D89E" w:rsidR="005604E8" w:rsidRPr="00624A20" w:rsidRDefault="005604E8" w:rsidP="005604E8">
      <w:pPr>
        <w:pStyle w:val="2"/>
        <w:numPr>
          <w:ilvl w:val="1"/>
          <w:numId w:val="4"/>
        </w:numPr>
      </w:pPr>
      <w:bookmarkStart w:id="141" w:name="_Toc4938217"/>
      <w:r>
        <w:rPr>
          <w:rFonts w:hint="eastAsia"/>
        </w:rPr>
        <w:t>试验装置及仪器</w:t>
      </w:r>
      <w:bookmarkEnd w:id="141"/>
    </w:p>
    <w:p w14:paraId="47098620" w14:textId="1DB88BAC" w:rsidR="00916D24" w:rsidRDefault="00916D24" w:rsidP="00916D24">
      <w:pPr>
        <w:ind w:firstLine="480"/>
        <w:rPr>
          <w:sz w:val="21"/>
          <w:szCs w:val="21"/>
        </w:rPr>
      </w:pPr>
      <w:r>
        <w:rPr>
          <w:rFonts w:hint="eastAsia"/>
        </w:rPr>
        <w:t>本试验在同济大学南校区的结构实验室进行，</w:t>
      </w:r>
      <w:proofErr w:type="gramStart"/>
      <w:r>
        <w:rPr>
          <w:rFonts w:hint="eastAsia"/>
        </w:rPr>
        <w:t>加载机</w:t>
      </w:r>
      <w:proofErr w:type="gramEnd"/>
      <w:r>
        <w:rPr>
          <w:rFonts w:hint="eastAsia"/>
        </w:rPr>
        <w:t>采用液压伺服控制的</w:t>
      </w:r>
      <w:r>
        <w:rPr>
          <w:rFonts w:hint="eastAsia"/>
        </w:rPr>
        <w:t>MTS</w:t>
      </w:r>
      <w:r>
        <w:rPr>
          <w:rFonts w:hint="eastAsia"/>
        </w:rPr>
        <w:t>多功能试验机</w:t>
      </w:r>
      <w:r w:rsidR="00E15F58">
        <w:rPr>
          <w:rFonts w:hint="eastAsia"/>
        </w:rPr>
        <w:t>如</w:t>
      </w:r>
      <w:r w:rsidR="00E15F58">
        <w:fldChar w:fldCharType="begin"/>
      </w:r>
      <w:r w:rsidR="00E15F58">
        <w:instrText xml:space="preserve"> </w:instrText>
      </w:r>
      <w:r w:rsidR="00E15F58">
        <w:rPr>
          <w:rFonts w:hint="eastAsia"/>
        </w:rPr>
        <w:instrText>REF _Ref2953770 \h</w:instrText>
      </w:r>
      <w:r w:rsidR="00E15F58">
        <w:instrText xml:space="preserve"> </w:instrText>
      </w:r>
      <w:r w:rsidR="00E15F58">
        <w:fldChar w:fldCharType="separate"/>
      </w:r>
      <w:r w:rsidR="009A74E1">
        <w:rPr>
          <w:rFonts w:hint="eastAsia"/>
        </w:rPr>
        <w:t>图</w:t>
      </w:r>
      <w:r w:rsidR="009A74E1">
        <w:rPr>
          <w:rFonts w:hint="eastAsia"/>
        </w:rPr>
        <w:t xml:space="preserve"> </w:t>
      </w:r>
      <w:r w:rsidR="009A74E1">
        <w:rPr>
          <w:noProof/>
        </w:rPr>
        <w:t>3</w:t>
      </w:r>
      <w:r w:rsidR="009A74E1">
        <w:t>.</w:t>
      </w:r>
      <w:r w:rsidR="009A74E1">
        <w:rPr>
          <w:noProof/>
        </w:rPr>
        <w:t>21</w:t>
      </w:r>
      <w:r w:rsidR="00E15F58">
        <w:fldChar w:fldCharType="end"/>
      </w:r>
      <w:r w:rsidR="00E15F58">
        <w:rPr>
          <w:rFonts w:hint="eastAsia"/>
        </w:rPr>
        <w:t>所示</w:t>
      </w:r>
      <w:r>
        <w:rPr>
          <w:rFonts w:hint="eastAsia"/>
        </w:rPr>
        <w:t>，加载能力为</w:t>
      </w:r>
      <w:r>
        <w:rPr>
          <w:rFonts w:hint="eastAsia"/>
        </w:rPr>
        <w:t>2000kN</w:t>
      </w:r>
      <w:r w:rsidR="009040BB">
        <w:rPr>
          <w:rFonts w:hint="eastAsia"/>
        </w:rPr>
        <w:t>，</w:t>
      </w:r>
      <w:r>
        <w:rPr>
          <w:rFonts w:hint="eastAsia"/>
        </w:rPr>
        <w:t>加载全程采用</w:t>
      </w:r>
      <w:r w:rsidR="00F26FA3">
        <w:t>1</w:t>
      </w:r>
      <w:r>
        <w:rPr>
          <w:rFonts w:hint="eastAsia"/>
        </w:rPr>
        <w:t xml:space="preserve">mm/min </w:t>
      </w:r>
      <w:r w:rsidR="00391F09">
        <w:rPr>
          <w:rFonts w:hint="eastAsia"/>
        </w:rPr>
        <w:t>的位移控制来模拟静力加载过程</w:t>
      </w:r>
      <w:r w:rsidR="009040BB">
        <w:rPr>
          <w:rFonts w:hint="eastAsia"/>
        </w:rPr>
        <w:t>，本试验的荷载数据取自试验机的加载力</w:t>
      </w:r>
      <w:r>
        <w:rPr>
          <w:rFonts w:hint="eastAsia"/>
        </w:rPr>
        <w:t>。</w:t>
      </w:r>
    </w:p>
    <w:p w14:paraId="536B6645" w14:textId="2E154DC9" w:rsidR="00916D24" w:rsidRDefault="00916D24" w:rsidP="00916D24">
      <w:pPr>
        <w:ind w:firstLine="480"/>
      </w:pPr>
      <w:bookmarkStart w:id="142" w:name="_Hlk2369561"/>
      <w:r>
        <w:rPr>
          <w:rFonts w:hint="eastAsia"/>
        </w:rPr>
        <w:t xml:space="preserve">ARAMIS </w:t>
      </w:r>
      <w:proofErr w:type="spellStart"/>
      <w:r>
        <w:rPr>
          <w:rFonts w:hint="eastAsia"/>
        </w:rPr>
        <w:t>Digitai</w:t>
      </w:r>
      <w:proofErr w:type="spellEnd"/>
      <w:r>
        <w:rPr>
          <w:rFonts w:hint="eastAsia"/>
        </w:rPr>
        <w:t xml:space="preserve"> Image Correlation</w:t>
      </w:r>
      <w:r w:rsidR="00B16D5F">
        <w:t xml:space="preserve"> </w:t>
      </w:r>
      <w:r w:rsidR="00B16D5F">
        <w:rPr>
          <w:rFonts w:hint="eastAsia"/>
        </w:rPr>
        <w:t>(</w:t>
      </w:r>
      <w:r>
        <w:rPr>
          <w:rFonts w:hint="eastAsia"/>
        </w:rPr>
        <w:t>DIC</w:t>
      </w:r>
      <w:r w:rsidR="00B16D5F">
        <w:rPr>
          <w:rFonts w:hint="eastAsia"/>
        </w:rPr>
        <w:t>)</w:t>
      </w:r>
      <w:r w:rsidR="00B16D5F">
        <w:t xml:space="preserve"> </w:t>
      </w:r>
      <w:r>
        <w:rPr>
          <w:rFonts w:hint="eastAsia"/>
        </w:rPr>
        <w:t>-ARAMIS</w:t>
      </w:r>
      <w:r>
        <w:rPr>
          <w:rFonts w:hint="eastAsia"/>
        </w:rPr>
        <w:t>三维光学全场变形和应变测量分析系统（简称“</w:t>
      </w:r>
      <w:r>
        <w:rPr>
          <w:rFonts w:hint="eastAsia"/>
        </w:rPr>
        <w:t>DIC</w:t>
      </w:r>
      <w:r>
        <w:rPr>
          <w:rFonts w:hint="eastAsia"/>
        </w:rPr>
        <w:t>测量系统”）是一种全新的应变位移测量手段</w:t>
      </w:r>
      <w:r w:rsidR="00E15F58">
        <w:rPr>
          <w:rFonts w:hint="eastAsia"/>
        </w:rPr>
        <w:t>，仪器设备如</w:t>
      </w:r>
      <w:r w:rsidR="00E15F58">
        <w:fldChar w:fldCharType="begin"/>
      </w:r>
      <w:r w:rsidR="00E15F58">
        <w:instrText xml:space="preserve"> </w:instrText>
      </w:r>
      <w:r w:rsidR="00E15F58">
        <w:rPr>
          <w:rFonts w:hint="eastAsia"/>
        </w:rPr>
        <w:instrText>REF _Ref2953779 \h</w:instrText>
      </w:r>
      <w:r w:rsidR="00E15F58">
        <w:instrText xml:space="preserve"> </w:instrText>
      </w:r>
      <w:r w:rsidR="00E15F58">
        <w:fldChar w:fldCharType="separate"/>
      </w:r>
      <w:r w:rsidR="009A74E1">
        <w:rPr>
          <w:rFonts w:hint="eastAsia"/>
        </w:rPr>
        <w:t>图</w:t>
      </w:r>
      <w:r w:rsidR="009A74E1">
        <w:rPr>
          <w:rFonts w:hint="eastAsia"/>
        </w:rPr>
        <w:t xml:space="preserve"> </w:t>
      </w:r>
      <w:r w:rsidR="009A74E1">
        <w:rPr>
          <w:noProof/>
        </w:rPr>
        <w:t>3</w:t>
      </w:r>
      <w:r w:rsidR="009A74E1">
        <w:t>.</w:t>
      </w:r>
      <w:r w:rsidR="009A74E1">
        <w:rPr>
          <w:noProof/>
        </w:rPr>
        <w:t>22</w:t>
      </w:r>
      <w:r w:rsidR="00E15F58">
        <w:fldChar w:fldCharType="end"/>
      </w:r>
      <w:r w:rsidR="00E15F58">
        <w:rPr>
          <w:rFonts w:hint="eastAsia"/>
        </w:rPr>
        <w:t>所示</w:t>
      </w:r>
      <w:r>
        <w:rPr>
          <w:rFonts w:hint="eastAsia"/>
        </w:rPr>
        <w:t>。在物理力学性能测试中，使用</w:t>
      </w:r>
      <w:r>
        <w:rPr>
          <w:rFonts w:hint="eastAsia"/>
        </w:rPr>
        <w:t>DIC</w:t>
      </w:r>
      <w:r>
        <w:rPr>
          <w:rFonts w:hint="eastAsia"/>
        </w:rPr>
        <w:t>系统，有助于深入了解材料和零件的力学行为和性能，特别适用于测量瞬时和局部应变。</w:t>
      </w:r>
      <w:r>
        <w:rPr>
          <w:rFonts w:hint="eastAsia"/>
        </w:rPr>
        <w:t>DIC</w:t>
      </w:r>
      <w:r>
        <w:rPr>
          <w:rFonts w:hint="eastAsia"/>
        </w:rPr>
        <w:t>技术采用非接触测量方式，适用于各种材料的静态和动态试验，获取完整的力学性能参数</w:t>
      </w:r>
      <w:r w:rsidR="009040BB">
        <w:rPr>
          <w:rFonts w:hint="eastAsia"/>
        </w:rPr>
        <w:t>，全场应变测量系统的工作原理将在第四</w:t>
      </w:r>
      <w:proofErr w:type="gramStart"/>
      <w:r w:rsidR="009040BB">
        <w:rPr>
          <w:rFonts w:hint="eastAsia"/>
        </w:rPr>
        <w:t>章做出</w:t>
      </w:r>
      <w:proofErr w:type="gramEnd"/>
      <w:r w:rsidR="009040BB">
        <w:rPr>
          <w:rFonts w:hint="eastAsia"/>
        </w:rPr>
        <w:t>更为详细的阐述</w:t>
      </w:r>
      <w:r w:rsidR="00A81C07">
        <w:rPr>
          <w:rFonts w:hint="eastAsia"/>
        </w:rPr>
        <w:t>，</w:t>
      </w:r>
      <w:r w:rsidR="00174F0D">
        <w:rPr>
          <w:rFonts w:hint="eastAsia"/>
        </w:rPr>
        <w:t>本试验</w:t>
      </w:r>
      <w:r w:rsidR="00174F0D">
        <w:t>的位移数据主要来自于</w:t>
      </w:r>
      <w:r w:rsidR="00174F0D">
        <w:rPr>
          <w:rFonts w:hint="eastAsia"/>
        </w:rPr>
        <w:t>DIC</w:t>
      </w:r>
      <w:r w:rsidR="00174F0D">
        <w:rPr>
          <w:rFonts w:hint="eastAsia"/>
        </w:rPr>
        <w:t>全场</w:t>
      </w:r>
      <w:r w:rsidR="00174F0D">
        <w:t>应变测量系统。</w:t>
      </w:r>
    </w:p>
    <w:tbl>
      <w:tblPr>
        <w:tblW w:w="0" w:type="auto"/>
        <w:tblLook w:val="04A0" w:firstRow="1" w:lastRow="0" w:firstColumn="1" w:lastColumn="0" w:noHBand="0" w:noVBand="1"/>
      </w:tblPr>
      <w:tblGrid>
        <w:gridCol w:w="4253"/>
        <w:gridCol w:w="4053"/>
      </w:tblGrid>
      <w:tr w:rsidR="000D5D04" w14:paraId="3B9B7D78" w14:textId="77777777" w:rsidTr="004A3FC1">
        <w:trPr>
          <w:trHeight w:val="2840"/>
        </w:trPr>
        <w:tc>
          <w:tcPr>
            <w:tcW w:w="4253" w:type="dxa"/>
            <w:hideMark/>
          </w:tcPr>
          <w:p w14:paraId="498AC2DD" w14:textId="77777777" w:rsidR="000D5D04" w:rsidRDefault="000D5D04" w:rsidP="00EB7A7B">
            <w:pPr>
              <w:pStyle w:val="-0"/>
            </w:pPr>
            <w:r>
              <w:rPr>
                <w:noProof/>
              </w:rPr>
              <w:drawing>
                <wp:inline distT="0" distB="0" distL="0" distR="0" wp14:anchorId="56B5BCEC" wp14:editId="151D9230">
                  <wp:extent cx="2242185" cy="1677670"/>
                  <wp:effectExtent l="0" t="0" r="5715" b="0"/>
                  <wp:docPr id="222" name="图片 222" descr="IMG_58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6" descr="IMG_5800"/>
                          <pic:cNvPicPr>
                            <a:picLocks noChangeAspect="1" noChangeArrowheads="1"/>
                          </pic:cNvPicPr>
                        </pic:nvPicPr>
                        <pic:blipFill>
                          <a:blip r:embed="rId194" cstate="print">
                            <a:extLst>
                              <a:ext uri="{28A0092B-C50C-407E-A947-70E740481C1C}">
                                <a14:useLocalDpi xmlns:a14="http://schemas.microsoft.com/office/drawing/2010/main" val="0"/>
                              </a:ext>
                            </a:extLst>
                          </a:blip>
                          <a:srcRect/>
                          <a:stretch>
                            <a:fillRect/>
                          </a:stretch>
                        </pic:blipFill>
                        <pic:spPr bwMode="auto">
                          <a:xfrm>
                            <a:off x="0" y="0"/>
                            <a:ext cx="2242185" cy="1677670"/>
                          </a:xfrm>
                          <a:prstGeom prst="rect">
                            <a:avLst/>
                          </a:prstGeom>
                          <a:noFill/>
                          <a:ln>
                            <a:noFill/>
                          </a:ln>
                        </pic:spPr>
                      </pic:pic>
                    </a:graphicData>
                  </a:graphic>
                </wp:inline>
              </w:drawing>
            </w:r>
          </w:p>
        </w:tc>
        <w:tc>
          <w:tcPr>
            <w:tcW w:w="4053" w:type="dxa"/>
            <w:hideMark/>
          </w:tcPr>
          <w:p w14:paraId="6B6277D1" w14:textId="77777777" w:rsidR="000D5D04" w:rsidRDefault="000D5D04" w:rsidP="00EB7A7B">
            <w:pPr>
              <w:pStyle w:val="-0"/>
              <w:rPr>
                <w:rFonts w:ascii="Calibri" w:hAnsi="Calibri"/>
              </w:rPr>
            </w:pPr>
            <w:r>
              <w:rPr>
                <w:noProof/>
              </w:rPr>
              <w:drawing>
                <wp:inline distT="0" distB="0" distL="0" distR="0" wp14:anchorId="2A7DF6DB" wp14:editId="3D740AF9">
                  <wp:extent cx="2258060" cy="1693545"/>
                  <wp:effectExtent l="0" t="0" r="8890" b="1905"/>
                  <wp:docPr id="221" name="图片 221" descr="IMG_57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7" descr="IMG_5797"/>
                          <pic:cNvPicPr>
                            <a:picLocks noChangeAspect="1" noChangeArrowheads="1"/>
                          </pic:cNvPicPr>
                        </pic:nvPicPr>
                        <pic:blipFill>
                          <a:blip r:embed="rId195" cstate="print">
                            <a:extLst>
                              <a:ext uri="{28A0092B-C50C-407E-A947-70E740481C1C}">
                                <a14:useLocalDpi xmlns:a14="http://schemas.microsoft.com/office/drawing/2010/main" val="0"/>
                              </a:ext>
                            </a:extLst>
                          </a:blip>
                          <a:srcRect/>
                          <a:stretch>
                            <a:fillRect/>
                          </a:stretch>
                        </pic:blipFill>
                        <pic:spPr bwMode="auto">
                          <a:xfrm>
                            <a:off x="0" y="0"/>
                            <a:ext cx="2258060" cy="1693545"/>
                          </a:xfrm>
                          <a:prstGeom prst="rect">
                            <a:avLst/>
                          </a:prstGeom>
                          <a:noFill/>
                          <a:ln>
                            <a:noFill/>
                          </a:ln>
                        </pic:spPr>
                      </pic:pic>
                    </a:graphicData>
                  </a:graphic>
                </wp:inline>
              </w:drawing>
            </w:r>
          </w:p>
        </w:tc>
      </w:tr>
      <w:tr w:rsidR="000D5D04" w14:paraId="0FEB1EA7" w14:textId="77777777" w:rsidTr="004A3FC1">
        <w:tc>
          <w:tcPr>
            <w:tcW w:w="4253" w:type="dxa"/>
            <w:hideMark/>
          </w:tcPr>
          <w:p w14:paraId="572937D7" w14:textId="03D5354C" w:rsidR="000D5D04" w:rsidRDefault="000D5D04" w:rsidP="004A3FC1">
            <w:pPr>
              <w:pStyle w:val="af0"/>
              <w:ind w:firstLine="562"/>
            </w:pPr>
            <w:bookmarkStart w:id="143" w:name="_Ref2953770"/>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9A74E1">
              <w:rPr>
                <w:noProof/>
              </w:rPr>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9A74E1">
              <w:rPr>
                <w:noProof/>
              </w:rPr>
              <w:t>21</w:t>
            </w:r>
            <w:r>
              <w:fldChar w:fldCharType="end"/>
            </w:r>
            <w:bookmarkEnd w:id="143"/>
            <w:r>
              <w:t xml:space="preserve"> </w:t>
            </w:r>
            <w:r>
              <w:rPr>
                <w:rFonts w:hint="eastAsia"/>
              </w:rPr>
              <w:t>MTS</w:t>
            </w:r>
            <w:r>
              <w:rPr>
                <w:rFonts w:hint="eastAsia"/>
              </w:rPr>
              <w:t>多功能试验机</w:t>
            </w:r>
            <w:r>
              <w:rPr>
                <w:rFonts w:hint="eastAsia"/>
              </w:rPr>
              <w:t xml:space="preserve">  </w:t>
            </w:r>
          </w:p>
        </w:tc>
        <w:tc>
          <w:tcPr>
            <w:tcW w:w="4053" w:type="dxa"/>
            <w:hideMark/>
          </w:tcPr>
          <w:p w14:paraId="63500560" w14:textId="0B4C0FF9" w:rsidR="000D5D04" w:rsidRDefault="000D5D04" w:rsidP="004A3FC1">
            <w:pPr>
              <w:pStyle w:val="af0"/>
              <w:ind w:firstLine="562"/>
            </w:pPr>
            <w:bookmarkStart w:id="144" w:name="_Ref2953779"/>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9A74E1">
              <w:rPr>
                <w:noProof/>
              </w:rPr>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9A74E1">
              <w:rPr>
                <w:noProof/>
              </w:rPr>
              <w:t>22</w:t>
            </w:r>
            <w:r>
              <w:fldChar w:fldCharType="end"/>
            </w:r>
            <w:bookmarkEnd w:id="144"/>
            <w:r>
              <w:rPr>
                <w:rFonts w:hint="eastAsia"/>
              </w:rPr>
              <w:t xml:space="preserve">  DIC</w:t>
            </w:r>
            <w:r>
              <w:rPr>
                <w:rFonts w:hint="eastAsia"/>
              </w:rPr>
              <w:t>试验机</w:t>
            </w:r>
          </w:p>
        </w:tc>
      </w:tr>
    </w:tbl>
    <w:bookmarkEnd w:id="142"/>
    <w:p w14:paraId="0734E7DA" w14:textId="04D5BB01" w:rsidR="00391F09" w:rsidRDefault="00391F09" w:rsidP="00391F09">
      <w:pPr>
        <w:ind w:firstLine="480"/>
      </w:pPr>
      <w:r>
        <w:rPr>
          <w:rFonts w:hint="eastAsia"/>
        </w:rPr>
        <w:t>DIC</w:t>
      </w:r>
      <w:r>
        <w:rPr>
          <w:rFonts w:hint="eastAsia"/>
        </w:rPr>
        <w:t>测量</w:t>
      </w:r>
      <w:r>
        <w:t>系统</w:t>
      </w:r>
      <w:r>
        <w:rPr>
          <w:rFonts w:hint="eastAsia"/>
        </w:rPr>
        <w:t>数据采集</w:t>
      </w:r>
      <w:r>
        <w:t>的</w:t>
      </w:r>
      <w:r>
        <w:rPr>
          <w:rFonts w:hint="eastAsia"/>
        </w:rPr>
        <w:t>频率自定义</w:t>
      </w:r>
      <w:r w:rsidR="00C86845">
        <w:rPr>
          <w:rFonts w:hint="eastAsia"/>
        </w:rPr>
        <w:t>为</w:t>
      </w:r>
      <w:r>
        <w:rPr>
          <w:rFonts w:hint="eastAsia"/>
        </w:rPr>
        <w:t>三阶段</w:t>
      </w:r>
      <w:r>
        <w:t>：</w:t>
      </w:r>
      <w:r w:rsidR="00CE0A86">
        <w:rPr>
          <w:rFonts w:hint="eastAsia"/>
        </w:rPr>
        <w:t>第一阶段</w:t>
      </w:r>
      <w:r>
        <w:rPr>
          <w:rFonts w:hint="eastAsia"/>
        </w:rPr>
        <w:t>拍照</w:t>
      </w:r>
      <w:r>
        <w:t>频率为</w:t>
      </w:r>
      <w:r>
        <w:rPr>
          <w:rFonts w:hint="eastAsia"/>
        </w:rPr>
        <w:t>1/10Hz</w:t>
      </w:r>
      <w:r w:rsidR="0053176C">
        <w:rPr>
          <w:rFonts w:hint="eastAsia"/>
        </w:rPr>
        <w:t>；</w:t>
      </w:r>
      <w:r w:rsidRPr="00391F09">
        <w:rPr>
          <w:rFonts w:hint="eastAsia"/>
        </w:rPr>
        <w:t xml:space="preserve"> </w:t>
      </w:r>
      <w:r w:rsidR="00CE0A86">
        <w:rPr>
          <w:rFonts w:hint="eastAsia"/>
        </w:rPr>
        <w:t>第二阶段</w:t>
      </w:r>
      <w:r>
        <w:rPr>
          <w:rFonts w:hint="eastAsia"/>
        </w:rPr>
        <w:t>拍照</w:t>
      </w:r>
      <w:r>
        <w:t>频率为</w:t>
      </w:r>
      <w:r>
        <w:rPr>
          <w:rFonts w:hint="eastAsia"/>
        </w:rPr>
        <w:t>1Hz</w:t>
      </w:r>
      <w:r w:rsidR="0053176C">
        <w:rPr>
          <w:rFonts w:hint="eastAsia"/>
        </w:rPr>
        <w:t>；</w:t>
      </w:r>
      <w:r w:rsidR="00CE0A86">
        <w:rPr>
          <w:rFonts w:hint="eastAsia"/>
        </w:rPr>
        <w:t>第三阶段</w:t>
      </w:r>
      <w:r>
        <w:rPr>
          <w:rFonts w:hint="eastAsia"/>
        </w:rPr>
        <w:t>拍照</w:t>
      </w:r>
      <w:r>
        <w:t>频率为</w:t>
      </w:r>
      <w:r>
        <w:t>2</w:t>
      </w:r>
      <w:r>
        <w:rPr>
          <w:rFonts w:hint="eastAsia"/>
        </w:rPr>
        <w:t>Hz</w:t>
      </w:r>
      <w:r>
        <w:rPr>
          <w:rFonts w:hint="eastAsia"/>
        </w:rPr>
        <w:t>。</w:t>
      </w:r>
      <w:r>
        <w:t>这样</w:t>
      </w:r>
      <w:r>
        <w:rPr>
          <w:rFonts w:hint="eastAsia"/>
        </w:rPr>
        <w:t>设定</w:t>
      </w:r>
      <w:r>
        <w:t>的目的是</w:t>
      </w:r>
      <w:r w:rsidR="003A43B0">
        <w:rPr>
          <w:rFonts w:hint="eastAsia"/>
        </w:rPr>
        <w:t>由于</w:t>
      </w:r>
      <w:r w:rsidR="003A43B0">
        <w:t>DIC</w:t>
      </w:r>
      <w:r w:rsidR="003A43B0">
        <w:rPr>
          <w:rFonts w:hint="eastAsia"/>
        </w:rPr>
        <w:t>拍照</w:t>
      </w:r>
      <w:r w:rsidR="003A43B0">
        <w:t>内存</w:t>
      </w:r>
      <w:r w:rsidR="003A43B0">
        <w:rPr>
          <w:rFonts w:hint="eastAsia"/>
        </w:rPr>
        <w:t>有限</w:t>
      </w:r>
      <w:r w:rsidR="003A43B0">
        <w:t>，</w:t>
      </w:r>
      <w:r>
        <w:t>在试验</w:t>
      </w:r>
      <w:r>
        <w:rPr>
          <w:rFonts w:hint="eastAsia"/>
        </w:rPr>
        <w:t>单调</w:t>
      </w:r>
      <w:proofErr w:type="gramStart"/>
      <w:r>
        <w:t>拉伸</w:t>
      </w:r>
      <w:r w:rsidR="003A43B0">
        <w:rPr>
          <w:rFonts w:hint="eastAsia"/>
        </w:rPr>
        <w:t>刚</w:t>
      </w:r>
      <w:proofErr w:type="gramEnd"/>
      <w:r w:rsidR="003A43B0">
        <w:rPr>
          <w:rFonts w:hint="eastAsia"/>
        </w:rPr>
        <w:t>开始</w:t>
      </w:r>
      <w:r>
        <w:t>的弹性阶段</w:t>
      </w:r>
      <w:r w:rsidR="003A43B0">
        <w:rPr>
          <w:rFonts w:hint="eastAsia"/>
        </w:rPr>
        <w:t>降低</w:t>
      </w:r>
      <w:r>
        <w:t>拍照</w:t>
      </w:r>
      <w:r>
        <w:rPr>
          <w:rFonts w:hint="eastAsia"/>
        </w:rPr>
        <w:t>频率</w:t>
      </w:r>
      <w:r>
        <w:t>，</w:t>
      </w:r>
      <w:r w:rsidR="003A43B0">
        <w:rPr>
          <w:rFonts w:hint="eastAsia"/>
        </w:rPr>
        <w:t>能够</w:t>
      </w:r>
      <w:r>
        <w:t>节省</w:t>
      </w:r>
      <w:r>
        <w:rPr>
          <w:rFonts w:hint="eastAsia"/>
        </w:rPr>
        <w:t>拍照</w:t>
      </w:r>
      <w:r>
        <w:t>张数</w:t>
      </w:r>
      <w:r w:rsidR="00D12DB7">
        <w:rPr>
          <w:rFonts w:hint="eastAsia"/>
        </w:rPr>
        <w:t>以便于</w:t>
      </w:r>
      <w:r w:rsidR="003A43B0">
        <w:rPr>
          <w:rFonts w:hint="eastAsia"/>
        </w:rPr>
        <w:t>减少</w:t>
      </w:r>
      <w:r>
        <w:t>数据内存，而在</w:t>
      </w:r>
      <w:r>
        <w:rPr>
          <w:rFonts w:hint="eastAsia"/>
        </w:rPr>
        <w:t>试件</w:t>
      </w:r>
      <w:r>
        <w:t>接近断裂时刻提高拍照频率，</w:t>
      </w:r>
      <w:r>
        <w:rPr>
          <w:rFonts w:hint="eastAsia"/>
        </w:rPr>
        <w:t>为了</w:t>
      </w:r>
      <w:r>
        <w:t>能够</w:t>
      </w:r>
      <w:r>
        <w:rPr>
          <w:rFonts w:hint="eastAsia"/>
        </w:rPr>
        <w:t>采集</w:t>
      </w:r>
      <w:r>
        <w:t>到试件断裂</w:t>
      </w:r>
      <w:r>
        <w:rPr>
          <w:rFonts w:hint="eastAsia"/>
        </w:rPr>
        <w:t>瞬间</w:t>
      </w:r>
      <w:r>
        <w:t>的位移和应变信息</w:t>
      </w:r>
      <w:r w:rsidR="00DE1CED">
        <w:rPr>
          <w:rFonts w:hint="eastAsia"/>
        </w:rPr>
        <w:t>。</w:t>
      </w:r>
      <w:r w:rsidR="00D12DB7">
        <w:rPr>
          <w:rFonts w:hint="eastAsia"/>
        </w:rPr>
        <w:t>不同加载角度的试件单调</w:t>
      </w:r>
      <w:r w:rsidR="00DE1CED">
        <w:rPr>
          <w:rFonts w:hint="eastAsia"/>
        </w:rPr>
        <w:t>拉伸</w:t>
      </w:r>
      <w:r w:rsidR="00D12DB7">
        <w:rPr>
          <w:rFonts w:hint="eastAsia"/>
        </w:rPr>
        <w:t>加载</w:t>
      </w:r>
      <w:proofErr w:type="gramStart"/>
      <w:r w:rsidR="00D12DB7">
        <w:rPr>
          <w:rFonts w:hint="eastAsia"/>
        </w:rPr>
        <w:t>至试验</w:t>
      </w:r>
      <w:proofErr w:type="gramEnd"/>
      <w:r w:rsidR="00D12DB7">
        <w:rPr>
          <w:rFonts w:hint="eastAsia"/>
        </w:rPr>
        <w:t>结束用时不一致，</w:t>
      </w:r>
      <w:r w:rsidR="00DE1CED">
        <w:fldChar w:fldCharType="begin"/>
      </w:r>
      <w:r w:rsidR="00DE1CED">
        <w:instrText xml:space="preserve"> </w:instrText>
      </w:r>
      <w:r w:rsidR="00DE1CED">
        <w:rPr>
          <w:rFonts w:hint="eastAsia"/>
        </w:rPr>
        <w:instrText>REF _Ref2953256 \h</w:instrText>
      </w:r>
      <w:r w:rsidR="00DE1CED">
        <w:instrText xml:space="preserve"> </w:instrText>
      </w:r>
      <w:r w:rsidR="00DE1CED">
        <w:fldChar w:fldCharType="separate"/>
      </w:r>
      <w:r w:rsidR="009A74E1">
        <w:rPr>
          <w:rFonts w:hint="eastAsia"/>
        </w:rPr>
        <w:t>表</w:t>
      </w:r>
      <w:r w:rsidR="009A74E1">
        <w:rPr>
          <w:rFonts w:hint="eastAsia"/>
        </w:rPr>
        <w:t xml:space="preserve"> </w:t>
      </w:r>
      <w:r w:rsidR="009A74E1">
        <w:rPr>
          <w:noProof/>
        </w:rPr>
        <w:t>3</w:t>
      </w:r>
      <w:r w:rsidR="009A74E1">
        <w:t>.</w:t>
      </w:r>
      <w:r w:rsidR="009A74E1">
        <w:rPr>
          <w:noProof/>
        </w:rPr>
        <w:t>5</w:t>
      </w:r>
      <w:r w:rsidR="00DE1CED">
        <w:fldChar w:fldCharType="end"/>
      </w:r>
      <w:r w:rsidR="00DE1CED">
        <w:rPr>
          <w:rFonts w:hint="eastAsia"/>
        </w:rPr>
        <w:t>汇总了不同加载角度</w:t>
      </w:r>
      <w:proofErr w:type="gramStart"/>
      <w:r w:rsidR="00DE1CED">
        <w:rPr>
          <w:rFonts w:hint="eastAsia"/>
        </w:rPr>
        <w:t>下试</w:t>
      </w:r>
      <w:proofErr w:type="gramEnd"/>
      <w:r w:rsidR="00DE1CED">
        <w:rPr>
          <w:rFonts w:hint="eastAsia"/>
        </w:rPr>
        <w:t>验过程中</w:t>
      </w:r>
      <w:r w:rsidR="00DE1CED">
        <w:rPr>
          <w:rFonts w:hint="eastAsia"/>
        </w:rPr>
        <w:t>D</w:t>
      </w:r>
      <w:r w:rsidR="00DE1CED">
        <w:t>IC</w:t>
      </w:r>
      <w:r w:rsidR="00DE1CED">
        <w:rPr>
          <w:rFonts w:hint="eastAsia"/>
        </w:rPr>
        <w:t>测量系统的时间和频率设定。</w:t>
      </w:r>
    </w:p>
    <w:p w14:paraId="13AF4601" w14:textId="77777777" w:rsidR="00391F09" w:rsidRDefault="00391F09" w:rsidP="00916D24">
      <w:pPr>
        <w:ind w:firstLine="480"/>
      </w:pPr>
    </w:p>
    <w:p w14:paraId="461D437E" w14:textId="66E58435" w:rsidR="00EB3292" w:rsidRDefault="00EB3292" w:rsidP="00EB3292">
      <w:pPr>
        <w:pStyle w:val="af6"/>
      </w:pPr>
      <w:bookmarkStart w:id="145" w:name="_Ref2953256"/>
      <w:r>
        <w:rPr>
          <w:rFonts w:hint="eastAsia"/>
        </w:rPr>
        <w:lastRenderedPageBreak/>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9A74E1">
        <w:rPr>
          <w:noProof/>
        </w:rPr>
        <w:t>3</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9A74E1">
        <w:rPr>
          <w:noProof/>
        </w:rPr>
        <w:t>5</w:t>
      </w:r>
      <w:r>
        <w:fldChar w:fldCharType="end"/>
      </w:r>
      <w:bookmarkEnd w:id="145"/>
      <w:r>
        <w:t xml:space="preserve"> </w:t>
      </w:r>
      <w:r w:rsidR="000F195C">
        <w:rPr>
          <w:rFonts w:hint="eastAsia"/>
        </w:rPr>
        <w:t>试验过程中</w:t>
      </w:r>
      <w:r w:rsidR="000F195C">
        <w:rPr>
          <w:rFonts w:hint="eastAsia"/>
        </w:rPr>
        <w:t>D</w:t>
      </w:r>
      <w:r w:rsidR="000F195C">
        <w:t>IC</w:t>
      </w:r>
      <w:r w:rsidR="000F195C">
        <w:rPr>
          <w:rFonts w:hint="eastAsia"/>
        </w:rPr>
        <w:t>测量系统的采集频率</w:t>
      </w:r>
    </w:p>
    <w:tbl>
      <w:tblPr>
        <w:tblStyle w:val="afe"/>
        <w:tblW w:w="0" w:type="auto"/>
        <w:tblBorders>
          <w:top w:val="single" w:sz="12" w:space="0" w:color="auto"/>
          <w:left w:val="none" w:sz="0" w:space="0" w:color="auto"/>
          <w:bottom w:val="single" w:sz="12" w:space="0" w:color="auto"/>
          <w:right w:val="none" w:sz="0" w:space="0" w:color="auto"/>
        </w:tblBorders>
        <w:tblLook w:val="04A0" w:firstRow="1" w:lastRow="0" w:firstColumn="1" w:lastColumn="0" w:noHBand="0" w:noVBand="1"/>
      </w:tblPr>
      <w:tblGrid>
        <w:gridCol w:w="1172"/>
        <w:gridCol w:w="1251"/>
        <w:gridCol w:w="1129"/>
        <w:gridCol w:w="1251"/>
        <w:gridCol w:w="1129"/>
        <w:gridCol w:w="1251"/>
        <w:gridCol w:w="1129"/>
      </w:tblGrid>
      <w:tr w:rsidR="00EB3292" w:rsidRPr="00EB3292" w14:paraId="39769C5E" w14:textId="77777777" w:rsidTr="00511751">
        <w:trPr>
          <w:tblHeader/>
        </w:trPr>
        <w:tc>
          <w:tcPr>
            <w:tcW w:w="0" w:type="auto"/>
            <w:vMerge w:val="restart"/>
            <w:vAlign w:val="center"/>
          </w:tcPr>
          <w:p w14:paraId="6BB31C47" w14:textId="77777777" w:rsidR="00EB3292" w:rsidRPr="00EB3292" w:rsidRDefault="00EB3292" w:rsidP="00EB3292">
            <w:pPr>
              <w:pStyle w:val="af8"/>
            </w:pPr>
            <w:r w:rsidRPr="00EB3292">
              <w:t>试件</w:t>
            </w:r>
            <w:r>
              <w:rPr>
                <w:rFonts w:hint="eastAsia"/>
              </w:rPr>
              <w:t>加载角度</w:t>
            </w:r>
          </w:p>
        </w:tc>
        <w:tc>
          <w:tcPr>
            <w:tcW w:w="0" w:type="auto"/>
            <w:gridSpan w:val="2"/>
            <w:vAlign w:val="center"/>
          </w:tcPr>
          <w:p w14:paraId="5150B206" w14:textId="77777777" w:rsidR="00EB3292" w:rsidRPr="00EB3292" w:rsidRDefault="00EB3292" w:rsidP="00EB3292">
            <w:pPr>
              <w:pStyle w:val="af8"/>
            </w:pPr>
            <w:r w:rsidRPr="00EB3292">
              <w:t>第一阶段</w:t>
            </w:r>
          </w:p>
        </w:tc>
        <w:tc>
          <w:tcPr>
            <w:tcW w:w="0" w:type="auto"/>
            <w:gridSpan w:val="2"/>
            <w:vAlign w:val="center"/>
          </w:tcPr>
          <w:p w14:paraId="1FCA6F1E" w14:textId="77777777" w:rsidR="00EB3292" w:rsidRPr="00EB3292" w:rsidRDefault="00EB3292" w:rsidP="00EB3292">
            <w:pPr>
              <w:pStyle w:val="af8"/>
            </w:pPr>
            <w:r w:rsidRPr="00EB3292">
              <w:t>第二阶段</w:t>
            </w:r>
          </w:p>
        </w:tc>
        <w:tc>
          <w:tcPr>
            <w:tcW w:w="0" w:type="auto"/>
            <w:gridSpan w:val="2"/>
            <w:vAlign w:val="center"/>
          </w:tcPr>
          <w:p w14:paraId="34158AB2" w14:textId="77777777" w:rsidR="00EB3292" w:rsidRPr="00EB3292" w:rsidRDefault="00EB3292" w:rsidP="00EB3292">
            <w:pPr>
              <w:pStyle w:val="af8"/>
            </w:pPr>
            <w:r w:rsidRPr="00EB3292">
              <w:t>第三阶段</w:t>
            </w:r>
          </w:p>
        </w:tc>
      </w:tr>
      <w:tr w:rsidR="00EB3292" w:rsidRPr="00EB3292" w14:paraId="0874166B" w14:textId="77777777" w:rsidTr="00511751">
        <w:trPr>
          <w:tblHeader/>
        </w:trPr>
        <w:tc>
          <w:tcPr>
            <w:tcW w:w="0" w:type="auto"/>
            <w:vMerge/>
            <w:vAlign w:val="center"/>
          </w:tcPr>
          <w:p w14:paraId="1659837D" w14:textId="77777777" w:rsidR="00EB3292" w:rsidRPr="00EB3292" w:rsidRDefault="00EB3292" w:rsidP="00EB3292">
            <w:pPr>
              <w:pStyle w:val="af8"/>
            </w:pPr>
          </w:p>
        </w:tc>
        <w:tc>
          <w:tcPr>
            <w:tcW w:w="0" w:type="auto"/>
            <w:vAlign w:val="center"/>
          </w:tcPr>
          <w:p w14:paraId="031614E0" w14:textId="77777777" w:rsidR="00EB3292" w:rsidRPr="00EB3292" w:rsidRDefault="00EB3292" w:rsidP="00EB3292">
            <w:pPr>
              <w:pStyle w:val="af8"/>
            </w:pPr>
            <w:r>
              <w:rPr>
                <w:rFonts w:hint="eastAsia"/>
              </w:rPr>
              <w:t>开始</w:t>
            </w:r>
            <w:r w:rsidRPr="00EB3292">
              <w:t>时间</w:t>
            </w:r>
            <w:r w:rsidRPr="00EB3292">
              <w:rPr>
                <w:rFonts w:hint="eastAsia"/>
              </w:rPr>
              <w:t>（</w:t>
            </w:r>
            <w:r w:rsidRPr="00EB3292">
              <w:rPr>
                <w:rFonts w:hint="eastAsia"/>
              </w:rPr>
              <w:t>s</w:t>
            </w:r>
            <w:r w:rsidRPr="00EB3292">
              <w:rPr>
                <w:rFonts w:hint="eastAsia"/>
              </w:rPr>
              <w:t>）</w:t>
            </w:r>
          </w:p>
        </w:tc>
        <w:tc>
          <w:tcPr>
            <w:tcW w:w="0" w:type="auto"/>
            <w:vAlign w:val="center"/>
          </w:tcPr>
          <w:p w14:paraId="012B8D47" w14:textId="77777777" w:rsidR="00EB3292" w:rsidRPr="00EB3292" w:rsidRDefault="00EB3292" w:rsidP="00EB3292">
            <w:pPr>
              <w:pStyle w:val="af8"/>
            </w:pPr>
            <w:r w:rsidRPr="00EB3292">
              <w:t>频率</w:t>
            </w:r>
            <w:r w:rsidRPr="00EB3292">
              <w:rPr>
                <w:rFonts w:hint="eastAsia"/>
              </w:rPr>
              <w:t>（</w:t>
            </w:r>
            <w:r w:rsidRPr="00EB3292">
              <w:rPr>
                <w:rFonts w:hint="eastAsia"/>
              </w:rPr>
              <w:t>H</w:t>
            </w:r>
            <w:r w:rsidRPr="00EB3292">
              <w:t>z</w:t>
            </w:r>
            <w:r w:rsidRPr="00EB3292">
              <w:rPr>
                <w:rFonts w:hint="eastAsia"/>
              </w:rPr>
              <w:t>）</w:t>
            </w:r>
          </w:p>
        </w:tc>
        <w:tc>
          <w:tcPr>
            <w:tcW w:w="0" w:type="auto"/>
            <w:vAlign w:val="center"/>
          </w:tcPr>
          <w:p w14:paraId="7ED77D3C" w14:textId="77777777" w:rsidR="00EB3292" w:rsidRPr="00EB3292" w:rsidRDefault="00EB3292" w:rsidP="00EB3292">
            <w:pPr>
              <w:pStyle w:val="af8"/>
            </w:pPr>
            <w:r w:rsidRPr="00EB3292">
              <w:t>持续时间</w:t>
            </w:r>
            <w:r w:rsidRPr="00EB3292">
              <w:rPr>
                <w:rFonts w:hint="eastAsia"/>
              </w:rPr>
              <w:t>（</w:t>
            </w:r>
            <w:r w:rsidRPr="00EB3292">
              <w:rPr>
                <w:rFonts w:hint="eastAsia"/>
              </w:rPr>
              <w:t>s</w:t>
            </w:r>
            <w:r w:rsidRPr="00EB3292">
              <w:rPr>
                <w:rFonts w:hint="eastAsia"/>
              </w:rPr>
              <w:t>）</w:t>
            </w:r>
          </w:p>
        </w:tc>
        <w:tc>
          <w:tcPr>
            <w:tcW w:w="0" w:type="auto"/>
            <w:vAlign w:val="center"/>
          </w:tcPr>
          <w:p w14:paraId="2BEC7096" w14:textId="77777777" w:rsidR="00EB3292" w:rsidRPr="00EB3292" w:rsidRDefault="00EB3292" w:rsidP="00EB3292">
            <w:pPr>
              <w:pStyle w:val="af8"/>
            </w:pPr>
            <w:r w:rsidRPr="00EB3292">
              <w:t>频率</w:t>
            </w:r>
            <w:r w:rsidRPr="00EB3292">
              <w:rPr>
                <w:rFonts w:hint="eastAsia"/>
              </w:rPr>
              <w:t>（</w:t>
            </w:r>
            <w:r w:rsidRPr="00EB3292">
              <w:rPr>
                <w:rFonts w:hint="eastAsia"/>
              </w:rPr>
              <w:t>H</w:t>
            </w:r>
            <w:r w:rsidRPr="00EB3292">
              <w:t>z</w:t>
            </w:r>
            <w:r w:rsidRPr="00EB3292">
              <w:rPr>
                <w:rFonts w:hint="eastAsia"/>
              </w:rPr>
              <w:t>）</w:t>
            </w:r>
          </w:p>
        </w:tc>
        <w:tc>
          <w:tcPr>
            <w:tcW w:w="0" w:type="auto"/>
            <w:vAlign w:val="center"/>
          </w:tcPr>
          <w:p w14:paraId="28A7F2A6" w14:textId="77777777" w:rsidR="00EB3292" w:rsidRPr="00EB3292" w:rsidRDefault="00EB3292" w:rsidP="00EB3292">
            <w:pPr>
              <w:pStyle w:val="af8"/>
            </w:pPr>
            <w:r w:rsidRPr="00EB3292">
              <w:t>持续时间</w:t>
            </w:r>
            <w:r w:rsidRPr="00EB3292">
              <w:rPr>
                <w:rFonts w:hint="eastAsia"/>
              </w:rPr>
              <w:t>（</w:t>
            </w:r>
            <w:r w:rsidRPr="00EB3292">
              <w:rPr>
                <w:rFonts w:hint="eastAsia"/>
              </w:rPr>
              <w:t>s</w:t>
            </w:r>
            <w:r w:rsidRPr="00EB3292">
              <w:rPr>
                <w:rFonts w:hint="eastAsia"/>
              </w:rPr>
              <w:t>）</w:t>
            </w:r>
          </w:p>
        </w:tc>
        <w:tc>
          <w:tcPr>
            <w:tcW w:w="0" w:type="auto"/>
            <w:vAlign w:val="center"/>
          </w:tcPr>
          <w:p w14:paraId="4E14A112" w14:textId="77777777" w:rsidR="00EB3292" w:rsidRPr="00EB3292" w:rsidRDefault="00EB3292" w:rsidP="00EB3292">
            <w:pPr>
              <w:pStyle w:val="af8"/>
            </w:pPr>
            <w:r w:rsidRPr="00EB3292">
              <w:t>频率</w:t>
            </w:r>
            <w:r w:rsidRPr="00EB3292">
              <w:rPr>
                <w:rFonts w:hint="eastAsia"/>
              </w:rPr>
              <w:t>（</w:t>
            </w:r>
            <w:r w:rsidRPr="00EB3292">
              <w:rPr>
                <w:rFonts w:hint="eastAsia"/>
              </w:rPr>
              <w:t>H</w:t>
            </w:r>
            <w:r w:rsidRPr="00EB3292">
              <w:t>z</w:t>
            </w:r>
            <w:r w:rsidRPr="00EB3292">
              <w:rPr>
                <w:rFonts w:hint="eastAsia"/>
              </w:rPr>
              <w:t>）</w:t>
            </w:r>
          </w:p>
        </w:tc>
      </w:tr>
      <w:tr w:rsidR="00EB3292" w:rsidRPr="00EB3292" w14:paraId="450D61FD" w14:textId="77777777" w:rsidTr="00511751">
        <w:tc>
          <w:tcPr>
            <w:tcW w:w="0" w:type="auto"/>
            <w:vAlign w:val="center"/>
          </w:tcPr>
          <w:p w14:paraId="688CC968" w14:textId="77777777" w:rsidR="00EB3292" w:rsidRPr="00EB3292" w:rsidRDefault="00EB3292" w:rsidP="00EB3292">
            <w:pPr>
              <w:pStyle w:val="af8"/>
            </w:pPr>
            <w:r>
              <w:rPr>
                <w:rFonts w:hint="eastAsia"/>
              </w:rPr>
              <w:t>0</w:t>
            </w:r>
            <w:r>
              <w:rPr>
                <w:rFonts w:hint="eastAsia"/>
              </w:rPr>
              <w:t>°</w:t>
            </w:r>
          </w:p>
        </w:tc>
        <w:tc>
          <w:tcPr>
            <w:tcW w:w="0" w:type="auto"/>
            <w:vAlign w:val="center"/>
          </w:tcPr>
          <w:p w14:paraId="7C178002" w14:textId="77777777" w:rsidR="00EB3292" w:rsidRPr="00EB3292" w:rsidRDefault="00EB3292" w:rsidP="00EB3292">
            <w:pPr>
              <w:pStyle w:val="af8"/>
            </w:pPr>
            <w:r>
              <w:rPr>
                <w:rFonts w:hint="eastAsia"/>
              </w:rPr>
              <w:t>0</w:t>
            </w:r>
          </w:p>
        </w:tc>
        <w:tc>
          <w:tcPr>
            <w:tcW w:w="0" w:type="auto"/>
            <w:vAlign w:val="center"/>
          </w:tcPr>
          <w:p w14:paraId="2C96B5C7" w14:textId="77777777" w:rsidR="00EB3292" w:rsidRPr="00EB3292" w:rsidRDefault="00EB3292" w:rsidP="00EB3292">
            <w:pPr>
              <w:pStyle w:val="af8"/>
            </w:pPr>
            <w:r>
              <w:rPr>
                <w:rFonts w:hint="eastAsia"/>
              </w:rPr>
              <w:t>1</w:t>
            </w:r>
            <w:r>
              <w:t>/10</w:t>
            </w:r>
          </w:p>
        </w:tc>
        <w:tc>
          <w:tcPr>
            <w:tcW w:w="0" w:type="auto"/>
            <w:vAlign w:val="center"/>
          </w:tcPr>
          <w:p w14:paraId="2CC8603F" w14:textId="77777777" w:rsidR="00EB3292" w:rsidRPr="00EB3292" w:rsidRDefault="00EB3292" w:rsidP="00EB3292">
            <w:pPr>
              <w:pStyle w:val="af8"/>
            </w:pPr>
            <w:r>
              <w:rPr>
                <w:rFonts w:hint="eastAsia"/>
              </w:rPr>
              <w:t>4</w:t>
            </w:r>
            <w:r>
              <w:t>20</w:t>
            </w:r>
          </w:p>
        </w:tc>
        <w:tc>
          <w:tcPr>
            <w:tcW w:w="0" w:type="auto"/>
            <w:vAlign w:val="center"/>
          </w:tcPr>
          <w:p w14:paraId="1E211945" w14:textId="77777777" w:rsidR="00EB3292" w:rsidRPr="00EB3292" w:rsidRDefault="00EB3292" w:rsidP="00EB3292">
            <w:pPr>
              <w:pStyle w:val="af8"/>
            </w:pPr>
            <w:r>
              <w:rPr>
                <w:rFonts w:hint="eastAsia"/>
              </w:rPr>
              <w:t>1</w:t>
            </w:r>
          </w:p>
        </w:tc>
        <w:tc>
          <w:tcPr>
            <w:tcW w:w="0" w:type="auto"/>
            <w:vAlign w:val="center"/>
          </w:tcPr>
          <w:p w14:paraId="76D3315F" w14:textId="77777777" w:rsidR="00EB3292" w:rsidRPr="00EB3292" w:rsidRDefault="00EB3292" w:rsidP="00EB3292">
            <w:pPr>
              <w:pStyle w:val="af8"/>
            </w:pPr>
            <w:r>
              <w:rPr>
                <w:rFonts w:hint="eastAsia"/>
              </w:rPr>
              <w:t>5</w:t>
            </w:r>
            <w:r>
              <w:t>40</w:t>
            </w:r>
          </w:p>
        </w:tc>
        <w:tc>
          <w:tcPr>
            <w:tcW w:w="0" w:type="auto"/>
            <w:vAlign w:val="center"/>
          </w:tcPr>
          <w:p w14:paraId="1F1A0A64" w14:textId="77777777" w:rsidR="00EB3292" w:rsidRPr="00EB3292" w:rsidRDefault="00EB3292" w:rsidP="00EB3292">
            <w:pPr>
              <w:pStyle w:val="af8"/>
            </w:pPr>
            <w:r>
              <w:rPr>
                <w:rFonts w:hint="eastAsia"/>
              </w:rPr>
              <w:t>2</w:t>
            </w:r>
          </w:p>
        </w:tc>
      </w:tr>
      <w:tr w:rsidR="00EB3292" w:rsidRPr="00EB3292" w14:paraId="0CBD3B84" w14:textId="77777777" w:rsidTr="00511751">
        <w:tc>
          <w:tcPr>
            <w:tcW w:w="0" w:type="auto"/>
            <w:vAlign w:val="center"/>
          </w:tcPr>
          <w:p w14:paraId="2D750193" w14:textId="77777777" w:rsidR="00EB3292" w:rsidRPr="00EB3292" w:rsidRDefault="00EB3292" w:rsidP="00EB3292">
            <w:pPr>
              <w:pStyle w:val="af8"/>
            </w:pPr>
            <w:r>
              <w:t>15</w:t>
            </w:r>
            <w:r>
              <w:rPr>
                <w:rFonts w:hint="eastAsia"/>
              </w:rPr>
              <w:t>°</w:t>
            </w:r>
          </w:p>
        </w:tc>
        <w:tc>
          <w:tcPr>
            <w:tcW w:w="0" w:type="auto"/>
            <w:vAlign w:val="center"/>
          </w:tcPr>
          <w:p w14:paraId="7CCA35FF" w14:textId="77777777" w:rsidR="00EB3292" w:rsidRPr="00EB3292" w:rsidRDefault="00EB3292" w:rsidP="00EB3292">
            <w:pPr>
              <w:pStyle w:val="af8"/>
            </w:pPr>
            <w:r>
              <w:t>0</w:t>
            </w:r>
          </w:p>
        </w:tc>
        <w:tc>
          <w:tcPr>
            <w:tcW w:w="0" w:type="auto"/>
            <w:vAlign w:val="center"/>
          </w:tcPr>
          <w:p w14:paraId="7486706B" w14:textId="77777777" w:rsidR="00EB3292" w:rsidRPr="00EB3292" w:rsidRDefault="00EB3292" w:rsidP="00EB3292">
            <w:pPr>
              <w:pStyle w:val="af8"/>
            </w:pPr>
            <w:r>
              <w:rPr>
                <w:rFonts w:hint="eastAsia"/>
              </w:rPr>
              <w:t>1</w:t>
            </w:r>
            <w:r>
              <w:t>/10</w:t>
            </w:r>
          </w:p>
        </w:tc>
        <w:tc>
          <w:tcPr>
            <w:tcW w:w="0" w:type="auto"/>
            <w:vAlign w:val="center"/>
          </w:tcPr>
          <w:p w14:paraId="6493B194" w14:textId="77777777" w:rsidR="00EB3292" w:rsidRPr="00EB3292" w:rsidRDefault="00EB3292" w:rsidP="00EB3292">
            <w:pPr>
              <w:pStyle w:val="af8"/>
            </w:pPr>
            <w:r>
              <w:t>480</w:t>
            </w:r>
          </w:p>
        </w:tc>
        <w:tc>
          <w:tcPr>
            <w:tcW w:w="0" w:type="auto"/>
            <w:vAlign w:val="center"/>
          </w:tcPr>
          <w:p w14:paraId="11106C96" w14:textId="77777777" w:rsidR="00EB3292" w:rsidRPr="00EB3292" w:rsidRDefault="00EB3292" w:rsidP="00EB3292">
            <w:pPr>
              <w:pStyle w:val="af8"/>
            </w:pPr>
            <w:r>
              <w:rPr>
                <w:rFonts w:hint="eastAsia"/>
              </w:rPr>
              <w:t>1</w:t>
            </w:r>
          </w:p>
        </w:tc>
        <w:tc>
          <w:tcPr>
            <w:tcW w:w="0" w:type="auto"/>
            <w:vAlign w:val="center"/>
          </w:tcPr>
          <w:p w14:paraId="3E226699" w14:textId="77777777" w:rsidR="00EB3292" w:rsidRPr="00EB3292" w:rsidRDefault="00EB3292" w:rsidP="00EB3292">
            <w:pPr>
              <w:pStyle w:val="af8"/>
            </w:pPr>
            <w:r>
              <w:rPr>
                <w:rFonts w:hint="eastAsia"/>
              </w:rPr>
              <w:t>6</w:t>
            </w:r>
            <w:r>
              <w:t>00</w:t>
            </w:r>
          </w:p>
        </w:tc>
        <w:tc>
          <w:tcPr>
            <w:tcW w:w="0" w:type="auto"/>
            <w:vAlign w:val="center"/>
          </w:tcPr>
          <w:p w14:paraId="48C6C696" w14:textId="77777777" w:rsidR="00EB3292" w:rsidRPr="00EB3292" w:rsidRDefault="00EB3292" w:rsidP="00EB3292">
            <w:pPr>
              <w:pStyle w:val="af8"/>
            </w:pPr>
            <w:r>
              <w:rPr>
                <w:rFonts w:hint="eastAsia"/>
              </w:rPr>
              <w:t>2</w:t>
            </w:r>
          </w:p>
        </w:tc>
      </w:tr>
      <w:tr w:rsidR="00EB3292" w:rsidRPr="00EB3292" w14:paraId="52908447" w14:textId="77777777" w:rsidTr="00511751">
        <w:tc>
          <w:tcPr>
            <w:tcW w:w="0" w:type="auto"/>
            <w:vAlign w:val="center"/>
          </w:tcPr>
          <w:p w14:paraId="52A0F452" w14:textId="77777777" w:rsidR="00EB3292" w:rsidRPr="00EB3292" w:rsidRDefault="00EB3292" w:rsidP="00EB3292">
            <w:pPr>
              <w:pStyle w:val="af8"/>
            </w:pPr>
            <w:r>
              <w:t>30</w:t>
            </w:r>
            <w:r>
              <w:rPr>
                <w:rFonts w:hint="eastAsia"/>
              </w:rPr>
              <w:t>°</w:t>
            </w:r>
          </w:p>
        </w:tc>
        <w:tc>
          <w:tcPr>
            <w:tcW w:w="0" w:type="auto"/>
            <w:vAlign w:val="center"/>
          </w:tcPr>
          <w:p w14:paraId="03C9BE91" w14:textId="77777777" w:rsidR="00EB3292" w:rsidRPr="00EB3292" w:rsidRDefault="00EB3292" w:rsidP="00EB3292">
            <w:pPr>
              <w:pStyle w:val="af8"/>
            </w:pPr>
            <w:r>
              <w:rPr>
                <w:rFonts w:hint="eastAsia"/>
              </w:rPr>
              <w:t>0</w:t>
            </w:r>
          </w:p>
        </w:tc>
        <w:tc>
          <w:tcPr>
            <w:tcW w:w="0" w:type="auto"/>
            <w:vAlign w:val="center"/>
          </w:tcPr>
          <w:p w14:paraId="6DA06CCE" w14:textId="77777777" w:rsidR="00EB3292" w:rsidRPr="00EB3292" w:rsidRDefault="00EB3292" w:rsidP="00EB3292">
            <w:pPr>
              <w:pStyle w:val="af8"/>
            </w:pPr>
            <w:r>
              <w:rPr>
                <w:rFonts w:hint="eastAsia"/>
              </w:rPr>
              <w:t>1</w:t>
            </w:r>
            <w:r>
              <w:t>/10</w:t>
            </w:r>
          </w:p>
        </w:tc>
        <w:tc>
          <w:tcPr>
            <w:tcW w:w="0" w:type="auto"/>
            <w:vAlign w:val="center"/>
          </w:tcPr>
          <w:p w14:paraId="3E7B1A84" w14:textId="77777777" w:rsidR="00EB3292" w:rsidRPr="00EB3292" w:rsidRDefault="00EB3292" w:rsidP="00EB3292">
            <w:pPr>
              <w:pStyle w:val="af8"/>
            </w:pPr>
            <w:r>
              <w:rPr>
                <w:rFonts w:hint="eastAsia"/>
              </w:rPr>
              <w:t>6</w:t>
            </w:r>
            <w:r>
              <w:t>00</w:t>
            </w:r>
          </w:p>
        </w:tc>
        <w:tc>
          <w:tcPr>
            <w:tcW w:w="0" w:type="auto"/>
            <w:vAlign w:val="center"/>
          </w:tcPr>
          <w:p w14:paraId="13B50137" w14:textId="77777777" w:rsidR="00EB3292" w:rsidRPr="00EB3292" w:rsidRDefault="00EB3292" w:rsidP="00EB3292">
            <w:pPr>
              <w:pStyle w:val="af8"/>
            </w:pPr>
            <w:r>
              <w:rPr>
                <w:rFonts w:hint="eastAsia"/>
              </w:rPr>
              <w:t>1</w:t>
            </w:r>
          </w:p>
        </w:tc>
        <w:tc>
          <w:tcPr>
            <w:tcW w:w="0" w:type="auto"/>
            <w:vAlign w:val="center"/>
          </w:tcPr>
          <w:p w14:paraId="21FC447E" w14:textId="77777777" w:rsidR="00EB3292" w:rsidRPr="00EB3292" w:rsidRDefault="00EB3292" w:rsidP="00EB3292">
            <w:pPr>
              <w:pStyle w:val="af8"/>
            </w:pPr>
            <w:r>
              <w:rPr>
                <w:rFonts w:hint="eastAsia"/>
              </w:rPr>
              <w:t>7</w:t>
            </w:r>
            <w:r>
              <w:t>20</w:t>
            </w:r>
          </w:p>
        </w:tc>
        <w:tc>
          <w:tcPr>
            <w:tcW w:w="0" w:type="auto"/>
            <w:vAlign w:val="center"/>
          </w:tcPr>
          <w:p w14:paraId="65DC6160" w14:textId="77777777" w:rsidR="00EB3292" w:rsidRPr="00EB3292" w:rsidRDefault="00EB3292" w:rsidP="00EB3292">
            <w:pPr>
              <w:pStyle w:val="af8"/>
            </w:pPr>
            <w:r>
              <w:rPr>
                <w:rFonts w:hint="eastAsia"/>
              </w:rPr>
              <w:t>2</w:t>
            </w:r>
          </w:p>
        </w:tc>
      </w:tr>
      <w:tr w:rsidR="00EB3292" w:rsidRPr="00EB3292" w14:paraId="2D070140" w14:textId="77777777" w:rsidTr="00511751">
        <w:tc>
          <w:tcPr>
            <w:tcW w:w="0" w:type="auto"/>
            <w:vAlign w:val="center"/>
          </w:tcPr>
          <w:p w14:paraId="0D2F80EC" w14:textId="77777777" w:rsidR="00EB3292" w:rsidRPr="00EB3292" w:rsidRDefault="00EB3292" w:rsidP="00EB3292">
            <w:pPr>
              <w:pStyle w:val="af8"/>
            </w:pPr>
            <w:r>
              <w:t>45</w:t>
            </w:r>
            <w:r>
              <w:rPr>
                <w:rFonts w:hint="eastAsia"/>
              </w:rPr>
              <w:t>°</w:t>
            </w:r>
            <w:r>
              <w:rPr>
                <w:rFonts w:hint="eastAsia"/>
              </w:rPr>
              <w:t>D</w:t>
            </w:r>
          </w:p>
        </w:tc>
        <w:tc>
          <w:tcPr>
            <w:tcW w:w="0" w:type="auto"/>
            <w:vAlign w:val="center"/>
          </w:tcPr>
          <w:p w14:paraId="72718B23" w14:textId="77777777" w:rsidR="00EB3292" w:rsidRPr="00EB3292" w:rsidRDefault="00EB3292" w:rsidP="00EB3292">
            <w:pPr>
              <w:pStyle w:val="af8"/>
            </w:pPr>
            <w:r>
              <w:rPr>
                <w:rFonts w:hint="eastAsia"/>
              </w:rPr>
              <w:t>0</w:t>
            </w:r>
          </w:p>
        </w:tc>
        <w:tc>
          <w:tcPr>
            <w:tcW w:w="0" w:type="auto"/>
            <w:vAlign w:val="center"/>
          </w:tcPr>
          <w:p w14:paraId="08F3C0C5" w14:textId="77777777" w:rsidR="00EB3292" w:rsidRPr="00EB3292" w:rsidRDefault="00EB3292" w:rsidP="00EB3292">
            <w:pPr>
              <w:pStyle w:val="af8"/>
            </w:pPr>
            <w:r>
              <w:rPr>
                <w:rFonts w:hint="eastAsia"/>
              </w:rPr>
              <w:t>1</w:t>
            </w:r>
            <w:r>
              <w:t>/10</w:t>
            </w:r>
          </w:p>
        </w:tc>
        <w:tc>
          <w:tcPr>
            <w:tcW w:w="0" w:type="auto"/>
            <w:vAlign w:val="center"/>
          </w:tcPr>
          <w:p w14:paraId="0A36ED35" w14:textId="77777777" w:rsidR="00EB3292" w:rsidRPr="00EB3292" w:rsidRDefault="00EB3292" w:rsidP="00EB3292">
            <w:pPr>
              <w:pStyle w:val="af8"/>
            </w:pPr>
            <w:r>
              <w:rPr>
                <w:rFonts w:hint="eastAsia"/>
              </w:rPr>
              <w:t>4</w:t>
            </w:r>
            <w:r>
              <w:t>80</w:t>
            </w:r>
          </w:p>
        </w:tc>
        <w:tc>
          <w:tcPr>
            <w:tcW w:w="0" w:type="auto"/>
            <w:vAlign w:val="center"/>
          </w:tcPr>
          <w:p w14:paraId="7836C119" w14:textId="77777777" w:rsidR="00EB3292" w:rsidRPr="00EB3292" w:rsidRDefault="00EB3292" w:rsidP="00EB3292">
            <w:pPr>
              <w:pStyle w:val="af8"/>
            </w:pPr>
            <w:r>
              <w:rPr>
                <w:rFonts w:hint="eastAsia"/>
              </w:rPr>
              <w:t>1</w:t>
            </w:r>
          </w:p>
        </w:tc>
        <w:tc>
          <w:tcPr>
            <w:tcW w:w="0" w:type="auto"/>
            <w:vAlign w:val="center"/>
          </w:tcPr>
          <w:p w14:paraId="679ADAC9" w14:textId="77777777" w:rsidR="00EB3292" w:rsidRPr="00EB3292" w:rsidRDefault="00EB3292" w:rsidP="00EB3292">
            <w:pPr>
              <w:pStyle w:val="af8"/>
            </w:pPr>
            <w:r>
              <w:rPr>
                <w:rFonts w:hint="eastAsia"/>
              </w:rPr>
              <w:t>6</w:t>
            </w:r>
            <w:r>
              <w:t>00</w:t>
            </w:r>
          </w:p>
        </w:tc>
        <w:tc>
          <w:tcPr>
            <w:tcW w:w="0" w:type="auto"/>
            <w:vAlign w:val="center"/>
          </w:tcPr>
          <w:p w14:paraId="3AC830DA" w14:textId="77777777" w:rsidR="00EB3292" w:rsidRPr="00EB3292" w:rsidRDefault="00EB3292" w:rsidP="00EB3292">
            <w:pPr>
              <w:pStyle w:val="af8"/>
            </w:pPr>
            <w:r>
              <w:rPr>
                <w:rFonts w:hint="eastAsia"/>
              </w:rPr>
              <w:t>2</w:t>
            </w:r>
          </w:p>
        </w:tc>
      </w:tr>
      <w:tr w:rsidR="00EB3292" w:rsidRPr="00EB3292" w14:paraId="19062038" w14:textId="77777777" w:rsidTr="00511751">
        <w:tc>
          <w:tcPr>
            <w:tcW w:w="0" w:type="auto"/>
            <w:vAlign w:val="center"/>
          </w:tcPr>
          <w:p w14:paraId="00C7B6DE" w14:textId="77777777" w:rsidR="00EB3292" w:rsidRDefault="00EB3292" w:rsidP="00EB3292">
            <w:pPr>
              <w:pStyle w:val="af8"/>
            </w:pPr>
            <w:r>
              <w:t>45</w:t>
            </w:r>
            <w:r>
              <w:rPr>
                <w:rFonts w:hint="eastAsia"/>
              </w:rPr>
              <w:t>°</w:t>
            </w:r>
            <w:r>
              <w:t>S</w:t>
            </w:r>
          </w:p>
        </w:tc>
        <w:tc>
          <w:tcPr>
            <w:tcW w:w="0" w:type="auto"/>
            <w:vAlign w:val="center"/>
          </w:tcPr>
          <w:p w14:paraId="08BF021F" w14:textId="77777777" w:rsidR="00EB3292" w:rsidRPr="00EB3292" w:rsidRDefault="00EB3292" w:rsidP="00EB3292">
            <w:pPr>
              <w:pStyle w:val="af8"/>
            </w:pPr>
            <w:r>
              <w:rPr>
                <w:rFonts w:hint="eastAsia"/>
              </w:rPr>
              <w:t>0</w:t>
            </w:r>
          </w:p>
        </w:tc>
        <w:tc>
          <w:tcPr>
            <w:tcW w:w="0" w:type="auto"/>
            <w:vAlign w:val="center"/>
          </w:tcPr>
          <w:p w14:paraId="22C11DD5" w14:textId="77777777" w:rsidR="00EB3292" w:rsidRPr="00EB3292" w:rsidRDefault="00EB3292" w:rsidP="00EB3292">
            <w:pPr>
              <w:pStyle w:val="af8"/>
            </w:pPr>
            <w:r>
              <w:rPr>
                <w:rFonts w:hint="eastAsia"/>
              </w:rPr>
              <w:t>1</w:t>
            </w:r>
            <w:r>
              <w:t>/10</w:t>
            </w:r>
          </w:p>
        </w:tc>
        <w:tc>
          <w:tcPr>
            <w:tcW w:w="0" w:type="auto"/>
            <w:vAlign w:val="center"/>
          </w:tcPr>
          <w:p w14:paraId="65A226B1" w14:textId="77777777" w:rsidR="00EB3292" w:rsidRPr="00EB3292" w:rsidRDefault="00EB3292" w:rsidP="00EB3292">
            <w:pPr>
              <w:pStyle w:val="af8"/>
            </w:pPr>
            <w:r>
              <w:rPr>
                <w:rFonts w:hint="eastAsia"/>
              </w:rPr>
              <w:t>6</w:t>
            </w:r>
            <w:r>
              <w:t>00</w:t>
            </w:r>
          </w:p>
        </w:tc>
        <w:tc>
          <w:tcPr>
            <w:tcW w:w="0" w:type="auto"/>
            <w:vAlign w:val="center"/>
          </w:tcPr>
          <w:p w14:paraId="18B3403D" w14:textId="77777777" w:rsidR="00EB3292" w:rsidRPr="00EB3292" w:rsidRDefault="00EB3292" w:rsidP="00EB3292">
            <w:pPr>
              <w:pStyle w:val="af8"/>
            </w:pPr>
            <w:r>
              <w:rPr>
                <w:rFonts w:hint="eastAsia"/>
              </w:rPr>
              <w:t>1</w:t>
            </w:r>
          </w:p>
        </w:tc>
        <w:tc>
          <w:tcPr>
            <w:tcW w:w="0" w:type="auto"/>
            <w:vAlign w:val="center"/>
          </w:tcPr>
          <w:p w14:paraId="2FB41D8E" w14:textId="77777777" w:rsidR="00EB3292" w:rsidRPr="00EB3292" w:rsidRDefault="00EB3292" w:rsidP="00EB3292">
            <w:pPr>
              <w:pStyle w:val="af8"/>
            </w:pPr>
            <w:r>
              <w:rPr>
                <w:rFonts w:hint="eastAsia"/>
              </w:rPr>
              <w:t>7</w:t>
            </w:r>
            <w:r>
              <w:t>20</w:t>
            </w:r>
          </w:p>
        </w:tc>
        <w:tc>
          <w:tcPr>
            <w:tcW w:w="0" w:type="auto"/>
            <w:vAlign w:val="center"/>
          </w:tcPr>
          <w:p w14:paraId="2BDEAFAC" w14:textId="77777777" w:rsidR="00EB3292" w:rsidRPr="00EB3292" w:rsidRDefault="00EB3292" w:rsidP="00EB3292">
            <w:pPr>
              <w:pStyle w:val="af8"/>
            </w:pPr>
            <w:r>
              <w:rPr>
                <w:rFonts w:hint="eastAsia"/>
              </w:rPr>
              <w:t>2</w:t>
            </w:r>
          </w:p>
        </w:tc>
      </w:tr>
      <w:tr w:rsidR="00EB3292" w:rsidRPr="00EB3292" w14:paraId="0696ECEC" w14:textId="77777777" w:rsidTr="00511751">
        <w:tc>
          <w:tcPr>
            <w:tcW w:w="0" w:type="auto"/>
            <w:vAlign w:val="center"/>
          </w:tcPr>
          <w:p w14:paraId="1B0EC9CE" w14:textId="77777777" w:rsidR="00EB3292" w:rsidRDefault="00EB3292" w:rsidP="00EB3292">
            <w:pPr>
              <w:pStyle w:val="af8"/>
            </w:pPr>
            <w:r>
              <w:t>60</w:t>
            </w:r>
            <w:r>
              <w:rPr>
                <w:rFonts w:hint="eastAsia"/>
              </w:rPr>
              <w:t>°</w:t>
            </w:r>
          </w:p>
        </w:tc>
        <w:tc>
          <w:tcPr>
            <w:tcW w:w="0" w:type="auto"/>
            <w:vAlign w:val="center"/>
          </w:tcPr>
          <w:p w14:paraId="2160A5ED" w14:textId="77777777" w:rsidR="00EB3292" w:rsidRPr="00EB3292" w:rsidRDefault="00EB3292" w:rsidP="00EB3292">
            <w:pPr>
              <w:pStyle w:val="af8"/>
            </w:pPr>
            <w:r>
              <w:rPr>
                <w:rFonts w:hint="eastAsia"/>
              </w:rPr>
              <w:t>0</w:t>
            </w:r>
          </w:p>
        </w:tc>
        <w:tc>
          <w:tcPr>
            <w:tcW w:w="0" w:type="auto"/>
            <w:vAlign w:val="center"/>
          </w:tcPr>
          <w:p w14:paraId="13CA3085" w14:textId="77777777" w:rsidR="00EB3292" w:rsidRPr="00EB3292" w:rsidRDefault="00EB3292" w:rsidP="00EB3292">
            <w:pPr>
              <w:pStyle w:val="af8"/>
            </w:pPr>
            <w:r>
              <w:rPr>
                <w:rFonts w:hint="eastAsia"/>
              </w:rPr>
              <w:t>1</w:t>
            </w:r>
            <w:r>
              <w:t>/10</w:t>
            </w:r>
          </w:p>
        </w:tc>
        <w:tc>
          <w:tcPr>
            <w:tcW w:w="0" w:type="auto"/>
            <w:vAlign w:val="center"/>
          </w:tcPr>
          <w:p w14:paraId="4EB4135D" w14:textId="77777777" w:rsidR="00EB3292" w:rsidRPr="00EB3292" w:rsidRDefault="00EB3292" w:rsidP="00EB3292">
            <w:pPr>
              <w:pStyle w:val="af8"/>
            </w:pPr>
            <w:r>
              <w:rPr>
                <w:rFonts w:hint="eastAsia"/>
              </w:rPr>
              <w:t>4</w:t>
            </w:r>
            <w:r>
              <w:t>80</w:t>
            </w:r>
          </w:p>
        </w:tc>
        <w:tc>
          <w:tcPr>
            <w:tcW w:w="0" w:type="auto"/>
            <w:vAlign w:val="center"/>
          </w:tcPr>
          <w:p w14:paraId="6D57C7B3" w14:textId="77777777" w:rsidR="00EB3292" w:rsidRPr="00EB3292" w:rsidRDefault="00EB3292" w:rsidP="00EB3292">
            <w:pPr>
              <w:pStyle w:val="af8"/>
            </w:pPr>
            <w:r>
              <w:rPr>
                <w:rFonts w:hint="eastAsia"/>
              </w:rPr>
              <w:t>1</w:t>
            </w:r>
          </w:p>
        </w:tc>
        <w:tc>
          <w:tcPr>
            <w:tcW w:w="0" w:type="auto"/>
            <w:vAlign w:val="center"/>
          </w:tcPr>
          <w:p w14:paraId="5B9513F7" w14:textId="77777777" w:rsidR="00EB3292" w:rsidRPr="00EB3292" w:rsidRDefault="00EB3292" w:rsidP="00EB3292">
            <w:pPr>
              <w:pStyle w:val="af8"/>
            </w:pPr>
            <w:r>
              <w:rPr>
                <w:rFonts w:hint="eastAsia"/>
              </w:rPr>
              <w:t>6</w:t>
            </w:r>
            <w:r>
              <w:t>00</w:t>
            </w:r>
          </w:p>
        </w:tc>
        <w:tc>
          <w:tcPr>
            <w:tcW w:w="0" w:type="auto"/>
            <w:vAlign w:val="center"/>
          </w:tcPr>
          <w:p w14:paraId="012BC0FA" w14:textId="77777777" w:rsidR="00EB3292" w:rsidRPr="00EB3292" w:rsidRDefault="00EB3292" w:rsidP="00EB3292">
            <w:pPr>
              <w:pStyle w:val="af8"/>
            </w:pPr>
            <w:r>
              <w:rPr>
                <w:rFonts w:hint="eastAsia"/>
              </w:rPr>
              <w:t>2</w:t>
            </w:r>
          </w:p>
        </w:tc>
      </w:tr>
      <w:tr w:rsidR="00EB3292" w:rsidRPr="00EB3292" w14:paraId="31A389C1" w14:textId="77777777" w:rsidTr="00511751">
        <w:tc>
          <w:tcPr>
            <w:tcW w:w="0" w:type="auto"/>
            <w:vAlign w:val="center"/>
          </w:tcPr>
          <w:p w14:paraId="670BD2C1" w14:textId="77777777" w:rsidR="00EB3292" w:rsidRDefault="00EB3292" w:rsidP="00EB3292">
            <w:pPr>
              <w:pStyle w:val="af8"/>
            </w:pPr>
            <w:r>
              <w:rPr>
                <w:rFonts w:hint="eastAsia"/>
              </w:rPr>
              <w:t>7</w:t>
            </w:r>
            <w:r>
              <w:t>5</w:t>
            </w:r>
            <w:r>
              <w:rPr>
                <w:rFonts w:hint="eastAsia"/>
              </w:rPr>
              <w:t>°</w:t>
            </w:r>
          </w:p>
        </w:tc>
        <w:tc>
          <w:tcPr>
            <w:tcW w:w="0" w:type="auto"/>
            <w:vAlign w:val="center"/>
          </w:tcPr>
          <w:p w14:paraId="4BA12437" w14:textId="77777777" w:rsidR="00EB3292" w:rsidRPr="00EB3292" w:rsidRDefault="00EB3292" w:rsidP="00EB3292">
            <w:pPr>
              <w:pStyle w:val="af8"/>
            </w:pPr>
            <w:r>
              <w:rPr>
                <w:rFonts w:hint="eastAsia"/>
              </w:rPr>
              <w:t>0</w:t>
            </w:r>
          </w:p>
        </w:tc>
        <w:tc>
          <w:tcPr>
            <w:tcW w:w="0" w:type="auto"/>
            <w:vAlign w:val="center"/>
          </w:tcPr>
          <w:p w14:paraId="7FF7345C" w14:textId="77777777" w:rsidR="00EB3292" w:rsidRPr="00EB3292" w:rsidRDefault="00EB3292" w:rsidP="00EB3292">
            <w:pPr>
              <w:pStyle w:val="af8"/>
            </w:pPr>
            <w:r>
              <w:rPr>
                <w:rFonts w:hint="eastAsia"/>
              </w:rPr>
              <w:t>1</w:t>
            </w:r>
            <w:r>
              <w:t>/10</w:t>
            </w:r>
          </w:p>
        </w:tc>
        <w:tc>
          <w:tcPr>
            <w:tcW w:w="0" w:type="auto"/>
            <w:vAlign w:val="center"/>
          </w:tcPr>
          <w:p w14:paraId="49A09A38" w14:textId="77777777" w:rsidR="00EB3292" w:rsidRPr="00EB3292" w:rsidRDefault="00EB3292" w:rsidP="00EB3292">
            <w:pPr>
              <w:pStyle w:val="af8"/>
            </w:pPr>
            <w:r>
              <w:rPr>
                <w:rFonts w:hint="eastAsia"/>
              </w:rPr>
              <w:t>4</w:t>
            </w:r>
            <w:r>
              <w:t>80</w:t>
            </w:r>
          </w:p>
        </w:tc>
        <w:tc>
          <w:tcPr>
            <w:tcW w:w="0" w:type="auto"/>
            <w:vAlign w:val="center"/>
          </w:tcPr>
          <w:p w14:paraId="3149264B" w14:textId="77777777" w:rsidR="00EB3292" w:rsidRPr="00EB3292" w:rsidRDefault="00EB3292" w:rsidP="00EB3292">
            <w:pPr>
              <w:pStyle w:val="af8"/>
            </w:pPr>
            <w:r>
              <w:rPr>
                <w:rFonts w:hint="eastAsia"/>
              </w:rPr>
              <w:t>1</w:t>
            </w:r>
          </w:p>
        </w:tc>
        <w:tc>
          <w:tcPr>
            <w:tcW w:w="0" w:type="auto"/>
            <w:vAlign w:val="center"/>
          </w:tcPr>
          <w:p w14:paraId="5E4EDDD1" w14:textId="77777777" w:rsidR="00EB3292" w:rsidRPr="00EB3292" w:rsidRDefault="00EB3292" w:rsidP="00EB3292">
            <w:pPr>
              <w:pStyle w:val="af8"/>
            </w:pPr>
            <w:r>
              <w:rPr>
                <w:rFonts w:hint="eastAsia"/>
              </w:rPr>
              <w:t>5</w:t>
            </w:r>
            <w:r>
              <w:t>40</w:t>
            </w:r>
          </w:p>
        </w:tc>
        <w:tc>
          <w:tcPr>
            <w:tcW w:w="0" w:type="auto"/>
            <w:vAlign w:val="center"/>
          </w:tcPr>
          <w:p w14:paraId="12A07B36" w14:textId="77777777" w:rsidR="00EB3292" w:rsidRPr="00EB3292" w:rsidRDefault="00EB3292" w:rsidP="00EB3292">
            <w:pPr>
              <w:pStyle w:val="af8"/>
            </w:pPr>
            <w:r>
              <w:rPr>
                <w:rFonts w:hint="eastAsia"/>
              </w:rPr>
              <w:t>2</w:t>
            </w:r>
          </w:p>
        </w:tc>
      </w:tr>
      <w:tr w:rsidR="00EB3292" w:rsidRPr="00EB3292" w14:paraId="530E6943" w14:textId="77777777" w:rsidTr="00511751">
        <w:tc>
          <w:tcPr>
            <w:tcW w:w="0" w:type="auto"/>
            <w:vAlign w:val="center"/>
          </w:tcPr>
          <w:p w14:paraId="69E8815C" w14:textId="77777777" w:rsidR="00EB3292" w:rsidRDefault="00EB3292" w:rsidP="00EB3292">
            <w:pPr>
              <w:pStyle w:val="af8"/>
            </w:pPr>
            <w:r>
              <w:t>90</w:t>
            </w:r>
            <w:r>
              <w:rPr>
                <w:rFonts w:hint="eastAsia"/>
              </w:rPr>
              <w:t>°</w:t>
            </w:r>
          </w:p>
        </w:tc>
        <w:tc>
          <w:tcPr>
            <w:tcW w:w="0" w:type="auto"/>
            <w:vAlign w:val="center"/>
          </w:tcPr>
          <w:p w14:paraId="17B794DE" w14:textId="77777777" w:rsidR="00EB3292" w:rsidRPr="00EB3292" w:rsidRDefault="00EB3292" w:rsidP="00EB3292">
            <w:pPr>
              <w:pStyle w:val="af8"/>
            </w:pPr>
            <w:r>
              <w:rPr>
                <w:rFonts w:hint="eastAsia"/>
              </w:rPr>
              <w:t>0</w:t>
            </w:r>
          </w:p>
        </w:tc>
        <w:tc>
          <w:tcPr>
            <w:tcW w:w="0" w:type="auto"/>
            <w:vAlign w:val="center"/>
          </w:tcPr>
          <w:p w14:paraId="78D6D872" w14:textId="77777777" w:rsidR="00EB3292" w:rsidRPr="00EB3292" w:rsidRDefault="00EB3292" w:rsidP="00EB3292">
            <w:pPr>
              <w:pStyle w:val="af8"/>
            </w:pPr>
            <w:r>
              <w:rPr>
                <w:rFonts w:hint="eastAsia"/>
              </w:rPr>
              <w:t>1</w:t>
            </w:r>
            <w:r>
              <w:t>/10</w:t>
            </w:r>
          </w:p>
        </w:tc>
        <w:tc>
          <w:tcPr>
            <w:tcW w:w="0" w:type="auto"/>
            <w:vAlign w:val="center"/>
          </w:tcPr>
          <w:p w14:paraId="653A7869" w14:textId="77777777" w:rsidR="00EB3292" w:rsidRPr="00EB3292" w:rsidRDefault="00EB3292" w:rsidP="00EB3292">
            <w:pPr>
              <w:pStyle w:val="af8"/>
            </w:pPr>
            <w:r>
              <w:rPr>
                <w:rFonts w:hint="eastAsia"/>
              </w:rPr>
              <w:t>4</w:t>
            </w:r>
            <w:r>
              <w:t>80</w:t>
            </w:r>
          </w:p>
        </w:tc>
        <w:tc>
          <w:tcPr>
            <w:tcW w:w="0" w:type="auto"/>
            <w:vAlign w:val="center"/>
          </w:tcPr>
          <w:p w14:paraId="0F2A3CAC" w14:textId="77777777" w:rsidR="00EB3292" w:rsidRPr="00EB3292" w:rsidRDefault="00EB3292" w:rsidP="00EB3292">
            <w:pPr>
              <w:pStyle w:val="af8"/>
            </w:pPr>
            <w:r>
              <w:rPr>
                <w:rFonts w:hint="eastAsia"/>
              </w:rPr>
              <w:t>1</w:t>
            </w:r>
          </w:p>
        </w:tc>
        <w:tc>
          <w:tcPr>
            <w:tcW w:w="0" w:type="auto"/>
            <w:vAlign w:val="center"/>
          </w:tcPr>
          <w:p w14:paraId="626654DE" w14:textId="77777777" w:rsidR="00EB3292" w:rsidRPr="00EB3292" w:rsidRDefault="00EB3292" w:rsidP="00EB3292">
            <w:pPr>
              <w:pStyle w:val="af8"/>
            </w:pPr>
            <w:r>
              <w:rPr>
                <w:rFonts w:hint="eastAsia"/>
              </w:rPr>
              <w:t>5</w:t>
            </w:r>
            <w:r>
              <w:t>40</w:t>
            </w:r>
          </w:p>
        </w:tc>
        <w:tc>
          <w:tcPr>
            <w:tcW w:w="0" w:type="auto"/>
            <w:vAlign w:val="center"/>
          </w:tcPr>
          <w:p w14:paraId="0AD2C64F" w14:textId="77777777" w:rsidR="00EB3292" w:rsidRPr="00EB3292" w:rsidRDefault="00EB3292" w:rsidP="00EB3292">
            <w:pPr>
              <w:pStyle w:val="af8"/>
            </w:pPr>
            <w:r>
              <w:rPr>
                <w:rFonts w:hint="eastAsia"/>
              </w:rPr>
              <w:t>2</w:t>
            </w:r>
          </w:p>
        </w:tc>
      </w:tr>
    </w:tbl>
    <w:p w14:paraId="0CC0D0F8" w14:textId="71FB3CA3" w:rsidR="00036C78" w:rsidRPr="00391F09" w:rsidRDefault="00436752" w:rsidP="00916D24">
      <w:pPr>
        <w:ind w:firstLine="480"/>
      </w:pPr>
      <w:r w:rsidRPr="000F5704">
        <w:rPr>
          <w:rFonts w:hint="eastAsia"/>
        </w:rPr>
        <w:t>变形信息载体是</w:t>
      </w:r>
      <w:r w:rsidRPr="000F5704">
        <w:rPr>
          <w:rFonts w:hint="eastAsia"/>
        </w:rPr>
        <w:t xml:space="preserve"> DIC </w:t>
      </w:r>
      <w:r w:rsidRPr="000F5704">
        <w:rPr>
          <w:rFonts w:hint="eastAsia"/>
        </w:rPr>
        <w:t>方法进行变形测量的重要</w:t>
      </w:r>
      <w:r>
        <w:rPr>
          <w:rFonts w:hint="eastAsia"/>
        </w:rPr>
        <w:t>媒介，其质量的好坏关系到变形测量结果的准确性。因此制备小尺度散斑是实现裂纹萌生阶段应变测量的关键</w:t>
      </w:r>
      <w:r w:rsidRPr="00FD1150">
        <w:rPr>
          <w:vertAlign w:val="superscript"/>
        </w:rPr>
        <w:fldChar w:fldCharType="begin"/>
      </w:r>
      <w:r w:rsidRPr="00FD1150">
        <w:rPr>
          <w:vertAlign w:val="superscript"/>
        </w:rPr>
        <w:instrText xml:space="preserve"> REF _Ref2418063 \r \h </w:instrText>
      </w:r>
      <w:r>
        <w:rPr>
          <w:vertAlign w:val="superscript"/>
        </w:rPr>
        <w:instrText xml:space="preserve"> \* MERGEFORMAT </w:instrText>
      </w:r>
      <w:r w:rsidRPr="00FD1150">
        <w:rPr>
          <w:vertAlign w:val="superscript"/>
        </w:rPr>
      </w:r>
      <w:r w:rsidRPr="00FD1150">
        <w:rPr>
          <w:vertAlign w:val="superscript"/>
        </w:rPr>
        <w:fldChar w:fldCharType="separate"/>
      </w:r>
      <w:r w:rsidR="009A74E1">
        <w:rPr>
          <w:vertAlign w:val="superscript"/>
        </w:rPr>
        <w:t xml:space="preserve">[62] </w:t>
      </w:r>
      <w:r w:rsidRPr="00FD1150">
        <w:rPr>
          <w:vertAlign w:val="superscript"/>
        </w:rPr>
        <w:fldChar w:fldCharType="end"/>
      </w:r>
      <w:r>
        <w:rPr>
          <w:rFonts w:hint="eastAsia"/>
        </w:rPr>
        <w:t>。用于</w:t>
      </w:r>
      <w:r>
        <w:rPr>
          <w:rFonts w:hint="eastAsia"/>
        </w:rPr>
        <w:t>D</w:t>
      </w:r>
      <w:r>
        <w:t>IC</w:t>
      </w:r>
      <w:r>
        <w:rPr>
          <w:rFonts w:hint="eastAsia"/>
        </w:rPr>
        <w:t>全场应变测量系统的难点在于如何获得颗粒尺寸微小且均匀附着在试样表面的变形载体。</w:t>
      </w:r>
    </w:p>
    <w:p w14:paraId="5C1D6447" w14:textId="0F1CAD45" w:rsidR="00916D24" w:rsidRDefault="00436752" w:rsidP="00916D24">
      <w:pPr>
        <w:pStyle w:val="aff"/>
        <w:ind w:firstLine="480"/>
      </w:pPr>
      <w:r>
        <w:rPr>
          <w:rFonts w:hint="eastAsia"/>
        </w:rPr>
        <w:t>本试验中</w:t>
      </w:r>
      <w:r w:rsidR="00F8401E">
        <w:rPr>
          <w:rFonts w:hint="eastAsia"/>
        </w:rPr>
        <w:t>试件</w:t>
      </w:r>
      <w:r>
        <w:rPr>
          <w:rFonts w:hint="eastAsia"/>
        </w:rPr>
        <w:t>变形载体制备过程</w:t>
      </w:r>
      <w:r w:rsidR="00F8401E">
        <w:rPr>
          <w:rFonts w:hint="eastAsia"/>
        </w:rPr>
        <w:t>分为</w:t>
      </w:r>
      <w:r w:rsidR="00F8401E">
        <w:t>三个步骤</w:t>
      </w:r>
      <w:r w:rsidR="001E799D">
        <w:rPr>
          <w:rFonts w:hint="eastAsia"/>
        </w:rPr>
        <w:t>如</w:t>
      </w:r>
      <w:r w:rsidR="00B8160D">
        <w:fldChar w:fldCharType="begin"/>
      </w:r>
      <w:r w:rsidR="00B8160D">
        <w:instrText xml:space="preserve"> </w:instrText>
      </w:r>
      <w:r w:rsidR="00B8160D">
        <w:rPr>
          <w:rFonts w:hint="eastAsia"/>
        </w:rPr>
        <w:instrText>REF _Ref2954130 \h</w:instrText>
      </w:r>
      <w:r w:rsidR="00B8160D">
        <w:instrText xml:space="preserve"> </w:instrText>
      </w:r>
      <w:r w:rsidR="00B8160D">
        <w:fldChar w:fldCharType="separate"/>
      </w:r>
      <w:r w:rsidR="009A74E1">
        <w:rPr>
          <w:rFonts w:hint="eastAsia"/>
        </w:rPr>
        <w:t>图</w:t>
      </w:r>
      <w:r w:rsidR="009A74E1">
        <w:rPr>
          <w:rFonts w:hint="eastAsia"/>
        </w:rPr>
        <w:t xml:space="preserve"> </w:t>
      </w:r>
      <w:r w:rsidR="009A74E1">
        <w:rPr>
          <w:noProof/>
        </w:rPr>
        <w:t>3</w:t>
      </w:r>
      <w:r w:rsidR="009A74E1">
        <w:t>.</w:t>
      </w:r>
      <w:r w:rsidR="009A74E1">
        <w:rPr>
          <w:noProof/>
        </w:rPr>
        <w:t>23</w:t>
      </w:r>
      <w:r w:rsidR="00B8160D">
        <w:fldChar w:fldCharType="end"/>
      </w:r>
      <w:r w:rsidR="00B8160D">
        <w:rPr>
          <w:rFonts w:hint="eastAsia"/>
        </w:rPr>
        <w:t>所示</w:t>
      </w:r>
      <w:r w:rsidR="00916D24">
        <w:rPr>
          <w:rFonts w:hint="eastAsia"/>
        </w:rPr>
        <w:t>：</w:t>
      </w:r>
      <w:r w:rsidR="00F8401E">
        <w:rPr>
          <w:rFonts w:hint="eastAsia"/>
        </w:rPr>
        <w:t>（</w:t>
      </w:r>
      <w:r w:rsidR="00F8401E">
        <w:rPr>
          <w:rFonts w:hint="eastAsia"/>
        </w:rPr>
        <w:t>1</w:t>
      </w:r>
      <w:r w:rsidR="00F8401E">
        <w:rPr>
          <w:rFonts w:hint="eastAsia"/>
        </w:rPr>
        <w:t>）试件</w:t>
      </w:r>
      <w:r w:rsidR="00916D24">
        <w:rPr>
          <w:rFonts w:hint="eastAsia"/>
        </w:rPr>
        <w:t>打磨</w:t>
      </w:r>
      <w:r w:rsidR="00F8401E">
        <w:rPr>
          <w:rFonts w:hint="eastAsia"/>
        </w:rPr>
        <w:t>，</w:t>
      </w:r>
      <w:r w:rsidR="00F8401E">
        <w:t>目的是</w:t>
      </w:r>
      <w:r w:rsidR="00F8401E">
        <w:rPr>
          <w:rFonts w:hint="eastAsia"/>
        </w:rPr>
        <w:t>去除</w:t>
      </w:r>
      <w:r w:rsidR="00F8401E">
        <w:t>锈斑，</w:t>
      </w:r>
      <w:r w:rsidR="00982756">
        <w:rPr>
          <w:rFonts w:hint="eastAsia"/>
        </w:rPr>
        <w:t>使得</w:t>
      </w:r>
      <w:r w:rsidR="00982756">
        <w:t>试验喷漆容易附着</w:t>
      </w:r>
      <w:r w:rsidR="00982756">
        <w:rPr>
          <w:rFonts w:hint="eastAsia"/>
        </w:rPr>
        <w:t>；（</w:t>
      </w:r>
      <w:r w:rsidR="00982756">
        <w:rPr>
          <w:rFonts w:hint="eastAsia"/>
        </w:rPr>
        <w:t>2</w:t>
      </w:r>
      <w:r w:rsidR="00982756">
        <w:rPr>
          <w:rFonts w:hint="eastAsia"/>
        </w:rPr>
        <w:t>）</w:t>
      </w:r>
      <w:proofErr w:type="gramStart"/>
      <w:r w:rsidR="00916D24">
        <w:rPr>
          <w:rFonts w:hint="eastAsia"/>
        </w:rPr>
        <w:t>喷</w:t>
      </w:r>
      <w:r w:rsidR="00F131DC">
        <w:rPr>
          <w:rFonts w:hint="eastAsia"/>
        </w:rPr>
        <w:t>哑光</w:t>
      </w:r>
      <w:proofErr w:type="gramEnd"/>
      <w:r w:rsidR="00916D24">
        <w:rPr>
          <w:rFonts w:hint="eastAsia"/>
        </w:rPr>
        <w:t>白色底漆</w:t>
      </w:r>
      <w:r w:rsidR="00982756">
        <w:rPr>
          <w:rFonts w:hint="eastAsia"/>
        </w:rPr>
        <w:t>；（</w:t>
      </w:r>
      <w:r w:rsidR="00982756">
        <w:rPr>
          <w:rFonts w:hint="eastAsia"/>
        </w:rPr>
        <w:t>3</w:t>
      </w:r>
      <w:r w:rsidR="00982756">
        <w:rPr>
          <w:rFonts w:hint="eastAsia"/>
        </w:rPr>
        <w:t>）</w:t>
      </w:r>
      <w:proofErr w:type="gramStart"/>
      <w:r w:rsidR="00916D24">
        <w:rPr>
          <w:rFonts w:hint="eastAsia"/>
        </w:rPr>
        <w:t>喷</w:t>
      </w:r>
      <w:r w:rsidR="00F131DC">
        <w:rPr>
          <w:rFonts w:hint="eastAsia"/>
        </w:rPr>
        <w:t>哑光</w:t>
      </w:r>
      <w:proofErr w:type="gramEnd"/>
      <w:r w:rsidR="00916D24">
        <w:rPr>
          <w:rFonts w:hint="eastAsia"/>
        </w:rPr>
        <w:t>黑色漆</w:t>
      </w:r>
      <w:r w:rsidR="00982756">
        <w:rPr>
          <w:rFonts w:hint="eastAsia"/>
        </w:rPr>
        <w:t>，</w:t>
      </w:r>
      <w:r w:rsidR="00982756">
        <w:t>形成不同大小</w:t>
      </w:r>
      <w:r w:rsidR="00B71842">
        <w:rPr>
          <w:rFonts w:hint="eastAsia"/>
        </w:rPr>
        <w:t>颗粒均匀</w:t>
      </w:r>
      <w:r w:rsidR="00982756">
        <w:t>的</w:t>
      </w:r>
      <w:r w:rsidR="00982756">
        <w:rPr>
          <w:rFonts w:hint="eastAsia"/>
        </w:rPr>
        <w:t>散斑</w:t>
      </w:r>
      <w:r w:rsidR="00982756">
        <w:t>，便于</w:t>
      </w:r>
      <w:r w:rsidR="00982756">
        <w:rPr>
          <w:rFonts w:hint="eastAsia"/>
        </w:rPr>
        <w:t>DIC</w:t>
      </w:r>
      <w:r w:rsidR="00982756">
        <w:rPr>
          <w:rFonts w:hint="eastAsia"/>
        </w:rPr>
        <w:t>系统</w:t>
      </w:r>
      <w:r w:rsidR="00982756">
        <w:t>识别与</w:t>
      </w:r>
      <w:r w:rsidR="00982756">
        <w:rPr>
          <w:rFonts w:hint="eastAsia"/>
        </w:rPr>
        <w:t>测量</w:t>
      </w:r>
      <w:r w:rsidR="00982756">
        <w:t>。</w:t>
      </w:r>
    </w:p>
    <w:tbl>
      <w:tblPr>
        <w:tblW w:w="0" w:type="auto"/>
        <w:tblLook w:val="04A0" w:firstRow="1" w:lastRow="0" w:firstColumn="1" w:lastColumn="0" w:noHBand="0" w:noVBand="1"/>
      </w:tblPr>
      <w:tblGrid>
        <w:gridCol w:w="2908"/>
        <w:gridCol w:w="2908"/>
        <w:gridCol w:w="2496"/>
      </w:tblGrid>
      <w:tr w:rsidR="00916D24" w14:paraId="20CB0F03" w14:textId="77777777" w:rsidTr="006F094F">
        <w:trPr>
          <w:trHeight w:val="2160"/>
        </w:trPr>
        <w:tc>
          <w:tcPr>
            <w:tcW w:w="2905" w:type="dxa"/>
            <w:hideMark/>
          </w:tcPr>
          <w:p w14:paraId="6E9CDBBF" w14:textId="77777777" w:rsidR="00916D24" w:rsidRDefault="0088079E" w:rsidP="00EB7A7B">
            <w:pPr>
              <w:pStyle w:val="-0"/>
            </w:pPr>
            <w:r w:rsidRPr="0088079E">
              <w:rPr>
                <w:noProof/>
              </w:rPr>
              <w:drawing>
                <wp:inline distT="0" distB="0" distL="0" distR="0" wp14:anchorId="27D5BD03" wp14:editId="4DC0EBAA">
                  <wp:extent cx="1800000" cy="1350000"/>
                  <wp:effectExtent l="0" t="0" r="0" b="3175"/>
                  <wp:docPr id="478" name="图片 478" descr="I:\1毕业课题\#Graduate-thesis\4试验照片\201901第二批角焊缝试验\试验前\IMG_993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68" descr="I:\1毕业课题\#Graduate-thesis\4试验照片\201901第二批角焊缝试验\试验前\IMG_9939.JPG"/>
                          <pic:cNvPicPr>
                            <a:picLocks noChangeAspect="1" noChangeArrowheads="1"/>
                          </pic:cNvPicPr>
                        </pic:nvPicPr>
                        <pic:blipFill>
                          <a:blip r:embed="rId196" cstate="print">
                            <a:extLst>
                              <a:ext uri="{28A0092B-C50C-407E-A947-70E740481C1C}">
                                <a14:useLocalDpi xmlns:a14="http://schemas.microsoft.com/office/drawing/2010/main" val="0"/>
                              </a:ext>
                            </a:extLst>
                          </a:blip>
                          <a:srcRect/>
                          <a:stretch>
                            <a:fillRect/>
                          </a:stretch>
                        </pic:blipFill>
                        <pic:spPr bwMode="auto">
                          <a:xfrm>
                            <a:off x="0" y="0"/>
                            <a:ext cx="1800000" cy="1350000"/>
                          </a:xfrm>
                          <a:prstGeom prst="rect">
                            <a:avLst/>
                          </a:prstGeom>
                          <a:noFill/>
                          <a:ln>
                            <a:noFill/>
                          </a:ln>
                        </pic:spPr>
                      </pic:pic>
                    </a:graphicData>
                  </a:graphic>
                </wp:inline>
              </w:drawing>
            </w:r>
          </w:p>
        </w:tc>
        <w:tc>
          <w:tcPr>
            <w:tcW w:w="2906" w:type="dxa"/>
            <w:hideMark/>
          </w:tcPr>
          <w:p w14:paraId="12A71411" w14:textId="77777777" w:rsidR="00916D24" w:rsidRDefault="0088079E" w:rsidP="00EB7A7B">
            <w:pPr>
              <w:pStyle w:val="-0"/>
              <w:rPr>
                <w:rFonts w:ascii="Calibri" w:hAnsi="Calibri"/>
              </w:rPr>
            </w:pPr>
            <w:r w:rsidRPr="0088079E">
              <w:rPr>
                <w:rFonts w:ascii="Calibri" w:hAnsi="Calibri"/>
                <w:noProof/>
              </w:rPr>
              <w:drawing>
                <wp:inline distT="0" distB="0" distL="0" distR="0" wp14:anchorId="7D1DAED9" wp14:editId="76C9AFB8">
                  <wp:extent cx="1800000" cy="1350000"/>
                  <wp:effectExtent l="0" t="0" r="0" b="3175"/>
                  <wp:docPr id="479" name="图片 479" descr="I:\1毕业课题\#Graduate-thesis\4试验照片\201901第二批角焊缝试验\试验前\IMG_992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69" descr="I:\1毕业课题\#Graduate-thesis\4试验照片\201901第二批角焊缝试验\试验前\IMG_9928.JPG"/>
                          <pic:cNvPicPr>
                            <a:picLocks noChangeAspect="1" noChangeArrowheads="1"/>
                          </pic:cNvPicPr>
                        </pic:nvPicPr>
                        <pic:blipFill>
                          <a:blip r:embed="rId197" cstate="print">
                            <a:extLst>
                              <a:ext uri="{28A0092B-C50C-407E-A947-70E740481C1C}">
                                <a14:useLocalDpi xmlns:a14="http://schemas.microsoft.com/office/drawing/2010/main" val="0"/>
                              </a:ext>
                            </a:extLst>
                          </a:blip>
                          <a:srcRect/>
                          <a:stretch>
                            <a:fillRect/>
                          </a:stretch>
                        </pic:blipFill>
                        <pic:spPr bwMode="auto">
                          <a:xfrm>
                            <a:off x="0" y="0"/>
                            <a:ext cx="1800000" cy="1350000"/>
                          </a:xfrm>
                          <a:prstGeom prst="rect">
                            <a:avLst/>
                          </a:prstGeom>
                          <a:noFill/>
                          <a:ln>
                            <a:noFill/>
                          </a:ln>
                        </pic:spPr>
                      </pic:pic>
                    </a:graphicData>
                  </a:graphic>
                </wp:inline>
              </w:drawing>
            </w:r>
          </w:p>
        </w:tc>
        <w:tc>
          <w:tcPr>
            <w:tcW w:w="2495" w:type="dxa"/>
            <w:hideMark/>
          </w:tcPr>
          <w:p w14:paraId="2EB99663" w14:textId="77777777" w:rsidR="00916D24" w:rsidRDefault="00916D24" w:rsidP="00EB7A7B">
            <w:pPr>
              <w:pStyle w:val="-0"/>
              <w:rPr>
                <w:rFonts w:ascii="Calibri" w:hAnsi="Calibri"/>
              </w:rPr>
            </w:pPr>
            <w:r>
              <w:rPr>
                <w:noProof/>
              </w:rPr>
              <w:drawing>
                <wp:inline distT="0" distB="0" distL="0" distR="0" wp14:anchorId="32670D79" wp14:editId="367C9687">
                  <wp:extent cx="1524726" cy="1350000"/>
                  <wp:effectExtent l="0" t="0" r="0" b="3175"/>
                  <wp:docPr id="218" name="图片 218" descr="黑漆"/>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1" descr="黑漆"/>
                          <pic:cNvPicPr>
                            <a:picLocks noChangeAspect="1" noChangeArrowheads="1"/>
                          </pic:cNvPicPr>
                        </pic:nvPicPr>
                        <pic:blipFill>
                          <a:blip r:embed="rId198" cstate="print">
                            <a:extLst>
                              <a:ext uri="{28A0092B-C50C-407E-A947-70E740481C1C}">
                                <a14:useLocalDpi xmlns:a14="http://schemas.microsoft.com/office/drawing/2010/main" val="0"/>
                              </a:ext>
                            </a:extLst>
                          </a:blip>
                          <a:srcRect/>
                          <a:stretch>
                            <a:fillRect/>
                          </a:stretch>
                        </pic:blipFill>
                        <pic:spPr bwMode="auto">
                          <a:xfrm>
                            <a:off x="0" y="0"/>
                            <a:ext cx="1524726" cy="1350000"/>
                          </a:xfrm>
                          <a:prstGeom prst="rect">
                            <a:avLst/>
                          </a:prstGeom>
                          <a:noFill/>
                          <a:ln>
                            <a:noFill/>
                          </a:ln>
                        </pic:spPr>
                      </pic:pic>
                    </a:graphicData>
                  </a:graphic>
                </wp:inline>
              </w:drawing>
            </w:r>
          </w:p>
        </w:tc>
      </w:tr>
      <w:tr w:rsidR="00916D24" w14:paraId="7228D138" w14:textId="77777777" w:rsidTr="006F094F">
        <w:tc>
          <w:tcPr>
            <w:tcW w:w="2905" w:type="dxa"/>
            <w:vAlign w:val="center"/>
            <w:hideMark/>
          </w:tcPr>
          <w:p w14:paraId="290B9EAA" w14:textId="77777777" w:rsidR="00916D24" w:rsidRDefault="006F094F" w:rsidP="0088079E">
            <w:pPr>
              <w:pStyle w:val="af0"/>
            </w:pPr>
            <w:r>
              <w:rPr>
                <w:rFonts w:hint="eastAsia"/>
              </w:rPr>
              <w:t>（</w:t>
            </w:r>
            <w:r>
              <w:rPr>
                <w:rFonts w:hint="eastAsia"/>
              </w:rPr>
              <w:t>a</w:t>
            </w:r>
            <w:r>
              <w:rPr>
                <w:rFonts w:hint="eastAsia"/>
              </w:rPr>
              <w:t>）</w:t>
            </w:r>
            <w:r w:rsidR="00916D24">
              <w:rPr>
                <w:rFonts w:hint="eastAsia"/>
              </w:rPr>
              <w:t>试件打磨</w:t>
            </w:r>
          </w:p>
        </w:tc>
        <w:tc>
          <w:tcPr>
            <w:tcW w:w="2906" w:type="dxa"/>
            <w:vAlign w:val="center"/>
            <w:hideMark/>
          </w:tcPr>
          <w:p w14:paraId="3DD2988E" w14:textId="77777777" w:rsidR="00916D24" w:rsidRDefault="006F094F" w:rsidP="0088079E">
            <w:pPr>
              <w:pStyle w:val="af0"/>
            </w:pPr>
            <w:r>
              <w:rPr>
                <w:rFonts w:hint="eastAsia"/>
              </w:rPr>
              <w:t>（</w:t>
            </w:r>
            <w:r>
              <w:t>b</w:t>
            </w:r>
            <w:r>
              <w:rPr>
                <w:rFonts w:hint="eastAsia"/>
              </w:rPr>
              <w:t>）</w:t>
            </w:r>
            <w:r w:rsidR="00916D24">
              <w:rPr>
                <w:rFonts w:hint="eastAsia"/>
              </w:rPr>
              <w:t>喷白色底漆</w:t>
            </w:r>
          </w:p>
        </w:tc>
        <w:tc>
          <w:tcPr>
            <w:tcW w:w="2495" w:type="dxa"/>
            <w:vAlign w:val="center"/>
            <w:hideMark/>
          </w:tcPr>
          <w:p w14:paraId="53334D49" w14:textId="77777777" w:rsidR="00916D24" w:rsidRDefault="006F094F" w:rsidP="0088079E">
            <w:pPr>
              <w:pStyle w:val="af0"/>
            </w:pPr>
            <w:r>
              <w:rPr>
                <w:rFonts w:hint="eastAsia"/>
              </w:rPr>
              <w:t>（</w:t>
            </w:r>
            <w:r>
              <w:t>c</w:t>
            </w:r>
            <w:r>
              <w:rPr>
                <w:rFonts w:hint="eastAsia"/>
              </w:rPr>
              <w:t>）</w:t>
            </w:r>
            <w:r w:rsidR="00916D24">
              <w:rPr>
                <w:rFonts w:hint="eastAsia"/>
              </w:rPr>
              <w:t>黑色散斑</w:t>
            </w:r>
          </w:p>
        </w:tc>
      </w:tr>
      <w:tr w:rsidR="006F094F" w14:paraId="4E9761F5" w14:textId="77777777" w:rsidTr="004A3FC1">
        <w:tc>
          <w:tcPr>
            <w:tcW w:w="8306" w:type="dxa"/>
            <w:gridSpan w:val="3"/>
            <w:vAlign w:val="center"/>
          </w:tcPr>
          <w:p w14:paraId="22EF3A2C" w14:textId="2C661A06" w:rsidR="006F094F" w:rsidRDefault="006F094F" w:rsidP="0088079E">
            <w:pPr>
              <w:pStyle w:val="af0"/>
            </w:pPr>
            <w:bookmarkStart w:id="146" w:name="_Ref2954130"/>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9A74E1">
              <w:rPr>
                <w:noProof/>
              </w:rPr>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9A74E1">
              <w:rPr>
                <w:noProof/>
              </w:rPr>
              <w:t>23</w:t>
            </w:r>
            <w:r>
              <w:fldChar w:fldCharType="end"/>
            </w:r>
            <w:bookmarkEnd w:id="146"/>
            <w:r>
              <w:t xml:space="preserve"> </w:t>
            </w:r>
            <w:r>
              <w:rPr>
                <w:rFonts w:hint="eastAsia"/>
              </w:rPr>
              <w:t>D</w:t>
            </w:r>
            <w:r>
              <w:t>IC</w:t>
            </w:r>
            <w:r>
              <w:rPr>
                <w:rFonts w:hint="eastAsia"/>
              </w:rPr>
              <w:t>测量系统下的试件变形载体制备</w:t>
            </w:r>
          </w:p>
        </w:tc>
      </w:tr>
    </w:tbl>
    <w:p w14:paraId="2C37DDF7" w14:textId="6A91CC92" w:rsidR="00624A20" w:rsidRDefault="00624A20" w:rsidP="00624A20">
      <w:pPr>
        <w:pStyle w:val="2"/>
        <w:numPr>
          <w:ilvl w:val="1"/>
          <w:numId w:val="4"/>
        </w:numPr>
      </w:pPr>
      <w:bookmarkStart w:id="147" w:name="_Toc4938218"/>
      <w:r>
        <w:rPr>
          <w:rFonts w:hint="eastAsia"/>
        </w:rPr>
        <w:t>试验结果</w:t>
      </w:r>
      <w:r w:rsidR="00CA6823">
        <w:rPr>
          <w:rFonts w:hint="eastAsia"/>
        </w:rPr>
        <w:t>与分析</w:t>
      </w:r>
      <w:bookmarkEnd w:id="147"/>
    </w:p>
    <w:p w14:paraId="764B0B11" w14:textId="51D46828" w:rsidR="00391F09" w:rsidRDefault="00C36EC9" w:rsidP="00C36EC9">
      <w:pPr>
        <w:ind w:firstLine="480"/>
      </w:pPr>
      <w:r>
        <w:rPr>
          <w:rFonts w:hint="eastAsia"/>
        </w:rPr>
        <w:t>本次</w:t>
      </w:r>
      <w:r>
        <w:t>试验</w:t>
      </w:r>
      <w:r>
        <w:rPr>
          <w:rFonts w:hint="eastAsia"/>
        </w:rPr>
        <w:t>试件</w:t>
      </w:r>
      <w:r>
        <w:t>破坏均</w:t>
      </w:r>
      <w:r>
        <w:rPr>
          <w:rFonts w:hint="eastAsia"/>
        </w:rPr>
        <w:t>出现</w:t>
      </w:r>
      <w:proofErr w:type="gramStart"/>
      <w:r>
        <w:t>在</w:t>
      </w:r>
      <w:r>
        <w:rPr>
          <w:rFonts w:hint="eastAsia"/>
        </w:rPr>
        <w:t>焊脚尺寸</w:t>
      </w:r>
      <w:proofErr w:type="gramEnd"/>
      <w:r>
        <w:t>为</w:t>
      </w:r>
      <w:r>
        <w:rPr>
          <w:rFonts w:hint="eastAsia"/>
        </w:rPr>
        <w:t>5mm</w:t>
      </w:r>
      <w:r>
        <w:rPr>
          <w:rFonts w:hint="eastAsia"/>
        </w:rPr>
        <w:t>的角焊缝，尚未出现</w:t>
      </w:r>
      <w:r>
        <w:t>母材破坏情况，</w:t>
      </w:r>
      <w:r>
        <w:rPr>
          <w:rFonts w:hint="eastAsia"/>
        </w:rPr>
        <w:t>与</w:t>
      </w:r>
      <w:r>
        <w:t>试验</w:t>
      </w:r>
      <w:r w:rsidR="004A3FC1">
        <w:rPr>
          <w:rFonts w:hint="eastAsia"/>
        </w:rPr>
        <w:t>预想结果</w:t>
      </w:r>
      <w:r>
        <w:rPr>
          <w:rFonts w:hint="eastAsia"/>
        </w:rPr>
        <w:t>一致。</w:t>
      </w:r>
      <w:bookmarkStart w:id="148" w:name="OLE_LINK70"/>
      <w:r w:rsidR="00391F09">
        <w:rPr>
          <w:rFonts w:hint="eastAsia"/>
        </w:rPr>
        <w:t>试件</w:t>
      </w:r>
      <w:r w:rsidR="00391F09">
        <w:t>破</w:t>
      </w:r>
      <w:r w:rsidR="00653B69">
        <w:rPr>
          <w:rFonts w:hint="eastAsia"/>
        </w:rPr>
        <w:t>坏</w:t>
      </w:r>
      <w:r w:rsidR="00653B69">
        <w:t>模式有两种类型：</w:t>
      </w:r>
      <w:r w:rsidR="00653B69">
        <w:rPr>
          <w:rFonts w:hint="eastAsia"/>
        </w:rPr>
        <w:t>（</w:t>
      </w:r>
      <w:r w:rsidR="00653B69">
        <w:rPr>
          <w:rFonts w:hint="eastAsia"/>
        </w:rPr>
        <w:t>1</w:t>
      </w:r>
      <w:r w:rsidR="00653B69">
        <w:rPr>
          <w:rFonts w:hint="eastAsia"/>
        </w:rPr>
        <w:t>）</w:t>
      </w:r>
      <w:r w:rsidR="00653B69">
        <w:t>两侧焊缝同时断裂</w:t>
      </w:r>
      <w:r w:rsidR="004A3FC1">
        <w:rPr>
          <w:rFonts w:hint="eastAsia"/>
        </w:rPr>
        <w:t>如</w:t>
      </w:r>
      <w:r w:rsidR="007E57B2">
        <w:fldChar w:fldCharType="begin"/>
      </w:r>
      <w:r w:rsidR="007E57B2">
        <w:instrText xml:space="preserve"> </w:instrText>
      </w:r>
      <w:r w:rsidR="007E57B2">
        <w:rPr>
          <w:rFonts w:hint="eastAsia"/>
        </w:rPr>
        <w:instrText>REF _Ref2954416 \h</w:instrText>
      </w:r>
      <w:r w:rsidR="007E57B2">
        <w:instrText xml:space="preserve"> </w:instrText>
      </w:r>
      <w:r w:rsidR="007E57B2">
        <w:fldChar w:fldCharType="separate"/>
      </w:r>
      <w:r w:rsidR="009A74E1">
        <w:rPr>
          <w:rFonts w:hint="eastAsia"/>
        </w:rPr>
        <w:t>图</w:t>
      </w:r>
      <w:r w:rsidR="009A74E1">
        <w:rPr>
          <w:rFonts w:hint="eastAsia"/>
        </w:rPr>
        <w:t xml:space="preserve"> </w:t>
      </w:r>
      <w:r w:rsidR="009A74E1">
        <w:rPr>
          <w:noProof/>
        </w:rPr>
        <w:t>3</w:t>
      </w:r>
      <w:r w:rsidR="009A74E1">
        <w:t>.</w:t>
      </w:r>
      <w:r w:rsidR="009A74E1">
        <w:rPr>
          <w:noProof/>
        </w:rPr>
        <w:t>24</w:t>
      </w:r>
      <w:r w:rsidR="007E57B2">
        <w:fldChar w:fldCharType="end"/>
      </w:r>
      <w:r w:rsidR="004A3FC1">
        <w:rPr>
          <w:rFonts w:hint="eastAsia"/>
        </w:rPr>
        <w:t>所示</w:t>
      </w:r>
      <w:r w:rsidR="00653B69">
        <w:rPr>
          <w:rFonts w:hint="eastAsia"/>
        </w:rPr>
        <w:t>；</w:t>
      </w:r>
      <w:r w:rsidR="00653B69">
        <w:t>（</w:t>
      </w:r>
      <w:r w:rsidR="00653B69">
        <w:rPr>
          <w:rFonts w:hint="eastAsia"/>
        </w:rPr>
        <w:t>2</w:t>
      </w:r>
      <w:r w:rsidR="00653B69">
        <w:t>）</w:t>
      </w:r>
      <w:r w:rsidR="00653B69">
        <w:rPr>
          <w:rFonts w:hint="eastAsia"/>
        </w:rPr>
        <w:t>单边焊缝</w:t>
      </w:r>
      <w:r>
        <w:rPr>
          <w:rFonts w:hint="eastAsia"/>
        </w:rPr>
        <w:t>断裂</w:t>
      </w:r>
      <w:r w:rsidR="004A3FC1">
        <w:rPr>
          <w:rFonts w:hint="eastAsia"/>
        </w:rPr>
        <w:t>如</w:t>
      </w:r>
      <w:r w:rsidR="007E57B2">
        <w:fldChar w:fldCharType="begin"/>
      </w:r>
      <w:r w:rsidR="007E57B2">
        <w:instrText xml:space="preserve"> </w:instrText>
      </w:r>
      <w:r w:rsidR="007E57B2">
        <w:rPr>
          <w:rFonts w:hint="eastAsia"/>
        </w:rPr>
        <w:instrText>REF _Ref2954421 \h</w:instrText>
      </w:r>
      <w:r w:rsidR="007E57B2">
        <w:instrText xml:space="preserve"> </w:instrText>
      </w:r>
      <w:r w:rsidR="007E57B2">
        <w:fldChar w:fldCharType="separate"/>
      </w:r>
      <w:r w:rsidR="009A74E1">
        <w:rPr>
          <w:rFonts w:hint="eastAsia"/>
        </w:rPr>
        <w:t>图</w:t>
      </w:r>
      <w:r w:rsidR="009A74E1">
        <w:rPr>
          <w:rFonts w:hint="eastAsia"/>
        </w:rPr>
        <w:t xml:space="preserve"> </w:t>
      </w:r>
      <w:r w:rsidR="009A74E1">
        <w:rPr>
          <w:noProof/>
        </w:rPr>
        <w:t>3</w:t>
      </w:r>
      <w:r w:rsidR="009A74E1">
        <w:t>.</w:t>
      </w:r>
      <w:r w:rsidR="009A74E1">
        <w:rPr>
          <w:noProof/>
        </w:rPr>
        <w:t>25</w:t>
      </w:r>
      <w:r w:rsidR="007E57B2">
        <w:fldChar w:fldCharType="end"/>
      </w:r>
      <w:r>
        <w:t>所示，</w:t>
      </w:r>
      <w:r w:rsidR="004A3FC1">
        <w:rPr>
          <w:rFonts w:hint="eastAsia"/>
        </w:rPr>
        <w:t>本试验中</w:t>
      </w:r>
      <w:r>
        <w:rPr>
          <w:rFonts w:hint="eastAsia"/>
        </w:rPr>
        <w:t>大部分</w:t>
      </w:r>
      <w:r>
        <w:t>试件是第一种破坏模式，仅有部分试件出现单边</w:t>
      </w:r>
      <w:r>
        <w:rPr>
          <w:rFonts w:hint="eastAsia"/>
        </w:rPr>
        <w:t>焊缝破坏</w:t>
      </w:r>
      <w:r>
        <w:t>模式</w:t>
      </w:r>
      <w:bookmarkEnd w:id="148"/>
      <w:r>
        <w:rPr>
          <w:rFonts w:hint="eastAsia"/>
        </w:rPr>
        <w:t>，出现</w:t>
      </w:r>
      <w:r>
        <w:t>第二种</w:t>
      </w:r>
      <w:r>
        <w:rPr>
          <w:rFonts w:hint="eastAsia"/>
        </w:rPr>
        <w:t>破坏模式</w:t>
      </w:r>
      <w:r>
        <w:t>的试件</w:t>
      </w:r>
      <w:r>
        <w:lastRenderedPageBreak/>
        <w:t>编号为</w:t>
      </w:r>
      <w:r>
        <w:rPr>
          <w:rFonts w:hint="eastAsia"/>
        </w:rPr>
        <w:t>00</w:t>
      </w:r>
      <w:r>
        <w:t>-2</w:t>
      </w:r>
      <w:r>
        <w:rPr>
          <w:rFonts w:hint="eastAsia"/>
        </w:rPr>
        <w:t>/45S-2/45S-3/45S-6/60-3</w:t>
      </w:r>
      <w:r w:rsidR="007E57B2">
        <w:rPr>
          <w:rFonts w:hint="eastAsia"/>
        </w:rPr>
        <w:t>，原因是两侧</w:t>
      </w:r>
      <w:proofErr w:type="gramStart"/>
      <w:r w:rsidR="007E57B2">
        <w:rPr>
          <w:rFonts w:hint="eastAsia"/>
        </w:rPr>
        <w:t>焊缝机</w:t>
      </w:r>
      <w:proofErr w:type="gramEnd"/>
      <w:r w:rsidR="007E57B2">
        <w:rPr>
          <w:rFonts w:hint="eastAsia"/>
        </w:rPr>
        <w:t>加工</w:t>
      </w:r>
      <w:proofErr w:type="gramStart"/>
      <w:r w:rsidR="007E57B2">
        <w:rPr>
          <w:rFonts w:hint="eastAsia"/>
        </w:rPr>
        <w:t>过程焊脚尺</w:t>
      </w:r>
      <w:proofErr w:type="gramEnd"/>
      <w:r w:rsidR="007E57B2">
        <w:rPr>
          <w:rFonts w:hint="eastAsia"/>
        </w:rPr>
        <w:t>寸</w:t>
      </w:r>
      <w:r w:rsidR="00FC4067">
        <w:rPr>
          <w:rFonts w:hint="eastAsia"/>
        </w:rPr>
        <w:t>大小与焊缝长度差异较大</w:t>
      </w:r>
      <w:r>
        <w:rPr>
          <w:rFonts w:hint="eastAsia"/>
        </w:rPr>
        <w:t>。</w:t>
      </w:r>
    </w:p>
    <w:tbl>
      <w:tblPr>
        <w:tblW w:w="0" w:type="auto"/>
        <w:tblLook w:val="04A0" w:firstRow="1" w:lastRow="0" w:firstColumn="1" w:lastColumn="0" w:noHBand="0" w:noVBand="1"/>
      </w:tblPr>
      <w:tblGrid>
        <w:gridCol w:w="4002"/>
        <w:gridCol w:w="3997"/>
      </w:tblGrid>
      <w:tr w:rsidR="0042299B" w14:paraId="2925335D" w14:textId="77777777" w:rsidTr="00653B69">
        <w:trPr>
          <w:trHeight w:val="2301"/>
        </w:trPr>
        <w:tc>
          <w:tcPr>
            <w:tcW w:w="4002" w:type="dxa"/>
            <w:vAlign w:val="center"/>
          </w:tcPr>
          <w:p w14:paraId="3C4BD1B5" w14:textId="77777777" w:rsidR="0042299B" w:rsidRDefault="001B375E" w:rsidP="0081603E">
            <w:pPr>
              <w:pStyle w:val="af8"/>
            </w:pPr>
            <w:r w:rsidRPr="001B375E">
              <w:rPr>
                <w:noProof/>
              </w:rPr>
              <w:drawing>
                <wp:inline distT="0" distB="0" distL="0" distR="0" wp14:anchorId="64A77C07" wp14:editId="084E0139">
                  <wp:extent cx="1296063" cy="1727766"/>
                  <wp:effectExtent l="0" t="0" r="0" b="6350"/>
                  <wp:docPr id="492" name="图片 492" descr="I:\1毕业课题\4试验照片\201901第二批角焊缝试验\试验中-薛\IMG_981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I:\1毕业课题\4试验照片\201901第二批角焊缝试验\试验中-薛\IMG_9818.JPG"/>
                          <pic:cNvPicPr>
                            <a:picLocks noChangeAspect="1" noChangeArrowheads="1"/>
                          </pic:cNvPicPr>
                        </pic:nvPicPr>
                        <pic:blipFill>
                          <a:blip r:embed="rId199" cstate="print">
                            <a:extLst>
                              <a:ext uri="{28A0092B-C50C-407E-A947-70E740481C1C}">
                                <a14:useLocalDpi xmlns:a14="http://schemas.microsoft.com/office/drawing/2010/main" val="0"/>
                              </a:ext>
                            </a:extLst>
                          </a:blip>
                          <a:srcRect/>
                          <a:stretch>
                            <a:fillRect/>
                          </a:stretch>
                        </pic:blipFill>
                        <pic:spPr bwMode="auto">
                          <a:xfrm>
                            <a:off x="0" y="0"/>
                            <a:ext cx="1303956" cy="1738287"/>
                          </a:xfrm>
                          <a:prstGeom prst="rect">
                            <a:avLst/>
                          </a:prstGeom>
                          <a:noFill/>
                          <a:ln>
                            <a:noFill/>
                          </a:ln>
                        </pic:spPr>
                      </pic:pic>
                    </a:graphicData>
                  </a:graphic>
                </wp:inline>
              </w:drawing>
            </w:r>
          </w:p>
        </w:tc>
        <w:tc>
          <w:tcPr>
            <w:tcW w:w="3997" w:type="dxa"/>
            <w:vAlign w:val="center"/>
          </w:tcPr>
          <w:p w14:paraId="43B8F1E8" w14:textId="77777777" w:rsidR="0042299B" w:rsidRDefault="001B375E" w:rsidP="0081603E">
            <w:pPr>
              <w:pStyle w:val="af8"/>
            </w:pPr>
            <w:r w:rsidRPr="001B375E">
              <w:rPr>
                <w:noProof/>
              </w:rPr>
              <w:drawing>
                <wp:inline distT="0" distB="0" distL="0" distR="0" wp14:anchorId="339191AB" wp14:editId="728E1C2B">
                  <wp:extent cx="1280160" cy="1706566"/>
                  <wp:effectExtent l="0" t="0" r="0" b="8255"/>
                  <wp:docPr id="493" name="图片 493" descr="I:\1毕业课题\4试验照片\201901第二批角焊缝试验\试验中-薛\IMG_988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descr="I:\1毕业课题\4试验照片\201901第二批角焊缝试验\试验中-薛\IMG_9886.JPG"/>
                          <pic:cNvPicPr>
                            <a:picLocks noChangeAspect="1" noChangeArrowheads="1"/>
                          </pic:cNvPicPr>
                        </pic:nvPicPr>
                        <pic:blipFill>
                          <a:blip r:embed="rId200" cstate="print">
                            <a:extLst>
                              <a:ext uri="{28A0092B-C50C-407E-A947-70E740481C1C}">
                                <a14:useLocalDpi xmlns:a14="http://schemas.microsoft.com/office/drawing/2010/main" val="0"/>
                              </a:ext>
                            </a:extLst>
                          </a:blip>
                          <a:srcRect/>
                          <a:stretch>
                            <a:fillRect/>
                          </a:stretch>
                        </pic:blipFill>
                        <pic:spPr bwMode="auto">
                          <a:xfrm>
                            <a:off x="0" y="0"/>
                            <a:ext cx="1296690" cy="1728602"/>
                          </a:xfrm>
                          <a:prstGeom prst="rect">
                            <a:avLst/>
                          </a:prstGeom>
                          <a:noFill/>
                          <a:ln>
                            <a:noFill/>
                          </a:ln>
                        </pic:spPr>
                      </pic:pic>
                    </a:graphicData>
                  </a:graphic>
                </wp:inline>
              </w:drawing>
            </w:r>
          </w:p>
        </w:tc>
      </w:tr>
      <w:tr w:rsidR="0042299B" w14:paraId="16EEC183" w14:textId="77777777" w:rsidTr="00653B69">
        <w:tc>
          <w:tcPr>
            <w:tcW w:w="4002" w:type="dxa"/>
          </w:tcPr>
          <w:p w14:paraId="133047B6" w14:textId="534C1B78" w:rsidR="0042299B" w:rsidRDefault="00653B69" w:rsidP="00653B69">
            <w:pPr>
              <w:pStyle w:val="af0"/>
              <w:tabs>
                <w:tab w:val="left" w:pos="804"/>
                <w:tab w:val="center" w:pos="2133"/>
              </w:tabs>
              <w:ind w:firstLine="480"/>
              <w:jc w:val="left"/>
            </w:pPr>
            <w:bookmarkStart w:id="149" w:name="_Ref2954416"/>
            <w:r>
              <w:rPr>
                <w:rFonts w:hint="eastAsia"/>
              </w:rPr>
              <w:t>图</w:t>
            </w:r>
            <w:r>
              <w:rPr>
                <w:rFonts w:hint="eastAsia"/>
              </w:rPr>
              <w:t xml:space="preserve"> </w:t>
            </w:r>
            <w:r w:rsidR="00203239">
              <w:fldChar w:fldCharType="begin"/>
            </w:r>
            <w:r w:rsidR="00203239">
              <w:instrText xml:space="preserve"> </w:instrText>
            </w:r>
            <w:r w:rsidR="00203239">
              <w:rPr>
                <w:rFonts w:hint="eastAsia"/>
              </w:rPr>
              <w:instrText>STYLEREF 1 \s</w:instrText>
            </w:r>
            <w:r w:rsidR="00203239">
              <w:instrText xml:space="preserve"> </w:instrText>
            </w:r>
            <w:r w:rsidR="00203239">
              <w:fldChar w:fldCharType="separate"/>
            </w:r>
            <w:r w:rsidR="009A74E1">
              <w:rPr>
                <w:noProof/>
              </w:rPr>
              <w:t>3</w:t>
            </w:r>
            <w:r w:rsidR="00203239">
              <w:fldChar w:fldCharType="end"/>
            </w:r>
            <w:r w:rsidR="00203239">
              <w:t>.</w:t>
            </w:r>
            <w:r w:rsidR="00203239">
              <w:fldChar w:fldCharType="begin"/>
            </w:r>
            <w:r w:rsidR="00203239">
              <w:instrText xml:space="preserve"> </w:instrText>
            </w:r>
            <w:r w:rsidR="00203239">
              <w:rPr>
                <w:rFonts w:hint="eastAsia"/>
              </w:rPr>
              <w:instrText xml:space="preserve">SEQ </w:instrText>
            </w:r>
            <w:r w:rsidR="00203239">
              <w:rPr>
                <w:rFonts w:hint="eastAsia"/>
              </w:rPr>
              <w:instrText>图</w:instrText>
            </w:r>
            <w:r w:rsidR="00203239">
              <w:rPr>
                <w:rFonts w:hint="eastAsia"/>
              </w:rPr>
              <w:instrText xml:space="preserve"> \* ARABIC \s 1</w:instrText>
            </w:r>
            <w:r w:rsidR="00203239">
              <w:instrText xml:space="preserve"> </w:instrText>
            </w:r>
            <w:r w:rsidR="00203239">
              <w:fldChar w:fldCharType="separate"/>
            </w:r>
            <w:r w:rsidR="009A74E1">
              <w:rPr>
                <w:noProof/>
              </w:rPr>
              <w:t>24</w:t>
            </w:r>
            <w:r w:rsidR="00203239">
              <w:fldChar w:fldCharType="end"/>
            </w:r>
            <w:bookmarkEnd w:id="149"/>
            <w:r>
              <w:t xml:space="preserve"> </w:t>
            </w:r>
            <w:r w:rsidR="0042299B">
              <w:t>试件</w:t>
            </w:r>
            <w:r w:rsidR="001B375E">
              <w:rPr>
                <w:rFonts w:hint="eastAsia"/>
              </w:rPr>
              <w:t>两侧焊缝</w:t>
            </w:r>
            <w:r w:rsidR="001B375E">
              <w:t>同时断裂</w:t>
            </w:r>
          </w:p>
        </w:tc>
        <w:tc>
          <w:tcPr>
            <w:tcW w:w="3997" w:type="dxa"/>
          </w:tcPr>
          <w:p w14:paraId="3E3BCB30" w14:textId="0ED6E41A" w:rsidR="0042299B" w:rsidRDefault="00653B69" w:rsidP="00653B69">
            <w:pPr>
              <w:pStyle w:val="af0"/>
              <w:ind w:firstLine="480"/>
            </w:pPr>
            <w:bookmarkStart w:id="150" w:name="_Ref2954421"/>
            <w:r>
              <w:rPr>
                <w:rFonts w:hint="eastAsia"/>
              </w:rPr>
              <w:t>图</w:t>
            </w:r>
            <w:r>
              <w:rPr>
                <w:rFonts w:hint="eastAsia"/>
              </w:rPr>
              <w:t xml:space="preserve"> </w:t>
            </w:r>
            <w:r w:rsidR="00203239">
              <w:fldChar w:fldCharType="begin"/>
            </w:r>
            <w:r w:rsidR="00203239">
              <w:instrText xml:space="preserve"> </w:instrText>
            </w:r>
            <w:r w:rsidR="00203239">
              <w:rPr>
                <w:rFonts w:hint="eastAsia"/>
              </w:rPr>
              <w:instrText>STYLEREF 1 \s</w:instrText>
            </w:r>
            <w:r w:rsidR="00203239">
              <w:instrText xml:space="preserve"> </w:instrText>
            </w:r>
            <w:r w:rsidR="00203239">
              <w:fldChar w:fldCharType="separate"/>
            </w:r>
            <w:r w:rsidR="009A74E1">
              <w:rPr>
                <w:noProof/>
              </w:rPr>
              <w:t>3</w:t>
            </w:r>
            <w:r w:rsidR="00203239">
              <w:fldChar w:fldCharType="end"/>
            </w:r>
            <w:r w:rsidR="00203239">
              <w:t>.</w:t>
            </w:r>
            <w:r w:rsidR="00203239">
              <w:fldChar w:fldCharType="begin"/>
            </w:r>
            <w:r w:rsidR="00203239">
              <w:instrText xml:space="preserve"> </w:instrText>
            </w:r>
            <w:r w:rsidR="00203239">
              <w:rPr>
                <w:rFonts w:hint="eastAsia"/>
              </w:rPr>
              <w:instrText xml:space="preserve">SEQ </w:instrText>
            </w:r>
            <w:r w:rsidR="00203239">
              <w:rPr>
                <w:rFonts w:hint="eastAsia"/>
              </w:rPr>
              <w:instrText>图</w:instrText>
            </w:r>
            <w:r w:rsidR="00203239">
              <w:rPr>
                <w:rFonts w:hint="eastAsia"/>
              </w:rPr>
              <w:instrText xml:space="preserve"> \* ARABIC \s 1</w:instrText>
            </w:r>
            <w:r w:rsidR="00203239">
              <w:instrText xml:space="preserve"> </w:instrText>
            </w:r>
            <w:r w:rsidR="00203239">
              <w:fldChar w:fldCharType="separate"/>
            </w:r>
            <w:r w:rsidR="009A74E1">
              <w:rPr>
                <w:noProof/>
              </w:rPr>
              <w:t>25</w:t>
            </w:r>
            <w:r w:rsidR="00203239">
              <w:fldChar w:fldCharType="end"/>
            </w:r>
            <w:bookmarkEnd w:id="150"/>
            <w:r>
              <w:t xml:space="preserve"> </w:t>
            </w:r>
            <w:r w:rsidR="001B375E" w:rsidRPr="00E8085F">
              <w:t>试件</w:t>
            </w:r>
            <w:r w:rsidR="001B375E" w:rsidRPr="00E8085F">
              <w:rPr>
                <w:rFonts w:hint="eastAsia"/>
              </w:rPr>
              <w:t>单边</w:t>
            </w:r>
            <w:r w:rsidRPr="00E8085F">
              <w:rPr>
                <w:rFonts w:hint="eastAsia"/>
              </w:rPr>
              <w:t>焊缝</w:t>
            </w:r>
            <w:r w:rsidR="001B375E" w:rsidRPr="00E8085F">
              <w:t>断裂</w:t>
            </w:r>
          </w:p>
        </w:tc>
      </w:tr>
    </w:tbl>
    <w:p w14:paraId="47084418" w14:textId="0A56FF2F" w:rsidR="00316287" w:rsidRDefault="00316287" w:rsidP="00BB4B5F">
      <w:pPr>
        <w:ind w:firstLine="480"/>
      </w:pPr>
      <w:bookmarkStart w:id="151" w:name="OLE_LINK59"/>
      <w:r w:rsidRPr="00BB4B5F">
        <w:rPr>
          <w:rFonts w:hint="eastAsia"/>
        </w:rPr>
        <w:t>角焊缝</w:t>
      </w:r>
      <w:r w:rsidR="00BB4B5F" w:rsidRPr="00BB4B5F">
        <w:rPr>
          <w:rFonts w:hint="eastAsia"/>
        </w:rPr>
        <w:t>试件破坏后的</w:t>
      </w:r>
      <w:r w:rsidRPr="00BB4B5F">
        <w:t>断</w:t>
      </w:r>
      <w:r w:rsidRPr="00BB4B5F">
        <w:rPr>
          <w:rFonts w:hint="eastAsia"/>
        </w:rPr>
        <w:t>裂面</w:t>
      </w:r>
      <w:r w:rsidRPr="00BB4B5F">
        <w:t>均匀平整，</w:t>
      </w:r>
      <w:r w:rsidR="00BB4B5F" w:rsidRPr="00BB4B5F">
        <w:rPr>
          <w:rFonts w:hint="eastAsia"/>
        </w:rPr>
        <w:t>没有出现明显的孔洞与裂纹</w:t>
      </w:r>
      <w:r w:rsidR="00BB4B5F">
        <w:rPr>
          <w:rFonts w:hint="eastAsia"/>
        </w:rPr>
        <w:t>，</w:t>
      </w:r>
      <w:r w:rsidR="00BB4B5F" w:rsidRPr="00BB4B5F">
        <w:rPr>
          <w:rFonts w:hint="eastAsia"/>
        </w:rPr>
        <w:t>说明试件在加工过程中焊接质量较高，</w:t>
      </w:r>
      <w:r w:rsidR="00071E6C">
        <w:rPr>
          <w:rFonts w:hint="eastAsia"/>
        </w:rPr>
        <w:t>试件</w:t>
      </w:r>
      <w:r w:rsidR="00071E6C">
        <w:rPr>
          <w:rFonts w:hint="eastAsia"/>
        </w:rPr>
        <w:t>9</w:t>
      </w:r>
      <w:r w:rsidR="00071E6C">
        <w:t>0_1</w:t>
      </w:r>
      <w:r w:rsidR="00071E6C">
        <w:rPr>
          <w:rFonts w:hint="eastAsia"/>
        </w:rPr>
        <w:t>和</w:t>
      </w:r>
      <w:r w:rsidR="00071E6C">
        <w:rPr>
          <w:rFonts w:hint="eastAsia"/>
        </w:rPr>
        <w:t>7</w:t>
      </w:r>
      <w:r w:rsidR="00071E6C">
        <w:t>5_1</w:t>
      </w:r>
      <w:r w:rsidR="00071E6C">
        <w:rPr>
          <w:rFonts w:hint="eastAsia"/>
        </w:rPr>
        <w:t>断口如</w:t>
      </w:r>
      <w:r w:rsidR="00071E6C">
        <w:fldChar w:fldCharType="begin"/>
      </w:r>
      <w:r w:rsidR="00071E6C">
        <w:instrText xml:space="preserve"> </w:instrText>
      </w:r>
      <w:r w:rsidR="00071E6C">
        <w:rPr>
          <w:rFonts w:hint="eastAsia"/>
        </w:rPr>
        <w:instrText>REF _Ref4850177 \h</w:instrText>
      </w:r>
      <w:r w:rsidR="00071E6C">
        <w:instrText xml:space="preserve"> </w:instrText>
      </w:r>
      <w:r w:rsidR="00071E6C">
        <w:fldChar w:fldCharType="separate"/>
      </w:r>
      <w:r w:rsidR="009A74E1">
        <w:rPr>
          <w:rFonts w:hint="eastAsia"/>
          <w:noProof/>
        </w:rPr>
        <w:t>图</w:t>
      </w:r>
      <w:r w:rsidR="009A74E1">
        <w:rPr>
          <w:rFonts w:hint="eastAsia"/>
          <w:noProof/>
        </w:rPr>
        <w:t xml:space="preserve"> </w:t>
      </w:r>
      <w:r w:rsidR="009A74E1">
        <w:rPr>
          <w:noProof/>
        </w:rPr>
        <w:t>3.26</w:t>
      </w:r>
      <w:r w:rsidR="00071E6C">
        <w:fldChar w:fldCharType="end"/>
      </w:r>
      <w:r w:rsidR="00071E6C">
        <w:rPr>
          <w:rFonts w:hint="eastAsia"/>
        </w:rPr>
        <w:t>和</w:t>
      </w:r>
      <w:r w:rsidR="00071E6C">
        <w:fldChar w:fldCharType="begin"/>
      </w:r>
      <w:r w:rsidR="00071E6C">
        <w:instrText xml:space="preserve"> REF _Ref4850179 \h </w:instrText>
      </w:r>
      <w:r w:rsidR="00071E6C">
        <w:fldChar w:fldCharType="separate"/>
      </w:r>
      <w:r w:rsidR="009A74E1">
        <w:rPr>
          <w:rFonts w:hint="eastAsia"/>
          <w:noProof/>
        </w:rPr>
        <w:t>图</w:t>
      </w:r>
      <w:r w:rsidR="009A74E1">
        <w:rPr>
          <w:rFonts w:hint="eastAsia"/>
          <w:noProof/>
        </w:rPr>
        <w:t xml:space="preserve"> </w:t>
      </w:r>
      <w:r w:rsidR="009A74E1">
        <w:rPr>
          <w:noProof/>
        </w:rPr>
        <w:t>3.27</w:t>
      </w:r>
      <w:r w:rsidR="00071E6C">
        <w:fldChar w:fldCharType="end"/>
      </w:r>
      <w:r w:rsidR="00071E6C">
        <w:rPr>
          <w:rFonts w:hint="eastAsia"/>
        </w:rPr>
        <w:t>所示，</w:t>
      </w:r>
      <w:r w:rsidR="00BB4B5F" w:rsidRPr="00BB4B5F">
        <w:rPr>
          <w:rFonts w:hint="eastAsia"/>
        </w:rPr>
        <w:t>不同加载角度下角焊缝试件断后汇总在</w:t>
      </w:r>
      <w:r w:rsidR="00BB4B5F" w:rsidRPr="00BB4B5F">
        <w:fldChar w:fldCharType="begin"/>
      </w:r>
      <w:r w:rsidR="00BB4B5F" w:rsidRPr="00BB4B5F">
        <w:instrText xml:space="preserve"> </w:instrText>
      </w:r>
      <w:r w:rsidR="00BB4B5F" w:rsidRPr="00BB4B5F">
        <w:rPr>
          <w:rFonts w:hint="eastAsia"/>
        </w:rPr>
        <w:instrText>REF _Ref4849964 \h</w:instrText>
      </w:r>
      <w:r w:rsidR="00BB4B5F" w:rsidRPr="00BB4B5F">
        <w:instrText xml:space="preserve"> </w:instrText>
      </w:r>
      <w:r w:rsidR="00BB4B5F">
        <w:instrText xml:space="preserve"> \* MERGEFORMAT </w:instrText>
      </w:r>
      <w:r w:rsidR="00BB4B5F" w:rsidRPr="00BB4B5F">
        <w:fldChar w:fldCharType="separate"/>
      </w:r>
      <w:r w:rsidR="009A74E1">
        <w:rPr>
          <w:rFonts w:hint="eastAsia"/>
        </w:rPr>
        <w:t>图</w:t>
      </w:r>
      <w:r w:rsidR="009A74E1">
        <w:rPr>
          <w:rFonts w:hint="eastAsia"/>
        </w:rPr>
        <w:t xml:space="preserve"> </w:t>
      </w:r>
      <w:r w:rsidR="009A74E1">
        <w:rPr>
          <w:noProof/>
        </w:rPr>
        <w:t>3.28</w:t>
      </w:r>
      <w:r w:rsidR="00BB4B5F" w:rsidRPr="00BB4B5F">
        <w:fldChar w:fldCharType="end"/>
      </w:r>
      <w:r w:rsidR="00BB4B5F" w:rsidRPr="00BB4B5F">
        <w:rPr>
          <w:rFonts w:hint="eastAsia"/>
        </w:rPr>
        <w:t>中。</w:t>
      </w:r>
    </w:p>
    <w:tbl>
      <w:tblPr>
        <w:tblW w:w="0" w:type="auto"/>
        <w:tblLook w:val="04A0" w:firstRow="1" w:lastRow="0" w:firstColumn="1" w:lastColumn="0" w:noHBand="0" w:noVBand="1"/>
      </w:tblPr>
      <w:tblGrid>
        <w:gridCol w:w="2835"/>
        <w:gridCol w:w="1454"/>
        <w:gridCol w:w="1385"/>
        <w:gridCol w:w="2550"/>
        <w:gridCol w:w="61"/>
      </w:tblGrid>
      <w:tr w:rsidR="00071E6C" w14:paraId="01E41558" w14:textId="77777777" w:rsidTr="00071E6C">
        <w:trPr>
          <w:trHeight w:val="2301"/>
        </w:trPr>
        <w:tc>
          <w:tcPr>
            <w:tcW w:w="4289" w:type="dxa"/>
            <w:gridSpan w:val="2"/>
            <w:vAlign w:val="center"/>
          </w:tcPr>
          <w:p w14:paraId="6C6CA4C6" w14:textId="77777777" w:rsidR="00071E6C" w:rsidRDefault="00071E6C" w:rsidP="00071E6C">
            <w:pPr>
              <w:pStyle w:val="af8"/>
              <w:rPr>
                <w:noProof/>
              </w:rPr>
            </w:pPr>
            <w:r w:rsidRPr="00981CC6">
              <w:rPr>
                <w:noProof/>
              </w:rPr>
              <w:drawing>
                <wp:inline distT="0" distB="0" distL="0" distR="0" wp14:anchorId="6495BA8C" wp14:editId="5F226F17">
                  <wp:extent cx="2483547" cy="1800000"/>
                  <wp:effectExtent l="0" t="0" r="0" b="0"/>
                  <wp:docPr id="496" name="图片 496" descr="I:\1毕业课题\4试验照片\201901第二批角焊缝试验\试验后\IMG_025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68" descr="I:\1毕业课题\4试验照片\201901第二批角焊缝试验\试验后\IMG_0251.JPG"/>
                          <pic:cNvPicPr>
                            <a:picLocks noChangeAspect="1" noChangeArrowheads="1"/>
                          </pic:cNvPicPr>
                        </pic:nvPicPr>
                        <pic:blipFill rotWithShape="1">
                          <a:blip r:embed="rId201" cstate="print">
                            <a:extLst>
                              <a:ext uri="{28A0092B-C50C-407E-A947-70E740481C1C}">
                                <a14:useLocalDpi xmlns:a14="http://schemas.microsoft.com/office/drawing/2010/main" val="0"/>
                              </a:ext>
                            </a:extLst>
                          </a:blip>
                          <a:srcRect l="26733" t="29198"/>
                          <a:stretch/>
                        </pic:blipFill>
                        <pic:spPr bwMode="auto">
                          <a:xfrm>
                            <a:off x="0" y="0"/>
                            <a:ext cx="2483547" cy="180000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3996" w:type="dxa"/>
            <w:gridSpan w:val="3"/>
            <w:vAlign w:val="center"/>
          </w:tcPr>
          <w:p w14:paraId="1EFA42DF" w14:textId="77777777" w:rsidR="00071E6C" w:rsidRDefault="00071E6C" w:rsidP="00071E6C">
            <w:pPr>
              <w:pStyle w:val="af8"/>
              <w:rPr>
                <w:noProof/>
              </w:rPr>
            </w:pPr>
            <w:r w:rsidRPr="00981CC6">
              <w:rPr>
                <w:noProof/>
              </w:rPr>
              <w:drawing>
                <wp:inline distT="0" distB="0" distL="0" distR="0" wp14:anchorId="470CA437" wp14:editId="4B04AA2C">
                  <wp:extent cx="1356246" cy="1808328"/>
                  <wp:effectExtent l="0" t="0" r="0" b="1905"/>
                  <wp:docPr id="501" name="图片 501" descr="I:\1毕业课题\4试验照片\201901第二批角焊缝试验\试验后\IMG_024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69" descr="I:\1毕业课题\4试验照片\201901第二批角焊缝试验\试验后\IMG_0242.JPG"/>
                          <pic:cNvPicPr>
                            <a:picLocks noChangeAspect="1" noChangeArrowheads="1"/>
                          </pic:cNvPicPr>
                        </pic:nvPicPr>
                        <pic:blipFill>
                          <a:blip r:embed="rId202" cstate="print">
                            <a:extLst>
                              <a:ext uri="{28A0092B-C50C-407E-A947-70E740481C1C}">
                                <a14:useLocalDpi xmlns:a14="http://schemas.microsoft.com/office/drawing/2010/main" val="0"/>
                              </a:ext>
                            </a:extLst>
                          </a:blip>
                          <a:srcRect/>
                          <a:stretch>
                            <a:fillRect/>
                          </a:stretch>
                        </pic:blipFill>
                        <pic:spPr bwMode="auto">
                          <a:xfrm>
                            <a:off x="0" y="0"/>
                            <a:ext cx="1360530" cy="1814040"/>
                          </a:xfrm>
                          <a:prstGeom prst="rect">
                            <a:avLst/>
                          </a:prstGeom>
                          <a:noFill/>
                          <a:ln>
                            <a:noFill/>
                          </a:ln>
                        </pic:spPr>
                      </pic:pic>
                    </a:graphicData>
                  </a:graphic>
                </wp:inline>
              </w:drawing>
            </w:r>
          </w:p>
        </w:tc>
      </w:tr>
      <w:tr w:rsidR="00071E6C" w14:paraId="13454C88" w14:textId="77777777" w:rsidTr="00071E6C">
        <w:trPr>
          <w:trHeight w:val="359"/>
        </w:trPr>
        <w:tc>
          <w:tcPr>
            <w:tcW w:w="4289" w:type="dxa"/>
            <w:gridSpan w:val="2"/>
            <w:vAlign w:val="center"/>
          </w:tcPr>
          <w:p w14:paraId="26138A84" w14:textId="5C245F41" w:rsidR="00071E6C" w:rsidRDefault="00071E6C" w:rsidP="00071E6C">
            <w:pPr>
              <w:pStyle w:val="af8"/>
              <w:rPr>
                <w:noProof/>
              </w:rPr>
            </w:pPr>
            <w:bookmarkStart w:id="152" w:name="_Ref4850177"/>
            <w:r>
              <w:rPr>
                <w:rFonts w:hint="eastAsia"/>
                <w:noProof/>
              </w:rPr>
              <w:t>图</w:t>
            </w:r>
            <w:r>
              <w:rPr>
                <w:rFonts w:hint="eastAsia"/>
                <w:noProof/>
              </w:rPr>
              <w:t xml:space="preserve"> </w:t>
            </w:r>
            <w:r>
              <w:rPr>
                <w:noProof/>
              </w:rPr>
              <w:fldChar w:fldCharType="begin"/>
            </w:r>
            <w:r>
              <w:rPr>
                <w:noProof/>
              </w:rPr>
              <w:instrText xml:space="preserve"> </w:instrText>
            </w:r>
            <w:r>
              <w:rPr>
                <w:rFonts w:hint="eastAsia"/>
                <w:noProof/>
              </w:rPr>
              <w:instrText>STYLEREF 1 \s</w:instrText>
            </w:r>
            <w:r>
              <w:rPr>
                <w:noProof/>
              </w:rPr>
              <w:instrText xml:space="preserve"> </w:instrText>
            </w:r>
            <w:r>
              <w:rPr>
                <w:noProof/>
              </w:rPr>
              <w:fldChar w:fldCharType="separate"/>
            </w:r>
            <w:r w:rsidR="009A74E1">
              <w:rPr>
                <w:noProof/>
              </w:rPr>
              <w:t>3</w:t>
            </w:r>
            <w:r>
              <w:rPr>
                <w:noProof/>
              </w:rPr>
              <w:fldChar w:fldCharType="end"/>
            </w:r>
            <w:r>
              <w:rPr>
                <w:noProof/>
              </w:rPr>
              <w:t>.</w:t>
            </w:r>
            <w:r>
              <w:rPr>
                <w:noProof/>
              </w:rPr>
              <w:fldChar w:fldCharType="begin"/>
            </w:r>
            <w:r>
              <w:rPr>
                <w:noProof/>
              </w:rPr>
              <w:instrText xml:space="preserve"> </w:instrText>
            </w:r>
            <w:r>
              <w:rPr>
                <w:rFonts w:hint="eastAsia"/>
                <w:noProof/>
              </w:rPr>
              <w:instrText xml:space="preserve">SEQ </w:instrText>
            </w:r>
            <w:r>
              <w:rPr>
                <w:rFonts w:hint="eastAsia"/>
                <w:noProof/>
              </w:rPr>
              <w:instrText>图</w:instrText>
            </w:r>
            <w:r>
              <w:rPr>
                <w:rFonts w:hint="eastAsia"/>
                <w:noProof/>
              </w:rPr>
              <w:instrText xml:space="preserve"> \* ARABIC \s 1</w:instrText>
            </w:r>
            <w:r>
              <w:rPr>
                <w:noProof/>
              </w:rPr>
              <w:instrText xml:space="preserve"> </w:instrText>
            </w:r>
            <w:r>
              <w:rPr>
                <w:noProof/>
              </w:rPr>
              <w:fldChar w:fldCharType="separate"/>
            </w:r>
            <w:r w:rsidR="009A74E1">
              <w:rPr>
                <w:noProof/>
              </w:rPr>
              <w:t>26</w:t>
            </w:r>
            <w:r>
              <w:rPr>
                <w:noProof/>
              </w:rPr>
              <w:fldChar w:fldCharType="end"/>
            </w:r>
            <w:bookmarkEnd w:id="152"/>
            <w:r>
              <w:rPr>
                <w:noProof/>
              </w:rPr>
              <w:t xml:space="preserve">  </w:t>
            </w:r>
            <w:r>
              <w:rPr>
                <w:rFonts w:hint="eastAsia"/>
                <w:noProof/>
              </w:rPr>
              <w:t>9</w:t>
            </w:r>
            <w:r>
              <w:rPr>
                <w:noProof/>
              </w:rPr>
              <w:t>0_1</w:t>
            </w:r>
            <w:r>
              <w:rPr>
                <w:rFonts w:hint="eastAsia"/>
                <w:noProof/>
              </w:rPr>
              <w:t>试件</w:t>
            </w:r>
            <w:r>
              <w:rPr>
                <w:noProof/>
              </w:rPr>
              <w:t>断口</w:t>
            </w:r>
          </w:p>
        </w:tc>
        <w:tc>
          <w:tcPr>
            <w:tcW w:w="3996" w:type="dxa"/>
            <w:gridSpan w:val="3"/>
            <w:vAlign w:val="center"/>
          </w:tcPr>
          <w:p w14:paraId="56B5B09D" w14:textId="4D042056" w:rsidR="00071E6C" w:rsidRDefault="00071E6C" w:rsidP="00071E6C">
            <w:pPr>
              <w:pStyle w:val="af8"/>
              <w:rPr>
                <w:noProof/>
              </w:rPr>
            </w:pPr>
            <w:bookmarkStart w:id="153" w:name="_Ref4850179"/>
            <w:r>
              <w:rPr>
                <w:rFonts w:hint="eastAsia"/>
                <w:noProof/>
              </w:rPr>
              <w:t>图</w:t>
            </w:r>
            <w:r>
              <w:rPr>
                <w:rFonts w:hint="eastAsia"/>
                <w:noProof/>
              </w:rPr>
              <w:t xml:space="preserve"> </w:t>
            </w:r>
            <w:r>
              <w:rPr>
                <w:noProof/>
              </w:rPr>
              <w:fldChar w:fldCharType="begin"/>
            </w:r>
            <w:r>
              <w:rPr>
                <w:noProof/>
              </w:rPr>
              <w:instrText xml:space="preserve"> </w:instrText>
            </w:r>
            <w:r>
              <w:rPr>
                <w:rFonts w:hint="eastAsia"/>
                <w:noProof/>
              </w:rPr>
              <w:instrText>STYLEREF 1 \s</w:instrText>
            </w:r>
            <w:r>
              <w:rPr>
                <w:noProof/>
              </w:rPr>
              <w:instrText xml:space="preserve"> </w:instrText>
            </w:r>
            <w:r>
              <w:rPr>
                <w:noProof/>
              </w:rPr>
              <w:fldChar w:fldCharType="separate"/>
            </w:r>
            <w:r w:rsidR="009A74E1">
              <w:rPr>
                <w:noProof/>
              </w:rPr>
              <w:t>3</w:t>
            </w:r>
            <w:r>
              <w:rPr>
                <w:noProof/>
              </w:rPr>
              <w:fldChar w:fldCharType="end"/>
            </w:r>
            <w:r>
              <w:rPr>
                <w:noProof/>
              </w:rPr>
              <w:t>.</w:t>
            </w:r>
            <w:r>
              <w:rPr>
                <w:noProof/>
              </w:rPr>
              <w:fldChar w:fldCharType="begin"/>
            </w:r>
            <w:r>
              <w:rPr>
                <w:noProof/>
              </w:rPr>
              <w:instrText xml:space="preserve"> </w:instrText>
            </w:r>
            <w:r>
              <w:rPr>
                <w:rFonts w:hint="eastAsia"/>
                <w:noProof/>
              </w:rPr>
              <w:instrText xml:space="preserve">SEQ </w:instrText>
            </w:r>
            <w:r>
              <w:rPr>
                <w:rFonts w:hint="eastAsia"/>
                <w:noProof/>
              </w:rPr>
              <w:instrText>图</w:instrText>
            </w:r>
            <w:r>
              <w:rPr>
                <w:rFonts w:hint="eastAsia"/>
                <w:noProof/>
              </w:rPr>
              <w:instrText xml:space="preserve"> \* ARABIC \s 1</w:instrText>
            </w:r>
            <w:r>
              <w:rPr>
                <w:noProof/>
              </w:rPr>
              <w:instrText xml:space="preserve"> </w:instrText>
            </w:r>
            <w:r>
              <w:rPr>
                <w:noProof/>
              </w:rPr>
              <w:fldChar w:fldCharType="separate"/>
            </w:r>
            <w:r w:rsidR="009A74E1">
              <w:rPr>
                <w:noProof/>
              </w:rPr>
              <w:t>27</w:t>
            </w:r>
            <w:r>
              <w:rPr>
                <w:noProof/>
              </w:rPr>
              <w:fldChar w:fldCharType="end"/>
            </w:r>
            <w:bookmarkEnd w:id="153"/>
            <w:r>
              <w:rPr>
                <w:noProof/>
              </w:rPr>
              <w:t xml:space="preserve">  75_1</w:t>
            </w:r>
            <w:r>
              <w:rPr>
                <w:rFonts w:hint="eastAsia"/>
                <w:noProof/>
              </w:rPr>
              <w:t>试件</w:t>
            </w:r>
            <w:r>
              <w:rPr>
                <w:noProof/>
              </w:rPr>
              <w:t>断口</w:t>
            </w:r>
          </w:p>
        </w:tc>
      </w:tr>
      <w:bookmarkEnd w:id="151"/>
      <w:tr w:rsidR="00C36EC9" w14:paraId="57E5A72E" w14:textId="77777777" w:rsidTr="00071E6C">
        <w:trPr>
          <w:trHeight w:val="2301"/>
        </w:trPr>
        <w:tc>
          <w:tcPr>
            <w:tcW w:w="4289" w:type="dxa"/>
            <w:gridSpan w:val="2"/>
            <w:vAlign w:val="center"/>
          </w:tcPr>
          <w:p w14:paraId="7987957D" w14:textId="77777777" w:rsidR="00C36EC9" w:rsidRDefault="00C36EC9" w:rsidP="0081603E">
            <w:pPr>
              <w:pStyle w:val="af8"/>
            </w:pPr>
            <w:r w:rsidRPr="00B00620">
              <w:rPr>
                <w:noProof/>
              </w:rPr>
              <w:drawing>
                <wp:inline distT="0" distB="0" distL="0" distR="0" wp14:anchorId="50DB8FA9" wp14:editId="122331EB">
                  <wp:extent cx="2399048" cy="1800000"/>
                  <wp:effectExtent l="0" t="0" r="1270" b="0"/>
                  <wp:docPr id="20" name="图片 20" descr="I:\1毕业课题\4试验照片\201901第二批角焊缝试验\试验后\IMG_025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I:\1毕业课题\4试验照片\201901第二批角焊缝试验\试验后\IMG_0252.JPG"/>
                          <pic:cNvPicPr>
                            <a:picLocks noChangeAspect="1" noChangeArrowheads="1"/>
                          </pic:cNvPicPr>
                        </pic:nvPicPr>
                        <pic:blipFill>
                          <a:blip r:embed="rId203" cstate="print">
                            <a:extLst>
                              <a:ext uri="{28A0092B-C50C-407E-A947-70E740481C1C}">
                                <a14:useLocalDpi xmlns:a14="http://schemas.microsoft.com/office/drawing/2010/main" val="0"/>
                              </a:ext>
                            </a:extLst>
                          </a:blip>
                          <a:srcRect/>
                          <a:stretch>
                            <a:fillRect/>
                          </a:stretch>
                        </pic:blipFill>
                        <pic:spPr bwMode="auto">
                          <a:xfrm>
                            <a:off x="0" y="0"/>
                            <a:ext cx="2399048" cy="1800000"/>
                          </a:xfrm>
                          <a:prstGeom prst="rect">
                            <a:avLst/>
                          </a:prstGeom>
                          <a:noFill/>
                          <a:ln>
                            <a:noFill/>
                          </a:ln>
                        </pic:spPr>
                      </pic:pic>
                    </a:graphicData>
                  </a:graphic>
                </wp:inline>
              </w:drawing>
            </w:r>
          </w:p>
        </w:tc>
        <w:tc>
          <w:tcPr>
            <w:tcW w:w="3996" w:type="dxa"/>
            <w:gridSpan w:val="3"/>
            <w:vAlign w:val="center"/>
          </w:tcPr>
          <w:p w14:paraId="617EC8AE" w14:textId="77777777" w:rsidR="00C36EC9" w:rsidRDefault="00C36EC9" w:rsidP="0081603E">
            <w:pPr>
              <w:pStyle w:val="af8"/>
            </w:pPr>
            <w:r w:rsidRPr="00B00620">
              <w:rPr>
                <w:noProof/>
              </w:rPr>
              <w:drawing>
                <wp:inline distT="0" distB="0" distL="0" distR="0" wp14:anchorId="6B3ED0F2" wp14:editId="63E2C62E">
                  <wp:extent cx="2399048" cy="1800000"/>
                  <wp:effectExtent l="0" t="0" r="1270" b="0"/>
                  <wp:docPr id="12" name="图片 12" descr="I:\1毕业课题\4试验照片\201901第二批角焊缝试验\试验后\IMG_012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descr="I:\1毕业课题\4试验照片\201901第二批角焊缝试验\试验后\IMG_0124.JPG"/>
                          <pic:cNvPicPr>
                            <a:picLocks noChangeAspect="1" noChangeArrowheads="1"/>
                          </pic:cNvPicPr>
                        </pic:nvPicPr>
                        <pic:blipFill>
                          <a:blip r:embed="rId204" cstate="print">
                            <a:extLst>
                              <a:ext uri="{28A0092B-C50C-407E-A947-70E740481C1C}">
                                <a14:useLocalDpi xmlns:a14="http://schemas.microsoft.com/office/drawing/2010/main" val="0"/>
                              </a:ext>
                            </a:extLst>
                          </a:blip>
                          <a:srcRect/>
                          <a:stretch>
                            <a:fillRect/>
                          </a:stretch>
                        </pic:blipFill>
                        <pic:spPr bwMode="auto">
                          <a:xfrm>
                            <a:off x="0" y="0"/>
                            <a:ext cx="2399048" cy="1800000"/>
                          </a:xfrm>
                          <a:prstGeom prst="rect">
                            <a:avLst/>
                          </a:prstGeom>
                          <a:noFill/>
                          <a:ln>
                            <a:noFill/>
                          </a:ln>
                        </pic:spPr>
                      </pic:pic>
                    </a:graphicData>
                  </a:graphic>
                </wp:inline>
              </w:drawing>
            </w:r>
          </w:p>
        </w:tc>
      </w:tr>
      <w:tr w:rsidR="00071E6C" w14:paraId="64BC87FC" w14:textId="77777777" w:rsidTr="00071E6C">
        <w:trPr>
          <w:trHeight w:val="63"/>
        </w:trPr>
        <w:tc>
          <w:tcPr>
            <w:tcW w:w="4289" w:type="dxa"/>
            <w:gridSpan w:val="2"/>
          </w:tcPr>
          <w:p w14:paraId="2E4FF606" w14:textId="2ED21EC1" w:rsidR="00071E6C" w:rsidRPr="00B00620" w:rsidRDefault="00071E6C" w:rsidP="00071E6C">
            <w:pPr>
              <w:pStyle w:val="af8"/>
              <w:rPr>
                <w:noProof/>
              </w:rPr>
            </w:pPr>
            <w:r>
              <w:rPr>
                <w:rFonts w:hint="eastAsia"/>
              </w:rPr>
              <w:t>（</w:t>
            </w:r>
            <w:r>
              <w:rPr>
                <w:rFonts w:hint="eastAsia"/>
              </w:rPr>
              <w:t>a</w:t>
            </w:r>
            <w:r>
              <w:rPr>
                <w:rFonts w:hint="eastAsia"/>
              </w:rPr>
              <w:t>）</w:t>
            </w:r>
            <w:r>
              <w:t>试件</w:t>
            </w:r>
            <w:r>
              <w:rPr>
                <w:rFonts w:hint="eastAsia"/>
              </w:rPr>
              <w:t>断裂</w:t>
            </w:r>
            <w:r>
              <w:t>后</w:t>
            </w:r>
            <w:r>
              <w:rPr>
                <w:rFonts w:hint="eastAsia"/>
              </w:rPr>
              <w:t>—</w:t>
            </w:r>
            <w:r>
              <w:rPr>
                <w:rFonts w:hint="eastAsia"/>
              </w:rPr>
              <w:t>0</w:t>
            </w:r>
            <w:r>
              <w:rPr>
                <w:rFonts w:hint="eastAsia"/>
              </w:rPr>
              <w:t>°</w:t>
            </w:r>
          </w:p>
        </w:tc>
        <w:tc>
          <w:tcPr>
            <w:tcW w:w="3996" w:type="dxa"/>
            <w:gridSpan w:val="3"/>
          </w:tcPr>
          <w:p w14:paraId="4C9E01EC" w14:textId="4DF2A5A8" w:rsidR="00071E6C" w:rsidRPr="00B00620" w:rsidRDefault="00071E6C" w:rsidP="00071E6C">
            <w:pPr>
              <w:pStyle w:val="af8"/>
              <w:rPr>
                <w:noProof/>
              </w:rPr>
            </w:pPr>
            <w:r>
              <w:rPr>
                <w:rFonts w:hint="eastAsia"/>
              </w:rPr>
              <w:t>（</w:t>
            </w:r>
            <w:r>
              <w:t>b</w:t>
            </w:r>
            <w:r>
              <w:rPr>
                <w:rFonts w:hint="eastAsia"/>
              </w:rPr>
              <w:t>）</w:t>
            </w:r>
            <w:r>
              <w:t>试件</w:t>
            </w:r>
            <w:r>
              <w:rPr>
                <w:rFonts w:hint="eastAsia"/>
              </w:rPr>
              <w:t>断裂</w:t>
            </w:r>
            <w:r>
              <w:t>后</w:t>
            </w:r>
            <w:r>
              <w:rPr>
                <w:rFonts w:hint="eastAsia"/>
              </w:rPr>
              <w:t>—</w:t>
            </w:r>
            <w:r>
              <w:t>15</w:t>
            </w:r>
            <w:r>
              <w:rPr>
                <w:rFonts w:hint="eastAsia"/>
              </w:rPr>
              <w:t>°</w:t>
            </w:r>
          </w:p>
        </w:tc>
      </w:tr>
      <w:tr w:rsidR="00071E6C" w14:paraId="675C4BC0" w14:textId="77777777" w:rsidTr="00071E6C">
        <w:trPr>
          <w:gridAfter w:val="1"/>
          <w:wAfter w:w="61" w:type="dxa"/>
          <w:trHeight w:val="2160"/>
        </w:trPr>
        <w:tc>
          <w:tcPr>
            <w:tcW w:w="2835" w:type="dxa"/>
            <w:hideMark/>
          </w:tcPr>
          <w:p w14:paraId="65E6D09B" w14:textId="77777777" w:rsidR="00071E6C" w:rsidRDefault="00071E6C" w:rsidP="00071E6C">
            <w:pPr>
              <w:pStyle w:val="af8"/>
            </w:pPr>
            <w:r w:rsidRPr="002E3B42">
              <w:rPr>
                <w:noProof/>
              </w:rPr>
              <w:lastRenderedPageBreak/>
              <w:drawing>
                <wp:inline distT="0" distB="0" distL="0" distR="0" wp14:anchorId="0DD9ACB4" wp14:editId="72C32EA2">
                  <wp:extent cx="1335139" cy="1799114"/>
                  <wp:effectExtent l="0" t="0" r="0" b="0"/>
                  <wp:docPr id="473" name="图片 473" descr="C:\Users\zhaochen\Desktop\13-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descr="C:\Users\zhaochen\Desktop\13-1.jpg"/>
                          <pic:cNvPicPr>
                            <a:picLocks noChangeAspect="1" noChangeArrowheads="1"/>
                          </pic:cNvPicPr>
                        </pic:nvPicPr>
                        <pic:blipFill>
                          <a:blip r:embed="rId205" cstate="print">
                            <a:extLst>
                              <a:ext uri="{28A0092B-C50C-407E-A947-70E740481C1C}">
                                <a14:useLocalDpi xmlns:a14="http://schemas.microsoft.com/office/drawing/2010/main" val="0"/>
                              </a:ext>
                            </a:extLst>
                          </a:blip>
                          <a:srcRect/>
                          <a:stretch>
                            <a:fillRect/>
                          </a:stretch>
                        </pic:blipFill>
                        <pic:spPr bwMode="auto">
                          <a:xfrm>
                            <a:off x="0" y="0"/>
                            <a:ext cx="1346345" cy="1814214"/>
                          </a:xfrm>
                          <a:prstGeom prst="rect">
                            <a:avLst/>
                          </a:prstGeom>
                          <a:noFill/>
                          <a:ln>
                            <a:noFill/>
                          </a:ln>
                        </pic:spPr>
                      </pic:pic>
                    </a:graphicData>
                  </a:graphic>
                </wp:inline>
              </w:drawing>
            </w:r>
          </w:p>
        </w:tc>
        <w:tc>
          <w:tcPr>
            <w:tcW w:w="2839" w:type="dxa"/>
            <w:gridSpan w:val="2"/>
            <w:hideMark/>
          </w:tcPr>
          <w:p w14:paraId="62DDBD79" w14:textId="77777777" w:rsidR="00071E6C" w:rsidRDefault="00071E6C" w:rsidP="00071E6C">
            <w:pPr>
              <w:pStyle w:val="af8"/>
              <w:rPr>
                <w:rFonts w:ascii="Calibri" w:hAnsi="Calibri"/>
              </w:rPr>
            </w:pPr>
            <w:r w:rsidRPr="000D024A">
              <w:rPr>
                <w:noProof/>
              </w:rPr>
              <w:drawing>
                <wp:inline distT="0" distB="0" distL="0" distR="0" wp14:anchorId="44E0F45D" wp14:editId="050B62D7">
                  <wp:extent cx="1369846" cy="1799167"/>
                  <wp:effectExtent l="0" t="0" r="1905" b="0"/>
                  <wp:docPr id="480" name="图片 480" descr="I:\1毕业课题\4试验照片\201901第二批角焊缝试验\试验后\IMG_003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I:\1毕业课题\4试验照片\201901第二批角焊缝试验\试验后\IMG_0031.JPG"/>
                          <pic:cNvPicPr>
                            <a:picLocks noChangeAspect="1" noChangeArrowheads="1"/>
                          </pic:cNvPicPr>
                        </pic:nvPicPr>
                        <pic:blipFill>
                          <a:blip r:embed="rId206" cstate="print">
                            <a:extLst>
                              <a:ext uri="{28A0092B-C50C-407E-A947-70E740481C1C}">
                                <a14:useLocalDpi xmlns:a14="http://schemas.microsoft.com/office/drawing/2010/main" val="0"/>
                              </a:ext>
                            </a:extLst>
                          </a:blip>
                          <a:srcRect/>
                          <a:stretch>
                            <a:fillRect/>
                          </a:stretch>
                        </pic:blipFill>
                        <pic:spPr bwMode="auto">
                          <a:xfrm>
                            <a:off x="0" y="0"/>
                            <a:ext cx="1370642" cy="1800212"/>
                          </a:xfrm>
                          <a:prstGeom prst="rect">
                            <a:avLst/>
                          </a:prstGeom>
                          <a:noFill/>
                          <a:ln>
                            <a:noFill/>
                          </a:ln>
                        </pic:spPr>
                      </pic:pic>
                    </a:graphicData>
                  </a:graphic>
                </wp:inline>
              </w:drawing>
            </w:r>
          </w:p>
        </w:tc>
        <w:tc>
          <w:tcPr>
            <w:tcW w:w="2550" w:type="dxa"/>
            <w:hideMark/>
          </w:tcPr>
          <w:p w14:paraId="6FBAABC3" w14:textId="77777777" w:rsidR="00071E6C" w:rsidRDefault="00071E6C" w:rsidP="00071E6C">
            <w:pPr>
              <w:pStyle w:val="af8"/>
              <w:rPr>
                <w:rFonts w:ascii="Calibri" w:hAnsi="Calibri"/>
              </w:rPr>
            </w:pPr>
            <w:r w:rsidRPr="008F35F7">
              <w:rPr>
                <w:noProof/>
              </w:rPr>
              <w:drawing>
                <wp:inline distT="0" distB="0" distL="0" distR="0" wp14:anchorId="20DB776C" wp14:editId="1E812F3F">
                  <wp:extent cx="1350536" cy="1800000"/>
                  <wp:effectExtent l="0" t="0" r="2540" b="0"/>
                  <wp:docPr id="483" name="图片 483" descr="I:\1毕业课题\4试验照片\201901第二批角焊缝试验\试验后\IMG_023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I:\1毕业课题\4试验照片\201901第二批角焊缝试验\试验后\IMG_0236.JPG"/>
                          <pic:cNvPicPr>
                            <a:picLocks noChangeAspect="1" noChangeArrowheads="1"/>
                          </pic:cNvPicPr>
                        </pic:nvPicPr>
                        <pic:blipFill>
                          <a:blip r:embed="rId207" cstate="print">
                            <a:extLst>
                              <a:ext uri="{28A0092B-C50C-407E-A947-70E740481C1C}">
                                <a14:useLocalDpi xmlns:a14="http://schemas.microsoft.com/office/drawing/2010/main" val="0"/>
                              </a:ext>
                            </a:extLst>
                          </a:blip>
                          <a:srcRect/>
                          <a:stretch>
                            <a:fillRect/>
                          </a:stretch>
                        </pic:blipFill>
                        <pic:spPr bwMode="auto">
                          <a:xfrm>
                            <a:off x="0" y="0"/>
                            <a:ext cx="1350536" cy="1800000"/>
                          </a:xfrm>
                          <a:prstGeom prst="rect">
                            <a:avLst/>
                          </a:prstGeom>
                          <a:noFill/>
                          <a:ln>
                            <a:noFill/>
                          </a:ln>
                        </pic:spPr>
                      </pic:pic>
                    </a:graphicData>
                  </a:graphic>
                </wp:inline>
              </w:drawing>
            </w:r>
          </w:p>
        </w:tc>
      </w:tr>
      <w:tr w:rsidR="00071E6C" w14:paraId="7F450728" w14:textId="77777777" w:rsidTr="00071E6C">
        <w:trPr>
          <w:gridAfter w:val="1"/>
          <w:wAfter w:w="61" w:type="dxa"/>
          <w:trHeight w:val="325"/>
        </w:trPr>
        <w:tc>
          <w:tcPr>
            <w:tcW w:w="2835" w:type="dxa"/>
          </w:tcPr>
          <w:p w14:paraId="74D60EEF" w14:textId="75568109" w:rsidR="00071E6C" w:rsidRPr="002E3B42" w:rsidRDefault="00071E6C" w:rsidP="00071E6C">
            <w:pPr>
              <w:pStyle w:val="af8"/>
              <w:rPr>
                <w:noProof/>
              </w:rPr>
            </w:pPr>
            <w:bookmarkStart w:id="154" w:name="_Hlk4850300"/>
            <w:r>
              <w:rPr>
                <w:rFonts w:hint="eastAsia"/>
              </w:rPr>
              <w:t>（</w:t>
            </w:r>
            <w:r>
              <w:t>c</w:t>
            </w:r>
            <w:r>
              <w:rPr>
                <w:rFonts w:hint="eastAsia"/>
              </w:rPr>
              <w:t>）</w:t>
            </w:r>
            <w:r>
              <w:t>试件</w:t>
            </w:r>
            <w:r>
              <w:rPr>
                <w:rFonts w:hint="eastAsia"/>
              </w:rPr>
              <w:t>断裂</w:t>
            </w:r>
            <w:r>
              <w:t>后</w:t>
            </w:r>
            <w:r>
              <w:rPr>
                <w:rFonts w:hint="eastAsia"/>
              </w:rPr>
              <w:t>—</w:t>
            </w:r>
            <w:r>
              <w:rPr>
                <w:rFonts w:hint="eastAsia"/>
              </w:rPr>
              <w:t>30</w:t>
            </w:r>
            <w:r>
              <w:rPr>
                <w:rFonts w:hint="eastAsia"/>
              </w:rPr>
              <w:t>°</w:t>
            </w:r>
          </w:p>
        </w:tc>
        <w:tc>
          <w:tcPr>
            <w:tcW w:w="2839" w:type="dxa"/>
            <w:gridSpan w:val="2"/>
          </w:tcPr>
          <w:p w14:paraId="5307E90C" w14:textId="12A12AF0" w:rsidR="00071E6C" w:rsidRPr="000D024A" w:rsidRDefault="00071E6C" w:rsidP="00071E6C">
            <w:pPr>
              <w:pStyle w:val="af8"/>
              <w:rPr>
                <w:noProof/>
              </w:rPr>
            </w:pPr>
            <w:r>
              <w:rPr>
                <w:rFonts w:hint="eastAsia"/>
              </w:rPr>
              <w:t>（</w:t>
            </w:r>
            <w:r>
              <w:t>d</w:t>
            </w:r>
            <w:r>
              <w:rPr>
                <w:rFonts w:hint="eastAsia"/>
              </w:rPr>
              <w:t>）</w:t>
            </w:r>
            <w:r>
              <w:t>试件</w:t>
            </w:r>
            <w:r>
              <w:rPr>
                <w:rFonts w:hint="eastAsia"/>
              </w:rPr>
              <w:t>断裂</w:t>
            </w:r>
            <w:r>
              <w:t>后</w:t>
            </w:r>
            <w:r>
              <w:rPr>
                <w:rFonts w:hint="eastAsia"/>
              </w:rPr>
              <w:t>—</w:t>
            </w:r>
            <w:r>
              <w:t>45</w:t>
            </w:r>
            <w:r>
              <w:rPr>
                <w:rFonts w:hint="eastAsia"/>
              </w:rPr>
              <w:t>°</w:t>
            </w:r>
            <w:r>
              <w:rPr>
                <w:rFonts w:hint="eastAsia"/>
              </w:rPr>
              <w:t>D</w:t>
            </w:r>
          </w:p>
        </w:tc>
        <w:tc>
          <w:tcPr>
            <w:tcW w:w="2550" w:type="dxa"/>
            <w:vAlign w:val="center"/>
          </w:tcPr>
          <w:p w14:paraId="718465DF" w14:textId="4BF8E59F" w:rsidR="00071E6C" w:rsidRPr="008F35F7" w:rsidRDefault="00071E6C" w:rsidP="00071E6C">
            <w:pPr>
              <w:pStyle w:val="af8"/>
              <w:rPr>
                <w:noProof/>
              </w:rPr>
            </w:pPr>
            <w:r>
              <w:rPr>
                <w:rFonts w:hint="eastAsia"/>
              </w:rPr>
              <w:t>（</w:t>
            </w:r>
            <w:r>
              <w:t>e</w:t>
            </w:r>
            <w:r>
              <w:rPr>
                <w:rFonts w:hint="eastAsia"/>
              </w:rPr>
              <w:t>）</w:t>
            </w:r>
            <w:r>
              <w:t>试件</w:t>
            </w:r>
            <w:r>
              <w:rPr>
                <w:rFonts w:hint="eastAsia"/>
              </w:rPr>
              <w:t>断裂</w:t>
            </w:r>
            <w:r>
              <w:t>后</w:t>
            </w:r>
            <w:r>
              <w:rPr>
                <w:rFonts w:hint="eastAsia"/>
              </w:rPr>
              <w:t>—</w:t>
            </w:r>
            <w:r>
              <w:t>45</w:t>
            </w:r>
            <w:r>
              <w:rPr>
                <w:rFonts w:hint="eastAsia"/>
              </w:rPr>
              <w:t>°</w:t>
            </w:r>
            <w:r>
              <w:rPr>
                <w:rFonts w:hint="eastAsia"/>
              </w:rPr>
              <w:t>S</w:t>
            </w:r>
          </w:p>
        </w:tc>
      </w:tr>
      <w:bookmarkEnd w:id="154"/>
      <w:tr w:rsidR="00071E6C" w14:paraId="0067B8CB" w14:textId="77777777" w:rsidTr="00071E6C">
        <w:trPr>
          <w:gridAfter w:val="1"/>
          <w:wAfter w:w="61" w:type="dxa"/>
          <w:trHeight w:val="2160"/>
        </w:trPr>
        <w:tc>
          <w:tcPr>
            <w:tcW w:w="2835" w:type="dxa"/>
            <w:hideMark/>
          </w:tcPr>
          <w:p w14:paraId="261C65C6" w14:textId="77777777" w:rsidR="00071E6C" w:rsidRDefault="00071E6C" w:rsidP="00071E6C">
            <w:pPr>
              <w:pStyle w:val="af8"/>
            </w:pPr>
            <w:r w:rsidRPr="008F35F7">
              <w:rPr>
                <w:noProof/>
              </w:rPr>
              <w:drawing>
                <wp:inline distT="0" distB="0" distL="0" distR="0" wp14:anchorId="5CFE4286" wp14:editId="214B0931">
                  <wp:extent cx="1350536" cy="1800000"/>
                  <wp:effectExtent l="0" t="0" r="2540" b="0"/>
                  <wp:docPr id="487" name="图片 487" descr="I:\1毕业课题\4试验照片\201901第二批角焊缝试验\试验后\IMG_019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I:\1毕业课题\4试验照片\201901第二批角焊缝试验\试验后\IMG_0197.JPG"/>
                          <pic:cNvPicPr>
                            <a:picLocks noChangeAspect="1" noChangeArrowheads="1"/>
                          </pic:cNvPicPr>
                        </pic:nvPicPr>
                        <pic:blipFill>
                          <a:blip r:embed="rId208" cstate="print">
                            <a:extLst>
                              <a:ext uri="{28A0092B-C50C-407E-A947-70E740481C1C}">
                                <a14:useLocalDpi xmlns:a14="http://schemas.microsoft.com/office/drawing/2010/main" val="0"/>
                              </a:ext>
                            </a:extLst>
                          </a:blip>
                          <a:srcRect/>
                          <a:stretch>
                            <a:fillRect/>
                          </a:stretch>
                        </pic:blipFill>
                        <pic:spPr bwMode="auto">
                          <a:xfrm>
                            <a:off x="0" y="0"/>
                            <a:ext cx="1350536" cy="1800000"/>
                          </a:xfrm>
                          <a:prstGeom prst="rect">
                            <a:avLst/>
                          </a:prstGeom>
                          <a:noFill/>
                          <a:ln>
                            <a:noFill/>
                          </a:ln>
                        </pic:spPr>
                      </pic:pic>
                    </a:graphicData>
                  </a:graphic>
                </wp:inline>
              </w:drawing>
            </w:r>
          </w:p>
        </w:tc>
        <w:tc>
          <w:tcPr>
            <w:tcW w:w="2839" w:type="dxa"/>
            <w:gridSpan w:val="2"/>
            <w:hideMark/>
          </w:tcPr>
          <w:p w14:paraId="2A7924CA" w14:textId="77777777" w:rsidR="00071E6C" w:rsidRDefault="00071E6C" w:rsidP="00071E6C">
            <w:pPr>
              <w:pStyle w:val="af8"/>
              <w:rPr>
                <w:rFonts w:ascii="Calibri" w:hAnsi="Calibri"/>
              </w:rPr>
            </w:pPr>
            <w:r w:rsidRPr="00B00620">
              <w:rPr>
                <w:noProof/>
              </w:rPr>
              <w:drawing>
                <wp:inline distT="0" distB="0" distL="0" distR="0" wp14:anchorId="56AC4F9A" wp14:editId="2B76A6A1">
                  <wp:extent cx="1350536" cy="1800000"/>
                  <wp:effectExtent l="0" t="0" r="2540" b="0"/>
                  <wp:docPr id="488" name="图片 488" descr="I:\1毕业课题\4试验照片\201901第二批角焊缝试验\试验后\IMG_02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descr="I:\1毕业课题\4试验照片\201901第二批角焊缝试验\试验后\IMG_0210.JPG"/>
                          <pic:cNvPicPr>
                            <a:picLocks noChangeAspect="1" noChangeArrowheads="1"/>
                          </pic:cNvPicPr>
                        </pic:nvPicPr>
                        <pic:blipFill>
                          <a:blip r:embed="rId209" cstate="print">
                            <a:extLst>
                              <a:ext uri="{28A0092B-C50C-407E-A947-70E740481C1C}">
                                <a14:useLocalDpi xmlns:a14="http://schemas.microsoft.com/office/drawing/2010/main" val="0"/>
                              </a:ext>
                            </a:extLst>
                          </a:blip>
                          <a:srcRect/>
                          <a:stretch>
                            <a:fillRect/>
                          </a:stretch>
                        </pic:blipFill>
                        <pic:spPr bwMode="auto">
                          <a:xfrm>
                            <a:off x="0" y="0"/>
                            <a:ext cx="1350536" cy="1800000"/>
                          </a:xfrm>
                          <a:prstGeom prst="rect">
                            <a:avLst/>
                          </a:prstGeom>
                          <a:noFill/>
                          <a:ln>
                            <a:noFill/>
                          </a:ln>
                        </pic:spPr>
                      </pic:pic>
                    </a:graphicData>
                  </a:graphic>
                </wp:inline>
              </w:drawing>
            </w:r>
          </w:p>
        </w:tc>
        <w:tc>
          <w:tcPr>
            <w:tcW w:w="2550" w:type="dxa"/>
            <w:hideMark/>
          </w:tcPr>
          <w:p w14:paraId="04851448" w14:textId="77777777" w:rsidR="00071E6C" w:rsidRDefault="00071E6C" w:rsidP="00071E6C">
            <w:pPr>
              <w:pStyle w:val="af8"/>
              <w:rPr>
                <w:rFonts w:ascii="Calibri" w:hAnsi="Calibri"/>
              </w:rPr>
            </w:pPr>
            <w:r w:rsidRPr="00B00620">
              <w:rPr>
                <w:noProof/>
              </w:rPr>
              <w:drawing>
                <wp:inline distT="0" distB="0" distL="0" distR="0" wp14:anchorId="01E3469C" wp14:editId="0718732A">
                  <wp:extent cx="1350536" cy="1800000"/>
                  <wp:effectExtent l="0" t="0" r="2540" b="0"/>
                  <wp:docPr id="489" name="图片 489" descr="I:\1毕业课题\4试验照片\201901第二批角焊缝试验\试验后\IMG_020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I:\1毕业课题\4试验照片\201901第二批角焊缝试验\试验后\IMG_0203.JPG"/>
                          <pic:cNvPicPr>
                            <a:picLocks noChangeAspect="1" noChangeArrowheads="1"/>
                          </pic:cNvPicPr>
                        </pic:nvPicPr>
                        <pic:blipFill>
                          <a:blip r:embed="rId210" cstate="print">
                            <a:extLst>
                              <a:ext uri="{28A0092B-C50C-407E-A947-70E740481C1C}">
                                <a14:useLocalDpi xmlns:a14="http://schemas.microsoft.com/office/drawing/2010/main" val="0"/>
                              </a:ext>
                            </a:extLst>
                          </a:blip>
                          <a:srcRect/>
                          <a:stretch>
                            <a:fillRect/>
                          </a:stretch>
                        </pic:blipFill>
                        <pic:spPr bwMode="auto">
                          <a:xfrm>
                            <a:off x="0" y="0"/>
                            <a:ext cx="1350536" cy="1800000"/>
                          </a:xfrm>
                          <a:prstGeom prst="rect">
                            <a:avLst/>
                          </a:prstGeom>
                          <a:noFill/>
                          <a:ln>
                            <a:noFill/>
                          </a:ln>
                        </pic:spPr>
                      </pic:pic>
                    </a:graphicData>
                  </a:graphic>
                </wp:inline>
              </w:drawing>
            </w:r>
          </w:p>
        </w:tc>
      </w:tr>
      <w:tr w:rsidR="00071E6C" w14:paraId="340A8EE0" w14:textId="77777777" w:rsidTr="00071E6C">
        <w:trPr>
          <w:gridAfter w:val="1"/>
          <w:wAfter w:w="61" w:type="dxa"/>
          <w:trHeight w:val="187"/>
        </w:trPr>
        <w:tc>
          <w:tcPr>
            <w:tcW w:w="2835" w:type="dxa"/>
          </w:tcPr>
          <w:p w14:paraId="0EEF3387" w14:textId="60CB9CCF" w:rsidR="00071E6C" w:rsidRPr="008F35F7" w:rsidRDefault="00071E6C" w:rsidP="00071E6C">
            <w:pPr>
              <w:pStyle w:val="af8"/>
              <w:rPr>
                <w:noProof/>
              </w:rPr>
            </w:pPr>
            <w:r>
              <w:rPr>
                <w:rFonts w:hint="eastAsia"/>
              </w:rPr>
              <w:t>（</w:t>
            </w:r>
            <w:r>
              <w:t>f</w:t>
            </w:r>
            <w:r>
              <w:rPr>
                <w:rFonts w:hint="eastAsia"/>
              </w:rPr>
              <w:t>）</w:t>
            </w:r>
            <w:r>
              <w:t>试件</w:t>
            </w:r>
            <w:r>
              <w:rPr>
                <w:rFonts w:hint="eastAsia"/>
              </w:rPr>
              <w:t>断裂</w:t>
            </w:r>
            <w:r>
              <w:t>后</w:t>
            </w:r>
            <w:r>
              <w:rPr>
                <w:rFonts w:hint="eastAsia"/>
              </w:rPr>
              <w:t>—</w:t>
            </w:r>
            <w:r>
              <w:t>6</w:t>
            </w:r>
            <w:r>
              <w:rPr>
                <w:rFonts w:hint="eastAsia"/>
              </w:rPr>
              <w:t>0</w:t>
            </w:r>
            <w:r>
              <w:rPr>
                <w:rFonts w:hint="eastAsia"/>
              </w:rPr>
              <w:t>°</w:t>
            </w:r>
          </w:p>
        </w:tc>
        <w:tc>
          <w:tcPr>
            <w:tcW w:w="2839" w:type="dxa"/>
            <w:gridSpan w:val="2"/>
          </w:tcPr>
          <w:p w14:paraId="09988901" w14:textId="7E4B9AEB" w:rsidR="00071E6C" w:rsidRPr="00B00620" w:rsidRDefault="00071E6C" w:rsidP="00071E6C">
            <w:pPr>
              <w:pStyle w:val="af8"/>
              <w:rPr>
                <w:noProof/>
              </w:rPr>
            </w:pPr>
            <w:r>
              <w:rPr>
                <w:rFonts w:hint="eastAsia"/>
              </w:rPr>
              <w:t>（</w:t>
            </w:r>
            <w:r>
              <w:t>g</w:t>
            </w:r>
            <w:r>
              <w:rPr>
                <w:rFonts w:hint="eastAsia"/>
              </w:rPr>
              <w:t>）</w:t>
            </w:r>
            <w:r>
              <w:t>试件</w:t>
            </w:r>
            <w:r>
              <w:rPr>
                <w:rFonts w:hint="eastAsia"/>
              </w:rPr>
              <w:t>断裂</w:t>
            </w:r>
            <w:r>
              <w:t>后</w:t>
            </w:r>
            <w:r>
              <w:rPr>
                <w:rFonts w:hint="eastAsia"/>
              </w:rPr>
              <w:t>—</w:t>
            </w:r>
            <w:r>
              <w:t>75</w:t>
            </w:r>
            <w:r>
              <w:rPr>
                <w:rFonts w:hint="eastAsia"/>
              </w:rPr>
              <w:t>°</w:t>
            </w:r>
          </w:p>
        </w:tc>
        <w:tc>
          <w:tcPr>
            <w:tcW w:w="2550" w:type="dxa"/>
            <w:vAlign w:val="center"/>
          </w:tcPr>
          <w:p w14:paraId="3BCC9F5D" w14:textId="358334E3" w:rsidR="00071E6C" w:rsidRPr="00B00620" w:rsidRDefault="00071E6C" w:rsidP="00071E6C">
            <w:pPr>
              <w:pStyle w:val="af8"/>
              <w:rPr>
                <w:noProof/>
              </w:rPr>
            </w:pPr>
            <w:r>
              <w:rPr>
                <w:rFonts w:hint="eastAsia"/>
              </w:rPr>
              <w:t>（</w:t>
            </w:r>
            <w:r>
              <w:t>h</w:t>
            </w:r>
            <w:r>
              <w:rPr>
                <w:rFonts w:hint="eastAsia"/>
              </w:rPr>
              <w:t>）</w:t>
            </w:r>
            <w:r>
              <w:t>试件</w:t>
            </w:r>
            <w:r>
              <w:rPr>
                <w:rFonts w:hint="eastAsia"/>
              </w:rPr>
              <w:t>断裂</w:t>
            </w:r>
            <w:r>
              <w:t>后</w:t>
            </w:r>
            <w:r>
              <w:rPr>
                <w:rFonts w:hint="eastAsia"/>
              </w:rPr>
              <w:t>—</w:t>
            </w:r>
            <w:r>
              <w:t>90</w:t>
            </w:r>
            <w:r>
              <w:rPr>
                <w:rFonts w:hint="eastAsia"/>
              </w:rPr>
              <w:t>°</w:t>
            </w:r>
          </w:p>
        </w:tc>
      </w:tr>
      <w:tr w:rsidR="00071E6C" w14:paraId="721E25C5" w14:textId="77777777" w:rsidTr="00071E6C">
        <w:trPr>
          <w:gridAfter w:val="1"/>
          <w:wAfter w:w="61" w:type="dxa"/>
        </w:trPr>
        <w:tc>
          <w:tcPr>
            <w:tcW w:w="8224" w:type="dxa"/>
            <w:gridSpan w:val="4"/>
          </w:tcPr>
          <w:p w14:paraId="0365C408" w14:textId="3221678D" w:rsidR="00071E6C" w:rsidRDefault="00071E6C" w:rsidP="00071E6C">
            <w:pPr>
              <w:pStyle w:val="af0"/>
            </w:pPr>
            <w:bookmarkStart w:id="155" w:name="_Ref4849964"/>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9A74E1">
              <w:rPr>
                <w:noProof/>
              </w:rPr>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9A74E1">
              <w:rPr>
                <w:noProof/>
              </w:rPr>
              <w:t>28</w:t>
            </w:r>
            <w:r>
              <w:fldChar w:fldCharType="end"/>
            </w:r>
            <w:bookmarkEnd w:id="155"/>
            <w:r>
              <w:t xml:space="preserve"> </w:t>
            </w:r>
            <w:r>
              <w:rPr>
                <w:rFonts w:hint="eastAsia"/>
              </w:rPr>
              <w:t>断后试件汇总</w:t>
            </w:r>
          </w:p>
        </w:tc>
      </w:tr>
    </w:tbl>
    <w:p w14:paraId="70BA17C3" w14:textId="0599FAF7" w:rsidR="00624A20" w:rsidRDefault="00624A20" w:rsidP="00624A20">
      <w:pPr>
        <w:pStyle w:val="11130"/>
        <w:numPr>
          <w:ilvl w:val="2"/>
          <w:numId w:val="4"/>
        </w:numPr>
        <w:rPr>
          <w:rFonts w:ascii="Times New Roman" w:hAnsi="Times New Roman"/>
        </w:rPr>
      </w:pPr>
      <w:bookmarkStart w:id="156" w:name="_Toc4938219"/>
      <w:r>
        <w:rPr>
          <w:rFonts w:ascii="Times New Roman" w:hAnsi="Times New Roman" w:hint="eastAsia"/>
        </w:rPr>
        <w:t>试件断后</w:t>
      </w:r>
      <w:r>
        <w:rPr>
          <w:rFonts w:ascii="Times New Roman" w:hAnsi="Times New Roman"/>
        </w:rPr>
        <w:t>测量</w:t>
      </w:r>
      <w:r w:rsidR="00440EA3">
        <w:rPr>
          <w:rFonts w:ascii="Times New Roman" w:hAnsi="Times New Roman" w:hint="eastAsia"/>
        </w:rPr>
        <w:t>和</w:t>
      </w:r>
      <w:r>
        <w:rPr>
          <w:rFonts w:ascii="Times New Roman" w:hAnsi="Times New Roman"/>
        </w:rPr>
        <w:t>断裂角度</w:t>
      </w:r>
      <w:bookmarkEnd w:id="156"/>
    </w:p>
    <w:p w14:paraId="2E2E8210" w14:textId="546FCEBB" w:rsidR="0088079E" w:rsidRDefault="00077EBE" w:rsidP="00760D4A">
      <w:pPr>
        <w:ind w:firstLine="480"/>
      </w:pPr>
      <w:r>
        <w:rPr>
          <w:rFonts w:hint="eastAsia"/>
        </w:rPr>
        <w:t>试件</w:t>
      </w:r>
      <w:r>
        <w:t>破坏后，对试件的</w:t>
      </w:r>
      <w:proofErr w:type="gramStart"/>
      <w:r>
        <w:t>剪切边</w:t>
      </w:r>
      <w:r>
        <w:rPr>
          <w:rFonts w:hint="eastAsia"/>
        </w:rPr>
        <w:t>长度</w:t>
      </w:r>
      <w:proofErr w:type="gramEnd"/>
      <w:r>
        <w:t>、断裂面长度、斜边</w:t>
      </w:r>
      <w:r>
        <w:rPr>
          <w:rFonts w:hint="eastAsia"/>
        </w:rPr>
        <w:t>长度</w:t>
      </w:r>
      <w:r>
        <w:t>和断裂角度进行了测量，</w:t>
      </w:r>
      <w:r>
        <w:rPr>
          <w:rFonts w:hint="eastAsia"/>
        </w:rPr>
        <w:t>试验后试件</w:t>
      </w:r>
      <w:r>
        <w:t>测量各个尺寸</w:t>
      </w:r>
      <w:r>
        <w:rPr>
          <w:rFonts w:hint="eastAsia"/>
        </w:rPr>
        <w:t>代表</w:t>
      </w:r>
      <w:r>
        <w:t>含义</w:t>
      </w:r>
      <w:r>
        <w:rPr>
          <w:rFonts w:hint="eastAsia"/>
        </w:rPr>
        <w:t>如下</w:t>
      </w:r>
      <w:r>
        <w:fldChar w:fldCharType="begin"/>
      </w:r>
      <w:r>
        <w:instrText xml:space="preserve"> </w:instrText>
      </w:r>
      <w:r>
        <w:rPr>
          <w:rFonts w:hint="eastAsia"/>
        </w:rPr>
        <w:instrText>REF _Ref536447093 \h</w:instrText>
      </w:r>
      <w:r>
        <w:instrText xml:space="preserve"> </w:instrText>
      </w:r>
      <w:r w:rsidR="00A50937">
        <w:instrText xml:space="preserve"> \* MERGEFORMAT </w:instrText>
      </w:r>
      <w:r>
        <w:fldChar w:fldCharType="separate"/>
      </w:r>
      <w:r w:rsidR="009A74E1">
        <w:rPr>
          <w:rFonts w:hint="eastAsia"/>
        </w:rPr>
        <w:t>图</w:t>
      </w:r>
      <w:r w:rsidR="009A74E1">
        <w:rPr>
          <w:rFonts w:hint="eastAsia"/>
        </w:rPr>
        <w:t xml:space="preserve"> </w:t>
      </w:r>
      <w:r w:rsidR="009A74E1">
        <w:rPr>
          <w:noProof/>
        </w:rPr>
        <w:t>3.30</w:t>
      </w:r>
      <w:r>
        <w:fldChar w:fldCharType="end"/>
      </w:r>
      <w:r>
        <w:rPr>
          <w:rFonts w:hint="eastAsia"/>
        </w:rPr>
        <w:t>所示</w:t>
      </w:r>
      <w:r>
        <w:t>，断后角度的测量采用</w:t>
      </w:r>
      <w:r>
        <w:rPr>
          <w:rFonts w:hint="eastAsia"/>
        </w:rPr>
        <w:t>游标</w:t>
      </w:r>
      <w:r>
        <w:t>万能角度尺进行测量，如下</w:t>
      </w:r>
      <w:r>
        <w:fldChar w:fldCharType="begin"/>
      </w:r>
      <w:r>
        <w:instrText xml:space="preserve"> REF _Ref536447096 \h </w:instrText>
      </w:r>
      <w:r w:rsidR="00A50937">
        <w:instrText xml:space="preserve"> \* MERGEFORMAT </w:instrText>
      </w:r>
      <w:r>
        <w:fldChar w:fldCharType="separate"/>
      </w:r>
      <w:r w:rsidR="009A74E1">
        <w:rPr>
          <w:rFonts w:hint="eastAsia"/>
        </w:rPr>
        <w:t>图</w:t>
      </w:r>
      <w:r w:rsidR="009A74E1">
        <w:rPr>
          <w:rFonts w:hint="eastAsia"/>
        </w:rPr>
        <w:t xml:space="preserve"> </w:t>
      </w:r>
      <w:r w:rsidR="009A74E1">
        <w:rPr>
          <w:noProof/>
        </w:rPr>
        <w:t>3.29</w:t>
      </w:r>
      <w:r>
        <w:fldChar w:fldCharType="end"/>
      </w:r>
      <w:r>
        <w:rPr>
          <w:rFonts w:hint="eastAsia"/>
        </w:rPr>
        <w:t>所示</w:t>
      </w:r>
      <w:r>
        <w:t>。</w:t>
      </w:r>
      <w:r>
        <w:rPr>
          <w:rFonts w:hint="eastAsia"/>
        </w:rPr>
        <w:t>试件</w:t>
      </w:r>
      <w:r>
        <w:t>断后测量数据汇总</w:t>
      </w:r>
      <w:r>
        <w:fldChar w:fldCharType="begin"/>
      </w:r>
      <w:r>
        <w:instrText xml:space="preserve"> REF _Ref536447201 \h </w:instrText>
      </w:r>
      <w:r w:rsidR="00A50937">
        <w:instrText xml:space="preserve"> \* MERGEFORMAT </w:instrText>
      </w:r>
      <w:r>
        <w:fldChar w:fldCharType="separate"/>
      </w:r>
      <w:r w:rsidR="009A74E1">
        <w:rPr>
          <w:rFonts w:hint="eastAsia"/>
        </w:rPr>
        <w:t>表</w:t>
      </w:r>
      <w:r w:rsidR="009A74E1">
        <w:rPr>
          <w:rFonts w:hint="eastAsia"/>
        </w:rPr>
        <w:t xml:space="preserve"> </w:t>
      </w:r>
      <w:r w:rsidR="009A74E1">
        <w:rPr>
          <w:noProof/>
        </w:rPr>
        <w:t>3.6</w:t>
      </w:r>
      <w:r>
        <w:fldChar w:fldCharType="end"/>
      </w:r>
      <w:r>
        <w:rPr>
          <w:rFonts w:hint="eastAsia"/>
        </w:rPr>
        <w:t>和</w:t>
      </w:r>
      <w:r>
        <w:fldChar w:fldCharType="begin"/>
      </w:r>
      <w:r>
        <w:instrText xml:space="preserve"> REF _Ref536447204 \h </w:instrText>
      </w:r>
      <w:r w:rsidR="00A50937">
        <w:instrText xml:space="preserve"> \* MERGEFORMAT </w:instrText>
      </w:r>
      <w:r>
        <w:fldChar w:fldCharType="separate"/>
      </w:r>
      <w:r w:rsidR="009A74E1">
        <w:rPr>
          <w:rFonts w:hint="eastAsia"/>
          <w:noProof/>
        </w:rPr>
        <w:t>表</w:t>
      </w:r>
      <w:r w:rsidR="009A74E1">
        <w:rPr>
          <w:rFonts w:hint="eastAsia"/>
          <w:noProof/>
        </w:rPr>
        <w:t xml:space="preserve"> </w:t>
      </w:r>
      <w:r w:rsidR="009A74E1">
        <w:rPr>
          <w:noProof/>
        </w:rPr>
        <w:t>3.7</w:t>
      </w:r>
      <w:r>
        <w:fldChar w:fldCharType="end"/>
      </w:r>
      <w:r>
        <w:t>。</w:t>
      </w:r>
    </w:p>
    <w:tbl>
      <w:tblPr>
        <w:tblW w:w="0" w:type="auto"/>
        <w:tblLook w:val="04A0" w:firstRow="1" w:lastRow="0" w:firstColumn="1" w:lastColumn="0" w:noHBand="0" w:noVBand="1"/>
      </w:tblPr>
      <w:tblGrid>
        <w:gridCol w:w="4253"/>
        <w:gridCol w:w="4053"/>
      </w:tblGrid>
      <w:tr w:rsidR="00077EBE" w14:paraId="008AF10C" w14:textId="77777777" w:rsidTr="00996CCE">
        <w:trPr>
          <w:trHeight w:val="2301"/>
        </w:trPr>
        <w:tc>
          <w:tcPr>
            <w:tcW w:w="4253" w:type="dxa"/>
            <w:vAlign w:val="center"/>
          </w:tcPr>
          <w:p w14:paraId="49405AC8" w14:textId="77777777" w:rsidR="00077EBE" w:rsidRDefault="00077EBE" w:rsidP="00077EBE">
            <w:pPr>
              <w:pStyle w:val="aff1"/>
            </w:pPr>
            <w:bookmarkStart w:id="157" w:name="_Hlk4960295"/>
            <w:bookmarkStart w:id="158" w:name="OLE_LINK105"/>
            <w:r w:rsidRPr="00077EBE">
              <w:rPr>
                <w:noProof/>
              </w:rPr>
              <w:drawing>
                <wp:inline distT="0" distB="0" distL="0" distR="0" wp14:anchorId="75505168" wp14:editId="25500C5A">
                  <wp:extent cx="2106930" cy="1550670"/>
                  <wp:effectExtent l="0" t="0" r="7620" b="0"/>
                  <wp:docPr id="482" name="图片 482" descr="C:\Users\zhaochen\AppData\Local\Temp\154865512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16" descr="C:\Users\zhaochen\AppData\Local\Temp\1548655121(1).png"/>
                          <pic:cNvPicPr>
                            <a:picLocks noChangeAspect="1" noChangeArrowheads="1"/>
                          </pic:cNvPicPr>
                        </pic:nvPicPr>
                        <pic:blipFill>
                          <a:blip r:embed="rId211">
                            <a:extLst>
                              <a:ext uri="{28A0092B-C50C-407E-A947-70E740481C1C}">
                                <a14:useLocalDpi xmlns:a14="http://schemas.microsoft.com/office/drawing/2010/main" val="0"/>
                              </a:ext>
                            </a:extLst>
                          </a:blip>
                          <a:srcRect/>
                          <a:stretch>
                            <a:fillRect/>
                          </a:stretch>
                        </pic:blipFill>
                        <pic:spPr bwMode="auto">
                          <a:xfrm>
                            <a:off x="0" y="0"/>
                            <a:ext cx="2106930" cy="1550670"/>
                          </a:xfrm>
                          <a:prstGeom prst="rect">
                            <a:avLst/>
                          </a:prstGeom>
                          <a:noFill/>
                          <a:ln>
                            <a:noFill/>
                          </a:ln>
                        </pic:spPr>
                      </pic:pic>
                    </a:graphicData>
                  </a:graphic>
                </wp:inline>
              </w:drawing>
            </w:r>
          </w:p>
        </w:tc>
        <w:tc>
          <w:tcPr>
            <w:tcW w:w="4053" w:type="dxa"/>
            <w:vAlign w:val="center"/>
          </w:tcPr>
          <w:p w14:paraId="44E7829F" w14:textId="77777777" w:rsidR="00077EBE" w:rsidRDefault="00077EBE" w:rsidP="00077EBE">
            <w:pPr>
              <w:pStyle w:val="aff1"/>
            </w:pPr>
            <w:r w:rsidRPr="00A31C83">
              <w:rPr>
                <w:noProof/>
              </w:rPr>
              <w:drawing>
                <wp:inline distT="0" distB="0" distL="0" distR="0" wp14:anchorId="0AF69F0E" wp14:editId="3240A511">
                  <wp:extent cx="2157102" cy="1435100"/>
                  <wp:effectExtent l="0" t="0" r="0" b="0"/>
                  <wp:docPr id="481" name="图片 4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12">
                            <a:extLst>
                              <a:ext uri="{28A0092B-C50C-407E-A947-70E740481C1C}">
                                <a14:useLocalDpi xmlns:a14="http://schemas.microsoft.com/office/drawing/2010/main" val="0"/>
                              </a:ext>
                            </a:extLst>
                          </a:blip>
                          <a:srcRect/>
                          <a:stretch>
                            <a:fillRect/>
                          </a:stretch>
                        </pic:blipFill>
                        <pic:spPr bwMode="auto">
                          <a:xfrm>
                            <a:off x="0" y="0"/>
                            <a:ext cx="2186177" cy="1454443"/>
                          </a:xfrm>
                          <a:prstGeom prst="rect">
                            <a:avLst/>
                          </a:prstGeom>
                          <a:noFill/>
                          <a:ln>
                            <a:noFill/>
                          </a:ln>
                        </pic:spPr>
                      </pic:pic>
                    </a:graphicData>
                  </a:graphic>
                </wp:inline>
              </w:drawing>
            </w:r>
          </w:p>
        </w:tc>
      </w:tr>
      <w:tr w:rsidR="00077EBE" w14:paraId="195196C6" w14:textId="77777777" w:rsidTr="00760D4A">
        <w:trPr>
          <w:trHeight w:val="269"/>
        </w:trPr>
        <w:tc>
          <w:tcPr>
            <w:tcW w:w="4253" w:type="dxa"/>
          </w:tcPr>
          <w:p w14:paraId="6D4E0052" w14:textId="47D3F6A6" w:rsidR="00077EBE" w:rsidRDefault="00077EBE" w:rsidP="00330091">
            <w:pPr>
              <w:pStyle w:val="af0"/>
              <w:ind w:firstLine="480"/>
            </w:pPr>
            <w:bookmarkStart w:id="159" w:name="_Ref536447096"/>
            <w:r>
              <w:rPr>
                <w:rFonts w:hint="eastAsia"/>
              </w:rPr>
              <w:t>图</w:t>
            </w:r>
            <w:r>
              <w:rPr>
                <w:rFonts w:hint="eastAsia"/>
              </w:rPr>
              <w:t xml:space="preserve"> </w:t>
            </w:r>
            <w:r w:rsidR="00203239">
              <w:fldChar w:fldCharType="begin"/>
            </w:r>
            <w:r w:rsidR="00203239">
              <w:instrText xml:space="preserve"> </w:instrText>
            </w:r>
            <w:r w:rsidR="00203239">
              <w:rPr>
                <w:rFonts w:hint="eastAsia"/>
              </w:rPr>
              <w:instrText>STYLEREF 1 \s</w:instrText>
            </w:r>
            <w:r w:rsidR="00203239">
              <w:instrText xml:space="preserve"> </w:instrText>
            </w:r>
            <w:r w:rsidR="00203239">
              <w:fldChar w:fldCharType="separate"/>
            </w:r>
            <w:r w:rsidR="009A74E1">
              <w:rPr>
                <w:noProof/>
              </w:rPr>
              <w:t>3</w:t>
            </w:r>
            <w:r w:rsidR="00203239">
              <w:fldChar w:fldCharType="end"/>
            </w:r>
            <w:r w:rsidR="00203239">
              <w:t>.</w:t>
            </w:r>
            <w:r w:rsidR="00203239">
              <w:fldChar w:fldCharType="begin"/>
            </w:r>
            <w:r w:rsidR="00203239">
              <w:instrText xml:space="preserve"> </w:instrText>
            </w:r>
            <w:r w:rsidR="00203239">
              <w:rPr>
                <w:rFonts w:hint="eastAsia"/>
              </w:rPr>
              <w:instrText xml:space="preserve">SEQ </w:instrText>
            </w:r>
            <w:r w:rsidR="00203239">
              <w:rPr>
                <w:rFonts w:hint="eastAsia"/>
              </w:rPr>
              <w:instrText>图</w:instrText>
            </w:r>
            <w:r w:rsidR="00203239">
              <w:rPr>
                <w:rFonts w:hint="eastAsia"/>
              </w:rPr>
              <w:instrText xml:space="preserve"> \* ARABIC \s 1</w:instrText>
            </w:r>
            <w:r w:rsidR="00203239">
              <w:instrText xml:space="preserve"> </w:instrText>
            </w:r>
            <w:r w:rsidR="00203239">
              <w:fldChar w:fldCharType="separate"/>
            </w:r>
            <w:r w:rsidR="009A74E1">
              <w:rPr>
                <w:noProof/>
              </w:rPr>
              <w:t>29</w:t>
            </w:r>
            <w:r w:rsidR="00203239">
              <w:fldChar w:fldCharType="end"/>
            </w:r>
            <w:bookmarkEnd w:id="159"/>
            <w:r>
              <w:t xml:space="preserve"> </w:t>
            </w:r>
            <w:r w:rsidR="00330091">
              <w:rPr>
                <w:rFonts w:hint="eastAsia"/>
              </w:rPr>
              <w:t>游标万能</w:t>
            </w:r>
            <w:r w:rsidR="00330091">
              <w:t>角度尺</w:t>
            </w:r>
          </w:p>
        </w:tc>
        <w:tc>
          <w:tcPr>
            <w:tcW w:w="4053" w:type="dxa"/>
          </w:tcPr>
          <w:p w14:paraId="646F3503" w14:textId="5F1E45D2" w:rsidR="00077EBE" w:rsidRDefault="00077EBE" w:rsidP="00077EBE">
            <w:pPr>
              <w:pStyle w:val="af0"/>
              <w:ind w:firstLine="480"/>
            </w:pPr>
            <w:bookmarkStart w:id="160" w:name="_Ref536447093"/>
            <w:r>
              <w:rPr>
                <w:rFonts w:hint="eastAsia"/>
              </w:rPr>
              <w:t>图</w:t>
            </w:r>
            <w:r>
              <w:rPr>
                <w:rFonts w:hint="eastAsia"/>
              </w:rPr>
              <w:t xml:space="preserve"> </w:t>
            </w:r>
            <w:r w:rsidR="00203239">
              <w:fldChar w:fldCharType="begin"/>
            </w:r>
            <w:r w:rsidR="00203239">
              <w:instrText xml:space="preserve"> </w:instrText>
            </w:r>
            <w:r w:rsidR="00203239">
              <w:rPr>
                <w:rFonts w:hint="eastAsia"/>
              </w:rPr>
              <w:instrText>STYLEREF 1 \s</w:instrText>
            </w:r>
            <w:r w:rsidR="00203239">
              <w:instrText xml:space="preserve"> </w:instrText>
            </w:r>
            <w:r w:rsidR="00203239">
              <w:fldChar w:fldCharType="separate"/>
            </w:r>
            <w:r w:rsidR="009A74E1">
              <w:rPr>
                <w:noProof/>
              </w:rPr>
              <w:t>3</w:t>
            </w:r>
            <w:r w:rsidR="00203239">
              <w:fldChar w:fldCharType="end"/>
            </w:r>
            <w:r w:rsidR="00203239">
              <w:t>.</w:t>
            </w:r>
            <w:r w:rsidR="00203239">
              <w:fldChar w:fldCharType="begin"/>
            </w:r>
            <w:r w:rsidR="00203239">
              <w:instrText xml:space="preserve"> </w:instrText>
            </w:r>
            <w:r w:rsidR="00203239">
              <w:rPr>
                <w:rFonts w:hint="eastAsia"/>
              </w:rPr>
              <w:instrText xml:space="preserve">SEQ </w:instrText>
            </w:r>
            <w:r w:rsidR="00203239">
              <w:rPr>
                <w:rFonts w:hint="eastAsia"/>
              </w:rPr>
              <w:instrText>图</w:instrText>
            </w:r>
            <w:r w:rsidR="00203239">
              <w:rPr>
                <w:rFonts w:hint="eastAsia"/>
              </w:rPr>
              <w:instrText xml:space="preserve"> \* ARABIC \s 1</w:instrText>
            </w:r>
            <w:r w:rsidR="00203239">
              <w:instrText xml:space="preserve"> </w:instrText>
            </w:r>
            <w:r w:rsidR="00203239">
              <w:fldChar w:fldCharType="separate"/>
            </w:r>
            <w:r w:rsidR="009A74E1">
              <w:rPr>
                <w:noProof/>
              </w:rPr>
              <w:t>30</w:t>
            </w:r>
            <w:r w:rsidR="00203239">
              <w:fldChar w:fldCharType="end"/>
            </w:r>
            <w:bookmarkEnd w:id="160"/>
            <w:r>
              <w:t xml:space="preserve"> </w:t>
            </w:r>
            <w:r w:rsidRPr="00077EBE">
              <w:rPr>
                <w:rFonts w:hint="eastAsia"/>
              </w:rPr>
              <w:t>试验</w:t>
            </w:r>
            <w:r>
              <w:rPr>
                <w:rFonts w:hint="eastAsia"/>
              </w:rPr>
              <w:t>后</w:t>
            </w:r>
            <w:r w:rsidRPr="00077EBE">
              <w:rPr>
                <w:rFonts w:hint="eastAsia"/>
              </w:rPr>
              <w:t>试件测量</w:t>
            </w:r>
            <w:r>
              <w:rPr>
                <w:rFonts w:hint="eastAsia"/>
              </w:rPr>
              <w:t>示意图</w:t>
            </w:r>
          </w:p>
        </w:tc>
      </w:tr>
    </w:tbl>
    <w:p w14:paraId="33FDE92D" w14:textId="5E9652DE" w:rsidR="00966A25" w:rsidRDefault="00966A25" w:rsidP="00966A25">
      <w:pPr>
        <w:pStyle w:val="af6"/>
      </w:pPr>
      <w:bookmarkStart w:id="161" w:name="_Ref536447201"/>
      <w:bookmarkEnd w:id="157"/>
      <w:bookmarkEnd w:id="158"/>
      <w:r>
        <w:rPr>
          <w:rFonts w:hint="eastAsia"/>
        </w:rPr>
        <w:lastRenderedPageBreak/>
        <w:t>表</w:t>
      </w:r>
      <w:r>
        <w:rPr>
          <w:rFonts w:hint="eastAsia"/>
        </w:rPr>
        <w:t xml:space="preserve"> </w:t>
      </w:r>
      <w:r w:rsidR="006674B9">
        <w:fldChar w:fldCharType="begin"/>
      </w:r>
      <w:r w:rsidR="006674B9">
        <w:instrText xml:space="preserve"> </w:instrText>
      </w:r>
      <w:r w:rsidR="006674B9">
        <w:rPr>
          <w:rFonts w:hint="eastAsia"/>
        </w:rPr>
        <w:instrText>STYLEREF 1 \s</w:instrText>
      </w:r>
      <w:r w:rsidR="006674B9">
        <w:instrText xml:space="preserve"> </w:instrText>
      </w:r>
      <w:r w:rsidR="006674B9">
        <w:fldChar w:fldCharType="separate"/>
      </w:r>
      <w:r w:rsidR="009A74E1">
        <w:rPr>
          <w:noProof/>
        </w:rPr>
        <w:t>3</w:t>
      </w:r>
      <w:r w:rsidR="006674B9">
        <w:fldChar w:fldCharType="end"/>
      </w:r>
      <w:r w:rsidR="006674B9">
        <w:t>.</w:t>
      </w:r>
      <w:r w:rsidR="006674B9">
        <w:fldChar w:fldCharType="begin"/>
      </w:r>
      <w:r w:rsidR="006674B9">
        <w:instrText xml:space="preserve"> </w:instrText>
      </w:r>
      <w:r w:rsidR="006674B9">
        <w:rPr>
          <w:rFonts w:hint="eastAsia"/>
        </w:rPr>
        <w:instrText xml:space="preserve">SEQ </w:instrText>
      </w:r>
      <w:r w:rsidR="006674B9">
        <w:rPr>
          <w:rFonts w:hint="eastAsia"/>
        </w:rPr>
        <w:instrText>表</w:instrText>
      </w:r>
      <w:r w:rsidR="006674B9">
        <w:rPr>
          <w:rFonts w:hint="eastAsia"/>
        </w:rPr>
        <w:instrText xml:space="preserve"> \* ARABIC \s 1</w:instrText>
      </w:r>
      <w:r w:rsidR="006674B9">
        <w:instrText xml:space="preserve"> </w:instrText>
      </w:r>
      <w:r w:rsidR="006674B9">
        <w:fldChar w:fldCharType="separate"/>
      </w:r>
      <w:r w:rsidR="009A74E1">
        <w:rPr>
          <w:noProof/>
        </w:rPr>
        <w:t>6</w:t>
      </w:r>
      <w:r w:rsidR="006674B9">
        <w:fldChar w:fldCharType="end"/>
      </w:r>
      <w:bookmarkEnd w:id="161"/>
      <w:r>
        <w:t xml:space="preserve"> </w:t>
      </w:r>
      <w:r>
        <w:rPr>
          <w:rFonts w:hint="eastAsia"/>
        </w:rPr>
        <w:t>单边单条</w:t>
      </w:r>
      <w:r>
        <w:t>角焊缝试件</w:t>
      </w:r>
      <w:r>
        <w:rPr>
          <w:rFonts w:hint="eastAsia"/>
        </w:rPr>
        <w:t>试验后测量</w:t>
      </w:r>
      <w:r>
        <w:t>数据汇总</w:t>
      </w:r>
    </w:p>
    <w:tbl>
      <w:tblPr>
        <w:tblW w:w="7560" w:type="dxa"/>
        <w:jc w:val="center"/>
        <w:tblCellMar>
          <w:left w:w="0" w:type="dxa"/>
          <w:right w:w="0" w:type="dxa"/>
        </w:tblCellMar>
        <w:tblLook w:val="04A0" w:firstRow="1" w:lastRow="0" w:firstColumn="1" w:lastColumn="0" w:noHBand="0" w:noVBand="1"/>
      </w:tblPr>
      <w:tblGrid>
        <w:gridCol w:w="640"/>
        <w:gridCol w:w="820"/>
        <w:gridCol w:w="820"/>
        <w:gridCol w:w="880"/>
        <w:gridCol w:w="1000"/>
        <w:gridCol w:w="820"/>
        <w:gridCol w:w="820"/>
        <w:gridCol w:w="760"/>
        <w:gridCol w:w="1000"/>
      </w:tblGrid>
      <w:tr w:rsidR="00966A25" w14:paraId="46A6F8EE" w14:textId="77777777" w:rsidTr="00B16D5F">
        <w:trPr>
          <w:trHeight w:val="225"/>
          <w:jc w:val="center"/>
        </w:trPr>
        <w:tc>
          <w:tcPr>
            <w:tcW w:w="640" w:type="dxa"/>
            <w:vMerge w:val="restart"/>
            <w:tcBorders>
              <w:top w:val="single" w:sz="12" w:space="0" w:color="auto"/>
              <w:bottom w:val="single" w:sz="4" w:space="0" w:color="000000"/>
              <w:right w:val="single" w:sz="4" w:space="0" w:color="auto"/>
            </w:tcBorders>
            <w:shd w:val="clear" w:color="auto" w:fill="auto"/>
            <w:tcMar>
              <w:top w:w="15" w:type="dxa"/>
              <w:left w:w="15" w:type="dxa"/>
              <w:bottom w:w="0" w:type="dxa"/>
              <w:right w:w="15" w:type="dxa"/>
            </w:tcMar>
            <w:vAlign w:val="center"/>
            <w:hideMark/>
          </w:tcPr>
          <w:p w14:paraId="2EE7358C" w14:textId="77777777" w:rsidR="00966A25" w:rsidRDefault="00966A25" w:rsidP="00966A25">
            <w:pPr>
              <w:pStyle w:val="af8"/>
              <w:rPr>
                <w:rFonts w:eastAsia="宋体"/>
              </w:rPr>
            </w:pPr>
            <w:r>
              <w:rPr>
                <w:rFonts w:hint="eastAsia"/>
              </w:rPr>
              <w:t>编号</w:t>
            </w:r>
          </w:p>
        </w:tc>
        <w:tc>
          <w:tcPr>
            <w:tcW w:w="3520" w:type="dxa"/>
            <w:gridSpan w:val="4"/>
            <w:tcBorders>
              <w:top w:val="single" w:sz="12" w:space="0" w:color="auto"/>
              <w:left w:val="nil"/>
              <w:bottom w:val="single" w:sz="4" w:space="0" w:color="auto"/>
              <w:right w:val="single" w:sz="4" w:space="0" w:color="000000"/>
            </w:tcBorders>
            <w:shd w:val="clear" w:color="auto" w:fill="auto"/>
            <w:tcMar>
              <w:top w:w="15" w:type="dxa"/>
              <w:left w:w="15" w:type="dxa"/>
              <w:bottom w:w="0" w:type="dxa"/>
              <w:right w:w="15" w:type="dxa"/>
            </w:tcMar>
            <w:vAlign w:val="center"/>
            <w:hideMark/>
          </w:tcPr>
          <w:p w14:paraId="76FDF94C" w14:textId="77777777" w:rsidR="00966A25" w:rsidRDefault="00966A25" w:rsidP="00966A25">
            <w:pPr>
              <w:pStyle w:val="af8"/>
            </w:pPr>
            <w:r>
              <w:rPr>
                <w:rFonts w:hint="eastAsia"/>
              </w:rPr>
              <w:t>1</w:t>
            </w:r>
            <w:r>
              <w:rPr>
                <w:rFonts w:hint="eastAsia"/>
              </w:rPr>
              <w:t>号边</w:t>
            </w:r>
          </w:p>
        </w:tc>
        <w:tc>
          <w:tcPr>
            <w:tcW w:w="3400" w:type="dxa"/>
            <w:gridSpan w:val="4"/>
            <w:tcBorders>
              <w:top w:val="single" w:sz="12" w:space="0" w:color="auto"/>
              <w:left w:val="nil"/>
              <w:bottom w:val="single" w:sz="4" w:space="0" w:color="auto"/>
            </w:tcBorders>
            <w:shd w:val="clear" w:color="auto" w:fill="auto"/>
            <w:tcMar>
              <w:top w:w="15" w:type="dxa"/>
              <w:left w:w="15" w:type="dxa"/>
              <w:bottom w:w="0" w:type="dxa"/>
              <w:right w:w="15" w:type="dxa"/>
            </w:tcMar>
            <w:vAlign w:val="center"/>
            <w:hideMark/>
          </w:tcPr>
          <w:p w14:paraId="0851D6B8" w14:textId="77777777" w:rsidR="00966A25" w:rsidRDefault="00966A25" w:rsidP="00966A25">
            <w:pPr>
              <w:pStyle w:val="af8"/>
            </w:pPr>
            <w:r>
              <w:rPr>
                <w:rFonts w:hint="eastAsia"/>
              </w:rPr>
              <w:t>2</w:t>
            </w:r>
            <w:r>
              <w:rPr>
                <w:rFonts w:hint="eastAsia"/>
              </w:rPr>
              <w:t>号边</w:t>
            </w:r>
          </w:p>
        </w:tc>
      </w:tr>
      <w:tr w:rsidR="00966A25" w14:paraId="55B2BC46" w14:textId="77777777" w:rsidTr="00B16D5F">
        <w:trPr>
          <w:trHeight w:val="450"/>
          <w:jc w:val="center"/>
        </w:trPr>
        <w:tc>
          <w:tcPr>
            <w:tcW w:w="0" w:type="auto"/>
            <w:vMerge/>
            <w:tcBorders>
              <w:top w:val="single" w:sz="4" w:space="0" w:color="auto"/>
              <w:bottom w:val="single" w:sz="4" w:space="0" w:color="000000"/>
              <w:right w:val="single" w:sz="4" w:space="0" w:color="auto"/>
            </w:tcBorders>
            <w:vAlign w:val="center"/>
            <w:hideMark/>
          </w:tcPr>
          <w:p w14:paraId="0EA8A31F" w14:textId="77777777" w:rsidR="00966A25" w:rsidRDefault="00966A25" w:rsidP="00966A25">
            <w:pPr>
              <w:pStyle w:val="af8"/>
              <w:rPr>
                <w:rFonts w:ascii="宋体" w:eastAsia="宋体" w:hAnsi="宋体" w:cs="宋体"/>
              </w:rPr>
            </w:pP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6869BDF" w14:textId="77777777" w:rsidR="00966A25" w:rsidRDefault="00966A25" w:rsidP="00966A25">
            <w:pPr>
              <w:pStyle w:val="af8"/>
            </w:pPr>
            <w:proofErr w:type="gramStart"/>
            <w:r>
              <w:rPr>
                <w:rFonts w:hint="eastAsia"/>
              </w:rPr>
              <w:t>剪切边</w:t>
            </w:r>
            <w:proofErr w:type="gramEnd"/>
            <w:r>
              <w:rPr>
                <w:rFonts w:hint="eastAsia"/>
              </w:rPr>
              <w:t>a</w:t>
            </w:r>
            <w:r>
              <w:rPr>
                <w:rFonts w:hint="eastAsia"/>
              </w:rPr>
              <w:t>（</w:t>
            </w:r>
            <w:r>
              <w:rPr>
                <w:rFonts w:hint="eastAsia"/>
              </w:rPr>
              <w:t>mm</w:t>
            </w:r>
            <w:r w:rsidR="000F79BD">
              <w:rPr>
                <w:rFonts w:hint="eastAsia"/>
              </w:rPr>
              <w:t>）</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516C262" w14:textId="77777777" w:rsidR="00966A25" w:rsidRDefault="00966A25" w:rsidP="00966A25">
            <w:pPr>
              <w:pStyle w:val="af8"/>
            </w:pPr>
            <w:r>
              <w:rPr>
                <w:rFonts w:hint="eastAsia"/>
              </w:rPr>
              <w:t>断裂面</w:t>
            </w:r>
            <w:r>
              <w:rPr>
                <w:rFonts w:hint="eastAsia"/>
              </w:rPr>
              <w:t>c</w:t>
            </w:r>
            <w:r>
              <w:rPr>
                <w:rFonts w:hint="eastAsia"/>
              </w:rPr>
              <w:t>（</w:t>
            </w:r>
            <w:r>
              <w:rPr>
                <w:rFonts w:hint="eastAsia"/>
              </w:rPr>
              <w:t>mm</w:t>
            </w:r>
            <w:r w:rsidR="000F79BD">
              <w:rPr>
                <w:rFonts w:hint="eastAsia"/>
              </w:rPr>
              <w:t>）</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52BF38E" w14:textId="77777777" w:rsidR="00966A25" w:rsidRDefault="00966A25" w:rsidP="00966A25">
            <w:pPr>
              <w:pStyle w:val="af8"/>
            </w:pPr>
            <w:r>
              <w:rPr>
                <w:rFonts w:hint="eastAsia"/>
              </w:rPr>
              <w:t>斜边</w:t>
            </w:r>
            <w:r>
              <w:rPr>
                <w:rFonts w:hint="eastAsia"/>
              </w:rPr>
              <w:t>b</w:t>
            </w:r>
            <w:r>
              <w:rPr>
                <w:rFonts w:hint="eastAsia"/>
              </w:rPr>
              <w:t>（</w:t>
            </w:r>
            <w:r>
              <w:rPr>
                <w:rFonts w:hint="eastAsia"/>
              </w:rPr>
              <w:t>mm</w:t>
            </w:r>
            <w:r w:rsidR="000F79BD">
              <w:rPr>
                <w:rFonts w:hint="eastAsia"/>
              </w:rPr>
              <w:t>）</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22B7324" w14:textId="77777777" w:rsidR="00966A25" w:rsidRDefault="00966A25" w:rsidP="00966A25">
            <w:pPr>
              <w:pStyle w:val="af8"/>
            </w:pPr>
            <w:r>
              <w:rPr>
                <w:rFonts w:hint="eastAsia"/>
              </w:rPr>
              <w:t>断裂角度</w:t>
            </w:r>
            <w:r>
              <w:rPr>
                <w:rFonts w:hint="eastAsia"/>
              </w:rPr>
              <w:t>B</w:t>
            </w:r>
            <w:r w:rsidR="000F79BD">
              <w:rPr>
                <w:rFonts w:hint="eastAsia"/>
              </w:rPr>
              <w:t>（°）</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7ECFCED" w14:textId="77777777" w:rsidR="00966A25" w:rsidRDefault="00966A25" w:rsidP="00966A25">
            <w:pPr>
              <w:pStyle w:val="af8"/>
            </w:pPr>
            <w:proofErr w:type="gramStart"/>
            <w:r>
              <w:rPr>
                <w:rFonts w:hint="eastAsia"/>
              </w:rPr>
              <w:t>剪切边</w:t>
            </w:r>
            <w:proofErr w:type="gramEnd"/>
            <w:r>
              <w:rPr>
                <w:rFonts w:hint="eastAsia"/>
              </w:rPr>
              <w:t>a</w:t>
            </w:r>
            <w:r>
              <w:rPr>
                <w:rFonts w:hint="eastAsia"/>
              </w:rPr>
              <w:t>（</w:t>
            </w:r>
            <w:r>
              <w:rPr>
                <w:rFonts w:hint="eastAsia"/>
              </w:rPr>
              <w:t>mm</w:t>
            </w:r>
            <w:r w:rsidR="000F79BD">
              <w:rPr>
                <w:rFonts w:hint="eastAsia"/>
              </w:rPr>
              <w:t>）</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9AFE98F" w14:textId="77777777" w:rsidR="00966A25" w:rsidRDefault="00966A25" w:rsidP="00966A25">
            <w:pPr>
              <w:pStyle w:val="af8"/>
            </w:pPr>
            <w:r>
              <w:rPr>
                <w:rFonts w:hint="eastAsia"/>
              </w:rPr>
              <w:t>断裂面</w:t>
            </w:r>
            <w:r>
              <w:rPr>
                <w:rFonts w:hint="eastAsia"/>
              </w:rPr>
              <w:t>c</w:t>
            </w:r>
            <w:r>
              <w:rPr>
                <w:rFonts w:hint="eastAsia"/>
              </w:rPr>
              <w:t>（</w:t>
            </w:r>
            <w:r>
              <w:rPr>
                <w:rFonts w:hint="eastAsia"/>
              </w:rPr>
              <w:t>mm</w:t>
            </w:r>
            <w:r w:rsidR="000F79BD">
              <w:rPr>
                <w:rFonts w:hint="eastAsia"/>
              </w:rPr>
              <w:t>）</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CA00E82" w14:textId="77777777" w:rsidR="00966A25" w:rsidRDefault="00966A25" w:rsidP="00966A25">
            <w:pPr>
              <w:pStyle w:val="af8"/>
            </w:pPr>
            <w:r>
              <w:rPr>
                <w:rFonts w:hint="eastAsia"/>
              </w:rPr>
              <w:t>斜边</w:t>
            </w:r>
            <w:r>
              <w:rPr>
                <w:rFonts w:hint="eastAsia"/>
              </w:rPr>
              <w:t>b</w:t>
            </w:r>
            <w:r>
              <w:rPr>
                <w:rFonts w:hint="eastAsia"/>
              </w:rPr>
              <w:t>（</w:t>
            </w:r>
            <w:r>
              <w:rPr>
                <w:rFonts w:hint="eastAsia"/>
              </w:rPr>
              <w:t>mm</w:t>
            </w:r>
            <w:r w:rsidR="000F79BD">
              <w:rPr>
                <w:rFonts w:hint="eastAsia"/>
              </w:rPr>
              <w:t>）</w:t>
            </w:r>
          </w:p>
        </w:tc>
        <w:tc>
          <w:tcPr>
            <w:tcW w:w="1000" w:type="dxa"/>
            <w:tcBorders>
              <w:top w:val="nil"/>
              <w:left w:val="nil"/>
              <w:bottom w:val="single" w:sz="4" w:space="0" w:color="auto"/>
            </w:tcBorders>
            <w:shd w:val="clear" w:color="auto" w:fill="auto"/>
            <w:tcMar>
              <w:top w:w="15" w:type="dxa"/>
              <w:left w:w="15" w:type="dxa"/>
              <w:bottom w:w="0" w:type="dxa"/>
              <w:right w:w="15" w:type="dxa"/>
            </w:tcMar>
            <w:vAlign w:val="center"/>
            <w:hideMark/>
          </w:tcPr>
          <w:p w14:paraId="435958DC" w14:textId="77777777" w:rsidR="00966A25" w:rsidRDefault="00966A25" w:rsidP="00966A25">
            <w:pPr>
              <w:pStyle w:val="af8"/>
            </w:pPr>
            <w:r>
              <w:rPr>
                <w:rFonts w:hint="eastAsia"/>
              </w:rPr>
              <w:t>断裂角度</w:t>
            </w:r>
            <w:r>
              <w:rPr>
                <w:rFonts w:hint="eastAsia"/>
              </w:rPr>
              <w:t>B</w:t>
            </w:r>
            <w:r w:rsidR="000F79BD">
              <w:rPr>
                <w:rFonts w:hint="eastAsia"/>
              </w:rPr>
              <w:t>（°）</w:t>
            </w:r>
          </w:p>
        </w:tc>
      </w:tr>
      <w:tr w:rsidR="00966A25" w14:paraId="59298FB6" w14:textId="77777777" w:rsidTr="00B16D5F">
        <w:trPr>
          <w:trHeight w:val="225"/>
          <w:jc w:val="center"/>
        </w:trPr>
        <w:tc>
          <w:tcPr>
            <w:tcW w:w="640" w:type="dxa"/>
            <w:tcBorders>
              <w:top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4EDA6CA" w14:textId="77777777" w:rsidR="00966A25" w:rsidRDefault="00966A25" w:rsidP="00966A25">
            <w:pPr>
              <w:pStyle w:val="af8"/>
            </w:pPr>
            <w:r>
              <w:rPr>
                <w:rFonts w:hint="eastAsia"/>
              </w:rPr>
              <w:t>45S_1</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C2479A8" w14:textId="77777777" w:rsidR="00966A25" w:rsidRDefault="00966A25" w:rsidP="00966A25">
            <w:pPr>
              <w:pStyle w:val="af8"/>
            </w:pPr>
            <w:r>
              <w:rPr>
                <w:rFonts w:hint="eastAsia"/>
              </w:rPr>
              <w:t>6.12</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E5C1FE9" w14:textId="77777777" w:rsidR="00966A25" w:rsidRDefault="00966A25" w:rsidP="00966A25">
            <w:pPr>
              <w:pStyle w:val="af8"/>
            </w:pPr>
            <w:r>
              <w:rPr>
                <w:rFonts w:hint="eastAsia"/>
              </w:rPr>
              <w:t>4.93</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F410D7A" w14:textId="77777777" w:rsidR="00966A25" w:rsidRDefault="00966A25" w:rsidP="00966A25">
            <w:pPr>
              <w:pStyle w:val="af8"/>
            </w:pPr>
            <w:r>
              <w:rPr>
                <w:rFonts w:hint="eastAsia"/>
              </w:rPr>
              <w:t>1.89</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DAEE760" w14:textId="77777777" w:rsidR="00966A25" w:rsidRDefault="00966A25" w:rsidP="00966A25">
            <w:pPr>
              <w:pStyle w:val="af8"/>
            </w:pPr>
            <w:r>
              <w:rPr>
                <w:rFonts w:hint="eastAsia"/>
              </w:rPr>
              <w:t>15.3</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9EF107C" w14:textId="77777777" w:rsidR="00966A25" w:rsidRDefault="00966A25" w:rsidP="00966A25">
            <w:pPr>
              <w:pStyle w:val="af8"/>
            </w:pPr>
            <w:r>
              <w:rPr>
                <w:rFonts w:hint="eastAsia"/>
              </w:rPr>
              <w:t>6.43</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358513E" w14:textId="77777777" w:rsidR="00966A25" w:rsidRDefault="00966A25" w:rsidP="00966A25">
            <w:pPr>
              <w:pStyle w:val="af8"/>
            </w:pPr>
            <w:r>
              <w:rPr>
                <w:rFonts w:hint="eastAsia"/>
              </w:rPr>
              <w:t>5.22</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E319C74" w14:textId="77777777" w:rsidR="00966A25" w:rsidRDefault="00966A25" w:rsidP="00966A25">
            <w:pPr>
              <w:pStyle w:val="af8"/>
            </w:pPr>
            <w:r>
              <w:rPr>
                <w:rFonts w:hint="eastAsia"/>
              </w:rPr>
              <w:t>2.15</w:t>
            </w:r>
          </w:p>
        </w:tc>
        <w:tc>
          <w:tcPr>
            <w:tcW w:w="1000" w:type="dxa"/>
            <w:tcBorders>
              <w:top w:val="single" w:sz="4" w:space="0" w:color="auto"/>
              <w:left w:val="single" w:sz="4" w:space="0" w:color="auto"/>
              <w:bottom w:val="single" w:sz="4" w:space="0" w:color="auto"/>
            </w:tcBorders>
            <w:shd w:val="clear" w:color="000000" w:fill="FFFFFF"/>
            <w:tcMar>
              <w:top w:w="15" w:type="dxa"/>
              <w:left w:w="15" w:type="dxa"/>
              <w:bottom w:w="0" w:type="dxa"/>
              <w:right w:w="15" w:type="dxa"/>
            </w:tcMar>
            <w:vAlign w:val="center"/>
            <w:hideMark/>
          </w:tcPr>
          <w:p w14:paraId="604BDB51" w14:textId="77777777" w:rsidR="00966A25" w:rsidRDefault="00966A25" w:rsidP="00966A25">
            <w:pPr>
              <w:pStyle w:val="af8"/>
            </w:pPr>
            <w:r>
              <w:rPr>
                <w:rFonts w:hint="eastAsia"/>
              </w:rPr>
              <w:t>17.6</w:t>
            </w:r>
          </w:p>
        </w:tc>
      </w:tr>
      <w:tr w:rsidR="00966A25" w14:paraId="16D85FBC" w14:textId="77777777" w:rsidTr="00B16D5F">
        <w:trPr>
          <w:trHeight w:val="225"/>
          <w:jc w:val="center"/>
        </w:trPr>
        <w:tc>
          <w:tcPr>
            <w:tcW w:w="640" w:type="dxa"/>
            <w:tcBorders>
              <w:top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A7B186D" w14:textId="77777777" w:rsidR="00966A25" w:rsidRDefault="00966A25" w:rsidP="00966A25">
            <w:pPr>
              <w:pStyle w:val="af8"/>
            </w:pPr>
            <w:r>
              <w:rPr>
                <w:rFonts w:hint="eastAsia"/>
              </w:rPr>
              <w:t>45S_2</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F64E93C" w14:textId="77777777" w:rsidR="00966A25" w:rsidRDefault="00966A25" w:rsidP="00966A25">
            <w:pPr>
              <w:pStyle w:val="af8"/>
            </w:pPr>
            <w:r>
              <w:rPr>
                <w:rFonts w:hint="eastAsia"/>
              </w:rPr>
              <w:t>6.23</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D548241" w14:textId="77777777" w:rsidR="00966A25" w:rsidRDefault="00966A25" w:rsidP="00966A25">
            <w:pPr>
              <w:pStyle w:val="af8"/>
            </w:pPr>
            <w:r>
              <w:rPr>
                <w:rFonts w:hint="eastAsia"/>
              </w:rPr>
              <w:t>5.02</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E15E130" w14:textId="77777777" w:rsidR="00966A25" w:rsidRDefault="00966A25" w:rsidP="00966A25">
            <w:pPr>
              <w:pStyle w:val="af8"/>
            </w:pPr>
            <w:r>
              <w:rPr>
                <w:rFonts w:hint="eastAsia"/>
              </w:rPr>
              <w:t>2.18</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86CC5BC" w14:textId="77777777" w:rsidR="00966A25" w:rsidRDefault="00966A25" w:rsidP="00966A25">
            <w:pPr>
              <w:pStyle w:val="af8"/>
            </w:pPr>
            <w:r>
              <w:rPr>
                <w:rFonts w:hint="eastAsia"/>
              </w:rPr>
              <w:t>18.6</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FEA61DC" w14:textId="77777777" w:rsidR="00966A25" w:rsidRDefault="00966A25" w:rsidP="00966A25">
            <w:pPr>
              <w:pStyle w:val="af8"/>
            </w:pPr>
            <w:r>
              <w:rPr>
                <w:rFonts w:hint="eastAsia"/>
              </w:rPr>
              <w:t>7.01</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DB92756" w14:textId="77777777" w:rsidR="00966A25" w:rsidRDefault="00966A25" w:rsidP="00966A25">
            <w:pPr>
              <w:pStyle w:val="af8"/>
            </w:pPr>
            <w:r>
              <w:rPr>
                <w:rFonts w:hint="eastAsia"/>
              </w:rPr>
              <w:t>5.76</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326F617" w14:textId="77777777" w:rsidR="00966A25" w:rsidRDefault="00966A25" w:rsidP="00966A25">
            <w:pPr>
              <w:pStyle w:val="af8"/>
            </w:pPr>
            <w:r>
              <w:rPr>
                <w:rFonts w:hint="eastAsia"/>
              </w:rPr>
              <w:t>2.23</w:t>
            </w:r>
          </w:p>
        </w:tc>
        <w:tc>
          <w:tcPr>
            <w:tcW w:w="1000" w:type="dxa"/>
            <w:tcBorders>
              <w:top w:val="single" w:sz="4" w:space="0" w:color="auto"/>
              <w:left w:val="single" w:sz="4" w:space="0" w:color="auto"/>
              <w:bottom w:val="single" w:sz="4" w:space="0" w:color="auto"/>
            </w:tcBorders>
            <w:shd w:val="clear" w:color="000000" w:fill="FFFFFF"/>
            <w:tcMar>
              <w:top w:w="15" w:type="dxa"/>
              <w:left w:w="15" w:type="dxa"/>
              <w:bottom w:w="0" w:type="dxa"/>
              <w:right w:w="15" w:type="dxa"/>
            </w:tcMar>
            <w:vAlign w:val="center"/>
            <w:hideMark/>
          </w:tcPr>
          <w:p w14:paraId="38BBC744" w14:textId="77777777" w:rsidR="00966A25" w:rsidRDefault="00966A25" w:rsidP="00966A25">
            <w:pPr>
              <w:pStyle w:val="af8"/>
            </w:pPr>
            <w:r>
              <w:rPr>
                <w:rFonts w:hint="eastAsia"/>
              </w:rPr>
              <w:t>16.7</w:t>
            </w:r>
          </w:p>
        </w:tc>
      </w:tr>
      <w:tr w:rsidR="00966A25" w14:paraId="0F609AB0" w14:textId="77777777" w:rsidTr="00B16D5F">
        <w:trPr>
          <w:trHeight w:val="225"/>
          <w:jc w:val="center"/>
        </w:trPr>
        <w:tc>
          <w:tcPr>
            <w:tcW w:w="640" w:type="dxa"/>
            <w:tcBorders>
              <w:top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5DD7595" w14:textId="77777777" w:rsidR="00966A25" w:rsidRDefault="00966A25" w:rsidP="00966A25">
            <w:pPr>
              <w:pStyle w:val="af8"/>
            </w:pPr>
            <w:r>
              <w:rPr>
                <w:rFonts w:hint="eastAsia"/>
              </w:rPr>
              <w:t>45S_3</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BF49725" w14:textId="77777777" w:rsidR="00966A25" w:rsidRDefault="00966A25" w:rsidP="00966A25">
            <w:pPr>
              <w:pStyle w:val="af8"/>
            </w:pPr>
            <w:r>
              <w:rPr>
                <w:rFonts w:hint="eastAsia"/>
              </w:rPr>
              <w:t>5.97</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1571AE5" w14:textId="77777777" w:rsidR="00966A25" w:rsidRDefault="00966A25" w:rsidP="00966A25">
            <w:pPr>
              <w:pStyle w:val="af8"/>
            </w:pPr>
            <w:r>
              <w:rPr>
                <w:rFonts w:hint="eastAsia"/>
              </w:rPr>
              <w:t>4.90</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5AF7C5C" w14:textId="77777777" w:rsidR="00966A25" w:rsidRDefault="00966A25" w:rsidP="00966A25">
            <w:pPr>
              <w:pStyle w:val="af8"/>
            </w:pPr>
            <w:r>
              <w:rPr>
                <w:rFonts w:hint="eastAsia"/>
              </w:rPr>
              <w:t>1.87</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842C5F7" w14:textId="77777777" w:rsidR="00966A25" w:rsidRDefault="00966A25" w:rsidP="00966A25">
            <w:pPr>
              <w:pStyle w:val="af8"/>
            </w:pPr>
            <w:r>
              <w:rPr>
                <w:rFonts w:hint="eastAsia"/>
              </w:rPr>
              <w:t>16.3</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4B167D3" w14:textId="77777777" w:rsidR="00966A25" w:rsidRDefault="00966A25" w:rsidP="00966A25">
            <w:pPr>
              <w:pStyle w:val="af8"/>
            </w:pPr>
            <w:r>
              <w:rPr>
                <w:rFonts w:hint="eastAsia"/>
              </w:rPr>
              <w:t>6.81</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4E8F459" w14:textId="77777777" w:rsidR="00966A25" w:rsidRDefault="00966A25" w:rsidP="00966A25">
            <w:pPr>
              <w:pStyle w:val="af8"/>
            </w:pPr>
            <w:r>
              <w:rPr>
                <w:rFonts w:hint="eastAsia"/>
              </w:rPr>
              <w:t>5.24</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7F2ED59" w14:textId="77777777" w:rsidR="00966A25" w:rsidRDefault="00966A25" w:rsidP="00966A25">
            <w:pPr>
              <w:pStyle w:val="af8"/>
            </w:pPr>
            <w:r>
              <w:rPr>
                <w:rFonts w:hint="eastAsia"/>
              </w:rPr>
              <w:t>2.88</w:t>
            </w:r>
          </w:p>
        </w:tc>
        <w:tc>
          <w:tcPr>
            <w:tcW w:w="1000" w:type="dxa"/>
            <w:tcBorders>
              <w:top w:val="single" w:sz="4" w:space="0" w:color="auto"/>
              <w:left w:val="single" w:sz="4" w:space="0" w:color="auto"/>
              <w:bottom w:val="single" w:sz="4" w:space="0" w:color="auto"/>
            </w:tcBorders>
            <w:shd w:val="clear" w:color="000000" w:fill="FFFFFF"/>
            <w:tcMar>
              <w:top w:w="15" w:type="dxa"/>
              <w:left w:w="15" w:type="dxa"/>
              <w:bottom w:w="0" w:type="dxa"/>
              <w:right w:w="15" w:type="dxa"/>
            </w:tcMar>
            <w:vAlign w:val="center"/>
            <w:hideMark/>
          </w:tcPr>
          <w:p w14:paraId="1D884235" w14:textId="77777777" w:rsidR="00966A25" w:rsidRDefault="00966A25" w:rsidP="00966A25">
            <w:pPr>
              <w:pStyle w:val="af8"/>
            </w:pPr>
            <w:r>
              <w:rPr>
                <w:rFonts w:hint="eastAsia"/>
              </w:rPr>
              <w:t>23.3</w:t>
            </w:r>
          </w:p>
        </w:tc>
      </w:tr>
      <w:tr w:rsidR="00966A25" w14:paraId="09232035" w14:textId="77777777" w:rsidTr="00B16D5F">
        <w:trPr>
          <w:trHeight w:val="225"/>
          <w:jc w:val="center"/>
        </w:trPr>
        <w:tc>
          <w:tcPr>
            <w:tcW w:w="640" w:type="dxa"/>
            <w:tcBorders>
              <w:top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81B0498" w14:textId="77777777" w:rsidR="00966A25" w:rsidRDefault="00966A25" w:rsidP="00966A25">
            <w:pPr>
              <w:pStyle w:val="af8"/>
            </w:pPr>
            <w:r>
              <w:rPr>
                <w:rFonts w:hint="eastAsia"/>
              </w:rPr>
              <w:t>45S_4</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F8BE69B" w14:textId="77777777" w:rsidR="00966A25" w:rsidRDefault="00966A25" w:rsidP="00966A25">
            <w:pPr>
              <w:pStyle w:val="af8"/>
            </w:pPr>
            <w:r>
              <w:rPr>
                <w:rFonts w:hint="eastAsia"/>
              </w:rPr>
              <w:t>6.0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51A824F" w14:textId="77777777" w:rsidR="00966A25" w:rsidRDefault="00966A25" w:rsidP="00966A25">
            <w:pPr>
              <w:pStyle w:val="af8"/>
            </w:pPr>
            <w:r>
              <w:rPr>
                <w:rFonts w:hint="eastAsia"/>
              </w:rPr>
              <w:t>4.99</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505B470" w14:textId="77777777" w:rsidR="00966A25" w:rsidRDefault="00966A25" w:rsidP="00966A25">
            <w:pPr>
              <w:pStyle w:val="af8"/>
            </w:pPr>
            <w:r>
              <w:rPr>
                <w:rFonts w:hint="eastAsia"/>
              </w:rPr>
              <w:t>1.65</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6E81F2E" w14:textId="77777777" w:rsidR="00966A25" w:rsidRDefault="00966A25" w:rsidP="00966A25">
            <w:pPr>
              <w:pStyle w:val="af8"/>
            </w:pPr>
            <w:r>
              <w:rPr>
                <w:rFonts w:hint="eastAsia"/>
              </w:rPr>
              <w:t>13.6</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200F02B" w14:textId="77777777" w:rsidR="00966A25" w:rsidRDefault="00966A25" w:rsidP="00966A25">
            <w:pPr>
              <w:pStyle w:val="af8"/>
            </w:pPr>
            <w:r>
              <w:rPr>
                <w:rFonts w:hint="eastAsia"/>
              </w:rPr>
              <w:t>6.99</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90A6DE5" w14:textId="77777777" w:rsidR="00966A25" w:rsidRDefault="00966A25" w:rsidP="00966A25">
            <w:pPr>
              <w:pStyle w:val="af8"/>
            </w:pPr>
            <w:r>
              <w:rPr>
                <w:rFonts w:hint="eastAsia"/>
              </w:rPr>
              <w:t>5.48</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026E6F2" w14:textId="77777777" w:rsidR="00966A25" w:rsidRDefault="00966A25" w:rsidP="00966A25">
            <w:pPr>
              <w:pStyle w:val="af8"/>
            </w:pPr>
            <w:r>
              <w:rPr>
                <w:rFonts w:hint="eastAsia"/>
              </w:rPr>
              <w:t>2.63</w:t>
            </w:r>
          </w:p>
        </w:tc>
        <w:tc>
          <w:tcPr>
            <w:tcW w:w="1000" w:type="dxa"/>
            <w:tcBorders>
              <w:top w:val="single" w:sz="4" w:space="0" w:color="auto"/>
              <w:left w:val="single" w:sz="4" w:space="0" w:color="auto"/>
              <w:bottom w:val="single" w:sz="4" w:space="0" w:color="auto"/>
            </w:tcBorders>
            <w:shd w:val="clear" w:color="000000" w:fill="FFFFFF"/>
            <w:tcMar>
              <w:top w:w="15" w:type="dxa"/>
              <w:left w:w="15" w:type="dxa"/>
              <w:bottom w:w="0" w:type="dxa"/>
              <w:right w:w="15" w:type="dxa"/>
            </w:tcMar>
            <w:vAlign w:val="center"/>
            <w:hideMark/>
          </w:tcPr>
          <w:p w14:paraId="7F76BC4F" w14:textId="77777777" w:rsidR="00966A25" w:rsidRDefault="00966A25" w:rsidP="00966A25">
            <w:pPr>
              <w:pStyle w:val="af8"/>
            </w:pPr>
            <w:r>
              <w:rPr>
                <w:rFonts w:hint="eastAsia"/>
              </w:rPr>
              <w:t>20.0</w:t>
            </w:r>
          </w:p>
        </w:tc>
      </w:tr>
      <w:tr w:rsidR="00966A25" w14:paraId="6C0DE8FD" w14:textId="77777777" w:rsidTr="00B16D5F">
        <w:trPr>
          <w:trHeight w:val="225"/>
          <w:jc w:val="center"/>
        </w:trPr>
        <w:tc>
          <w:tcPr>
            <w:tcW w:w="640" w:type="dxa"/>
            <w:tcBorders>
              <w:top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3974E53" w14:textId="77777777" w:rsidR="00966A25" w:rsidRDefault="00966A25" w:rsidP="00966A25">
            <w:pPr>
              <w:pStyle w:val="af8"/>
            </w:pPr>
            <w:r>
              <w:rPr>
                <w:rFonts w:hint="eastAsia"/>
              </w:rPr>
              <w:t>45S_5</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EA47B0C" w14:textId="77777777" w:rsidR="00966A25" w:rsidRDefault="00966A25" w:rsidP="00966A25">
            <w:pPr>
              <w:pStyle w:val="af8"/>
            </w:pPr>
            <w:r>
              <w:rPr>
                <w:rFonts w:hint="eastAsia"/>
              </w:rPr>
              <w:t>6.42</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71184B5" w14:textId="77777777" w:rsidR="00966A25" w:rsidRDefault="00966A25" w:rsidP="00966A25">
            <w:pPr>
              <w:pStyle w:val="af8"/>
            </w:pPr>
            <w:r>
              <w:rPr>
                <w:rFonts w:hint="eastAsia"/>
              </w:rPr>
              <w:t>5.21</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61CC548" w14:textId="77777777" w:rsidR="00966A25" w:rsidRDefault="00966A25" w:rsidP="00966A25">
            <w:pPr>
              <w:pStyle w:val="af8"/>
            </w:pPr>
            <w:r>
              <w:rPr>
                <w:rFonts w:hint="eastAsia"/>
              </w:rPr>
              <w:t>2.15</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8C93777" w14:textId="77777777" w:rsidR="00966A25" w:rsidRDefault="00966A25" w:rsidP="00966A25">
            <w:pPr>
              <w:pStyle w:val="af8"/>
            </w:pPr>
            <w:r>
              <w:rPr>
                <w:rFonts w:hint="eastAsia"/>
              </w:rPr>
              <w:t>17.6</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A61C80B" w14:textId="77777777" w:rsidR="00966A25" w:rsidRDefault="00966A25" w:rsidP="00966A25">
            <w:pPr>
              <w:pStyle w:val="af8"/>
            </w:pPr>
            <w:r>
              <w:rPr>
                <w:rFonts w:hint="eastAsia"/>
              </w:rPr>
              <w:t>7.01</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444127B" w14:textId="77777777" w:rsidR="00966A25" w:rsidRDefault="00966A25" w:rsidP="00966A25">
            <w:pPr>
              <w:pStyle w:val="af8"/>
            </w:pPr>
            <w:r>
              <w:rPr>
                <w:rFonts w:hint="eastAsia"/>
              </w:rPr>
              <w:t>5.73</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285D345" w14:textId="77777777" w:rsidR="00966A25" w:rsidRDefault="00966A25" w:rsidP="00966A25">
            <w:pPr>
              <w:pStyle w:val="af8"/>
            </w:pPr>
            <w:r>
              <w:rPr>
                <w:rFonts w:hint="eastAsia"/>
              </w:rPr>
              <w:t>2.36</w:t>
            </w:r>
          </w:p>
        </w:tc>
        <w:tc>
          <w:tcPr>
            <w:tcW w:w="1000" w:type="dxa"/>
            <w:tcBorders>
              <w:top w:val="single" w:sz="4" w:space="0" w:color="auto"/>
              <w:left w:val="single" w:sz="4" w:space="0" w:color="auto"/>
              <w:bottom w:val="single" w:sz="4" w:space="0" w:color="auto"/>
            </w:tcBorders>
            <w:shd w:val="clear" w:color="000000" w:fill="FFFFFF"/>
            <w:tcMar>
              <w:top w:w="15" w:type="dxa"/>
              <w:left w:w="15" w:type="dxa"/>
              <w:bottom w:w="0" w:type="dxa"/>
              <w:right w:w="15" w:type="dxa"/>
            </w:tcMar>
            <w:vAlign w:val="center"/>
            <w:hideMark/>
          </w:tcPr>
          <w:p w14:paraId="7306EF0E" w14:textId="77777777" w:rsidR="00966A25" w:rsidRDefault="00966A25" w:rsidP="00966A25">
            <w:pPr>
              <w:pStyle w:val="af8"/>
            </w:pPr>
            <w:r>
              <w:rPr>
                <w:rFonts w:hint="eastAsia"/>
              </w:rPr>
              <w:t>18.0</w:t>
            </w:r>
          </w:p>
        </w:tc>
      </w:tr>
      <w:tr w:rsidR="00966A25" w14:paraId="504EF001" w14:textId="77777777" w:rsidTr="00B16D5F">
        <w:trPr>
          <w:trHeight w:val="225"/>
          <w:jc w:val="center"/>
        </w:trPr>
        <w:tc>
          <w:tcPr>
            <w:tcW w:w="640" w:type="dxa"/>
            <w:tcBorders>
              <w:top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CB02A51" w14:textId="77777777" w:rsidR="00966A25" w:rsidRDefault="00966A25" w:rsidP="00966A25">
            <w:pPr>
              <w:pStyle w:val="af8"/>
            </w:pPr>
            <w:r>
              <w:rPr>
                <w:rFonts w:hint="eastAsia"/>
              </w:rPr>
              <w:t>45S_6</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D5461BB" w14:textId="77777777" w:rsidR="00966A25" w:rsidRDefault="00966A25" w:rsidP="00966A25">
            <w:pPr>
              <w:pStyle w:val="af8"/>
            </w:pPr>
            <w:r>
              <w:rPr>
                <w:rFonts w:hint="eastAsia"/>
              </w:rPr>
              <w:t>5.94</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93629F5" w14:textId="77777777" w:rsidR="00966A25" w:rsidRDefault="00966A25" w:rsidP="00966A25">
            <w:pPr>
              <w:pStyle w:val="af8"/>
            </w:pPr>
            <w:r>
              <w:rPr>
                <w:rFonts w:hint="eastAsia"/>
              </w:rPr>
              <w:t>4.75</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DF492D7" w14:textId="77777777" w:rsidR="00966A25" w:rsidRDefault="00966A25" w:rsidP="00966A25">
            <w:pPr>
              <w:pStyle w:val="af8"/>
            </w:pPr>
            <w:r>
              <w:rPr>
                <w:rFonts w:hint="eastAsia"/>
              </w:rPr>
              <w:t>2.07</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AB21F18" w14:textId="77777777" w:rsidR="00966A25" w:rsidRDefault="00966A25" w:rsidP="00966A25">
            <w:pPr>
              <w:pStyle w:val="af8"/>
            </w:pPr>
            <w:r>
              <w:rPr>
                <w:rFonts w:hint="eastAsia"/>
              </w:rPr>
              <w:t>18.3</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E5F9F27" w14:textId="77777777" w:rsidR="00966A25" w:rsidRDefault="00966A25" w:rsidP="00966A25">
            <w:pPr>
              <w:pStyle w:val="af8"/>
            </w:pPr>
            <w:r>
              <w:rPr>
                <w:rFonts w:hint="eastAsia"/>
              </w:rPr>
              <w:t>6.74</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569874A" w14:textId="77777777" w:rsidR="00966A25" w:rsidRDefault="00966A25" w:rsidP="00966A25">
            <w:pPr>
              <w:pStyle w:val="af8"/>
            </w:pPr>
            <w:r>
              <w:rPr>
                <w:rFonts w:hint="eastAsia"/>
              </w:rPr>
              <w:t>5.42</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C77FFEC" w14:textId="77777777" w:rsidR="00966A25" w:rsidRDefault="00966A25" w:rsidP="00966A25">
            <w:pPr>
              <w:pStyle w:val="af8"/>
            </w:pPr>
            <w:r>
              <w:rPr>
                <w:rFonts w:hint="eastAsia"/>
              </w:rPr>
              <w:t>2.45</w:t>
            </w:r>
          </w:p>
        </w:tc>
        <w:tc>
          <w:tcPr>
            <w:tcW w:w="1000" w:type="dxa"/>
            <w:tcBorders>
              <w:top w:val="single" w:sz="4" w:space="0" w:color="auto"/>
              <w:left w:val="single" w:sz="4" w:space="0" w:color="auto"/>
              <w:bottom w:val="single" w:sz="4" w:space="0" w:color="auto"/>
            </w:tcBorders>
            <w:shd w:val="clear" w:color="000000" w:fill="FFFFFF"/>
            <w:tcMar>
              <w:top w:w="15" w:type="dxa"/>
              <w:left w:w="15" w:type="dxa"/>
              <w:bottom w:w="0" w:type="dxa"/>
              <w:right w:w="15" w:type="dxa"/>
            </w:tcMar>
            <w:vAlign w:val="center"/>
            <w:hideMark/>
          </w:tcPr>
          <w:p w14:paraId="42A1B2A3" w14:textId="77777777" w:rsidR="00966A25" w:rsidRDefault="00966A25" w:rsidP="00966A25">
            <w:pPr>
              <w:pStyle w:val="af8"/>
            </w:pPr>
            <w:r>
              <w:rPr>
                <w:rFonts w:hint="eastAsia"/>
              </w:rPr>
              <w:t>19.7</w:t>
            </w:r>
          </w:p>
        </w:tc>
      </w:tr>
      <w:tr w:rsidR="00966A25" w14:paraId="046B023C" w14:textId="77777777" w:rsidTr="00B16D5F">
        <w:trPr>
          <w:trHeight w:val="225"/>
          <w:jc w:val="center"/>
        </w:trPr>
        <w:tc>
          <w:tcPr>
            <w:tcW w:w="640" w:type="dxa"/>
            <w:tcBorders>
              <w:top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F5A3991" w14:textId="77777777" w:rsidR="00966A25" w:rsidRDefault="00966A25" w:rsidP="00966A25">
            <w:pPr>
              <w:pStyle w:val="af8"/>
            </w:pPr>
            <w:r>
              <w:rPr>
                <w:rFonts w:hint="eastAsia"/>
              </w:rPr>
              <w:t>60_1</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35F5C66" w14:textId="77777777" w:rsidR="00966A25" w:rsidRDefault="00966A25" w:rsidP="00966A25">
            <w:pPr>
              <w:pStyle w:val="af8"/>
            </w:pPr>
            <w:r>
              <w:rPr>
                <w:rFonts w:hint="eastAsia"/>
              </w:rPr>
              <w:t>5.75</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C687E1C" w14:textId="77777777" w:rsidR="00966A25" w:rsidRDefault="00966A25" w:rsidP="00966A25">
            <w:pPr>
              <w:pStyle w:val="af8"/>
            </w:pPr>
            <w:r>
              <w:rPr>
                <w:rFonts w:hint="eastAsia"/>
              </w:rPr>
              <w:t>4.75</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FBAD5D6" w14:textId="77777777" w:rsidR="00966A25" w:rsidRDefault="00966A25" w:rsidP="00966A25">
            <w:pPr>
              <w:pStyle w:val="af8"/>
            </w:pPr>
            <w:r>
              <w:rPr>
                <w:rFonts w:hint="eastAsia"/>
              </w:rPr>
              <w:t>1.74</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DAA282B" w14:textId="77777777" w:rsidR="00966A25" w:rsidRDefault="00966A25" w:rsidP="00966A25">
            <w:pPr>
              <w:pStyle w:val="af8"/>
            </w:pPr>
            <w:r>
              <w:rPr>
                <w:rFonts w:hint="eastAsia"/>
              </w:rPr>
              <w:t>15.6</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3D3C0A7" w14:textId="77777777" w:rsidR="00966A25" w:rsidRDefault="00966A25" w:rsidP="00966A25">
            <w:pPr>
              <w:pStyle w:val="af8"/>
            </w:pPr>
            <w:r>
              <w:rPr>
                <w:rFonts w:hint="eastAsia"/>
              </w:rPr>
              <w:t>6.21</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D92A7FF" w14:textId="77777777" w:rsidR="00966A25" w:rsidRDefault="00966A25" w:rsidP="00966A25">
            <w:pPr>
              <w:pStyle w:val="af8"/>
            </w:pPr>
            <w:r>
              <w:rPr>
                <w:rFonts w:hint="eastAsia"/>
              </w:rPr>
              <w:t>4.86</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E43DFF6" w14:textId="77777777" w:rsidR="00966A25" w:rsidRDefault="00966A25" w:rsidP="00966A25">
            <w:pPr>
              <w:pStyle w:val="af8"/>
            </w:pPr>
            <w:r>
              <w:rPr>
                <w:rFonts w:hint="eastAsia"/>
              </w:rPr>
              <w:t>2.31</w:t>
            </w:r>
          </w:p>
        </w:tc>
        <w:tc>
          <w:tcPr>
            <w:tcW w:w="1000" w:type="dxa"/>
            <w:tcBorders>
              <w:top w:val="single" w:sz="4" w:space="0" w:color="auto"/>
              <w:left w:val="single" w:sz="4" w:space="0" w:color="auto"/>
              <w:bottom w:val="single" w:sz="4" w:space="0" w:color="auto"/>
            </w:tcBorders>
            <w:shd w:val="clear" w:color="000000" w:fill="FFFFFF"/>
            <w:tcMar>
              <w:top w:w="15" w:type="dxa"/>
              <w:left w:w="15" w:type="dxa"/>
              <w:bottom w:w="0" w:type="dxa"/>
              <w:right w:w="15" w:type="dxa"/>
            </w:tcMar>
            <w:vAlign w:val="center"/>
            <w:hideMark/>
          </w:tcPr>
          <w:p w14:paraId="0CF3EA2A" w14:textId="77777777" w:rsidR="00966A25" w:rsidRDefault="00966A25" w:rsidP="00966A25">
            <w:pPr>
              <w:pStyle w:val="af8"/>
            </w:pPr>
            <w:r>
              <w:rPr>
                <w:rFonts w:hint="eastAsia"/>
              </w:rPr>
              <w:t>19.7</w:t>
            </w:r>
          </w:p>
        </w:tc>
      </w:tr>
      <w:tr w:rsidR="00966A25" w14:paraId="25285046" w14:textId="77777777" w:rsidTr="00B16D5F">
        <w:trPr>
          <w:trHeight w:val="225"/>
          <w:jc w:val="center"/>
        </w:trPr>
        <w:tc>
          <w:tcPr>
            <w:tcW w:w="640" w:type="dxa"/>
            <w:tcBorders>
              <w:top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8417B63" w14:textId="77777777" w:rsidR="00966A25" w:rsidRDefault="00966A25" w:rsidP="00966A25">
            <w:pPr>
              <w:pStyle w:val="af8"/>
            </w:pPr>
            <w:r>
              <w:rPr>
                <w:rFonts w:hint="eastAsia"/>
              </w:rPr>
              <w:t>60_2</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327324C" w14:textId="77777777" w:rsidR="00966A25" w:rsidRDefault="00966A25" w:rsidP="00966A25">
            <w:pPr>
              <w:pStyle w:val="af8"/>
            </w:pPr>
            <w:r>
              <w:rPr>
                <w:rFonts w:hint="eastAsia"/>
              </w:rPr>
              <w:t>5.79</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1C16354" w14:textId="77777777" w:rsidR="00966A25" w:rsidRDefault="00966A25" w:rsidP="00966A25">
            <w:pPr>
              <w:pStyle w:val="af8"/>
            </w:pPr>
            <w:r>
              <w:rPr>
                <w:rFonts w:hint="eastAsia"/>
              </w:rPr>
              <w:t>4.80</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30C5F8F" w14:textId="77777777" w:rsidR="00966A25" w:rsidRDefault="00966A25" w:rsidP="00966A25">
            <w:pPr>
              <w:pStyle w:val="af8"/>
            </w:pPr>
            <w:r>
              <w:rPr>
                <w:rFonts w:hint="eastAsia"/>
              </w:rPr>
              <w:t>1.69</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CBAED2E" w14:textId="77777777" w:rsidR="00966A25" w:rsidRDefault="00966A25" w:rsidP="00966A25">
            <w:pPr>
              <w:pStyle w:val="af8"/>
            </w:pPr>
            <w:r>
              <w:rPr>
                <w:rFonts w:hint="eastAsia"/>
              </w:rPr>
              <w:t>15.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A29DDB1" w14:textId="77777777" w:rsidR="00966A25" w:rsidRDefault="00966A25" w:rsidP="00966A25">
            <w:pPr>
              <w:pStyle w:val="af8"/>
            </w:pPr>
            <w:r>
              <w:rPr>
                <w:rFonts w:hint="eastAsia"/>
              </w:rPr>
              <w:t>6.91</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32AC35E" w14:textId="77777777" w:rsidR="00966A25" w:rsidRDefault="00966A25" w:rsidP="00966A25">
            <w:pPr>
              <w:pStyle w:val="af8"/>
            </w:pPr>
            <w:r>
              <w:rPr>
                <w:rFonts w:hint="eastAsia"/>
              </w:rPr>
              <w:t>5.50</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A95AE7C" w14:textId="77777777" w:rsidR="00966A25" w:rsidRDefault="00966A25" w:rsidP="00966A25">
            <w:pPr>
              <w:pStyle w:val="af8"/>
            </w:pPr>
            <w:r>
              <w:rPr>
                <w:rFonts w:hint="eastAsia"/>
              </w:rPr>
              <w:t>2.36</w:t>
            </w:r>
          </w:p>
        </w:tc>
        <w:tc>
          <w:tcPr>
            <w:tcW w:w="1000" w:type="dxa"/>
            <w:tcBorders>
              <w:top w:val="single" w:sz="4" w:space="0" w:color="auto"/>
              <w:left w:val="single" w:sz="4" w:space="0" w:color="auto"/>
              <w:bottom w:val="single" w:sz="4" w:space="0" w:color="auto"/>
            </w:tcBorders>
            <w:shd w:val="clear" w:color="000000" w:fill="FFFFFF"/>
            <w:tcMar>
              <w:top w:w="15" w:type="dxa"/>
              <w:left w:w="15" w:type="dxa"/>
              <w:bottom w:w="0" w:type="dxa"/>
              <w:right w:w="15" w:type="dxa"/>
            </w:tcMar>
            <w:vAlign w:val="center"/>
            <w:hideMark/>
          </w:tcPr>
          <w:p w14:paraId="0B53B3E0" w14:textId="77777777" w:rsidR="00966A25" w:rsidRDefault="00966A25" w:rsidP="00966A25">
            <w:pPr>
              <w:pStyle w:val="af8"/>
            </w:pPr>
            <w:r>
              <w:rPr>
                <w:rFonts w:hint="eastAsia"/>
              </w:rPr>
              <w:t>17.7</w:t>
            </w:r>
          </w:p>
        </w:tc>
      </w:tr>
      <w:tr w:rsidR="00966A25" w14:paraId="4275985B" w14:textId="77777777" w:rsidTr="00B16D5F">
        <w:trPr>
          <w:trHeight w:val="225"/>
          <w:jc w:val="center"/>
        </w:trPr>
        <w:tc>
          <w:tcPr>
            <w:tcW w:w="640" w:type="dxa"/>
            <w:tcBorders>
              <w:top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69C543D" w14:textId="77777777" w:rsidR="00966A25" w:rsidRDefault="00966A25" w:rsidP="00966A25">
            <w:pPr>
              <w:pStyle w:val="af8"/>
            </w:pPr>
            <w:r>
              <w:rPr>
                <w:rFonts w:hint="eastAsia"/>
              </w:rPr>
              <w:t>60_3</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6587497" w14:textId="77777777" w:rsidR="00966A25" w:rsidRDefault="00966A25" w:rsidP="00966A25">
            <w:pPr>
              <w:pStyle w:val="af8"/>
            </w:pPr>
            <w:r>
              <w:rPr>
                <w:rFonts w:hint="eastAsia"/>
              </w:rPr>
              <w:t>6.29</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A7D82D3" w14:textId="77777777" w:rsidR="00966A25" w:rsidRDefault="00966A25" w:rsidP="00966A25">
            <w:pPr>
              <w:pStyle w:val="af8"/>
            </w:pPr>
            <w:r>
              <w:rPr>
                <w:rFonts w:hint="eastAsia"/>
              </w:rPr>
              <w:t>5.16</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C109473" w14:textId="77777777" w:rsidR="00966A25" w:rsidRDefault="00966A25" w:rsidP="00966A25">
            <w:pPr>
              <w:pStyle w:val="af8"/>
            </w:pPr>
            <w:r>
              <w:rPr>
                <w:rFonts w:hint="eastAsia"/>
              </w:rPr>
              <w:t>1.89</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31BB14D" w14:textId="77777777" w:rsidR="00966A25" w:rsidRDefault="00966A25" w:rsidP="00966A25">
            <w:pPr>
              <w:pStyle w:val="af8"/>
            </w:pPr>
            <w:r>
              <w:rPr>
                <w:rFonts w:hint="eastAsia"/>
              </w:rPr>
              <w:t>15.3</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86DD9A7" w14:textId="77777777" w:rsidR="00966A25" w:rsidRDefault="00966A25" w:rsidP="00966A25">
            <w:pPr>
              <w:pStyle w:val="af8"/>
            </w:pPr>
            <w:r>
              <w:rPr>
                <w:rFonts w:hint="eastAsia"/>
              </w:rPr>
              <w:t>7.21</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94386C0" w14:textId="77777777" w:rsidR="00966A25" w:rsidRDefault="00966A25" w:rsidP="00966A25">
            <w:pPr>
              <w:pStyle w:val="af8"/>
            </w:pPr>
            <w:r>
              <w:rPr>
                <w:rFonts w:hint="eastAsia"/>
              </w:rPr>
              <w:t>5.64</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E955E99" w14:textId="77777777" w:rsidR="00966A25" w:rsidRDefault="00966A25" w:rsidP="00966A25">
            <w:pPr>
              <w:pStyle w:val="af8"/>
            </w:pPr>
            <w:r>
              <w:rPr>
                <w:rFonts w:hint="eastAsia"/>
              </w:rPr>
              <w:t>2.96</w:t>
            </w:r>
          </w:p>
        </w:tc>
        <w:tc>
          <w:tcPr>
            <w:tcW w:w="1000" w:type="dxa"/>
            <w:tcBorders>
              <w:top w:val="single" w:sz="4" w:space="0" w:color="auto"/>
              <w:left w:val="single" w:sz="4" w:space="0" w:color="auto"/>
              <w:bottom w:val="single" w:sz="4" w:space="0" w:color="auto"/>
            </w:tcBorders>
            <w:shd w:val="clear" w:color="000000" w:fill="FFFFFF"/>
            <w:tcMar>
              <w:top w:w="15" w:type="dxa"/>
              <w:left w:w="15" w:type="dxa"/>
              <w:bottom w:w="0" w:type="dxa"/>
              <w:right w:w="15" w:type="dxa"/>
            </w:tcMar>
            <w:vAlign w:val="center"/>
            <w:hideMark/>
          </w:tcPr>
          <w:p w14:paraId="335AEE52" w14:textId="77777777" w:rsidR="00966A25" w:rsidRDefault="00966A25" w:rsidP="00966A25">
            <w:pPr>
              <w:pStyle w:val="af8"/>
            </w:pPr>
            <w:r>
              <w:rPr>
                <w:rFonts w:hint="eastAsia"/>
              </w:rPr>
              <w:t>22.7</w:t>
            </w:r>
          </w:p>
        </w:tc>
      </w:tr>
      <w:tr w:rsidR="00966A25" w14:paraId="04AEBD96" w14:textId="77777777" w:rsidTr="00B16D5F">
        <w:trPr>
          <w:trHeight w:val="225"/>
          <w:jc w:val="center"/>
        </w:trPr>
        <w:tc>
          <w:tcPr>
            <w:tcW w:w="640" w:type="dxa"/>
            <w:tcBorders>
              <w:top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462A95C" w14:textId="77777777" w:rsidR="00966A25" w:rsidRDefault="00966A25" w:rsidP="00966A25">
            <w:pPr>
              <w:pStyle w:val="af8"/>
            </w:pPr>
            <w:r>
              <w:rPr>
                <w:rFonts w:hint="eastAsia"/>
              </w:rPr>
              <w:t>60_4</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8080124" w14:textId="77777777" w:rsidR="00966A25" w:rsidRDefault="00966A25" w:rsidP="00966A25">
            <w:pPr>
              <w:pStyle w:val="af8"/>
            </w:pPr>
            <w:r>
              <w:rPr>
                <w:rFonts w:hint="eastAsia"/>
              </w:rPr>
              <w:t>6.14</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620B04B" w14:textId="77777777" w:rsidR="00966A25" w:rsidRDefault="00966A25" w:rsidP="00966A25">
            <w:pPr>
              <w:pStyle w:val="af8"/>
            </w:pPr>
            <w:r>
              <w:rPr>
                <w:rFonts w:hint="eastAsia"/>
              </w:rPr>
              <w:t>5.02</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F1834DD" w14:textId="77777777" w:rsidR="00966A25" w:rsidRDefault="00966A25" w:rsidP="00966A25">
            <w:pPr>
              <w:pStyle w:val="af8"/>
            </w:pPr>
            <w:r>
              <w:rPr>
                <w:rFonts w:hint="eastAsia"/>
              </w:rPr>
              <w:t>1.96</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EB0F9CC" w14:textId="77777777" w:rsidR="00966A25" w:rsidRDefault="00966A25" w:rsidP="00966A25">
            <w:pPr>
              <w:pStyle w:val="af8"/>
            </w:pPr>
            <w:r>
              <w:rPr>
                <w:rFonts w:hint="eastAsia"/>
              </w:rPr>
              <w:t>16.6</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66BD616" w14:textId="77777777" w:rsidR="00966A25" w:rsidRDefault="00966A25" w:rsidP="00966A25">
            <w:pPr>
              <w:pStyle w:val="af8"/>
            </w:pPr>
            <w:r>
              <w:rPr>
                <w:rFonts w:hint="eastAsia"/>
              </w:rPr>
              <w:t>6.81</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200CEB4" w14:textId="77777777" w:rsidR="00966A25" w:rsidRDefault="00966A25" w:rsidP="00966A25">
            <w:pPr>
              <w:pStyle w:val="af8"/>
            </w:pPr>
            <w:r>
              <w:rPr>
                <w:rFonts w:hint="eastAsia"/>
              </w:rPr>
              <w:t>5.46</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4069885" w14:textId="77777777" w:rsidR="00966A25" w:rsidRDefault="00966A25" w:rsidP="00966A25">
            <w:pPr>
              <w:pStyle w:val="af8"/>
            </w:pPr>
            <w:r>
              <w:rPr>
                <w:rFonts w:hint="eastAsia"/>
              </w:rPr>
              <w:t>2.34</w:t>
            </w:r>
          </w:p>
        </w:tc>
        <w:tc>
          <w:tcPr>
            <w:tcW w:w="1000" w:type="dxa"/>
            <w:tcBorders>
              <w:top w:val="single" w:sz="4" w:space="0" w:color="auto"/>
              <w:left w:val="single" w:sz="4" w:space="0" w:color="auto"/>
              <w:bottom w:val="single" w:sz="4" w:space="0" w:color="auto"/>
            </w:tcBorders>
            <w:shd w:val="clear" w:color="000000" w:fill="FFFFFF"/>
            <w:tcMar>
              <w:top w:w="15" w:type="dxa"/>
              <w:left w:w="15" w:type="dxa"/>
              <w:bottom w:w="0" w:type="dxa"/>
              <w:right w:w="15" w:type="dxa"/>
            </w:tcMar>
            <w:vAlign w:val="center"/>
            <w:hideMark/>
          </w:tcPr>
          <w:p w14:paraId="4C160AF2" w14:textId="77777777" w:rsidR="00966A25" w:rsidRDefault="00966A25" w:rsidP="00966A25">
            <w:pPr>
              <w:pStyle w:val="af8"/>
            </w:pPr>
            <w:r>
              <w:rPr>
                <w:rFonts w:hint="eastAsia"/>
              </w:rPr>
              <w:t>18.0</w:t>
            </w:r>
          </w:p>
        </w:tc>
      </w:tr>
      <w:tr w:rsidR="00966A25" w14:paraId="0FBEC610" w14:textId="77777777" w:rsidTr="00B16D5F">
        <w:trPr>
          <w:trHeight w:val="225"/>
          <w:jc w:val="center"/>
        </w:trPr>
        <w:tc>
          <w:tcPr>
            <w:tcW w:w="640" w:type="dxa"/>
            <w:tcBorders>
              <w:top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EABC489" w14:textId="77777777" w:rsidR="00966A25" w:rsidRDefault="00966A25" w:rsidP="00966A25">
            <w:pPr>
              <w:pStyle w:val="af8"/>
            </w:pPr>
            <w:r>
              <w:rPr>
                <w:rFonts w:hint="eastAsia"/>
              </w:rPr>
              <w:t>60_5</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E9F9994" w14:textId="77777777" w:rsidR="00966A25" w:rsidRDefault="00966A25" w:rsidP="00966A25">
            <w:pPr>
              <w:pStyle w:val="af8"/>
            </w:pPr>
            <w:r>
              <w:rPr>
                <w:rFonts w:hint="eastAsia"/>
              </w:rPr>
              <w:t>5.06</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BD3AC7E" w14:textId="77777777" w:rsidR="00966A25" w:rsidRDefault="00966A25" w:rsidP="00966A25">
            <w:pPr>
              <w:pStyle w:val="af8"/>
            </w:pPr>
            <w:r>
              <w:rPr>
                <w:rFonts w:hint="eastAsia"/>
              </w:rPr>
              <w:t>3.91</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28D1C90" w14:textId="77777777" w:rsidR="00966A25" w:rsidRDefault="00966A25" w:rsidP="00966A25">
            <w:pPr>
              <w:pStyle w:val="af8"/>
            </w:pPr>
            <w:r>
              <w:rPr>
                <w:rFonts w:hint="eastAsia"/>
              </w:rPr>
              <w:t>1.76</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A8DA265" w14:textId="77777777" w:rsidR="00966A25" w:rsidRDefault="00966A25" w:rsidP="00966A25">
            <w:pPr>
              <w:pStyle w:val="af8"/>
            </w:pPr>
            <w:r>
              <w:rPr>
                <w:rFonts w:hint="eastAsia"/>
              </w:rPr>
              <w:t>17.3</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69BCDB1" w14:textId="77777777" w:rsidR="00966A25" w:rsidRDefault="00966A25" w:rsidP="00966A25">
            <w:pPr>
              <w:pStyle w:val="af8"/>
            </w:pPr>
            <w:r>
              <w:rPr>
                <w:rFonts w:hint="eastAsia"/>
              </w:rPr>
              <w:t>7.23</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22EC056" w14:textId="77777777" w:rsidR="00966A25" w:rsidRDefault="00966A25" w:rsidP="00966A25">
            <w:pPr>
              <w:pStyle w:val="af8"/>
            </w:pPr>
            <w:r>
              <w:rPr>
                <w:rFonts w:hint="eastAsia"/>
              </w:rPr>
              <w:t>5.60</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6959690" w14:textId="77777777" w:rsidR="00966A25" w:rsidRDefault="00966A25" w:rsidP="00966A25">
            <w:pPr>
              <w:pStyle w:val="af8"/>
            </w:pPr>
            <w:r>
              <w:rPr>
                <w:rFonts w:hint="eastAsia"/>
              </w:rPr>
              <w:t>2.72</w:t>
            </w:r>
          </w:p>
        </w:tc>
        <w:tc>
          <w:tcPr>
            <w:tcW w:w="1000" w:type="dxa"/>
            <w:tcBorders>
              <w:top w:val="single" w:sz="4" w:space="0" w:color="auto"/>
              <w:left w:val="single" w:sz="4" w:space="0" w:color="auto"/>
              <w:bottom w:val="single" w:sz="4" w:space="0" w:color="auto"/>
            </w:tcBorders>
            <w:shd w:val="clear" w:color="000000" w:fill="FFFFFF"/>
            <w:tcMar>
              <w:top w:w="15" w:type="dxa"/>
              <w:left w:w="15" w:type="dxa"/>
              <w:bottom w:w="0" w:type="dxa"/>
              <w:right w:w="15" w:type="dxa"/>
            </w:tcMar>
            <w:vAlign w:val="center"/>
            <w:hideMark/>
          </w:tcPr>
          <w:p w14:paraId="33BDB468" w14:textId="77777777" w:rsidR="00966A25" w:rsidRDefault="00966A25" w:rsidP="00966A25">
            <w:pPr>
              <w:pStyle w:val="af8"/>
            </w:pPr>
            <w:r>
              <w:rPr>
                <w:rFonts w:hint="eastAsia"/>
              </w:rPr>
              <w:t>19.7</w:t>
            </w:r>
          </w:p>
        </w:tc>
      </w:tr>
      <w:tr w:rsidR="00966A25" w14:paraId="0CE21605" w14:textId="77777777" w:rsidTr="00B16D5F">
        <w:trPr>
          <w:trHeight w:val="225"/>
          <w:jc w:val="center"/>
        </w:trPr>
        <w:tc>
          <w:tcPr>
            <w:tcW w:w="640" w:type="dxa"/>
            <w:tcBorders>
              <w:top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4C103D8" w14:textId="77777777" w:rsidR="00966A25" w:rsidRDefault="00966A25" w:rsidP="00966A25">
            <w:pPr>
              <w:pStyle w:val="af8"/>
            </w:pPr>
            <w:r>
              <w:rPr>
                <w:rFonts w:hint="eastAsia"/>
              </w:rPr>
              <w:t>60_6</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BBD3982" w14:textId="77777777" w:rsidR="00966A25" w:rsidRDefault="00966A25" w:rsidP="00966A25">
            <w:pPr>
              <w:pStyle w:val="af8"/>
            </w:pPr>
            <w:r>
              <w:rPr>
                <w:rFonts w:hint="eastAsia"/>
              </w:rPr>
              <w:t>5.85</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553E101" w14:textId="77777777" w:rsidR="00966A25" w:rsidRDefault="00966A25" w:rsidP="00966A25">
            <w:pPr>
              <w:pStyle w:val="af8"/>
            </w:pPr>
            <w:r>
              <w:rPr>
                <w:rFonts w:hint="eastAsia"/>
              </w:rPr>
              <w:t>4.79</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DEBC6B8" w14:textId="77777777" w:rsidR="00966A25" w:rsidRDefault="00966A25" w:rsidP="00966A25">
            <w:pPr>
              <w:pStyle w:val="af8"/>
            </w:pPr>
            <w:r>
              <w:rPr>
                <w:rFonts w:hint="eastAsia"/>
              </w:rPr>
              <w:t>1.79</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9335524" w14:textId="77777777" w:rsidR="00966A25" w:rsidRDefault="00966A25" w:rsidP="00966A25">
            <w:pPr>
              <w:pStyle w:val="af8"/>
            </w:pPr>
            <w:r>
              <w:rPr>
                <w:rFonts w:hint="eastAsia"/>
              </w:rPr>
              <w:t>15.6</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15606D1" w14:textId="77777777" w:rsidR="00966A25" w:rsidRDefault="00966A25" w:rsidP="00966A25">
            <w:pPr>
              <w:pStyle w:val="af8"/>
            </w:pPr>
            <w:r>
              <w:rPr>
                <w:rFonts w:hint="eastAsia"/>
              </w:rPr>
              <w:t>6.9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C50575E" w14:textId="77777777" w:rsidR="00966A25" w:rsidRDefault="00966A25" w:rsidP="00966A25">
            <w:pPr>
              <w:pStyle w:val="af8"/>
            </w:pPr>
            <w:r>
              <w:rPr>
                <w:rFonts w:hint="eastAsia"/>
              </w:rPr>
              <w:t>5.50</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1348A03" w14:textId="77777777" w:rsidR="00966A25" w:rsidRDefault="00966A25" w:rsidP="00966A25">
            <w:pPr>
              <w:pStyle w:val="af8"/>
            </w:pPr>
            <w:r>
              <w:rPr>
                <w:rFonts w:hint="eastAsia"/>
              </w:rPr>
              <w:t>2.33</w:t>
            </w:r>
          </w:p>
        </w:tc>
        <w:tc>
          <w:tcPr>
            <w:tcW w:w="1000" w:type="dxa"/>
            <w:tcBorders>
              <w:top w:val="single" w:sz="4" w:space="0" w:color="auto"/>
              <w:left w:val="single" w:sz="4" w:space="0" w:color="auto"/>
              <w:bottom w:val="single" w:sz="4" w:space="0" w:color="auto"/>
            </w:tcBorders>
            <w:shd w:val="clear" w:color="000000" w:fill="FFFFFF"/>
            <w:tcMar>
              <w:top w:w="15" w:type="dxa"/>
              <w:left w:w="15" w:type="dxa"/>
              <w:bottom w:w="0" w:type="dxa"/>
              <w:right w:w="15" w:type="dxa"/>
            </w:tcMar>
            <w:vAlign w:val="center"/>
            <w:hideMark/>
          </w:tcPr>
          <w:p w14:paraId="079F7F44" w14:textId="77777777" w:rsidR="00966A25" w:rsidRDefault="00966A25" w:rsidP="00966A25">
            <w:pPr>
              <w:pStyle w:val="af8"/>
            </w:pPr>
            <w:r>
              <w:rPr>
                <w:rFonts w:hint="eastAsia"/>
              </w:rPr>
              <w:t>17.3</w:t>
            </w:r>
          </w:p>
        </w:tc>
      </w:tr>
      <w:tr w:rsidR="00966A25" w14:paraId="1DB3EC2C" w14:textId="77777777" w:rsidTr="00B16D5F">
        <w:trPr>
          <w:trHeight w:val="225"/>
          <w:jc w:val="center"/>
        </w:trPr>
        <w:tc>
          <w:tcPr>
            <w:tcW w:w="640" w:type="dxa"/>
            <w:tcBorders>
              <w:top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87367C6" w14:textId="77777777" w:rsidR="00966A25" w:rsidRDefault="00966A25" w:rsidP="00966A25">
            <w:pPr>
              <w:pStyle w:val="af8"/>
            </w:pPr>
            <w:r>
              <w:rPr>
                <w:rFonts w:hint="eastAsia"/>
              </w:rPr>
              <w:t>75_1</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E610C57" w14:textId="77777777" w:rsidR="00966A25" w:rsidRDefault="00966A25" w:rsidP="00966A25">
            <w:pPr>
              <w:pStyle w:val="af8"/>
            </w:pPr>
            <w:r>
              <w:rPr>
                <w:rFonts w:hint="eastAsia"/>
              </w:rPr>
              <w:t>6.66</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C2357A5" w14:textId="77777777" w:rsidR="00966A25" w:rsidRDefault="00966A25" w:rsidP="00966A25">
            <w:pPr>
              <w:pStyle w:val="af8"/>
            </w:pPr>
            <w:r>
              <w:rPr>
                <w:rFonts w:hint="eastAsia"/>
              </w:rPr>
              <w:t>5.72</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2E64051" w14:textId="77777777" w:rsidR="00966A25" w:rsidRDefault="00966A25" w:rsidP="00966A25">
            <w:pPr>
              <w:pStyle w:val="af8"/>
            </w:pPr>
            <w:r>
              <w:rPr>
                <w:rFonts w:hint="eastAsia"/>
              </w:rPr>
              <w:t>1.60</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63E2211" w14:textId="77777777" w:rsidR="00966A25" w:rsidRDefault="00966A25" w:rsidP="00966A25">
            <w:pPr>
              <w:pStyle w:val="af8"/>
            </w:pPr>
            <w:r>
              <w:rPr>
                <w:rFonts w:hint="eastAsia"/>
              </w:rPr>
              <w:t>12.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8ADBA53" w14:textId="77777777" w:rsidR="00966A25" w:rsidRDefault="00966A25" w:rsidP="00966A25">
            <w:pPr>
              <w:pStyle w:val="af8"/>
            </w:pPr>
            <w:r>
              <w:rPr>
                <w:rFonts w:hint="eastAsia"/>
              </w:rPr>
              <w:t>6.34</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BD1CBF5" w14:textId="77777777" w:rsidR="00966A25" w:rsidRDefault="00966A25" w:rsidP="00966A25">
            <w:pPr>
              <w:pStyle w:val="af8"/>
            </w:pPr>
            <w:r>
              <w:rPr>
                <w:rFonts w:hint="eastAsia"/>
              </w:rPr>
              <w:t>4.96</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A8A4C9F" w14:textId="77777777" w:rsidR="00966A25" w:rsidRDefault="00966A25" w:rsidP="00966A25">
            <w:pPr>
              <w:pStyle w:val="af8"/>
            </w:pPr>
            <w:r>
              <w:rPr>
                <w:rFonts w:hint="eastAsia"/>
              </w:rPr>
              <w:t>2.23</w:t>
            </w:r>
          </w:p>
        </w:tc>
        <w:tc>
          <w:tcPr>
            <w:tcW w:w="1000" w:type="dxa"/>
            <w:tcBorders>
              <w:top w:val="single" w:sz="4" w:space="0" w:color="auto"/>
              <w:left w:val="single" w:sz="4" w:space="0" w:color="auto"/>
              <w:bottom w:val="single" w:sz="4" w:space="0" w:color="auto"/>
            </w:tcBorders>
            <w:shd w:val="clear" w:color="000000" w:fill="FFFFFF"/>
            <w:tcMar>
              <w:top w:w="15" w:type="dxa"/>
              <w:left w:w="15" w:type="dxa"/>
              <w:bottom w:w="0" w:type="dxa"/>
              <w:right w:w="15" w:type="dxa"/>
            </w:tcMar>
            <w:vAlign w:val="center"/>
            <w:hideMark/>
          </w:tcPr>
          <w:p w14:paraId="16AA48B4" w14:textId="77777777" w:rsidR="00966A25" w:rsidRDefault="00966A25" w:rsidP="00966A25">
            <w:pPr>
              <w:pStyle w:val="af8"/>
            </w:pPr>
            <w:r>
              <w:rPr>
                <w:rFonts w:hint="eastAsia"/>
              </w:rPr>
              <w:t>18.0</w:t>
            </w:r>
          </w:p>
        </w:tc>
      </w:tr>
      <w:tr w:rsidR="00966A25" w14:paraId="73AB348A" w14:textId="77777777" w:rsidTr="00B16D5F">
        <w:trPr>
          <w:trHeight w:val="225"/>
          <w:jc w:val="center"/>
        </w:trPr>
        <w:tc>
          <w:tcPr>
            <w:tcW w:w="640" w:type="dxa"/>
            <w:tcBorders>
              <w:top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A78121A" w14:textId="77777777" w:rsidR="00966A25" w:rsidRDefault="00966A25" w:rsidP="00966A25">
            <w:pPr>
              <w:pStyle w:val="af8"/>
            </w:pPr>
            <w:r>
              <w:rPr>
                <w:rFonts w:hint="eastAsia"/>
              </w:rPr>
              <w:t>75_2</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B5B392E" w14:textId="77777777" w:rsidR="00966A25" w:rsidRDefault="00966A25" w:rsidP="00966A25">
            <w:pPr>
              <w:pStyle w:val="af8"/>
            </w:pPr>
            <w:r>
              <w:rPr>
                <w:rFonts w:hint="eastAsia"/>
              </w:rPr>
              <w:t>6.09</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5AD42FF" w14:textId="77777777" w:rsidR="00966A25" w:rsidRDefault="00966A25" w:rsidP="00966A25">
            <w:pPr>
              <w:pStyle w:val="af8"/>
            </w:pPr>
            <w:r>
              <w:rPr>
                <w:rFonts w:hint="eastAsia"/>
              </w:rPr>
              <w:t>4.75</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2F00DB3" w14:textId="77777777" w:rsidR="00966A25" w:rsidRDefault="00966A25" w:rsidP="00966A25">
            <w:pPr>
              <w:pStyle w:val="af8"/>
            </w:pPr>
            <w:r>
              <w:rPr>
                <w:rFonts w:hint="eastAsia"/>
              </w:rPr>
              <w:t>2.15</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E4A566E" w14:textId="77777777" w:rsidR="00966A25" w:rsidRDefault="00966A25" w:rsidP="00966A25">
            <w:pPr>
              <w:pStyle w:val="af8"/>
            </w:pPr>
            <w:r>
              <w:rPr>
                <w:rFonts w:hint="eastAsia"/>
              </w:rPr>
              <w:t>18.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4E2A1F6" w14:textId="77777777" w:rsidR="00966A25" w:rsidRDefault="00966A25" w:rsidP="00966A25">
            <w:pPr>
              <w:pStyle w:val="af8"/>
            </w:pPr>
            <w:r>
              <w:rPr>
                <w:rFonts w:hint="eastAsia"/>
              </w:rPr>
              <w:t>6.16</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56C38B3" w14:textId="77777777" w:rsidR="00966A25" w:rsidRDefault="00966A25" w:rsidP="00966A25">
            <w:pPr>
              <w:pStyle w:val="af8"/>
            </w:pPr>
            <w:r>
              <w:rPr>
                <w:rFonts w:hint="eastAsia"/>
              </w:rPr>
              <w:t>4.76</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3C81F2A" w14:textId="77777777" w:rsidR="00966A25" w:rsidRDefault="00966A25" w:rsidP="00966A25">
            <w:pPr>
              <w:pStyle w:val="af8"/>
            </w:pPr>
            <w:r>
              <w:rPr>
                <w:rFonts w:hint="eastAsia"/>
              </w:rPr>
              <w:t>1.99</w:t>
            </w:r>
          </w:p>
        </w:tc>
        <w:tc>
          <w:tcPr>
            <w:tcW w:w="1000" w:type="dxa"/>
            <w:tcBorders>
              <w:top w:val="single" w:sz="4" w:space="0" w:color="auto"/>
              <w:left w:val="single" w:sz="4" w:space="0" w:color="auto"/>
              <w:bottom w:val="single" w:sz="4" w:space="0" w:color="auto"/>
            </w:tcBorders>
            <w:shd w:val="clear" w:color="000000" w:fill="FFFFFF"/>
            <w:tcMar>
              <w:top w:w="15" w:type="dxa"/>
              <w:left w:w="15" w:type="dxa"/>
              <w:bottom w:w="0" w:type="dxa"/>
              <w:right w:w="15" w:type="dxa"/>
            </w:tcMar>
            <w:vAlign w:val="center"/>
            <w:hideMark/>
          </w:tcPr>
          <w:p w14:paraId="3F607D14" w14:textId="77777777" w:rsidR="00966A25" w:rsidRDefault="00966A25" w:rsidP="00966A25">
            <w:pPr>
              <w:pStyle w:val="af8"/>
            </w:pPr>
            <w:r>
              <w:rPr>
                <w:rFonts w:hint="eastAsia"/>
              </w:rPr>
              <w:t>15.0</w:t>
            </w:r>
          </w:p>
        </w:tc>
      </w:tr>
      <w:tr w:rsidR="00966A25" w14:paraId="4BB80099" w14:textId="77777777" w:rsidTr="00B16D5F">
        <w:trPr>
          <w:trHeight w:val="225"/>
          <w:jc w:val="center"/>
        </w:trPr>
        <w:tc>
          <w:tcPr>
            <w:tcW w:w="640" w:type="dxa"/>
            <w:tcBorders>
              <w:top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A0B8EE4" w14:textId="77777777" w:rsidR="00966A25" w:rsidRDefault="00966A25" w:rsidP="00966A25">
            <w:pPr>
              <w:pStyle w:val="af8"/>
            </w:pPr>
            <w:r>
              <w:rPr>
                <w:rFonts w:hint="eastAsia"/>
              </w:rPr>
              <w:t>75_3</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87584EF" w14:textId="77777777" w:rsidR="00966A25" w:rsidRDefault="00966A25" w:rsidP="00966A25">
            <w:pPr>
              <w:pStyle w:val="af8"/>
            </w:pPr>
            <w:r>
              <w:rPr>
                <w:rFonts w:hint="eastAsia"/>
              </w:rPr>
              <w:t>6.47</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F79C94C" w14:textId="77777777" w:rsidR="00966A25" w:rsidRDefault="00966A25" w:rsidP="00966A25">
            <w:pPr>
              <w:pStyle w:val="af8"/>
            </w:pPr>
            <w:r>
              <w:rPr>
                <w:rFonts w:hint="eastAsia"/>
              </w:rPr>
              <w:t>5.08</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E2C47D9" w14:textId="77777777" w:rsidR="00966A25" w:rsidRDefault="00966A25" w:rsidP="00966A25">
            <w:pPr>
              <w:pStyle w:val="af8"/>
            </w:pPr>
            <w:r>
              <w:rPr>
                <w:rFonts w:hint="eastAsia"/>
              </w:rPr>
              <w:t>2.35</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3CCFE23" w14:textId="77777777" w:rsidR="00966A25" w:rsidRDefault="00966A25" w:rsidP="00966A25">
            <w:pPr>
              <w:pStyle w:val="af8"/>
            </w:pPr>
            <w:r>
              <w:rPr>
                <w:rFonts w:hint="eastAsia"/>
              </w:rPr>
              <w:t>19.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A3E684B" w14:textId="77777777" w:rsidR="00966A25" w:rsidRDefault="00966A25" w:rsidP="00966A25">
            <w:pPr>
              <w:pStyle w:val="af8"/>
            </w:pPr>
            <w:r>
              <w:rPr>
                <w:rFonts w:hint="eastAsia"/>
              </w:rPr>
              <w:t>6.64</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733EE72" w14:textId="77777777" w:rsidR="00966A25" w:rsidRDefault="00966A25" w:rsidP="00966A25">
            <w:pPr>
              <w:pStyle w:val="af8"/>
            </w:pPr>
            <w:r>
              <w:rPr>
                <w:rFonts w:hint="eastAsia"/>
              </w:rPr>
              <w:t>5.23</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E4F6627" w14:textId="77777777" w:rsidR="00966A25" w:rsidRDefault="00966A25" w:rsidP="00966A25">
            <w:pPr>
              <w:pStyle w:val="af8"/>
            </w:pPr>
            <w:r>
              <w:rPr>
                <w:rFonts w:hint="eastAsia"/>
              </w:rPr>
              <w:t>2.09</w:t>
            </w:r>
          </w:p>
        </w:tc>
        <w:tc>
          <w:tcPr>
            <w:tcW w:w="1000" w:type="dxa"/>
            <w:tcBorders>
              <w:top w:val="single" w:sz="4" w:space="0" w:color="auto"/>
              <w:left w:val="single" w:sz="4" w:space="0" w:color="auto"/>
              <w:bottom w:val="single" w:sz="4" w:space="0" w:color="auto"/>
            </w:tcBorders>
            <w:shd w:val="clear" w:color="000000" w:fill="FFFFFF"/>
            <w:tcMar>
              <w:top w:w="15" w:type="dxa"/>
              <w:left w:w="15" w:type="dxa"/>
              <w:bottom w:w="0" w:type="dxa"/>
              <w:right w:w="15" w:type="dxa"/>
            </w:tcMar>
            <w:vAlign w:val="center"/>
            <w:hideMark/>
          </w:tcPr>
          <w:p w14:paraId="370EBEBC" w14:textId="77777777" w:rsidR="00966A25" w:rsidRDefault="00966A25" w:rsidP="00966A25">
            <w:pPr>
              <w:pStyle w:val="af8"/>
            </w:pPr>
            <w:r>
              <w:rPr>
                <w:rFonts w:hint="eastAsia"/>
              </w:rPr>
              <w:t>15.0</w:t>
            </w:r>
          </w:p>
        </w:tc>
      </w:tr>
      <w:tr w:rsidR="00966A25" w14:paraId="0E99A03F" w14:textId="77777777" w:rsidTr="00B16D5F">
        <w:trPr>
          <w:trHeight w:val="225"/>
          <w:jc w:val="center"/>
        </w:trPr>
        <w:tc>
          <w:tcPr>
            <w:tcW w:w="640" w:type="dxa"/>
            <w:tcBorders>
              <w:top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CFBC04D" w14:textId="77777777" w:rsidR="00966A25" w:rsidRDefault="00966A25" w:rsidP="00966A25">
            <w:pPr>
              <w:pStyle w:val="af8"/>
            </w:pPr>
            <w:r>
              <w:rPr>
                <w:rFonts w:hint="eastAsia"/>
              </w:rPr>
              <w:t>75_4</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10D3832" w14:textId="77777777" w:rsidR="00966A25" w:rsidRDefault="00966A25" w:rsidP="00966A25">
            <w:pPr>
              <w:pStyle w:val="af8"/>
            </w:pPr>
            <w:r>
              <w:rPr>
                <w:rFonts w:hint="eastAsia"/>
              </w:rPr>
              <w:t>5.96</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3319122" w14:textId="77777777" w:rsidR="00966A25" w:rsidRDefault="00966A25" w:rsidP="00966A25">
            <w:pPr>
              <w:pStyle w:val="af8"/>
            </w:pPr>
            <w:r>
              <w:rPr>
                <w:rFonts w:hint="eastAsia"/>
              </w:rPr>
              <w:t>4.84</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F999D51" w14:textId="77777777" w:rsidR="00966A25" w:rsidRDefault="00966A25" w:rsidP="00966A25">
            <w:pPr>
              <w:pStyle w:val="af8"/>
            </w:pPr>
            <w:r>
              <w:rPr>
                <w:rFonts w:hint="eastAsia"/>
              </w:rPr>
              <w:t>1.79</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3350FB5" w14:textId="77777777" w:rsidR="00966A25" w:rsidRDefault="00966A25" w:rsidP="00966A25">
            <w:pPr>
              <w:pStyle w:val="af8"/>
            </w:pPr>
            <w:r>
              <w:rPr>
                <w:rFonts w:hint="eastAsia"/>
              </w:rPr>
              <w:t>15.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5A86014" w14:textId="77777777" w:rsidR="00966A25" w:rsidRDefault="00966A25" w:rsidP="00966A25">
            <w:pPr>
              <w:pStyle w:val="af8"/>
            </w:pPr>
            <w:r>
              <w:rPr>
                <w:rFonts w:hint="eastAsia"/>
              </w:rPr>
              <w:t>7.86</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77ACA7C" w14:textId="77777777" w:rsidR="00966A25" w:rsidRDefault="00966A25" w:rsidP="00966A25">
            <w:pPr>
              <w:pStyle w:val="af8"/>
            </w:pPr>
            <w:r>
              <w:rPr>
                <w:rFonts w:hint="eastAsia"/>
              </w:rPr>
              <w:t>6.16</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CB6F479" w14:textId="77777777" w:rsidR="00966A25" w:rsidRDefault="00966A25" w:rsidP="00966A25">
            <w:pPr>
              <w:pStyle w:val="af8"/>
            </w:pPr>
            <w:r>
              <w:rPr>
                <w:rFonts w:hint="eastAsia"/>
              </w:rPr>
              <w:t>2.86</w:t>
            </w:r>
          </w:p>
        </w:tc>
        <w:tc>
          <w:tcPr>
            <w:tcW w:w="1000" w:type="dxa"/>
            <w:tcBorders>
              <w:top w:val="single" w:sz="4" w:space="0" w:color="auto"/>
              <w:left w:val="single" w:sz="4" w:space="0" w:color="auto"/>
              <w:bottom w:val="single" w:sz="4" w:space="0" w:color="auto"/>
            </w:tcBorders>
            <w:shd w:val="clear" w:color="000000" w:fill="FFFFFF"/>
            <w:tcMar>
              <w:top w:w="15" w:type="dxa"/>
              <w:left w:w="15" w:type="dxa"/>
              <w:bottom w:w="0" w:type="dxa"/>
              <w:right w:w="15" w:type="dxa"/>
            </w:tcMar>
            <w:vAlign w:val="center"/>
            <w:hideMark/>
          </w:tcPr>
          <w:p w14:paraId="41CDC8B5" w14:textId="77777777" w:rsidR="00966A25" w:rsidRDefault="00966A25" w:rsidP="00966A25">
            <w:pPr>
              <w:pStyle w:val="af8"/>
            </w:pPr>
            <w:r>
              <w:rPr>
                <w:rFonts w:hint="eastAsia"/>
              </w:rPr>
              <w:t>19.0</w:t>
            </w:r>
          </w:p>
        </w:tc>
      </w:tr>
      <w:tr w:rsidR="00966A25" w14:paraId="535FC61B" w14:textId="77777777" w:rsidTr="00B16D5F">
        <w:trPr>
          <w:trHeight w:val="225"/>
          <w:jc w:val="center"/>
        </w:trPr>
        <w:tc>
          <w:tcPr>
            <w:tcW w:w="640" w:type="dxa"/>
            <w:tcBorders>
              <w:top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6A55838" w14:textId="77777777" w:rsidR="00966A25" w:rsidRDefault="00966A25" w:rsidP="00966A25">
            <w:pPr>
              <w:pStyle w:val="af8"/>
            </w:pPr>
            <w:r>
              <w:rPr>
                <w:rFonts w:hint="eastAsia"/>
              </w:rPr>
              <w:t>75_5</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0363331" w14:textId="77777777" w:rsidR="00966A25" w:rsidRDefault="00966A25" w:rsidP="00966A25">
            <w:pPr>
              <w:pStyle w:val="af8"/>
            </w:pPr>
            <w:r>
              <w:rPr>
                <w:rFonts w:hint="eastAsia"/>
              </w:rPr>
              <w:t>6.53</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A567FEB" w14:textId="77777777" w:rsidR="00966A25" w:rsidRDefault="00966A25" w:rsidP="00966A25">
            <w:pPr>
              <w:pStyle w:val="af8"/>
            </w:pPr>
            <w:r>
              <w:rPr>
                <w:rFonts w:hint="eastAsia"/>
              </w:rPr>
              <w:t>5.45</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3763F27" w14:textId="77777777" w:rsidR="00966A25" w:rsidRDefault="00966A25" w:rsidP="00966A25">
            <w:pPr>
              <w:pStyle w:val="af8"/>
            </w:pPr>
            <w:r>
              <w:rPr>
                <w:rFonts w:hint="eastAsia"/>
              </w:rPr>
              <w:t>1.81</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A6188CC" w14:textId="77777777" w:rsidR="00966A25" w:rsidRDefault="00966A25" w:rsidP="00966A25">
            <w:pPr>
              <w:pStyle w:val="af8"/>
            </w:pPr>
            <w:r>
              <w:rPr>
                <w:rFonts w:hint="eastAsia"/>
              </w:rPr>
              <w:t>14.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AC9B47A" w14:textId="77777777" w:rsidR="00966A25" w:rsidRDefault="00966A25" w:rsidP="00966A25">
            <w:pPr>
              <w:pStyle w:val="af8"/>
            </w:pPr>
            <w:r>
              <w:rPr>
                <w:rFonts w:hint="eastAsia"/>
              </w:rPr>
              <w:t>6.42</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71D9945" w14:textId="77777777" w:rsidR="00966A25" w:rsidRDefault="00966A25" w:rsidP="00966A25">
            <w:pPr>
              <w:pStyle w:val="af8"/>
            </w:pPr>
            <w:r>
              <w:rPr>
                <w:rFonts w:hint="eastAsia"/>
              </w:rPr>
              <w:t>5.23</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58DA397" w14:textId="77777777" w:rsidR="00966A25" w:rsidRDefault="00966A25" w:rsidP="00966A25">
            <w:pPr>
              <w:pStyle w:val="af8"/>
            </w:pPr>
            <w:r>
              <w:rPr>
                <w:rFonts w:hint="eastAsia"/>
              </w:rPr>
              <w:t>1.93</w:t>
            </w:r>
          </w:p>
        </w:tc>
        <w:tc>
          <w:tcPr>
            <w:tcW w:w="1000" w:type="dxa"/>
            <w:tcBorders>
              <w:top w:val="single" w:sz="4" w:space="0" w:color="auto"/>
              <w:left w:val="single" w:sz="4" w:space="0" w:color="auto"/>
              <w:bottom w:val="single" w:sz="4" w:space="0" w:color="auto"/>
            </w:tcBorders>
            <w:shd w:val="clear" w:color="000000" w:fill="FFFFFF"/>
            <w:tcMar>
              <w:top w:w="15" w:type="dxa"/>
              <w:left w:w="15" w:type="dxa"/>
              <w:bottom w:w="0" w:type="dxa"/>
              <w:right w:w="15" w:type="dxa"/>
            </w:tcMar>
            <w:vAlign w:val="center"/>
            <w:hideMark/>
          </w:tcPr>
          <w:p w14:paraId="75C9A22E" w14:textId="77777777" w:rsidR="00966A25" w:rsidRDefault="00966A25" w:rsidP="00966A25">
            <w:pPr>
              <w:pStyle w:val="af8"/>
            </w:pPr>
            <w:r>
              <w:rPr>
                <w:rFonts w:hint="eastAsia"/>
              </w:rPr>
              <w:t>15.0</w:t>
            </w:r>
          </w:p>
        </w:tc>
      </w:tr>
      <w:tr w:rsidR="00966A25" w14:paraId="6FCEBB3F" w14:textId="77777777" w:rsidTr="00B16D5F">
        <w:trPr>
          <w:trHeight w:val="225"/>
          <w:jc w:val="center"/>
        </w:trPr>
        <w:tc>
          <w:tcPr>
            <w:tcW w:w="640" w:type="dxa"/>
            <w:tcBorders>
              <w:top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C3FDC58" w14:textId="77777777" w:rsidR="00966A25" w:rsidRDefault="00966A25" w:rsidP="00966A25">
            <w:pPr>
              <w:pStyle w:val="af8"/>
            </w:pPr>
            <w:r>
              <w:rPr>
                <w:rFonts w:hint="eastAsia"/>
              </w:rPr>
              <w:t>75_6</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8F4C9F9" w14:textId="77777777" w:rsidR="00966A25" w:rsidRDefault="00966A25" w:rsidP="00966A25">
            <w:pPr>
              <w:pStyle w:val="af8"/>
            </w:pPr>
            <w:r>
              <w:rPr>
                <w:rFonts w:hint="eastAsia"/>
              </w:rPr>
              <w:t>5.8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1F54387" w14:textId="77777777" w:rsidR="00966A25" w:rsidRDefault="00966A25" w:rsidP="00966A25">
            <w:pPr>
              <w:pStyle w:val="af8"/>
            </w:pPr>
            <w:r>
              <w:rPr>
                <w:rFonts w:hint="eastAsia"/>
              </w:rPr>
              <w:t>4.57</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92C655C" w14:textId="77777777" w:rsidR="00966A25" w:rsidRDefault="00966A25" w:rsidP="00966A25">
            <w:pPr>
              <w:pStyle w:val="af8"/>
            </w:pPr>
            <w:r>
              <w:rPr>
                <w:rFonts w:hint="eastAsia"/>
              </w:rPr>
              <w:t>1.96</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7397A07" w14:textId="77777777" w:rsidR="00966A25" w:rsidRDefault="00966A25" w:rsidP="00966A25">
            <w:pPr>
              <w:pStyle w:val="af8"/>
            </w:pPr>
            <w:r>
              <w:rPr>
                <w:rFonts w:hint="eastAsia"/>
              </w:rPr>
              <w:t>17.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30B1EE8" w14:textId="77777777" w:rsidR="00966A25" w:rsidRDefault="00966A25" w:rsidP="00966A25">
            <w:pPr>
              <w:pStyle w:val="af8"/>
            </w:pPr>
            <w:r>
              <w:rPr>
                <w:rFonts w:hint="eastAsia"/>
              </w:rPr>
              <w:t>7.58</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CAD853E" w14:textId="77777777" w:rsidR="00966A25" w:rsidRDefault="00966A25" w:rsidP="00966A25">
            <w:pPr>
              <w:pStyle w:val="af8"/>
            </w:pPr>
            <w:r>
              <w:rPr>
                <w:rFonts w:hint="eastAsia"/>
              </w:rPr>
              <w:t>5.98</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7DD88FF" w14:textId="77777777" w:rsidR="00966A25" w:rsidRDefault="00966A25" w:rsidP="00966A25">
            <w:pPr>
              <w:pStyle w:val="af8"/>
            </w:pPr>
            <w:r>
              <w:rPr>
                <w:rFonts w:hint="eastAsia"/>
              </w:rPr>
              <w:t>2.64</w:t>
            </w:r>
          </w:p>
        </w:tc>
        <w:tc>
          <w:tcPr>
            <w:tcW w:w="1000" w:type="dxa"/>
            <w:tcBorders>
              <w:top w:val="single" w:sz="4" w:space="0" w:color="auto"/>
              <w:left w:val="single" w:sz="4" w:space="0" w:color="auto"/>
              <w:bottom w:val="single" w:sz="4" w:space="0" w:color="auto"/>
            </w:tcBorders>
            <w:shd w:val="clear" w:color="000000" w:fill="FFFFFF"/>
            <w:tcMar>
              <w:top w:w="15" w:type="dxa"/>
              <w:left w:w="15" w:type="dxa"/>
              <w:bottom w:w="0" w:type="dxa"/>
              <w:right w:w="15" w:type="dxa"/>
            </w:tcMar>
            <w:vAlign w:val="center"/>
            <w:hideMark/>
          </w:tcPr>
          <w:p w14:paraId="48DD6093" w14:textId="77777777" w:rsidR="00966A25" w:rsidRDefault="00966A25" w:rsidP="00966A25">
            <w:pPr>
              <w:pStyle w:val="af8"/>
            </w:pPr>
            <w:r>
              <w:rPr>
                <w:rFonts w:hint="eastAsia"/>
              </w:rPr>
              <w:t>18.0</w:t>
            </w:r>
          </w:p>
        </w:tc>
      </w:tr>
      <w:tr w:rsidR="00966A25" w14:paraId="55EC1606" w14:textId="77777777" w:rsidTr="00B16D5F">
        <w:trPr>
          <w:trHeight w:val="225"/>
          <w:jc w:val="center"/>
        </w:trPr>
        <w:tc>
          <w:tcPr>
            <w:tcW w:w="640" w:type="dxa"/>
            <w:tcBorders>
              <w:top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8F2438A" w14:textId="77777777" w:rsidR="00966A25" w:rsidRDefault="00966A25" w:rsidP="00966A25">
            <w:pPr>
              <w:pStyle w:val="af8"/>
            </w:pPr>
            <w:r>
              <w:rPr>
                <w:rFonts w:hint="eastAsia"/>
              </w:rPr>
              <w:t>90_1</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115F574" w14:textId="77777777" w:rsidR="00966A25" w:rsidRDefault="00966A25" w:rsidP="00966A25">
            <w:pPr>
              <w:pStyle w:val="af8"/>
            </w:pPr>
            <w:r>
              <w:rPr>
                <w:rFonts w:hint="eastAsia"/>
              </w:rPr>
              <w:t>7.0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2762155" w14:textId="77777777" w:rsidR="00966A25" w:rsidRDefault="00966A25" w:rsidP="00966A25">
            <w:pPr>
              <w:pStyle w:val="af8"/>
            </w:pPr>
            <w:r>
              <w:rPr>
                <w:rFonts w:hint="eastAsia"/>
              </w:rPr>
              <w:t>5.61</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8E98A93" w14:textId="77777777" w:rsidR="00966A25" w:rsidRDefault="00966A25" w:rsidP="00966A25">
            <w:pPr>
              <w:pStyle w:val="af8"/>
            </w:pPr>
            <w:r>
              <w:rPr>
                <w:rFonts w:hint="eastAsia"/>
              </w:rPr>
              <w:t>2.32</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2761B4B" w14:textId="77777777" w:rsidR="00966A25" w:rsidRDefault="00966A25" w:rsidP="00966A25">
            <w:pPr>
              <w:pStyle w:val="af8"/>
            </w:pPr>
            <w:r>
              <w:rPr>
                <w:rFonts w:hint="eastAsia"/>
              </w:rPr>
              <w:t>17.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801E9AE" w14:textId="77777777" w:rsidR="00966A25" w:rsidRDefault="00966A25" w:rsidP="00966A25">
            <w:pPr>
              <w:pStyle w:val="af8"/>
            </w:pPr>
            <w:r>
              <w:rPr>
                <w:rFonts w:hint="eastAsia"/>
              </w:rPr>
              <w:t>7.98</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C6EA574" w14:textId="77777777" w:rsidR="00966A25" w:rsidRDefault="00966A25" w:rsidP="00966A25">
            <w:pPr>
              <w:pStyle w:val="af8"/>
            </w:pPr>
            <w:r>
              <w:rPr>
                <w:rFonts w:hint="eastAsia"/>
              </w:rPr>
              <w:t>5.81</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BCE4D0D" w14:textId="77777777" w:rsidR="00966A25" w:rsidRDefault="00966A25" w:rsidP="00966A25">
            <w:pPr>
              <w:pStyle w:val="af8"/>
            </w:pPr>
            <w:r>
              <w:rPr>
                <w:rFonts w:hint="eastAsia"/>
              </w:rPr>
              <w:t>3.38</w:t>
            </w:r>
          </w:p>
        </w:tc>
        <w:tc>
          <w:tcPr>
            <w:tcW w:w="1000" w:type="dxa"/>
            <w:tcBorders>
              <w:top w:val="nil"/>
              <w:left w:val="nil"/>
              <w:bottom w:val="single" w:sz="4" w:space="0" w:color="auto"/>
            </w:tcBorders>
            <w:shd w:val="clear" w:color="auto" w:fill="auto"/>
            <w:tcMar>
              <w:top w:w="15" w:type="dxa"/>
              <w:left w:w="15" w:type="dxa"/>
              <w:bottom w:w="0" w:type="dxa"/>
              <w:right w:w="15" w:type="dxa"/>
            </w:tcMar>
            <w:vAlign w:val="center"/>
            <w:hideMark/>
          </w:tcPr>
          <w:p w14:paraId="746EB393" w14:textId="77777777" w:rsidR="00966A25" w:rsidRDefault="00966A25" w:rsidP="00966A25">
            <w:pPr>
              <w:pStyle w:val="af8"/>
            </w:pPr>
            <w:r>
              <w:rPr>
                <w:rFonts w:hint="eastAsia"/>
              </w:rPr>
              <w:t>22.0</w:t>
            </w:r>
          </w:p>
        </w:tc>
      </w:tr>
      <w:tr w:rsidR="00966A25" w14:paraId="1C8E4557" w14:textId="77777777" w:rsidTr="00B16D5F">
        <w:trPr>
          <w:trHeight w:val="225"/>
          <w:jc w:val="center"/>
        </w:trPr>
        <w:tc>
          <w:tcPr>
            <w:tcW w:w="640" w:type="dxa"/>
            <w:tcBorders>
              <w:top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D15B553" w14:textId="77777777" w:rsidR="00966A25" w:rsidRDefault="00966A25" w:rsidP="00966A25">
            <w:pPr>
              <w:pStyle w:val="af8"/>
            </w:pPr>
            <w:r>
              <w:rPr>
                <w:rFonts w:hint="eastAsia"/>
              </w:rPr>
              <w:t>90_2</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4DA267E" w14:textId="77777777" w:rsidR="00966A25" w:rsidRDefault="00966A25" w:rsidP="00966A25">
            <w:pPr>
              <w:pStyle w:val="af8"/>
            </w:pPr>
            <w:r>
              <w:rPr>
                <w:rFonts w:hint="eastAsia"/>
              </w:rPr>
              <w:t>5.67</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003747B" w14:textId="77777777" w:rsidR="00966A25" w:rsidRDefault="00966A25" w:rsidP="00966A25">
            <w:pPr>
              <w:pStyle w:val="af8"/>
            </w:pPr>
            <w:r>
              <w:rPr>
                <w:rFonts w:hint="eastAsia"/>
              </w:rPr>
              <w:t>4.60</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F98822C" w14:textId="77777777" w:rsidR="00966A25" w:rsidRDefault="00966A25" w:rsidP="00966A25">
            <w:pPr>
              <w:pStyle w:val="af8"/>
            </w:pPr>
            <w:r>
              <w:rPr>
                <w:rFonts w:hint="eastAsia"/>
              </w:rPr>
              <w:t>1.85</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8C6DCFB" w14:textId="77777777" w:rsidR="00966A25" w:rsidRDefault="00966A25" w:rsidP="00966A25">
            <w:pPr>
              <w:pStyle w:val="af8"/>
            </w:pPr>
            <w:r>
              <w:rPr>
                <w:rFonts w:hint="eastAsia"/>
              </w:rPr>
              <w:t>17.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0183A90" w14:textId="77777777" w:rsidR="00966A25" w:rsidRDefault="00966A25" w:rsidP="00966A25">
            <w:pPr>
              <w:pStyle w:val="af8"/>
            </w:pPr>
            <w:r>
              <w:rPr>
                <w:rFonts w:hint="eastAsia"/>
              </w:rPr>
              <w:t>7.53</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C8B74B0" w14:textId="77777777" w:rsidR="00966A25" w:rsidRDefault="00966A25" w:rsidP="00966A25">
            <w:pPr>
              <w:pStyle w:val="af8"/>
            </w:pPr>
            <w:r>
              <w:rPr>
                <w:rFonts w:hint="eastAsia"/>
              </w:rPr>
              <w:t>5.95</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D085DA0" w14:textId="77777777" w:rsidR="00966A25" w:rsidRDefault="00966A25" w:rsidP="00966A25">
            <w:pPr>
              <w:pStyle w:val="af8"/>
            </w:pPr>
            <w:r>
              <w:rPr>
                <w:rFonts w:hint="eastAsia"/>
              </w:rPr>
              <w:t>2.63</w:t>
            </w:r>
          </w:p>
        </w:tc>
        <w:tc>
          <w:tcPr>
            <w:tcW w:w="1000" w:type="dxa"/>
            <w:tcBorders>
              <w:top w:val="nil"/>
              <w:left w:val="nil"/>
              <w:bottom w:val="single" w:sz="4" w:space="0" w:color="auto"/>
            </w:tcBorders>
            <w:shd w:val="clear" w:color="auto" w:fill="auto"/>
            <w:tcMar>
              <w:top w:w="15" w:type="dxa"/>
              <w:left w:w="15" w:type="dxa"/>
              <w:bottom w:w="0" w:type="dxa"/>
              <w:right w:w="15" w:type="dxa"/>
            </w:tcMar>
            <w:vAlign w:val="center"/>
            <w:hideMark/>
          </w:tcPr>
          <w:p w14:paraId="74FCAD38" w14:textId="77777777" w:rsidR="00966A25" w:rsidRDefault="00966A25" w:rsidP="00966A25">
            <w:pPr>
              <w:pStyle w:val="af8"/>
            </w:pPr>
            <w:r>
              <w:rPr>
                <w:rFonts w:hint="eastAsia"/>
              </w:rPr>
              <w:t>18.0</w:t>
            </w:r>
          </w:p>
        </w:tc>
      </w:tr>
      <w:tr w:rsidR="00966A25" w14:paraId="4DDF39BE" w14:textId="77777777" w:rsidTr="00B16D5F">
        <w:trPr>
          <w:trHeight w:val="225"/>
          <w:jc w:val="center"/>
        </w:trPr>
        <w:tc>
          <w:tcPr>
            <w:tcW w:w="640" w:type="dxa"/>
            <w:tcBorders>
              <w:top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906E829" w14:textId="77777777" w:rsidR="00966A25" w:rsidRDefault="00966A25" w:rsidP="00966A25">
            <w:pPr>
              <w:pStyle w:val="af8"/>
            </w:pPr>
            <w:r>
              <w:rPr>
                <w:rFonts w:hint="eastAsia"/>
              </w:rPr>
              <w:t>90_3</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905204C" w14:textId="77777777" w:rsidR="00966A25" w:rsidRDefault="00966A25" w:rsidP="00966A25">
            <w:pPr>
              <w:pStyle w:val="af8"/>
            </w:pPr>
            <w:r>
              <w:rPr>
                <w:rFonts w:hint="eastAsia"/>
              </w:rPr>
              <w:t>6.2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4B4CE51" w14:textId="77777777" w:rsidR="00966A25" w:rsidRDefault="00966A25" w:rsidP="00966A25">
            <w:pPr>
              <w:pStyle w:val="af8"/>
            </w:pPr>
            <w:r>
              <w:rPr>
                <w:rFonts w:hint="eastAsia"/>
              </w:rPr>
              <w:t>4.97</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75BB092" w14:textId="77777777" w:rsidR="00966A25" w:rsidRDefault="00966A25" w:rsidP="00966A25">
            <w:pPr>
              <w:pStyle w:val="af8"/>
            </w:pPr>
            <w:r>
              <w:rPr>
                <w:rFonts w:hint="eastAsia"/>
              </w:rPr>
              <w:t>2.13</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391C542" w14:textId="77777777" w:rsidR="00966A25" w:rsidRDefault="00966A25" w:rsidP="00966A25">
            <w:pPr>
              <w:pStyle w:val="af8"/>
            </w:pPr>
            <w:r>
              <w:rPr>
                <w:rFonts w:hint="eastAsia"/>
              </w:rPr>
              <w:t>18.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A491DF6" w14:textId="77777777" w:rsidR="00966A25" w:rsidRDefault="00966A25" w:rsidP="00966A25">
            <w:pPr>
              <w:pStyle w:val="af8"/>
            </w:pPr>
            <w:r>
              <w:rPr>
                <w:rFonts w:hint="eastAsia"/>
              </w:rPr>
              <w:t>6.26</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20F4DEB" w14:textId="77777777" w:rsidR="00966A25" w:rsidRDefault="00966A25" w:rsidP="00966A25">
            <w:pPr>
              <w:pStyle w:val="af8"/>
            </w:pPr>
            <w:r>
              <w:rPr>
                <w:rFonts w:hint="eastAsia"/>
              </w:rPr>
              <w:t>5.21</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02D0B42" w14:textId="77777777" w:rsidR="00966A25" w:rsidRDefault="00966A25" w:rsidP="00966A25">
            <w:pPr>
              <w:pStyle w:val="af8"/>
            </w:pPr>
            <w:r>
              <w:rPr>
                <w:rFonts w:hint="eastAsia"/>
              </w:rPr>
              <w:t>1.75</w:t>
            </w:r>
          </w:p>
        </w:tc>
        <w:tc>
          <w:tcPr>
            <w:tcW w:w="1000" w:type="dxa"/>
            <w:tcBorders>
              <w:top w:val="nil"/>
              <w:left w:val="nil"/>
              <w:bottom w:val="single" w:sz="4" w:space="0" w:color="auto"/>
            </w:tcBorders>
            <w:shd w:val="clear" w:color="auto" w:fill="auto"/>
            <w:tcMar>
              <w:top w:w="15" w:type="dxa"/>
              <w:left w:w="15" w:type="dxa"/>
              <w:bottom w:w="0" w:type="dxa"/>
              <w:right w:w="15" w:type="dxa"/>
            </w:tcMar>
            <w:vAlign w:val="center"/>
            <w:hideMark/>
          </w:tcPr>
          <w:p w14:paraId="3B15C97B" w14:textId="77777777" w:rsidR="00966A25" w:rsidRDefault="00966A25" w:rsidP="00966A25">
            <w:pPr>
              <w:pStyle w:val="af8"/>
            </w:pPr>
            <w:r>
              <w:rPr>
                <w:rFonts w:hint="eastAsia"/>
              </w:rPr>
              <w:t>14.0</w:t>
            </w:r>
          </w:p>
        </w:tc>
      </w:tr>
      <w:tr w:rsidR="00966A25" w14:paraId="2BB8CF61" w14:textId="77777777" w:rsidTr="00B16D5F">
        <w:trPr>
          <w:trHeight w:val="225"/>
          <w:jc w:val="center"/>
        </w:trPr>
        <w:tc>
          <w:tcPr>
            <w:tcW w:w="640" w:type="dxa"/>
            <w:tcBorders>
              <w:top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7B7017F" w14:textId="77777777" w:rsidR="00966A25" w:rsidRDefault="00966A25" w:rsidP="00966A25">
            <w:pPr>
              <w:pStyle w:val="af8"/>
            </w:pPr>
            <w:r>
              <w:rPr>
                <w:rFonts w:hint="eastAsia"/>
              </w:rPr>
              <w:t>90_4</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2C125F4" w14:textId="77777777" w:rsidR="00966A25" w:rsidRDefault="00966A25" w:rsidP="00966A25">
            <w:pPr>
              <w:pStyle w:val="af8"/>
            </w:pPr>
            <w:r>
              <w:rPr>
                <w:rFonts w:hint="eastAsia"/>
              </w:rPr>
              <w:t>6.47</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6D9B9B1" w14:textId="77777777" w:rsidR="00966A25" w:rsidRDefault="00966A25" w:rsidP="00966A25">
            <w:pPr>
              <w:pStyle w:val="af8"/>
            </w:pPr>
            <w:r>
              <w:rPr>
                <w:rFonts w:hint="eastAsia"/>
              </w:rPr>
              <w:t>5.21</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9B569AF" w14:textId="77777777" w:rsidR="00966A25" w:rsidRDefault="00966A25" w:rsidP="00966A25">
            <w:pPr>
              <w:pStyle w:val="af8"/>
            </w:pPr>
            <w:r>
              <w:rPr>
                <w:rFonts w:hint="eastAsia"/>
              </w:rPr>
              <w:t>2.13</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FA422C1" w14:textId="77777777" w:rsidR="00966A25" w:rsidRDefault="00966A25" w:rsidP="00966A25">
            <w:pPr>
              <w:pStyle w:val="af8"/>
            </w:pPr>
            <w:r>
              <w:rPr>
                <w:rFonts w:hint="eastAsia"/>
              </w:rPr>
              <w:t>17.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6D6518E" w14:textId="77777777" w:rsidR="00966A25" w:rsidRDefault="00966A25" w:rsidP="00966A25">
            <w:pPr>
              <w:pStyle w:val="af8"/>
            </w:pPr>
            <w:r>
              <w:rPr>
                <w:rFonts w:hint="eastAsia"/>
              </w:rPr>
              <w:t>6.61</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7038FC5" w14:textId="77777777" w:rsidR="00966A25" w:rsidRDefault="00966A25" w:rsidP="00966A25">
            <w:pPr>
              <w:pStyle w:val="af8"/>
            </w:pPr>
            <w:r>
              <w:rPr>
                <w:rFonts w:hint="eastAsia"/>
              </w:rPr>
              <w:t>5.34</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EAF7AF1" w14:textId="77777777" w:rsidR="00966A25" w:rsidRDefault="00966A25" w:rsidP="00966A25">
            <w:pPr>
              <w:pStyle w:val="af8"/>
            </w:pPr>
            <w:r>
              <w:rPr>
                <w:rFonts w:hint="eastAsia"/>
              </w:rPr>
              <w:t>2.00</w:t>
            </w:r>
          </w:p>
        </w:tc>
        <w:tc>
          <w:tcPr>
            <w:tcW w:w="1000" w:type="dxa"/>
            <w:tcBorders>
              <w:top w:val="nil"/>
              <w:left w:val="nil"/>
              <w:bottom w:val="single" w:sz="4" w:space="0" w:color="auto"/>
            </w:tcBorders>
            <w:shd w:val="clear" w:color="auto" w:fill="auto"/>
            <w:tcMar>
              <w:top w:w="15" w:type="dxa"/>
              <w:left w:w="15" w:type="dxa"/>
              <w:bottom w:w="0" w:type="dxa"/>
              <w:right w:w="15" w:type="dxa"/>
            </w:tcMar>
            <w:vAlign w:val="center"/>
            <w:hideMark/>
          </w:tcPr>
          <w:p w14:paraId="0D0C4B7E" w14:textId="77777777" w:rsidR="00966A25" w:rsidRDefault="00966A25" w:rsidP="00966A25">
            <w:pPr>
              <w:pStyle w:val="af8"/>
            </w:pPr>
            <w:r>
              <w:rPr>
                <w:rFonts w:hint="eastAsia"/>
              </w:rPr>
              <w:t>15.0</w:t>
            </w:r>
          </w:p>
        </w:tc>
      </w:tr>
      <w:tr w:rsidR="00966A25" w14:paraId="0EE17FB1" w14:textId="77777777" w:rsidTr="00B16D5F">
        <w:trPr>
          <w:trHeight w:val="225"/>
          <w:jc w:val="center"/>
        </w:trPr>
        <w:tc>
          <w:tcPr>
            <w:tcW w:w="640" w:type="dxa"/>
            <w:tcBorders>
              <w:top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BF89553" w14:textId="77777777" w:rsidR="00966A25" w:rsidRDefault="00966A25" w:rsidP="00966A25">
            <w:pPr>
              <w:pStyle w:val="af8"/>
            </w:pPr>
            <w:r>
              <w:rPr>
                <w:rFonts w:hint="eastAsia"/>
              </w:rPr>
              <w:t>90_5</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A85903B" w14:textId="77777777" w:rsidR="00966A25" w:rsidRDefault="00966A25" w:rsidP="00966A25">
            <w:pPr>
              <w:pStyle w:val="af8"/>
            </w:pPr>
            <w:r>
              <w:rPr>
                <w:rFonts w:hint="eastAsia"/>
              </w:rPr>
              <w:t>8.16</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0FB03AC" w14:textId="77777777" w:rsidR="00966A25" w:rsidRDefault="00966A25" w:rsidP="00966A25">
            <w:pPr>
              <w:pStyle w:val="af8"/>
            </w:pPr>
            <w:r>
              <w:rPr>
                <w:rFonts w:hint="eastAsia"/>
              </w:rPr>
              <w:t>6.35</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8C8A7F7" w14:textId="77777777" w:rsidR="00966A25" w:rsidRDefault="00966A25" w:rsidP="00966A25">
            <w:pPr>
              <w:pStyle w:val="af8"/>
            </w:pPr>
            <w:r>
              <w:rPr>
                <w:rFonts w:hint="eastAsia"/>
              </w:rPr>
              <w:t>2.89</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4E07756" w14:textId="77777777" w:rsidR="00966A25" w:rsidRDefault="00966A25" w:rsidP="00966A25">
            <w:pPr>
              <w:pStyle w:val="af8"/>
            </w:pPr>
            <w:r>
              <w:rPr>
                <w:rFonts w:hint="eastAsia"/>
              </w:rPr>
              <w:t>18.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24EF875" w14:textId="77777777" w:rsidR="00966A25" w:rsidRDefault="00966A25" w:rsidP="00966A25">
            <w:pPr>
              <w:pStyle w:val="af8"/>
            </w:pPr>
            <w:r>
              <w:rPr>
                <w:rFonts w:hint="eastAsia"/>
              </w:rPr>
              <w:t>6.6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A9E6EA7" w14:textId="77777777" w:rsidR="00966A25" w:rsidRDefault="00966A25" w:rsidP="00966A25">
            <w:pPr>
              <w:pStyle w:val="af8"/>
            </w:pPr>
            <w:r>
              <w:rPr>
                <w:rFonts w:hint="eastAsia"/>
              </w:rPr>
              <w:t>5.01</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B07E7D1" w14:textId="77777777" w:rsidR="00966A25" w:rsidRDefault="00966A25" w:rsidP="00966A25">
            <w:pPr>
              <w:pStyle w:val="af8"/>
            </w:pPr>
            <w:r>
              <w:rPr>
                <w:rFonts w:hint="eastAsia"/>
              </w:rPr>
              <w:t>2.40</w:t>
            </w:r>
          </w:p>
        </w:tc>
        <w:tc>
          <w:tcPr>
            <w:tcW w:w="1000" w:type="dxa"/>
            <w:tcBorders>
              <w:top w:val="nil"/>
              <w:left w:val="nil"/>
              <w:bottom w:val="single" w:sz="4" w:space="0" w:color="auto"/>
            </w:tcBorders>
            <w:shd w:val="clear" w:color="auto" w:fill="auto"/>
            <w:tcMar>
              <w:top w:w="15" w:type="dxa"/>
              <w:left w:w="15" w:type="dxa"/>
              <w:bottom w:w="0" w:type="dxa"/>
              <w:right w:w="15" w:type="dxa"/>
            </w:tcMar>
            <w:vAlign w:val="center"/>
            <w:hideMark/>
          </w:tcPr>
          <w:p w14:paraId="39550D06" w14:textId="77777777" w:rsidR="00966A25" w:rsidRDefault="00966A25" w:rsidP="00966A25">
            <w:pPr>
              <w:pStyle w:val="af8"/>
            </w:pPr>
            <w:r>
              <w:rPr>
                <w:rFonts w:hint="eastAsia"/>
              </w:rPr>
              <w:t>18.0</w:t>
            </w:r>
          </w:p>
        </w:tc>
      </w:tr>
      <w:tr w:rsidR="00966A25" w14:paraId="1035622D" w14:textId="77777777" w:rsidTr="00B16D5F">
        <w:trPr>
          <w:trHeight w:val="225"/>
          <w:jc w:val="center"/>
        </w:trPr>
        <w:tc>
          <w:tcPr>
            <w:tcW w:w="640" w:type="dxa"/>
            <w:tcBorders>
              <w:top w:val="nil"/>
              <w:bottom w:val="single" w:sz="12" w:space="0" w:color="auto"/>
              <w:right w:val="single" w:sz="4" w:space="0" w:color="auto"/>
            </w:tcBorders>
            <w:shd w:val="clear" w:color="auto" w:fill="auto"/>
            <w:tcMar>
              <w:top w:w="15" w:type="dxa"/>
              <w:left w:w="15" w:type="dxa"/>
              <w:bottom w:w="0" w:type="dxa"/>
              <w:right w:w="15" w:type="dxa"/>
            </w:tcMar>
            <w:vAlign w:val="center"/>
            <w:hideMark/>
          </w:tcPr>
          <w:p w14:paraId="7BEC5AFA" w14:textId="77777777" w:rsidR="00966A25" w:rsidRDefault="00966A25" w:rsidP="00966A25">
            <w:pPr>
              <w:pStyle w:val="af8"/>
            </w:pPr>
            <w:r>
              <w:rPr>
                <w:rFonts w:hint="eastAsia"/>
              </w:rPr>
              <w:t>90_6</w:t>
            </w:r>
          </w:p>
        </w:tc>
        <w:tc>
          <w:tcPr>
            <w:tcW w:w="820" w:type="dxa"/>
            <w:tcBorders>
              <w:top w:val="nil"/>
              <w:left w:val="nil"/>
              <w:bottom w:val="single" w:sz="12" w:space="0" w:color="auto"/>
              <w:right w:val="single" w:sz="4" w:space="0" w:color="auto"/>
            </w:tcBorders>
            <w:shd w:val="clear" w:color="auto" w:fill="auto"/>
            <w:tcMar>
              <w:top w:w="15" w:type="dxa"/>
              <w:left w:w="15" w:type="dxa"/>
              <w:bottom w:w="0" w:type="dxa"/>
              <w:right w:w="15" w:type="dxa"/>
            </w:tcMar>
            <w:vAlign w:val="center"/>
            <w:hideMark/>
          </w:tcPr>
          <w:p w14:paraId="356B1312" w14:textId="77777777" w:rsidR="00966A25" w:rsidRDefault="00966A25" w:rsidP="00966A25">
            <w:pPr>
              <w:pStyle w:val="af8"/>
            </w:pPr>
            <w:r>
              <w:rPr>
                <w:rFonts w:hint="eastAsia"/>
              </w:rPr>
              <w:t>7.92</w:t>
            </w:r>
          </w:p>
        </w:tc>
        <w:tc>
          <w:tcPr>
            <w:tcW w:w="820" w:type="dxa"/>
            <w:tcBorders>
              <w:top w:val="nil"/>
              <w:left w:val="nil"/>
              <w:bottom w:val="single" w:sz="12" w:space="0" w:color="auto"/>
              <w:right w:val="single" w:sz="4" w:space="0" w:color="auto"/>
            </w:tcBorders>
            <w:shd w:val="clear" w:color="auto" w:fill="auto"/>
            <w:tcMar>
              <w:top w:w="15" w:type="dxa"/>
              <w:left w:w="15" w:type="dxa"/>
              <w:bottom w:w="0" w:type="dxa"/>
              <w:right w:w="15" w:type="dxa"/>
            </w:tcMar>
            <w:vAlign w:val="center"/>
            <w:hideMark/>
          </w:tcPr>
          <w:p w14:paraId="67C762E4" w14:textId="77777777" w:rsidR="00966A25" w:rsidRDefault="00966A25" w:rsidP="00966A25">
            <w:pPr>
              <w:pStyle w:val="af8"/>
            </w:pPr>
            <w:r>
              <w:rPr>
                <w:rFonts w:hint="eastAsia"/>
              </w:rPr>
              <w:t>6.16</w:t>
            </w:r>
          </w:p>
        </w:tc>
        <w:tc>
          <w:tcPr>
            <w:tcW w:w="880" w:type="dxa"/>
            <w:tcBorders>
              <w:top w:val="nil"/>
              <w:left w:val="nil"/>
              <w:bottom w:val="single" w:sz="12" w:space="0" w:color="auto"/>
              <w:right w:val="single" w:sz="4" w:space="0" w:color="auto"/>
            </w:tcBorders>
            <w:shd w:val="clear" w:color="auto" w:fill="auto"/>
            <w:tcMar>
              <w:top w:w="15" w:type="dxa"/>
              <w:left w:w="15" w:type="dxa"/>
              <w:bottom w:w="0" w:type="dxa"/>
              <w:right w:w="15" w:type="dxa"/>
            </w:tcMar>
            <w:vAlign w:val="center"/>
            <w:hideMark/>
          </w:tcPr>
          <w:p w14:paraId="6729BE5C" w14:textId="77777777" w:rsidR="00966A25" w:rsidRDefault="00966A25" w:rsidP="00966A25">
            <w:pPr>
              <w:pStyle w:val="af8"/>
            </w:pPr>
            <w:r>
              <w:rPr>
                <w:rFonts w:hint="eastAsia"/>
              </w:rPr>
              <w:t>2.62</w:t>
            </w:r>
          </w:p>
        </w:tc>
        <w:tc>
          <w:tcPr>
            <w:tcW w:w="1000" w:type="dxa"/>
            <w:tcBorders>
              <w:top w:val="nil"/>
              <w:left w:val="nil"/>
              <w:bottom w:val="single" w:sz="12" w:space="0" w:color="auto"/>
              <w:right w:val="single" w:sz="4" w:space="0" w:color="auto"/>
            </w:tcBorders>
            <w:shd w:val="clear" w:color="auto" w:fill="auto"/>
            <w:tcMar>
              <w:top w:w="15" w:type="dxa"/>
              <w:left w:w="15" w:type="dxa"/>
              <w:bottom w:w="0" w:type="dxa"/>
              <w:right w:w="15" w:type="dxa"/>
            </w:tcMar>
            <w:vAlign w:val="center"/>
            <w:hideMark/>
          </w:tcPr>
          <w:p w14:paraId="4778C117" w14:textId="77777777" w:rsidR="00966A25" w:rsidRDefault="00966A25" w:rsidP="00966A25">
            <w:pPr>
              <w:pStyle w:val="af8"/>
            </w:pPr>
            <w:r>
              <w:rPr>
                <w:rFonts w:hint="eastAsia"/>
              </w:rPr>
              <w:t>16.0</w:t>
            </w:r>
          </w:p>
        </w:tc>
        <w:tc>
          <w:tcPr>
            <w:tcW w:w="820" w:type="dxa"/>
            <w:tcBorders>
              <w:top w:val="nil"/>
              <w:left w:val="nil"/>
              <w:bottom w:val="single" w:sz="12" w:space="0" w:color="auto"/>
              <w:right w:val="single" w:sz="4" w:space="0" w:color="auto"/>
            </w:tcBorders>
            <w:shd w:val="clear" w:color="auto" w:fill="auto"/>
            <w:tcMar>
              <w:top w:w="15" w:type="dxa"/>
              <w:left w:w="15" w:type="dxa"/>
              <w:bottom w:w="0" w:type="dxa"/>
              <w:right w:w="15" w:type="dxa"/>
            </w:tcMar>
            <w:vAlign w:val="center"/>
            <w:hideMark/>
          </w:tcPr>
          <w:p w14:paraId="7E9457E2" w14:textId="77777777" w:rsidR="00966A25" w:rsidRDefault="00966A25" w:rsidP="00966A25">
            <w:pPr>
              <w:pStyle w:val="af8"/>
            </w:pPr>
            <w:r>
              <w:rPr>
                <w:rFonts w:hint="eastAsia"/>
              </w:rPr>
              <w:t>5.90</w:t>
            </w:r>
          </w:p>
        </w:tc>
        <w:tc>
          <w:tcPr>
            <w:tcW w:w="820" w:type="dxa"/>
            <w:tcBorders>
              <w:top w:val="nil"/>
              <w:left w:val="nil"/>
              <w:bottom w:val="single" w:sz="12" w:space="0" w:color="auto"/>
              <w:right w:val="single" w:sz="4" w:space="0" w:color="auto"/>
            </w:tcBorders>
            <w:shd w:val="clear" w:color="auto" w:fill="auto"/>
            <w:tcMar>
              <w:top w:w="15" w:type="dxa"/>
              <w:left w:w="15" w:type="dxa"/>
              <w:bottom w:w="0" w:type="dxa"/>
              <w:right w:w="15" w:type="dxa"/>
            </w:tcMar>
            <w:vAlign w:val="center"/>
            <w:hideMark/>
          </w:tcPr>
          <w:p w14:paraId="1BFC72B6" w14:textId="77777777" w:rsidR="00966A25" w:rsidRDefault="00966A25" w:rsidP="00966A25">
            <w:pPr>
              <w:pStyle w:val="af8"/>
            </w:pPr>
            <w:r>
              <w:rPr>
                <w:rFonts w:hint="eastAsia"/>
              </w:rPr>
              <w:t>4.47</w:t>
            </w:r>
          </w:p>
        </w:tc>
        <w:tc>
          <w:tcPr>
            <w:tcW w:w="760" w:type="dxa"/>
            <w:tcBorders>
              <w:top w:val="nil"/>
              <w:left w:val="nil"/>
              <w:bottom w:val="single" w:sz="12" w:space="0" w:color="auto"/>
              <w:right w:val="single" w:sz="4" w:space="0" w:color="auto"/>
            </w:tcBorders>
            <w:shd w:val="clear" w:color="auto" w:fill="auto"/>
            <w:tcMar>
              <w:top w:w="15" w:type="dxa"/>
              <w:left w:w="15" w:type="dxa"/>
              <w:bottom w:w="0" w:type="dxa"/>
              <w:right w:w="15" w:type="dxa"/>
            </w:tcMar>
            <w:vAlign w:val="center"/>
            <w:hideMark/>
          </w:tcPr>
          <w:p w14:paraId="3EC98277" w14:textId="77777777" w:rsidR="00966A25" w:rsidRDefault="00966A25" w:rsidP="00966A25">
            <w:pPr>
              <w:pStyle w:val="af8"/>
            </w:pPr>
            <w:r>
              <w:rPr>
                <w:rFonts w:hint="eastAsia"/>
              </w:rPr>
              <w:t>2.09</w:t>
            </w:r>
          </w:p>
        </w:tc>
        <w:tc>
          <w:tcPr>
            <w:tcW w:w="1000" w:type="dxa"/>
            <w:tcBorders>
              <w:top w:val="nil"/>
              <w:left w:val="nil"/>
              <w:bottom w:val="single" w:sz="12" w:space="0" w:color="auto"/>
            </w:tcBorders>
            <w:shd w:val="clear" w:color="auto" w:fill="auto"/>
            <w:tcMar>
              <w:top w:w="15" w:type="dxa"/>
              <w:left w:w="15" w:type="dxa"/>
              <w:bottom w:w="0" w:type="dxa"/>
              <w:right w:w="15" w:type="dxa"/>
            </w:tcMar>
            <w:vAlign w:val="center"/>
            <w:hideMark/>
          </w:tcPr>
          <w:p w14:paraId="539EDA9C" w14:textId="77777777" w:rsidR="00966A25" w:rsidRDefault="00966A25" w:rsidP="00966A25">
            <w:pPr>
              <w:pStyle w:val="af8"/>
            </w:pPr>
            <w:r>
              <w:rPr>
                <w:rFonts w:hint="eastAsia"/>
              </w:rPr>
              <w:t>17.0</w:t>
            </w:r>
          </w:p>
        </w:tc>
      </w:tr>
    </w:tbl>
    <w:p w14:paraId="33F3786F" w14:textId="77777777" w:rsidR="00B16D5F" w:rsidRDefault="00B16D5F" w:rsidP="0088079E">
      <w:pPr>
        <w:ind w:firstLine="480"/>
        <w:sectPr w:rsidR="00B16D5F" w:rsidSect="003A78CF">
          <w:endnotePr>
            <w:numFmt w:val="decimal"/>
          </w:endnotePr>
          <w:pgSz w:w="11906" w:h="16838" w:code="9"/>
          <w:pgMar w:top="1440" w:right="1797" w:bottom="1440" w:left="1797" w:header="1134" w:footer="730" w:gutter="0"/>
          <w:cols w:space="425"/>
          <w:docGrid w:type="lines" w:linePitch="326"/>
        </w:sectPr>
      </w:pPr>
    </w:p>
    <w:p w14:paraId="3D95B6EB" w14:textId="04701E01" w:rsidR="00B16D5F" w:rsidRDefault="00C40D2E" w:rsidP="00C40D2E">
      <w:pPr>
        <w:ind w:firstLine="480"/>
        <w:jc w:val="center"/>
      </w:pPr>
      <w:bookmarkStart w:id="162" w:name="_Ref536447204"/>
      <w:r>
        <w:rPr>
          <w:rFonts w:hint="eastAsia"/>
        </w:rPr>
        <w:lastRenderedPageBreak/>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9A74E1">
        <w:rPr>
          <w:noProof/>
        </w:rPr>
        <w:t>3</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9A74E1">
        <w:rPr>
          <w:noProof/>
        </w:rPr>
        <w:t>7</w:t>
      </w:r>
      <w:r>
        <w:fldChar w:fldCharType="end"/>
      </w:r>
      <w:bookmarkEnd w:id="162"/>
      <w:r>
        <w:t xml:space="preserve"> </w:t>
      </w:r>
      <w:proofErr w:type="gramStart"/>
      <w:r>
        <w:rPr>
          <w:rFonts w:hint="eastAsia"/>
        </w:rPr>
        <w:t>单边双</w:t>
      </w:r>
      <w:proofErr w:type="gramEnd"/>
      <w:r>
        <w:rPr>
          <w:rFonts w:hint="eastAsia"/>
        </w:rPr>
        <w:t>条</w:t>
      </w:r>
      <w:r>
        <w:t>角焊缝试件</w:t>
      </w:r>
      <w:r>
        <w:rPr>
          <w:rFonts w:hint="eastAsia"/>
        </w:rPr>
        <w:t>试验后测量</w:t>
      </w:r>
      <w:r>
        <w:t>数据汇总</w:t>
      </w:r>
    </w:p>
    <w:p w14:paraId="0B70DE48" w14:textId="77777777" w:rsidR="004E2D2E" w:rsidRDefault="004E2D2E" w:rsidP="00C40D2E">
      <w:pPr>
        <w:ind w:firstLine="480"/>
        <w:jc w:val="center"/>
      </w:pPr>
    </w:p>
    <w:tbl>
      <w:tblPr>
        <w:tblW w:w="0" w:type="auto"/>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761"/>
        <w:gridCol w:w="891"/>
        <w:gridCol w:w="891"/>
        <w:gridCol w:w="866"/>
        <w:gridCol w:w="649"/>
        <w:gridCol w:w="891"/>
        <w:gridCol w:w="891"/>
        <w:gridCol w:w="866"/>
        <w:gridCol w:w="650"/>
        <w:gridCol w:w="892"/>
        <w:gridCol w:w="892"/>
        <w:gridCol w:w="867"/>
        <w:gridCol w:w="650"/>
        <w:gridCol w:w="892"/>
        <w:gridCol w:w="892"/>
        <w:gridCol w:w="867"/>
        <w:gridCol w:w="650"/>
      </w:tblGrid>
      <w:tr w:rsidR="00564A12" w:rsidRPr="004E2D2E" w14:paraId="6E16C895" w14:textId="77777777" w:rsidTr="004E2D2E">
        <w:trPr>
          <w:trHeight w:val="225"/>
        </w:trPr>
        <w:tc>
          <w:tcPr>
            <w:tcW w:w="0" w:type="auto"/>
            <w:vMerge w:val="restart"/>
            <w:shd w:val="clear" w:color="auto" w:fill="auto"/>
            <w:vAlign w:val="center"/>
            <w:hideMark/>
          </w:tcPr>
          <w:p w14:paraId="35B4B9D7" w14:textId="77777777" w:rsidR="00564A12" w:rsidRPr="004E2D2E" w:rsidRDefault="00564A12" w:rsidP="00564A12">
            <w:pPr>
              <w:pStyle w:val="-0"/>
            </w:pPr>
            <w:r w:rsidRPr="004E2D2E">
              <w:rPr>
                <w:rFonts w:hint="eastAsia"/>
              </w:rPr>
              <w:t>编号</w:t>
            </w:r>
          </w:p>
        </w:tc>
        <w:tc>
          <w:tcPr>
            <w:tcW w:w="0" w:type="auto"/>
            <w:gridSpan w:val="4"/>
            <w:shd w:val="clear" w:color="auto" w:fill="auto"/>
            <w:vAlign w:val="center"/>
            <w:hideMark/>
          </w:tcPr>
          <w:p w14:paraId="714A39D4" w14:textId="77777777" w:rsidR="00564A12" w:rsidRPr="004E2D2E" w:rsidRDefault="00564A12" w:rsidP="00564A12">
            <w:pPr>
              <w:pStyle w:val="-0"/>
            </w:pPr>
            <w:r w:rsidRPr="004E2D2E">
              <w:rPr>
                <w:rFonts w:hint="eastAsia"/>
              </w:rPr>
              <w:t>1</w:t>
            </w:r>
            <w:r w:rsidRPr="004E2D2E">
              <w:rPr>
                <w:rFonts w:hint="eastAsia"/>
              </w:rPr>
              <w:t>号边</w:t>
            </w:r>
          </w:p>
        </w:tc>
        <w:tc>
          <w:tcPr>
            <w:tcW w:w="0" w:type="auto"/>
            <w:gridSpan w:val="4"/>
            <w:shd w:val="clear" w:color="auto" w:fill="auto"/>
            <w:vAlign w:val="center"/>
            <w:hideMark/>
          </w:tcPr>
          <w:p w14:paraId="47997A38" w14:textId="77777777" w:rsidR="00564A12" w:rsidRPr="004E2D2E" w:rsidRDefault="00564A12" w:rsidP="00564A12">
            <w:pPr>
              <w:pStyle w:val="-0"/>
            </w:pPr>
            <w:r w:rsidRPr="004E2D2E">
              <w:rPr>
                <w:rFonts w:hint="eastAsia"/>
              </w:rPr>
              <w:t>2</w:t>
            </w:r>
            <w:r w:rsidRPr="004E2D2E">
              <w:rPr>
                <w:rFonts w:hint="eastAsia"/>
              </w:rPr>
              <w:t>号边</w:t>
            </w:r>
          </w:p>
        </w:tc>
        <w:tc>
          <w:tcPr>
            <w:tcW w:w="0" w:type="auto"/>
            <w:gridSpan w:val="4"/>
            <w:shd w:val="clear" w:color="auto" w:fill="auto"/>
            <w:vAlign w:val="center"/>
            <w:hideMark/>
          </w:tcPr>
          <w:p w14:paraId="65F28817" w14:textId="77777777" w:rsidR="00564A12" w:rsidRPr="004E2D2E" w:rsidRDefault="00564A12" w:rsidP="00564A12">
            <w:pPr>
              <w:pStyle w:val="-0"/>
            </w:pPr>
            <w:r w:rsidRPr="004E2D2E">
              <w:rPr>
                <w:rFonts w:hint="eastAsia"/>
              </w:rPr>
              <w:t>3</w:t>
            </w:r>
            <w:r w:rsidRPr="004E2D2E">
              <w:rPr>
                <w:rFonts w:hint="eastAsia"/>
              </w:rPr>
              <w:t>号边</w:t>
            </w:r>
          </w:p>
        </w:tc>
        <w:tc>
          <w:tcPr>
            <w:tcW w:w="0" w:type="auto"/>
            <w:gridSpan w:val="4"/>
            <w:shd w:val="clear" w:color="auto" w:fill="auto"/>
            <w:vAlign w:val="center"/>
            <w:hideMark/>
          </w:tcPr>
          <w:p w14:paraId="245BBAB7" w14:textId="77777777" w:rsidR="00564A12" w:rsidRPr="004E2D2E" w:rsidRDefault="00564A12" w:rsidP="00564A12">
            <w:pPr>
              <w:pStyle w:val="-0"/>
            </w:pPr>
            <w:r w:rsidRPr="004E2D2E">
              <w:rPr>
                <w:rFonts w:hint="eastAsia"/>
              </w:rPr>
              <w:t>4</w:t>
            </w:r>
            <w:r w:rsidRPr="004E2D2E">
              <w:rPr>
                <w:rFonts w:hint="eastAsia"/>
              </w:rPr>
              <w:t>号边</w:t>
            </w:r>
          </w:p>
        </w:tc>
      </w:tr>
      <w:tr w:rsidR="00564A12" w:rsidRPr="004E2D2E" w14:paraId="0B926218" w14:textId="77777777" w:rsidTr="004E2D2E">
        <w:trPr>
          <w:trHeight w:val="450"/>
        </w:trPr>
        <w:tc>
          <w:tcPr>
            <w:tcW w:w="0" w:type="auto"/>
            <w:vMerge/>
            <w:vAlign w:val="center"/>
            <w:hideMark/>
          </w:tcPr>
          <w:p w14:paraId="7B19EE9E" w14:textId="77777777" w:rsidR="00564A12" w:rsidRPr="004E2D2E" w:rsidRDefault="00564A12" w:rsidP="00564A12">
            <w:pPr>
              <w:pStyle w:val="-0"/>
            </w:pPr>
          </w:p>
        </w:tc>
        <w:tc>
          <w:tcPr>
            <w:tcW w:w="0" w:type="auto"/>
            <w:shd w:val="clear" w:color="auto" w:fill="auto"/>
            <w:vAlign w:val="center"/>
            <w:hideMark/>
          </w:tcPr>
          <w:p w14:paraId="2CE41238" w14:textId="77777777" w:rsidR="00564A12" w:rsidRPr="004E2D2E" w:rsidRDefault="00564A12" w:rsidP="00564A12">
            <w:pPr>
              <w:pStyle w:val="-0"/>
            </w:pPr>
            <w:proofErr w:type="gramStart"/>
            <w:r w:rsidRPr="004E2D2E">
              <w:rPr>
                <w:rFonts w:hint="eastAsia"/>
              </w:rPr>
              <w:t>剪切边</w:t>
            </w:r>
            <w:proofErr w:type="gramEnd"/>
            <w:r w:rsidRPr="004E2D2E">
              <w:rPr>
                <w:rFonts w:hint="eastAsia"/>
              </w:rPr>
              <w:t>a</w:t>
            </w:r>
            <w:r w:rsidRPr="004E2D2E">
              <w:rPr>
                <w:rFonts w:hint="eastAsia"/>
              </w:rPr>
              <w:t>（</w:t>
            </w:r>
            <w:r w:rsidRPr="004E2D2E">
              <w:rPr>
                <w:rFonts w:hint="eastAsia"/>
              </w:rPr>
              <w:t>mm)</w:t>
            </w:r>
          </w:p>
        </w:tc>
        <w:tc>
          <w:tcPr>
            <w:tcW w:w="0" w:type="auto"/>
            <w:shd w:val="clear" w:color="auto" w:fill="auto"/>
            <w:vAlign w:val="center"/>
            <w:hideMark/>
          </w:tcPr>
          <w:p w14:paraId="449BBAB2" w14:textId="77777777" w:rsidR="00564A12" w:rsidRPr="004E2D2E" w:rsidRDefault="00564A12" w:rsidP="00564A12">
            <w:pPr>
              <w:pStyle w:val="-0"/>
            </w:pPr>
            <w:r w:rsidRPr="004E2D2E">
              <w:rPr>
                <w:rFonts w:hint="eastAsia"/>
              </w:rPr>
              <w:t>断裂面</w:t>
            </w:r>
            <w:r w:rsidRPr="004E2D2E">
              <w:rPr>
                <w:rFonts w:hint="eastAsia"/>
              </w:rPr>
              <w:t>c</w:t>
            </w:r>
            <w:r w:rsidRPr="004E2D2E">
              <w:rPr>
                <w:rFonts w:hint="eastAsia"/>
              </w:rPr>
              <w:t>（</w:t>
            </w:r>
            <w:r w:rsidRPr="004E2D2E">
              <w:rPr>
                <w:rFonts w:hint="eastAsia"/>
              </w:rPr>
              <w:t>mm)</w:t>
            </w:r>
          </w:p>
        </w:tc>
        <w:tc>
          <w:tcPr>
            <w:tcW w:w="0" w:type="auto"/>
            <w:shd w:val="clear" w:color="auto" w:fill="auto"/>
            <w:vAlign w:val="center"/>
            <w:hideMark/>
          </w:tcPr>
          <w:p w14:paraId="25561C07" w14:textId="77777777" w:rsidR="00564A12" w:rsidRPr="004E2D2E" w:rsidRDefault="00564A12" w:rsidP="00564A12">
            <w:pPr>
              <w:pStyle w:val="-0"/>
            </w:pPr>
            <w:r w:rsidRPr="004E2D2E">
              <w:rPr>
                <w:rFonts w:hint="eastAsia"/>
              </w:rPr>
              <w:t>斜边</w:t>
            </w:r>
            <w:r w:rsidRPr="004E2D2E">
              <w:rPr>
                <w:rFonts w:hint="eastAsia"/>
              </w:rPr>
              <w:t>b</w:t>
            </w:r>
            <w:r w:rsidRPr="004E2D2E">
              <w:rPr>
                <w:rFonts w:hint="eastAsia"/>
              </w:rPr>
              <w:t>（</w:t>
            </w:r>
            <w:r w:rsidRPr="004E2D2E">
              <w:rPr>
                <w:rFonts w:hint="eastAsia"/>
              </w:rPr>
              <w:t>mm)</w:t>
            </w:r>
          </w:p>
        </w:tc>
        <w:tc>
          <w:tcPr>
            <w:tcW w:w="0" w:type="auto"/>
            <w:shd w:val="clear" w:color="auto" w:fill="auto"/>
            <w:vAlign w:val="center"/>
            <w:hideMark/>
          </w:tcPr>
          <w:p w14:paraId="737DF874" w14:textId="77777777" w:rsidR="00564A12" w:rsidRPr="004E2D2E" w:rsidRDefault="00564A12" w:rsidP="00564A12">
            <w:pPr>
              <w:pStyle w:val="-0"/>
            </w:pPr>
            <w:r w:rsidRPr="004E2D2E">
              <w:rPr>
                <w:rFonts w:hint="eastAsia"/>
              </w:rPr>
              <w:t>断裂角度</w:t>
            </w:r>
            <w:r w:rsidRPr="004E2D2E">
              <w:rPr>
                <w:rFonts w:hint="eastAsia"/>
              </w:rPr>
              <w:t>B</w:t>
            </w:r>
          </w:p>
        </w:tc>
        <w:tc>
          <w:tcPr>
            <w:tcW w:w="0" w:type="auto"/>
            <w:shd w:val="clear" w:color="auto" w:fill="auto"/>
            <w:vAlign w:val="center"/>
            <w:hideMark/>
          </w:tcPr>
          <w:p w14:paraId="42B17805" w14:textId="77777777" w:rsidR="00564A12" w:rsidRPr="004E2D2E" w:rsidRDefault="00564A12" w:rsidP="00564A12">
            <w:pPr>
              <w:pStyle w:val="-0"/>
            </w:pPr>
            <w:proofErr w:type="gramStart"/>
            <w:r w:rsidRPr="004E2D2E">
              <w:rPr>
                <w:rFonts w:hint="eastAsia"/>
              </w:rPr>
              <w:t>剪切边</w:t>
            </w:r>
            <w:proofErr w:type="gramEnd"/>
            <w:r w:rsidRPr="004E2D2E">
              <w:rPr>
                <w:rFonts w:hint="eastAsia"/>
              </w:rPr>
              <w:t>a</w:t>
            </w:r>
            <w:r w:rsidRPr="004E2D2E">
              <w:rPr>
                <w:rFonts w:hint="eastAsia"/>
              </w:rPr>
              <w:t>（</w:t>
            </w:r>
            <w:r w:rsidRPr="004E2D2E">
              <w:rPr>
                <w:rFonts w:hint="eastAsia"/>
              </w:rPr>
              <w:t>mm)</w:t>
            </w:r>
          </w:p>
        </w:tc>
        <w:tc>
          <w:tcPr>
            <w:tcW w:w="0" w:type="auto"/>
            <w:shd w:val="clear" w:color="auto" w:fill="auto"/>
            <w:vAlign w:val="center"/>
            <w:hideMark/>
          </w:tcPr>
          <w:p w14:paraId="2D5637A7" w14:textId="77777777" w:rsidR="00564A12" w:rsidRPr="004E2D2E" w:rsidRDefault="00564A12" w:rsidP="00564A12">
            <w:pPr>
              <w:pStyle w:val="-0"/>
            </w:pPr>
            <w:r w:rsidRPr="004E2D2E">
              <w:rPr>
                <w:rFonts w:hint="eastAsia"/>
              </w:rPr>
              <w:t>断裂面</w:t>
            </w:r>
            <w:r w:rsidRPr="004E2D2E">
              <w:rPr>
                <w:rFonts w:hint="eastAsia"/>
              </w:rPr>
              <w:t>c</w:t>
            </w:r>
            <w:r w:rsidRPr="004E2D2E">
              <w:rPr>
                <w:rFonts w:hint="eastAsia"/>
              </w:rPr>
              <w:t>（</w:t>
            </w:r>
            <w:r w:rsidRPr="004E2D2E">
              <w:rPr>
                <w:rFonts w:hint="eastAsia"/>
              </w:rPr>
              <w:t>mm)</w:t>
            </w:r>
          </w:p>
        </w:tc>
        <w:tc>
          <w:tcPr>
            <w:tcW w:w="0" w:type="auto"/>
            <w:shd w:val="clear" w:color="auto" w:fill="auto"/>
            <w:vAlign w:val="center"/>
            <w:hideMark/>
          </w:tcPr>
          <w:p w14:paraId="5FA1C15B" w14:textId="77777777" w:rsidR="00564A12" w:rsidRPr="004E2D2E" w:rsidRDefault="00564A12" w:rsidP="00564A12">
            <w:pPr>
              <w:pStyle w:val="-0"/>
            </w:pPr>
            <w:r w:rsidRPr="004E2D2E">
              <w:rPr>
                <w:rFonts w:hint="eastAsia"/>
              </w:rPr>
              <w:t>斜边</w:t>
            </w:r>
            <w:r w:rsidRPr="004E2D2E">
              <w:rPr>
                <w:rFonts w:hint="eastAsia"/>
              </w:rPr>
              <w:t>b</w:t>
            </w:r>
            <w:r w:rsidRPr="004E2D2E">
              <w:rPr>
                <w:rFonts w:hint="eastAsia"/>
              </w:rPr>
              <w:t>（</w:t>
            </w:r>
            <w:r w:rsidRPr="004E2D2E">
              <w:rPr>
                <w:rFonts w:hint="eastAsia"/>
              </w:rPr>
              <w:t>mm)</w:t>
            </w:r>
          </w:p>
        </w:tc>
        <w:tc>
          <w:tcPr>
            <w:tcW w:w="0" w:type="auto"/>
            <w:shd w:val="clear" w:color="auto" w:fill="auto"/>
            <w:vAlign w:val="center"/>
            <w:hideMark/>
          </w:tcPr>
          <w:p w14:paraId="5B83A908" w14:textId="77777777" w:rsidR="00564A12" w:rsidRPr="004E2D2E" w:rsidRDefault="00564A12" w:rsidP="00564A12">
            <w:pPr>
              <w:pStyle w:val="-0"/>
            </w:pPr>
            <w:r w:rsidRPr="004E2D2E">
              <w:rPr>
                <w:rFonts w:hint="eastAsia"/>
              </w:rPr>
              <w:t>断裂角度</w:t>
            </w:r>
            <w:r w:rsidRPr="004E2D2E">
              <w:rPr>
                <w:rFonts w:hint="eastAsia"/>
              </w:rPr>
              <w:t>B</w:t>
            </w:r>
          </w:p>
        </w:tc>
        <w:tc>
          <w:tcPr>
            <w:tcW w:w="0" w:type="auto"/>
            <w:shd w:val="clear" w:color="auto" w:fill="auto"/>
            <w:vAlign w:val="center"/>
            <w:hideMark/>
          </w:tcPr>
          <w:p w14:paraId="64F8841A" w14:textId="77777777" w:rsidR="00564A12" w:rsidRPr="004E2D2E" w:rsidRDefault="00564A12" w:rsidP="00564A12">
            <w:pPr>
              <w:pStyle w:val="-0"/>
            </w:pPr>
            <w:proofErr w:type="gramStart"/>
            <w:r w:rsidRPr="004E2D2E">
              <w:rPr>
                <w:rFonts w:hint="eastAsia"/>
              </w:rPr>
              <w:t>剪切边</w:t>
            </w:r>
            <w:proofErr w:type="gramEnd"/>
            <w:r w:rsidRPr="004E2D2E">
              <w:rPr>
                <w:rFonts w:hint="eastAsia"/>
              </w:rPr>
              <w:t>a</w:t>
            </w:r>
            <w:r w:rsidRPr="004E2D2E">
              <w:rPr>
                <w:rFonts w:hint="eastAsia"/>
              </w:rPr>
              <w:t>（</w:t>
            </w:r>
            <w:r w:rsidRPr="004E2D2E">
              <w:rPr>
                <w:rFonts w:hint="eastAsia"/>
              </w:rPr>
              <w:t>mm)</w:t>
            </w:r>
          </w:p>
        </w:tc>
        <w:tc>
          <w:tcPr>
            <w:tcW w:w="0" w:type="auto"/>
            <w:shd w:val="clear" w:color="auto" w:fill="auto"/>
            <w:vAlign w:val="center"/>
            <w:hideMark/>
          </w:tcPr>
          <w:p w14:paraId="2CF0BE60" w14:textId="77777777" w:rsidR="00564A12" w:rsidRPr="004E2D2E" w:rsidRDefault="00564A12" w:rsidP="00564A12">
            <w:pPr>
              <w:pStyle w:val="-0"/>
            </w:pPr>
            <w:r w:rsidRPr="004E2D2E">
              <w:rPr>
                <w:rFonts w:hint="eastAsia"/>
              </w:rPr>
              <w:t>断裂面</w:t>
            </w:r>
            <w:r w:rsidRPr="004E2D2E">
              <w:rPr>
                <w:rFonts w:hint="eastAsia"/>
              </w:rPr>
              <w:t>c</w:t>
            </w:r>
            <w:r w:rsidRPr="004E2D2E">
              <w:rPr>
                <w:rFonts w:hint="eastAsia"/>
              </w:rPr>
              <w:t>（</w:t>
            </w:r>
            <w:r w:rsidRPr="004E2D2E">
              <w:rPr>
                <w:rFonts w:hint="eastAsia"/>
              </w:rPr>
              <w:t>mm)</w:t>
            </w:r>
          </w:p>
        </w:tc>
        <w:tc>
          <w:tcPr>
            <w:tcW w:w="0" w:type="auto"/>
            <w:shd w:val="clear" w:color="auto" w:fill="auto"/>
            <w:vAlign w:val="center"/>
            <w:hideMark/>
          </w:tcPr>
          <w:p w14:paraId="2AC4360E" w14:textId="77777777" w:rsidR="00564A12" w:rsidRPr="004E2D2E" w:rsidRDefault="00564A12" w:rsidP="00564A12">
            <w:pPr>
              <w:pStyle w:val="-0"/>
            </w:pPr>
            <w:r w:rsidRPr="004E2D2E">
              <w:rPr>
                <w:rFonts w:hint="eastAsia"/>
              </w:rPr>
              <w:t>斜边</w:t>
            </w:r>
            <w:r w:rsidRPr="004E2D2E">
              <w:rPr>
                <w:rFonts w:hint="eastAsia"/>
              </w:rPr>
              <w:t>b</w:t>
            </w:r>
            <w:r w:rsidRPr="004E2D2E">
              <w:rPr>
                <w:rFonts w:hint="eastAsia"/>
              </w:rPr>
              <w:t>（</w:t>
            </w:r>
            <w:r w:rsidRPr="004E2D2E">
              <w:rPr>
                <w:rFonts w:hint="eastAsia"/>
              </w:rPr>
              <w:t>mm)</w:t>
            </w:r>
          </w:p>
        </w:tc>
        <w:tc>
          <w:tcPr>
            <w:tcW w:w="0" w:type="auto"/>
            <w:shd w:val="clear" w:color="auto" w:fill="auto"/>
            <w:vAlign w:val="center"/>
            <w:hideMark/>
          </w:tcPr>
          <w:p w14:paraId="445A6E02" w14:textId="77777777" w:rsidR="00564A12" w:rsidRPr="004E2D2E" w:rsidRDefault="00564A12" w:rsidP="00564A12">
            <w:pPr>
              <w:pStyle w:val="-0"/>
            </w:pPr>
            <w:r w:rsidRPr="004E2D2E">
              <w:rPr>
                <w:rFonts w:hint="eastAsia"/>
              </w:rPr>
              <w:t>断裂角度</w:t>
            </w:r>
            <w:r w:rsidRPr="004E2D2E">
              <w:rPr>
                <w:rFonts w:hint="eastAsia"/>
              </w:rPr>
              <w:t>B</w:t>
            </w:r>
          </w:p>
        </w:tc>
        <w:tc>
          <w:tcPr>
            <w:tcW w:w="0" w:type="auto"/>
            <w:shd w:val="clear" w:color="auto" w:fill="auto"/>
            <w:vAlign w:val="center"/>
            <w:hideMark/>
          </w:tcPr>
          <w:p w14:paraId="5C3B2209" w14:textId="77777777" w:rsidR="00564A12" w:rsidRPr="004E2D2E" w:rsidRDefault="00564A12" w:rsidP="00564A12">
            <w:pPr>
              <w:pStyle w:val="-0"/>
            </w:pPr>
            <w:proofErr w:type="gramStart"/>
            <w:r w:rsidRPr="004E2D2E">
              <w:rPr>
                <w:rFonts w:hint="eastAsia"/>
              </w:rPr>
              <w:t>剪切边</w:t>
            </w:r>
            <w:proofErr w:type="gramEnd"/>
            <w:r w:rsidRPr="004E2D2E">
              <w:rPr>
                <w:rFonts w:hint="eastAsia"/>
              </w:rPr>
              <w:t>a</w:t>
            </w:r>
            <w:r w:rsidRPr="004E2D2E">
              <w:rPr>
                <w:rFonts w:hint="eastAsia"/>
              </w:rPr>
              <w:t>（</w:t>
            </w:r>
            <w:r w:rsidRPr="004E2D2E">
              <w:rPr>
                <w:rFonts w:hint="eastAsia"/>
              </w:rPr>
              <w:t>mm)</w:t>
            </w:r>
          </w:p>
        </w:tc>
        <w:tc>
          <w:tcPr>
            <w:tcW w:w="0" w:type="auto"/>
            <w:shd w:val="clear" w:color="auto" w:fill="auto"/>
            <w:vAlign w:val="center"/>
            <w:hideMark/>
          </w:tcPr>
          <w:p w14:paraId="63958EE8" w14:textId="77777777" w:rsidR="00564A12" w:rsidRPr="004E2D2E" w:rsidRDefault="00564A12" w:rsidP="00564A12">
            <w:pPr>
              <w:pStyle w:val="-0"/>
            </w:pPr>
            <w:r w:rsidRPr="004E2D2E">
              <w:rPr>
                <w:rFonts w:hint="eastAsia"/>
              </w:rPr>
              <w:t>断裂面</w:t>
            </w:r>
            <w:r w:rsidRPr="004E2D2E">
              <w:rPr>
                <w:rFonts w:hint="eastAsia"/>
              </w:rPr>
              <w:t>c</w:t>
            </w:r>
            <w:r w:rsidRPr="004E2D2E">
              <w:rPr>
                <w:rFonts w:hint="eastAsia"/>
              </w:rPr>
              <w:t>（</w:t>
            </w:r>
            <w:r w:rsidRPr="004E2D2E">
              <w:rPr>
                <w:rFonts w:hint="eastAsia"/>
              </w:rPr>
              <w:t>mm)</w:t>
            </w:r>
          </w:p>
        </w:tc>
        <w:tc>
          <w:tcPr>
            <w:tcW w:w="0" w:type="auto"/>
            <w:shd w:val="clear" w:color="auto" w:fill="auto"/>
            <w:vAlign w:val="center"/>
            <w:hideMark/>
          </w:tcPr>
          <w:p w14:paraId="7B9839BD" w14:textId="77777777" w:rsidR="00564A12" w:rsidRPr="004E2D2E" w:rsidRDefault="00564A12" w:rsidP="00564A12">
            <w:pPr>
              <w:pStyle w:val="-0"/>
            </w:pPr>
            <w:r w:rsidRPr="004E2D2E">
              <w:rPr>
                <w:rFonts w:hint="eastAsia"/>
              </w:rPr>
              <w:t>斜边</w:t>
            </w:r>
            <w:r w:rsidRPr="004E2D2E">
              <w:rPr>
                <w:rFonts w:hint="eastAsia"/>
              </w:rPr>
              <w:t>b</w:t>
            </w:r>
            <w:r w:rsidRPr="004E2D2E">
              <w:rPr>
                <w:rFonts w:hint="eastAsia"/>
              </w:rPr>
              <w:t>（</w:t>
            </w:r>
            <w:r w:rsidRPr="004E2D2E">
              <w:rPr>
                <w:rFonts w:hint="eastAsia"/>
              </w:rPr>
              <w:t>mm)</w:t>
            </w:r>
          </w:p>
        </w:tc>
        <w:tc>
          <w:tcPr>
            <w:tcW w:w="0" w:type="auto"/>
            <w:shd w:val="clear" w:color="auto" w:fill="auto"/>
            <w:vAlign w:val="center"/>
            <w:hideMark/>
          </w:tcPr>
          <w:p w14:paraId="19EBF13D" w14:textId="77777777" w:rsidR="00564A12" w:rsidRPr="004E2D2E" w:rsidRDefault="00564A12" w:rsidP="00564A12">
            <w:pPr>
              <w:pStyle w:val="-0"/>
            </w:pPr>
            <w:r w:rsidRPr="004E2D2E">
              <w:rPr>
                <w:rFonts w:hint="eastAsia"/>
              </w:rPr>
              <w:t>断裂角度</w:t>
            </w:r>
            <w:r w:rsidRPr="004E2D2E">
              <w:rPr>
                <w:rFonts w:hint="eastAsia"/>
              </w:rPr>
              <w:t>B</w:t>
            </w:r>
          </w:p>
        </w:tc>
      </w:tr>
      <w:tr w:rsidR="00564A12" w:rsidRPr="004E2D2E" w14:paraId="11118AA7" w14:textId="77777777" w:rsidTr="004E2D2E">
        <w:trPr>
          <w:trHeight w:val="225"/>
        </w:trPr>
        <w:tc>
          <w:tcPr>
            <w:tcW w:w="0" w:type="auto"/>
            <w:shd w:val="clear" w:color="auto" w:fill="auto"/>
            <w:vAlign w:val="center"/>
            <w:hideMark/>
          </w:tcPr>
          <w:p w14:paraId="09C9D74A" w14:textId="77777777" w:rsidR="00564A12" w:rsidRPr="004E2D2E" w:rsidRDefault="00564A12" w:rsidP="00564A12">
            <w:pPr>
              <w:pStyle w:val="-0"/>
            </w:pPr>
            <w:r w:rsidRPr="004E2D2E">
              <w:rPr>
                <w:rFonts w:hint="eastAsia"/>
              </w:rPr>
              <w:t>00_1</w:t>
            </w:r>
          </w:p>
        </w:tc>
        <w:tc>
          <w:tcPr>
            <w:tcW w:w="0" w:type="auto"/>
            <w:shd w:val="clear" w:color="auto" w:fill="auto"/>
            <w:vAlign w:val="center"/>
            <w:hideMark/>
          </w:tcPr>
          <w:p w14:paraId="1F54D793" w14:textId="77777777" w:rsidR="00564A12" w:rsidRPr="004E2D2E" w:rsidRDefault="00564A12" w:rsidP="00564A12">
            <w:pPr>
              <w:pStyle w:val="-0"/>
            </w:pPr>
            <w:r w:rsidRPr="004E2D2E">
              <w:rPr>
                <w:rFonts w:hint="eastAsia"/>
              </w:rPr>
              <w:t>7.99</w:t>
            </w:r>
          </w:p>
        </w:tc>
        <w:tc>
          <w:tcPr>
            <w:tcW w:w="0" w:type="auto"/>
            <w:shd w:val="clear" w:color="auto" w:fill="auto"/>
            <w:vAlign w:val="center"/>
            <w:hideMark/>
          </w:tcPr>
          <w:p w14:paraId="14DEE3E5" w14:textId="77777777" w:rsidR="00564A12" w:rsidRPr="004E2D2E" w:rsidRDefault="00564A12" w:rsidP="00564A12">
            <w:pPr>
              <w:pStyle w:val="-0"/>
            </w:pPr>
            <w:r w:rsidRPr="004E2D2E">
              <w:rPr>
                <w:rFonts w:hint="eastAsia"/>
              </w:rPr>
              <w:t>5.38</w:t>
            </w:r>
          </w:p>
        </w:tc>
        <w:tc>
          <w:tcPr>
            <w:tcW w:w="0" w:type="auto"/>
            <w:shd w:val="clear" w:color="auto" w:fill="auto"/>
            <w:vAlign w:val="center"/>
            <w:hideMark/>
          </w:tcPr>
          <w:p w14:paraId="45D9723A" w14:textId="77777777" w:rsidR="00564A12" w:rsidRPr="004E2D2E" w:rsidRDefault="00564A12" w:rsidP="00564A12">
            <w:pPr>
              <w:pStyle w:val="-0"/>
            </w:pPr>
            <w:r w:rsidRPr="004E2D2E">
              <w:rPr>
                <w:rFonts w:hint="eastAsia"/>
              </w:rPr>
              <w:t>5.19</w:t>
            </w:r>
          </w:p>
        </w:tc>
        <w:tc>
          <w:tcPr>
            <w:tcW w:w="0" w:type="auto"/>
            <w:shd w:val="clear" w:color="auto" w:fill="auto"/>
            <w:vAlign w:val="center"/>
            <w:hideMark/>
          </w:tcPr>
          <w:p w14:paraId="41FFF117" w14:textId="77777777" w:rsidR="00564A12" w:rsidRPr="004E2D2E" w:rsidRDefault="00564A12" w:rsidP="00564A12">
            <w:pPr>
              <w:pStyle w:val="-0"/>
            </w:pPr>
            <w:r w:rsidRPr="004E2D2E">
              <w:rPr>
                <w:rFonts w:hint="eastAsia"/>
              </w:rPr>
              <w:t>40.0</w:t>
            </w:r>
          </w:p>
        </w:tc>
        <w:tc>
          <w:tcPr>
            <w:tcW w:w="0" w:type="auto"/>
            <w:shd w:val="clear" w:color="auto" w:fill="auto"/>
            <w:vAlign w:val="center"/>
            <w:hideMark/>
          </w:tcPr>
          <w:p w14:paraId="12D0C6EA" w14:textId="77777777" w:rsidR="00564A12" w:rsidRPr="004E2D2E" w:rsidRDefault="00564A12" w:rsidP="00564A12">
            <w:pPr>
              <w:pStyle w:val="-0"/>
            </w:pPr>
            <w:r w:rsidRPr="004E2D2E">
              <w:rPr>
                <w:rFonts w:hint="eastAsia"/>
              </w:rPr>
              <w:t>7.26</w:t>
            </w:r>
          </w:p>
        </w:tc>
        <w:tc>
          <w:tcPr>
            <w:tcW w:w="0" w:type="auto"/>
            <w:shd w:val="clear" w:color="auto" w:fill="auto"/>
            <w:vAlign w:val="center"/>
            <w:hideMark/>
          </w:tcPr>
          <w:p w14:paraId="6E6BC464" w14:textId="77777777" w:rsidR="00564A12" w:rsidRPr="004E2D2E" w:rsidRDefault="00564A12" w:rsidP="00564A12">
            <w:pPr>
              <w:pStyle w:val="-0"/>
            </w:pPr>
            <w:r w:rsidRPr="004E2D2E">
              <w:rPr>
                <w:rFonts w:hint="eastAsia"/>
              </w:rPr>
              <w:t>5.14</w:t>
            </w:r>
          </w:p>
        </w:tc>
        <w:tc>
          <w:tcPr>
            <w:tcW w:w="0" w:type="auto"/>
            <w:shd w:val="clear" w:color="auto" w:fill="auto"/>
            <w:vAlign w:val="center"/>
            <w:hideMark/>
          </w:tcPr>
          <w:p w14:paraId="375A11D0" w14:textId="77777777" w:rsidR="00564A12" w:rsidRPr="004E2D2E" w:rsidRDefault="00564A12" w:rsidP="00564A12">
            <w:pPr>
              <w:pStyle w:val="-0"/>
            </w:pPr>
            <w:r w:rsidRPr="004E2D2E">
              <w:rPr>
                <w:rFonts w:hint="eastAsia"/>
              </w:rPr>
              <w:t>5.46</w:t>
            </w:r>
          </w:p>
        </w:tc>
        <w:tc>
          <w:tcPr>
            <w:tcW w:w="0" w:type="auto"/>
            <w:shd w:val="clear" w:color="000000" w:fill="FFFFFF"/>
            <w:vAlign w:val="center"/>
            <w:hideMark/>
          </w:tcPr>
          <w:p w14:paraId="156A182E" w14:textId="77777777" w:rsidR="00564A12" w:rsidRPr="004E2D2E" w:rsidRDefault="00564A12" w:rsidP="00564A12">
            <w:pPr>
              <w:pStyle w:val="-0"/>
            </w:pPr>
            <w:r w:rsidRPr="004E2D2E">
              <w:rPr>
                <w:rFonts w:hint="eastAsia"/>
              </w:rPr>
              <w:t>48.7</w:t>
            </w:r>
          </w:p>
        </w:tc>
        <w:tc>
          <w:tcPr>
            <w:tcW w:w="0" w:type="auto"/>
            <w:shd w:val="clear" w:color="auto" w:fill="auto"/>
            <w:vAlign w:val="center"/>
            <w:hideMark/>
          </w:tcPr>
          <w:p w14:paraId="222E585B" w14:textId="77777777" w:rsidR="00564A12" w:rsidRPr="004E2D2E" w:rsidRDefault="00564A12" w:rsidP="00564A12">
            <w:pPr>
              <w:pStyle w:val="-0"/>
            </w:pPr>
            <w:r w:rsidRPr="004E2D2E">
              <w:rPr>
                <w:rFonts w:hint="eastAsia"/>
              </w:rPr>
              <w:t>6.95</w:t>
            </w:r>
          </w:p>
        </w:tc>
        <w:tc>
          <w:tcPr>
            <w:tcW w:w="0" w:type="auto"/>
            <w:shd w:val="clear" w:color="auto" w:fill="auto"/>
            <w:vAlign w:val="center"/>
            <w:hideMark/>
          </w:tcPr>
          <w:p w14:paraId="67006503" w14:textId="77777777" w:rsidR="00564A12" w:rsidRPr="004E2D2E" w:rsidRDefault="00564A12" w:rsidP="00564A12">
            <w:pPr>
              <w:pStyle w:val="-0"/>
            </w:pPr>
            <w:r w:rsidRPr="004E2D2E">
              <w:rPr>
                <w:rFonts w:hint="eastAsia"/>
              </w:rPr>
              <w:t>4.74</w:t>
            </w:r>
          </w:p>
        </w:tc>
        <w:tc>
          <w:tcPr>
            <w:tcW w:w="0" w:type="auto"/>
            <w:shd w:val="clear" w:color="auto" w:fill="auto"/>
            <w:vAlign w:val="center"/>
            <w:hideMark/>
          </w:tcPr>
          <w:p w14:paraId="153008A6" w14:textId="77777777" w:rsidR="00564A12" w:rsidRPr="004E2D2E" w:rsidRDefault="00564A12" w:rsidP="00564A12">
            <w:pPr>
              <w:pStyle w:val="-0"/>
            </w:pPr>
            <w:r w:rsidRPr="004E2D2E">
              <w:rPr>
                <w:rFonts w:hint="eastAsia"/>
              </w:rPr>
              <w:t>5.50</w:t>
            </w:r>
          </w:p>
        </w:tc>
        <w:tc>
          <w:tcPr>
            <w:tcW w:w="0" w:type="auto"/>
            <w:shd w:val="clear" w:color="auto" w:fill="auto"/>
            <w:vAlign w:val="center"/>
            <w:hideMark/>
          </w:tcPr>
          <w:p w14:paraId="6EC872A3" w14:textId="77777777" w:rsidR="00564A12" w:rsidRPr="004E2D2E" w:rsidRDefault="00564A12" w:rsidP="00564A12">
            <w:pPr>
              <w:pStyle w:val="-0"/>
            </w:pPr>
            <w:r w:rsidRPr="004E2D2E">
              <w:rPr>
                <w:rFonts w:hint="eastAsia"/>
              </w:rPr>
              <w:t>52.0</w:t>
            </w:r>
          </w:p>
        </w:tc>
        <w:tc>
          <w:tcPr>
            <w:tcW w:w="0" w:type="auto"/>
            <w:shd w:val="clear" w:color="auto" w:fill="auto"/>
            <w:vAlign w:val="center"/>
            <w:hideMark/>
          </w:tcPr>
          <w:p w14:paraId="1AE2C91C" w14:textId="77777777" w:rsidR="00564A12" w:rsidRPr="004E2D2E" w:rsidRDefault="00564A12" w:rsidP="00564A12">
            <w:pPr>
              <w:pStyle w:val="-0"/>
            </w:pPr>
            <w:r w:rsidRPr="004E2D2E">
              <w:rPr>
                <w:rFonts w:hint="eastAsia"/>
              </w:rPr>
              <w:t>6.33</w:t>
            </w:r>
          </w:p>
        </w:tc>
        <w:tc>
          <w:tcPr>
            <w:tcW w:w="0" w:type="auto"/>
            <w:shd w:val="clear" w:color="auto" w:fill="auto"/>
            <w:vAlign w:val="center"/>
            <w:hideMark/>
          </w:tcPr>
          <w:p w14:paraId="0949EE3F" w14:textId="77777777" w:rsidR="00564A12" w:rsidRPr="004E2D2E" w:rsidRDefault="00564A12" w:rsidP="00564A12">
            <w:pPr>
              <w:pStyle w:val="-0"/>
            </w:pPr>
            <w:r w:rsidRPr="004E2D2E">
              <w:rPr>
                <w:rFonts w:hint="eastAsia"/>
              </w:rPr>
              <w:t>4.51</w:t>
            </w:r>
          </w:p>
        </w:tc>
        <w:tc>
          <w:tcPr>
            <w:tcW w:w="0" w:type="auto"/>
            <w:shd w:val="clear" w:color="auto" w:fill="auto"/>
            <w:vAlign w:val="center"/>
            <w:hideMark/>
          </w:tcPr>
          <w:p w14:paraId="7445ADC4" w14:textId="77777777" w:rsidR="00564A12" w:rsidRPr="004E2D2E" w:rsidRDefault="00564A12" w:rsidP="00564A12">
            <w:pPr>
              <w:pStyle w:val="-0"/>
            </w:pPr>
            <w:r w:rsidRPr="004E2D2E">
              <w:rPr>
                <w:rFonts w:hint="eastAsia"/>
              </w:rPr>
              <w:t>6.13</w:t>
            </w:r>
          </w:p>
        </w:tc>
        <w:tc>
          <w:tcPr>
            <w:tcW w:w="0" w:type="auto"/>
            <w:shd w:val="clear" w:color="auto" w:fill="auto"/>
            <w:vAlign w:val="center"/>
            <w:hideMark/>
          </w:tcPr>
          <w:p w14:paraId="302831F7" w14:textId="77777777" w:rsidR="00564A12" w:rsidRPr="004E2D2E" w:rsidRDefault="00564A12" w:rsidP="00564A12">
            <w:pPr>
              <w:pStyle w:val="-0"/>
            </w:pPr>
            <w:r w:rsidRPr="004E2D2E">
              <w:rPr>
                <w:rFonts w:hint="eastAsia"/>
              </w:rPr>
              <w:t>66.5</w:t>
            </w:r>
          </w:p>
        </w:tc>
      </w:tr>
      <w:tr w:rsidR="00564A12" w:rsidRPr="004E2D2E" w14:paraId="62ECAFA9" w14:textId="77777777" w:rsidTr="004E2D2E">
        <w:trPr>
          <w:trHeight w:val="225"/>
        </w:trPr>
        <w:tc>
          <w:tcPr>
            <w:tcW w:w="0" w:type="auto"/>
            <w:shd w:val="clear" w:color="auto" w:fill="auto"/>
            <w:vAlign w:val="center"/>
            <w:hideMark/>
          </w:tcPr>
          <w:p w14:paraId="6900EBCD" w14:textId="77777777" w:rsidR="00564A12" w:rsidRPr="004E2D2E" w:rsidRDefault="00564A12" w:rsidP="00564A12">
            <w:pPr>
              <w:pStyle w:val="-0"/>
            </w:pPr>
            <w:r w:rsidRPr="004E2D2E">
              <w:rPr>
                <w:rFonts w:hint="eastAsia"/>
              </w:rPr>
              <w:t>00_2</w:t>
            </w:r>
          </w:p>
        </w:tc>
        <w:tc>
          <w:tcPr>
            <w:tcW w:w="0" w:type="auto"/>
            <w:shd w:val="clear" w:color="auto" w:fill="auto"/>
            <w:vAlign w:val="center"/>
            <w:hideMark/>
          </w:tcPr>
          <w:p w14:paraId="63630E15" w14:textId="77777777" w:rsidR="00564A12" w:rsidRPr="004E2D2E" w:rsidRDefault="00564A12" w:rsidP="00564A12">
            <w:pPr>
              <w:pStyle w:val="-0"/>
            </w:pPr>
            <w:r w:rsidRPr="004E2D2E">
              <w:rPr>
                <w:rFonts w:hint="eastAsia"/>
              </w:rPr>
              <w:t>6.20</w:t>
            </w:r>
          </w:p>
        </w:tc>
        <w:tc>
          <w:tcPr>
            <w:tcW w:w="0" w:type="auto"/>
            <w:shd w:val="clear" w:color="auto" w:fill="auto"/>
            <w:vAlign w:val="center"/>
            <w:hideMark/>
          </w:tcPr>
          <w:p w14:paraId="6A202A12" w14:textId="77777777" w:rsidR="00564A12" w:rsidRPr="004E2D2E" w:rsidRDefault="00564A12" w:rsidP="00564A12">
            <w:pPr>
              <w:pStyle w:val="-0"/>
            </w:pPr>
            <w:r w:rsidRPr="004E2D2E">
              <w:rPr>
                <w:rFonts w:hint="eastAsia"/>
              </w:rPr>
              <w:t>4.47</w:t>
            </w:r>
          </w:p>
        </w:tc>
        <w:tc>
          <w:tcPr>
            <w:tcW w:w="0" w:type="auto"/>
            <w:shd w:val="clear" w:color="auto" w:fill="auto"/>
            <w:vAlign w:val="center"/>
            <w:hideMark/>
          </w:tcPr>
          <w:p w14:paraId="6EFAEAB3" w14:textId="77777777" w:rsidR="00564A12" w:rsidRPr="004E2D2E" w:rsidRDefault="00564A12" w:rsidP="00564A12">
            <w:pPr>
              <w:pStyle w:val="-0"/>
            </w:pPr>
            <w:r w:rsidRPr="004E2D2E">
              <w:rPr>
                <w:rFonts w:hint="eastAsia"/>
              </w:rPr>
              <w:t>4.15</w:t>
            </w:r>
          </w:p>
        </w:tc>
        <w:tc>
          <w:tcPr>
            <w:tcW w:w="0" w:type="auto"/>
            <w:shd w:val="clear" w:color="auto" w:fill="auto"/>
            <w:vAlign w:val="center"/>
            <w:hideMark/>
          </w:tcPr>
          <w:p w14:paraId="2B0AC007" w14:textId="77777777" w:rsidR="00564A12" w:rsidRPr="004E2D2E" w:rsidRDefault="00564A12" w:rsidP="00564A12">
            <w:pPr>
              <w:pStyle w:val="-0"/>
            </w:pPr>
            <w:r w:rsidRPr="004E2D2E">
              <w:rPr>
                <w:rFonts w:hint="eastAsia"/>
              </w:rPr>
              <w:t>42.0</w:t>
            </w:r>
          </w:p>
        </w:tc>
        <w:tc>
          <w:tcPr>
            <w:tcW w:w="0" w:type="auto"/>
            <w:shd w:val="clear" w:color="auto" w:fill="auto"/>
            <w:vAlign w:val="center"/>
            <w:hideMark/>
          </w:tcPr>
          <w:p w14:paraId="56758EB4" w14:textId="77777777" w:rsidR="00564A12" w:rsidRPr="004E2D2E" w:rsidRDefault="00564A12" w:rsidP="00564A12">
            <w:pPr>
              <w:pStyle w:val="-0"/>
            </w:pPr>
            <w:r w:rsidRPr="004E2D2E">
              <w:rPr>
                <w:rFonts w:hint="eastAsia"/>
              </w:rPr>
              <w:t>6.22</w:t>
            </w:r>
          </w:p>
        </w:tc>
        <w:tc>
          <w:tcPr>
            <w:tcW w:w="0" w:type="auto"/>
            <w:shd w:val="clear" w:color="auto" w:fill="auto"/>
            <w:vAlign w:val="center"/>
            <w:hideMark/>
          </w:tcPr>
          <w:p w14:paraId="76F07823" w14:textId="77777777" w:rsidR="00564A12" w:rsidRPr="004E2D2E" w:rsidRDefault="00564A12" w:rsidP="00564A12">
            <w:pPr>
              <w:pStyle w:val="-0"/>
            </w:pPr>
            <w:r w:rsidRPr="004E2D2E">
              <w:rPr>
                <w:rFonts w:hint="eastAsia"/>
              </w:rPr>
              <w:t>4.17</w:t>
            </w:r>
          </w:p>
        </w:tc>
        <w:tc>
          <w:tcPr>
            <w:tcW w:w="0" w:type="auto"/>
            <w:shd w:val="clear" w:color="auto" w:fill="auto"/>
            <w:vAlign w:val="center"/>
            <w:hideMark/>
          </w:tcPr>
          <w:p w14:paraId="023DD460" w14:textId="77777777" w:rsidR="00564A12" w:rsidRPr="004E2D2E" w:rsidRDefault="00564A12" w:rsidP="00564A12">
            <w:pPr>
              <w:pStyle w:val="-0"/>
            </w:pPr>
            <w:r w:rsidRPr="004E2D2E">
              <w:rPr>
                <w:rFonts w:hint="eastAsia"/>
              </w:rPr>
              <w:t>4.48</w:t>
            </w:r>
          </w:p>
        </w:tc>
        <w:tc>
          <w:tcPr>
            <w:tcW w:w="0" w:type="auto"/>
            <w:shd w:val="clear" w:color="000000" w:fill="FFFFFF"/>
            <w:vAlign w:val="center"/>
            <w:hideMark/>
          </w:tcPr>
          <w:p w14:paraId="19090B85" w14:textId="77777777" w:rsidR="00564A12" w:rsidRPr="004E2D2E" w:rsidRDefault="00564A12" w:rsidP="00564A12">
            <w:pPr>
              <w:pStyle w:val="-0"/>
            </w:pPr>
            <w:r w:rsidRPr="004E2D2E">
              <w:rPr>
                <w:rFonts w:hint="eastAsia"/>
              </w:rPr>
              <w:t>46.0</w:t>
            </w:r>
          </w:p>
        </w:tc>
        <w:tc>
          <w:tcPr>
            <w:tcW w:w="0" w:type="auto"/>
            <w:shd w:val="clear" w:color="auto" w:fill="auto"/>
            <w:vAlign w:val="center"/>
            <w:hideMark/>
          </w:tcPr>
          <w:p w14:paraId="0B0B99FB" w14:textId="77777777" w:rsidR="00564A12" w:rsidRPr="004E2D2E" w:rsidRDefault="00564A12" w:rsidP="00564A12">
            <w:pPr>
              <w:pStyle w:val="-0"/>
            </w:pPr>
            <w:r w:rsidRPr="004E2D2E">
              <w:rPr>
                <w:rFonts w:hint="eastAsia"/>
              </w:rPr>
              <w:t>6.08</w:t>
            </w:r>
          </w:p>
        </w:tc>
        <w:tc>
          <w:tcPr>
            <w:tcW w:w="0" w:type="auto"/>
            <w:shd w:val="clear" w:color="auto" w:fill="auto"/>
            <w:vAlign w:val="center"/>
            <w:hideMark/>
          </w:tcPr>
          <w:p w14:paraId="571EE030" w14:textId="77777777" w:rsidR="00564A12" w:rsidRPr="004E2D2E" w:rsidRDefault="00564A12" w:rsidP="00564A12">
            <w:pPr>
              <w:pStyle w:val="-0"/>
            </w:pPr>
            <w:r w:rsidRPr="004E2D2E">
              <w:rPr>
                <w:rFonts w:hint="eastAsia"/>
              </w:rPr>
              <w:t>3.91</w:t>
            </w:r>
          </w:p>
        </w:tc>
        <w:tc>
          <w:tcPr>
            <w:tcW w:w="0" w:type="auto"/>
            <w:shd w:val="clear" w:color="auto" w:fill="auto"/>
            <w:vAlign w:val="center"/>
            <w:hideMark/>
          </w:tcPr>
          <w:p w14:paraId="568B7F82" w14:textId="77777777" w:rsidR="00564A12" w:rsidRPr="004E2D2E" w:rsidRDefault="00564A12" w:rsidP="00564A12">
            <w:pPr>
              <w:pStyle w:val="-0"/>
            </w:pPr>
            <w:r w:rsidRPr="004E2D2E">
              <w:rPr>
                <w:rFonts w:hint="eastAsia"/>
              </w:rPr>
              <w:t>5.85</w:t>
            </w:r>
          </w:p>
        </w:tc>
        <w:tc>
          <w:tcPr>
            <w:tcW w:w="0" w:type="auto"/>
            <w:shd w:val="clear" w:color="auto" w:fill="auto"/>
            <w:vAlign w:val="center"/>
            <w:hideMark/>
          </w:tcPr>
          <w:p w14:paraId="40A7718C" w14:textId="77777777" w:rsidR="00564A12" w:rsidRPr="004E2D2E" w:rsidRDefault="00564A12" w:rsidP="00564A12">
            <w:pPr>
              <w:pStyle w:val="-0"/>
            </w:pPr>
            <w:r w:rsidRPr="004E2D2E">
              <w:rPr>
                <w:rFonts w:hint="eastAsia"/>
              </w:rPr>
              <w:t>67.7</w:t>
            </w:r>
          </w:p>
        </w:tc>
        <w:tc>
          <w:tcPr>
            <w:tcW w:w="0" w:type="auto"/>
            <w:shd w:val="clear" w:color="auto" w:fill="auto"/>
            <w:vAlign w:val="center"/>
            <w:hideMark/>
          </w:tcPr>
          <w:p w14:paraId="72BBE119" w14:textId="77777777" w:rsidR="00564A12" w:rsidRPr="004E2D2E" w:rsidRDefault="00564A12" w:rsidP="00564A12">
            <w:pPr>
              <w:pStyle w:val="-0"/>
            </w:pPr>
            <w:r w:rsidRPr="004E2D2E">
              <w:rPr>
                <w:rFonts w:hint="eastAsia"/>
              </w:rPr>
              <w:t>6.78</w:t>
            </w:r>
          </w:p>
        </w:tc>
        <w:tc>
          <w:tcPr>
            <w:tcW w:w="0" w:type="auto"/>
            <w:shd w:val="clear" w:color="auto" w:fill="auto"/>
            <w:vAlign w:val="center"/>
            <w:hideMark/>
          </w:tcPr>
          <w:p w14:paraId="2CB762BC" w14:textId="77777777" w:rsidR="00564A12" w:rsidRPr="004E2D2E" w:rsidRDefault="00564A12" w:rsidP="00564A12">
            <w:pPr>
              <w:pStyle w:val="-0"/>
            </w:pPr>
            <w:r w:rsidRPr="004E2D2E">
              <w:rPr>
                <w:rFonts w:hint="eastAsia"/>
              </w:rPr>
              <w:t>4.72</w:t>
            </w:r>
          </w:p>
        </w:tc>
        <w:tc>
          <w:tcPr>
            <w:tcW w:w="0" w:type="auto"/>
            <w:shd w:val="clear" w:color="auto" w:fill="auto"/>
            <w:vAlign w:val="center"/>
            <w:hideMark/>
          </w:tcPr>
          <w:p w14:paraId="12539A72" w14:textId="77777777" w:rsidR="00564A12" w:rsidRPr="004E2D2E" w:rsidRDefault="00564A12" w:rsidP="00564A12">
            <w:pPr>
              <w:pStyle w:val="-0"/>
            </w:pPr>
            <w:r w:rsidRPr="004E2D2E">
              <w:rPr>
                <w:rFonts w:hint="eastAsia"/>
              </w:rPr>
              <w:t>6.02</w:t>
            </w:r>
          </w:p>
        </w:tc>
        <w:tc>
          <w:tcPr>
            <w:tcW w:w="0" w:type="auto"/>
            <w:shd w:val="clear" w:color="auto" w:fill="auto"/>
            <w:vAlign w:val="center"/>
            <w:hideMark/>
          </w:tcPr>
          <w:p w14:paraId="2C58BA38" w14:textId="77777777" w:rsidR="00564A12" w:rsidRPr="004E2D2E" w:rsidRDefault="00564A12" w:rsidP="00564A12">
            <w:pPr>
              <w:pStyle w:val="-0"/>
            </w:pPr>
            <w:r w:rsidRPr="004E2D2E">
              <w:rPr>
                <w:rFonts w:hint="eastAsia"/>
              </w:rPr>
              <w:t>60.0</w:t>
            </w:r>
          </w:p>
        </w:tc>
      </w:tr>
      <w:tr w:rsidR="00564A12" w:rsidRPr="004E2D2E" w14:paraId="4E76CAC6" w14:textId="77777777" w:rsidTr="004E2D2E">
        <w:trPr>
          <w:trHeight w:val="225"/>
        </w:trPr>
        <w:tc>
          <w:tcPr>
            <w:tcW w:w="0" w:type="auto"/>
            <w:shd w:val="clear" w:color="auto" w:fill="auto"/>
            <w:vAlign w:val="center"/>
            <w:hideMark/>
          </w:tcPr>
          <w:p w14:paraId="2D1BE4E0" w14:textId="77777777" w:rsidR="00564A12" w:rsidRPr="004E2D2E" w:rsidRDefault="00564A12" w:rsidP="00564A12">
            <w:pPr>
              <w:pStyle w:val="-0"/>
            </w:pPr>
            <w:r w:rsidRPr="004E2D2E">
              <w:rPr>
                <w:rFonts w:hint="eastAsia"/>
              </w:rPr>
              <w:t>00_3</w:t>
            </w:r>
          </w:p>
        </w:tc>
        <w:tc>
          <w:tcPr>
            <w:tcW w:w="0" w:type="auto"/>
            <w:shd w:val="clear" w:color="auto" w:fill="auto"/>
            <w:vAlign w:val="center"/>
            <w:hideMark/>
          </w:tcPr>
          <w:p w14:paraId="2228303B" w14:textId="77777777" w:rsidR="00564A12" w:rsidRPr="004E2D2E" w:rsidRDefault="00564A12" w:rsidP="00564A12">
            <w:pPr>
              <w:pStyle w:val="-0"/>
            </w:pPr>
            <w:r w:rsidRPr="004E2D2E">
              <w:rPr>
                <w:rFonts w:hint="eastAsia"/>
              </w:rPr>
              <w:t>6.88</w:t>
            </w:r>
          </w:p>
        </w:tc>
        <w:tc>
          <w:tcPr>
            <w:tcW w:w="0" w:type="auto"/>
            <w:shd w:val="clear" w:color="auto" w:fill="auto"/>
            <w:vAlign w:val="center"/>
            <w:hideMark/>
          </w:tcPr>
          <w:p w14:paraId="7ACF0C84" w14:textId="77777777" w:rsidR="00564A12" w:rsidRPr="004E2D2E" w:rsidRDefault="00564A12" w:rsidP="00564A12">
            <w:pPr>
              <w:pStyle w:val="-0"/>
            </w:pPr>
            <w:r w:rsidRPr="004E2D2E">
              <w:rPr>
                <w:rFonts w:hint="eastAsia"/>
              </w:rPr>
              <w:t>4.84</w:t>
            </w:r>
          </w:p>
        </w:tc>
        <w:tc>
          <w:tcPr>
            <w:tcW w:w="0" w:type="auto"/>
            <w:shd w:val="clear" w:color="auto" w:fill="auto"/>
            <w:vAlign w:val="center"/>
            <w:hideMark/>
          </w:tcPr>
          <w:p w14:paraId="74200FEC" w14:textId="77777777" w:rsidR="00564A12" w:rsidRPr="004E2D2E" w:rsidRDefault="00564A12" w:rsidP="00564A12">
            <w:pPr>
              <w:pStyle w:val="-0"/>
            </w:pPr>
            <w:r w:rsidRPr="004E2D2E">
              <w:rPr>
                <w:rFonts w:hint="eastAsia"/>
              </w:rPr>
              <w:t>6.04</w:t>
            </w:r>
          </w:p>
        </w:tc>
        <w:tc>
          <w:tcPr>
            <w:tcW w:w="0" w:type="auto"/>
            <w:shd w:val="clear" w:color="auto" w:fill="auto"/>
            <w:vAlign w:val="center"/>
            <w:hideMark/>
          </w:tcPr>
          <w:p w14:paraId="0D0FC733" w14:textId="77777777" w:rsidR="00564A12" w:rsidRPr="004E2D2E" w:rsidRDefault="00564A12" w:rsidP="00564A12">
            <w:pPr>
              <w:pStyle w:val="-0"/>
            </w:pPr>
            <w:r w:rsidRPr="004E2D2E">
              <w:rPr>
                <w:rFonts w:hint="eastAsia"/>
              </w:rPr>
              <w:t>59.0</w:t>
            </w:r>
          </w:p>
        </w:tc>
        <w:tc>
          <w:tcPr>
            <w:tcW w:w="0" w:type="auto"/>
            <w:shd w:val="clear" w:color="auto" w:fill="auto"/>
            <w:vAlign w:val="center"/>
            <w:hideMark/>
          </w:tcPr>
          <w:p w14:paraId="3159A9BF" w14:textId="77777777" w:rsidR="00564A12" w:rsidRPr="004E2D2E" w:rsidRDefault="00564A12" w:rsidP="00564A12">
            <w:pPr>
              <w:pStyle w:val="-0"/>
            </w:pPr>
            <w:r w:rsidRPr="004E2D2E">
              <w:rPr>
                <w:rFonts w:hint="eastAsia"/>
              </w:rPr>
              <w:t>7.05</w:t>
            </w:r>
          </w:p>
        </w:tc>
        <w:tc>
          <w:tcPr>
            <w:tcW w:w="0" w:type="auto"/>
            <w:shd w:val="clear" w:color="auto" w:fill="auto"/>
            <w:vAlign w:val="center"/>
            <w:hideMark/>
          </w:tcPr>
          <w:p w14:paraId="57D1E365" w14:textId="77777777" w:rsidR="00564A12" w:rsidRPr="004E2D2E" w:rsidRDefault="00564A12" w:rsidP="00564A12">
            <w:pPr>
              <w:pStyle w:val="-0"/>
            </w:pPr>
            <w:r w:rsidRPr="004E2D2E">
              <w:rPr>
                <w:rFonts w:hint="eastAsia"/>
              </w:rPr>
              <w:t>6.12</w:t>
            </w:r>
          </w:p>
        </w:tc>
        <w:tc>
          <w:tcPr>
            <w:tcW w:w="0" w:type="auto"/>
            <w:shd w:val="clear" w:color="auto" w:fill="auto"/>
            <w:vAlign w:val="center"/>
            <w:hideMark/>
          </w:tcPr>
          <w:p w14:paraId="2A0D7FD2" w14:textId="77777777" w:rsidR="00564A12" w:rsidRPr="004E2D2E" w:rsidRDefault="00564A12" w:rsidP="00564A12">
            <w:pPr>
              <w:pStyle w:val="-0"/>
            </w:pPr>
            <w:r w:rsidRPr="004E2D2E">
              <w:rPr>
                <w:rFonts w:hint="eastAsia"/>
              </w:rPr>
              <w:t>7.25</w:t>
            </w:r>
          </w:p>
        </w:tc>
        <w:tc>
          <w:tcPr>
            <w:tcW w:w="0" w:type="auto"/>
            <w:shd w:val="clear" w:color="000000" w:fill="FFFFFF"/>
            <w:vAlign w:val="center"/>
            <w:hideMark/>
          </w:tcPr>
          <w:p w14:paraId="62ED64DE" w14:textId="77777777" w:rsidR="00564A12" w:rsidRPr="004E2D2E" w:rsidRDefault="00564A12" w:rsidP="00564A12">
            <w:pPr>
              <w:pStyle w:val="-0"/>
            </w:pPr>
            <w:r w:rsidRPr="004E2D2E">
              <w:rPr>
                <w:rFonts w:hint="eastAsia"/>
              </w:rPr>
              <w:t>66.3</w:t>
            </w:r>
          </w:p>
        </w:tc>
        <w:tc>
          <w:tcPr>
            <w:tcW w:w="0" w:type="auto"/>
            <w:shd w:val="clear" w:color="auto" w:fill="auto"/>
            <w:vAlign w:val="center"/>
            <w:hideMark/>
          </w:tcPr>
          <w:p w14:paraId="484380B9" w14:textId="77777777" w:rsidR="00564A12" w:rsidRPr="004E2D2E" w:rsidRDefault="00564A12" w:rsidP="00564A12">
            <w:pPr>
              <w:pStyle w:val="-0"/>
            </w:pPr>
            <w:r w:rsidRPr="004E2D2E">
              <w:rPr>
                <w:rFonts w:hint="eastAsia"/>
              </w:rPr>
              <w:t>6.68</w:t>
            </w:r>
          </w:p>
        </w:tc>
        <w:tc>
          <w:tcPr>
            <w:tcW w:w="0" w:type="auto"/>
            <w:shd w:val="clear" w:color="auto" w:fill="auto"/>
            <w:vAlign w:val="center"/>
            <w:hideMark/>
          </w:tcPr>
          <w:p w14:paraId="60AE1E82" w14:textId="77777777" w:rsidR="00564A12" w:rsidRPr="004E2D2E" w:rsidRDefault="00564A12" w:rsidP="00564A12">
            <w:pPr>
              <w:pStyle w:val="-0"/>
            </w:pPr>
            <w:r w:rsidRPr="004E2D2E">
              <w:rPr>
                <w:rFonts w:hint="eastAsia"/>
              </w:rPr>
              <w:t>4.81</w:t>
            </w:r>
          </w:p>
        </w:tc>
        <w:tc>
          <w:tcPr>
            <w:tcW w:w="0" w:type="auto"/>
            <w:shd w:val="clear" w:color="auto" w:fill="auto"/>
            <w:vAlign w:val="center"/>
            <w:hideMark/>
          </w:tcPr>
          <w:p w14:paraId="12D5513F" w14:textId="77777777" w:rsidR="00564A12" w:rsidRPr="004E2D2E" w:rsidRDefault="00564A12" w:rsidP="00564A12">
            <w:pPr>
              <w:pStyle w:val="-0"/>
            </w:pPr>
            <w:r w:rsidRPr="004E2D2E">
              <w:rPr>
                <w:rFonts w:hint="eastAsia"/>
              </w:rPr>
              <w:t>4.72</w:t>
            </w:r>
          </w:p>
        </w:tc>
        <w:tc>
          <w:tcPr>
            <w:tcW w:w="0" w:type="auto"/>
            <w:shd w:val="clear" w:color="auto" w:fill="auto"/>
            <w:vAlign w:val="center"/>
            <w:hideMark/>
          </w:tcPr>
          <w:p w14:paraId="1C9AA692" w14:textId="77777777" w:rsidR="00564A12" w:rsidRPr="004E2D2E" w:rsidRDefault="00564A12" w:rsidP="00564A12">
            <w:pPr>
              <w:pStyle w:val="-0"/>
            </w:pPr>
            <w:r w:rsidRPr="004E2D2E">
              <w:rPr>
                <w:rFonts w:hint="eastAsia"/>
              </w:rPr>
              <w:t>45.0</w:t>
            </w:r>
          </w:p>
        </w:tc>
        <w:tc>
          <w:tcPr>
            <w:tcW w:w="0" w:type="auto"/>
            <w:shd w:val="clear" w:color="auto" w:fill="auto"/>
            <w:vAlign w:val="center"/>
            <w:hideMark/>
          </w:tcPr>
          <w:p w14:paraId="73F4E9DB" w14:textId="77777777" w:rsidR="00564A12" w:rsidRPr="004E2D2E" w:rsidRDefault="00564A12" w:rsidP="00564A12">
            <w:pPr>
              <w:pStyle w:val="-0"/>
            </w:pPr>
            <w:r w:rsidRPr="004E2D2E">
              <w:rPr>
                <w:rFonts w:hint="eastAsia"/>
              </w:rPr>
              <w:t>6.30</w:t>
            </w:r>
          </w:p>
        </w:tc>
        <w:tc>
          <w:tcPr>
            <w:tcW w:w="0" w:type="auto"/>
            <w:shd w:val="clear" w:color="auto" w:fill="auto"/>
            <w:vAlign w:val="center"/>
            <w:hideMark/>
          </w:tcPr>
          <w:p w14:paraId="15BC66F4" w14:textId="77777777" w:rsidR="00564A12" w:rsidRPr="004E2D2E" w:rsidRDefault="00564A12" w:rsidP="00564A12">
            <w:pPr>
              <w:pStyle w:val="-0"/>
            </w:pPr>
            <w:r w:rsidRPr="004E2D2E">
              <w:rPr>
                <w:rFonts w:hint="eastAsia"/>
              </w:rPr>
              <w:t>4.15</w:t>
            </w:r>
          </w:p>
        </w:tc>
        <w:tc>
          <w:tcPr>
            <w:tcW w:w="0" w:type="auto"/>
            <w:shd w:val="clear" w:color="auto" w:fill="auto"/>
            <w:vAlign w:val="center"/>
            <w:hideMark/>
          </w:tcPr>
          <w:p w14:paraId="77C663CC" w14:textId="77777777" w:rsidR="00564A12" w:rsidRPr="004E2D2E" w:rsidRDefault="00564A12" w:rsidP="00564A12">
            <w:pPr>
              <w:pStyle w:val="-0"/>
            </w:pPr>
            <w:r w:rsidRPr="004E2D2E">
              <w:rPr>
                <w:rFonts w:hint="eastAsia"/>
              </w:rPr>
              <w:t>4.49</w:t>
            </w:r>
          </w:p>
        </w:tc>
        <w:tc>
          <w:tcPr>
            <w:tcW w:w="0" w:type="auto"/>
            <w:shd w:val="clear" w:color="auto" w:fill="auto"/>
            <w:vAlign w:val="center"/>
            <w:hideMark/>
          </w:tcPr>
          <w:p w14:paraId="10EF7C0D" w14:textId="77777777" w:rsidR="00564A12" w:rsidRPr="004E2D2E" w:rsidRDefault="00564A12" w:rsidP="00564A12">
            <w:pPr>
              <w:pStyle w:val="-0"/>
            </w:pPr>
            <w:r w:rsidRPr="004E2D2E">
              <w:rPr>
                <w:rFonts w:hint="eastAsia"/>
              </w:rPr>
              <w:t>45.3</w:t>
            </w:r>
          </w:p>
        </w:tc>
      </w:tr>
      <w:tr w:rsidR="00564A12" w:rsidRPr="004E2D2E" w14:paraId="1DF6D897" w14:textId="77777777" w:rsidTr="004E2D2E">
        <w:trPr>
          <w:trHeight w:val="225"/>
        </w:trPr>
        <w:tc>
          <w:tcPr>
            <w:tcW w:w="0" w:type="auto"/>
            <w:shd w:val="clear" w:color="auto" w:fill="auto"/>
            <w:vAlign w:val="center"/>
            <w:hideMark/>
          </w:tcPr>
          <w:p w14:paraId="3E4DF5C8" w14:textId="77777777" w:rsidR="00564A12" w:rsidRPr="004E2D2E" w:rsidRDefault="00564A12" w:rsidP="00564A12">
            <w:pPr>
              <w:pStyle w:val="-0"/>
            </w:pPr>
            <w:r w:rsidRPr="004E2D2E">
              <w:rPr>
                <w:rFonts w:hint="eastAsia"/>
              </w:rPr>
              <w:t>00_4</w:t>
            </w:r>
          </w:p>
        </w:tc>
        <w:tc>
          <w:tcPr>
            <w:tcW w:w="0" w:type="auto"/>
            <w:shd w:val="clear" w:color="auto" w:fill="auto"/>
            <w:vAlign w:val="center"/>
            <w:hideMark/>
          </w:tcPr>
          <w:p w14:paraId="4FDACA0E" w14:textId="77777777" w:rsidR="00564A12" w:rsidRPr="004E2D2E" w:rsidRDefault="00564A12" w:rsidP="00564A12">
            <w:pPr>
              <w:pStyle w:val="-0"/>
            </w:pPr>
            <w:r w:rsidRPr="004E2D2E">
              <w:rPr>
                <w:rFonts w:hint="eastAsia"/>
              </w:rPr>
              <w:t>6.15</w:t>
            </w:r>
          </w:p>
        </w:tc>
        <w:tc>
          <w:tcPr>
            <w:tcW w:w="0" w:type="auto"/>
            <w:shd w:val="clear" w:color="auto" w:fill="auto"/>
            <w:vAlign w:val="center"/>
            <w:hideMark/>
          </w:tcPr>
          <w:p w14:paraId="1786511B" w14:textId="77777777" w:rsidR="00564A12" w:rsidRPr="004E2D2E" w:rsidRDefault="00564A12" w:rsidP="00564A12">
            <w:pPr>
              <w:pStyle w:val="-0"/>
            </w:pPr>
            <w:r w:rsidRPr="004E2D2E">
              <w:rPr>
                <w:rFonts w:hint="eastAsia"/>
              </w:rPr>
              <w:t>4.10</w:t>
            </w:r>
          </w:p>
        </w:tc>
        <w:tc>
          <w:tcPr>
            <w:tcW w:w="0" w:type="auto"/>
            <w:shd w:val="clear" w:color="auto" w:fill="auto"/>
            <w:vAlign w:val="center"/>
            <w:hideMark/>
          </w:tcPr>
          <w:p w14:paraId="16E2405E" w14:textId="77777777" w:rsidR="00564A12" w:rsidRPr="004E2D2E" w:rsidRDefault="00564A12" w:rsidP="00564A12">
            <w:pPr>
              <w:pStyle w:val="-0"/>
            </w:pPr>
            <w:r w:rsidRPr="004E2D2E">
              <w:rPr>
                <w:rFonts w:hint="eastAsia"/>
              </w:rPr>
              <w:t>5.54</w:t>
            </w:r>
          </w:p>
        </w:tc>
        <w:tc>
          <w:tcPr>
            <w:tcW w:w="0" w:type="auto"/>
            <w:shd w:val="clear" w:color="auto" w:fill="auto"/>
            <w:vAlign w:val="center"/>
            <w:hideMark/>
          </w:tcPr>
          <w:p w14:paraId="00CC1B89" w14:textId="77777777" w:rsidR="00564A12" w:rsidRPr="004E2D2E" w:rsidRDefault="00564A12" w:rsidP="00564A12">
            <w:pPr>
              <w:pStyle w:val="-0"/>
            </w:pPr>
            <w:r w:rsidRPr="004E2D2E">
              <w:rPr>
                <w:rFonts w:hint="eastAsia"/>
              </w:rPr>
              <w:t>61.7</w:t>
            </w:r>
          </w:p>
        </w:tc>
        <w:tc>
          <w:tcPr>
            <w:tcW w:w="0" w:type="auto"/>
            <w:shd w:val="clear" w:color="auto" w:fill="auto"/>
            <w:vAlign w:val="center"/>
            <w:hideMark/>
          </w:tcPr>
          <w:p w14:paraId="314911E4" w14:textId="77777777" w:rsidR="00564A12" w:rsidRPr="004E2D2E" w:rsidRDefault="00564A12" w:rsidP="00564A12">
            <w:pPr>
              <w:pStyle w:val="-0"/>
            </w:pPr>
            <w:r w:rsidRPr="004E2D2E">
              <w:rPr>
                <w:rFonts w:hint="eastAsia"/>
              </w:rPr>
              <w:t>6.01</w:t>
            </w:r>
          </w:p>
        </w:tc>
        <w:tc>
          <w:tcPr>
            <w:tcW w:w="0" w:type="auto"/>
            <w:shd w:val="clear" w:color="auto" w:fill="auto"/>
            <w:vAlign w:val="center"/>
            <w:hideMark/>
          </w:tcPr>
          <w:p w14:paraId="5B40175E" w14:textId="77777777" w:rsidR="00564A12" w:rsidRPr="004E2D2E" w:rsidRDefault="00564A12" w:rsidP="00564A12">
            <w:pPr>
              <w:pStyle w:val="-0"/>
            </w:pPr>
            <w:r w:rsidRPr="004E2D2E">
              <w:rPr>
                <w:rFonts w:hint="eastAsia"/>
              </w:rPr>
              <w:t>4.11</w:t>
            </w:r>
          </w:p>
        </w:tc>
        <w:tc>
          <w:tcPr>
            <w:tcW w:w="0" w:type="auto"/>
            <w:shd w:val="clear" w:color="auto" w:fill="auto"/>
            <w:vAlign w:val="center"/>
            <w:hideMark/>
          </w:tcPr>
          <w:p w14:paraId="44CD57B0" w14:textId="77777777" w:rsidR="00564A12" w:rsidRPr="004E2D2E" w:rsidRDefault="00564A12" w:rsidP="00564A12">
            <w:pPr>
              <w:pStyle w:val="-0"/>
            </w:pPr>
            <w:r w:rsidRPr="004E2D2E">
              <w:rPr>
                <w:rFonts w:hint="eastAsia"/>
              </w:rPr>
              <w:t>4.78</w:t>
            </w:r>
          </w:p>
        </w:tc>
        <w:tc>
          <w:tcPr>
            <w:tcW w:w="0" w:type="auto"/>
            <w:shd w:val="clear" w:color="000000" w:fill="FFFFFF"/>
            <w:vAlign w:val="center"/>
            <w:hideMark/>
          </w:tcPr>
          <w:p w14:paraId="14A9D7B4" w14:textId="77777777" w:rsidR="00564A12" w:rsidRPr="004E2D2E" w:rsidRDefault="00564A12" w:rsidP="00564A12">
            <w:pPr>
              <w:pStyle w:val="-0"/>
            </w:pPr>
            <w:r w:rsidRPr="004E2D2E">
              <w:rPr>
                <w:rFonts w:hint="eastAsia"/>
              </w:rPr>
              <w:t>52.3</w:t>
            </w:r>
          </w:p>
        </w:tc>
        <w:tc>
          <w:tcPr>
            <w:tcW w:w="0" w:type="auto"/>
            <w:shd w:val="clear" w:color="auto" w:fill="auto"/>
            <w:vAlign w:val="center"/>
            <w:hideMark/>
          </w:tcPr>
          <w:p w14:paraId="52C4C2EC" w14:textId="77777777" w:rsidR="00564A12" w:rsidRPr="004E2D2E" w:rsidRDefault="00564A12" w:rsidP="00564A12">
            <w:pPr>
              <w:pStyle w:val="-0"/>
            </w:pPr>
            <w:r w:rsidRPr="004E2D2E">
              <w:rPr>
                <w:rFonts w:hint="eastAsia"/>
              </w:rPr>
              <w:t>6.47</w:t>
            </w:r>
          </w:p>
        </w:tc>
        <w:tc>
          <w:tcPr>
            <w:tcW w:w="0" w:type="auto"/>
            <w:shd w:val="clear" w:color="auto" w:fill="auto"/>
            <w:vAlign w:val="center"/>
            <w:hideMark/>
          </w:tcPr>
          <w:p w14:paraId="6176A9DB" w14:textId="77777777" w:rsidR="00564A12" w:rsidRPr="004E2D2E" w:rsidRDefault="00564A12" w:rsidP="00564A12">
            <w:pPr>
              <w:pStyle w:val="-0"/>
            </w:pPr>
            <w:r w:rsidRPr="004E2D2E">
              <w:rPr>
                <w:rFonts w:hint="eastAsia"/>
              </w:rPr>
              <w:t>4.38</w:t>
            </w:r>
          </w:p>
        </w:tc>
        <w:tc>
          <w:tcPr>
            <w:tcW w:w="0" w:type="auto"/>
            <w:shd w:val="clear" w:color="auto" w:fill="auto"/>
            <w:vAlign w:val="center"/>
            <w:hideMark/>
          </w:tcPr>
          <w:p w14:paraId="205F1366" w14:textId="77777777" w:rsidR="00564A12" w:rsidRPr="004E2D2E" w:rsidRDefault="00564A12" w:rsidP="00564A12">
            <w:pPr>
              <w:pStyle w:val="-0"/>
            </w:pPr>
            <w:r w:rsidRPr="004E2D2E">
              <w:rPr>
                <w:rFonts w:hint="eastAsia"/>
              </w:rPr>
              <w:t>5.09</w:t>
            </w:r>
          </w:p>
        </w:tc>
        <w:tc>
          <w:tcPr>
            <w:tcW w:w="0" w:type="auto"/>
            <w:shd w:val="clear" w:color="auto" w:fill="auto"/>
            <w:vAlign w:val="center"/>
            <w:hideMark/>
          </w:tcPr>
          <w:p w14:paraId="7A77E58D" w14:textId="77777777" w:rsidR="00564A12" w:rsidRPr="004E2D2E" w:rsidRDefault="00564A12" w:rsidP="00564A12">
            <w:pPr>
              <w:pStyle w:val="-0"/>
            </w:pPr>
            <w:r w:rsidRPr="004E2D2E">
              <w:rPr>
                <w:rFonts w:hint="eastAsia"/>
              </w:rPr>
              <w:t>51.7</w:t>
            </w:r>
          </w:p>
        </w:tc>
        <w:tc>
          <w:tcPr>
            <w:tcW w:w="0" w:type="auto"/>
            <w:shd w:val="clear" w:color="auto" w:fill="auto"/>
            <w:vAlign w:val="center"/>
            <w:hideMark/>
          </w:tcPr>
          <w:p w14:paraId="64AE4696" w14:textId="77777777" w:rsidR="00564A12" w:rsidRPr="004E2D2E" w:rsidRDefault="00564A12" w:rsidP="00564A12">
            <w:pPr>
              <w:pStyle w:val="-0"/>
            </w:pPr>
            <w:r w:rsidRPr="004E2D2E">
              <w:rPr>
                <w:rFonts w:hint="eastAsia"/>
              </w:rPr>
              <w:t>5.02</w:t>
            </w:r>
          </w:p>
        </w:tc>
        <w:tc>
          <w:tcPr>
            <w:tcW w:w="0" w:type="auto"/>
            <w:shd w:val="clear" w:color="auto" w:fill="auto"/>
            <w:vAlign w:val="center"/>
            <w:hideMark/>
          </w:tcPr>
          <w:p w14:paraId="0CD6C5C8" w14:textId="77777777" w:rsidR="00564A12" w:rsidRPr="004E2D2E" w:rsidRDefault="00564A12" w:rsidP="00564A12">
            <w:pPr>
              <w:pStyle w:val="-0"/>
            </w:pPr>
            <w:r w:rsidRPr="004E2D2E">
              <w:rPr>
                <w:rFonts w:hint="eastAsia"/>
              </w:rPr>
              <w:t>3.50</w:t>
            </w:r>
          </w:p>
        </w:tc>
        <w:tc>
          <w:tcPr>
            <w:tcW w:w="0" w:type="auto"/>
            <w:shd w:val="clear" w:color="auto" w:fill="auto"/>
            <w:vAlign w:val="center"/>
            <w:hideMark/>
          </w:tcPr>
          <w:p w14:paraId="266E429B" w14:textId="77777777" w:rsidR="00564A12" w:rsidRPr="004E2D2E" w:rsidRDefault="00564A12" w:rsidP="00564A12">
            <w:pPr>
              <w:pStyle w:val="-0"/>
            </w:pPr>
            <w:r w:rsidRPr="004E2D2E">
              <w:rPr>
                <w:rFonts w:hint="eastAsia"/>
              </w:rPr>
              <w:t>4.12</w:t>
            </w:r>
          </w:p>
        </w:tc>
        <w:tc>
          <w:tcPr>
            <w:tcW w:w="0" w:type="auto"/>
            <w:shd w:val="clear" w:color="auto" w:fill="auto"/>
            <w:vAlign w:val="center"/>
            <w:hideMark/>
          </w:tcPr>
          <w:p w14:paraId="6EFDE994" w14:textId="77777777" w:rsidR="00564A12" w:rsidRPr="004E2D2E" w:rsidRDefault="00564A12" w:rsidP="00564A12">
            <w:pPr>
              <w:pStyle w:val="-0"/>
            </w:pPr>
            <w:r w:rsidRPr="004E2D2E">
              <w:rPr>
                <w:rFonts w:hint="eastAsia"/>
              </w:rPr>
              <w:t>54.3</w:t>
            </w:r>
          </w:p>
        </w:tc>
      </w:tr>
      <w:tr w:rsidR="00564A12" w:rsidRPr="004E2D2E" w14:paraId="19242BD8" w14:textId="77777777" w:rsidTr="004E2D2E">
        <w:trPr>
          <w:trHeight w:val="225"/>
        </w:trPr>
        <w:tc>
          <w:tcPr>
            <w:tcW w:w="0" w:type="auto"/>
            <w:shd w:val="clear" w:color="auto" w:fill="auto"/>
            <w:vAlign w:val="center"/>
            <w:hideMark/>
          </w:tcPr>
          <w:p w14:paraId="21DFDC38" w14:textId="77777777" w:rsidR="00564A12" w:rsidRPr="004E2D2E" w:rsidRDefault="00564A12" w:rsidP="00564A12">
            <w:pPr>
              <w:pStyle w:val="-0"/>
            </w:pPr>
            <w:r w:rsidRPr="004E2D2E">
              <w:rPr>
                <w:rFonts w:hint="eastAsia"/>
              </w:rPr>
              <w:t>00_5</w:t>
            </w:r>
          </w:p>
        </w:tc>
        <w:tc>
          <w:tcPr>
            <w:tcW w:w="0" w:type="auto"/>
            <w:shd w:val="clear" w:color="auto" w:fill="auto"/>
            <w:vAlign w:val="center"/>
            <w:hideMark/>
          </w:tcPr>
          <w:p w14:paraId="24100F23" w14:textId="77777777" w:rsidR="00564A12" w:rsidRPr="004E2D2E" w:rsidRDefault="00564A12" w:rsidP="00564A12">
            <w:pPr>
              <w:pStyle w:val="-0"/>
            </w:pPr>
            <w:r w:rsidRPr="004E2D2E">
              <w:rPr>
                <w:rFonts w:hint="eastAsia"/>
              </w:rPr>
              <w:t>7.26</w:t>
            </w:r>
          </w:p>
        </w:tc>
        <w:tc>
          <w:tcPr>
            <w:tcW w:w="0" w:type="auto"/>
            <w:shd w:val="clear" w:color="auto" w:fill="auto"/>
            <w:vAlign w:val="center"/>
            <w:hideMark/>
          </w:tcPr>
          <w:p w14:paraId="17216D6F" w14:textId="77777777" w:rsidR="00564A12" w:rsidRPr="004E2D2E" w:rsidRDefault="00564A12" w:rsidP="00564A12">
            <w:pPr>
              <w:pStyle w:val="-0"/>
            </w:pPr>
            <w:r w:rsidRPr="004E2D2E">
              <w:rPr>
                <w:rFonts w:hint="eastAsia"/>
              </w:rPr>
              <w:t>5.30</w:t>
            </w:r>
          </w:p>
        </w:tc>
        <w:tc>
          <w:tcPr>
            <w:tcW w:w="0" w:type="auto"/>
            <w:shd w:val="clear" w:color="auto" w:fill="auto"/>
            <w:vAlign w:val="center"/>
            <w:hideMark/>
          </w:tcPr>
          <w:p w14:paraId="78700C3E" w14:textId="77777777" w:rsidR="00564A12" w:rsidRPr="004E2D2E" w:rsidRDefault="00564A12" w:rsidP="00564A12">
            <w:pPr>
              <w:pStyle w:val="-0"/>
            </w:pPr>
            <w:r w:rsidRPr="004E2D2E">
              <w:rPr>
                <w:rFonts w:hint="eastAsia"/>
              </w:rPr>
              <w:t>5.48</w:t>
            </w:r>
          </w:p>
        </w:tc>
        <w:tc>
          <w:tcPr>
            <w:tcW w:w="0" w:type="auto"/>
            <w:shd w:val="clear" w:color="auto" w:fill="auto"/>
            <w:vAlign w:val="center"/>
            <w:hideMark/>
          </w:tcPr>
          <w:p w14:paraId="7D92AD51" w14:textId="77777777" w:rsidR="00564A12" w:rsidRPr="004E2D2E" w:rsidRDefault="00564A12" w:rsidP="00564A12">
            <w:pPr>
              <w:pStyle w:val="-0"/>
            </w:pPr>
            <w:r w:rsidRPr="004E2D2E">
              <w:rPr>
                <w:rFonts w:hint="eastAsia"/>
              </w:rPr>
              <w:t>48.7</w:t>
            </w:r>
          </w:p>
        </w:tc>
        <w:tc>
          <w:tcPr>
            <w:tcW w:w="0" w:type="auto"/>
            <w:shd w:val="clear" w:color="auto" w:fill="auto"/>
            <w:vAlign w:val="center"/>
            <w:hideMark/>
          </w:tcPr>
          <w:p w14:paraId="7F0FF3EF" w14:textId="77777777" w:rsidR="00564A12" w:rsidRPr="004E2D2E" w:rsidRDefault="00564A12" w:rsidP="00564A12">
            <w:pPr>
              <w:pStyle w:val="-0"/>
            </w:pPr>
            <w:r w:rsidRPr="004E2D2E">
              <w:rPr>
                <w:rFonts w:hint="eastAsia"/>
              </w:rPr>
              <w:t>6.12</w:t>
            </w:r>
          </w:p>
        </w:tc>
        <w:tc>
          <w:tcPr>
            <w:tcW w:w="0" w:type="auto"/>
            <w:shd w:val="clear" w:color="auto" w:fill="auto"/>
            <w:vAlign w:val="center"/>
            <w:hideMark/>
          </w:tcPr>
          <w:p w14:paraId="220E0D3D" w14:textId="77777777" w:rsidR="00564A12" w:rsidRPr="004E2D2E" w:rsidRDefault="00564A12" w:rsidP="00564A12">
            <w:pPr>
              <w:pStyle w:val="-0"/>
            </w:pPr>
            <w:r w:rsidRPr="004E2D2E">
              <w:rPr>
                <w:rFonts w:hint="eastAsia"/>
              </w:rPr>
              <w:t>4.38</w:t>
            </w:r>
          </w:p>
        </w:tc>
        <w:tc>
          <w:tcPr>
            <w:tcW w:w="0" w:type="auto"/>
            <w:shd w:val="clear" w:color="auto" w:fill="auto"/>
            <w:vAlign w:val="center"/>
            <w:hideMark/>
          </w:tcPr>
          <w:p w14:paraId="101EA8EA" w14:textId="77777777" w:rsidR="00564A12" w:rsidRPr="004E2D2E" w:rsidRDefault="00564A12" w:rsidP="00564A12">
            <w:pPr>
              <w:pStyle w:val="-0"/>
            </w:pPr>
            <w:r w:rsidRPr="004E2D2E">
              <w:rPr>
                <w:rFonts w:hint="eastAsia"/>
              </w:rPr>
              <w:t>4.48</w:t>
            </w:r>
          </w:p>
        </w:tc>
        <w:tc>
          <w:tcPr>
            <w:tcW w:w="0" w:type="auto"/>
            <w:shd w:val="clear" w:color="000000" w:fill="FFFFFF"/>
            <w:vAlign w:val="center"/>
            <w:hideMark/>
          </w:tcPr>
          <w:p w14:paraId="0342E4FD" w14:textId="77777777" w:rsidR="00564A12" w:rsidRPr="004E2D2E" w:rsidRDefault="00564A12" w:rsidP="00564A12">
            <w:pPr>
              <w:pStyle w:val="-0"/>
            </w:pPr>
            <w:r w:rsidRPr="004E2D2E">
              <w:rPr>
                <w:rFonts w:hint="eastAsia"/>
              </w:rPr>
              <w:t>47.0</w:t>
            </w:r>
          </w:p>
        </w:tc>
        <w:tc>
          <w:tcPr>
            <w:tcW w:w="0" w:type="auto"/>
            <w:shd w:val="clear" w:color="auto" w:fill="auto"/>
            <w:vAlign w:val="center"/>
            <w:hideMark/>
          </w:tcPr>
          <w:p w14:paraId="3857786E" w14:textId="77777777" w:rsidR="00564A12" w:rsidRPr="004E2D2E" w:rsidRDefault="00564A12" w:rsidP="00564A12">
            <w:pPr>
              <w:pStyle w:val="-0"/>
            </w:pPr>
            <w:r w:rsidRPr="004E2D2E">
              <w:rPr>
                <w:rFonts w:hint="eastAsia"/>
              </w:rPr>
              <w:t>5.45</w:t>
            </w:r>
          </w:p>
        </w:tc>
        <w:tc>
          <w:tcPr>
            <w:tcW w:w="0" w:type="auto"/>
            <w:shd w:val="clear" w:color="auto" w:fill="auto"/>
            <w:vAlign w:val="center"/>
            <w:hideMark/>
          </w:tcPr>
          <w:p w14:paraId="0EB3E87C" w14:textId="77777777" w:rsidR="00564A12" w:rsidRPr="004E2D2E" w:rsidRDefault="00564A12" w:rsidP="00564A12">
            <w:pPr>
              <w:pStyle w:val="-0"/>
            </w:pPr>
            <w:r w:rsidRPr="004E2D2E">
              <w:rPr>
                <w:rFonts w:hint="eastAsia"/>
              </w:rPr>
              <w:t>4.18</w:t>
            </w:r>
          </w:p>
        </w:tc>
        <w:tc>
          <w:tcPr>
            <w:tcW w:w="0" w:type="auto"/>
            <w:shd w:val="clear" w:color="auto" w:fill="auto"/>
            <w:vAlign w:val="center"/>
            <w:hideMark/>
          </w:tcPr>
          <w:p w14:paraId="26EAA355" w14:textId="77777777" w:rsidR="00564A12" w:rsidRPr="004E2D2E" w:rsidRDefault="00564A12" w:rsidP="00564A12">
            <w:pPr>
              <w:pStyle w:val="-0"/>
            </w:pPr>
            <w:r w:rsidRPr="004E2D2E">
              <w:rPr>
                <w:rFonts w:hint="eastAsia"/>
              </w:rPr>
              <w:t>5.84</w:t>
            </w:r>
          </w:p>
        </w:tc>
        <w:tc>
          <w:tcPr>
            <w:tcW w:w="0" w:type="auto"/>
            <w:shd w:val="clear" w:color="auto" w:fill="auto"/>
            <w:vAlign w:val="center"/>
            <w:hideMark/>
          </w:tcPr>
          <w:p w14:paraId="1288B5E5" w14:textId="77777777" w:rsidR="00564A12" w:rsidRPr="004E2D2E" w:rsidRDefault="00564A12" w:rsidP="00564A12">
            <w:pPr>
              <w:pStyle w:val="-0"/>
            </w:pPr>
            <w:r w:rsidRPr="004E2D2E">
              <w:rPr>
                <w:rFonts w:hint="eastAsia"/>
              </w:rPr>
              <w:t>73.3</w:t>
            </w:r>
          </w:p>
        </w:tc>
        <w:tc>
          <w:tcPr>
            <w:tcW w:w="0" w:type="auto"/>
            <w:shd w:val="clear" w:color="auto" w:fill="auto"/>
            <w:vAlign w:val="center"/>
            <w:hideMark/>
          </w:tcPr>
          <w:p w14:paraId="21B6C6A5" w14:textId="77777777" w:rsidR="00564A12" w:rsidRPr="004E2D2E" w:rsidRDefault="00564A12" w:rsidP="00564A12">
            <w:pPr>
              <w:pStyle w:val="-0"/>
            </w:pPr>
            <w:r w:rsidRPr="004E2D2E">
              <w:rPr>
                <w:rFonts w:hint="eastAsia"/>
              </w:rPr>
              <w:t>6.16</w:t>
            </w:r>
          </w:p>
        </w:tc>
        <w:tc>
          <w:tcPr>
            <w:tcW w:w="0" w:type="auto"/>
            <w:shd w:val="clear" w:color="auto" w:fill="auto"/>
            <w:vAlign w:val="center"/>
            <w:hideMark/>
          </w:tcPr>
          <w:p w14:paraId="7BEF611C" w14:textId="77777777" w:rsidR="00564A12" w:rsidRPr="004E2D2E" w:rsidRDefault="00564A12" w:rsidP="00564A12">
            <w:pPr>
              <w:pStyle w:val="-0"/>
            </w:pPr>
            <w:r w:rsidRPr="004E2D2E">
              <w:rPr>
                <w:rFonts w:hint="eastAsia"/>
              </w:rPr>
              <w:t>4.52</w:t>
            </w:r>
          </w:p>
        </w:tc>
        <w:tc>
          <w:tcPr>
            <w:tcW w:w="0" w:type="auto"/>
            <w:shd w:val="clear" w:color="auto" w:fill="auto"/>
            <w:vAlign w:val="center"/>
            <w:hideMark/>
          </w:tcPr>
          <w:p w14:paraId="296D5FB7" w14:textId="77777777" w:rsidR="00564A12" w:rsidRPr="004E2D2E" w:rsidRDefault="00564A12" w:rsidP="00564A12">
            <w:pPr>
              <w:pStyle w:val="-0"/>
            </w:pPr>
            <w:r w:rsidRPr="004E2D2E">
              <w:rPr>
                <w:rFonts w:hint="eastAsia"/>
              </w:rPr>
              <w:t>5.93</w:t>
            </w:r>
          </w:p>
        </w:tc>
        <w:tc>
          <w:tcPr>
            <w:tcW w:w="0" w:type="auto"/>
            <w:shd w:val="clear" w:color="auto" w:fill="auto"/>
            <w:vAlign w:val="center"/>
            <w:hideMark/>
          </w:tcPr>
          <w:p w14:paraId="63FDC2B9" w14:textId="77777777" w:rsidR="00564A12" w:rsidRPr="004E2D2E" w:rsidRDefault="00564A12" w:rsidP="00564A12">
            <w:pPr>
              <w:pStyle w:val="-0"/>
            </w:pPr>
            <w:r w:rsidRPr="004E2D2E">
              <w:rPr>
                <w:rFonts w:hint="eastAsia"/>
              </w:rPr>
              <w:t>65.3</w:t>
            </w:r>
          </w:p>
        </w:tc>
      </w:tr>
      <w:tr w:rsidR="00564A12" w:rsidRPr="004E2D2E" w14:paraId="61A2F32B" w14:textId="77777777" w:rsidTr="004E2D2E">
        <w:trPr>
          <w:trHeight w:val="225"/>
        </w:trPr>
        <w:tc>
          <w:tcPr>
            <w:tcW w:w="0" w:type="auto"/>
            <w:shd w:val="clear" w:color="auto" w:fill="auto"/>
            <w:vAlign w:val="center"/>
            <w:hideMark/>
          </w:tcPr>
          <w:p w14:paraId="1BB2C1E1" w14:textId="77777777" w:rsidR="00564A12" w:rsidRPr="004E2D2E" w:rsidRDefault="00564A12" w:rsidP="00564A12">
            <w:pPr>
              <w:pStyle w:val="-0"/>
            </w:pPr>
            <w:r w:rsidRPr="004E2D2E">
              <w:rPr>
                <w:rFonts w:hint="eastAsia"/>
              </w:rPr>
              <w:t>00_6</w:t>
            </w:r>
          </w:p>
        </w:tc>
        <w:tc>
          <w:tcPr>
            <w:tcW w:w="0" w:type="auto"/>
            <w:shd w:val="clear" w:color="auto" w:fill="auto"/>
            <w:vAlign w:val="center"/>
            <w:hideMark/>
          </w:tcPr>
          <w:p w14:paraId="33C4A85C" w14:textId="77777777" w:rsidR="00564A12" w:rsidRPr="004E2D2E" w:rsidRDefault="00564A12" w:rsidP="00564A12">
            <w:pPr>
              <w:pStyle w:val="-0"/>
            </w:pPr>
            <w:r w:rsidRPr="004E2D2E">
              <w:rPr>
                <w:rFonts w:hint="eastAsia"/>
              </w:rPr>
              <w:t>6.57</w:t>
            </w:r>
          </w:p>
        </w:tc>
        <w:tc>
          <w:tcPr>
            <w:tcW w:w="0" w:type="auto"/>
            <w:shd w:val="clear" w:color="auto" w:fill="auto"/>
            <w:vAlign w:val="center"/>
            <w:hideMark/>
          </w:tcPr>
          <w:p w14:paraId="1A7BA02D" w14:textId="77777777" w:rsidR="00564A12" w:rsidRPr="004E2D2E" w:rsidRDefault="00564A12" w:rsidP="00564A12">
            <w:pPr>
              <w:pStyle w:val="-0"/>
            </w:pPr>
            <w:r w:rsidRPr="004E2D2E">
              <w:rPr>
                <w:rFonts w:hint="eastAsia"/>
              </w:rPr>
              <w:t>4.76</w:t>
            </w:r>
          </w:p>
        </w:tc>
        <w:tc>
          <w:tcPr>
            <w:tcW w:w="0" w:type="auto"/>
            <w:shd w:val="clear" w:color="auto" w:fill="auto"/>
            <w:vAlign w:val="center"/>
            <w:hideMark/>
          </w:tcPr>
          <w:p w14:paraId="13BC8E28" w14:textId="77777777" w:rsidR="00564A12" w:rsidRPr="004E2D2E" w:rsidRDefault="00564A12" w:rsidP="00564A12">
            <w:pPr>
              <w:pStyle w:val="-0"/>
            </w:pPr>
            <w:r w:rsidRPr="004E2D2E">
              <w:rPr>
                <w:rFonts w:hint="eastAsia"/>
              </w:rPr>
              <w:t>6.14</w:t>
            </w:r>
          </w:p>
        </w:tc>
        <w:tc>
          <w:tcPr>
            <w:tcW w:w="0" w:type="auto"/>
            <w:shd w:val="clear" w:color="auto" w:fill="auto"/>
            <w:vAlign w:val="center"/>
            <w:hideMark/>
          </w:tcPr>
          <w:p w14:paraId="43A643A9" w14:textId="77777777" w:rsidR="00564A12" w:rsidRPr="004E2D2E" w:rsidRDefault="00564A12" w:rsidP="00564A12">
            <w:pPr>
              <w:pStyle w:val="-0"/>
            </w:pPr>
            <w:r w:rsidRPr="004E2D2E">
              <w:rPr>
                <w:rFonts w:hint="eastAsia"/>
              </w:rPr>
              <w:t>63.3</w:t>
            </w:r>
          </w:p>
        </w:tc>
        <w:tc>
          <w:tcPr>
            <w:tcW w:w="0" w:type="auto"/>
            <w:shd w:val="clear" w:color="auto" w:fill="auto"/>
            <w:vAlign w:val="center"/>
            <w:hideMark/>
          </w:tcPr>
          <w:p w14:paraId="5C7E8DE6" w14:textId="77777777" w:rsidR="00564A12" w:rsidRPr="004E2D2E" w:rsidRDefault="00564A12" w:rsidP="00564A12">
            <w:pPr>
              <w:pStyle w:val="-0"/>
            </w:pPr>
            <w:r w:rsidRPr="004E2D2E">
              <w:rPr>
                <w:rFonts w:hint="eastAsia"/>
              </w:rPr>
              <w:t>5.45</w:t>
            </w:r>
          </w:p>
        </w:tc>
        <w:tc>
          <w:tcPr>
            <w:tcW w:w="0" w:type="auto"/>
            <w:shd w:val="clear" w:color="auto" w:fill="auto"/>
            <w:vAlign w:val="center"/>
            <w:hideMark/>
          </w:tcPr>
          <w:p w14:paraId="7E1692C8" w14:textId="77777777" w:rsidR="00564A12" w:rsidRPr="004E2D2E" w:rsidRDefault="00564A12" w:rsidP="00564A12">
            <w:pPr>
              <w:pStyle w:val="-0"/>
            </w:pPr>
            <w:r w:rsidRPr="004E2D2E">
              <w:rPr>
                <w:rFonts w:hint="eastAsia"/>
              </w:rPr>
              <w:t>3.50</w:t>
            </w:r>
          </w:p>
        </w:tc>
        <w:tc>
          <w:tcPr>
            <w:tcW w:w="0" w:type="auto"/>
            <w:shd w:val="clear" w:color="auto" w:fill="auto"/>
            <w:vAlign w:val="center"/>
            <w:hideMark/>
          </w:tcPr>
          <w:p w14:paraId="430A07E1" w14:textId="77777777" w:rsidR="00564A12" w:rsidRPr="004E2D2E" w:rsidRDefault="00564A12" w:rsidP="00564A12">
            <w:pPr>
              <w:pStyle w:val="-0"/>
            </w:pPr>
            <w:r w:rsidRPr="004E2D2E">
              <w:rPr>
                <w:rFonts w:hint="eastAsia"/>
              </w:rPr>
              <w:t>4.66</w:t>
            </w:r>
          </w:p>
        </w:tc>
        <w:tc>
          <w:tcPr>
            <w:tcW w:w="0" w:type="auto"/>
            <w:shd w:val="clear" w:color="000000" w:fill="FFFFFF"/>
            <w:vAlign w:val="center"/>
            <w:hideMark/>
          </w:tcPr>
          <w:p w14:paraId="72DD1B13" w14:textId="77777777" w:rsidR="00564A12" w:rsidRPr="004E2D2E" w:rsidRDefault="00564A12" w:rsidP="00564A12">
            <w:pPr>
              <w:pStyle w:val="-0"/>
            </w:pPr>
            <w:r w:rsidRPr="004E2D2E">
              <w:rPr>
                <w:rFonts w:hint="eastAsia"/>
              </w:rPr>
              <w:t>58.0</w:t>
            </w:r>
          </w:p>
        </w:tc>
        <w:tc>
          <w:tcPr>
            <w:tcW w:w="0" w:type="auto"/>
            <w:shd w:val="clear" w:color="auto" w:fill="auto"/>
            <w:vAlign w:val="center"/>
            <w:hideMark/>
          </w:tcPr>
          <w:p w14:paraId="2764AE07" w14:textId="77777777" w:rsidR="00564A12" w:rsidRPr="004E2D2E" w:rsidRDefault="00564A12" w:rsidP="00564A12">
            <w:pPr>
              <w:pStyle w:val="-0"/>
            </w:pPr>
            <w:r w:rsidRPr="004E2D2E">
              <w:rPr>
                <w:rFonts w:hint="eastAsia"/>
              </w:rPr>
              <w:t>5.68</w:t>
            </w:r>
          </w:p>
        </w:tc>
        <w:tc>
          <w:tcPr>
            <w:tcW w:w="0" w:type="auto"/>
            <w:shd w:val="clear" w:color="auto" w:fill="auto"/>
            <w:vAlign w:val="center"/>
            <w:hideMark/>
          </w:tcPr>
          <w:p w14:paraId="5C74FB6A" w14:textId="77777777" w:rsidR="00564A12" w:rsidRPr="004E2D2E" w:rsidRDefault="00564A12" w:rsidP="00564A12">
            <w:pPr>
              <w:pStyle w:val="-0"/>
            </w:pPr>
            <w:r w:rsidRPr="004E2D2E">
              <w:rPr>
                <w:rFonts w:hint="eastAsia"/>
              </w:rPr>
              <w:t>3.39</w:t>
            </w:r>
          </w:p>
        </w:tc>
        <w:tc>
          <w:tcPr>
            <w:tcW w:w="0" w:type="auto"/>
            <w:shd w:val="clear" w:color="auto" w:fill="auto"/>
            <w:vAlign w:val="center"/>
            <w:hideMark/>
          </w:tcPr>
          <w:p w14:paraId="0EDDE62E" w14:textId="77777777" w:rsidR="00564A12" w:rsidRPr="004E2D2E" w:rsidRDefault="00564A12" w:rsidP="00564A12">
            <w:pPr>
              <w:pStyle w:val="-0"/>
            </w:pPr>
            <w:r w:rsidRPr="004E2D2E">
              <w:rPr>
                <w:rFonts w:hint="eastAsia"/>
              </w:rPr>
              <w:t>4.30</w:t>
            </w:r>
          </w:p>
        </w:tc>
        <w:tc>
          <w:tcPr>
            <w:tcW w:w="0" w:type="auto"/>
            <w:shd w:val="clear" w:color="auto" w:fill="auto"/>
            <w:vAlign w:val="center"/>
            <w:hideMark/>
          </w:tcPr>
          <w:p w14:paraId="71D42FED" w14:textId="77777777" w:rsidR="00564A12" w:rsidRPr="004E2D2E" w:rsidRDefault="00564A12" w:rsidP="00564A12">
            <w:pPr>
              <w:pStyle w:val="-0"/>
            </w:pPr>
            <w:r w:rsidRPr="004E2D2E">
              <w:rPr>
                <w:rFonts w:hint="eastAsia"/>
              </w:rPr>
              <w:t>49.0</w:t>
            </w:r>
          </w:p>
        </w:tc>
        <w:tc>
          <w:tcPr>
            <w:tcW w:w="0" w:type="auto"/>
            <w:shd w:val="clear" w:color="auto" w:fill="auto"/>
            <w:vAlign w:val="center"/>
            <w:hideMark/>
          </w:tcPr>
          <w:p w14:paraId="743F804B" w14:textId="77777777" w:rsidR="00564A12" w:rsidRPr="004E2D2E" w:rsidRDefault="00564A12" w:rsidP="00564A12">
            <w:pPr>
              <w:pStyle w:val="-0"/>
            </w:pPr>
            <w:r w:rsidRPr="004E2D2E">
              <w:rPr>
                <w:rFonts w:hint="eastAsia"/>
              </w:rPr>
              <w:t>5.90</w:t>
            </w:r>
          </w:p>
        </w:tc>
        <w:tc>
          <w:tcPr>
            <w:tcW w:w="0" w:type="auto"/>
            <w:shd w:val="clear" w:color="auto" w:fill="auto"/>
            <w:vAlign w:val="center"/>
            <w:hideMark/>
          </w:tcPr>
          <w:p w14:paraId="4329BE59" w14:textId="77777777" w:rsidR="00564A12" w:rsidRPr="004E2D2E" w:rsidRDefault="00564A12" w:rsidP="00564A12">
            <w:pPr>
              <w:pStyle w:val="-0"/>
            </w:pPr>
            <w:r w:rsidRPr="004E2D2E">
              <w:rPr>
                <w:rFonts w:hint="eastAsia"/>
              </w:rPr>
              <w:t>4.48</w:t>
            </w:r>
          </w:p>
        </w:tc>
        <w:tc>
          <w:tcPr>
            <w:tcW w:w="0" w:type="auto"/>
            <w:shd w:val="clear" w:color="auto" w:fill="auto"/>
            <w:vAlign w:val="center"/>
            <w:hideMark/>
          </w:tcPr>
          <w:p w14:paraId="337834F9" w14:textId="77777777" w:rsidR="00564A12" w:rsidRPr="004E2D2E" w:rsidRDefault="00564A12" w:rsidP="00564A12">
            <w:pPr>
              <w:pStyle w:val="-0"/>
            </w:pPr>
            <w:r w:rsidRPr="004E2D2E">
              <w:rPr>
                <w:rFonts w:hint="eastAsia"/>
              </w:rPr>
              <w:t>4.90</w:t>
            </w:r>
          </w:p>
        </w:tc>
        <w:tc>
          <w:tcPr>
            <w:tcW w:w="0" w:type="auto"/>
            <w:shd w:val="clear" w:color="auto" w:fill="auto"/>
            <w:vAlign w:val="center"/>
            <w:hideMark/>
          </w:tcPr>
          <w:p w14:paraId="259509BA" w14:textId="77777777" w:rsidR="00564A12" w:rsidRPr="004E2D2E" w:rsidRDefault="00564A12" w:rsidP="00564A12">
            <w:pPr>
              <w:pStyle w:val="-0"/>
            </w:pPr>
            <w:r w:rsidRPr="004E2D2E">
              <w:rPr>
                <w:rFonts w:hint="eastAsia"/>
              </w:rPr>
              <w:t>54.3</w:t>
            </w:r>
          </w:p>
        </w:tc>
      </w:tr>
      <w:tr w:rsidR="00564A12" w:rsidRPr="004E2D2E" w14:paraId="72E8B8AB" w14:textId="77777777" w:rsidTr="004E2D2E">
        <w:trPr>
          <w:trHeight w:val="225"/>
        </w:trPr>
        <w:tc>
          <w:tcPr>
            <w:tcW w:w="0" w:type="auto"/>
            <w:shd w:val="clear" w:color="auto" w:fill="auto"/>
            <w:vAlign w:val="center"/>
            <w:hideMark/>
          </w:tcPr>
          <w:p w14:paraId="4357A737" w14:textId="77777777" w:rsidR="00564A12" w:rsidRPr="004E2D2E" w:rsidRDefault="00564A12" w:rsidP="00564A12">
            <w:pPr>
              <w:pStyle w:val="-0"/>
            </w:pPr>
            <w:r w:rsidRPr="004E2D2E">
              <w:rPr>
                <w:rFonts w:hint="eastAsia"/>
              </w:rPr>
              <w:t>15_1</w:t>
            </w:r>
          </w:p>
        </w:tc>
        <w:tc>
          <w:tcPr>
            <w:tcW w:w="0" w:type="auto"/>
            <w:shd w:val="clear" w:color="auto" w:fill="auto"/>
            <w:vAlign w:val="center"/>
            <w:hideMark/>
          </w:tcPr>
          <w:p w14:paraId="14B6C6B8" w14:textId="77777777" w:rsidR="00564A12" w:rsidRPr="004E2D2E" w:rsidRDefault="00564A12" w:rsidP="00564A12">
            <w:pPr>
              <w:pStyle w:val="-0"/>
            </w:pPr>
            <w:r w:rsidRPr="004E2D2E">
              <w:rPr>
                <w:rFonts w:hint="eastAsia"/>
              </w:rPr>
              <w:t>7.15</w:t>
            </w:r>
          </w:p>
        </w:tc>
        <w:tc>
          <w:tcPr>
            <w:tcW w:w="0" w:type="auto"/>
            <w:shd w:val="clear" w:color="auto" w:fill="auto"/>
            <w:vAlign w:val="center"/>
            <w:hideMark/>
          </w:tcPr>
          <w:p w14:paraId="42F23D3C" w14:textId="77777777" w:rsidR="00564A12" w:rsidRPr="004E2D2E" w:rsidRDefault="00564A12" w:rsidP="00564A12">
            <w:pPr>
              <w:pStyle w:val="-0"/>
            </w:pPr>
            <w:r w:rsidRPr="004E2D2E">
              <w:rPr>
                <w:rFonts w:hint="eastAsia"/>
              </w:rPr>
              <w:t>4.58</w:t>
            </w:r>
          </w:p>
        </w:tc>
        <w:tc>
          <w:tcPr>
            <w:tcW w:w="0" w:type="auto"/>
            <w:shd w:val="clear" w:color="auto" w:fill="auto"/>
            <w:vAlign w:val="center"/>
            <w:hideMark/>
          </w:tcPr>
          <w:p w14:paraId="62241012" w14:textId="77777777" w:rsidR="00564A12" w:rsidRPr="004E2D2E" w:rsidRDefault="00564A12" w:rsidP="00564A12">
            <w:pPr>
              <w:pStyle w:val="-0"/>
            </w:pPr>
            <w:r w:rsidRPr="004E2D2E">
              <w:rPr>
                <w:rFonts w:hint="eastAsia"/>
              </w:rPr>
              <w:t>5.32</w:t>
            </w:r>
          </w:p>
        </w:tc>
        <w:tc>
          <w:tcPr>
            <w:tcW w:w="0" w:type="auto"/>
            <w:shd w:val="clear" w:color="auto" w:fill="auto"/>
            <w:vAlign w:val="center"/>
            <w:hideMark/>
          </w:tcPr>
          <w:p w14:paraId="1C89643F" w14:textId="77777777" w:rsidR="00564A12" w:rsidRPr="004E2D2E" w:rsidRDefault="00564A12" w:rsidP="00564A12">
            <w:pPr>
              <w:pStyle w:val="-0"/>
            </w:pPr>
            <w:r w:rsidRPr="004E2D2E">
              <w:rPr>
                <w:rFonts w:hint="eastAsia"/>
              </w:rPr>
              <w:t>48.0</w:t>
            </w:r>
          </w:p>
        </w:tc>
        <w:tc>
          <w:tcPr>
            <w:tcW w:w="0" w:type="auto"/>
            <w:shd w:val="clear" w:color="auto" w:fill="auto"/>
            <w:vAlign w:val="center"/>
            <w:hideMark/>
          </w:tcPr>
          <w:p w14:paraId="5DD79954" w14:textId="77777777" w:rsidR="00564A12" w:rsidRPr="004E2D2E" w:rsidRDefault="00564A12" w:rsidP="00564A12">
            <w:pPr>
              <w:pStyle w:val="-0"/>
            </w:pPr>
            <w:r w:rsidRPr="004E2D2E">
              <w:rPr>
                <w:rFonts w:hint="eastAsia"/>
              </w:rPr>
              <w:t>5.29</w:t>
            </w:r>
          </w:p>
        </w:tc>
        <w:tc>
          <w:tcPr>
            <w:tcW w:w="0" w:type="auto"/>
            <w:shd w:val="clear" w:color="auto" w:fill="auto"/>
            <w:vAlign w:val="center"/>
            <w:hideMark/>
          </w:tcPr>
          <w:p w14:paraId="3322208E" w14:textId="77777777" w:rsidR="00564A12" w:rsidRPr="004E2D2E" w:rsidRDefault="00564A12" w:rsidP="00564A12">
            <w:pPr>
              <w:pStyle w:val="-0"/>
            </w:pPr>
            <w:r w:rsidRPr="004E2D2E">
              <w:rPr>
                <w:rFonts w:hint="eastAsia"/>
              </w:rPr>
              <w:t>3.55</w:t>
            </w:r>
          </w:p>
        </w:tc>
        <w:tc>
          <w:tcPr>
            <w:tcW w:w="0" w:type="auto"/>
            <w:shd w:val="clear" w:color="auto" w:fill="auto"/>
            <w:vAlign w:val="center"/>
            <w:hideMark/>
          </w:tcPr>
          <w:p w14:paraId="3F47B6C9" w14:textId="77777777" w:rsidR="00564A12" w:rsidRPr="004E2D2E" w:rsidRDefault="00564A12" w:rsidP="00564A12">
            <w:pPr>
              <w:pStyle w:val="-0"/>
            </w:pPr>
            <w:r w:rsidRPr="004E2D2E">
              <w:rPr>
                <w:rFonts w:hint="eastAsia"/>
              </w:rPr>
              <w:t>2.90</w:t>
            </w:r>
          </w:p>
        </w:tc>
        <w:tc>
          <w:tcPr>
            <w:tcW w:w="0" w:type="auto"/>
            <w:shd w:val="clear" w:color="000000" w:fill="FFFFFF"/>
            <w:vAlign w:val="center"/>
            <w:hideMark/>
          </w:tcPr>
          <w:p w14:paraId="3D3C16A2" w14:textId="77777777" w:rsidR="00564A12" w:rsidRPr="004E2D2E" w:rsidRDefault="00564A12" w:rsidP="00564A12">
            <w:pPr>
              <w:pStyle w:val="-0"/>
            </w:pPr>
            <w:r w:rsidRPr="004E2D2E">
              <w:rPr>
                <w:rFonts w:hint="eastAsia"/>
              </w:rPr>
              <w:t>31.0</w:t>
            </w:r>
          </w:p>
        </w:tc>
        <w:tc>
          <w:tcPr>
            <w:tcW w:w="0" w:type="auto"/>
            <w:shd w:val="clear" w:color="auto" w:fill="auto"/>
            <w:vAlign w:val="center"/>
            <w:hideMark/>
          </w:tcPr>
          <w:p w14:paraId="453D27FB" w14:textId="77777777" w:rsidR="00564A12" w:rsidRPr="004E2D2E" w:rsidRDefault="00564A12" w:rsidP="00564A12">
            <w:pPr>
              <w:pStyle w:val="-0"/>
            </w:pPr>
            <w:r w:rsidRPr="004E2D2E">
              <w:rPr>
                <w:rFonts w:hint="eastAsia"/>
              </w:rPr>
              <w:t>6.19</w:t>
            </w:r>
          </w:p>
        </w:tc>
        <w:tc>
          <w:tcPr>
            <w:tcW w:w="0" w:type="auto"/>
            <w:shd w:val="clear" w:color="auto" w:fill="auto"/>
            <w:vAlign w:val="center"/>
            <w:hideMark/>
          </w:tcPr>
          <w:p w14:paraId="5633ADEF" w14:textId="77777777" w:rsidR="00564A12" w:rsidRPr="004E2D2E" w:rsidRDefault="00564A12" w:rsidP="00564A12">
            <w:pPr>
              <w:pStyle w:val="-0"/>
            </w:pPr>
            <w:r w:rsidRPr="004E2D2E">
              <w:rPr>
                <w:rFonts w:hint="eastAsia"/>
              </w:rPr>
              <w:t>4.05</w:t>
            </w:r>
          </w:p>
        </w:tc>
        <w:tc>
          <w:tcPr>
            <w:tcW w:w="0" w:type="auto"/>
            <w:shd w:val="clear" w:color="auto" w:fill="auto"/>
            <w:vAlign w:val="center"/>
            <w:hideMark/>
          </w:tcPr>
          <w:p w14:paraId="17A49D4B" w14:textId="77777777" w:rsidR="00564A12" w:rsidRPr="004E2D2E" w:rsidRDefault="00564A12" w:rsidP="00564A12">
            <w:pPr>
              <w:pStyle w:val="-0"/>
            </w:pPr>
            <w:r w:rsidRPr="004E2D2E">
              <w:rPr>
                <w:rFonts w:hint="eastAsia"/>
              </w:rPr>
              <w:t>4.16</w:t>
            </w:r>
          </w:p>
        </w:tc>
        <w:tc>
          <w:tcPr>
            <w:tcW w:w="0" w:type="auto"/>
            <w:shd w:val="clear" w:color="auto" w:fill="auto"/>
            <w:vAlign w:val="center"/>
            <w:hideMark/>
          </w:tcPr>
          <w:p w14:paraId="2132F634" w14:textId="77777777" w:rsidR="00564A12" w:rsidRPr="004E2D2E" w:rsidRDefault="00564A12" w:rsidP="00564A12">
            <w:pPr>
              <w:pStyle w:val="-0"/>
            </w:pPr>
            <w:r w:rsidRPr="004E2D2E">
              <w:rPr>
                <w:rFonts w:hint="eastAsia"/>
              </w:rPr>
              <w:t>41.7</w:t>
            </w:r>
          </w:p>
        </w:tc>
        <w:tc>
          <w:tcPr>
            <w:tcW w:w="0" w:type="auto"/>
            <w:shd w:val="clear" w:color="auto" w:fill="auto"/>
            <w:vAlign w:val="center"/>
            <w:hideMark/>
          </w:tcPr>
          <w:p w14:paraId="3B1BE5F5" w14:textId="77777777" w:rsidR="00564A12" w:rsidRPr="004E2D2E" w:rsidRDefault="00564A12" w:rsidP="00564A12">
            <w:pPr>
              <w:pStyle w:val="-0"/>
            </w:pPr>
            <w:r w:rsidRPr="004E2D2E">
              <w:rPr>
                <w:rFonts w:hint="eastAsia"/>
              </w:rPr>
              <w:t>7.03</w:t>
            </w:r>
          </w:p>
        </w:tc>
        <w:tc>
          <w:tcPr>
            <w:tcW w:w="0" w:type="auto"/>
            <w:shd w:val="clear" w:color="auto" w:fill="auto"/>
            <w:vAlign w:val="center"/>
            <w:hideMark/>
          </w:tcPr>
          <w:p w14:paraId="3851C344" w14:textId="77777777" w:rsidR="00564A12" w:rsidRPr="004E2D2E" w:rsidRDefault="00564A12" w:rsidP="00564A12">
            <w:pPr>
              <w:pStyle w:val="-0"/>
            </w:pPr>
            <w:r w:rsidRPr="004E2D2E">
              <w:rPr>
                <w:rFonts w:hint="eastAsia"/>
              </w:rPr>
              <w:t>4.78</w:t>
            </w:r>
          </w:p>
        </w:tc>
        <w:tc>
          <w:tcPr>
            <w:tcW w:w="0" w:type="auto"/>
            <w:shd w:val="clear" w:color="auto" w:fill="auto"/>
            <w:vAlign w:val="center"/>
            <w:hideMark/>
          </w:tcPr>
          <w:p w14:paraId="33BCEAAF" w14:textId="77777777" w:rsidR="00564A12" w:rsidRPr="004E2D2E" w:rsidRDefault="00564A12" w:rsidP="00564A12">
            <w:pPr>
              <w:pStyle w:val="-0"/>
            </w:pPr>
            <w:r w:rsidRPr="004E2D2E">
              <w:rPr>
                <w:rFonts w:hint="eastAsia"/>
              </w:rPr>
              <w:t>4.03</w:t>
            </w:r>
          </w:p>
        </w:tc>
        <w:tc>
          <w:tcPr>
            <w:tcW w:w="0" w:type="auto"/>
            <w:shd w:val="clear" w:color="auto" w:fill="auto"/>
            <w:vAlign w:val="center"/>
            <w:hideMark/>
          </w:tcPr>
          <w:p w14:paraId="71841363" w14:textId="77777777" w:rsidR="00564A12" w:rsidRPr="004E2D2E" w:rsidRDefault="00564A12" w:rsidP="00564A12">
            <w:pPr>
              <w:pStyle w:val="-0"/>
            </w:pPr>
            <w:r w:rsidRPr="004E2D2E">
              <w:rPr>
                <w:rFonts w:hint="eastAsia"/>
              </w:rPr>
              <w:t>33.5</w:t>
            </w:r>
          </w:p>
        </w:tc>
      </w:tr>
      <w:tr w:rsidR="00564A12" w:rsidRPr="004E2D2E" w14:paraId="7A717896" w14:textId="77777777" w:rsidTr="004E2D2E">
        <w:trPr>
          <w:trHeight w:val="225"/>
        </w:trPr>
        <w:tc>
          <w:tcPr>
            <w:tcW w:w="0" w:type="auto"/>
            <w:shd w:val="clear" w:color="auto" w:fill="auto"/>
            <w:vAlign w:val="center"/>
            <w:hideMark/>
          </w:tcPr>
          <w:p w14:paraId="65017420" w14:textId="77777777" w:rsidR="00564A12" w:rsidRPr="004E2D2E" w:rsidRDefault="00564A12" w:rsidP="00564A12">
            <w:pPr>
              <w:pStyle w:val="-0"/>
            </w:pPr>
            <w:r w:rsidRPr="004E2D2E">
              <w:rPr>
                <w:rFonts w:hint="eastAsia"/>
              </w:rPr>
              <w:t>15_2</w:t>
            </w:r>
          </w:p>
        </w:tc>
        <w:tc>
          <w:tcPr>
            <w:tcW w:w="0" w:type="auto"/>
            <w:shd w:val="clear" w:color="auto" w:fill="auto"/>
            <w:vAlign w:val="center"/>
            <w:hideMark/>
          </w:tcPr>
          <w:p w14:paraId="03D0E125" w14:textId="77777777" w:rsidR="00564A12" w:rsidRPr="004E2D2E" w:rsidRDefault="00564A12" w:rsidP="00564A12">
            <w:pPr>
              <w:pStyle w:val="-0"/>
            </w:pPr>
            <w:r w:rsidRPr="004E2D2E">
              <w:rPr>
                <w:rFonts w:hint="eastAsia"/>
              </w:rPr>
              <w:t>6.30</w:t>
            </w:r>
          </w:p>
        </w:tc>
        <w:tc>
          <w:tcPr>
            <w:tcW w:w="0" w:type="auto"/>
            <w:shd w:val="clear" w:color="auto" w:fill="auto"/>
            <w:vAlign w:val="center"/>
            <w:hideMark/>
          </w:tcPr>
          <w:p w14:paraId="7F5A0308" w14:textId="77777777" w:rsidR="00564A12" w:rsidRPr="004E2D2E" w:rsidRDefault="00564A12" w:rsidP="00564A12">
            <w:pPr>
              <w:pStyle w:val="-0"/>
            </w:pPr>
            <w:r w:rsidRPr="004E2D2E">
              <w:rPr>
                <w:rFonts w:hint="eastAsia"/>
              </w:rPr>
              <w:t>3.78</w:t>
            </w:r>
          </w:p>
        </w:tc>
        <w:tc>
          <w:tcPr>
            <w:tcW w:w="0" w:type="auto"/>
            <w:shd w:val="clear" w:color="auto" w:fill="auto"/>
            <w:vAlign w:val="center"/>
            <w:hideMark/>
          </w:tcPr>
          <w:p w14:paraId="3B334BC2" w14:textId="77777777" w:rsidR="00564A12" w:rsidRPr="004E2D2E" w:rsidRDefault="00564A12" w:rsidP="00564A12">
            <w:pPr>
              <w:pStyle w:val="-0"/>
            </w:pPr>
            <w:r w:rsidRPr="004E2D2E">
              <w:rPr>
                <w:rFonts w:hint="eastAsia"/>
              </w:rPr>
              <w:t>3.99</w:t>
            </w:r>
          </w:p>
        </w:tc>
        <w:tc>
          <w:tcPr>
            <w:tcW w:w="0" w:type="auto"/>
            <w:shd w:val="clear" w:color="auto" w:fill="auto"/>
            <w:vAlign w:val="center"/>
            <w:hideMark/>
          </w:tcPr>
          <w:p w14:paraId="39EE2313" w14:textId="77777777" w:rsidR="00564A12" w:rsidRPr="004E2D2E" w:rsidRDefault="00564A12" w:rsidP="00564A12">
            <w:pPr>
              <w:pStyle w:val="-0"/>
            </w:pPr>
            <w:r w:rsidRPr="004E2D2E">
              <w:rPr>
                <w:rFonts w:hint="eastAsia"/>
              </w:rPr>
              <w:t>37.0</w:t>
            </w:r>
          </w:p>
        </w:tc>
        <w:tc>
          <w:tcPr>
            <w:tcW w:w="0" w:type="auto"/>
            <w:shd w:val="clear" w:color="auto" w:fill="auto"/>
            <w:vAlign w:val="center"/>
            <w:hideMark/>
          </w:tcPr>
          <w:p w14:paraId="7FC46252" w14:textId="77777777" w:rsidR="00564A12" w:rsidRPr="004E2D2E" w:rsidRDefault="00564A12" w:rsidP="00564A12">
            <w:pPr>
              <w:pStyle w:val="-0"/>
            </w:pPr>
            <w:r w:rsidRPr="004E2D2E">
              <w:rPr>
                <w:rFonts w:hint="eastAsia"/>
              </w:rPr>
              <w:t>6.87</w:t>
            </w:r>
          </w:p>
        </w:tc>
        <w:tc>
          <w:tcPr>
            <w:tcW w:w="0" w:type="auto"/>
            <w:shd w:val="clear" w:color="auto" w:fill="auto"/>
            <w:vAlign w:val="center"/>
            <w:hideMark/>
          </w:tcPr>
          <w:p w14:paraId="2BFCDC80" w14:textId="77777777" w:rsidR="00564A12" w:rsidRPr="004E2D2E" w:rsidRDefault="00564A12" w:rsidP="00564A12">
            <w:pPr>
              <w:pStyle w:val="-0"/>
            </w:pPr>
            <w:r w:rsidRPr="004E2D2E">
              <w:rPr>
                <w:rFonts w:hint="eastAsia"/>
              </w:rPr>
              <w:t>4.29</w:t>
            </w:r>
          </w:p>
        </w:tc>
        <w:tc>
          <w:tcPr>
            <w:tcW w:w="0" w:type="auto"/>
            <w:shd w:val="clear" w:color="auto" w:fill="auto"/>
            <w:vAlign w:val="center"/>
            <w:hideMark/>
          </w:tcPr>
          <w:p w14:paraId="1EA3E5F5" w14:textId="77777777" w:rsidR="00564A12" w:rsidRPr="004E2D2E" w:rsidRDefault="00564A12" w:rsidP="00564A12">
            <w:pPr>
              <w:pStyle w:val="-0"/>
            </w:pPr>
            <w:r w:rsidRPr="004E2D2E">
              <w:rPr>
                <w:rFonts w:hint="eastAsia"/>
              </w:rPr>
              <w:t>4.14</w:t>
            </w:r>
          </w:p>
        </w:tc>
        <w:tc>
          <w:tcPr>
            <w:tcW w:w="0" w:type="auto"/>
            <w:shd w:val="clear" w:color="000000" w:fill="FFFFFF"/>
            <w:vAlign w:val="center"/>
            <w:hideMark/>
          </w:tcPr>
          <w:p w14:paraId="10B9981C" w14:textId="77777777" w:rsidR="00564A12" w:rsidRPr="004E2D2E" w:rsidRDefault="00564A12" w:rsidP="00564A12">
            <w:pPr>
              <w:pStyle w:val="-0"/>
            </w:pPr>
            <w:r w:rsidRPr="004E2D2E">
              <w:rPr>
                <w:rFonts w:hint="eastAsia"/>
              </w:rPr>
              <w:t>34.7</w:t>
            </w:r>
          </w:p>
        </w:tc>
        <w:tc>
          <w:tcPr>
            <w:tcW w:w="0" w:type="auto"/>
            <w:shd w:val="clear" w:color="auto" w:fill="auto"/>
            <w:vAlign w:val="center"/>
            <w:hideMark/>
          </w:tcPr>
          <w:p w14:paraId="3B0D352D" w14:textId="77777777" w:rsidR="00564A12" w:rsidRPr="004E2D2E" w:rsidRDefault="00564A12" w:rsidP="00564A12">
            <w:pPr>
              <w:pStyle w:val="-0"/>
            </w:pPr>
            <w:r w:rsidRPr="004E2D2E">
              <w:rPr>
                <w:rFonts w:hint="eastAsia"/>
              </w:rPr>
              <w:t>7.30</w:t>
            </w:r>
          </w:p>
        </w:tc>
        <w:tc>
          <w:tcPr>
            <w:tcW w:w="0" w:type="auto"/>
            <w:shd w:val="clear" w:color="auto" w:fill="auto"/>
            <w:vAlign w:val="center"/>
            <w:hideMark/>
          </w:tcPr>
          <w:p w14:paraId="04BDD25F" w14:textId="77777777" w:rsidR="00564A12" w:rsidRPr="004E2D2E" w:rsidRDefault="00564A12" w:rsidP="00564A12">
            <w:pPr>
              <w:pStyle w:val="-0"/>
            </w:pPr>
            <w:r w:rsidRPr="004E2D2E">
              <w:rPr>
                <w:rFonts w:hint="eastAsia"/>
              </w:rPr>
              <w:t>5.45</w:t>
            </w:r>
          </w:p>
        </w:tc>
        <w:tc>
          <w:tcPr>
            <w:tcW w:w="0" w:type="auto"/>
            <w:shd w:val="clear" w:color="auto" w:fill="auto"/>
            <w:vAlign w:val="center"/>
            <w:hideMark/>
          </w:tcPr>
          <w:p w14:paraId="013C43E2" w14:textId="77777777" w:rsidR="00564A12" w:rsidRPr="004E2D2E" w:rsidRDefault="00564A12" w:rsidP="00564A12">
            <w:pPr>
              <w:pStyle w:val="-0"/>
            </w:pPr>
            <w:r w:rsidRPr="004E2D2E">
              <w:rPr>
                <w:rFonts w:hint="eastAsia"/>
              </w:rPr>
              <w:t>4.16</w:t>
            </w:r>
          </w:p>
        </w:tc>
        <w:tc>
          <w:tcPr>
            <w:tcW w:w="0" w:type="auto"/>
            <w:shd w:val="clear" w:color="auto" w:fill="auto"/>
            <w:vAlign w:val="center"/>
            <w:hideMark/>
          </w:tcPr>
          <w:p w14:paraId="0004DF84" w14:textId="77777777" w:rsidR="00564A12" w:rsidRPr="004E2D2E" w:rsidRDefault="00564A12" w:rsidP="00564A12">
            <w:pPr>
              <w:pStyle w:val="-0"/>
            </w:pPr>
            <w:r w:rsidRPr="004E2D2E">
              <w:rPr>
                <w:rFonts w:hint="eastAsia"/>
              </w:rPr>
              <w:t>34.3</w:t>
            </w:r>
          </w:p>
        </w:tc>
        <w:tc>
          <w:tcPr>
            <w:tcW w:w="0" w:type="auto"/>
            <w:shd w:val="clear" w:color="auto" w:fill="auto"/>
            <w:vAlign w:val="center"/>
            <w:hideMark/>
          </w:tcPr>
          <w:p w14:paraId="55FF7716" w14:textId="77777777" w:rsidR="00564A12" w:rsidRPr="004E2D2E" w:rsidRDefault="00564A12" w:rsidP="00564A12">
            <w:pPr>
              <w:pStyle w:val="-0"/>
            </w:pPr>
            <w:r w:rsidRPr="004E2D2E">
              <w:rPr>
                <w:rFonts w:hint="eastAsia"/>
              </w:rPr>
              <w:t>5.97</w:t>
            </w:r>
          </w:p>
        </w:tc>
        <w:tc>
          <w:tcPr>
            <w:tcW w:w="0" w:type="auto"/>
            <w:shd w:val="clear" w:color="auto" w:fill="auto"/>
            <w:vAlign w:val="center"/>
            <w:hideMark/>
          </w:tcPr>
          <w:p w14:paraId="44886BCE" w14:textId="77777777" w:rsidR="00564A12" w:rsidRPr="004E2D2E" w:rsidRDefault="00564A12" w:rsidP="00564A12">
            <w:pPr>
              <w:pStyle w:val="-0"/>
            </w:pPr>
            <w:r w:rsidRPr="004E2D2E">
              <w:rPr>
                <w:rFonts w:hint="eastAsia"/>
              </w:rPr>
              <w:t>3.91</w:t>
            </w:r>
          </w:p>
        </w:tc>
        <w:tc>
          <w:tcPr>
            <w:tcW w:w="0" w:type="auto"/>
            <w:shd w:val="clear" w:color="auto" w:fill="auto"/>
            <w:vAlign w:val="center"/>
            <w:hideMark/>
          </w:tcPr>
          <w:p w14:paraId="409CA576" w14:textId="77777777" w:rsidR="00564A12" w:rsidRPr="004E2D2E" w:rsidRDefault="00564A12" w:rsidP="00564A12">
            <w:pPr>
              <w:pStyle w:val="-0"/>
            </w:pPr>
            <w:r w:rsidRPr="004E2D2E">
              <w:rPr>
                <w:rFonts w:hint="eastAsia"/>
              </w:rPr>
              <w:t>4.73</w:t>
            </w:r>
          </w:p>
        </w:tc>
        <w:tc>
          <w:tcPr>
            <w:tcW w:w="0" w:type="auto"/>
            <w:shd w:val="clear" w:color="auto" w:fill="auto"/>
            <w:vAlign w:val="center"/>
            <w:hideMark/>
          </w:tcPr>
          <w:p w14:paraId="548481B9" w14:textId="77777777" w:rsidR="00564A12" w:rsidRPr="004E2D2E" w:rsidRDefault="00564A12" w:rsidP="00564A12">
            <w:pPr>
              <w:pStyle w:val="-0"/>
            </w:pPr>
            <w:r w:rsidRPr="004E2D2E">
              <w:rPr>
                <w:rFonts w:hint="eastAsia"/>
              </w:rPr>
              <w:t>52.3</w:t>
            </w:r>
          </w:p>
        </w:tc>
      </w:tr>
      <w:tr w:rsidR="00564A12" w:rsidRPr="004E2D2E" w14:paraId="6440795D" w14:textId="77777777" w:rsidTr="004E2D2E">
        <w:trPr>
          <w:trHeight w:val="225"/>
        </w:trPr>
        <w:tc>
          <w:tcPr>
            <w:tcW w:w="0" w:type="auto"/>
            <w:shd w:val="clear" w:color="auto" w:fill="auto"/>
            <w:vAlign w:val="center"/>
            <w:hideMark/>
          </w:tcPr>
          <w:p w14:paraId="6E2BFF49" w14:textId="77777777" w:rsidR="00564A12" w:rsidRPr="004E2D2E" w:rsidRDefault="00564A12" w:rsidP="00564A12">
            <w:pPr>
              <w:pStyle w:val="-0"/>
            </w:pPr>
            <w:r w:rsidRPr="004E2D2E">
              <w:rPr>
                <w:rFonts w:hint="eastAsia"/>
              </w:rPr>
              <w:t>15_3</w:t>
            </w:r>
          </w:p>
        </w:tc>
        <w:tc>
          <w:tcPr>
            <w:tcW w:w="0" w:type="auto"/>
            <w:shd w:val="clear" w:color="auto" w:fill="auto"/>
            <w:vAlign w:val="center"/>
            <w:hideMark/>
          </w:tcPr>
          <w:p w14:paraId="28ED89D5" w14:textId="77777777" w:rsidR="00564A12" w:rsidRPr="004E2D2E" w:rsidRDefault="00564A12" w:rsidP="00564A12">
            <w:pPr>
              <w:pStyle w:val="-0"/>
            </w:pPr>
            <w:r w:rsidRPr="004E2D2E">
              <w:rPr>
                <w:rFonts w:hint="eastAsia"/>
              </w:rPr>
              <w:t>6.83</w:t>
            </w:r>
          </w:p>
        </w:tc>
        <w:tc>
          <w:tcPr>
            <w:tcW w:w="0" w:type="auto"/>
            <w:shd w:val="clear" w:color="auto" w:fill="auto"/>
            <w:vAlign w:val="center"/>
            <w:hideMark/>
          </w:tcPr>
          <w:p w14:paraId="3BCD8307" w14:textId="77777777" w:rsidR="00564A12" w:rsidRPr="004E2D2E" w:rsidRDefault="00564A12" w:rsidP="00564A12">
            <w:pPr>
              <w:pStyle w:val="-0"/>
            </w:pPr>
            <w:r w:rsidRPr="004E2D2E">
              <w:rPr>
                <w:rFonts w:hint="eastAsia"/>
              </w:rPr>
              <w:t>4.88</w:t>
            </w:r>
          </w:p>
        </w:tc>
        <w:tc>
          <w:tcPr>
            <w:tcW w:w="0" w:type="auto"/>
            <w:shd w:val="clear" w:color="auto" w:fill="auto"/>
            <w:vAlign w:val="center"/>
            <w:hideMark/>
          </w:tcPr>
          <w:p w14:paraId="5628646E" w14:textId="77777777" w:rsidR="00564A12" w:rsidRPr="004E2D2E" w:rsidRDefault="00564A12" w:rsidP="00564A12">
            <w:pPr>
              <w:pStyle w:val="-0"/>
            </w:pPr>
            <w:r w:rsidRPr="004E2D2E">
              <w:rPr>
                <w:rFonts w:hint="eastAsia"/>
              </w:rPr>
              <w:t>4.09</w:t>
            </w:r>
          </w:p>
        </w:tc>
        <w:tc>
          <w:tcPr>
            <w:tcW w:w="0" w:type="auto"/>
            <w:shd w:val="clear" w:color="auto" w:fill="auto"/>
            <w:vAlign w:val="center"/>
            <w:hideMark/>
          </w:tcPr>
          <w:p w14:paraId="66A1B556" w14:textId="77777777" w:rsidR="00564A12" w:rsidRPr="004E2D2E" w:rsidRDefault="00564A12" w:rsidP="00564A12">
            <w:pPr>
              <w:pStyle w:val="-0"/>
            </w:pPr>
            <w:r w:rsidRPr="004E2D2E">
              <w:rPr>
                <w:rFonts w:hint="eastAsia"/>
              </w:rPr>
              <w:t>36.3</w:t>
            </w:r>
          </w:p>
        </w:tc>
        <w:tc>
          <w:tcPr>
            <w:tcW w:w="0" w:type="auto"/>
            <w:shd w:val="clear" w:color="auto" w:fill="auto"/>
            <w:vAlign w:val="center"/>
            <w:hideMark/>
          </w:tcPr>
          <w:p w14:paraId="64B69B3A" w14:textId="77777777" w:rsidR="00564A12" w:rsidRPr="004E2D2E" w:rsidRDefault="00564A12" w:rsidP="00564A12">
            <w:pPr>
              <w:pStyle w:val="-0"/>
            </w:pPr>
            <w:r w:rsidRPr="004E2D2E">
              <w:rPr>
                <w:rFonts w:hint="eastAsia"/>
              </w:rPr>
              <w:t>5.58</w:t>
            </w:r>
          </w:p>
        </w:tc>
        <w:tc>
          <w:tcPr>
            <w:tcW w:w="0" w:type="auto"/>
            <w:shd w:val="clear" w:color="auto" w:fill="auto"/>
            <w:vAlign w:val="center"/>
            <w:hideMark/>
          </w:tcPr>
          <w:p w14:paraId="4C6DEAFE" w14:textId="77777777" w:rsidR="00564A12" w:rsidRPr="004E2D2E" w:rsidRDefault="00564A12" w:rsidP="00564A12">
            <w:pPr>
              <w:pStyle w:val="-0"/>
            </w:pPr>
            <w:r w:rsidRPr="004E2D2E">
              <w:rPr>
                <w:rFonts w:hint="eastAsia"/>
              </w:rPr>
              <w:t>3.73</w:t>
            </w:r>
          </w:p>
        </w:tc>
        <w:tc>
          <w:tcPr>
            <w:tcW w:w="0" w:type="auto"/>
            <w:shd w:val="clear" w:color="auto" w:fill="auto"/>
            <w:vAlign w:val="center"/>
            <w:hideMark/>
          </w:tcPr>
          <w:p w14:paraId="2FDCF3D5" w14:textId="77777777" w:rsidR="00564A12" w:rsidRPr="004E2D2E" w:rsidRDefault="00564A12" w:rsidP="00564A12">
            <w:pPr>
              <w:pStyle w:val="-0"/>
            </w:pPr>
            <w:r w:rsidRPr="004E2D2E">
              <w:rPr>
                <w:rFonts w:hint="eastAsia"/>
              </w:rPr>
              <w:t>3.74</w:t>
            </w:r>
          </w:p>
        </w:tc>
        <w:tc>
          <w:tcPr>
            <w:tcW w:w="0" w:type="auto"/>
            <w:shd w:val="clear" w:color="000000" w:fill="FFFFFF"/>
            <w:vAlign w:val="center"/>
            <w:hideMark/>
          </w:tcPr>
          <w:p w14:paraId="4A82F8E3" w14:textId="77777777" w:rsidR="00564A12" w:rsidRPr="004E2D2E" w:rsidRDefault="00564A12" w:rsidP="00564A12">
            <w:pPr>
              <w:pStyle w:val="-0"/>
            </w:pPr>
            <w:r w:rsidRPr="004E2D2E">
              <w:rPr>
                <w:rFonts w:hint="eastAsia"/>
              </w:rPr>
              <w:t>41.7</w:t>
            </w:r>
          </w:p>
        </w:tc>
        <w:tc>
          <w:tcPr>
            <w:tcW w:w="0" w:type="auto"/>
            <w:shd w:val="clear" w:color="auto" w:fill="auto"/>
            <w:vAlign w:val="center"/>
            <w:hideMark/>
          </w:tcPr>
          <w:p w14:paraId="1D92F362" w14:textId="77777777" w:rsidR="00564A12" w:rsidRPr="004E2D2E" w:rsidRDefault="00564A12" w:rsidP="00564A12">
            <w:pPr>
              <w:pStyle w:val="-0"/>
            </w:pPr>
            <w:r w:rsidRPr="004E2D2E">
              <w:rPr>
                <w:rFonts w:hint="eastAsia"/>
              </w:rPr>
              <w:t>6.04</w:t>
            </w:r>
          </w:p>
        </w:tc>
        <w:tc>
          <w:tcPr>
            <w:tcW w:w="0" w:type="auto"/>
            <w:shd w:val="clear" w:color="auto" w:fill="auto"/>
            <w:vAlign w:val="center"/>
            <w:hideMark/>
          </w:tcPr>
          <w:p w14:paraId="298FC50E" w14:textId="77777777" w:rsidR="00564A12" w:rsidRPr="004E2D2E" w:rsidRDefault="00564A12" w:rsidP="00564A12">
            <w:pPr>
              <w:pStyle w:val="-0"/>
            </w:pPr>
            <w:r w:rsidRPr="004E2D2E">
              <w:rPr>
                <w:rFonts w:hint="eastAsia"/>
              </w:rPr>
              <w:t>3.80</w:t>
            </w:r>
          </w:p>
        </w:tc>
        <w:tc>
          <w:tcPr>
            <w:tcW w:w="0" w:type="auto"/>
            <w:shd w:val="clear" w:color="auto" w:fill="auto"/>
            <w:vAlign w:val="center"/>
            <w:hideMark/>
          </w:tcPr>
          <w:p w14:paraId="0B876462" w14:textId="77777777" w:rsidR="00564A12" w:rsidRPr="004E2D2E" w:rsidRDefault="00564A12" w:rsidP="00564A12">
            <w:pPr>
              <w:pStyle w:val="-0"/>
            </w:pPr>
            <w:r w:rsidRPr="004E2D2E">
              <w:rPr>
                <w:rFonts w:hint="eastAsia"/>
              </w:rPr>
              <w:t>4.14</w:t>
            </w:r>
          </w:p>
        </w:tc>
        <w:tc>
          <w:tcPr>
            <w:tcW w:w="0" w:type="auto"/>
            <w:shd w:val="clear" w:color="auto" w:fill="auto"/>
            <w:vAlign w:val="center"/>
            <w:hideMark/>
          </w:tcPr>
          <w:p w14:paraId="6422C337" w14:textId="77777777" w:rsidR="00564A12" w:rsidRPr="004E2D2E" w:rsidRDefault="00564A12" w:rsidP="00564A12">
            <w:pPr>
              <w:pStyle w:val="-0"/>
            </w:pPr>
            <w:r w:rsidRPr="004E2D2E">
              <w:rPr>
                <w:rFonts w:hint="eastAsia"/>
              </w:rPr>
              <w:t>42.7</w:t>
            </w:r>
          </w:p>
        </w:tc>
        <w:tc>
          <w:tcPr>
            <w:tcW w:w="0" w:type="auto"/>
            <w:shd w:val="clear" w:color="auto" w:fill="auto"/>
            <w:vAlign w:val="center"/>
            <w:hideMark/>
          </w:tcPr>
          <w:p w14:paraId="24A7F6FD" w14:textId="77777777" w:rsidR="00564A12" w:rsidRPr="004E2D2E" w:rsidRDefault="00564A12" w:rsidP="00564A12">
            <w:pPr>
              <w:pStyle w:val="-0"/>
            </w:pPr>
            <w:r w:rsidRPr="004E2D2E">
              <w:rPr>
                <w:rFonts w:hint="eastAsia"/>
              </w:rPr>
              <w:t>6.08</w:t>
            </w:r>
          </w:p>
        </w:tc>
        <w:tc>
          <w:tcPr>
            <w:tcW w:w="0" w:type="auto"/>
            <w:shd w:val="clear" w:color="auto" w:fill="auto"/>
            <w:vAlign w:val="center"/>
            <w:hideMark/>
          </w:tcPr>
          <w:p w14:paraId="5ABB11DD" w14:textId="77777777" w:rsidR="00564A12" w:rsidRPr="004E2D2E" w:rsidRDefault="00564A12" w:rsidP="00564A12">
            <w:pPr>
              <w:pStyle w:val="-0"/>
            </w:pPr>
            <w:r w:rsidRPr="004E2D2E">
              <w:rPr>
                <w:rFonts w:hint="eastAsia"/>
              </w:rPr>
              <w:t>4.41</w:t>
            </w:r>
          </w:p>
        </w:tc>
        <w:tc>
          <w:tcPr>
            <w:tcW w:w="0" w:type="auto"/>
            <w:shd w:val="clear" w:color="auto" w:fill="auto"/>
            <w:vAlign w:val="center"/>
            <w:hideMark/>
          </w:tcPr>
          <w:p w14:paraId="55A92FD7" w14:textId="77777777" w:rsidR="00564A12" w:rsidRPr="004E2D2E" w:rsidRDefault="00564A12" w:rsidP="00564A12">
            <w:pPr>
              <w:pStyle w:val="-0"/>
            </w:pPr>
            <w:r w:rsidRPr="004E2D2E">
              <w:rPr>
                <w:rFonts w:hint="eastAsia"/>
              </w:rPr>
              <w:t>4.51</w:t>
            </w:r>
          </w:p>
        </w:tc>
        <w:tc>
          <w:tcPr>
            <w:tcW w:w="0" w:type="auto"/>
            <w:shd w:val="clear" w:color="auto" w:fill="auto"/>
            <w:vAlign w:val="center"/>
            <w:hideMark/>
          </w:tcPr>
          <w:p w14:paraId="569D1BCD" w14:textId="77777777" w:rsidR="00564A12" w:rsidRPr="004E2D2E" w:rsidRDefault="00564A12" w:rsidP="00564A12">
            <w:pPr>
              <w:pStyle w:val="-0"/>
            </w:pPr>
            <w:r w:rsidRPr="004E2D2E">
              <w:rPr>
                <w:rFonts w:hint="eastAsia"/>
              </w:rPr>
              <w:t>47.7</w:t>
            </w:r>
          </w:p>
        </w:tc>
      </w:tr>
      <w:tr w:rsidR="00564A12" w:rsidRPr="004E2D2E" w14:paraId="29DFA471" w14:textId="77777777" w:rsidTr="004E2D2E">
        <w:trPr>
          <w:trHeight w:val="225"/>
        </w:trPr>
        <w:tc>
          <w:tcPr>
            <w:tcW w:w="0" w:type="auto"/>
            <w:shd w:val="clear" w:color="auto" w:fill="auto"/>
            <w:vAlign w:val="center"/>
            <w:hideMark/>
          </w:tcPr>
          <w:p w14:paraId="187CC239" w14:textId="77777777" w:rsidR="00564A12" w:rsidRPr="004E2D2E" w:rsidRDefault="00564A12" w:rsidP="00564A12">
            <w:pPr>
              <w:pStyle w:val="-0"/>
            </w:pPr>
            <w:r w:rsidRPr="004E2D2E">
              <w:rPr>
                <w:rFonts w:hint="eastAsia"/>
              </w:rPr>
              <w:t>15_4</w:t>
            </w:r>
          </w:p>
        </w:tc>
        <w:tc>
          <w:tcPr>
            <w:tcW w:w="0" w:type="auto"/>
            <w:shd w:val="clear" w:color="auto" w:fill="auto"/>
            <w:vAlign w:val="center"/>
            <w:hideMark/>
          </w:tcPr>
          <w:p w14:paraId="0533CB98" w14:textId="77777777" w:rsidR="00564A12" w:rsidRPr="004E2D2E" w:rsidRDefault="00564A12" w:rsidP="00564A12">
            <w:pPr>
              <w:pStyle w:val="-0"/>
            </w:pPr>
            <w:r w:rsidRPr="004E2D2E">
              <w:rPr>
                <w:rFonts w:hint="eastAsia"/>
              </w:rPr>
              <w:t>6.28</w:t>
            </w:r>
          </w:p>
        </w:tc>
        <w:tc>
          <w:tcPr>
            <w:tcW w:w="0" w:type="auto"/>
            <w:shd w:val="clear" w:color="auto" w:fill="auto"/>
            <w:vAlign w:val="center"/>
            <w:hideMark/>
          </w:tcPr>
          <w:p w14:paraId="2F163341" w14:textId="77777777" w:rsidR="00564A12" w:rsidRPr="004E2D2E" w:rsidRDefault="00564A12" w:rsidP="00564A12">
            <w:pPr>
              <w:pStyle w:val="-0"/>
            </w:pPr>
            <w:r w:rsidRPr="004E2D2E">
              <w:rPr>
                <w:rFonts w:hint="eastAsia"/>
              </w:rPr>
              <w:t>4.39</w:t>
            </w:r>
          </w:p>
        </w:tc>
        <w:tc>
          <w:tcPr>
            <w:tcW w:w="0" w:type="auto"/>
            <w:shd w:val="clear" w:color="auto" w:fill="auto"/>
            <w:vAlign w:val="center"/>
            <w:hideMark/>
          </w:tcPr>
          <w:p w14:paraId="01B8FE76" w14:textId="77777777" w:rsidR="00564A12" w:rsidRPr="004E2D2E" w:rsidRDefault="00564A12" w:rsidP="00564A12">
            <w:pPr>
              <w:pStyle w:val="-0"/>
            </w:pPr>
            <w:r w:rsidRPr="004E2D2E">
              <w:rPr>
                <w:rFonts w:hint="eastAsia"/>
              </w:rPr>
              <w:t>2.99</w:t>
            </w:r>
          </w:p>
        </w:tc>
        <w:tc>
          <w:tcPr>
            <w:tcW w:w="0" w:type="auto"/>
            <w:shd w:val="clear" w:color="auto" w:fill="auto"/>
            <w:vAlign w:val="center"/>
            <w:hideMark/>
          </w:tcPr>
          <w:p w14:paraId="3106B109" w14:textId="77777777" w:rsidR="00564A12" w:rsidRPr="004E2D2E" w:rsidRDefault="00564A12" w:rsidP="00564A12">
            <w:pPr>
              <w:pStyle w:val="-0"/>
            </w:pPr>
            <w:r w:rsidRPr="004E2D2E">
              <w:rPr>
                <w:rFonts w:hint="eastAsia"/>
              </w:rPr>
              <w:t>25.5</w:t>
            </w:r>
          </w:p>
        </w:tc>
        <w:tc>
          <w:tcPr>
            <w:tcW w:w="0" w:type="auto"/>
            <w:shd w:val="clear" w:color="auto" w:fill="auto"/>
            <w:vAlign w:val="center"/>
            <w:hideMark/>
          </w:tcPr>
          <w:p w14:paraId="68C27AA4" w14:textId="77777777" w:rsidR="00564A12" w:rsidRPr="004E2D2E" w:rsidRDefault="00564A12" w:rsidP="00564A12">
            <w:pPr>
              <w:pStyle w:val="-0"/>
            </w:pPr>
            <w:r w:rsidRPr="004E2D2E">
              <w:rPr>
                <w:rFonts w:hint="eastAsia"/>
              </w:rPr>
              <w:t>7.13</w:t>
            </w:r>
          </w:p>
        </w:tc>
        <w:tc>
          <w:tcPr>
            <w:tcW w:w="0" w:type="auto"/>
            <w:shd w:val="clear" w:color="auto" w:fill="auto"/>
            <w:vAlign w:val="center"/>
            <w:hideMark/>
          </w:tcPr>
          <w:p w14:paraId="07E7C44B" w14:textId="77777777" w:rsidR="00564A12" w:rsidRPr="004E2D2E" w:rsidRDefault="00564A12" w:rsidP="00564A12">
            <w:pPr>
              <w:pStyle w:val="-0"/>
            </w:pPr>
            <w:r w:rsidRPr="004E2D2E">
              <w:rPr>
                <w:rFonts w:hint="eastAsia"/>
              </w:rPr>
              <w:t>4.98</w:t>
            </w:r>
          </w:p>
        </w:tc>
        <w:tc>
          <w:tcPr>
            <w:tcW w:w="0" w:type="auto"/>
            <w:shd w:val="clear" w:color="auto" w:fill="auto"/>
            <w:vAlign w:val="center"/>
            <w:hideMark/>
          </w:tcPr>
          <w:p w14:paraId="61621523" w14:textId="77777777" w:rsidR="00564A12" w:rsidRPr="004E2D2E" w:rsidRDefault="00564A12" w:rsidP="00564A12">
            <w:pPr>
              <w:pStyle w:val="-0"/>
            </w:pPr>
            <w:r w:rsidRPr="004E2D2E">
              <w:rPr>
                <w:rFonts w:hint="eastAsia"/>
              </w:rPr>
              <w:t>4.44</w:t>
            </w:r>
          </w:p>
        </w:tc>
        <w:tc>
          <w:tcPr>
            <w:tcW w:w="0" w:type="auto"/>
            <w:shd w:val="clear" w:color="000000" w:fill="FFFFFF"/>
            <w:vAlign w:val="center"/>
            <w:hideMark/>
          </w:tcPr>
          <w:p w14:paraId="0AD1B9C8" w14:textId="77777777" w:rsidR="00564A12" w:rsidRPr="004E2D2E" w:rsidRDefault="00564A12" w:rsidP="00564A12">
            <w:pPr>
              <w:pStyle w:val="-0"/>
            </w:pPr>
            <w:r w:rsidRPr="004E2D2E">
              <w:rPr>
                <w:rFonts w:hint="eastAsia"/>
              </w:rPr>
              <w:t>38.0</w:t>
            </w:r>
          </w:p>
        </w:tc>
        <w:tc>
          <w:tcPr>
            <w:tcW w:w="0" w:type="auto"/>
            <w:shd w:val="clear" w:color="auto" w:fill="auto"/>
            <w:vAlign w:val="center"/>
            <w:hideMark/>
          </w:tcPr>
          <w:p w14:paraId="2AD0EDDF" w14:textId="77777777" w:rsidR="00564A12" w:rsidRPr="004E2D2E" w:rsidRDefault="00564A12" w:rsidP="00564A12">
            <w:pPr>
              <w:pStyle w:val="-0"/>
            </w:pPr>
            <w:r w:rsidRPr="004E2D2E">
              <w:rPr>
                <w:rFonts w:hint="eastAsia"/>
              </w:rPr>
              <w:t>7.80</w:t>
            </w:r>
          </w:p>
        </w:tc>
        <w:tc>
          <w:tcPr>
            <w:tcW w:w="0" w:type="auto"/>
            <w:shd w:val="clear" w:color="auto" w:fill="auto"/>
            <w:vAlign w:val="center"/>
            <w:hideMark/>
          </w:tcPr>
          <w:p w14:paraId="2C42510A" w14:textId="77777777" w:rsidR="00564A12" w:rsidRPr="004E2D2E" w:rsidRDefault="00564A12" w:rsidP="00564A12">
            <w:pPr>
              <w:pStyle w:val="-0"/>
            </w:pPr>
            <w:r w:rsidRPr="004E2D2E">
              <w:rPr>
                <w:rFonts w:hint="eastAsia"/>
              </w:rPr>
              <w:t>5.35</w:t>
            </w:r>
          </w:p>
        </w:tc>
        <w:tc>
          <w:tcPr>
            <w:tcW w:w="0" w:type="auto"/>
            <w:shd w:val="clear" w:color="auto" w:fill="auto"/>
            <w:vAlign w:val="center"/>
            <w:hideMark/>
          </w:tcPr>
          <w:p w14:paraId="072BBBFC" w14:textId="77777777" w:rsidR="00564A12" w:rsidRPr="004E2D2E" w:rsidRDefault="00564A12" w:rsidP="00564A12">
            <w:pPr>
              <w:pStyle w:val="-0"/>
            </w:pPr>
            <w:r w:rsidRPr="004E2D2E">
              <w:rPr>
                <w:rFonts w:hint="eastAsia"/>
              </w:rPr>
              <w:t>6.23</w:t>
            </w:r>
          </w:p>
        </w:tc>
        <w:tc>
          <w:tcPr>
            <w:tcW w:w="0" w:type="auto"/>
            <w:shd w:val="clear" w:color="auto" w:fill="auto"/>
            <w:vAlign w:val="center"/>
            <w:hideMark/>
          </w:tcPr>
          <w:p w14:paraId="33D773BC" w14:textId="77777777" w:rsidR="00564A12" w:rsidRPr="004E2D2E" w:rsidRDefault="00564A12" w:rsidP="00564A12">
            <w:pPr>
              <w:pStyle w:val="-0"/>
            </w:pPr>
            <w:r w:rsidRPr="004E2D2E">
              <w:rPr>
                <w:rFonts w:hint="eastAsia"/>
              </w:rPr>
              <w:t>52.7</w:t>
            </w:r>
          </w:p>
        </w:tc>
        <w:tc>
          <w:tcPr>
            <w:tcW w:w="0" w:type="auto"/>
            <w:shd w:val="clear" w:color="auto" w:fill="auto"/>
            <w:vAlign w:val="center"/>
            <w:hideMark/>
          </w:tcPr>
          <w:p w14:paraId="6B7FCE2F" w14:textId="77777777" w:rsidR="00564A12" w:rsidRPr="004E2D2E" w:rsidRDefault="00564A12" w:rsidP="00564A12">
            <w:pPr>
              <w:pStyle w:val="-0"/>
            </w:pPr>
            <w:r w:rsidRPr="004E2D2E">
              <w:rPr>
                <w:rFonts w:hint="eastAsia"/>
              </w:rPr>
              <w:t>7.45</w:t>
            </w:r>
          </w:p>
        </w:tc>
        <w:tc>
          <w:tcPr>
            <w:tcW w:w="0" w:type="auto"/>
            <w:shd w:val="clear" w:color="auto" w:fill="auto"/>
            <w:vAlign w:val="center"/>
            <w:hideMark/>
          </w:tcPr>
          <w:p w14:paraId="2115C794" w14:textId="77777777" w:rsidR="00564A12" w:rsidRPr="004E2D2E" w:rsidRDefault="00564A12" w:rsidP="00564A12">
            <w:pPr>
              <w:pStyle w:val="-0"/>
            </w:pPr>
            <w:r w:rsidRPr="004E2D2E">
              <w:rPr>
                <w:rFonts w:hint="eastAsia"/>
              </w:rPr>
              <w:t>4.23</w:t>
            </w:r>
          </w:p>
        </w:tc>
        <w:tc>
          <w:tcPr>
            <w:tcW w:w="0" w:type="auto"/>
            <w:shd w:val="clear" w:color="auto" w:fill="auto"/>
            <w:vAlign w:val="center"/>
            <w:hideMark/>
          </w:tcPr>
          <w:p w14:paraId="5B963ED2" w14:textId="77777777" w:rsidR="00564A12" w:rsidRPr="004E2D2E" w:rsidRDefault="00564A12" w:rsidP="00564A12">
            <w:pPr>
              <w:pStyle w:val="-0"/>
            </w:pPr>
            <w:r w:rsidRPr="004E2D2E">
              <w:rPr>
                <w:rFonts w:hint="eastAsia"/>
              </w:rPr>
              <w:t>5.56</w:t>
            </w:r>
          </w:p>
        </w:tc>
        <w:tc>
          <w:tcPr>
            <w:tcW w:w="0" w:type="auto"/>
            <w:shd w:val="clear" w:color="auto" w:fill="auto"/>
            <w:vAlign w:val="center"/>
            <w:hideMark/>
          </w:tcPr>
          <w:p w14:paraId="2DF4F820" w14:textId="77777777" w:rsidR="00564A12" w:rsidRPr="004E2D2E" w:rsidRDefault="00564A12" w:rsidP="00564A12">
            <w:pPr>
              <w:pStyle w:val="-0"/>
            </w:pPr>
            <w:r w:rsidRPr="004E2D2E">
              <w:rPr>
                <w:rFonts w:hint="eastAsia"/>
              </w:rPr>
              <w:t>47.7</w:t>
            </w:r>
          </w:p>
        </w:tc>
      </w:tr>
      <w:tr w:rsidR="00564A12" w:rsidRPr="004E2D2E" w14:paraId="2B22457E" w14:textId="77777777" w:rsidTr="004E2D2E">
        <w:trPr>
          <w:trHeight w:val="225"/>
        </w:trPr>
        <w:tc>
          <w:tcPr>
            <w:tcW w:w="0" w:type="auto"/>
            <w:shd w:val="clear" w:color="auto" w:fill="auto"/>
            <w:vAlign w:val="center"/>
            <w:hideMark/>
          </w:tcPr>
          <w:p w14:paraId="03B43B1A" w14:textId="77777777" w:rsidR="00564A12" w:rsidRPr="004E2D2E" w:rsidRDefault="00564A12" w:rsidP="00564A12">
            <w:pPr>
              <w:pStyle w:val="-0"/>
            </w:pPr>
            <w:r w:rsidRPr="004E2D2E">
              <w:rPr>
                <w:rFonts w:hint="eastAsia"/>
              </w:rPr>
              <w:t>15_5</w:t>
            </w:r>
          </w:p>
        </w:tc>
        <w:tc>
          <w:tcPr>
            <w:tcW w:w="0" w:type="auto"/>
            <w:shd w:val="clear" w:color="auto" w:fill="auto"/>
            <w:vAlign w:val="center"/>
            <w:hideMark/>
          </w:tcPr>
          <w:p w14:paraId="344C02D4" w14:textId="77777777" w:rsidR="00564A12" w:rsidRPr="004E2D2E" w:rsidRDefault="00564A12" w:rsidP="00564A12">
            <w:pPr>
              <w:pStyle w:val="-0"/>
            </w:pPr>
            <w:r w:rsidRPr="004E2D2E">
              <w:rPr>
                <w:rFonts w:hint="eastAsia"/>
              </w:rPr>
              <w:t>5.45</w:t>
            </w:r>
          </w:p>
        </w:tc>
        <w:tc>
          <w:tcPr>
            <w:tcW w:w="0" w:type="auto"/>
            <w:shd w:val="clear" w:color="auto" w:fill="auto"/>
            <w:vAlign w:val="center"/>
            <w:hideMark/>
          </w:tcPr>
          <w:p w14:paraId="63154333" w14:textId="77777777" w:rsidR="00564A12" w:rsidRPr="004E2D2E" w:rsidRDefault="00564A12" w:rsidP="00564A12">
            <w:pPr>
              <w:pStyle w:val="-0"/>
            </w:pPr>
            <w:r w:rsidRPr="004E2D2E">
              <w:rPr>
                <w:rFonts w:hint="eastAsia"/>
              </w:rPr>
              <w:t>4.03</w:t>
            </w:r>
          </w:p>
        </w:tc>
        <w:tc>
          <w:tcPr>
            <w:tcW w:w="0" w:type="auto"/>
            <w:shd w:val="clear" w:color="auto" w:fill="auto"/>
            <w:vAlign w:val="center"/>
            <w:hideMark/>
          </w:tcPr>
          <w:p w14:paraId="41BFE09B" w14:textId="77777777" w:rsidR="00564A12" w:rsidRPr="004E2D2E" w:rsidRDefault="00564A12" w:rsidP="00564A12">
            <w:pPr>
              <w:pStyle w:val="-0"/>
            </w:pPr>
            <w:r w:rsidRPr="004E2D2E">
              <w:rPr>
                <w:rFonts w:hint="eastAsia"/>
              </w:rPr>
              <w:t>3.12</w:t>
            </w:r>
          </w:p>
        </w:tc>
        <w:tc>
          <w:tcPr>
            <w:tcW w:w="0" w:type="auto"/>
            <w:shd w:val="clear" w:color="auto" w:fill="auto"/>
            <w:vAlign w:val="center"/>
            <w:hideMark/>
          </w:tcPr>
          <w:p w14:paraId="7918756B" w14:textId="77777777" w:rsidR="00564A12" w:rsidRPr="004E2D2E" w:rsidRDefault="00564A12" w:rsidP="00564A12">
            <w:pPr>
              <w:pStyle w:val="-0"/>
            </w:pPr>
            <w:r w:rsidRPr="004E2D2E">
              <w:rPr>
                <w:rFonts w:hint="eastAsia"/>
              </w:rPr>
              <w:t>34.5</w:t>
            </w:r>
          </w:p>
        </w:tc>
        <w:tc>
          <w:tcPr>
            <w:tcW w:w="0" w:type="auto"/>
            <w:shd w:val="clear" w:color="auto" w:fill="auto"/>
            <w:vAlign w:val="center"/>
            <w:hideMark/>
          </w:tcPr>
          <w:p w14:paraId="3A5D8547" w14:textId="77777777" w:rsidR="00564A12" w:rsidRPr="004E2D2E" w:rsidRDefault="00564A12" w:rsidP="00564A12">
            <w:pPr>
              <w:pStyle w:val="-0"/>
            </w:pPr>
            <w:r w:rsidRPr="004E2D2E">
              <w:rPr>
                <w:rFonts w:hint="eastAsia"/>
              </w:rPr>
              <w:t>6.66</w:t>
            </w:r>
          </w:p>
        </w:tc>
        <w:tc>
          <w:tcPr>
            <w:tcW w:w="0" w:type="auto"/>
            <w:shd w:val="clear" w:color="auto" w:fill="auto"/>
            <w:vAlign w:val="center"/>
            <w:hideMark/>
          </w:tcPr>
          <w:p w14:paraId="30CED4ED" w14:textId="77777777" w:rsidR="00564A12" w:rsidRPr="004E2D2E" w:rsidRDefault="00564A12" w:rsidP="00564A12">
            <w:pPr>
              <w:pStyle w:val="-0"/>
            </w:pPr>
            <w:r w:rsidRPr="004E2D2E">
              <w:rPr>
                <w:rFonts w:hint="eastAsia"/>
              </w:rPr>
              <w:t>4.02</w:t>
            </w:r>
          </w:p>
        </w:tc>
        <w:tc>
          <w:tcPr>
            <w:tcW w:w="0" w:type="auto"/>
            <w:shd w:val="clear" w:color="auto" w:fill="auto"/>
            <w:vAlign w:val="center"/>
            <w:hideMark/>
          </w:tcPr>
          <w:p w14:paraId="09CB63AA" w14:textId="77777777" w:rsidR="00564A12" w:rsidRPr="004E2D2E" w:rsidRDefault="00564A12" w:rsidP="00564A12">
            <w:pPr>
              <w:pStyle w:val="-0"/>
            </w:pPr>
            <w:r w:rsidRPr="004E2D2E">
              <w:rPr>
                <w:rFonts w:hint="eastAsia"/>
              </w:rPr>
              <w:t>4.21</w:t>
            </w:r>
          </w:p>
        </w:tc>
        <w:tc>
          <w:tcPr>
            <w:tcW w:w="0" w:type="auto"/>
            <w:shd w:val="clear" w:color="000000" w:fill="FFFFFF"/>
            <w:vAlign w:val="center"/>
            <w:hideMark/>
          </w:tcPr>
          <w:p w14:paraId="5ABB22E2" w14:textId="77777777" w:rsidR="00564A12" w:rsidRPr="004E2D2E" w:rsidRDefault="00564A12" w:rsidP="00564A12">
            <w:pPr>
              <w:pStyle w:val="-0"/>
            </w:pPr>
            <w:r w:rsidRPr="004E2D2E">
              <w:rPr>
                <w:rFonts w:hint="eastAsia"/>
              </w:rPr>
              <w:t>37.0</w:t>
            </w:r>
          </w:p>
        </w:tc>
        <w:tc>
          <w:tcPr>
            <w:tcW w:w="0" w:type="auto"/>
            <w:shd w:val="clear" w:color="auto" w:fill="auto"/>
            <w:vAlign w:val="center"/>
            <w:hideMark/>
          </w:tcPr>
          <w:p w14:paraId="583625CC" w14:textId="77777777" w:rsidR="00564A12" w:rsidRPr="004E2D2E" w:rsidRDefault="00564A12" w:rsidP="00564A12">
            <w:pPr>
              <w:pStyle w:val="-0"/>
            </w:pPr>
            <w:r w:rsidRPr="004E2D2E">
              <w:rPr>
                <w:rFonts w:hint="eastAsia"/>
              </w:rPr>
              <w:t>6.96</w:t>
            </w:r>
          </w:p>
        </w:tc>
        <w:tc>
          <w:tcPr>
            <w:tcW w:w="0" w:type="auto"/>
            <w:shd w:val="clear" w:color="auto" w:fill="auto"/>
            <w:vAlign w:val="center"/>
            <w:hideMark/>
          </w:tcPr>
          <w:p w14:paraId="3054D9F4" w14:textId="77777777" w:rsidR="00564A12" w:rsidRPr="004E2D2E" w:rsidRDefault="00564A12" w:rsidP="00564A12">
            <w:pPr>
              <w:pStyle w:val="-0"/>
            </w:pPr>
            <w:r w:rsidRPr="004E2D2E">
              <w:rPr>
                <w:rFonts w:hint="eastAsia"/>
              </w:rPr>
              <w:t>4.34</w:t>
            </w:r>
          </w:p>
        </w:tc>
        <w:tc>
          <w:tcPr>
            <w:tcW w:w="0" w:type="auto"/>
            <w:shd w:val="clear" w:color="auto" w:fill="auto"/>
            <w:vAlign w:val="center"/>
            <w:hideMark/>
          </w:tcPr>
          <w:p w14:paraId="423A2D1F" w14:textId="77777777" w:rsidR="00564A12" w:rsidRPr="004E2D2E" w:rsidRDefault="00564A12" w:rsidP="00564A12">
            <w:pPr>
              <w:pStyle w:val="-0"/>
            </w:pPr>
            <w:r w:rsidRPr="004E2D2E">
              <w:rPr>
                <w:rFonts w:hint="eastAsia"/>
              </w:rPr>
              <w:t>4.39</w:t>
            </w:r>
          </w:p>
        </w:tc>
        <w:tc>
          <w:tcPr>
            <w:tcW w:w="0" w:type="auto"/>
            <w:shd w:val="clear" w:color="auto" w:fill="auto"/>
            <w:vAlign w:val="center"/>
            <w:hideMark/>
          </w:tcPr>
          <w:p w14:paraId="4CE1E30A" w14:textId="77777777" w:rsidR="00564A12" w:rsidRPr="004E2D2E" w:rsidRDefault="00564A12" w:rsidP="00564A12">
            <w:pPr>
              <w:pStyle w:val="-0"/>
            </w:pPr>
            <w:r w:rsidRPr="004E2D2E">
              <w:rPr>
                <w:rFonts w:hint="eastAsia"/>
              </w:rPr>
              <w:t>37.3</w:t>
            </w:r>
          </w:p>
        </w:tc>
        <w:tc>
          <w:tcPr>
            <w:tcW w:w="0" w:type="auto"/>
            <w:shd w:val="clear" w:color="auto" w:fill="auto"/>
            <w:vAlign w:val="center"/>
            <w:hideMark/>
          </w:tcPr>
          <w:p w14:paraId="10CFDC3D" w14:textId="77777777" w:rsidR="00564A12" w:rsidRPr="004E2D2E" w:rsidRDefault="00564A12" w:rsidP="00564A12">
            <w:pPr>
              <w:pStyle w:val="-0"/>
            </w:pPr>
            <w:r w:rsidRPr="004E2D2E">
              <w:rPr>
                <w:rFonts w:hint="eastAsia"/>
              </w:rPr>
              <w:t>8.00</w:t>
            </w:r>
          </w:p>
        </w:tc>
        <w:tc>
          <w:tcPr>
            <w:tcW w:w="0" w:type="auto"/>
            <w:shd w:val="clear" w:color="auto" w:fill="auto"/>
            <w:vAlign w:val="center"/>
            <w:hideMark/>
          </w:tcPr>
          <w:p w14:paraId="1140CF54" w14:textId="77777777" w:rsidR="00564A12" w:rsidRPr="004E2D2E" w:rsidRDefault="00564A12" w:rsidP="00564A12">
            <w:pPr>
              <w:pStyle w:val="-0"/>
            </w:pPr>
            <w:r w:rsidRPr="004E2D2E">
              <w:rPr>
                <w:rFonts w:hint="eastAsia"/>
              </w:rPr>
              <w:t>5.85</w:t>
            </w:r>
          </w:p>
        </w:tc>
        <w:tc>
          <w:tcPr>
            <w:tcW w:w="0" w:type="auto"/>
            <w:shd w:val="clear" w:color="auto" w:fill="auto"/>
            <w:vAlign w:val="center"/>
            <w:hideMark/>
          </w:tcPr>
          <w:p w14:paraId="7E5E81B5" w14:textId="77777777" w:rsidR="00564A12" w:rsidRPr="004E2D2E" w:rsidRDefault="00564A12" w:rsidP="00564A12">
            <w:pPr>
              <w:pStyle w:val="-0"/>
            </w:pPr>
            <w:r w:rsidRPr="004E2D2E">
              <w:rPr>
                <w:rFonts w:hint="eastAsia"/>
              </w:rPr>
              <w:t>6.41</w:t>
            </w:r>
          </w:p>
        </w:tc>
        <w:tc>
          <w:tcPr>
            <w:tcW w:w="0" w:type="auto"/>
            <w:shd w:val="clear" w:color="auto" w:fill="auto"/>
            <w:vAlign w:val="center"/>
            <w:hideMark/>
          </w:tcPr>
          <w:p w14:paraId="0AA305CD" w14:textId="77777777" w:rsidR="00564A12" w:rsidRPr="004E2D2E" w:rsidRDefault="00564A12" w:rsidP="00564A12">
            <w:pPr>
              <w:pStyle w:val="-0"/>
            </w:pPr>
            <w:r w:rsidRPr="004E2D2E">
              <w:rPr>
                <w:rFonts w:hint="eastAsia"/>
              </w:rPr>
              <w:t>52.3</w:t>
            </w:r>
          </w:p>
        </w:tc>
      </w:tr>
      <w:tr w:rsidR="00564A12" w:rsidRPr="004E2D2E" w14:paraId="0F92D45F" w14:textId="77777777" w:rsidTr="004E2D2E">
        <w:trPr>
          <w:trHeight w:val="225"/>
        </w:trPr>
        <w:tc>
          <w:tcPr>
            <w:tcW w:w="0" w:type="auto"/>
            <w:shd w:val="clear" w:color="auto" w:fill="auto"/>
            <w:vAlign w:val="center"/>
            <w:hideMark/>
          </w:tcPr>
          <w:p w14:paraId="5CD0B934" w14:textId="77777777" w:rsidR="00564A12" w:rsidRPr="004E2D2E" w:rsidRDefault="00564A12" w:rsidP="00564A12">
            <w:pPr>
              <w:pStyle w:val="-0"/>
            </w:pPr>
            <w:r w:rsidRPr="004E2D2E">
              <w:rPr>
                <w:rFonts w:hint="eastAsia"/>
              </w:rPr>
              <w:t>15_6</w:t>
            </w:r>
          </w:p>
        </w:tc>
        <w:tc>
          <w:tcPr>
            <w:tcW w:w="0" w:type="auto"/>
            <w:shd w:val="clear" w:color="auto" w:fill="auto"/>
            <w:vAlign w:val="center"/>
            <w:hideMark/>
          </w:tcPr>
          <w:p w14:paraId="4E5DF634" w14:textId="77777777" w:rsidR="00564A12" w:rsidRPr="004E2D2E" w:rsidRDefault="00564A12" w:rsidP="00564A12">
            <w:pPr>
              <w:pStyle w:val="-0"/>
            </w:pPr>
            <w:r w:rsidRPr="004E2D2E">
              <w:rPr>
                <w:rFonts w:hint="eastAsia"/>
              </w:rPr>
              <w:t>6.32</w:t>
            </w:r>
          </w:p>
        </w:tc>
        <w:tc>
          <w:tcPr>
            <w:tcW w:w="0" w:type="auto"/>
            <w:shd w:val="clear" w:color="auto" w:fill="auto"/>
            <w:vAlign w:val="center"/>
            <w:hideMark/>
          </w:tcPr>
          <w:p w14:paraId="05BAFB77" w14:textId="77777777" w:rsidR="00564A12" w:rsidRPr="004E2D2E" w:rsidRDefault="00564A12" w:rsidP="00564A12">
            <w:pPr>
              <w:pStyle w:val="-0"/>
            </w:pPr>
            <w:r w:rsidRPr="004E2D2E">
              <w:rPr>
                <w:rFonts w:hint="eastAsia"/>
              </w:rPr>
              <w:t>3.92</w:t>
            </w:r>
          </w:p>
        </w:tc>
        <w:tc>
          <w:tcPr>
            <w:tcW w:w="0" w:type="auto"/>
            <w:shd w:val="clear" w:color="auto" w:fill="auto"/>
            <w:vAlign w:val="center"/>
            <w:hideMark/>
          </w:tcPr>
          <w:p w14:paraId="714DBE26" w14:textId="77777777" w:rsidR="00564A12" w:rsidRPr="004E2D2E" w:rsidRDefault="00564A12" w:rsidP="00564A12">
            <w:pPr>
              <w:pStyle w:val="-0"/>
            </w:pPr>
            <w:r w:rsidRPr="004E2D2E">
              <w:rPr>
                <w:rFonts w:hint="eastAsia"/>
              </w:rPr>
              <w:t>4.12</w:t>
            </w:r>
          </w:p>
        </w:tc>
        <w:tc>
          <w:tcPr>
            <w:tcW w:w="0" w:type="auto"/>
            <w:shd w:val="clear" w:color="auto" w:fill="auto"/>
            <w:vAlign w:val="center"/>
            <w:hideMark/>
          </w:tcPr>
          <w:p w14:paraId="4E84A14E" w14:textId="77777777" w:rsidR="00564A12" w:rsidRPr="004E2D2E" w:rsidRDefault="00564A12" w:rsidP="00564A12">
            <w:pPr>
              <w:pStyle w:val="-0"/>
            </w:pPr>
            <w:r w:rsidRPr="004E2D2E">
              <w:rPr>
                <w:rFonts w:hint="eastAsia"/>
              </w:rPr>
              <w:t>39.3</w:t>
            </w:r>
          </w:p>
        </w:tc>
        <w:tc>
          <w:tcPr>
            <w:tcW w:w="0" w:type="auto"/>
            <w:shd w:val="clear" w:color="auto" w:fill="auto"/>
            <w:vAlign w:val="center"/>
            <w:hideMark/>
          </w:tcPr>
          <w:p w14:paraId="512CFD95" w14:textId="77777777" w:rsidR="00564A12" w:rsidRPr="004E2D2E" w:rsidRDefault="00564A12" w:rsidP="00564A12">
            <w:pPr>
              <w:pStyle w:val="-0"/>
            </w:pPr>
            <w:r w:rsidRPr="004E2D2E">
              <w:rPr>
                <w:rFonts w:hint="eastAsia"/>
              </w:rPr>
              <w:t>6.13</w:t>
            </w:r>
          </w:p>
        </w:tc>
        <w:tc>
          <w:tcPr>
            <w:tcW w:w="0" w:type="auto"/>
            <w:shd w:val="clear" w:color="auto" w:fill="auto"/>
            <w:vAlign w:val="center"/>
            <w:hideMark/>
          </w:tcPr>
          <w:p w14:paraId="46092B93" w14:textId="77777777" w:rsidR="00564A12" w:rsidRPr="004E2D2E" w:rsidRDefault="00564A12" w:rsidP="00564A12">
            <w:pPr>
              <w:pStyle w:val="-0"/>
            </w:pPr>
            <w:r w:rsidRPr="004E2D2E">
              <w:rPr>
                <w:rFonts w:hint="eastAsia"/>
              </w:rPr>
              <w:t>4.01</w:t>
            </w:r>
          </w:p>
        </w:tc>
        <w:tc>
          <w:tcPr>
            <w:tcW w:w="0" w:type="auto"/>
            <w:shd w:val="clear" w:color="auto" w:fill="auto"/>
            <w:vAlign w:val="center"/>
            <w:hideMark/>
          </w:tcPr>
          <w:p w14:paraId="68D97633" w14:textId="77777777" w:rsidR="00564A12" w:rsidRPr="004E2D2E" w:rsidRDefault="00564A12" w:rsidP="00564A12">
            <w:pPr>
              <w:pStyle w:val="-0"/>
            </w:pPr>
            <w:r w:rsidRPr="004E2D2E">
              <w:rPr>
                <w:rFonts w:hint="eastAsia"/>
              </w:rPr>
              <w:t>2.96</w:t>
            </w:r>
          </w:p>
        </w:tc>
        <w:tc>
          <w:tcPr>
            <w:tcW w:w="0" w:type="auto"/>
            <w:shd w:val="clear" w:color="000000" w:fill="FFFFFF"/>
            <w:vAlign w:val="center"/>
            <w:hideMark/>
          </w:tcPr>
          <w:p w14:paraId="79986D86" w14:textId="77777777" w:rsidR="00564A12" w:rsidRPr="004E2D2E" w:rsidRDefault="00564A12" w:rsidP="00564A12">
            <w:pPr>
              <w:pStyle w:val="-0"/>
            </w:pPr>
            <w:r w:rsidRPr="004E2D2E">
              <w:rPr>
                <w:rFonts w:hint="eastAsia"/>
              </w:rPr>
              <w:t>24.0</w:t>
            </w:r>
          </w:p>
        </w:tc>
        <w:tc>
          <w:tcPr>
            <w:tcW w:w="0" w:type="auto"/>
            <w:shd w:val="clear" w:color="auto" w:fill="auto"/>
            <w:vAlign w:val="center"/>
            <w:hideMark/>
          </w:tcPr>
          <w:p w14:paraId="67AE9634" w14:textId="77777777" w:rsidR="00564A12" w:rsidRPr="004E2D2E" w:rsidRDefault="00564A12" w:rsidP="00564A12">
            <w:pPr>
              <w:pStyle w:val="-0"/>
            </w:pPr>
            <w:r w:rsidRPr="004E2D2E">
              <w:rPr>
                <w:rFonts w:hint="eastAsia"/>
              </w:rPr>
              <w:t>6.69</w:t>
            </w:r>
          </w:p>
        </w:tc>
        <w:tc>
          <w:tcPr>
            <w:tcW w:w="0" w:type="auto"/>
            <w:shd w:val="clear" w:color="auto" w:fill="auto"/>
            <w:vAlign w:val="center"/>
            <w:hideMark/>
          </w:tcPr>
          <w:p w14:paraId="2FC531B7" w14:textId="77777777" w:rsidR="00564A12" w:rsidRPr="004E2D2E" w:rsidRDefault="00564A12" w:rsidP="00564A12">
            <w:pPr>
              <w:pStyle w:val="-0"/>
            </w:pPr>
            <w:r w:rsidRPr="004E2D2E">
              <w:rPr>
                <w:rFonts w:hint="eastAsia"/>
              </w:rPr>
              <w:t>3.89</w:t>
            </w:r>
          </w:p>
        </w:tc>
        <w:tc>
          <w:tcPr>
            <w:tcW w:w="0" w:type="auto"/>
            <w:shd w:val="clear" w:color="auto" w:fill="auto"/>
            <w:vAlign w:val="center"/>
            <w:hideMark/>
          </w:tcPr>
          <w:p w14:paraId="3B1117BE" w14:textId="77777777" w:rsidR="00564A12" w:rsidRPr="004E2D2E" w:rsidRDefault="00564A12" w:rsidP="00564A12">
            <w:pPr>
              <w:pStyle w:val="-0"/>
            </w:pPr>
            <w:r w:rsidRPr="004E2D2E">
              <w:rPr>
                <w:rFonts w:hint="eastAsia"/>
              </w:rPr>
              <w:t>4.05</w:t>
            </w:r>
          </w:p>
        </w:tc>
        <w:tc>
          <w:tcPr>
            <w:tcW w:w="0" w:type="auto"/>
            <w:shd w:val="clear" w:color="auto" w:fill="auto"/>
            <w:vAlign w:val="center"/>
            <w:hideMark/>
          </w:tcPr>
          <w:p w14:paraId="19C89AD5" w14:textId="77777777" w:rsidR="00564A12" w:rsidRPr="004E2D2E" w:rsidRDefault="00564A12" w:rsidP="00564A12">
            <w:pPr>
              <w:pStyle w:val="-0"/>
            </w:pPr>
            <w:r w:rsidRPr="004E2D2E">
              <w:rPr>
                <w:rFonts w:hint="eastAsia"/>
              </w:rPr>
              <w:t>33.3</w:t>
            </w:r>
          </w:p>
        </w:tc>
        <w:tc>
          <w:tcPr>
            <w:tcW w:w="0" w:type="auto"/>
            <w:shd w:val="clear" w:color="auto" w:fill="auto"/>
            <w:vAlign w:val="center"/>
            <w:hideMark/>
          </w:tcPr>
          <w:p w14:paraId="3FE8A9CE" w14:textId="77777777" w:rsidR="00564A12" w:rsidRPr="004E2D2E" w:rsidRDefault="00564A12" w:rsidP="00564A12">
            <w:pPr>
              <w:pStyle w:val="-0"/>
            </w:pPr>
            <w:r w:rsidRPr="004E2D2E">
              <w:rPr>
                <w:rFonts w:hint="eastAsia"/>
              </w:rPr>
              <w:t>7.01</w:t>
            </w:r>
          </w:p>
        </w:tc>
        <w:tc>
          <w:tcPr>
            <w:tcW w:w="0" w:type="auto"/>
            <w:shd w:val="clear" w:color="auto" w:fill="auto"/>
            <w:vAlign w:val="center"/>
            <w:hideMark/>
          </w:tcPr>
          <w:p w14:paraId="5BC7282A" w14:textId="77777777" w:rsidR="00564A12" w:rsidRPr="004E2D2E" w:rsidRDefault="00564A12" w:rsidP="00564A12">
            <w:pPr>
              <w:pStyle w:val="-0"/>
            </w:pPr>
            <w:r w:rsidRPr="004E2D2E">
              <w:rPr>
                <w:rFonts w:hint="eastAsia"/>
              </w:rPr>
              <w:t>4.90</w:t>
            </w:r>
          </w:p>
        </w:tc>
        <w:tc>
          <w:tcPr>
            <w:tcW w:w="0" w:type="auto"/>
            <w:shd w:val="clear" w:color="auto" w:fill="auto"/>
            <w:vAlign w:val="center"/>
            <w:hideMark/>
          </w:tcPr>
          <w:p w14:paraId="025CB56B" w14:textId="77777777" w:rsidR="00564A12" w:rsidRPr="004E2D2E" w:rsidRDefault="00564A12" w:rsidP="00564A12">
            <w:pPr>
              <w:pStyle w:val="-0"/>
            </w:pPr>
            <w:r w:rsidRPr="004E2D2E">
              <w:rPr>
                <w:rFonts w:hint="eastAsia"/>
              </w:rPr>
              <w:t>4.99</w:t>
            </w:r>
          </w:p>
        </w:tc>
        <w:tc>
          <w:tcPr>
            <w:tcW w:w="0" w:type="auto"/>
            <w:shd w:val="clear" w:color="auto" w:fill="auto"/>
            <w:vAlign w:val="center"/>
            <w:hideMark/>
          </w:tcPr>
          <w:p w14:paraId="39A87B66" w14:textId="77777777" w:rsidR="00564A12" w:rsidRPr="004E2D2E" w:rsidRDefault="00564A12" w:rsidP="00564A12">
            <w:pPr>
              <w:pStyle w:val="-0"/>
            </w:pPr>
            <w:r w:rsidRPr="004E2D2E">
              <w:rPr>
                <w:rFonts w:hint="eastAsia"/>
              </w:rPr>
              <w:t>45.3</w:t>
            </w:r>
          </w:p>
        </w:tc>
      </w:tr>
      <w:tr w:rsidR="00564A12" w:rsidRPr="004E2D2E" w14:paraId="2F7E276A" w14:textId="77777777" w:rsidTr="004E2D2E">
        <w:trPr>
          <w:trHeight w:val="225"/>
        </w:trPr>
        <w:tc>
          <w:tcPr>
            <w:tcW w:w="0" w:type="auto"/>
            <w:shd w:val="clear" w:color="auto" w:fill="auto"/>
            <w:vAlign w:val="center"/>
            <w:hideMark/>
          </w:tcPr>
          <w:p w14:paraId="0EEA029A" w14:textId="77777777" w:rsidR="00564A12" w:rsidRPr="004E2D2E" w:rsidRDefault="00564A12" w:rsidP="00564A12">
            <w:pPr>
              <w:pStyle w:val="-0"/>
            </w:pPr>
            <w:r w:rsidRPr="004E2D2E">
              <w:rPr>
                <w:rFonts w:hint="eastAsia"/>
              </w:rPr>
              <w:t>30_1</w:t>
            </w:r>
          </w:p>
        </w:tc>
        <w:tc>
          <w:tcPr>
            <w:tcW w:w="0" w:type="auto"/>
            <w:shd w:val="clear" w:color="auto" w:fill="auto"/>
            <w:vAlign w:val="center"/>
            <w:hideMark/>
          </w:tcPr>
          <w:p w14:paraId="4272895D" w14:textId="77777777" w:rsidR="00564A12" w:rsidRPr="004E2D2E" w:rsidRDefault="00564A12" w:rsidP="00564A12">
            <w:pPr>
              <w:pStyle w:val="-0"/>
            </w:pPr>
            <w:r w:rsidRPr="004E2D2E">
              <w:rPr>
                <w:rFonts w:hint="eastAsia"/>
              </w:rPr>
              <w:t>6.61</w:t>
            </w:r>
          </w:p>
        </w:tc>
        <w:tc>
          <w:tcPr>
            <w:tcW w:w="0" w:type="auto"/>
            <w:shd w:val="clear" w:color="auto" w:fill="auto"/>
            <w:vAlign w:val="center"/>
            <w:hideMark/>
          </w:tcPr>
          <w:p w14:paraId="3F0C9033" w14:textId="77777777" w:rsidR="00564A12" w:rsidRPr="004E2D2E" w:rsidRDefault="00564A12" w:rsidP="00564A12">
            <w:pPr>
              <w:pStyle w:val="-0"/>
            </w:pPr>
            <w:r w:rsidRPr="004E2D2E">
              <w:rPr>
                <w:rFonts w:hint="eastAsia"/>
              </w:rPr>
              <w:t>4.48</w:t>
            </w:r>
          </w:p>
        </w:tc>
        <w:tc>
          <w:tcPr>
            <w:tcW w:w="0" w:type="auto"/>
            <w:shd w:val="clear" w:color="auto" w:fill="auto"/>
            <w:vAlign w:val="center"/>
            <w:hideMark/>
          </w:tcPr>
          <w:p w14:paraId="6004BF14" w14:textId="77777777" w:rsidR="00564A12" w:rsidRPr="004E2D2E" w:rsidRDefault="00564A12" w:rsidP="00564A12">
            <w:pPr>
              <w:pStyle w:val="-0"/>
            </w:pPr>
            <w:r w:rsidRPr="004E2D2E">
              <w:rPr>
                <w:rFonts w:hint="eastAsia"/>
              </w:rPr>
              <w:t>4.26</w:t>
            </w:r>
          </w:p>
        </w:tc>
        <w:tc>
          <w:tcPr>
            <w:tcW w:w="0" w:type="auto"/>
            <w:shd w:val="clear" w:color="auto" w:fill="auto"/>
            <w:vAlign w:val="center"/>
            <w:hideMark/>
          </w:tcPr>
          <w:p w14:paraId="31235834" w14:textId="77777777" w:rsidR="00564A12" w:rsidRPr="004E2D2E" w:rsidRDefault="00564A12" w:rsidP="00564A12">
            <w:pPr>
              <w:pStyle w:val="-0"/>
            </w:pPr>
            <w:r w:rsidRPr="004E2D2E">
              <w:rPr>
                <w:rFonts w:hint="eastAsia"/>
              </w:rPr>
              <w:t>39.7</w:t>
            </w:r>
          </w:p>
        </w:tc>
        <w:tc>
          <w:tcPr>
            <w:tcW w:w="0" w:type="auto"/>
            <w:shd w:val="clear" w:color="auto" w:fill="auto"/>
            <w:vAlign w:val="center"/>
            <w:hideMark/>
          </w:tcPr>
          <w:p w14:paraId="33FB98FC" w14:textId="77777777" w:rsidR="00564A12" w:rsidRPr="004E2D2E" w:rsidRDefault="00564A12" w:rsidP="00564A12">
            <w:pPr>
              <w:pStyle w:val="-0"/>
            </w:pPr>
            <w:r w:rsidRPr="004E2D2E">
              <w:rPr>
                <w:rFonts w:hint="eastAsia"/>
              </w:rPr>
              <w:t>7.13</w:t>
            </w:r>
          </w:p>
        </w:tc>
        <w:tc>
          <w:tcPr>
            <w:tcW w:w="0" w:type="auto"/>
            <w:shd w:val="clear" w:color="auto" w:fill="auto"/>
            <w:vAlign w:val="center"/>
            <w:hideMark/>
          </w:tcPr>
          <w:p w14:paraId="5628CA12" w14:textId="77777777" w:rsidR="00564A12" w:rsidRPr="004E2D2E" w:rsidRDefault="00564A12" w:rsidP="00564A12">
            <w:pPr>
              <w:pStyle w:val="-0"/>
            </w:pPr>
            <w:r w:rsidRPr="004E2D2E">
              <w:rPr>
                <w:rFonts w:hint="eastAsia"/>
              </w:rPr>
              <w:t>5.12</w:t>
            </w:r>
          </w:p>
        </w:tc>
        <w:tc>
          <w:tcPr>
            <w:tcW w:w="0" w:type="auto"/>
            <w:shd w:val="clear" w:color="auto" w:fill="auto"/>
            <w:vAlign w:val="center"/>
            <w:hideMark/>
          </w:tcPr>
          <w:p w14:paraId="75DCFC29" w14:textId="77777777" w:rsidR="00564A12" w:rsidRPr="004E2D2E" w:rsidRDefault="00564A12" w:rsidP="00564A12">
            <w:pPr>
              <w:pStyle w:val="-0"/>
            </w:pPr>
            <w:r w:rsidRPr="004E2D2E">
              <w:rPr>
                <w:rFonts w:hint="eastAsia"/>
              </w:rPr>
              <w:t>4.12</w:t>
            </w:r>
          </w:p>
        </w:tc>
        <w:tc>
          <w:tcPr>
            <w:tcW w:w="0" w:type="auto"/>
            <w:shd w:val="clear" w:color="000000" w:fill="FFFFFF"/>
            <w:vAlign w:val="center"/>
            <w:hideMark/>
          </w:tcPr>
          <w:p w14:paraId="39C2B91D" w14:textId="77777777" w:rsidR="00564A12" w:rsidRPr="004E2D2E" w:rsidRDefault="00564A12" w:rsidP="00564A12">
            <w:pPr>
              <w:pStyle w:val="-0"/>
            </w:pPr>
            <w:r w:rsidRPr="004E2D2E">
              <w:rPr>
                <w:rFonts w:hint="eastAsia"/>
              </w:rPr>
              <w:t>34.7</w:t>
            </w:r>
          </w:p>
        </w:tc>
        <w:tc>
          <w:tcPr>
            <w:tcW w:w="0" w:type="auto"/>
            <w:shd w:val="clear" w:color="auto" w:fill="auto"/>
            <w:vAlign w:val="center"/>
            <w:hideMark/>
          </w:tcPr>
          <w:p w14:paraId="7E447010" w14:textId="77777777" w:rsidR="00564A12" w:rsidRPr="004E2D2E" w:rsidRDefault="00564A12" w:rsidP="00564A12">
            <w:pPr>
              <w:pStyle w:val="-0"/>
            </w:pPr>
            <w:r w:rsidRPr="004E2D2E">
              <w:rPr>
                <w:rFonts w:hint="eastAsia"/>
              </w:rPr>
              <w:t>7.12</w:t>
            </w:r>
          </w:p>
        </w:tc>
        <w:tc>
          <w:tcPr>
            <w:tcW w:w="0" w:type="auto"/>
            <w:shd w:val="clear" w:color="auto" w:fill="auto"/>
            <w:vAlign w:val="center"/>
            <w:hideMark/>
          </w:tcPr>
          <w:p w14:paraId="228C108C" w14:textId="77777777" w:rsidR="00564A12" w:rsidRPr="004E2D2E" w:rsidRDefault="00564A12" w:rsidP="00564A12">
            <w:pPr>
              <w:pStyle w:val="-0"/>
            </w:pPr>
            <w:r w:rsidRPr="004E2D2E">
              <w:rPr>
                <w:rFonts w:hint="eastAsia"/>
              </w:rPr>
              <w:t>4.93</w:t>
            </w:r>
          </w:p>
        </w:tc>
        <w:tc>
          <w:tcPr>
            <w:tcW w:w="0" w:type="auto"/>
            <w:shd w:val="clear" w:color="auto" w:fill="auto"/>
            <w:vAlign w:val="center"/>
            <w:hideMark/>
          </w:tcPr>
          <w:p w14:paraId="726392B6" w14:textId="77777777" w:rsidR="00564A12" w:rsidRPr="004E2D2E" w:rsidRDefault="00564A12" w:rsidP="00564A12">
            <w:pPr>
              <w:pStyle w:val="-0"/>
            </w:pPr>
            <w:r w:rsidRPr="004E2D2E">
              <w:rPr>
                <w:rFonts w:hint="eastAsia"/>
              </w:rPr>
              <w:t>4.15</w:t>
            </w:r>
          </w:p>
        </w:tc>
        <w:tc>
          <w:tcPr>
            <w:tcW w:w="0" w:type="auto"/>
            <w:shd w:val="clear" w:color="auto" w:fill="auto"/>
            <w:vAlign w:val="center"/>
            <w:hideMark/>
          </w:tcPr>
          <w:p w14:paraId="710057BC" w14:textId="77777777" w:rsidR="00564A12" w:rsidRPr="004E2D2E" w:rsidRDefault="00564A12" w:rsidP="00564A12">
            <w:pPr>
              <w:pStyle w:val="-0"/>
            </w:pPr>
            <w:r w:rsidRPr="004E2D2E">
              <w:rPr>
                <w:rFonts w:hint="eastAsia"/>
              </w:rPr>
              <w:t>34.7</w:t>
            </w:r>
          </w:p>
        </w:tc>
        <w:tc>
          <w:tcPr>
            <w:tcW w:w="0" w:type="auto"/>
            <w:shd w:val="clear" w:color="auto" w:fill="auto"/>
            <w:vAlign w:val="center"/>
            <w:hideMark/>
          </w:tcPr>
          <w:p w14:paraId="3532BECF" w14:textId="77777777" w:rsidR="00564A12" w:rsidRPr="004E2D2E" w:rsidRDefault="00564A12" w:rsidP="00564A12">
            <w:pPr>
              <w:pStyle w:val="-0"/>
            </w:pPr>
            <w:r w:rsidRPr="004E2D2E">
              <w:rPr>
                <w:rFonts w:hint="eastAsia"/>
              </w:rPr>
              <w:t>6.21</w:t>
            </w:r>
          </w:p>
        </w:tc>
        <w:tc>
          <w:tcPr>
            <w:tcW w:w="0" w:type="auto"/>
            <w:shd w:val="clear" w:color="auto" w:fill="auto"/>
            <w:vAlign w:val="center"/>
            <w:hideMark/>
          </w:tcPr>
          <w:p w14:paraId="76CEDA3F" w14:textId="77777777" w:rsidR="00564A12" w:rsidRPr="004E2D2E" w:rsidRDefault="00564A12" w:rsidP="00564A12">
            <w:pPr>
              <w:pStyle w:val="-0"/>
            </w:pPr>
            <w:r w:rsidRPr="004E2D2E">
              <w:rPr>
                <w:rFonts w:hint="eastAsia"/>
              </w:rPr>
              <w:t>4.39</w:t>
            </w:r>
          </w:p>
        </w:tc>
        <w:tc>
          <w:tcPr>
            <w:tcW w:w="0" w:type="auto"/>
            <w:shd w:val="clear" w:color="auto" w:fill="auto"/>
            <w:vAlign w:val="center"/>
            <w:hideMark/>
          </w:tcPr>
          <w:p w14:paraId="789794ED" w14:textId="77777777" w:rsidR="00564A12" w:rsidRPr="004E2D2E" w:rsidRDefault="00564A12" w:rsidP="00564A12">
            <w:pPr>
              <w:pStyle w:val="-0"/>
            </w:pPr>
            <w:r w:rsidRPr="004E2D2E">
              <w:rPr>
                <w:rFonts w:hint="eastAsia"/>
              </w:rPr>
              <w:t>2.80</w:t>
            </w:r>
          </w:p>
        </w:tc>
        <w:tc>
          <w:tcPr>
            <w:tcW w:w="0" w:type="auto"/>
            <w:shd w:val="clear" w:color="auto" w:fill="auto"/>
            <w:vAlign w:val="center"/>
            <w:hideMark/>
          </w:tcPr>
          <w:p w14:paraId="6A39339E" w14:textId="77777777" w:rsidR="00564A12" w:rsidRPr="004E2D2E" w:rsidRDefault="00564A12" w:rsidP="00564A12">
            <w:pPr>
              <w:pStyle w:val="-0"/>
            </w:pPr>
            <w:r w:rsidRPr="004E2D2E">
              <w:rPr>
                <w:rFonts w:hint="eastAsia"/>
              </w:rPr>
              <w:t>23.5</w:t>
            </w:r>
          </w:p>
        </w:tc>
      </w:tr>
      <w:tr w:rsidR="00564A12" w:rsidRPr="004E2D2E" w14:paraId="56955746" w14:textId="77777777" w:rsidTr="004E2D2E">
        <w:trPr>
          <w:trHeight w:val="225"/>
        </w:trPr>
        <w:tc>
          <w:tcPr>
            <w:tcW w:w="0" w:type="auto"/>
            <w:shd w:val="clear" w:color="auto" w:fill="auto"/>
            <w:vAlign w:val="center"/>
            <w:hideMark/>
          </w:tcPr>
          <w:p w14:paraId="15BAE062" w14:textId="77777777" w:rsidR="00564A12" w:rsidRPr="004E2D2E" w:rsidRDefault="00564A12" w:rsidP="00564A12">
            <w:pPr>
              <w:pStyle w:val="-0"/>
            </w:pPr>
            <w:r w:rsidRPr="004E2D2E">
              <w:rPr>
                <w:rFonts w:hint="eastAsia"/>
              </w:rPr>
              <w:t>30_2</w:t>
            </w:r>
          </w:p>
        </w:tc>
        <w:tc>
          <w:tcPr>
            <w:tcW w:w="0" w:type="auto"/>
            <w:shd w:val="clear" w:color="auto" w:fill="auto"/>
            <w:vAlign w:val="center"/>
            <w:hideMark/>
          </w:tcPr>
          <w:p w14:paraId="3D3EBF08" w14:textId="77777777" w:rsidR="00564A12" w:rsidRPr="004E2D2E" w:rsidRDefault="00564A12" w:rsidP="00564A12">
            <w:pPr>
              <w:pStyle w:val="-0"/>
            </w:pPr>
            <w:r w:rsidRPr="004E2D2E">
              <w:rPr>
                <w:rFonts w:hint="eastAsia"/>
              </w:rPr>
              <w:t>6.36</w:t>
            </w:r>
          </w:p>
        </w:tc>
        <w:tc>
          <w:tcPr>
            <w:tcW w:w="0" w:type="auto"/>
            <w:shd w:val="clear" w:color="auto" w:fill="auto"/>
            <w:vAlign w:val="center"/>
            <w:hideMark/>
          </w:tcPr>
          <w:p w14:paraId="2B336EEC" w14:textId="77777777" w:rsidR="00564A12" w:rsidRPr="004E2D2E" w:rsidRDefault="00564A12" w:rsidP="00564A12">
            <w:pPr>
              <w:pStyle w:val="-0"/>
            </w:pPr>
            <w:r w:rsidRPr="004E2D2E">
              <w:rPr>
                <w:rFonts w:hint="eastAsia"/>
              </w:rPr>
              <w:t>4.68</w:t>
            </w:r>
          </w:p>
        </w:tc>
        <w:tc>
          <w:tcPr>
            <w:tcW w:w="0" w:type="auto"/>
            <w:shd w:val="clear" w:color="auto" w:fill="auto"/>
            <w:vAlign w:val="center"/>
            <w:hideMark/>
          </w:tcPr>
          <w:p w14:paraId="6F33257B" w14:textId="77777777" w:rsidR="00564A12" w:rsidRPr="004E2D2E" w:rsidRDefault="00564A12" w:rsidP="00564A12">
            <w:pPr>
              <w:pStyle w:val="-0"/>
            </w:pPr>
            <w:r w:rsidRPr="004E2D2E">
              <w:rPr>
                <w:rFonts w:hint="eastAsia"/>
              </w:rPr>
              <w:t>2.90</w:t>
            </w:r>
          </w:p>
        </w:tc>
        <w:tc>
          <w:tcPr>
            <w:tcW w:w="0" w:type="auto"/>
            <w:shd w:val="clear" w:color="auto" w:fill="auto"/>
            <w:vAlign w:val="center"/>
            <w:hideMark/>
          </w:tcPr>
          <w:p w14:paraId="1831C00B" w14:textId="77777777" w:rsidR="00564A12" w:rsidRPr="004E2D2E" w:rsidRDefault="00564A12" w:rsidP="00564A12">
            <w:pPr>
              <w:pStyle w:val="-0"/>
            </w:pPr>
            <w:r w:rsidRPr="004E2D2E">
              <w:rPr>
                <w:rFonts w:hint="eastAsia"/>
              </w:rPr>
              <w:t>25.0</w:t>
            </w:r>
          </w:p>
        </w:tc>
        <w:tc>
          <w:tcPr>
            <w:tcW w:w="0" w:type="auto"/>
            <w:shd w:val="clear" w:color="auto" w:fill="auto"/>
            <w:vAlign w:val="center"/>
            <w:hideMark/>
          </w:tcPr>
          <w:p w14:paraId="47A13040" w14:textId="77777777" w:rsidR="00564A12" w:rsidRPr="004E2D2E" w:rsidRDefault="00564A12" w:rsidP="00564A12">
            <w:pPr>
              <w:pStyle w:val="-0"/>
            </w:pPr>
            <w:r w:rsidRPr="004E2D2E">
              <w:rPr>
                <w:rFonts w:hint="eastAsia"/>
              </w:rPr>
              <w:t>5.84</w:t>
            </w:r>
          </w:p>
        </w:tc>
        <w:tc>
          <w:tcPr>
            <w:tcW w:w="0" w:type="auto"/>
            <w:shd w:val="clear" w:color="auto" w:fill="auto"/>
            <w:vAlign w:val="center"/>
            <w:hideMark/>
          </w:tcPr>
          <w:p w14:paraId="0DC4E151" w14:textId="77777777" w:rsidR="00564A12" w:rsidRPr="004E2D2E" w:rsidRDefault="00564A12" w:rsidP="00564A12">
            <w:pPr>
              <w:pStyle w:val="-0"/>
            </w:pPr>
            <w:r w:rsidRPr="004E2D2E">
              <w:rPr>
                <w:rFonts w:hint="eastAsia"/>
              </w:rPr>
              <w:t>4.07</w:t>
            </w:r>
          </w:p>
        </w:tc>
        <w:tc>
          <w:tcPr>
            <w:tcW w:w="0" w:type="auto"/>
            <w:shd w:val="clear" w:color="auto" w:fill="auto"/>
            <w:vAlign w:val="center"/>
            <w:hideMark/>
          </w:tcPr>
          <w:p w14:paraId="5504A0A3" w14:textId="77777777" w:rsidR="00564A12" w:rsidRPr="004E2D2E" w:rsidRDefault="00564A12" w:rsidP="00564A12">
            <w:pPr>
              <w:pStyle w:val="-0"/>
            </w:pPr>
            <w:r w:rsidRPr="004E2D2E">
              <w:rPr>
                <w:rFonts w:hint="eastAsia"/>
              </w:rPr>
              <w:t>2.72</w:t>
            </w:r>
          </w:p>
        </w:tc>
        <w:tc>
          <w:tcPr>
            <w:tcW w:w="0" w:type="auto"/>
            <w:shd w:val="clear" w:color="000000" w:fill="FFFFFF"/>
            <w:vAlign w:val="center"/>
            <w:hideMark/>
          </w:tcPr>
          <w:p w14:paraId="2D93809B" w14:textId="77777777" w:rsidR="00564A12" w:rsidRPr="004E2D2E" w:rsidRDefault="00564A12" w:rsidP="00564A12">
            <w:pPr>
              <w:pStyle w:val="-0"/>
            </w:pPr>
            <w:r w:rsidRPr="004E2D2E">
              <w:rPr>
                <w:rFonts w:hint="eastAsia"/>
              </w:rPr>
              <w:t>24.5</w:t>
            </w:r>
          </w:p>
        </w:tc>
        <w:tc>
          <w:tcPr>
            <w:tcW w:w="0" w:type="auto"/>
            <w:shd w:val="clear" w:color="auto" w:fill="auto"/>
            <w:vAlign w:val="center"/>
            <w:hideMark/>
          </w:tcPr>
          <w:p w14:paraId="0EB989A9" w14:textId="77777777" w:rsidR="00564A12" w:rsidRPr="004E2D2E" w:rsidRDefault="00564A12" w:rsidP="00564A12">
            <w:pPr>
              <w:pStyle w:val="-0"/>
            </w:pPr>
            <w:r w:rsidRPr="004E2D2E">
              <w:rPr>
                <w:rFonts w:hint="eastAsia"/>
              </w:rPr>
              <w:t>6.47</w:t>
            </w:r>
          </w:p>
        </w:tc>
        <w:tc>
          <w:tcPr>
            <w:tcW w:w="0" w:type="auto"/>
            <w:shd w:val="clear" w:color="auto" w:fill="auto"/>
            <w:vAlign w:val="center"/>
            <w:hideMark/>
          </w:tcPr>
          <w:p w14:paraId="7EE2D994" w14:textId="77777777" w:rsidR="00564A12" w:rsidRPr="004E2D2E" w:rsidRDefault="00564A12" w:rsidP="00564A12">
            <w:pPr>
              <w:pStyle w:val="-0"/>
            </w:pPr>
            <w:r w:rsidRPr="004E2D2E">
              <w:rPr>
                <w:rFonts w:hint="eastAsia"/>
              </w:rPr>
              <w:t>4.40</w:t>
            </w:r>
          </w:p>
        </w:tc>
        <w:tc>
          <w:tcPr>
            <w:tcW w:w="0" w:type="auto"/>
            <w:shd w:val="clear" w:color="auto" w:fill="auto"/>
            <w:vAlign w:val="center"/>
            <w:hideMark/>
          </w:tcPr>
          <w:p w14:paraId="5FC20404" w14:textId="77777777" w:rsidR="00564A12" w:rsidRPr="004E2D2E" w:rsidRDefault="00564A12" w:rsidP="00564A12">
            <w:pPr>
              <w:pStyle w:val="-0"/>
            </w:pPr>
            <w:r w:rsidRPr="004E2D2E">
              <w:rPr>
                <w:rFonts w:hint="eastAsia"/>
              </w:rPr>
              <w:t>3.31</w:t>
            </w:r>
          </w:p>
        </w:tc>
        <w:tc>
          <w:tcPr>
            <w:tcW w:w="0" w:type="auto"/>
            <w:shd w:val="clear" w:color="auto" w:fill="auto"/>
            <w:vAlign w:val="center"/>
            <w:hideMark/>
          </w:tcPr>
          <w:p w14:paraId="3120F408" w14:textId="77777777" w:rsidR="00564A12" w:rsidRPr="004E2D2E" w:rsidRDefault="00564A12" w:rsidP="00564A12">
            <w:pPr>
              <w:pStyle w:val="-0"/>
            </w:pPr>
            <w:r w:rsidRPr="004E2D2E">
              <w:rPr>
                <w:rFonts w:hint="eastAsia"/>
              </w:rPr>
              <w:t>28.0</w:t>
            </w:r>
          </w:p>
        </w:tc>
        <w:tc>
          <w:tcPr>
            <w:tcW w:w="0" w:type="auto"/>
            <w:shd w:val="clear" w:color="auto" w:fill="auto"/>
            <w:vAlign w:val="center"/>
            <w:hideMark/>
          </w:tcPr>
          <w:p w14:paraId="583EA3EE" w14:textId="77777777" w:rsidR="00564A12" w:rsidRPr="004E2D2E" w:rsidRDefault="00564A12" w:rsidP="00564A12">
            <w:pPr>
              <w:pStyle w:val="-0"/>
            </w:pPr>
            <w:r w:rsidRPr="004E2D2E">
              <w:rPr>
                <w:rFonts w:hint="eastAsia"/>
              </w:rPr>
              <w:t>6.43</w:t>
            </w:r>
          </w:p>
        </w:tc>
        <w:tc>
          <w:tcPr>
            <w:tcW w:w="0" w:type="auto"/>
            <w:shd w:val="clear" w:color="auto" w:fill="auto"/>
            <w:vAlign w:val="center"/>
            <w:hideMark/>
          </w:tcPr>
          <w:p w14:paraId="7623D72C" w14:textId="77777777" w:rsidR="00564A12" w:rsidRPr="004E2D2E" w:rsidRDefault="00564A12" w:rsidP="00564A12">
            <w:pPr>
              <w:pStyle w:val="-0"/>
            </w:pPr>
            <w:r w:rsidRPr="004E2D2E">
              <w:rPr>
                <w:rFonts w:hint="eastAsia"/>
              </w:rPr>
              <w:t>5.13</w:t>
            </w:r>
          </w:p>
        </w:tc>
        <w:tc>
          <w:tcPr>
            <w:tcW w:w="0" w:type="auto"/>
            <w:shd w:val="clear" w:color="auto" w:fill="auto"/>
            <w:vAlign w:val="center"/>
            <w:hideMark/>
          </w:tcPr>
          <w:p w14:paraId="58029A89" w14:textId="77777777" w:rsidR="00564A12" w:rsidRPr="004E2D2E" w:rsidRDefault="00564A12" w:rsidP="00564A12">
            <w:pPr>
              <w:pStyle w:val="-0"/>
            </w:pPr>
            <w:r w:rsidRPr="004E2D2E">
              <w:rPr>
                <w:rFonts w:hint="eastAsia"/>
              </w:rPr>
              <w:t>2.22</w:t>
            </w:r>
          </w:p>
        </w:tc>
        <w:tc>
          <w:tcPr>
            <w:tcW w:w="0" w:type="auto"/>
            <w:shd w:val="clear" w:color="auto" w:fill="auto"/>
            <w:vAlign w:val="center"/>
            <w:hideMark/>
          </w:tcPr>
          <w:p w14:paraId="76EF54CE" w14:textId="77777777" w:rsidR="00564A12" w:rsidRPr="004E2D2E" w:rsidRDefault="00564A12" w:rsidP="00564A12">
            <w:pPr>
              <w:pStyle w:val="-0"/>
            </w:pPr>
            <w:r w:rsidRPr="004E2D2E">
              <w:rPr>
                <w:rFonts w:hint="eastAsia"/>
              </w:rPr>
              <w:t>18.0</w:t>
            </w:r>
          </w:p>
        </w:tc>
      </w:tr>
      <w:tr w:rsidR="00564A12" w:rsidRPr="004E2D2E" w14:paraId="32723346" w14:textId="77777777" w:rsidTr="004E2D2E">
        <w:trPr>
          <w:trHeight w:val="225"/>
        </w:trPr>
        <w:tc>
          <w:tcPr>
            <w:tcW w:w="0" w:type="auto"/>
            <w:shd w:val="clear" w:color="auto" w:fill="auto"/>
            <w:vAlign w:val="center"/>
            <w:hideMark/>
          </w:tcPr>
          <w:p w14:paraId="3A41FCC2" w14:textId="77777777" w:rsidR="00564A12" w:rsidRPr="004E2D2E" w:rsidRDefault="00564A12" w:rsidP="00564A12">
            <w:pPr>
              <w:pStyle w:val="-0"/>
            </w:pPr>
            <w:r w:rsidRPr="004E2D2E">
              <w:rPr>
                <w:rFonts w:hint="eastAsia"/>
              </w:rPr>
              <w:t>30_3</w:t>
            </w:r>
          </w:p>
        </w:tc>
        <w:tc>
          <w:tcPr>
            <w:tcW w:w="0" w:type="auto"/>
            <w:shd w:val="clear" w:color="auto" w:fill="auto"/>
            <w:vAlign w:val="center"/>
            <w:hideMark/>
          </w:tcPr>
          <w:p w14:paraId="108A80A3" w14:textId="77777777" w:rsidR="00564A12" w:rsidRPr="004E2D2E" w:rsidRDefault="00564A12" w:rsidP="00564A12">
            <w:pPr>
              <w:pStyle w:val="-0"/>
            </w:pPr>
            <w:r w:rsidRPr="004E2D2E">
              <w:rPr>
                <w:rFonts w:hint="eastAsia"/>
              </w:rPr>
              <w:t>5.55</w:t>
            </w:r>
          </w:p>
        </w:tc>
        <w:tc>
          <w:tcPr>
            <w:tcW w:w="0" w:type="auto"/>
            <w:shd w:val="clear" w:color="auto" w:fill="auto"/>
            <w:vAlign w:val="center"/>
            <w:hideMark/>
          </w:tcPr>
          <w:p w14:paraId="2C759EBE" w14:textId="77777777" w:rsidR="00564A12" w:rsidRPr="004E2D2E" w:rsidRDefault="00564A12" w:rsidP="00564A12">
            <w:pPr>
              <w:pStyle w:val="-0"/>
            </w:pPr>
            <w:r w:rsidRPr="004E2D2E">
              <w:rPr>
                <w:rFonts w:hint="eastAsia"/>
              </w:rPr>
              <w:t>3.65</w:t>
            </w:r>
          </w:p>
        </w:tc>
        <w:tc>
          <w:tcPr>
            <w:tcW w:w="0" w:type="auto"/>
            <w:shd w:val="clear" w:color="auto" w:fill="auto"/>
            <w:vAlign w:val="center"/>
            <w:hideMark/>
          </w:tcPr>
          <w:p w14:paraId="3757BB56" w14:textId="77777777" w:rsidR="00564A12" w:rsidRPr="004E2D2E" w:rsidRDefault="00564A12" w:rsidP="00564A12">
            <w:pPr>
              <w:pStyle w:val="-0"/>
            </w:pPr>
            <w:r w:rsidRPr="004E2D2E">
              <w:rPr>
                <w:rFonts w:hint="eastAsia"/>
              </w:rPr>
              <w:t>2.83</w:t>
            </w:r>
          </w:p>
        </w:tc>
        <w:tc>
          <w:tcPr>
            <w:tcW w:w="0" w:type="auto"/>
            <w:shd w:val="clear" w:color="auto" w:fill="auto"/>
            <w:vAlign w:val="center"/>
            <w:hideMark/>
          </w:tcPr>
          <w:p w14:paraId="3BBAA3B1" w14:textId="77777777" w:rsidR="00564A12" w:rsidRPr="004E2D2E" w:rsidRDefault="00564A12" w:rsidP="00564A12">
            <w:pPr>
              <w:pStyle w:val="-0"/>
            </w:pPr>
            <w:r w:rsidRPr="004E2D2E">
              <w:rPr>
                <w:rFonts w:hint="eastAsia"/>
              </w:rPr>
              <w:t>27.0</w:t>
            </w:r>
          </w:p>
        </w:tc>
        <w:tc>
          <w:tcPr>
            <w:tcW w:w="0" w:type="auto"/>
            <w:shd w:val="clear" w:color="auto" w:fill="auto"/>
            <w:vAlign w:val="center"/>
            <w:hideMark/>
          </w:tcPr>
          <w:p w14:paraId="022681CA" w14:textId="77777777" w:rsidR="00564A12" w:rsidRPr="004E2D2E" w:rsidRDefault="00564A12" w:rsidP="00564A12">
            <w:pPr>
              <w:pStyle w:val="-0"/>
            </w:pPr>
            <w:r w:rsidRPr="004E2D2E">
              <w:rPr>
                <w:rFonts w:hint="eastAsia"/>
              </w:rPr>
              <w:t>6.96</w:t>
            </w:r>
          </w:p>
        </w:tc>
        <w:tc>
          <w:tcPr>
            <w:tcW w:w="0" w:type="auto"/>
            <w:shd w:val="clear" w:color="auto" w:fill="auto"/>
            <w:vAlign w:val="center"/>
            <w:hideMark/>
          </w:tcPr>
          <w:p w14:paraId="1A4DD69C" w14:textId="77777777" w:rsidR="00564A12" w:rsidRPr="004E2D2E" w:rsidRDefault="00564A12" w:rsidP="00564A12">
            <w:pPr>
              <w:pStyle w:val="-0"/>
            </w:pPr>
            <w:r w:rsidRPr="004E2D2E">
              <w:rPr>
                <w:rFonts w:hint="eastAsia"/>
              </w:rPr>
              <w:t>4.75</w:t>
            </w:r>
          </w:p>
        </w:tc>
        <w:tc>
          <w:tcPr>
            <w:tcW w:w="0" w:type="auto"/>
            <w:shd w:val="clear" w:color="auto" w:fill="auto"/>
            <w:vAlign w:val="center"/>
            <w:hideMark/>
          </w:tcPr>
          <w:p w14:paraId="372EE94E" w14:textId="77777777" w:rsidR="00564A12" w:rsidRPr="004E2D2E" w:rsidRDefault="00564A12" w:rsidP="00564A12">
            <w:pPr>
              <w:pStyle w:val="-0"/>
            </w:pPr>
            <w:r w:rsidRPr="004E2D2E">
              <w:rPr>
                <w:rFonts w:hint="eastAsia"/>
              </w:rPr>
              <w:t>4.16</w:t>
            </w:r>
          </w:p>
        </w:tc>
        <w:tc>
          <w:tcPr>
            <w:tcW w:w="0" w:type="auto"/>
            <w:shd w:val="clear" w:color="000000" w:fill="FFFFFF"/>
            <w:vAlign w:val="center"/>
            <w:hideMark/>
          </w:tcPr>
          <w:p w14:paraId="1DB91C85" w14:textId="77777777" w:rsidR="00564A12" w:rsidRPr="004E2D2E" w:rsidRDefault="00564A12" w:rsidP="00564A12">
            <w:pPr>
              <w:pStyle w:val="-0"/>
            </w:pPr>
            <w:r w:rsidRPr="004E2D2E">
              <w:rPr>
                <w:rFonts w:hint="eastAsia"/>
              </w:rPr>
              <w:t>35.7</w:t>
            </w:r>
          </w:p>
        </w:tc>
        <w:tc>
          <w:tcPr>
            <w:tcW w:w="0" w:type="auto"/>
            <w:shd w:val="clear" w:color="auto" w:fill="auto"/>
            <w:vAlign w:val="center"/>
            <w:hideMark/>
          </w:tcPr>
          <w:p w14:paraId="6187E338" w14:textId="77777777" w:rsidR="00564A12" w:rsidRPr="004E2D2E" w:rsidRDefault="00564A12" w:rsidP="00564A12">
            <w:pPr>
              <w:pStyle w:val="-0"/>
            </w:pPr>
            <w:r w:rsidRPr="004E2D2E">
              <w:rPr>
                <w:rFonts w:hint="eastAsia"/>
              </w:rPr>
              <w:t>6.11</w:t>
            </w:r>
          </w:p>
        </w:tc>
        <w:tc>
          <w:tcPr>
            <w:tcW w:w="0" w:type="auto"/>
            <w:shd w:val="clear" w:color="auto" w:fill="auto"/>
            <w:vAlign w:val="center"/>
            <w:hideMark/>
          </w:tcPr>
          <w:p w14:paraId="3524D16F" w14:textId="77777777" w:rsidR="00564A12" w:rsidRPr="004E2D2E" w:rsidRDefault="00564A12" w:rsidP="00564A12">
            <w:pPr>
              <w:pStyle w:val="-0"/>
            </w:pPr>
            <w:r w:rsidRPr="004E2D2E">
              <w:rPr>
                <w:rFonts w:hint="eastAsia"/>
              </w:rPr>
              <w:t>4.92</w:t>
            </w:r>
          </w:p>
        </w:tc>
        <w:tc>
          <w:tcPr>
            <w:tcW w:w="0" w:type="auto"/>
            <w:shd w:val="clear" w:color="auto" w:fill="auto"/>
            <w:vAlign w:val="center"/>
            <w:hideMark/>
          </w:tcPr>
          <w:p w14:paraId="60834CFD" w14:textId="77777777" w:rsidR="00564A12" w:rsidRPr="004E2D2E" w:rsidRDefault="00564A12" w:rsidP="00564A12">
            <w:pPr>
              <w:pStyle w:val="-0"/>
            </w:pPr>
            <w:r w:rsidRPr="004E2D2E">
              <w:rPr>
                <w:rFonts w:hint="eastAsia"/>
              </w:rPr>
              <w:t>1.96</w:t>
            </w:r>
          </w:p>
        </w:tc>
        <w:tc>
          <w:tcPr>
            <w:tcW w:w="0" w:type="auto"/>
            <w:shd w:val="clear" w:color="auto" w:fill="auto"/>
            <w:vAlign w:val="center"/>
            <w:hideMark/>
          </w:tcPr>
          <w:p w14:paraId="282D728F" w14:textId="77777777" w:rsidR="00564A12" w:rsidRPr="004E2D2E" w:rsidRDefault="00564A12" w:rsidP="00564A12">
            <w:pPr>
              <w:pStyle w:val="-0"/>
            </w:pPr>
            <w:r w:rsidRPr="004E2D2E">
              <w:rPr>
                <w:rFonts w:hint="eastAsia"/>
              </w:rPr>
              <w:t>16.3</w:t>
            </w:r>
          </w:p>
        </w:tc>
        <w:tc>
          <w:tcPr>
            <w:tcW w:w="0" w:type="auto"/>
            <w:shd w:val="clear" w:color="auto" w:fill="auto"/>
            <w:vAlign w:val="center"/>
            <w:hideMark/>
          </w:tcPr>
          <w:p w14:paraId="729099F5" w14:textId="77777777" w:rsidR="00564A12" w:rsidRPr="004E2D2E" w:rsidRDefault="00564A12" w:rsidP="00564A12">
            <w:pPr>
              <w:pStyle w:val="-0"/>
            </w:pPr>
            <w:r w:rsidRPr="004E2D2E">
              <w:rPr>
                <w:rFonts w:hint="eastAsia"/>
              </w:rPr>
              <w:t>6.14</w:t>
            </w:r>
          </w:p>
        </w:tc>
        <w:tc>
          <w:tcPr>
            <w:tcW w:w="0" w:type="auto"/>
            <w:shd w:val="clear" w:color="auto" w:fill="auto"/>
            <w:vAlign w:val="center"/>
            <w:hideMark/>
          </w:tcPr>
          <w:p w14:paraId="306F4D2E" w14:textId="77777777" w:rsidR="00564A12" w:rsidRPr="004E2D2E" w:rsidRDefault="00564A12" w:rsidP="00564A12">
            <w:pPr>
              <w:pStyle w:val="-0"/>
            </w:pPr>
            <w:r w:rsidRPr="004E2D2E">
              <w:rPr>
                <w:rFonts w:hint="eastAsia"/>
              </w:rPr>
              <w:t>4.59</w:t>
            </w:r>
          </w:p>
        </w:tc>
        <w:tc>
          <w:tcPr>
            <w:tcW w:w="0" w:type="auto"/>
            <w:shd w:val="clear" w:color="auto" w:fill="auto"/>
            <w:vAlign w:val="center"/>
            <w:hideMark/>
          </w:tcPr>
          <w:p w14:paraId="38F0BD3F" w14:textId="77777777" w:rsidR="00564A12" w:rsidRPr="004E2D2E" w:rsidRDefault="00564A12" w:rsidP="00564A12">
            <w:pPr>
              <w:pStyle w:val="-0"/>
            </w:pPr>
            <w:r w:rsidRPr="004E2D2E">
              <w:rPr>
                <w:rFonts w:hint="eastAsia"/>
              </w:rPr>
              <w:t>2.19</w:t>
            </w:r>
          </w:p>
        </w:tc>
        <w:tc>
          <w:tcPr>
            <w:tcW w:w="0" w:type="auto"/>
            <w:shd w:val="clear" w:color="auto" w:fill="auto"/>
            <w:vAlign w:val="center"/>
            <w:hideMark/>
          </w:tcPr>
          <w:p w14:paraId="0698E412" w14:textId="77777777" w:rsidR="00564A12" w:rsidRPr="004E2D2E" w:rsidRDefault="00564A12" w:rsidP="00564A12">
            <w:pPr>
              <w:pStyle w:val="-0"/>
            </w:pPr>
            <w:r w:rsidRPr="004E2D2E">
              <w:rPr>
                <w:rFonts w:hint="eastAsia"/>
              </w:rPr>
              <w:t>16.7</w:t>
            </w:r>
          </w:p>
        </w:tc>
      </w:tr>
      <w:tr w:rsidR="00564A12" w:rsidRPr="004E2D2E" w14:paraId="5F191CF7" w14:textId="77777777" w:rsidTr="004E2D2E">
        <w:trPr>
          <w:trHeight w:val="225"/>
        </w:trPr>
        <w:tc>
          <w:tcPr>
            <w:tcW w:w="0" w:type="auto"/>
            <w:shd w:val="clear" w:color="auto" w:fill="auto"/>
            <w:vAlign w:val="center"/>
            <w:hideMark/>
          </w:tcPr>
          <w:p w14:paraId="6225C8C3" w14:textId="77777777" w:rsidR="00564A12" w:rsidRPr="004E2D2E" w:rsidRDefault="00564A12" w:rsidP="00564A12">
            <w:pPr>
              <w:pStyle w:val="-0"/>
            </w:pPr>
            <w:r w:rsidRPr="004E2D2E">
              <w:rPr>
                <w:rFonts w:hint="eastAsia"/>
              </w:rPr>
              <w:t>30_4</w:t>
            </w:r>
          </w:p>
        </w:tc>
        <w:tc>
          <w:tcPr>
            <w:tcW w:w="0" w:type="auto"/>
            <w:shd w:val="clear" w:color="auto" w:fill="auto"/>
            <w:vAlign w:val="center"/>
            <w:hideMark/>
          </w:tcPr>
          <w:p w14:paraId="5E93D3DA" w14:textId="77777777" w:rsidR="00564A12" w:rsidRPr="004E2D2E" w:rsidRDefault="00564A12" w:rsidP="00564A12">
            <w:pPr>
              <w:pStyle w:val="-0"/>
            </w:pPr>
            <w:r w:rsidRPr="004E2D2E">
              <w:rPr>
                <w:rFonts w:hint="eastAsia"/>
              </w:rPr>
              <w:t>8.30</w:t>
            </w:r>
          </w:p>
        </w:tc>
        <w:tc>
          <w:tcPr>
            <w:tcW w:w="0" w:type="auto"/>
            <w:shd w:val="clear" w:color="auto" w:fill="auto"/>
            <w:vAlign w:val="center"/>
            <w:hideMark/>
          </w:tcPr>
          <w:p w14:paraId="68334B6D" w14:textId="77777777" w:rsidR="00564A12" w:rsidRPr="004E2D2E" w:rsidRDefault="00564A12" w:rsidP="00564A12">
            <w:pPr>
              <w:pStyle w:val="-0"/>
            </w:pPr>
            <w:r w:rsidRPr="004E2D2E">
              <w:rPr>
                <w:rFonts w:hint="eastAsia"/>
              </w:rPr>
              <w:t>5.62</w:t>
            </w:r>
          </w:p>
        </w:tc>
        <w:tc>
          <w:tcPr>
            <w:tcW w:w="0" w:type="auto"/>
            <w:shd w:val="clear" w:color="auto" w:fill="auto"/>
            <w:vAlign w:val="center"/>
            <w:hideMark/>
          </w:tcPr>
          <w:p w14:paraId="12E190C2" w14:textId="77777777" w:rsidR="00564A12" w:rsidRPr="004E2D2E" w:rsidRDefault="00564A12" w:rsidP="00564A12">
            <w:pPr>
              <w:pStyle w:val="-0"/>
            </w:pPr>
            <w:r w:rsidRPr="004E2D2E">
              <w:rPr>
                <w:rFonts w:hint="eastAsia"/>
              </w:rPr>
              <w:t>5.13</w:t>
            </w:r>
          </w:p>
        </w:tc>
        <w:tc>
          <w:tcPr>
            <w:tcW w:w="0" w:type="auto"/>
            <w:shd w:val="clear" w:color="auto" w:fill="auto"/>
            <w:vAlign w:val="center"/>
            <w:hideMark/>
          </w:tcPr>
          <w:p w14:paraId="727B1520" w14:textId="77777777" w:rsidR="00564A12" w:rsidRPr="004E2D2E" w:rsidRDefault="00564A12" w:rsidP="00564A12">
            <w:pPr>
              <w:pStyle w:val="-0"/>
            </w:pPr>
            <w:r w:rsidRPr="004E2D2E">
              <w:rPr>
                <w:rFonts w:hint="eastAsia"/>
              </w:rPr>
              <w:t>37.3</w:t>
            </w:r>
          </w:p>
        </w:tc>
        <w:tc>
          <w:tcPr>
            <w:tcW w:w="0" w:type="auto"/>
            <w:shd w:val="clear" w:color="auto" w:fill="auto"/>
            <w:vAlign w:val="center"/>
            <w:hideMark/>
          </w:tcPr>
          <w:p w14:paraId="76E664BB" w14:textId="77777777" w:rsidR="00564A12" w:rsidRPr="004E2D2E" w:rsidRDefault="00564A12" w:rsidP="00564A12">
            <w:pPr>
              <w:pStyle w:val="-0"/>
            </w:pPr>
            <w:r w:rsidRPr="004E2D2E">
              <w:rPr>
                <w:rFonts w:hint="eastAsia"/>
              </w:rPr>
              <w:t>7.78</w:t>
            </w:r>
          </w:p>
        </w:tc>
        <w:tc>
          <w:tcPr>
            <w:tcW w:w="0" w:type="auto"/>
            <w:shd w:val="clear" w:color="auto" w:fill="auto"/>
            <w:vAlign w:val="center"/>
            <w:hideMark/>
          </w:tcPr>
          <w:p w14:paraId="7FB360BA" w14:textId="77777777" w:rsidR="00564A12" w:rsidRPr="004E2D2E" w:rsidRDefault="00564A12" w:rsidP="00564A12">
            <w:pPr>
              <w:pStyle w:val="-0"/>
            </w:pPr>
            <w:r w:rsidRPr="004E2D2E">
              <w:rPr>
                <w:rFonts w:hint="eastAsia"/>
              </w:rPr>
              <w:t>4.80</w:t>
            </w:r>
          </w:p>
        </w:tc>
        <w:tc>
          <w:tcPr>
            <w:tcW w:w="0" w:type="auto"/>
            <w:shd w:val="clear" w:color="auto" w:fill="auto"/>
            <w:vAlign w:val="center"/>
            <w:hideMark/>
          </w:tcPr>
          <w:p w14:paraId="1F92B715" w14:textId="77777777" w:rsidR="00564A12" w:rsidRPr="004E2D2E" w:rsidRDefault="00564A12" w:rsidP="00564A12">
            <w:pPr>
              <w:pStyle w:val="-0"/>
            </w:pPr>
            <w:r w:rsidRPr="004E2D2E">
              <w:rPr>
                <w:rFonts w:hint="eastAsia"/>
              </w:rPr>
              <w:t>4.84</w:t>
            </w:r>
          </w:p>
        </w:tc>
        <w:tc>
          <w:tcPr>
            <w:tcW w:w="0" w:type="auto"/>
            <w:shd w:val="clear" w:color="000000" w:fill="FFFFFF"/>
            <w:vAlign w:val="center"/>
            <w:hideMark/>
          </w:tcPr>
          <w:p w14:paraId="5A866FAD" w14:textId="77777777" w:rsidR="00564A12" w:rsidRPr="004E2D2E" w:rsidRDefault="00564A12" w:rsidP="00564A12">
            <w:pPr>
              <w:pStyle w:val="-0"/>
            </w:pPr>
            <w:r w:rsidRPr="004E2D2E">
              <w:rPr>
                <w:rFonts w:hint="eastAsia"/>
              </w:rPr>
              <w:t>36.3</w:t>
            </w:r>
          </w:p>
        </w:tc>
        <w:tc>
          <w:tcPr>
            <w:tcW w:w="0" w:type="auto"/>
            <w:shd w:val="clear" w:color="auto" w:fill="auto"/>
            <w:vAlign w:val="center"/>
            <w:hideMark/>
          </w:tcPr>
          <w:p w14:paraId="727731E3" w14:textId="77777777" w:rsidR="00564A12" w:rsidRPr="004E2D2E" w:rsidRDefault="00564A12" w:rsidP="00564A12">
            <w:pPr>
              <w:pStyle w:val="-0"/>
            </w:pPr>
            <w:r w:rsidRPr="004E2D2E">
              <w:rPr>
                <w:rFonts w:hint="eastAsia"/>
              </w:rPr>
              <w:t>6.89</w:t>
            </w:r>
          </w:p>
        </w:tc>
        <w:tc>
          <w:tcPr>
            <w:tcW w:w="0" w:type="auto"/>
            <w:shd w:val="clear" w:color="auto" w:fill="auto"/>
            <w:vAlign w:val="center"/>
            <w:hideMark/>
          </w:tcPr>
          <w:p w14:paraId="61C1BCD6" w14:textId="77777777" w:rsidR="00564A12" w:rsidRPr="004E2D2E" w:rsidRDefault="00564A12" w:rsidP="00564A12">
            <w:pPr>
              <w:pStyle w:val="-0"/>
            </w:pPr>
            <w:r w:rsidRPr="004E2D2E">
              <w:rPr>
                <w:rFonts w:hint="eastAsia"/>
              </w:rPr>
              <w:t>4.51</w:t>
            </w:r>
          </w:p>
        </w:tc>
        <w:tc>
          <w:tcPr>
            <w:tcW w:w="0" w:type="auto"/>
            <w:shd w:val="clear" w:color="auto" w:fill="auto"/>
            <w:vAlign w:val="center"/>
            <w:hideMark/>
          </w:tcPr>
          <w:p w14:paraId="607642D2" w14:textId="77777777" w:rsidR="00564A12" w:rsidRPr="004E2D2E" w:rsidRDefault="00564A12" w:rsidP="00564A12">
            <w:pPr>
              <w:pStyle w:val="-0"/>
            </w:pPr>
            <w:r w:rsidRPr="004E2D2E">
              <w:rPr>
                <w:rFonts w:hint="eastAsia"/>
              </w:rPr>
              <w:t>4.16</w:t>
            </w:r>
          </w:p>
        </w:tc>
        <w:tc>
          <w:tcPr>
            <w:tcW w:w="0" w:type="auto"/>
            <w:shd w:val="clear" w:color="auto" w:fill="auto"/>
            <w:vAlign w:val="center"/>
            <w:hideMark/>
          </w:tcPr>
          <w:p w14:paraId="33EE4D67" w14:textId="77777777" w:rsidR="00564A12" w:rsidRPr="004E2D2E" w:rsidRDefault="00564A12" w:rsidP="00564A12">
            <w:pPr>
              <w:pStyle w:val="-0"/>
            </w:pPr>
            <w:r w:rsidRPr="004E2D2E">
              <w:rPr>
                <w:rFonts w:hint="eastAsia"/>
              </w:rPr>
              <w:t>35.7</w:t>
            </w:r>
          </w:p>
        </w:tc>
        <w:tc>
          <w:tcPr>
            <w:tcW w:w="0" w:type="auto"/>
            <w:shd w:val="clear" w:color="auto" w:fill="auto"/>
            <w:vAlign w:val="center"/>
            <w:hideMark/>
          </w:tcPr>
          <w:p w14:paraId="581C3D76" w14:textId="77777777" w:rsidR="00564A12" w:rsidRPr="004E2D2E" w:rsidRDefault="00564A12" w:rsidP="00564A12">
            <w:pPr>
              <w:pStyle w:val="-0"/>
            </w:pPr>
            <w:r w:rsidRPr="004E2D2E">
              <w:rPr>
                <w:rFonts w:hint="eastAsia"/>
              </w:rPr>
              <w:t>5.92</w:t>
            </w:r>
          </w:p>
        </w:tc>
        <w:tc>
          <w:tcPr>
            <w:tcW w:w="0" w:type="auto"/>
            <w:shd w:val="clear" w:color="auto" w:fill="auto"/>
            <w:vAlign w:val="center"/>
            <w:hideMark/>
          </w:tcPr>
          <w:p w14:paraId="4E6EB7ED" w14:textId="77777777" w:rsidR="00564A12" w:rsidRPr="004E2D2E" w:rsidRDefault="00564A12" w:rsidP="00564A12">
            <w:pPr>
              <w:pStyle w:val="-0"/>
            </w:pPr>
            <w:r w:rsidRPr="004E2D2E">
              <w:rPr>
                <w:rFonts w:hint="eastAsia"/>
              </w:rPr>
              <w:t>4.73</w:t>
            </w:r>
          </w:p>
        </w:tc>
        <w:tc>
          <w:tcPr>
            <w:tcW w:w="0" w:type="auto"/>
            <w:shd w:val="clear" w:color="auto" w:fill="auto"/>
            <w:vAlign w:val="center"/>
            <w:hideMark/>
          </w:tcPr>
          <w:p w14:paraId="0892D3B2" w14:textId="77777777" w:rsidR="00564A12" w:rsidRPr="004E2D2E" w:rsidRDefault="00564A12" w:rsidP="00564A12">
            <w:pPr>
              <w:pStyle w:val="-0"/>
            </w:pPr>
            <w:r w:rsidRPr="004E2D2E">
              <w:rPr>
                <w:rFonts w:hint="eastAsia"/>
              </w:rPr>
              <w:t>1.94</w:t>
            </w:r>
          </w:p>
        </w:tc>
        <w:tc>
          <w:tcPr>
            <w:tcW w:w="0" w:type="auto"/>
            <w:shd w:val="clear" w:color="auto" w:fill="auto"/>
            <w:vAlign w:val="center"/>
            <w:hideMark/>
          </w:tcPr>
          <w:p w14:paraId="03D009EB" w14:textId="77777777" w:rsidR="00564A12" w:rsidRPr="004E2D2E" w:rsidRDefault="00564A12" w:rsidP="00564A12">
            <w:pPr>
              <w:pStyle w:val="-0"/>
            </w:pPr>
            <w:r w:rsidRPr="004E2D2E">
              <w:rPr>
                <w:rFonts w:hint="eastAsia"/>
              </w:rPr>
              <w:t>16.7</w:t>
            </w:r>
          </w:p>
        </w:tc>
      </w:tr>
      <w:tr w:rsidR="00564A12" w:rsidRPr="004E2D2E" w14:paraId="1ED9FF31" w14:textId="77777777" w:rsidTr="004E2D2E">
        <w:trPr>
          <w:trHeight w:val="225"/>
        </w:trPr>
        <w:tc>
          <w:tcPr>
            <w:tcW w:w="0" w:type="auto"/>
            <w:shd w:val="clear" w:color="auto" w:fill="auto"/>
            <w:vAlign w:val="center"/>
            <w:hideMark/>
          </w:tcPr>
          <w:p w14:paraId="61790A18" w14:textId="77777777" w:rsidR="00564A12" w:rsidRPr="004E2D2E" w:rsidRDefault="00564A12" w:rsidP="00564A12">
            <w:pPr>
              <w:pStyle w:val="-0"/>
            </w:pPr>
            <w:r w:rsidRPr="004E2D2E">
              <w:rPr>
                <w:rFonts w:hint="eastAsia"/>
              </w:rPr>
              <w:t>30_5</w:t>
            </w:r>
          </w:p>
        </w:tc>
        <w:tc>
          <w:tcPr>
            <w:tcW w:w="0" w:type="auto"/>
            <w:shd w:val="clear" w:color="auto" w:fill="auto"/>
            <w:vAlign w:val="center"/>
            <w:hideMark/>
          </w:tcPr>
          <w:p w14:paraId="7B8516CD" w14:textId="77777777" w:rsidR="00564A12" w:rsidRPr="004E2D2E" w:rsidRDefault="00564A12" w:rsidP="00564A12">
            <w:pPr>
              <w:pStyle w:val="-0"/>
            </w:pPr>
            <w:r w:rsidRPr="004E2D2E">
              <w:rPr>
                <w:rFonts w:hint="eastAsia"/>
              </w:rPr>
              <w:t>6.19</w:t>
            </w:r>
          </w:p>
        </w:tc>
        <w:tc>
          <w:tcPr>
            <w:tcW w:w="0" w:type="auto"/>
            <w:shd w:val="clear" w:color="auto" w:fill="auto"/>
            <w:vAlign w:val="center"/>
            <w:hideMark/>
          </w:tcPr>
          <w:p w14:paraId="3BC8BFBE" w14:textId="77777777" w:rsidR="00564A12" w:rsidRPr="004E2D2E" w:rsidRDefault="00564A12" w:rsidP="00564A12">
            <w:pPr>
              <w:pStyle w:val="-0"/>
            </w:pPr>
            <w:r w:rsidRPr="004E2D2E">
              <w:rPr>
                <w:rFonts w:hint="eastAsia"/>
              </w:rPr>
              <w:t>4.86</w:t>
            </w:r>
          </w:p>
        </w:tc>
        <w:tc>
          <w:tcPr>
            <w:tcW w:w="0" w:type="auto"/>
            <w:shd w:val="clear" w:color="auto" w:fill="auto"/>
            <w:vAlign w:val="center"/>
            <w:hideMark/>
          </w:tcPr>
          <w:p w14:paraId="1F70ACE0" w14:textId="77777777" w:rsidR="00564A12" w:rsidRPr="004E2D2E" w:rsidRDefault="00564A12" w:rsidP="00564A12">
            <w:pPr>
              <w:pStyle w:val="-0"/>
            </w:pPr>
            <w:r w:rsidRPr="004E2D2E">
              <w:rPr>
                <w:rFonts w:hint="eastAsia"/>
              </w:rPr>
              <w:t>2.17</w:t>
            </w:r>
          </w:p>
        </w:tc>
        <w:tc>
          <w:tcPr>
            <w:tcW w:w="0" w:type="auto"/>
            <w:shd w:val="clear" w:color="auto" w:fill="auto"/>
            <w:vAlign w:val="center"/>
            <w:hideMark/>
          </w:tcPr>
          <w:p w14:paraId="40A4C07A" w14:textId="77777777" w:rsidR="00564A12" w:rsidRPr="004E2D2E" w:rsidRDefault="00564A12" w:rsidP="00564A12">
            <w:pPr>
              <w:pStyle w:val="-0"/>
            </w:pPr>
            <w:r w:rsidRPr="004E2D2E">
              <w:rPr>
                <w:rFonts w:hint="eastAsia"/>
              </w:rPr>
              <w:t>18.0</w:t>
            </w:r>
          </w:p>
        </w:tc>
        <w:tc>
          <w:tcPr>
            <w:tcW w:w="0" w:type="auto"/>
            <w:shd w:val="clear" w:color="auto" w:fill="auto"/>
            <w:vAlign w:val="center"/>
            <w:hideMark/>
          </w:tcPr>
          <w:p w14:paraId="0B78DD84" w14:textId="77777777" w:rsidR="00564A12" w:rsidRPr="004E2D2E" w:rsidRDefault="00564A12" w:rsidP="00564A12">
            <w:pPr>
              <w:pStyle w:val="-0"/>
            </w:pPr>
            <w:r w:rsidRPr="004E2D2E">
              <w:rPr>
                <w:rFonts w:hint="eastAsia"/>
              </w:rPr>
              <w:t>5.36</w:t>
            </w:r>
          </w:p>
        </w:tc>
        <w:tc>
          <w:tcPr>
            <w:tcW w:w="0" w:type="auto"/>
            <w:shd w:val="clear" w:color="auto" w:fill="auto"/>
            <w:vAlign w:val="center"/>
            <w:hideMark/>
          </w:tcPr>
          <w:p w14:paraId="36D6D896" w14:textId="77777777" w:rsidR="00564A12" w:rsidRPr="004E2D2E" w:rsidRDefault="00564A12" w:rsidP="00564A12">
            <w:pPr>
              <w:pStyle w:val="-0"/>
            </w:pPr>
            <w:r w:rsidRPr="004E2D2E">
              <w:rPr>
                <w:rFonts w:hint="eastAsia"/>
              </w:rPr>
              <w:t>4.25</w:t>
            </w:r>
          </w:p>
        </w:tc>
        <w:tc>
          <w:tcPr>
            <w:tcW w:w="0" w:type="auto"/>
            <w:shd w:val="clear" w:color="auto" w:fill="auto"/>
            <w:vAlign w:val="center"/>
            <w:hideMark/>
          </w:tcPr>
          <w:p w14:paraId="6B3FBED8" w14:textId="77777777" w:rsidR="00564A12" w:rsidRPr="004E2D2E" w:rsidRDefault="00564A12" w:rsidP="00564A12">
            <w:pPr>
              <w:pStyle w:val="-0"/>
            </w:pPr>
            <w:r w:rsidRPr="004E2D2E">
              <w:rPr>
                <w:rFonts w:hint="eastAsia"/>
              </w:rPr>
              <w:t>1.67</w:t>
            </w:r>
          </w:p>
        </w:tc>
        <w:tc>
          <w:tcPr>
            <w:tcW w:w="0" w:type="auto"/>
            <w:shd w:val="clear" w:color="000000" w:fill="FFFFFF"/>
            <w:vAlign w:val="center"/>
            <w:hideMark/>
          </w:tcPr>
          <w:p w14:paraId="078941D5" w14:textId="77777777" w:rsidR="00564A12" w:rsidRPr="004E2D2E" w:rsidRDefault="00564A12" w:rsidP="00564A12">
            <w:pPr>
              <w:pStyle w:val="-0"/>
            </w:pPr>
            <w:r w:rsidRPr="004E2D2E">
              <w:rPr>
                <w:rFonts w:hint="eastAsia"/>
              </w:rPr>
              <w:t>15.0</w:t>
            </w:r>
          </w:p>
        </w:tc>
        <w:tc>
          <w:tcPr>
            <w:tcW w:w="0" w:type="auto"/>
            <w:shd w:val="clear" w:color="auto" w:fill="auto"/>
            <w:vAlign w:val="center"/>
            <w:hideMark/>
          </w:tcPr>
          <w:p w14:paraId="37AF4872" w14:textId="77777777" w:rsidR="00564A12" w:rsidRPr="004E2D2E" w:rsidRDefault="00564A12" w:rsidP="00564A12">
            <w:pPr>
              <w:pStyle w:val="-0"/>
            </w:pPr>
            <w:r w:rsidRPr="004E2D2E">
              <w:rPr>
                <w:rFonts w:hint="eastAsia"/>
              </w:rPr>
              <w:t>6.34</w:t>
            </w:r>
          </w:p>
        </w:tc>
        <w:tc>
          <w:tcPr>
            <w:tcW w:w="0" w:type="auto"/>
            <w:shd w:val="clear" w:color="auto" w:fill="auto"/>
            <w:vAlign w:val="center"/>
            <w:hideMark/>
          </w:tcPr>
          <w:p w14:paraId="5A7AFC81" w14:textId="77777777" w:rsidR="00564A12" w:rsidRPr="004E2D2E" w:rsidRDefault="00564A12" w:rsidP="00564A12">
            <w:pPr>
              <w:pStyle w:val="-0"/>
            </w:pPr>
            <w:r w:rsidRPr="004E2D2E">
              <w:rPr>
                <w:rFonts w:hint="eastAsia"/>
              </w:rPr>
              <w:t>4.02</w:t>
            </w:r>
          </w:p>
        </w:tc>
        <w:tc>
          <w:tcPr>
            <w:tcW w:w="0" w:type="auto"/>
            <w:shd w:val="clear" w:color="auto" w:fill="auto"/>
            <w:vAlign w:val="center"/>
            <w:hideMark/>
          </w:tcPr>
          <w:p w14:paraId="3B35B874" w14:textId="77777777" w:rsidR="00564A12" w:rsidRPr="004E2D2E" w:rsidRDefault="00564A12" w:rsidP="00564A12">
            <w:pPr>
              <w:pStyle w:val="-0"/>
            </w:pPr>
            <w:r w:rsidRPr="004E2D2E">
              <w:rPr>
                <w:rFonts w:hint="eastAsia"/>
              </w:rPr>
              <w:t>3.87</w:t>
            </w:r>
          </w:p>
        </w:tc>
        <w:tc>
          <w:tcPr>
            <w:tcW w:w="0" w:type="auto"/>
            <w:shd w:val="clear" w:color="auto" w:fill="auto"/>
            <w:vAlign w:val="center"/>
            <w:hideMark/>
          </w:tcPr>
          <w:p w14:paraId="16F220F2" w14:textId="77777777" w:rsidR="00564A12" w:rsidRPr="004E2D2E" w:rsidRDefault="00564A12" w:rsidP="00564A12">
            <w:pPr>
              <w:pStyle w:val="-0"/>
            </w:pPr>
            <w:r w:rsidRPr="004E2D2E">
              <w:rPr>
                <w:rFonts w:hint="eastAsia"/>
              </w:rPr>
              <w:t>35.7</w:t>
            </w:r>
          </w:p>
        </w:tc>
        <w:tc>
          <w:tcPr>
            <w:tcW w:w="0" w:type="auto"/>
            <w:shd w:val="clear" w:color="auto" w:fill="auto"/>
            <w:vAlign w:val="center"/>
            <w:hideMark/>
          </w:tcPr>
          <w:p w14:paraId="61E69F7B" w14:textId="77777777" w:rsidR="00564A12" w:rsidRPr="004E2D2E" w:rsidRDefault="00564A12" w:rsidP="00564A12">
            <w:pPr>
              <w:pStyle w:val="-0"/>
            </w:pPr>
            <w:r w:rsidRPr="004E2D2E">
              <w:rPr>
                <w:rFonts w:hint="eastAsia"/>
              </w:rPr>
              <w:t>7.09</w:t>
            </w:r>
          </w:p>
        </w:tc>
        <w:tc>
          <w:tcPr>
            <w:tcW w:w="0" w:type="auto"/>
            <w:shd w:val="clear" w:color="auto" w:fill="auto"/>
            <w:vAlign w:val="center"/>
            <w:hideMark/>
          </w:tcPr>
          <w:p w14:paraId="67811B08" w14:textId="77777777" w:rsidR="00564A12" w:rsidRPr="004E2D2E" w:rsidRDefault="00564A12" w:rsidP="00564A12">
            <w:pPr>
              <w:pStyle w:val="-0"/>
            </w:pPr>
            <w:r w:rsidRPr="004E2D2E">
              <w:rPr>
                <w:rFonts w:hint="eastAsia"/>
              </w:rPr>
              <w:t>4.73</w:t>
            </w:r>
          </w:p>
        </w:tc>
        <w:tc>
          <w:tcPr>
            <w:tcW w:w="0" w:type="auto"/>
            <w:shd w:val="clear" w:color="auto" w:fill="auto"/>
            <w:vAlign w:val="center"/>
            <w:hideMark/>
          </w:tcPr>
          <w:p w14:paraId="5EF6EA94" w14:textId="77777777" w:rsidR="00564A12" w:rsidRPr="004E2D2E" w:rsidRDefault="00564A12" w:rsidP="00564A12">
            <w:pPr>
              <w:pStyle w:val="-0"/>
            </w:pPr>
            <w:r w:rsidRPr="004E2D2E">
              <w:rPr>
                <w:rFonts w:hint="eastAsia"/>
              </w:rPr>
              <w:t>4.53</w:t>
            </w:r>
          </w:p>
        </w:tc>
        <w:tc>
          <w:tcPr>
            <w:tcW w:w="0" w:type="auto"/>
            <w:shd w:val="clear" w:color="auto" w:fill="auto"/>
            <w:vAlign w:val="center"/>
            <w:hideMark/>
          </w:tcPr>
          <w:p w14:paraId="41922674" w14:textId="77777777" w:rsidR="00564A12" w:rsidRPr="004E2D2E" w:rsidRDefault="00564A12" w:rsidP="00564A12">
            <w:pPr>
              <w:pStyle w:val="-0"/>
            </w:pPr>
            <w:r w:rsidRPr="004E2D2E">
              <w:rPr>
                <w:rFonts w:hint="eastAsia"/>
              </w:rPr>
              <w:t>39.0</w:t>
            </w:r>
          </w:p>
        </w:tc>
      </w:tr>
      <w:tr w:rsidR="00564A12" w:rsidRPr="004E2D2E" w14:paraId="5150D02D" w14:textId="77777777" w:rsidTr="004E2D2E">
        <w:trPr>
          <w:trHeight w:val="225"/>
        </w:trPr>
        <w:tc>
          <w:tcPr>
            <w:tcW w:w="0" w:type="auto"/>
            <w:shd w:val="clear" w:color="auto" w:fill="auto"/>
            <w:vAlign w:val="center"/>
            <w:hideMark/>
          </w:tcPr>
          <w:p w14:paraId="2C1FC67B" w14:textId="77777777" w:rsidR="00564A12" w:rsidRPr="004E2D2E" w:rsidRDefault="00564A12" w:rsidP="00564A12">
            <w:pPr>
              <w:pStyle w:val="-0"/>
            </w:pPr>
            <w:r w:rsidRPr="004E2D2E">
              <w:rPr>
                <w:rFonts w:hint="eastAsia"/>
              </w:rPr>
              <w:t>30_6</w:t>
            </w:r>
          </w:p>
        </w:tc>
        <w:tc>
          <w:tcPr>
            <w:tcW w:w="0" w:type="auto"/>
            <w:shd w:val="clear" w:color="auto" w:fill="auto"/>
            <w:vAlign w:val="center"/>
            <w:hideMark/>
          </w:tcPr>
          <w:p w14:paraId="5A0E21B1" w14:textId="77777777" w:rsidR="00564A12" w:rsidRPr="004E2D2E" w:rsidRDefault="00564A12" w:rsidP="00564A12">
            <w:pPr>
              <w:pStyle w:val="-0"/>
            </w:pPr>
            <w:r w:rsidRPr="004E2D2E">
              <w:rPr>
                <w:rFonts w:hint="eastAsia"/>
              </w:rPr>
              <w:t>5.59</w:t>
            </w:r>
          </w:p>
        </w:tc>
        <w:tc>
          <w:tcPr>
            <w:tcW w:w="0" w:type="auto"/>
            <w:shd w:val="clear" w:color="auto" w:fill="auto"/>
            <w:vAlign w:val="center"/>
            <w:hideMark/>
          </w:tcPr>
          <w:p w14:paraId="6B2F684D" w14:textId="77777777" w:rsidR="00564A12" w:rsidRPr="004E2D2E" w:rsidRDefault="00564A12" w:rsidP="00564A12">
            <w:pPr>
              <w:pStyle w:val="-0"/>
            </w:pPr>
            <w:r w:rsidRPr="004E2D2E">
              <w:rPr>
                <w:rFonts w:hint="eastAsia"/>
              </w:rPr>
              <w:t>4.15</w:t>
            </w:r>
          </w:p>
        </w:tc>
        <w:tc>
          <w:tcPr>
            <w:tcW w:w="0" w:type="auto"/>
            <w:shd w:val="clear" w:color="auto" w:fill="auto"/>
            <w:vAlign w:val="center"/>
            <w:hideMark/>
          </w:tcPr>
          <w:p w14:paraId="14C14C7C" w14:textId="77777777" w:rsidR="00564A12" w:rsidRPr="004E2D2E" w:rsidRDefault="00564A12" w:rsidP="00564A12">
            <w:pPr>
              <w:pStyle w:val="-0"/>
            </w:pPr>
            <w:r w:rsidRPr="004E2D2E">
              <w:rPr>
                <w:rFonts w:hint="eastAsia"/>
              </w:rPr>
              <w:t>2.40</w:t>
            </w:r>
          </w:p>
        </w:tc>
        <w:tc>
          <w:tcPr>
            <w:tcW w:w="0" w:type="auto"/>
            <w:shd w:val="clear" w:color="auto" w:fill="auto"/>
            <w:vAlign w:val="center"/>
            <w:hideMark/>
          </w:tcPr>
          <w:p w14:paraId="569FE3EC" w14:textId="77777777" w:rsidR="00564A12" w:rsidRPr="004E2D2E" w:rsidRDefault="00564A12" w:rsidP="00564A12">
            <w:pPr>
              <w:pStyle w:val="-0"/>
            </w:pPr>
            <w:r w:rsidRPr="004E2D2E">
              <w:rPr>
                <w:rFonts w:hint="eastAsia"/>
              </w:rPr>
              <w:t>23.0</w:t>
            </w:r>
          </w:p>
        </w:tc>
        <w:tc>
          <w:tcPr>
            <w:tcW w:w="0" w:type="auto"/>
            <w:shd w:val="clear" w:color="auto" w:fill="auto"/>
            <w:vAlign w:val="center"/>
            <w:hideMark/>
          </w:tcPr>
          <w:p w14:paraId="4EF7BB63" w14:textId="77777777" w:rsidR="00564A12" w:rsidRPr="004E2D2E" w:rsidRDefault="00564A12" w:rsidP="00564A12">
            <w:pPr>
              <w:pStyle w:val="-0"/>
            </w:pPr>
            <w:r w:rsidRPr="004E2D2E">
              <w:rPr>
                <w:rFonts w:hint="eastAsia"/>
              </w:rPr>
              <w:t>5.61</w:t>
            </w:r>
          </w:p>
        </w:tc>
        <w:tc>
          <w:tcPr>
            <w:tcW w:w="0" w:type="auto"/>
            <w:shd w:val="clear" w:color="auto" w:fill="auto"/>
            <w:vAlign w:val="center"/>
            <w:hideMark/>
          </w:tcPr>
          <w:p w14:paraId="10DC98F6" w14:textId="77777777" w:rsidR="00564A12" w:rsidRPr="004E2D2E" w:rsidRDefault="00564A12" w:rsidP="00564A12">
            <w:pPr>
              <w:pStyle w:val="-0"/>
            </w:pPr>
            <w:r w:rsidRPr="004E2D2E">
              <w:rPr>
                <w:rFonts w:hint="eastAsia"/>
              </w:rPr>
              <w:t>3.88</w:t>
            </w:r>
          </w:p>
        </w:tc>
        <w:tc>
          <w:tcPr>
            <w:tcW w:w="0" w:type="auto"/>
            <w:shd w:val="clear" w:color="auto" w:fill="auto"/>
            <w:vAlign w:val="center"/>
            <w:hideMark/>
          </w:tcPr>
          <w:p w14:paraId="79E4E098" w14:textId="77777777" w:rsidR="00564A12" w:rsidRPr="004E2D2E" w:rsidRDefault="00564A12" w:rsidP="00564A12">
            <w:pPr>
              <w:pStyle w:val="-0"/>
            </w:pPr>
            <w:r w:rsidRPr="004E2D2E">
              <w:rPr>
                <w:rFonts w:hint="eastAsia"/>
              </w:rPr>
              <w:t>2.72</w:t>
            </w:r>
          </w:p>
        </w:tc>
        <w:tc>
          <w:tcPr>
            <w:tcW w:w="0" w:type="auto"/>
            <w:shd w:val="clear" w:color="000000" w:fill="FFFFFF"/>
            <w:vAlign w:val="center"/>
            <w:hideMark/>
          </w:tcPr>
          <w:p w14:paraId="5C890F25" w14:textId="77777777" w:rsidR="00564A12" w:rsidRPr="004E2D2E" w:rsidRDefault="00564A12" w:rsidP="00564A12">
            <w:pPr>
              <w:pStyle w:val="-0"/>
            </w:pPr>
            <w:r w:rsidRPr="004E2D2E">
              <w:rPr>
                <w:rFonts w:hint="eastAsia"/>
              </w:rPr>
              <w:t>26.0</w:t>
            </w:r>
          </w:p>
        </w:tc>
        <w:tc>
          <w:tcPr>
            <w:tcW w:w="0" w:type="auto"/>
            <w:shd w:val="clear" w:color="auto" w:fill="auto"/>
            <w:vAlign w:val="center"/>
            <w:hideMark/>
          </w:tcPr>
          <w:p w14:paraId="1116D5E3" w14:textId="77777777" w:rsidR="00564A12" w:rsidRPr="004E2D2E" w:rsidRDefault="00564A12" w:rsidP="00564A12">
            <w:pPr>
              <w:pStyle w:val="-0"/>
            </w:pPr>
            <w:r w:rsidRPr="004E2D2E">
              <w:rPr>
                <w:rFonts w:hint="eastAsia"/>
              </w:rPr>
              <w:t>5.68</w:t>
            </w:r>
          </w:p>
        </w:tc>
        <w:tc>
          <w:tcPr>
            <w:tcW w:w="0" w:type="auto"/>
            <w:shd w:val="clear" w:color="auto" w:fill="auto"/>
            <w:vAlign w:val="center"/>
            <w:hideMark/>
          </w:tcPr>
          <w:p w14:paraId="341817F8" w14:textId="77777777" w:rsidR="00564A12" w:rsidRPr="004E2D2E" w:rsidRDefault="00564A12" w:rsidP="00564A12">
            <w:pPr>
              <w:pStyle w:val="-0"/>
            </w:pPr>
            <w:r w:rsidRPr="004E2D2E">
              <w:rPr>
                <w:rFonts w:hint="eastAsia"/>
              </w:rPr>
              <w:t>3.83</w:t>
            </w:r>
          </w:p>
        </w:tc>
        <w:tc>
          <w:tcPr>
            <w:tcW w:w="0" w:type="auto"/>
            <w:shd w:val="clear" w:color="auto" w:fill="auto"/>
            <w:vAlign w:val="center"/>
            <w:hideMark/>
          </w:tcPr>
          <w:p w14:paraId="1B5C48E8" w14:textId="77777777" w:rsidR="00564A12" w:rsidRPr="004E2D2E" w:rsidRDefault="00564A12" w:rsidP="00564A12">
            <w:pPr>
              <w:pStyle w:val="-0"/>
            </w:pPr>
            <w:r w:rsidRPr="004E2D2E">
              <w:rPr>
                <w:rFonts w:hint="eastAsia"/>
              </w:rPr>
              <w:t>2.78</w:t>
            </w:r>
          </w:p>
        </w:tc>
        <w:tc>
          <w:tcPr>
            <w:tcW w:w="0" w:type="auto"/>
            <w:shd w:val="clear" w:color="auto" w:fill="auto"/>
            <w:vAlign w:val="center"/>
            <w:hideMark/>
          </w:tcPr>
          <w:p w14:paraId="3E65AE85" w14:textId="77777777" w:rsidR="00564A12" w:rsidRPr="004E2D2E" w:rsidRDefault="00564A12" w:rsidP="00564A12">
            <w:pPr>
              <w:pStyle w:val="-0"/>
            </w:pPr>
            <w:r w:rsidRPr="004E2D2E">
              <w:rPr>
                <w:rFonts w:hint="eastAsia"/>
              </w:rPr>
              <w:t>25.7</w:t>
            </w:r>
          </w:p>
        </w:tc>
        <w:tc>
          <w:tcPr>
            <w:tcW w:w="0" w:type="auto"/>
            <w:shd w:val="clear" w:color="auto" w:fill="auto"/>
            <w:vAlign w:val="center"/>
            <w:hideMark/>
          </w:tcPr>
          <w:p w14:paraId="5DE4EDAB" w14:textId="77777777" w:rsidR="00564A12" w:rsidRPr="004E2D2E" w:rsidRDefault="00564A12" w:rsidP="00564A12">
            <w:pPr>
              <w:pStyle w:val="-0"/>
            </w:pPr>
            <w:r w:rsidRPr="004E2D2E">
              <w:rPr>
                <w:rFonts w:hint="eastAsia"/>
              </w:rPr>
              <w:t>7.28</w:t>
            </w:r>
          </w:p>
        </w:tc>
        <w:tc>
          <w:tcPr>
            <w:tcW w:w="0" w:type="auto"/>
            <w:shd w:val="clear" w:color="auto" w:fill="auto"/>
            <w:vAlign w:val="center"/>
            <w:hideMark/>
          </w:tcPr>
          <w:p w14:paraId="327EB2A8" w14:textId="77777777" w:rsidR="00564A12" w:rsidRPr="004E2D2E" w:rsidRDefault="00564A12" w:rsidP="00564A12">
            <w:pPr>
              <w:pStyle w:val="-0"/>
            </w:pPr>
            <w:r w:rsidRPr="004E2D2E">
              <w:rPr>
                <w:rFonts w:hint="eastAsia"/>
              </w:rPr>
              <w:t>5.05</w:t>
            </w:r>
          </w:p>
        </w:tc>
        <w:tc>
          <w:tcPr>
            <w:tcW w:w="0" w:type="auto"/>
            <w:shd w:val="clear" w:color="auto" w:fill="auto"/>
            <w:vAlign w:val="center"/>
            <w:hideMark/>
          </w:tcPr>
          <w:p w14:paraId="4198A256" w14:textId="77777777" w:rsidR="00564A12" w:rsidRPr="004E2D2E" w:rsidRDefault="00564A12" w:rsidP="00564A12">
            <w:pPr>
              <w:pStyle w:val="-0"/>
            </w:pPr>
            <w:r w:rsidRPr="004E2D2E">
              <w:rPr>
                <w:rFonts w:hint="eastAsia"/>
              </w:rPr>
              <w:t>4.19</w:t>
            </w:r>
          </w:p>
        </w:tc>
        <w:tc>
          <w:tcPr>
            <w:tcW w:w="0" w:type="auto"/>
            <w:shd w:val="clear" w:color="auto" w:fill="auto"/>
            <w:vAlign w:val="center"/>
            <w:hideMark/>
          </w:tcPr>
          <w:p w14:paraId="179885C7" w14:textId="77777777" w:rsidR="00564A12" w:rsidRPr="004E2D2E" w:rsidRDefault="00564A12" w:rsidP="00564A12">
            <w:pPr>
              <w:pStyle w:val="-0"/>
            </w:pPr>
            <w:r w:rsidRPr="004E2D2E">
              <w:rPr>
                <w:rFonts w:hint="eastAsia"/>
              </w:rPr>
              <w:t>34.0</w:t>
            </w:r>
          </w:p>
        </w:tc>
      </w:tr>
      <w:tr w:rsidR="00564A12" w:rsidRPr="004E2D2E" w14:paraId="09E99FA7" w14:textId="77777777" w:rsidTr="004E2D2E">
        <w:trPr>
          <w:trHeight w:val="225"/>
        </w:trPr>
        <w:tc>
          <w:tcPr>
            <w:tcW w:w="0" w:type="auto"/>
            <w:shd w:val="clear" w:color="auto" w:fill="auto"/>
            <w:vAlign w:val="center"/>
            <w:hideMark/>
          </w:tcPr>
          <w:p w14:paraId="244F209F" w14:textId="77777777" w:rsidR="00564A12" w:rsidRPr="004E2D2E" w:rsidRDefault="00564A12" w:rsidP="00564A12">
            <w:pPr>
              <w:pStyle w:val="-0"/>
            </w:pPr>
            <w:r w:rsidRPr="004E2D2E">
              <w:rPr>
                <w:rFonts w:hint="eastAsia"/>
              </w:rPr>
              <w:t>45D_1</w:t>
            </w:r>
          </w:p>
        </w:tc>
        <w:tc>
          <w:tcPr>
            <w:tcW w:w="0" w:type="auto"/>
            <w:shd w:val="clear" w:color="auto" w:fill="auto"/>
            <w:vAlign w:val="center"/>
            <w:hideMark/>
          </w:tcPr>
          <w:p w14:paraId="0AA3382D" w14:textId="77777777" w:rsidR="00564A12" w:rsidRPr="004E2D2E" w:rsidRDefault="00564A12" w:rsidP="00564A12">
            <w:pPr>
              <w:pStyle w:val="-0"/>
            </w:pPr>
            <w:r w:rsidRPr="004E2D2E">
              <w:rPr>
                <w:rFonts w:hint="eastAsia"/>
              </w:rPr>
              <w:t>4.63</w:t>
            </w:r>
          </w:p>
        </w:tc>
        <w:tc>
          <w:tcPr>
            <w:tcW w:w="0" w:type="auto"/>
            <w:shd w:val="clear" w:color="auto" w:fill="auto"/>
            <w:vAlign w:val="center"/>
            <w:hideMark/>
          </w:tcPr>
          <w:p w14:paraId="32AEC39B" w14:textId="77777777" w:rsidR="00564A12" w:rsidRPr="004E2D2E" w:rsidRDefault="00564A12" w:rsidP="00564A12">
            <w:pPr>
              <w:pStyle w:val="-0"/>
            </w:pPr>
            <w:r w:rsidRPr="004E2D2E">
              <w:rPr>
                <w:rFonts w:hint="eastAsia"/>
              </w:rPr>
              <w:t>3.69</w:t>
            </w:r>
          </w:p>
        </w:tc>
        <w:tc>
          <w:tcPr>
            <w:tcW w:w="0" w:type="auto"/>
            <w:shd w:val="clear" w:color="auto" w:fill="auto"/>
            <w:vAlign w:val="center"/>
            <w:hideMark/>
          </w:tcPr>
          <w:p w14:paraId="7592E00E" w14:textId="77777777" w:rsidR="00564A12" w:rsidRPr="004E2D2E" w:rsidRDefault="00564A12" w:rsidP="00564A12">
            <w:pPr>
              <w:pStyle w:val="-0"/>
            </w:pPr>
            <w:r w:rsidRPr="004E2D2E">
              <w:rPr>
                <w:rFonts w:hint="eastAsia"/>
              </w:rPr>
              <w:t>1.43</w:t>
            </w:r>
          </w:p>
        </w:tc>
        <w:tc>
          <w:tcPr>
            <w:tcW w:w="0" w:type="auto"/>
            <w:shd w:val="clear" w:color="auto" w:fill="auto"/>
            <w:vAlign w:val="center"/>
            <w:hideMark/>
          </w:tcPr>
          <w:p w14:paraId="1EAA759E" w14:textId="77777777" w:rsidR="00564A12" w:rsidRPr="004E2D2E" w:rsidRDefault="00564A12" w:rsidP="00564A12">
            <w:pPr>
              <w:pStyle w:val="-0"/>
            </w:pPr>
            <w:r w:rsidRPr="004E2D2E">
              <w:rPr>
                <w:rFonts w:hint="eastAsia"/>
              </w:rPr>
              <w:t>15.0</w:t>
            </w:r>
          </w:p>
        </w:tc>
        <w:tc>
          <w:tcPr>
            <w:tcW w:w="0" w:type="auto"/>
            <w:shd w:val="clear" w:color="auto" w:fill="auto"/>
            <w:vAlign w:val="center"/>
            <w:hideMark/>
          </w:tcPr>
          <w:p w14:paraId="0C6F040C" w14:textId="77777777" w:rsidR="00564A12" w:rsidRPr="004E2D2E" w:rsidRDefault="00564A12" w:rsidP="00564A12">
            <w:pPr>
              <w:pStyle w:val="-0"/>
            </w:pPr>
            <w:r w:rsidRPr="004E2D2E">
              <w:rPr>
                <w:rFonts w:hint="eastAsia"/>
              </w:rPr>
              <w:t>5.39</w:t>
            </w:r>
          </w:p>
        </w:tc>
        <w:tc>
          <w:tcPr>
            <w:tcW w:w="0" w:type="auto"/>
            <w:shd w:val="clear" w:color="auto" w:fill="auto"/>
            <w:vAlign w:val="center"/>
            <w:hideMark/>
          </w:tcPr>
          <w:p w14:paraId="19FAE514" w14:textId="77777777" w:rsidR="00564A12" w:rsidRPr="004E2D2E" w:rsidRDefault="00564A12" w:rsidP="00564A12">
            <w:pPr>
              <w:pStyle w:val="-0"/>
            </w:pPr>
            <w:r w:rsidRPr="004E2D2E">
              <w:rPr>
                <w:rFonts w:hint="eastAsia"/>
              </w:rPr>
              <w:t>4.29</w:t>
            </w:r>
          </w:p>
        </w:tc>
        <w:tc>
          <w:tcPr>
            <w:tcW w:w="0" w:type="auto"/>
            <w:shd w:val="clear" w:color="auto" w:fill="auto"/>
            <w:vAlign w:val="center"/>
            <w:hideMark/>
          </w:tcPr>
          <w:p w14:paraId="4932E3E4" w14:textId="77777777" w:rsidR="00564A12" w:rsidRPr="004E2D2E" w:rsidRDefault="00564A12" w:rsidP="00564A12">
            <w:pPr>
              <w:pStyle w:val="-0"/>
            </w:pPr>
            <w:r w:rsidRPr="004E2D2E">
              <w:rPr>
                <w:rFonts w:hint="eastAsia"/>
              </w:rPr>
              <w:t>1.63</w:t>
            </w:r>
          </w:p>
        </w:tc>
        <w:tc>
          <w:tcPr>
            <w:tcW w:w="0" w:type="auto"/>
            <w:shd w:val="clear" w:color="000000" w:fill="FFFFFF"/>
            <w:vAlign w:val="center"/>
            <w:hideMark/>
          </w:tcPr>
          <w:p w14:paraId="405D8170" w14:textId="77777777" w:rsidR="00564A12" w:rsidRPr="004E2D2E" w:rsidRDefault="00564A12" w:rsidP="00564A12">
            <w:pPr>
              <w:pStyle w:val="-0"/>
            </w:pPr>
            <w:r w:rsidRPr="004E2D2E">
              <w:rPr>
                <w:rFonts w:hint="eastAsia"/>
              </w:rPr>
              <w:t>14.3</w:t>
            </w:r>
          </w:p>
        </w:tc>
        <w:tc>
          <w:tcPr>
            <w:tcW w:w="0" w:type="auto"/>
            <w:shd w:val="clear" w:color="auto" w:fill="auto"/>
            <w:vAlign w:val="center"/>
            <w:hideMark/>
          </w:tcPr>
          <w:p w14:paraId="5E3B76D5" w14:textId="77777777" w:rsidR="00564A12" w:rsidRPr="004E2D2E" w:rsidRDefault="00564A12" w:rsidP="00564A12">
            <w:pPr>
              <w:pStyle w:val="-0"/>
            </w:pPr>
            <w:r w:rsidRPr="004E2D2E">
              <w:rPr>
                <w:rFonts w:hint="eastAsia"/>
              </w:rPr>
              <w:t>6.80</w:t>
            </w:r>
          </w:p>
        </w:tc>
        <w:tc>
          <w:tcPr>
            <w:tcW w:w="0" w:type="auto"/>
            <w:shd w:val="clear" w:color="auto" w:fill="auto"/>
            <w:vAlign w:val="center"/>
            <w:hideMark/>
          </w:tcPr>
          <w:p w14:paraId="2A4ABEB8" w14:textId="77777777" w:rsidR="00564A12" w:rsidRPr="004E2D2E" w:rsidRDefault="00564A12" w:rsidP="00564A12">
            <w:pPr>
              <w:pStyle w:val="-0"/>
            </w:pPr>
            <w:r w:rsidRPr="004E2D2E">
              <w:rPr>
                <w:rFonts w:hint="eastAsia"/>
              </w:rPr>
              <w:t>4.32</w:t>
            </w:r>
          </w:p>
        </w:tc>
        <w:tc>
          <w:tcPr>
            <w:tcW w:w="0" w:type="auto"/>
            <w:shd w:val="clear" w:color="auto" w:fill="auto"/>
            <w:vAlign w:val="center"/>
            <w:hideMark/>
          </w:tcPr>
          <w:p w14:paraId="10835D8E" w14:textId="77777777" w:rsidR="00564A12" w:rsidRPr="004E2D2E" w:rsidRDefault="00564A12" w:rsidP="00564A12">
            <w:pPr>
              <w:pStyle w:val="-0"/>
            </w:pPr>
            <w:r w:rsidRPr="004E2D2E">
              <w:rPr>
                <w:rFonts w:hint="eastAsia"/>
              </w:rPr>
              <w:t>3.98</w:t>
            </w:r>
          </w:p>
        </w:tc>
        <w:tc>
          <w:tcPr>
            <w:tcW w:w="0" w:type="auto"/>
            <w:shd w:val="clear" w:color="auto" w:fill="auto"/>
            <w:vAlign w:val="center"/>
            <w:hideMark/>
          </w:tcPr>
          <w:p w14:paraId="1AA8D9B8" w14:textId="77777777" w:rsidR="00564A12" w:rsidRPr="004E2D2E" w:rsidRDefault="00564A12" w:rsidP="00564A12">
            <w:pPr>
              <w:pStyle w:val="-0"/>
            </w:pPr>
            <w:r w:rsidRPr="004E2D2E">
              <w:rPr>
                <w:rFonts w:hint="eastAsia"/>
              </w:rPr>
              <w:t>33.3</w:t>
            </w:r>
          </w:p>
        </w:tc>
        <w:tc>
          <w:tcPr>
            <w:tcW w:w="0" w:type="auto"/>
            <w:shd w:val="clear" w:color="auto" w:fill="auto"/>
            <w:vAlign w:val="center"/>
            <w:hideMark/>
          </w:tcPr>
          <w:p w14:paraId="5AB5261C" w14:textId="77777777" w:rsidR="00564A12" w:rsidRPr="004E2D2E" w:rsidRDefault="00564A12" w:rsidP="00564A12">
            <w:pPr>
              <w:pStyle w:val="-0"/>
            </w:pPr>
            <w:r w:rsidRPr="004E2D2E">
              <w:rPr>
                <w:rFonts w:hint="eastAsia"/>
              </w:rPr>
              <w:t>6.44</w:t>
            </w:r>
          </w:p>
        </w:tc>
        <w:tc>
          <w:tcPr>
            <w:tcW w:w="0" w:type="auto"/>
            <w:shd w:val="clear" w:color="auto" w:fill="auto"/>
            <w:vAlign w:val="center"/>
            <w:hideMark/>
          </w:tcPr>
          <w:p w14:paraId="7283D7D6" w14:textId="77777777" w:rsidR="00564A12" w:rsidRPr="004E2D2E" w:rsidRDefault="00564A12" w:rsidP="00564A12">
            <w:pPr>
              <w:pStyle w:val="-0"/>
            </w:pPr>
            <w:r w:rsidRPr="004E2D2E">
              <w:rPr>
                <w:rFonts w:hint="eastAsia"/>
              </w:rPr>
              <w:t>4.46</w:t>
            </w:r>
          </w:p>
        </w:tc>
        <w:tc>
          <w:tcPr>
            <w:tcW w:w="0" w:type="auto"/>
            <w:shd w:val="clear" w:color="auto" w:fill="auto"/>
            <w:vAlign w:val="center"/>
            <w:hideMark/>
          </w:tcPr>
          <w:p w14:paraId="46FC1A83" w14:textId="77777777" w:rsidR="00564A12" w:rsidRPr="004E2D2E" w:rsidRDefault="00564A12" w:rsidP="00564A12">
            <w:pPr>
              <w:pStyle w:val="-0"/>
            </w:pPr>
            <w:r w:rsidRPr="004E2D2E">
              <w:rPr>
                <w:rFonts w:hint="eastAsia"/>
              </w:rPr>
              <w:t>3.71</w:t>
            </w:r>
          </w:p>
        </w:tc>
        <w:tc>
          <w:tcPr>
            <w:tcW w:w="0" w:type="auto"/>
            <w:shd w:val="clear" w:color="auto" w:fill="auto"/>
            <w:vAlign w:val="center"/>
            <w:hideMark/>
          </w:tcPr>
          <w:p w14:paraId="5091F179" w14:textId="77777777" w:rsidR="00564A12" w:rsidRPr="004E2D2E" w:rsidRDefault="00564A12" w:rsidP="00564A12">
            <w:pPr>
              <w:pStyle w:val="-0"/>
            </w:pPr>
            <w:r w:rsidRPr="004E2D2E">
              <w:rPr>
                <w:rFonts w:hint="eastAsia"/>
              </w:rPr>
              <w:t>34.0</w:t>
            </w:r>
          </w:p>
        </w:tc>
      </w:tr>
      <w:tr w:rsidR="00564A12" w:rsidRPr="004E2D2E" w14:paraId="7FC0ECF4" w14:textId="77777777" w:rsidTr="004E2D2E">
        <w:trPr>
          <w:trHeight w:val="225"/>
        </w:trPr>
        <w:tc>
          <w:tcPr>
            <w:tcW w:w="0" w:type="auto"/>
            <w:shd w:val="clear" w:color="auto" w:fill="auto"/>
            <w:vAlign w:val="center"/>
            <w:hideMark/>
          </w:tcPr>
          <w:p w14:paraId="629E8456" w14:textId="77777777" w:rsidR="00564A12" w:rsidRPr="004E2D2E" w:rsidRDefault="00564A12" w:rsidP="00564A12">
            <w:pPr>
              <w:pStyle w:val="-0"/>
            </w:pPr>
            <w:r w:rsidRPr="004E2D2E">
              <w:rPr>
                <w:rFonts w:hint="eastAsia"/>
              </w:rPr>
              <w:t>45D_2</w:t>
            </w:r>
          </w:p>
        </w:tc>
        <w:tc>
          <w:tcPr>
            <w:tcW w:w="0" w:type="auto"/>
            <w:shd w:val="clear" w:color="auto" w:fill="auto"/>
            <w:vAlign w:val="center"/>
            <w:hideMark/>
          </w:tcPr>
          <w:p w14:paraId="7647B9B2" w14:textId="77777777" w:rsidR="00564A12" w:rsidRPr="004E2D2E" w:rsidRDefault="00564A12" w:rsidP="00564A12">
            <w:pPr>
              <w:pStyle w:val="-0"/>
            </w:pPr>
            <w:r w:rsidRPr="004E2D2E">
              <w:rPr>
                <w:rFonts w:hint="eastAsia"/>
              </w:rPr>
              <w:t>7.22</w:t>
            </w:r>
          </w:p>
        </w:tc>
        <w:tc>
          <w:tcPr>
            <w:tcW w:w="0" w:type="auto"/>
            <w:shd w:val="clear" w:color="auto" w:fill="auto"/>
            <w:vAlign w:val="center"/>
            <w:hideMark/>
          </w:tcPr>
          <w:p w14:paraId="38ABD56E" w14:textId="77777777" w:rsidR="00564A12" w:rsidRPr="004E2D2E" w:rsidRDefault="00564A12" w:rsidP="00564A12">
            <w:pPr>
              <w:pStyle w:val="-0"/>
            </w:pPr>
            <w:r w:rsidRPr="004E2D2E">
              <w:rPr>
                <w:rFonts w:hint="eastAsia"/>
              </w:rPr>
              <w:t>5.13</w:t>
            </w:r>
          </w:p>
        </w:tc>
        <w:tc>
          <w:tcPr>
            <w:tcW w:w="0" w:type="auto"/>
            <w:shd w:val="clear" w:color="auto" w:fill="auto"/>
            <w:vAlign w:val="center"/>
            <w:hideMark/>
          </w:tcPr>
          <w:p w14:paraId="3327A8DD" w14:textId="77777777" w:rsidR="00564A12" w:rsidRPr="004E2D2E" w:rsidRDefault="00564A12" w:rsidP="00564A12">
            <w:pPr>
              <w:pStyle w:val="-0"/>
            </w:pPr>
            <w:r w:rsidRPr="004E2D2E">
              <w:rPr>
                <w:rFonts w:hint="eastAsia"/>
              </w:rPr>
              <w:t>4.24</w:t>
            </w:r>
          </w:p>
        </w:tc>
        <w:tc>
          <w:tcPr>
            <w:tcW w:w="0" w:type="auto"/>
            <w:shd w:val="clear" w:color="auto" w:fill="auto"/>
            <w:vAlign w:val="center"/>
            <w:hideMark/>
          </w:tcPr>
          <w:p w14:paraId="13860034" w14:textId="77777777" w:rsidR="00564A12" w:rsidRPr="004E2D2E" w:rsidRDefault="00564A12" w:rsidP="00564A12">
            <w:pPr>
              <w:pStyle w:val="-0"/>
            </w:pPr>
            <w:r w:rsidRPr="004E2D2E">
              <w:rPr>
                <w:rFonts w:hint="eastAsia"/>
              </w:rPr>
              <w:t>35.3</w:t>
            </w:r>
          </w:p>
        </w:tc>
        <w:tc>
          <w:tcPr>
            <w:tcW w:w="0" w:type="auto"/>
            <w:shd w:val="clear" w:color="auto" w:fill="auto"/>
            <w:vAlign w:val="center"/>
            <w:hideMark/>
          </w:tcPr>
          <w:p w14:paraId="16C27D2C" w14:textId="77777777" w:rsidR="00564A12" w:rsidRPr="004E2D2E" w:rsidRDefault="00564A12" w:rsidP="00564A12">
            <w:pPr>
              <w:pStyle w:val="-0"/>
            </w:pPr>
            <w:r w:rsidRPr="004E2D2E">
              <w:rPr>
                <w:rFonts w:hint="eastAsia"/>
              </w:rPr>
              <w:t>6.54</w:t>
            </w:r>
          </w:p>
        </w:tc>
        <w:tc>
          <w:tcPr>
            <w:tcW w:w="0" w:type="auto"/>
            <w:shd w:val="clear" w:color="auto" w:fill="auto"/>
            <w:vAlign w:val="center"/>
            <w:hideMark/>
          </w:tcPr>
          <w:p w14:paraId="3E48AFE4" w14:textId="77777777" w:rsidR="00564A12" w:rsidRPr="004E2D2E" w:rsidRDefault="00564A12" w:rsidP="00564A12">
            <w:pPr>
              <w:pStyle w:val="-0"/>
            </w:pPr>
            <w:r w:rsidRPr="004E2D2E">
              <w:rPr>
                <w:rFonts w:hint="eastAsia"/>
              </w:rPr>
              <w:t>4.80</w:t>
            </w:r>
          </w:p>
        </w:tc>
        <w:tc>
          <w:tcPr>
            <w:tcW w:w="0" w:type="auto"/>
            <w:shd w:val="clear" w:color="auto" w:fill="auto"/>
            <w:vAlign w:val="center"/>
            <w:hideMark/>
          </w:tcPr>
          <w:p w14:paraId="05908C6F" w14:textId="77777777" w:rsidR="00564A12" w:rsidRPr="004E2D2E" w:rsidRDefault="00564A12" w:rsidP="00564A12">
            <w:pPr>
              <w:pStyle w:val="-0"/>
            </w:pPr>
            <w:r w:rsidRPr="004E2D2E">
              <w:rPr>
                <w:rFonts w:hint="eastAsia"/>
              </w:rPr>
              <w:t>3.22</w:t>
            </w:r>
          </w:p>
        </w:tc>
        <w:tc>
          <w:tcPr>
            <w:tcW w:w="0" w:type="auto"/>
            <w:shd w:val="clear" w:color="000000" w:fill="FFFFFF"/>
            <w:vAlign w:val="center"/>
            <w:hideMark/>
          </w:tcPr>
          <w:p w14:paraId="15682032" w14:textId="77777777" w:rsidR="00564A12" w:rsidRPr="004E2D2E" w:rsidRDefault="00564A12" w:rsidP="00564A12">
            <w:pPr>
              <w:pStyle w:val="-0"/>
            </w:pPr>
            <w:r w:rsidRPr="004E2D2E">
              <w:rPr>
                <w:rFonts w:hint="eastAsia"/>
              </w:rPr>
              <w:t>28.0</w:t>
            </w:r>
          </w:p>
        </w:tc>
        <w:tc>
          <w:tcPr>
            <w:tcW w:w="0" w:type="auto"/>
            <w:shd w:val="clear" w:color="auto" w:fill="auto"/>
            <w:vAlign w:val="center"/>
            <w:hideMark/>
          </w:tcPr>
          <w:p w14:paraId="56A7D589" w14:textId="77777777" w:rsidR="00564A12" w:rsidRPr="004E2D2E" w:rsidRDefault="00564A12" w:rsidP="00564A12">
            <w:pPr>
              <w:pStyle w:val="-0"/>
            </w:pPr>
            <w:r w:rsidRPr="004E2D2E">
              <w:rPr>
                <w:rFonts w:hint="eastAsia"/>
              </w:rPr>
              <w:t>6.71</w:t>
            </w:r>
          </w:p>
        </w:tc>
        <w:tc>
          <w:tcPr>
            <w:tcW w:w="0" w:type="auto"/>
            <w:shd w:val="clear" w:color="auto" w:fill="auto"/>
            <w:vAlign w:val="center"/>
            <w:hideMark/>
          </w:tcPr>
          <w:p w14:paraId="7FB7CB85" w14:textId="77777777" w:rsidR="00564A12" w:rsidRPr="004E2D2E" w:rsidRDefault="00564A12" w:rsidP="00564A12">
            <w:pPr>
              <w:pStyle w:val="-0"/>
            </w:pPr>
            <w:r w:rsidRPr="004E2D2E">
              <w:rPr>
                <w:rFonts w:hint="eastAsia"/>
              </w:rPr>
              <w:t>4.84</w:t>
            </w:r>
          </w:p>
        </w:tc>
        <w:tc>
          <w:tcPr>
            <w:tcW w:w="0" w:type="auto"/>
            <w:shd w:val="clear" w:color="auto" w:fill="auto"/>
            <w:vAlign w:val="center"/>
            <w:hideMark/>
          </w:tcPr>
          <w:p w14:paraId="4907BCF4" w14:textId="77777777" w:rsidR="00564A12" w:rsidRPr="004E2D2E" w:rsidRDefault="00564A12" w:rsidP="00564A12">
            <w:pPr>
              <w:pStyle w:val="-0"/>
            </w:pPr>
            <w:r w:rsidRPr="004E2D2E">
              <w:rPr>
                <w:rFonts w:hint="eastAsia"/>
              </w:rPr>
              <w:t>3.79</w:t>
            </w:r>
          </w:p>
        </w:tc>
        <w:tc>
          <w:tcPr>
            <w:tcW w:w="0" w:type="auto"/>
            <w:shd w:val="clear" w:color="auto" w:fill="auto"/>
            <w:vAlign w:val="center"/>
            <w:hideMark/>
          </w:tcPr>
          <w:p w14:paraId="48E8BE6C" w14:textId="77777777" w:rsidR="00564A12" w:rsidRPr="004E2D2E" w:rsidRDefault="00564A12" w:rsidP="00564A12">
            <w:pPr>
              <w:pStyle w:val="-0"/>
            </w:pPr>
            <w:r w:rsidRPr="004E2D2E">
              <w:rPr>
                <w:rFonts w:hint="eastAsia"/>
              </w:rPr>
              <w:t>33.7</w:t>
            </w:r>
          </w:p>
        </w:tc>
        <w:tc>
          <w:tcPr>
            <w:tcW w:w="0" w:type="auto"/>
            <w:shd w:val="clear" w:color="auto" w:fill="auto"/>
            <w:vAlign w:val="center"/>
            <w:hideMark/>
          </w:tcPr>
          <w:p w14:paraId="23DE10A6" w14:textId="77777777" w:rsidR="00564A12" w:rsidRPr="004E2D2E" w:rsidRDefault="00564A12" w:rsidP="00564A12">
            <w:pPr>
              <w:pStyle w:val="-0"/>
            </w:pPr>
            <w:r w:rsidRPr="004E2D2E">
              <w:rPr>
                <w:rFonts w:hint="eastAsia"/>
              </w:rPr>
              <w:t>6.12</w:t>
            </w:r>
          </w:p>
        </w:tc>
        <w:tc>
          <w:tcPr>
            <w:tcW w:w="0" w:type="auto"/>
            <w:shd w:val="clear" w:color="auto" w:fill="auto"/>
            <w:vAlign w:val="center"/>
            <w:hideMark/>
          </w:tcPr>
          <w:p w14:paraId="19317ADC" w14:textId="77777777" w:rsidR="00564A12" w:rsidRPr="004E2D2E" w:rsidRDefault="00564A12" w:rsidP="00564A12">
            <w:pPr>
              <w:pStyle w:val="-0"/>
            </w:pPr>
            <w:r w:rsidRPr="004E2D2E">
              <w:rPr>
                <w:rFonts w:hint="eastAsia"/>
              </w:rPr>
              <w:t>4.56</w:t>
            </w:r>
          </w:p>
        </w:tc>
        <w:tc>
          <w:tcPr>
            <w:tcW w:w="0" w:type="auto"/>
            <w:shd w:val="clear" w:color="auto" w:fill="auto"/>
            <w:vAlign w:val="center"/>
            <w:hideMark/>
          </w:tcPr>
          <w:p w14:paraId="1A431980" w14:textId="77777777" w:rsidR="00564A12" w:rsidRPr="004E2D2E" w:rsidRDefault="00564A12" w:rsidP="00564A12">
            <w:pPr>
              <w:pStyle w:val="-0"/>
            </w:pPr>
            <w:r w:rsidRPr="004E2D2E">
              <w:rPr>
                <w:rFonts w:hint="eastAsia"/>
              </w:rPr>
              <w:t>2.36</w:t>
            </w:r>
          </w:p>
        </w:tc>
        <w:tc>
          <w:tcPr>
            <w:tcW w:w="0" w:type="auto"/>
            <w:shd w:val="clear" w:color="auto" w:fill="auto"/>
            <w:vAlign w:val="center"/>
            <w:hideMark/>
          </w:tcPr>
          <w:p w14:paraId="1B35F33B" w14:textId="77777777" w:rsidR="00564A12" w:rsidRPr="004E2D2E" w:rsidRDefault="00564A12" w:rsidP="00564A12">
            <w:pPr>
              <w:pStyle w:val="-0"/>
            </w:pPr>
            <w:r w:rsidRPr="004E2D2E">
              <w:rPr>
                <w:rFonts w:hint="eastAsia"/>
              </w:rPr>
              <w:t>19.3</w:t>
            </w:r>
          </w:p>
        </w:tc>
      </w:tr>
      <w:tr w:rsidR="00564A12" w:rsidRPr="004E2D2E" w14:paraId="1DD799F6" w14:textId="77777777" w:rsidTr="004E2D2E">
        <w:trPr>
          <w:trHeight w:val="225"/>
        </w:trPr>
        <w:tc>
          <w:tcPr>
            <w:tcW w:w="0" w:type="auto"/>
            <w:shd w:val="clear" w:color="auto" w:fill="auto"/>
            <w:vAlign w:val="center"/>
            <w:hideMark/>
          </w:tcPr>
          <w:p w14:paraId="274F5AA2" w14:textId="77777777" w:rsidR="00564A12" w:rsidRPr="004E2D2E" w:rsidRDefault="00564A12" w:rsidP="00564A12">
            <w:pPr>
              <w:pStyle w:val="-0"/>
            </w:pPr>
            <w:r w:rsidRPr="004E2D2E">
              <w:rPr>
                <w:rFonts w:hint="eastAsia"/>
              </w:rPr>
              <w:t>45D_3</w:t>
            </w:r>
          </w:p>
        </w:tc>
        <w:tc>
          <w:tcPr>
            <w:tcW w:w="0" w:type="auto"/>
            <w:shd w:val="clear" w:color="auto" w:fill="auto"/>
            <w:vAlign w:val="center"/>
            <w:hideMark/>
          </w:tcPr>
          <w:p w14:paraId="2A54B46C" w14:textId="77777777" w:rsidR="00564A12" w:rsidRPr="004E2D2E" w:rsidRDefault="00564A12" w:rsidP="00564A12">
            <w:pPr>
              <w:pStyle w:val="-0"/>
            </w:pPr>
            <w:r w:rsidRPr="004E2D2E">
              <w:rPr>
                <w:rFonts w:hint="eastAsia"/>
              </w:rPr>
              <w:t>6.05</w:t>
            </w:r>
          </w:p>
        </w:tc>
        <w:tc>
          <w:tcPr>
            <w:tcW w:w="0" w:type="auto"/>
            <w:shd w:val="clear" w:color="auto" w:fill="auto"/>
            <w:vAlign w:val="center"/>
            <w:hideMark/>
          </w:tcPr>
          <w:p w14:paraId="0E9A5639" w14:textId="77777777" w:rsidR="00564A12" w:rsidRPr="004E2D2E" w:rsidRDefault="00564A12" w:rsidP="00564A12">
            <w:pPr>
              <w:pStyle w:val="-0"/>
            </w:pPr>
            <w:r w:rsidRPr="004E2D2E">
              <w:rPr>
                <w:rFonts w:hint="eastAsia"/>
              </w:rPr>
              <w:t>4.26</w:t>
            </w:r>
          </w:p>
        </w:tc>
        <w:tc>
          <w:tcPr>
            <w:tcW w:w="0" w:type="auto"/>
            <w:shd w:val="clear" w:color="auto" w:fill="auto"/>
            <w:vAlign w:val="center"/>
            <w:hideMark/>
          </w:tcPr>
          <w:p w14:paraId="51EA8B05" w14:textId="77777777" w:rsidR="00564A12" w:rsidRPr="004E2D2E" w:rsidRDefault="00564A12" w:rsidP="00564A12">
            <w:pPr>
              <w:pStyle w:val="-0"/>
            </w:pPr>
            <w:r w:rsidRPr="004E2D2E">
              <w:rPr>
                <w:rFonts w:hint="eastAsia"/>
              </w:rPr>
              <w:t>2.84</w:t>
            </w:r>
          </w:p>
        </w:tc>
        <w:tc>
          <w:tcPr>
            <w:tcW w:w="0" w:type="auto"/>
            <w:shd w:val="clear" w:color="auto" w:fill="auto"/>
            <w:vAlign w:val="center"/>
            <w:hideMark/>
          </w:tcPr>
          <w:p w14:paraId="2DE40F24" w14:textId="77777777" w:rsidR="00564A12" w:rsidRPr="004E2D2E" w:rsidRDefault="00564A12" w:rsidP="00564A12">
            <w:pPr>
              <w:pStyle w:val="-0"/>
            </w:pPr>
            <w:r w:rsidRPr="004E2D2E">
              <w:rPr>
                <w:rFonts w:hint="eastAsia"/>
              </w:rPr>
              <w:t>25.0</w:t>
            </w:r>
          </w:p>
        </w:tc>
        <w:tc>
          <w:tcPr>
            <w:tcW w:w="0" w:type="auto"/>
            <w:shd w:val="clear" w:color="auto" w:fill="auto"/>
            <w:vAlign w:val="center"/>
            <w:hideMark/>
          </w:tcPr>
          <w:p w14:paraId="2125A721" w14:textId="77777777" w:rsidR="00564A12" w:rsidRPr="004E2D2E" w:rsidRDefault="00564A12" w:rsidP="00564A12">
            <w:pPr>
              <w:pStyle w:val="-0"/>
            </w:pPr>
            <w:r w:rsidRPr="004E2D2E">
              <w:rPr>
                <w:rFonts w:hint="eastAsia"/>
              </w:rPr>
              <w:t>6.40</w:t>
            </w:r>
          </w:p>
        </w:tc>
        <w:tc>
          <w:tcPr>
            <w:tcW w:w="0" w:type="auto"/>
            <w:shd w:val="clear" w:color="auto" w:fill="auto"/>
            <w:vAlign w:val="center"/>
            <w:hideMark/>
          </w:tcPr>
          <w:p w14:paraId="3C8968AB" w14:textId="77777777" w:rsidR="00564A12" w:rsidRPr="004E2D2E" w:rsidRDefault="00564A12" w:rsidP="00564A12">
            <w:pPr>
              <w:pStyle w:val="-0"/>
            </w:pPr>
            <w:r w:rsidRPr="004E2D2E">
              <w:rPr>
                <w:rFonts w:hint="eastAsia"/>
              </w:rPr>
              <w:t>4.70</w:t>
            </w:r>
          </w:p>
        </w:tc>
        <w:tc>
          <w:tcPr>
            <w:tcW w:w="0" w:type="auto"/>
            <w:shd w:val="clear" w:color="auto" w:fill="auto"/>
            <w:vAlign w:val="center"/>
            <w:hideMark/>
          </w:tcPr>
          <w:p w14:paraId="7E812D20" w14:textId="77777777" w:rsidR="00564A12" w:rsidRPr="004E2D2E" w:rsidRDefault="00564A12" w:rsidP="00564A12">
            <w:pPr>
              <w:pStyle w:val="-0"/>
            </w:pPr>
            <w:r w:rsidRPr="004E2D2E">
              <w:rPr>
                <w:rFonts w:hint="eastAsia"/>
              </w:rPr>
              <w:t>2.40</w:t>
            </w:r>
          </w:p>
        </w:tc>
        <w:tc>
          <w:tcPr>
            <w:tcW w:w="0" w:type="auto"/>
            <w:shd w:val="clear" w:color="000000" w:fill="FFFFFF"/>
            <w:vAlign w:val="center"/>
            <w:hideMark/>
          </w:tcPr>
          <w:p w14:paraId="3CAD2FFE" w14:textId="77777777" w:rsidR="00564A12" w:rsidRPr="004E2D2E" w:rsidRDefault="00564A12" w:rsidP="00564A12">
            <w:pPr>
              <w:pStyle w:val="-0"/>
            </w:pPr>
            <w:r w:rsidRPr="004E2D2E">
              <w:rPr>
                <w:rFonts w:hint="eastAsia"/>
              </w:rPr>
              <w:t>17.7</w:t>
            </w:r>
          </w:p>
        </w:tc>
        <w:tc>
          <w:tcPr>
            <w:tcW w:w="0" w:type="auto"/>
            <w:shd w:val="clear" w:color="auto" w:fill="auto"/>
            <w:vAlign w:val="center"/>
            <w:hideMark/>
          </w:tcPr>
          <w:p w14:paraId="5B16F76B" w14:textId="77777777" w:rsidR="00564A12" w:rsidRPr="004E2D2E" w:rsidRDefault="00564A12" w:rsidP="00564A12">
            <w:pPr>
              <w:pStyle w:val="-0"/>
            </w:pPr>
            <w:r w:rsidRPr="004E2D2E">
              <w:rPr>
                <w:rFonts w:hint="eastAsia"/>
              </w:rPr>
              <w:t>6.00</w:t>
            </w:r>
          </w:p>
        </w:tc>
        <w:tc>
          <w:tcPr>
            <w:tcW w:w="0" w:type="auto"/>
            <w:shd w:val="clear" w:color="auto" w:fill="auto"/>
            <w:vAlign w:val="center"/>
            <w:hideMark/>
          </w:tcPr>
          <w:p w14:paraId="1B1E9D0A" w14:textId="77777777" w:rsidR="00564A12" w:rsidRPr="004E2D2E" w:rsidRDefault="00564A12" w:rsidP="00564A12">
            <w:pPr>
              <w:pStyle w:val="-0"/>
            </w:pPr>
            <w:r w:rsidRPr="004E2D2E">
              <w:rPr>
                <w:rFonts w:hint="eastAsia"/>
              </w:rPr>
              <w:t>4.36</w:t>
            </w:r>
          </w:p>
        </w:tc>
        <w:tc>
          <w:tcPr>
            <w:tcW w:w="0" w:type="auto"/>
            <w:shd w:val="clear" w:color="auto" w:fill="auto"/>
            <w:vAlign w:val="center"/>
            <w:hideMark/>
          </w:tcPr>
          <w:p w14:paraId="007B41F5" w14:textId="77777777" w:rsidR="00564A12" w:rsidRPr="004E2D2E" w:rsidRDefault="00564A12" w:rsidP="00564A12">
            <w:pPr>
              <w:pStyle w:val="-0"/>
            </w:pPr>
            <w:r w:rsidRPr="004E2D2E">
              <w:rPr>
                <w:rFonts w:hint="eastAsia"/>
              </w:rPr>
              <w:t>2.46</w:t>
            </w:r>
          </w:p>
        </w:tc>
        <w:tc>
          <w:tcPr>
            <w:tcW w:w="0" w:type="auto"/>
            <w:shd w:val="clear" w:color="auto" w:fill="auto"/>
            <w:vAlign w:val="center"/>
            <w:hideMark/>
          </w:tcPr>
          <w:p w14:paraId="139E05C2" w14:textId="77777777" w:rsidR="00564A12" w:rsidRPr="004E2D2E" w:rsidRDefault="00564A12" w:rsidP="00564A12">
            <w:pPr>
              <w:pStyle w:val="-0"/>
            </w:pPr>
            <w:r w:rsidRPr="004E2D2E">
              <w:rPr>
                <w:rFonts w:hint="eastAsia"/>
              </w:rPr>
              <w:t>20.7</w:t>
            </w:r>
          </w:p>
        </w:tc>
        <w:tc>
          <w:tcPr>
            <w:tcW w:w="0" w:type="auto"/>
            <w:shd w:val="clear" w:color="auto" w:fill="auto"/>
            <w:vAlign w:val="center"/>
            <w:hideMark/>
          </w:tcPr>
          <w:p w14:paraId="304FAE55" w14:textId="77777777" w:rsidR="00564A12" w:rsidRPr="004E2D2E" w:rsidRDefault="00564A12" w:rsidP="00564A12">
            <w:pPr>
              <w:pStyle w:val="-0"/>
            </w:pPr>
            <w:r w:rsidRPr="004E2D2E">
              <w:rPr>
                <w:rFonts w:hint="eastAsia"/>
              </w:rPr>
              <w:t>5.82</w:t>
            </w:r>
          </w:p>
        </w:tc>
        <w:tc>
          <w:tcPr>
            <w:tcW w:w="0" w:type="auto"/>
            <w:shd w:val="clear" w:color="auto" w:fill="auto"/>
            <w:vAlign w:val="center"/>
            <w:hideMark/>
          </w:tcPr>
          <w:p w14:paraId="7BDFC376" w14:textId="77777777" w:rsidR="00564A12" w:rsidRPr="004E2D2E" w:rsidRDefault="00564A12" w:rsidP="00564A12">
            <w:pPr>
              <w:pStyle w:val="-0"/>
            </w:pPr>
            <w:r w:rsidRPr="004E2D2E">
              <w:rPr>
                <w:rFonts w:hint="eastAsia"/>
              </w:rPr>
              <w:t>4.63</w:t>
            </w:r>
          </w:p>
        </w:tc>
        <w:tc>
          <w:tcPr>
            <w:tcW w:w="0" w:type="auto"/>
            <w:shd w:val="clear" w:color="auto" w:fill="auto"/>
            <w:vAlign w:val="center"/>
            <w:hideMark/>
          </w:tcPr>
          <w:p w14:paraId="525A807D" w14:textId="77777777" w:rsidR="00564A12" w:rsidRPr="004E2D2E" w:rsidRDefault="00564A12" w:rsidP="00564A12">
            <w:pPr>
              <w:pStyle w:val="-0"/>
            </w:pPr>
            <w:r w:rsidRPr="004E2D2E">
              <w:rPr>
                <w:rFonts w:hint="eastAsia"/>
              </w:rPr>
              <w:t>1.99</w:t>
            </w:r>
          </w:p>
        </w:tc>
        <w:tc>
          <w:tcPr>
            <w:tcW w:w="0" w:type="auto"/>
            <w:shd w:val="clear" w:color="auto" w:fill="auto"/>
            <w:vAlign w:val="center"/>
            <w:hideMark/>
          </w:tcPr>
          <w:p w14:paraId="75000BF5" w14:textId="77777777" w:rsidR="00564A12" w:rsidRPr="004E2D2E" w:rsidRDefault="00564A12" w:rsidP="00564A12">
            <w:pPr>
              <w:pStyle w:val="-0"/>
            </w:pPr>
            <w:r w:rsidRPr="004E2D2E">
              <w:rPr>
                <w:rFonts w:hint="eastAsia"/>
              </w:rPr>
              <w:t>17.7</w:t>
            </w:r>
          </w:p>
        </w:tc>
      </w:tr>
      <w:tr w:rsidR="00564A12" w:rsidRPr="004E2D2E" w14:paraId="291A99AF" w14:textId="77777777" w:rsidTr="004E2D2E">
        <w:trPr>
          <w:trHeight w:val="225"/>
        </w:trPr>
        <w:tc>
          <w:tcPr>
            <w:tcW w:w="0" w:type="auto"/>
            <w:shd w:val="clear" w:color="auto" w:fill="auto"/>
            <w:vAlign w:val="center"/>
            <w:hideMark/>
          </w:tcPr>
          <w:p w14:paraId="733A31D4" w14:textId="77777777" w:rsidR="00564A12" w:rsidRPr="004E2D2E" w:rsidRDefault="00564A12" w:rsidP="00564A12">
            <w:pPr>
              <w:pStyle w:val="-0"/>
            </w:pPr>
            <w:r w:rsidRPr="004E2D2E">
              <w:rPr>
                <w:rFonts w:hint="eastAsia"/>
              </w:rPr>
              <w:t>45D_4</w:t>
            </w:r>
          </w:p>
        </w:tc>
        <w:tc>
          <w:tcPr>
            <w:tcW w:w="0" w:type="auto"/>
            <w:shd w:val="clear" w:color="auto" w:fill="auto"/>
            <w:vAlign w:val="center"/>
            <w:hideMark/>
          </w:tcPr>
          <w:p w14:paraId="1A968C73" w14:textId="77777777" w:rsidR="00564A12" w:rsidRPr="004E2D2E" w:rsidRDefault="00564A12" w:rsidP="00564A12">
            <w:pPr>
              <w:pStyle w:val="-0"/>
            </w:pPr>
            <w:r w:rsidRPr="004E2D2E">
              <w:rPr>
                <w:rFonts w:hint="eastAsia"/>
              </w:rPr>
              <w:t>6.93</w:t>
            </w:r>
          </w:p>
        </w:tc>
        <w:tc>
          <w:tcPr>
            <w:tcW w:w="0" w:type="auto"/>
            <w:shd w:val="clear" w:color="auto" w:fill="auto"/>
            <w:vAlign w:val="center"/>
            <w:hideMark/>
          </w:tcPr>
          <w:p w14:paraId="1C96EA20" w14:textId="77777777" w:rsidR="00564A12" w:rsidRPr="004E2D2E" w:rsidRDefault="00564A12" w:rsidP="00564A12">
            <w:pPr>
              <w:pStyle w:val="-0"/>
            </w:pPr>
            <w:r w:rsidRPr="004E2D2E">
              <w:rPr>
                <w:rFonts w:hint="eastAsia"/>
              </w:rPr>
              <w:t>4.86</w:t>
            </w:r>
          </w:p>
        </w:tc>
        <w:tc>
          <w:tcPr>
            <w:tcW w:w="0" w:type="auto"/>
            <w:shd w:val="clear" w:color="auto" w:fill="auto"/>
            <w:vAlign w:val="center"/>
            <w:hideMark/>
          </w:tcPr>
          <w:p w14:paraId="64A09900" w14:textId="77777777" w:rsidR="00564A12" w:rsidRPr="004E2D2E" w:rsidRDefault="00564A12" w:rsidP="00564A12">
            <w:pPr>
              <w:pStyle w:val="-0"/>
            </w:pPr>
            <w:r w:rsidRPr="004E2D2E">
              <w:rPr>
                <w:rFonts w:hint="eastAsia"/>
              </w:rPr>
              <w:t>2.84</w:t>
            </w:r>
          </w:p>
        </w:tc>
        <w:tc>
          <w:tcPr>
            <w:tcW w:w="0" w:type="auto"/>
            <w:shd w:val="clear" w:color="auto" w:fill="auto"/>
            <w:vAlign w:val="center"/>
            <w:hideMark/>
          </w:tcPr>
          <w:p w14:paraId="001A8ADE" w14:textId="77777777" w:rsidR="00564A12" w:rsidRPr="004E2D2E" w:rsidRDefault="00564A12" w:rsidP="00564A12">
            <w:pPr>
              <w:pStyle w:val="-0"/>
            </w:pPr>
            <w:r w:rsidRPr="004E2D2E">
              <w:rPr>
                <w:rFonts w:hint="eastAsia"/>
              </w:rPr>
              <w:t>19.3</w:t>
            </w:r>
          </w:p>
        </w:tc>
        <w:tc>
          <w:tcPr>
            <w:tcW w:w="0" w:type="auto"/>
            <w:shd w:val="clear" w:color="auto" w:fill="auto"/>
            <w:vAlign w:val="center"/>
            <w:hideMark/>
          </w:tcPr>
          <w:p w14:paraId="154E0F6A" w14:textId="77777777" w:rsidR="00564A12" w:rsidRPr="004E2D2E" w:rsidRDefault="00564A12" w:rsidP="00564A12">
            <w:pPr>
              <w:pStyle w:val="-0"/>
            </w:pPr>
            <w:r w:rsidRPr="004E2D2E">
              <w:rPr>
                <w:rFonts w:hint="eastAsia"/>
              </w:rPr>
              <w:t>6.57</w:t>
            </w:r>
          </w:p>
        </w:tc>
        <w:tc>
          <w:tcPr>
            <w:tcW w:w="0" w:type="auto"/>
            <w:shd w:val="clear" w:color="auto" w:fill="auto"/>
            <w:vAlign w:val="center"/>
            <w:hideMark/>
          </w:tcPr>
          <w:p w14:paraId="6EB201CA" w14:textId="77777777" w:rsidR="00564A12" w:rsidRPr="004E2D2E" w:rsidRDefault="00564A12" w:rsidP="00564A12">
            <w:pPr>
              <w:pStyle w:val="-0"/>
            </w:pPr>
            <w:r w:rsidRPr="004E2D2E">
              <w:rPr>
                <w:rFonts w:hint="eastAsia"/>
              </w:rPr>
              <w:t>5.00</w:t>
            </w:r>
          </w:p>
        </w:tc>
        <w:tc>
          <w:tcPr>
            <w:tcW w:w="0" w:type="auto"/>
            <w:shd w:val="clear" w:color="auto" w:fill="auto"/>
            <w:vAlign w:val="center"/>
            <w:hideMark/>
          </w:tcPr>
          <w:p w14:paraId="3DFB9801" w14:textId="77777777" w:rsidR="00564A12" w:rsidRPr="004E2D2E" w:rsidRDefault="00564A12" w:rsidP="00564A12">
            <w:pPr>
              <w:pStyle w:val="-0"/>
            </w:pPr>
            <w:r w:rsidRPr="004E2D2E">
              <w:rPr>
                <w:rFonts w:hint="eastAsia"/>
              </w:rPr>
              <w:t>2.48</w:t>
            </w:r>
          </w:p>
        </w:tc>
        <w:tc>
          <w:tcPr>
            <w:tcW w:w="0" w:type="auto"/>
            <w:shd w:val="clear" w:color="000000" w:fill="FFFFFF"/>
            <w:vAlign w:val="center"/>
            <w:hideMark/>
          </w:tcPr>
          <w:p w14:paraId="78032086" w14:textId="77777777" w:rsidR="00564A12" w:rsidRPr="004E2D2E" w:rsidRDefault="00564A12" w:rsidP="00564A12">
            <w:pPr>
              <w:pStyle w:val="-0"/>
            </w:pPr>
            <w:r w:rsidRPr="004E2D2E">
              <w:rPr>
                <w:rFonts w:hint="eastAsia"/>
              </w:rPr>
              <w:t>19.3</w:t>
            </w:r>
          </w:p>
        </w:tc>
        <w:tc>
          <w:tcPr>
            <w:tcW w:w="0" w:type="auto"/>
            <w:shd w:val="clear" w:color="auto" w:fill="auto"/>
            <w:vAlign w:val="center"/>
            <w:hideMark/>
          </w:tcPr>
          <w:p w14:paraId="2B039D6E" w14:textId="77777777" w:rsidR="00564A12" w:rsidRPr="004E2D2E" w:rsidRDefault="00564A12" w:rsidP="00564A12">
            <w:pPr>
              <w:pStyle w:val="-0"/>
            </w:pPr>
            <w:r w:rsidRPr="004E2D2E">
              <w:rPr>
                <w:rFonts w:hint="eastAsia"/>
              </w:rPr>
              <w:t>5.17</w:t>
            </w:r>
          </w:p>
        </w:tc>
        <w:tc>
          <w:tcPr>
            <w:tcW w:w="0" w:type="auto"/>
            <w:shd w:val="clear" w:color="auto" w:fill="auto"/>
            <w:vAlign w:val="center"/>
            <w:hideMark/>
          </w:tcPr>
          <w:p w14:paraId="44BB5C67" w14:textId="77777777" w:rsidR="00564A12" w:rsidRPr="004E2D2E" w:rsidRDefault="00564A12" w:rsidP="00564A12">
            <w:pPr>
              <w:pStyle w:val="-0"/>
            </w:pPr>
            <w:r w:rsidRPr="004E2D2E">
              <w:rPr>
                <w:rFonts w:hint="eastAsia"/>
              </w:rPr>
              <w:t>3.99</w:t>
            </w:r>
          </w:p>
        </w:tc>
        <w:tc>
          <w:tcPr>
            <w:tcW w:w="0" w:type="auto"/>
            <w:shd w:val="clear" w:color="auto" w:fill="auto"/>
            <w:vAlign w:val="center"/>
            <w:hideMark/>
          </w:tcPr>
          <w:p w14:paraId="62D4B448" w14:textId="77777777" w:rsidR="00564A12" w:rsidRPr="004E2D2E" w:rsidRDefault="00564A12" w:rsidP="00564A12">
            <w:pPr>
              <w:pStyle w:val="-0"/>
            </w:pPr>
            <w:r w:rsidRPr="004E2D2E">
              <w:rPr>
                <w:rFonts w:hint="eastAsia"/>
              </w:rPr>
              <w:t>1.92</w:t>
            </w:r>
          </w:p>
        </w:tc>
        <w:tc>
          <w:tcPr>
            <w:tcW w:w="0" w:type="auto"/>
            <w:shd w:val="clear" w:color="auto" w:fill="auto"/>
            <w:vAlign w:val="center"/>
            <w:hideMark/>
          </w:tcPr>
          <w:p w14:paraId="15151855" w14:textId="77777777" w:rsidR="00564A12" w:rsidRPr="004E2D2E" w:rsidRDefault="00564A12" w:rsidP="00564A12">
            <w:pPr>
              <w:pStyle w:val="-0"/>
            </w:pPr>
            <w:r w:rsidRPr="004E2D2E">
              <w:rPr>
                <w:rFonts w:hint="eastAsia"/>
              </w:rPr>
              <w:t>19.2</w:t>
            </w:r>
          </w:p>
        </w:tc>
        <w:tc>
          <w:tcPr>
            <w:tcW w:w="0" w:type="auto"/>
            <w:shd w:val="clear" w:color="auto" w:fill="auto"/>
            <w:vAlign w:val="center"/>
            <w:hideMark/>
          </w:tcPr>
          <w:p w14:paraId="6553371D" w14:textId="77777777" w:rsidR="00564A12" w:rsidRPr="004E2D2E" w:rsidRDefault="00564A12" w:rsidP="00564A12">
            <w:pPr>
              <w:pStyle w:val="-0"/>
            </w:pPr>
            <w:r w:rsidRPr="004E2D2E">
              <w:rPr>
                <w:rFonts w:hint="eastAsia"/>
              </w:rPr>
              <w:t>6.26</w:t>
            </w:r>
          </w:p>
        </w:tc>
        <w:tc>
          <w:tcPr>
            <w:tcW w:w="0" w:type="auto"/>
            <w:shd w:val="clear" w:color="auto" w:fill="auto"/>
            <w:vAlign w:val="center"/>
            <w:hideMark/>
          </w:tcPr>
          <w:p w14:paraId="44764341" w14:textId="77777777" w:rsidR="00564A12" w:rsidRPr="004E2D2E" w:rsidRDefault="00564A12" w:rsidP="00564A12">
            <w:pPr>
              <w:pStyle w:val="-0"/>
            </w:pPr>
            <w:r w:rsidRPr="004E2D2E">
              <w:rPr>
                <w:rFonts w:hint="eastAsia"/>
              </w:rPr>
              <w:t>4.50</w:t>
            </w:r>
          </w:p>
        </w:tc>
        <w:tc>
          <w:tcPr>
            <w:tcW w:w="0" w:type="auto"/>
            <w:shd w:val="clear" w:color="auto" w:fill="auto"/>
            <w:vAlign w:val="center"/>
            <w:hideMark/>
          </w:tcPr>
          <w:p w14:paraId="07FEE7CA" w14:textId="77777777" w:rsidR="00564A12" w:rsidRPr="004E2D2E" w:rsidRDefault="00564A12" w:rsidP="00564A12">
            <w:pPr>
              <w:pStyle w:val="-0"/>
            </w:pPr>
            <w:r w:rsidRPr="004E2D2E">
              <w:rPr>
                <w:rFonts w:hint="eastAsia"/>
              </w:rPr>
              <w:t>2.70</w:t>
            </w:r>
          </w:p>
        </w:tc>
        <w:tc>
          <w:tcPr>
            <w:tcW w:w="0" w:type="auto"/>
            <w:shd w:val="clear" w:color="auto" w:fill="auto"/>
            <w:vAlign w:val="center"/>
            <w:hideMark/>
          </w:tcPr>
          <w:p w14:paraId="590ED552" w14:textId="77777777" w:rsidR="00564A12" w:rsidRPr="004E2D2E" w:rsidRDefault="00564A12" w:rsidP="00564A12">
            <w:pPr>
              <w:pStyle w:val="-0"/>
            </w:pPr>
            <w:r w:rsidRPr="004E2D2E">
              <w:rPr>
                <w:rFonts w:hint="eastAsia"/>
              </w:rPr>
              <w:t>22.3</w:t>
            </w:r>
          </w:p>
        </w:tc>
      </w:tr>
      <w:tr w:rsidR="00564A12" w:rsidRPr="004E2D2E" w14:paraId="4EE57265" w14:textId="77777777" w:rsidTr="004E2D2E">
        <w:trPr>
          <w:trHeight w:val="225"/>
        </w:trPr>
        <w:tc>
          <w:tcPr>
            <w:tcW w:w="0" w:type="auto"/>
            <w:shd w:val="clear" w:color="auto" w:fill="auto"/>
            <w:vAlign w:val="center"/>
            <w:hideMark/>
          </w:tcPr>
          <w:p w14:paraId="7C86A1D1" w14:textId="77777777" w:rsidR="00564A12" w:rsidRPr="004E2D2E" w:rsidRDefault="00564A12" w:rsidP="00564A12">
            <w:pPr>
              <w:pStyle w:val="-0"/>
            </w:pPr>
            <w:r w:rsidRPr="004E2D2E">
              <w:rPr>
                <w:rFonts w:hint="eastAsia"/>
              </w:rPr>
              <w:t>45D_5</w:t>
            </w:r>
          </w:p>
        </w:tc>
        <w:tc>
          <w:tcPr>
            <w:tcW w:w="0" w:type="auto"/>
            <w:shd w:val="clear" w:color="auto" w:fill="auto"/>
            <w:vAlign w:val="center"/>
            <w:hideMark/>
          </w:tcPr>
          <w:p w14:paraId="53FAC78F" w14:textId="77777777" w:rsidR="00564A12" w:rsidRPr="004E2D2E" w:rsidRDefault="00564A12" w:rsidP="00564A12">
            <w:pPr>
              <w:pStyle w:val="-0"/>
            </w:pPr>
            <w:r w:rsidRPr="004E2D2E">
              <w:rPr>
                <w:rFonts w:hint="eastAsia"/>
              </w:rPr>
              <w:t>6.57</w:t>
            </w:r>
          </w:p>
        </w:tc>
        <w:tc>
          <w:tcPr>
            <w:tcW w:w="0" w:type="auto"/>
            <w:shd w:val="clear" w:color="auto" w:fill="auto"/>
            <w:vAlign w:val="center"/>
            <w:hideMark/>
          </w:tcPr>
          <w:p w14:paraId="56C6A3DF" w14:textId="77777777" w:rsidR="00564A12" w:rsidRPr="004E2D2E" w:rsidRDefault="00564A12" w:rsidP="00564A12">
            <w:pPr>
              <w:pStyle w:val="-0"/>
            </w:pPr>
            <w:r w:rsidRPr="004E2D2E">
              <w:rPr>
                <w:rFonts w:hint="eastAsia"/>
              </w:rPr>
              <w:t>4.92</w:t>
            </w:r>
          </w:p>
        </w:tc>
        <w:tc>
          <w:tcPr>
            <w:tcW w:w="0" w:type="auto"/>
            <w:shd w:val="clear" w:color="auto" w:fill="auto"/>
            <w:vAlign w:val="center"/>
            <w:hideMark/>
          </w:tcPr>
          <w:p w14:paraId="1D898392" w14:textId="77777777" w:rsidR="00564A12" w:rsidRPr="004E2D2E" w:rsidRDefault="00564A12" w:rsidP="00564A12">
            <w:pPr>
              <w:pStyle w:val="-0"/>
            </w:pPr>
            <w:r w:rsidRPr="004E2D2E">
              <w:rPr>
                <w:rFonts w:hint="eastAsia"/>
              </w:rPr>
              <w:t>2.68</w:t>
            </w:r>
          </w:p>
        </w:tc>
        <w:tc>
          <w:tcPr>
            <w:tcW w:w="0" w:type="auto"/>
            <w:shd w:val="clear" w:color="auto" w:fill="auto"/>
            <w:vAlign w:val="center"/>
            <w:hideMark/>
          </w:tcPr>
          <w:p w14:paraId="3F893E8C" w14:textId="77777777" w:rsidR="00564A12" w:rsidRPr="004E2D2E" w:rsidRDefault="00564A12" w:rsidP="00564A12">
            <w:pPr>
              <w:pStyle w:val="-0"/>
            </w:pPr>
            <w:r w:rsidRPr="004E2D2E">
              <w:rPr>
                <w:rFonts w:hint="eastAsia"/>
              </w:rPr>
              <w:t>21.3</w:t>
            </w:r>
          </w:p>
        </w:tc>
        <w:tc>
          <w:tcPr>
            <w:tcW w:w="0" w:type="auto"/>
            <w:shd w:val="clear" w:color="auto" w:fill="auto"/>
            <w:vAlign w:val="center"/>
            <w:hideMark/>
          </w:tcPr>
          <w:p w14:paraId="0F3157C8" w14:textId="77777777" w:rsidR="00564A12" w:rsidRPr="004E2D2E" w:rsidRDefault="00564A12" w:rsidP="00564A12">
            <w:pPr>
              <w:pStyle w:val="-0"/>
            </w:pPr>
            <w:r w:rsidRPr="004E2D2E">
              <w:rPr>
                <w:rFonts w:hint="eastAsia"/>
              </w:rPr>
              <w:t>5.65</w:t>
            </w:r>
          </w:p>
        </w:tc>
        <w:tc>
          <w:tcPr>
            <w:tcW w:w="0" w:type="auto"/>
            <w:shd w:val="clear" w:color="auto" w:fill="auto"/>
            <w:vAlign w:val="center"/>
            <w:hideMark/>
          </w:tcPr>
          <w:p w14:paraId="73013BBD" w14:textId="77777777" w:rsidR="00564A12" w:rsidRPr="004E2D2E" w:rsidRDefault="00564A12" w:rsidP="00564A12">
            <w:pPr>
              <w:pStyle w:val="-0"/>
            </w:pPr>
            <w:r w:rsidRPr="004E2D2E">
              <w:rPr>
                <w:rFonts w:hint="eastAsia"/>
              </w:rPr>
              <w:t>4.12</w:t>
            </w:r>
          </w:p>
        </w:tc>
        <w:tc>
          <w:tcPr>
            <w:tcW w:w="0" w:type="auto"/>
            <w:shd w:val="clear" w:color="auto" w:fill="auto"/>
            <w:vAlign w:val="center"/>
            <w:hideMark/>
          </w:tcPr>
          <w:p w14:paraId="115DC8AF" w14:textId="77777777" w:rsidR="00564A12" w:rsidRPr="004E2D2E" w:rsidRDefault="00564A12" w:rsidP="00564A12">
            <w:pPr>
              <w:pStyle w:val="-0"/>
            </w:pPr>
            <w:r w:rsidRPr="004E2D2E">
              <w:rPr>
                <w:rFonts w:hint="eastAsia"/>
              </w:rPr>
              <w:t>2.68</w:t>
            </w:r>
          </w:p>
        </w:tc>
        <w:tc>
          <w:tcPr>
            <w:tcW w:w="0" w:type="auto"/>
            <w:shd w:val="clear" w:color="000000" w:fill="FFFFFF"/>
            <w:vAlign w:val="center"/>
            <w:hideMark/>
          </w:tcPr>
          <w:p w14:paraId="55E8A156" w14:textId="77777777" w:rsidR="00564A12" w:rsidRPr="004E2D2E" w:rsidRDefault="00564A12" w:rsidP="00564A12">
            <w:pPr>
              <w:pStyle w:val="-0"/>
            </w:pPr>
            <w:r w:rsidRPr="004E2D2E">
              <w:rPr>
                <w:rFonts w:hint="eastAsia"/>
              </w:rPr>
              <w:t>26.3</w:t>
            </w:r>
          </w:p>
        </w:tc>
        <w:tc>
          <w:tcPr>
            <w:tcW w:w="0" w:type="auto"/>
            <w:shd w:val="clear" w:color="auto" w:fill="auto"/>
            <w:vAlign w:val="center"/>
            <w:hideMark/>
          </w:tcPr>
          <w:p w14:paraId="5882502F" w14:textId="77777777" w:rsidR="00564A12" w:rsidRPr="004E2D2E" w:rsidRDefault="00564A12" w:rsidP="00564A12">
            <w:pPr>
              <w:pStyle w:val="-0"/>
            </w:pPr>
            <w:r w:rsidRPr="004E2D2E">
              <w:rPr>
                <w:rFonts w:hint="eastAsia"/>
              </w:rPr>
              <w:t>7.17</w:t>
            </w:r>
          </w:p>
        </w:tc>
        <w:tc>
          <w:tcPr>
            <w:tcW w:w="0" w:type="auto"/>
            <w:shd w:val="clear" w:color="auto" w:fill="auto"/>
            <w:vAlign w:val="center"/>
            <w:hideMark/>
          </w:tcPr>
          <w:p w14:paraId="1A4B0327" w14:textId="77777777" w:rsidR="00564A12" w:rsidRPr="004E2D2E" w:rsidRDefault="00564A12" w:rsidP="00564A12">
            <w:pPr>
              <w:pStyle w:val="-0"/>
            </w:pPr>
            <w:r w:rsidRPr="004E2D2E">
              <w:rPr>
                <w:rFonts w:hint="eastAsia"/>
              </w:rPr>
              <w:t>5.01</w:t>
            </w:r>
          </w:p>
        </w:tc>
        <w:tc>
          <w:tcPr>
            <w:tcW w:w="0" w:type="auto"/>
            <w:shd w:val="clear" w:color="auto" w:fill="auto"/>
            <w:vAlign w:val="center"/>
            <w:hideMark/>
          </w:tcPr>
          <w:p w14:paraId="4AC4AE1B" w14:textId="77777777" w:rsidR="00564A12" w:rsidRPr="004E2D2E" w:rsidRDefault="00564A12" w:rsidP="00564A12">
            <w:pPr>
              <w:pStyle w:val="-0"/>
            </w:pPr>
            <w:r w:rsidRPr="004E2D2E">
              <w:rPr>
                <w:rFonts w:hint="eastAsia"/>
              </w:rPr>
              <w:t>3.64</w:t>
            </w:r>
          </w:p>
        </w:tc>
        <w:tc>
          <w:tcPr>
            <w:tcW w:w="0" w:type="auto"/>
            <w:shd w:val="clear" w:color="auto" w:fill="auto"/>
            <w:vAlign w:val="center"/>
            <w:hideMark/>
          </w:tcPr>
          <w:p w14:paraId="765831D3" w14:textId="77777777" w:rsidR="00564A12" w:rsidRPr="004E2D2E" w:rsidRDefault="00564A12" w:rsidP="00564A12">
            <w:pPr>
              <w:pStyle w:val="-0"/>
            </w:pPr>
            <w:r w:rsidRPr="004E2D2E">
              <w:rPr>
                <w:rFonts w:hint="eastAsia"/>
              </w:rPr>
              <w:t>28.3</w:t>
            </w:r>
          </w:p>
        </w:tc>
        <w:tc>
          <w:tcPr>
            <w:tcW w:w="0" w:type="auto"/>
            <w:shd w:val="clear" w:color="auto" w:fill="auto"/>
            <w:vAlign w:val="center"/>
            <w:hideMark/>
          </w:tcPr>
          <w:p w14:paraId="307C5AB3" w14:textId="77777777" w:rsidR="00564A12" w:rsidRPr="004E2D2E" w:rsidRDefault="00564A12" w:rsidP="00564A12">
            <w:pPr>
              <w:pStyle w:val="-0"/>
            </w:pPr>
            <w:r w:rsidRPr="004E2D2E">
              <w:rPr>
                <w:rFonts w:hint="eastAsia"/>
              </w:rPr>
              <w:t>6.70</w:t>
            </w:r>
          </w:p>
        </w:tc>
        <w:tc>
          <w:tcPr>
            <w:tcW w:w="0" w:type="auto"/>
            <w:shd w:val="clear" w:color="auto" w:fill="auto"/>
            <w:vAlign w:val="center"/>
            <w:hideMark/>
          </w:tcPr>
          <w:p w14:paraId="2DB03FFF" w14:textId="77777777" w:rsidR="00564A12" w:rsidRPr="004E2D2E" w:rsidRDefault="00564A12" w:rsidP="00564A12">
            <w:pPr>
              <w:pStyle w:val="-0"/>
            </w:pPr>
            <w:r w:rsidRPr="004E2D2E">
              <w:rPr>
                <w:rFonts w:hint="eastAsia"/>
              </w:rPr>
              <w:t>4.43</w:t>
            </w:r>
          </w:p>
        </w:tc>
        <w:tc>
          <w:tcPr>
            <w:tcW w:w="0" w:type="auto"/>
            <w:shd w:val="clear" w:color="auto" w:fill="auto"/>
            <w:vAlign w:val="center"/>
            <w:hideMark/>
          </w:tcPr>
          <w:p w14:paraId="5D93F19A" w14:textId="77777777" w:rsidR="00564A12" w:rsidRPr="004E2D2E" w:rsidRDefault="00564A12" w:rsidP="00564A12">
            <w:pPr>
              <w:pStyle w:val="-0"/>
            </w:pPr>
            <w:r w:rsidRPr="004E2D2E">
              <w:rPr>
                <w:rFonts w:hint="eastAsia"/>
              </w:rPr>
              <w:t>4.09</w:t>
            </w:r>
          </w:p>
        </w:tc>
        <w:tc>
          <w:tcPr>
            <w:tcW w:w="0" w:type="auto"/>
            <w:shd w:val="clear" w:color="auto" w:fill="auto"/>
            <w:vAlign w:val="center"/>
            <w:hideMark/>
          </w:tcPr>
          <w:p w14:paraId="0FA8843B" w14:textId="77777777" w:rsidR="00564A12" w:rsidRPr="004E2D2E" w:rsidRDefault="00564A12" w:rsidP="00564A12">
            <w:pPr>
              <w:pStyle w:val="-0"/>
            </w:pPr>
            <w:r w:rsidRPr="004E2D2E">
              <w:rPr>
                <w:rFonts w:hint="eastAsia"/>
              </w:rPr>
              <w:t>36.3</w:t>
            </w:r>
          </w:p>
        </w:tc>
      </w:tr>
      <w:tr w:rsidR="00564A12" w:rsidRPr="004E2D2E" w14:paraId="158C3F81" w14:textId="77777777" w:rsidTr="004E2D2E">
        <w:trPr>
          <w:trHeight w:val="225"/>
        </w:trPr>
        <w:tc>
          <w:tcPr>
            <w:tcW w:w="0" w:type="auto"/>
            <w:shd w:val="clear" w:color="auto" w:fill="auto"/>
            <w:vAlign w:val="center"/>
            <w:hideMark/>
          </w:tcPr>
          <w:p w14:paraId="536277EA" w14:textId="77777777" w:rsidR="00564A12" w:rsidRPr="004E2D2E" w:rsidRDefault="00564A12" w:rsidP="00564A12">
            <w:pPr>
              <w:pStyle w:val="-0"/>
            </w:pPr>
            <w:r w:rsidRPr="004E2D2E">
              <w:rPr>
                <w:rFonts w:hint="eastAsia"/>
              </w:rPr>
              <w:t>45D_6</w:t>
            </w:r>
          </w:p>
        </w:tc>
        <w:tc>
          <w:tcPr>
            <w:tcW w:w="0" w:type="auto"/>
            <w:shd w:val="clear" w:color="auto" w:fill="auto"/>
            <w:vAlign w:val="center"/>
            <w:hideMark/>
          </w:tcPr>
          <w:p w14:paraId="039F2314" w14:textId="77777777" w:rsidR="00564A12" w:rsidRPr="004E2D2E" w:rsidRDefault="00564A12" w:rsidP="00564A12">
            <w:pPr>
              <w:pStyle w:val="-0"/>
            </w:pPr>
            <w:r w:rsidRPr="004E2D2E">
              <w:rPr>
                <w:rFonts w:hint="eastAsia"/>
              </w:rPr>
              <w:t>6.73</w:t>
            </w:r>
          </w:p>
        </w:tc>
        <w:tc>
          <w:tcPr>
            <w:tcW w:w="0" w:type="auto"/>
            <w:shd w:val="clear" w:color="auto" w:fill="auto"/>
            <w:vAlign w:val="center"/>
            <w:hideMark/>
          </w:tcPr>
          <w:p w14:paraId="0B116C4B" w14:textId="77777777" w:rsidR="00564A12" w:rsidRPr="004E2D2E" w:rsidRDefault="00564A12" w:rsidP="00564A12">
            <w:pPr>
              <w:pStyle w:val="-0"/>
            </w:pPr>
            <w:r w:rsidRPr="004E2D2E">
              <w:rPr>
                <w:rFonts w:hint="eastAsia"/>
              </w:rPr>
              <w:t>4.12</w:t>
            </w:r>
          </w:p>
        </w:tc>
        <w:tc>
          <w:tcPr>
            <w:tcW w:w="0" w:type="auto"/>
            <w:shd w:val="clear" w:color="auto" w:fill="auto"/>
            <w:vAlign w:val="center"/>
            <w:hideMark/>
          </w:tcPr>
          <w:p w14:paraId="36742B4D" w14:textId="77777777" w:rsidR="00564A12" w:rsidRPr="004E2D2E" w:rsidRDefault="00564A12" w:rsidP="00564A12">
            <w:pPr>
              <w:pStyle w:val="-0"/>
            </w:pPr>
            <w:r w:rsidRPr="004E2D2E">
              <w:rPr>
                <w:rFonts w:hint="eastAsia"/>
              </w:rPr>
              <w:t>4.15</w:t>
            </w:r>
          </w:p>
        </w:tc>
        <w:tc>
          <w:tcPr>
            <w:tcW w:w="0" w:type="auto"/>
            <w:shd w:val="clear" w:color="auto" w:fill="auto"/>
            <w:vAlign w:val="center"/>
            <w:hideMark/>
          </w:tcPr>
          <w:p w14:paraId="21ADE957" w14:textId="77777777" w:rsidR="00564A12" w:rsidRPr="004E2D2E" w:rsidRDefault="00564A12" w:rsidP="00564A12">
            <w:pPr>
              <w:pStyle w:val="-0"/>
            </w:pPr>
            <w:r w:rsidRPr="004E2D2E">
              <w:rPr>
                <w:rFonts w:hint="eastAsia"/>
              </w:rPr>
              <w:t>35.7</w:t>
            </w:r>
          </w:p>
        </w:tc>
        <w:tc>
          <w:tcPr>
            <w:tcW w:w="0" w:type="auto"/>
            <w:shd w:val="clear" w:color="auto" w:fill="auto"/>
            <w:vAlign w:val="center"/>
            <w:hideMark/>
          </w:tcPr>
          <w:p w14:paraId="27DD6335" w14:textId="77777777" w:rsidR="00564A12" w:rsidRPr="004E2D2E" w:rsidRDefault="00564A12" w:rsidP="00564A12">
            <w:pPr>
              <w:pStyle w:val="-0"/>
            </w:pPr>
            <w:r w:rsidRPr="004E2D2E">
              <w:rPr>
                <w:rFonts w:hint="eastAsia"/>
              </w:rPr>
              <w:t>7.05</w:t>
            </w:r>
          </w:p>
        </w:tc>
        <w:tc>
          <w:tcPr>
            <w:tcW w:w="0" w:type="auto"/>
            <w:shd w:val="clear" w:color="auto" w:fill="auto"/>
            <w:vAlign w:val="center"/>
            <w:hideMark/>
          </w:tcPr>
          <w:p w14:paraId="7333AF5C" w14:textId="77777777" w:rsidR="00564A12" w:rsidRPr="004E2D2E" w:rsidRDefault="00564A12" w:rsidP="00564A12">
            <w:pPr>
              <w:pStyle w:val="-0"/>
            </w:pPr>
            <w:r w:rsidRPr="004E2D2E">
              <w:rPr>
                <w:rFonts w:hint="eastAsia"/>
              </w:rPr>
              <w:t>5.05</w:t>
            </w:r>
          </w:p>
        </w:tc>
        <w:tc>
          <w:tcPr>
            <w:tcW w:w="0" w:type="auto"/>
            <w:shd w:val="clear" w:color="auto" w:fill="auto"/>
            <w:vAlign w:val="center"/>
            <w:hideMark/>
          </w:tcPr>
          <w:p w14:paraId="20DB44B9" w14:textId="77777777" w:rsidR="00564A12" w:rsidRPr="004E2D2E" w:rsidRDefault="00564A12" w:rsidP="00564A12">
            <w:pPr>
              <w:pStyle w:val="-0"/>
            </w:pPr>
            <w:r w:rsidRPr="004E2D2E">
              <w:rPr>
                <w:rFonts w:hint="eastAsia"/>
              </w:rPr>
              <w:t>3.32</w:t>
            </w:r>
          </w:p>
        </w:tc>
        <w:tc>
          <w:tcPr>
            <w:tcW w:w="0" w:type="auto"/>
            <w:shd w:val="clear" w:color="000000" w:fill="FFFFFF"/>
            <w:vAlign w:val="center"/>
            <w:hideMark/>
          </w:tcPr>
          <w:p w14:paraId="16E8410E" w14:textId="77777777" w:rsidR="00564A12" w:rsidRPr="004E2D2E" w:rsidRDefault="00564A12" w:rsidP="00564A12">
            <w:pPr>
              <w:pStyle w:val="-0"/>
            </w:pPr>
            <w:r w:rsidRPr="004E2D2E">
              <w:rPr>
                <w:rFonts w:hint="eastAsia"/>
              </w:rPr>
              <w:t>25.7</w:t>
            </w:r>
          </w:p>
        </w:tc>
        <w:tc>
          <w:tcPr>
            <w:tcW w:w="0" w:type="auto"/>
            <w:shd w:val="clear" w:color="auto" w:fill="auto"/>
            <w:vAlign w:val="center"/>
            <w:hideMark/>
          </w:tcPr>
          <w:p w14:paraId="67147360" w14:textId="77777777" w:rsidR="00564A12" w:rsidRPr="004E2D2E" w:rsidRDefault="00564A12" w:rsidP="00564A12">
            <w:pPr>
              <w:pStyle w:val="-0"/>
            </w:pPr>
            <w:r w:rsidRPr="004E2D2E">
              <w:rPr>
                <w:rFonts w:hint="eastAsia"/>
              </w:rPr>
              <w:t>5.62</w:t>
            </w:r>
          </w:p>
        </w:tc>
        <w:tc>
          <w:tcPr>
            <w:tcW w:w="0" w:type="auto"/>
            <w:shd w:val="clear" w:color="auto" w:fill="auto"/>
            <w:vAlign w:val="center"/>
            <w:hideMark/>
          </w:tcPr>
          <w:p w14:paraId="169B1A0C" w14:textId="77777777" w:rsidR="00564A12" w:rsidRPr="004E2D2E" w:rsidRDefault="00564A12" w:rsidP="00564A12">
            <w:pPr>
              <w:pStyle w:val="-0"/>
            </w:pPr>
            <w:r w:rsidRPr="004E2D2E">
              <w:rPr>
                <w:rFonts w:hint="eastAsia"/>
              </w:rPr>
              <w:t>3.95</w:t>
            </w:r>
          </w:p>
        </w:tc>
        <w:tc>
          <w:tcPr>
            <w:tcW w:w="0" w:type="auto"/>
            <w:shd w:val="clear" w:color="auto" w:fill="auto"/>
            <w:vAlign w:val="center"/>
            <w:hideMark/>
          </w:tcPr>
          <w:p w14:paraId="5742EE9D" w14:textId="77777777" w:rsidR="00564A12" w:rsidRPr="004E2D2E" w:rsidRDefault="00564A12" w:rsidP="00564A12">
            <w:pPr>
              <w:pStyle w:val="-0"/>
            </w:pPr>
            <w:r w:rsidRPr="004E2D2E">
              <w:rPr>
                <w:rFonts w:hint="eastAsia"/>
              </w:rPr>
              <w:t>2.89</w:t>
            </w:r>
          </w:p>
        </w:tc>
        <w:tc>
          <w:tcPr>
            <w:tcW w:w="0" w:type="auto"/>
            <w:shd w:val="clear" w:color="auto" w:fill="auto"/>
            <w:vAlign w:val="center"/>
            <w:hideMark/>
          </w:tcPr>
          <w:p w14:paraId="3DC8D5FA" w14:textId="77777777" w:rsidR="00564A12" w:rsidRPr="004E2D2E" w:rsidRDefault="00564A12" w:rsidP="00564A12">
            <w:pPr>
              <w:pStyle w:val="-0"/>
            </w:pPr>
            <w:r w:rsidRPr="004E2D2E">
              <w:rPr>
                <w:rFonts w:hint="eastAsia"/>
              </w:rPr>
              <w:t>29.0</w:t>
            </w:r>
          </w:p>
        </w:tc>
        <w:tc>
          <w:tcPr>
            <w:tcW w:w="0" w:type="auto"/>
            <w:shd w:val="clear" w:color="auto" w:fill="auto"/>
            <w:vAlign w:val="center"/>
            <w:hideMark/>
          </w:tcPr>
          <w:p w14:paraId="5CC5A299" w14:textId="77777777" w:rsidR="00564A12" w:rsidRPr="004E2D2E" w:rsidRDefault="00564A12" w:rsidP="00564A12">
            <w:pPr>
              <w:pStyle w:val="-0"/>
            </w:pPr>
            <w:r w:rsidRPr="004E2D2E">
              <w:rPr>
                <w:rFonts w:hint="eastAsia"/>
              </w:rPr>
              <w:t>5.66</w:t>
            </w:r>
          </w:p>
        </w:tc>
        <w:tc>
          <w:tcPr>
            <w:tcW w:w="0" w:type="auto"/>
            <w:shd w:val="clear" w:color="auto" w:fill="auto"/>
            <w:vAlign w:val="center"/>
            <w:hideMark/>
          </w:tcPr>
          <w:p w14:paraId="24FBAC10" w14:textId="77777777" w:rsidR="00564A12" w:rsidRPr="004E2D2E" w:rsidRDefault="00564A12" w:rsidP="00564A12">
            <w:pPr>
              <w:pStyle w:val="-0"/>
            </w:pPr>
            <w:r w:rsidRPr="004E2D2E">
              <w:rPr>
                <w:rFonts w:hint="eastAsia"/>
              </w:rPr>
              <w:t>4.38</w:t>
            </w:r>
          </w:p>
        </w:tc>
        <w:tc>
          <w:tcPr>
            <w:tcW w:w="0" w:type="auto"/>
            <w:shd w:val="clear" w:color="auto" w:fill="auto"/>
            <w:vAlign w:val="center"/>
            <w:hideMark/>
          </w:tcPr>
          <w:p w14:paraId="6604AB8A" w14:textId="77777777" w:rsidR="00564A12" w:rsidRPr="004E2D2E" w:rsidRDefault="00564A12" w:rsidP="00564A12">
            <w:pPr>
              <w:pStyle w:val="-0"/>
            </w:pPr>
            <w:r w:rsidRPr="004E2D2E">
              <w:rPr>
                <w:rFonts w:hint="eastAsia"/>
              </w:rPr>
              <w:t>2.08</w:t>
            </w:r>
          </w:p>
        </w:tc>
        <w:tc>
          <w:tcPr>
            <w:tcW w:w="0" w:type="auto"/>
            <w:shd w:val="clear" w:color="auto" w:fill="auto"/>
            <w:vAlign w:val="center"/>
            <w:hideMark/>
          </w:tcPr>
          <w:p w14:paraId="5C35C325" w14:textId="77777777" w:rsidR="00564A12" w:rsidRPr="004E2D2E" w:rsidRDefault="00564A12" w:rsidP="00564A12">
            <w:pPr>
              <w:pStyle w:val="-0"/>
            </w:pPr>
            <w:r w:rsidRPr="004E2D2E">
              <w:rPr>
                <w:rFonts w:hint="eastAsia"/>
              </w:rPr>
              <w:t>19.0</w:t>
            </w:r>
          </w:p>
        </w:tc>
      </w:tr>
    </w:tbl>
    <w:p w14:paraId="48BA8FB0" w14:textId="77777777" w:rsidR="00B16D5F" w:rsidRDefault="00B16D5F" w:rsidP="0088079E">
      <w:pPr>
        <w:ind w:firstLine="480"/>
      </w:pPr>
    </w:p>
    <w:p w14:paraId="718D5815" w14:textId="225F9A98" w:rsidR="00B16D5F" w:rsidRDefault="00B16D5F" w:rsidP="0088079E">
      <w:pPr>
        <w:ind w:firstLine="480"/>
        <w:sectPr w:rsidR="00B16D5F" w:rsidSect="00B16D5F">
          <w:endnotePr>
            <w:numFmt w:val="decimal"/>
          </w:endnotePr>
          <w:pgSz w:w="16838" w:h="11906" w:orient="landscape" w:code="9"/>
          <w:pgMar w:top="1797" w:right="1440" w:bottom="1797" w:left="1440" w:header="1134" w:footer="1134" w:gutter="0"/>
          <w:cols w:space="425"/>
          <w:docGrid w:type="lines" w:linePitch="326"/>
        </w:sectPr>
      </w:pPr>
    </w:p>
    <w:p w14:paraId="1A19CE4F" w14:textId="77777777" w:rsidR="0088079E" w:rsidRDefault="0088079E" w:rsidP="0093534D">
      <w:pPr>
        <w:ind w:firstLineChars="83" w:firstLine="199"/>
      </w:pPr>
    </w:p>
    <w:p w14:paraId="6B0C6199" w14:textId="1ADAEA5C" w:rsidR="000F6CE2" w:rsidRDefault="00BB5111" w:rsidP="00BB5111">
      <w:pPr>
        <w:ind w:firstLine="480"/>
      </w:pPr>
      <w:r w:rsidRPr="001745BC">
        <w:rPr>
          <w:rFonts w:hint="eastAsia"/>
        </w:rPr>
        <w:t>对于角焊缝的研究来说，确定破坏角度是非常重要的环节，因为只有在知道了破坏角度之后，才能确定破坏面，给出</w:t>
      </w:r>
      <w:proofErr w:type="gramStart"/>
      <w:r w:rsidRPr="001745BC">
        <w:rPr>
          <w:rFonts w:hint="eastAsia"/>
        </w:rPr>
        <w:t>破坏面</w:t>
      </w:r>
      <w:proofErr w:type="gramEnd"/>
      <w:r w:rsidRPr="001745BC">
        <w:rPr>
          <w:rFonts w:hint="eastAsia"/>
        </w:rPr>
        <w:t>面积，进而确定接头承载力。理论上，</w:t>
      </w:r>
      <w:proofErr w:type="gramStart"/>
      <w:r w:rsidRPr="001745BC">
        <w:rPr>
          <w:rFonts w:hint="eastAsia"/>
        </w:rPr>
        <w:t>试件受</w:t>
      </w:r>
      <w:proofErr w:type="gramEnd"/>
      <w:r w:rsidRPr="001745BC">
        <w:rPr>
          <w:rFonts w:hint="eastAsia"/>
        </w:rPr>
        <w:t>拉时破坏将发生在截面面积最小的截面，即</w:t>
      </w:r>
      <w:r w:rsidRPr="001745BC">
        <w:rPr>
          <w:rFonts w:ascii="TimesNewRomanPSMT" w:hAnsi="TimesNewRomanPSMT" w:cs="TimesNewRomanPSMT"/>
        </w:rPr>
        <w:t>45°</w:t>
      </w:r>
      <w:r w:rsidRPr="001745BC">
        <w:rPr>
          <w:rFonts w:hint="eastAsia"/>
        </w:rPr>
        <w:t>角度所对应的截面，然而，尽管该截面对应的面积最小，但是在该截面上承受的</w:t>
      </w:r>
      <w:r w:rsidRPr="001745BC">
        <w:rPr>
          <w:rStyle w:val="Char3"/>
          <w:rFonts w:hint="eastAsia"/>
        </w:rPr>
        <w:t>剪应力和正应力的组合并不是最高，也即</w:t>
      </w:r>
      <w:r w:rsidRPr="001745BC">
        <w:rPr>
          <w:rStyle w:val="Char3"/>
        </w:rPr>
        <w:t>45°</w:t>
      </w:r>
      <w:r w:rsidRPr="001745BC">
        <w:rPr>
          <w:rStyle w:val="Char3"/>
          <w:rFonts w:hint="eastAsia"/>
        </w:rPr>
        <w:t>角度所对应截面上的承载力不是最大，尤其对正面角焊缝而言，破坏角度接近</w:t>
      </w:r>
      <w:r w:rsidR="001745BC" w:rsidRPr="001745BC">
        <w:rPr>
          <w:rStyle w:val="Char3"/>
        </w:rPr>
        <w:t>18</w:t>
      </w:r>
      <w:r w:rsidRPr="001745BC">
        <w:rPr>
          <w:rStyle w:val="Char3"/>
        </w:rPr>
        <w:t>°</w:t>
      </w:r>
      <w:r w:rsidRPr="001745BC">
        <w:rPr>
          <w:rStyle w:val="Char3"/>
          <w:rFonts w:hint="eastAsia"/>
        </w:rPr>
        <w:t>左右，对于侧面角</w:t>
      </w:r>
      <w:r w:rsidRPr="001745BC">
        <w:rPr>
          <w:rFonts w:hint="eastAsia"/>
        </w:rPr>
        <w:t>焊缝，破坏角度接近</w:t>
      </w:r>
      <w:r w:rsidRPr="001745BC">
        <w:rPr>
          <w:rFonts w:ascii="TimesNewRomanPSMT" w:hAnsi="TimesNewRomanPSMT" w:cs="TimesNewRomanPSMT"/>
        </w:rPr>
        <w:t>5</w:t>
      </w:r>
      <w:r w:rsidR="001745BC" w:rsidRPr="001745BC">
        <w:rPr>
          <w:rFonts w:ascii="TimesNewRomanPSMT" w:hAnsi="TimesNewRomanPSMT" w:cs="TimesNewRomanPSMT"/>
        </w:rPr>
        <w:t>5</w:t>
      </w:r>
      <w:r w:rsidRPr="001745BC">
        <w:rPr>
          <w:rFonts w:ascii="TimesNewRomanPSMT" w:hAnsi="TimesNewRomanPSMT" w:cs="TimesNewRomanPSMT"/>
        </w:rPr>
        <w:t>°</w:t>
      </w:r>
      <w:r w:rsidRPr="001745BC">
        <w:rPr>
          <w:rFonts w:hint="eastAsia"/>
        </w:rPr>
        <w:t>。</w:t>
      </w:r>
      <w:r w:rsidR="001745BC" w:rsidRPr="001745BC">
        <w:fldChar w:fldCharType="begin"/>
      </w:r>
      <w:r w:rsidR="001745BC" w:rsidRPr="001745BC">
        <w:instrText xml:space="preserve"> </w:instrText>
      </w:r>
      <w:r w:rsidR="001745BC" w:rsidRPr="001745BC">
        <w:rPr>
          <w:rFonts w:hint="eastAsia"/>
        </w:rPr>
        <w:instrText>REF _Ref3360213 \h</w:instrText>
      </w:r>
      <w:r w:rsidR="001745BC" w:rsidRPr="001745BC">
        <w:instrText xml:space="preserve"> </w:instrText>
      </w:r>
      <w:r w:rsidR="001745BC">
        <w:instrText xml:space="preserve"> \* MERGEFORMAT </w:instrText>
      </w:r>
      <w:r w:rsidR="001745BC" w:rsidRPr="001745BC">
        <w:fldChar w:fldCharType="separate"/>
      </w:r>
      <w:r w:rsidR="009A74E1">
        <w:rPr>
          <w:rFonts w:hint="eastAsia"/>
        </w:rPr>
        <w:t>图</w:t>
      </w:r>
      <w:r w:rsidR="009A74E1">
        <w:rPr>
          <w:rFonts w:hint="eastAsia"/>
        </w:rPr>
        <w:t xml:space="preserve"> </w:t>
      </w:r>
      <w:r w:rsidR="009A74E1">
        <w:rPr>
          <w:noProof/>
        </w:rPr>
        <w:t>3.31</w:t>
      </w:r>
      <w:r w:rsidR="001745BC" w:rsidRPr="001745BC">
        <w:fldChar w:fldCharType="end"/>
      </w:r>
      <w:r w:rsidRPr="001745BC">
        <w:rPr>
          <w:rFonts w:hint="eastAsia"/>
        </w:rPr>
        <w:t>给出了</w:t>
      </w:r>
      <w:r w:rsidR="001745BC" w:rsidRPr="001745BC">
        <w:rPr>
          <w:rFonts w:hint="eastAsia"/>
        </w:rPr>
        <w:t>不同加载角度下角焊缝试件断裂面的</w:t>
      </w:r>
      <w:r w:rsidRPr="001745BC">
        <w:rPr>
          <w:rFonts w:hint="eastAsia"/>
        </w:rPr>
        <w:t>角度，从图中可以看出：</w:t>
      </w:r>
    </w:p>
    <w:p w14:paraId="55090D90" w14:textId="77777777" w:rsidR="000F6CE2" w:rsidRDefault="00BB5111" w:rsidP="00BB5111">
      <w:pPr>
        <w:ind w:firstLine="480"/>
      </w:pPr>
      <w:bookmarkStart w:id="163" w:name="OLE_LINK67"/>
      <w:r w:rsidRPr="001745BC">
        <w:rPr>
          <w:rFonts w:ascii="TimesNewRomanPSMT" w:hAnsi="TimesNewRomanPSMT" w:cs="TimesNewRomanPSMT"/>
        </w:rPr>
        <w:t>1</w:t>
      </w:r>
      <w:r w:rsidRPr="001745BC">
        <w:rPr>
          <w:rFonts w:hint="eastAsia"/>
        </w:rPr>
        <w:t>）</w:t>
      </w:r>
      <w:r w:rsidR="001745BC">
        <w:rPr>
          <w:rFonts w:hint="eastAsia"/>
        </w:rPr>
        <w:t>单边单条角焊缝试件</w:t>
      </w:r>
      <w:r w:rsidRPr="001745BC">
        <w:rPr>
          <w:rFonts w:hint="eastAsia"/>
        </w:rPr>
        <w:t>的破坏角度更集中，基本都分布在</w:t>
      </w:r>
      <w:r w:rsidRPr="001745BC">
        <w:rPr>
          <w:rFonts w:ascii="TimesNewRomanPSMT" w:hAnsi="TimesNewRomanPSMT" w:cs="TimesNewRomanPSMT"/>
        </w:rPr>
        <w:t>1</w:t>
      </w:r>
      <w:r w:rsidR="001745BC">
        <w:rPr>
          <w:rFonts w:ascii="TimesNewRomanPSMT" w:hAnsi="TimesNewRomanPSMT" w:cs="TimesNewRomanPSMT"/>
        </w:rPr>
        <w:t>6</w:t>
      </w:r>
      <w:r w:rsidRPr="001745BC">
        <w:rPr>
          <w:rFonts w:ascii="TimesNewRomanPSMT" w:hAnsi="TimesNewRomanPSMT" w:cs="TimesNewRomanPSMT"/>
        </w:rPr>
        <w:t>°-</w:t>
      </w:r>
      <w:r w:rsidR="001745BC">
        <w:rPr>
          <w:rFonts w:ascii="TimesNewRomanPSMT" w:hAnsi="TimesNewRomanPSMT" w:cs="TimesNewRomanPSMT"/>
        </w:rPr>
        <w:t>18</w:t>
      </w:r>
      <w:r w:rsidRPr="001745BC">
        <w:rPr>
          <w:rFonts w:ascii="TimesNewRomanPSMT" w:hAnsi="TimesNewRomanPSMT" w:cs="TimesNewRomanPSMT"/>
        </w:rPr>
        <w:t>°</w:t>
      </w:r>
      <w:r w:rsidRPr="001745BC">
        <w:rPr>
          <w:rFonts w:hint="eastAsia"/>
        </w:rPr>
        <w:t>之间</w:t>
      </w:r>
      <w:r w:rsidR="001745BC">
        <w:rPr>
          <w:rFonts w:hint="eastAsia"/>
        </w:rPr>
        <w:t>；</w:t>
      </w:r>
      <w:proofErr w:type="gramStart"/>
      <w:r w:rsidR="001745BC">
        <w:rPr>
          <w:rFonts w:hint="eastAsia"/>
        </w:rPr>
        <w:t>单边双</w:t>
      </w:r>
      <w:proofErr w:type="gramEnd"/>
      <w:r w:rsidR="001745BC">
        <w:rPr>
          <w:rFonts w:hint="eastAsia"/>
        </w:rPr>
        <w:t>条</w:t>
      </w:r>
      <w:r w:rsidRPr="001745BC">
        <w:rPr>
          <w:rFonts w:hint="eastAsia"/>
        </w:rPr>
        <w:t>角焊缝的破坏角度较为离散，从</w:t>
      </w:r>
      <w:r w:rsidR="001745BC">
        <w:rPr>
          <w:rFonts w:ascii="TimesNewRomanPSMT" w:hAnsi="TimesNewRomanPSMT" w:cs="TimesNewRomanPSMT"/>
        </w:rPr>
        <w:t>24</w:t>
      </w:r>
      <w:r w:rsidRPr="001745BC">
        <w:rPr>
          <w:rFonts w:ascii="TimesNewRomanPSMT" w:hAnsi="TimesNewRomanPSMT" w:cs="TimesNewRomanPSMT"/>
        </w:rPr>
        <w:t>°-</w:t>
      </w:r>
      <w:r w:rsidR="001745BC">
        <w:rPr>
          <w:rFonts w:ascii="TimesNewRomanPSMT" w:hAnsi="TimesNewRomanPSMT" w:cs="TimesNewRomanPSMT"/>
        </w:rPr>
        <w:t>55</w:t>
      </w:r>
      <w:r w:rsidRPr="001745BC">
        <w:rPr>
          <w:rFonts w:ascii="TimesNewRomanPSMT" w:hAnsi="TimesNewRomanPSMT" w:cs="TimesNewRomanPSMT"/>
        </w:rPr>
        <w:t>°</w:t>
      </w:r>
      <w:r w:rsidRPr="001745BC">
        <w:rPr>
          <w:rFonts w:hint="eastAsia"/>
        </w:rPr>
        <w:t>均有试件分布其中</w:t>
      </w:r>
      <w:r w:rsidR="000F6CE2">
        <w:rPr>
          <w:rFonts w:hint="eastAsia"/>
        </w:rPr>
        <w:t>。</w:t>
      </w:r>
    </w:p>
    <w:p w14:paraId="575A2534" w14:textId="77777777" w:rsidR="00BB5111" w:rsidRDefault="00BB5111" w:rsidP="00BB5111">
      <w:pPr>
        <w:ind w:firstLine="480"/>
      </w:pPr>
      <w:r w:rsidRPr="001745BC">
        <w:rPr>
          <w:rFonts w:ascii="TimesNewRomanPSMT" w:hAnsi="TimesNewRomanPSMT" w:cs="TimesNewRomanPSMT"/>
        </w:rPr>
        <w:t>2</w:t>
      </w:r>
      <w:r w:rsidRPr="001745BC">
        <w:rPr>
          <w:rFonts w:hint="eastAsia"/>
        </w:rPr>
        <w:t>）正面角焊缝和侧面角焊缝的平均破坏角度分别为</w:t>
      </w:r>
      <w:r w:rsidR="001745BC">
        <w:rPr>
          <w:rFonts w:ascii="TimesNewRomanPSMT" w:hAnsi="TimesNewRomanPSMT" w:cs="TimesNewRomanPSMT"/>
        </w:rPr>
        <w:t>17.25</w:t>
      </w:r>
      <w:r w:rsidRPr="001745BC">
        <w:rPr>
          <w:rFonts w:ascii="TimesNewRomanPSMT" w:hAnsi="TimesNewRomanPSMT" w:cs="TimesNewRomanPSMT"/>
        </w:rPr>
        <w:t>°</w:t>
      </w:r>
      <w:r w:rsidRPr="001745BC">
        <w:rPr>
          <w:rFonts w:hint="eastAsia"/>
        </w:rPr>
        <w:t>和</w:t>
      </w:r>
      <w:r w:rsidRPr="001745BC">
        <w:rPr>
          <w:rFonts w:ascii="TimesNewRomanPSMT" w:hAnsi="TimesNewRomanPSMT" w:cs="TimesNewRomanPSMT"/>
        </w:rPr>
        <w:t>5</w:t>
      </w:r>
      <w:r w:rsidR="000F6CE2">
        <w:rPr>
          <w:rFonts w:ascii="TimesNewRomanPSMT" w:hAnsi="TimesNewRomanPSMT" w:cs="TimesNewRomanPSMT"/>
        </w:rPr>
        <w:t>4.90</w:t>
      </w:r>
      <w:r w:rsidRPr="001745BC">
        <w:rPr>
          <w:rFonts w:ascii="TimesNewRomanPSMT" w:hAnsi="TimesNewRomanPSMT" w:cs="TimesNewRomanPSMT"/>
        </w:rPr>
        <w:t>°</w:t>
      </w:r>
      <w:r w:rsidRPr="001745BC">
        <w:rPr>
          <w:rFonts w:hint="eastAsia"/>
        </w:rPr>
        <w:t>，侧面角焊缝实际破坏面</w:t>
      </w:r>
      <w:r w:rsidR="000F6CE2">
        <w:rPr>
          <w:rFonts w:hint="eastAsia"/>
        </w:rPr>
        <w:t>的角度</w:t>
      </w:r>
      <w:r w:rsidRPr="001745BC">
        <w:rPr>
          <w:rFonts w:hint="eastAsia"/>
        </w:rPr>
        <w:t>稍高于理论破坏面；</w:t>
      </w:r>
      <w:r w:rsidR="000F6CE2">
        <w:rPr>
          <w:rFonts w:hint="eastAsia"/>
        </w:rPr>
        <w:t>其余角焊缝试件</w:t>
      </w:r>
      <w:r w:rsidR="000F6CE2" w:rsidRPr="001745BC">
        <w:rPr>
          <w:rFonts w:hint="eastAsia"/>
        </w:rPr>
        <w:t>的破坏角度</w:t>
      </w:r>
      <w:r w:rsidR="000F6CE2">
        <w:rPr>
          <w:rFonts w:hint="eastAsia"/>
        </w:rPr>
        <w:t>均</w:t>
      </w:r>
      <w:r w:rsidR="000F6CE2" w:rsidRPr="001745BC">
        <w:rPr>
          <w:rFonts w:hint="eastAsia"/>
        </w:rPr>
        <w:t>低于理论破坏面（</w:t>
      </w:r>
      <w:r w:rsidR="000F6CE2" w:rsidRPr="001745BC">
        <w:rPr>
          <w:rFonts w:ascii="TimesNewRomanPSMT" w:hAnsi="TimesNewRomanPSMT" w:cs="TimesNewRomanPSMT"/>
        </w:rPr>
        <w:t>45°</w:t>
      </w:r>
      <w:r w:rsidR="000F6CE2" w:rsidRPr="001745BC">
        <w:rPr>
          <w:rFonts w:hint="eastAsia"/>
        </w:rPr>
        <w:t>）</w:t>
      </w:r>
      <w:r w:rsidR="000F6CE2">
        <w:rPr>
          <w:rFonts w:hint="eastAsia"/>
        </w:rPr>
        <w:t>。</w:t>
      </w:r>
    </w:p>
    <w:tbl>
      <w:tblPr>
        <w:tblW w:w="0" w:type="auto"/>
        <w:tblLook w:val="04A0" w:firstRow="1" w:lastRow="0" w:firstColumn="1" w:lastColumn="0" w:noHBand="0" w:noVBand="1"/>
      </w:tblPr>
      <w:tblGrid>
        <w:gridCol w:w="8296"/>
      </w:tblGrid>
      <w:tr w:rsidR="00BB5111" w:rsidRPr="000946B8" w14:paraId="40775457" w14:textId="77777777" w:rsidTr="001745BC">
        <w:trPr>
          <w:trHeight w:val="3489"/>
        </w:trPr>
        <w:tc>
          <w:tcPr>
            <w:tcW w:w="8296" w:type="dxa"/>
          </w:tcPr>
          <w:p w14:paraId="38521834" w14:textId="77777777" w:rsidR="00BB5111" w:rsidRPr="000946B8" w:rsidRDefault="00BB5111" w:rsidP="001745BC">
            <w:pPr>
              <w:pStyle w:val="aff1"/>
              <w:ind w:hanging="108"/>
            </w:pPr>
            <w:bookmarkStart w:id="164" w:name="OLE_LINK98"/>
            <w:bookmarkEnd w:id="163"/>
            <w:r>
              <w:rPr>
                <w:noProof/>
              </w:rPr>
              <w:drawing>
                <wp:inline distT="0" distB="0" distL="0" distR="0" wp14:anchorId="750953DD" wp14:editId="01E34B90">
                  <wp:extent cx="4476998" cy="3245286"/>
                  <wp:effectExtent l="0" t="0" r="0" b="0"/>
                  <wp:docPr id="505" name="图片 5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213">
                            <a:extLst>
                              <a:ext uri="{28A0092B-C50C-407E-A947-70E740481C1C}">
                                <a14:useLocalDpi xmlns:a14="http://schemas.microsoft.com/office/drawing/2010/main" val="0"/>
                              </a:ext>
                            </a:extLst>
                          </a:blip>
                          <a:srcRect/>
                          <a:stretch>
                            <a:fillRect/>
                          </a:stretch>
                        </pic:blipFill>
                        <pic:spPr bwMode="auto">
                          <a:xfrm>
                            <a:off x="0" y="0"/>
                            <a:ext cx="4492098" cy="3256231"/>
                          </a:xfrm>
                          <a:prstGeom prst="rect">
                            <a:avLst/>
                          </a:prstGeom>
                          <a:noFill/>
                        </pic:spPr>
                      </pic:pic>
                    </a:graphicData>
                  </a:graphic>
                </wp:inline>
              </w:drawing>
            </w:r>
            <w:r>
              <w:t xml:space="preserve"> </w:t>
            </w:r>
          </w:p>
        </w:tc>
      </w:tr>
      <w:tr w:rsidR="00BB5111" w14:paraId="2AB916F2" w14:textId="77777777" w:rsidTr="001745BC">
        <w:tc>
          <w:tcPr>
            <w:tcW w:w="8296" w:type="dxa"/>
          </w:tcPr>
          <w:p w14:paraId="3CEB5217" w14:textId="5A9A6E07" w:rsidR="00BB5111" w:rsidRPr="00B35500" w:rsidRDefault="00BB5111" w:rsidP="001745BC">
            <w:pPr>
              <w:pStyle w:val="af0"/>
            </w:pPr>
            <w:bookmarkStart w:id="165" w:name="_Ref3360213"/>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9A74E1">
              <w:rPr>
                <w:noProof/>
              </w:rPr>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9A74E1">
              <w:rPr>
                <w:noProof/>
              </w:rPr>
              <w:t>31</w:t>
            </w:r>
            <w:r>
              <w:fldChar w:fldCharType="end"/>
            </w:r>
            <w:bookmarkEnd w:id="165"/>
            <w:r>
              <w:t xml:space="preserve"> </w:t>
            </w:r>
            <w:r>
              <w:rPr>
                <w:rFonts w:hint="eastAsia"/>
              </w:rPr>
              <w:t>断裂角度与</w:t>
            </w:r>
            <w:r>
              <w:t>加载角度的关系</w:t>
            </w:r>
          </w:p>
        </w:tc>
      </w:tr>
      <w:bookmarkEnd w:id="164"/>
    </w:tbl>
    <w:p w14:paraId="19B20C8C" w14:textId="77777777" w:rsidR="0088079E" w:rsidRPr="00BB5111" w:rsidRDefault="0088079E" w:rsidP="0088079E">
      <w:pPr>
        <w:ind w:firstLine="480"/>
      </w:pPr>
    </w:p>
    <w:p w14:paraId="5E980709" w14:textId="34F9C798" w:rsidR="00624A20" w:rsidRDefault="002B1F45" w:rsidP="00624A20">
      <w:pPr>
        <w:pStyle w:val="11130"/>
        <w:numPr>
          <w:ilvl w:val="2"/>
          <w:numId w:val="4"/>
        </w:numPr>
        <w:rPr>
          <w:rFonts w:ascii="Times New Roman" w:hAnsi="Times New Roman"/>
        </w:rPr>
      </w:pPr>
      <w:bookmarkStart w:id="166" w:name="_Ref3398940"/>
      <w:bookmarkStart w:id="167" w:name="_Toc4938220"/>
      <w:r>
        <w:rPr>
          <w:rFonts w:ascii="Times New Roman" w:hAnsi="Times New Roman" w:hint="eastAsia"/>
        </w:rPr>
        <w:t>承载能力</w:t>
      </w:r>
      <w:r w:rsidR="00F653B2">
        <w:rPr>
          <w:rFonts w:ascii="Times New Roman" w:hAnsi="Times New Roman" w:hint="eastAsia"/>
        </w:rPr>
        <w:t>和</w:t>
      </w:r>
      <w:r>
        <w:rPr>
          <w:rFonts w:ascii="Times New Roman" w:hAnsi="Times New Roman"/>
        </w:rPr>
        <w:t>变形能力</w:t>
      </w:r>
      <w:bookmarkEnd w:id="166"/>
      <w:bookmarkEnd w:id="167"/>
    </w:p>
    <w:p w14:paraId="0952DC9C" w14:textId="77777777" w:rsidR="005734DA" w:rsidRDefault="005734DA" w:rsidP="005734DA">
      <w:pPr>
        <w:pStyle w:val="11114"/>
        <w:numPr>
          <w:ilvl w:val="3"/>
          <w:numId w:val="4"/>
        </w:numPr>
      </w:pPr>
      <w:r>
        <w:rPr>
          <w:rFonts w:hint="eastAsia"/>
        </w:rPr>
        <w:t xml:space="preserve"> 单边单条角焊缝试件</w:t>
      </w:r>
    </w:p>
    <w:p w14:paraId="4AE5F535" w14:textId="10973743" w:rsidR="00981A5F" w:rsidRDefault="002473AE" w:rsidP="00F912E3">
      <w:pPr>
        <w:ind w:firstLine="480"/>
      </w:pPr>
      <w:r>
        <w:rPr>
          <w:rFonts w:hint="eastAsia"/>
        </w:rPr>
        <w:t>试件的承载能力和变形能力可以通过试件的荷载位移曲线得到，采用</w:t>
      </w:r>
      <w:r>
        <w:rPr>
          <w:rFonts w:hint="eastAsia"/>
        </w:rPr>
        <w:t>D</w:t>
      </w:r>
      <w:r>
        <w:t>IC</w:t>
      </w:r>
      <w:r>
        <w:rPr>
          <w:rFonts w:hint="eastAsia"/>
        </w:rPr>
        <w:t>全</w:t>
      </w:r>
      <w:r>
        <w:rPr>
          <w:rFonts w:hint="eastAsia"/>
        </w:rPr>
        <w:lastRenderedPageBreak/>
        <w:t>场应变测量系统可以得到测量面内</w:t>
      </w:r>
      <w:r w:rsidR="001752C5">
        <w:rPr>
          <w:rFonts w:hint="eastAsia"/>
        </w:rPr>
        <w:t>（</w:t>
      </w:r>
      <w:r w:rsidR="001752C5">
        <w:fldChar w:fldCharType="begin"/>
      </w:r>
      <w:r w:rsidR="001752C5">
        <w:instrText xml:space="preserve"> </w:instrText>
      </w:r>
      <w:r w:rsidR="001752C5">
        <w:rPr>
          <w:rFonts w:hint="eastAsia"/>
        </w:rPr>
        <w:instrText>REF _Ref3122327 \h</w:instrText>
      </w:r>
      <w:r w:rsidR="001752C5">
        <w:instrText xml:space="preserve"> </w:instrText>
      </w:r>
      <w:r w:rsidR="001752C5">
        <w:fldChar w:fldCharType="separate"/>
      </w:r>
      <w:r w:rsidR="009A74E1">
        <w:rPr>
          <w:rFonts w:hint="eastAsia"/>
        </w:rPr>
        <w:t>图</w:t>
      </w:r>
      <w:r w:rsidR="009A74E1">
        <w:rPr>
          <w:rFonts w:hint="eastAsia"/>
        </w:rPr>
        <w:t xml:space="preserve"> </w:t>
      </w:r>
      <w:r w:rsidR="009A74E1">
        <w:rPr>
          <w:noProof/>
        </w:rPr>
        <w:t>3</w:t>
      </w:r>
      <w:r w:rsidR="009A74E1">
        <w:t>.</w:t>
      </w:r>
      <w:r w:rsidR="009A74E1">
        <w:rPr>
          <w:noProof/>
        </w:rPr>
        <w:t>32</w:t>
      </w:r>
      <w:r w:rsidR="001752C5">
        <w:fldChar w:fldCharType="end"/>
      </w:r>
      <w:r w:rsidR="001752C5">
        <w:rPr>
          <w:rFonts w:hint="eastAsia"/>
        </w:rPr>
        <w:t>所示蓝色区域）任意位置的应变以及任意两点的相对位移，这极大的丰富了测量试件的变形信息。为了更高效的处理数据，在试件</w:t>
      </w:r>
      <w:r w:rsidR="00A8264A">
        <w:rPr>
          <w:rFonts w:hint="eastAsia"/>
        </w:rPr>
        <w:t>9</w:t>
      </w:r>
      <w:r w:rsidR="00A8264A">
        <w:t>0</w:t>
      </w:r>
      <w:r w:rsidR="00A8264A">
        <w:rPr>
          <w:rFonts w:hint="eastAsia"/>
        </w:rPr>
        <w:t>_</w:t>
      </w:r>
      <w:r w:rsidR="00A8264A">
        <w:t>5</w:t>
      </w:r>
      <w:r w:rsidR="001752C5">
        <w:rPr>
          <w:rFonts w:hint="eastAsia"/>
        </w:rPr>
        <w:t>表面选择</w:t>
      </w:r>
      <w:r w:rsidR="001752C5">
        <w:rPr>
          <w:rFonts w:hint="eastAsia"/>
        </w:rPr>
        <w:t>1</w:t>
      </w:r>
      <w:r w:rsidR="001752C5">
        <w:t>0</w:t>
      </w:r>
      <w:r w:rsidR="001752C5">
        <w:rPr>
          <w:rFonts w:hint="eastAsia"/>
        </w:rPr>
        <w:t>个代表性测点，其中点</w:t>
      </w:r>
      <w:r w:rsidR="001752C5">
        <w:rPr>
          <w:rFonts w:hint="eastAsia"/>
        </w:rPr>
        <w:t>A</w:t>
      </w:r>
      <w:r w:rsidR="001752C5">
        <w:rPr>
          <w:rFonts w:hint="eastAsia"/>
        </w:rPr>
        <w:t>、</w:t>
      </w:r>
      <w:r w:rsidR="001752C5">
        <w:rPr>
          <w:rFonts w:hint="eastAsia"/>
        </w:rPr>
        <w:t>A</w:t>
      </w:r>
      <w:r w:rsidR="001752C5">
        <w:t>1</w:t>
      </w:r>
      <w:r w:rsidR="00274C0E">
        <w:rPr>
          <w:rFonts w:hint="eastAsia"/>
        </w:rPr>
        <w:t>选取在试件搭接板的左侧；</w:t>
      </w:r>
      <w:r w:rsidR="00274C0E">
        <w:rPr>
          <w:rFonts w:hint="eastAsia"/>
        </w:rPr>
        <w:t>C</w:t>
      </w:r>
      <w:r w:rsidR="00274C0E">
        <w:rPr>
          <w:rFonts w:hint="eastAsia"/>
        </w:rPr>
        <w:t>、</w:t>
      </w:r>
      <w:r w:rsidR="00274C0E">
        <w:rPr>
          <w:rFonts w:hint="eastAsia"/>
        </w:rPr>
        <w:t>C</w:t>
      </w:r>
      <w:r w:rsidR="00274C0E">
        <w:t>1</w:t>
      </w:r>
      <w:r w:rsidR="00274C0E">
        <w:rPr>
          <w:rFonts w:hint="eastAsia"/>
        </w:rPr>
        <w:t>选取在试件搭接板的右侧；</w:t>
      </w:r>
      <w:r w:rsidR="00274C0E">
        <w:rPr>
          <w:rFonts w:hint="eastAsia"/>
        </w:rPr>
        <w:t>B</w:t>
      </w:r>
      <w:r w:rsidR="00274C0E">
        <w:rPr>
          <w:rFonts w:hint="eastAsia"/>
        </w:rPr>
        <w:t>、</w:t>
      </w:r>
      <w:r w:rsidR="00274C0E">
        <w:rPr>
          <w:rFonts w:hint="eastAsia"/>
        </w:rPr>
        <w:t>B</w:t>
      </w:r>
      <w:r w:rsidR="00274C0E">
        <w:t>1</w:t>
      </w:r>
      <w:r w:rsidR="00274C0E">
        <w:rPr>
          <w:rFonts w:hint="eastAsia"/>
        </w:rPr>
        <w:t>、</w:t>
      </w:r>
      <w:r w:rsidR="00274C0E">
        <w:rPr>
          <w:rFonts w:hint="eastAsia"/>
        </w:rPr>
        <w:t>B</w:t>
      </w:r>
      <w:r w:rsidR="00274C0E">
        <w:t>2</w:t>
      </w:r>
      <w:r w:rsidR="00274C0E">
        <w:rPr>
          <w:rFonts w:hint="eastAsia"/>
        </w:rPr>
        <w:t>、</w:t>
      </w:r>
      <w:r w:rsidR="00274C0E">
        <w:rPr>
          <w:rFonts w:hint="eastAsia"/>
        </w:rPr>
        <w:t>B</w:t>
      </w:r>
      <w:r w:rsidR="00274C0E">
        <w:t>3</w:t>
      </w:r>
      <w:r w:rsidR="00274C0E">
        <w:rPr>
          <w:rFonts w:hint="eastAsia"/>
        </w:rPr>
        <w:t>选取在试件中间板；</w:t>
      </w:r>
      <w:r w:rsidR="00274C0E">
        <w:rPr>
          <w:rFonts w:hint="eastAsia"/>
        </w:rPr>
        <w:t>W</w:t>
      </w:r>
      <w:r w:rsidR="00274C0E">
        <w:t>1</w:t>
      </w:r>
      <w:r w:rsidR="00274C0E">
        <w:rPr>
          <w:rFonts w:hint="eastAsia"/>
        </w:rPr>
        <w:t>、</w:t>
      </w:r>
      <w:r w:rsidR="00274C0E">
        <w:rPr>
          <w:rFonts w:hint="eastAsia"/>
        </w:rPr>
        <w:t>W</w:t>
      </w:r>
      <w:r w:rsidR="00274C0E">
        <w:t>2</w:t>
      </w:r>
      <w:r w:rsidR="00274C0E">
        <w:rPr>
          <w:rFonts w:hint="eastAsia"/>
        </w:rPr>
        <w:t>分别选取在试件左右焊缝中心</w:t>
      </w:r>
      <w:r w:rsidR="00A8264A">
        <w:rPr>
          <w:rFonts w:hint="eastAsia"/>
        </w:rPr>
        <w:t>，</w:t>
      </w:r>
      <w:r w:rsidR="001752C5">
        <w:rPr>
          <w:rFonts w:hint="eastAsia"/>
        </w:rPr>
        <w:t>从</w:t>
      </w:r>
      <w:r w:rsidR="001752C5">
        <w:rPr>
          <w:rFonts w:hint="eastAsia"/>
        </w:rPr>
        <w:t>D</w:t>
      </w:r>
      <w:r w:rsidR="001752C5">
        <w:t>IC</w:t>
      </w:r>
      <w:r w:rsidR="001752C5">
        <w:rPr>
          <w:rFonts w:hint="eastAsia"/>
        </w:rPr>
        <w:t>测得的工程文件中可获得各个测点的位移和应变随加载时间的发展趋势</w:t>
      </w:r>
      <w:r w:rsidR="00A8264A">
        <w:rPr>
          <w:rFonts w:hint="eastAsia"/>
        </w:rPr>
        <w:t>（本</w:t>
      </w:r>
      <w:r w:rsidR="00452E91">
        <w:rPr>
          <w:rFonts w:hint="eastAsia"/>
        </w:rPr>
        <w:t>章</w:t>
      </w:r>
      <w:r w:rsidR="00A8264A">
        <w:rPr>
          <w:rFonts w:hint="eastAsia"/>
        </w:rPr>
        <w:t>试验其余试件</w:t>
      </w:r>
      <w:r w:rsidR="00452E91">
        <w:rPr>
          <w:rFonts w:hint="eastAsia"/>
        </w:rPr>
        <w:t>处理</w:t>
      </w:r>
      <w:r w:rsidR="00A8264A">
        <w:rPr>
          <w:rFonts w:hint="eastAsia"/>
        </w:rPr>
        <w:t>方法相同）</w:t>
      </w:r>
      <w:r w:rsidR="001752C5">
        <w:rPr>
          <w:rFonts w:hint="eastAsia"/>
        </w:rPr>
        <w:t>。</w:t>
      </w:r>
    </w:p>
    <w:tbl>
      <w:tblPr>
        <w:tblW w:w="0" w:type="auto"/>
        <w:tblLook w:val="04A0" w:firstRow="1" w:lastRow="0" w:firstColumn="1" w:lastColumn="0" w:noHBand="0" w:noVBand="1"/>
      </w:tblPr>
      <w:tblGrid>
        <w:gridCol w:w="8306"/>
      </w:tblGrid>
      <w:tr w:rsidR="008B2012" w:rsidRPr="000946B8" w14:paraId="02952ED1" w14:textId="77777777" w:rsidTr="00BE0FE1">
        <w:trPr>
          <w:trHeight w:val="2694"/>
        </w:trPr>
        <w:tc>
          <w:tcPr>
            <w:tcW w:w="8306" w:type="dxa"/>
          </w:tcPr>
          <w:p w14:paraId="68B854AC" w14:textId="77777777" w:rsidR="008B2012" w:rsidRPr="000946B8" w:rsidRDefault="0060381D" w:rsidP="00BE0FE1">
            <w:pPr>
              <w:pStyle w:val="aff1"/>
            </w:pPr>
            <w:r>
              <w:rPr>
                <w:noProof/>
              </w:rPr>
              <w:drawing>
                <wp:inline distT="0" distB="0" distL="0" distR="0" wp14:anchorId="07D6739C" wp14:editId="491DE62A">
                  <wp:extent cx="3236715" cy="2824558"/>
                  <wp:effectExtent l="0" t="0" r="1905"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214" cstate="print">
                            <a:extLst>
                              <a:ext uri="{28A0092B-C50C-407E-A947-70E740481C1C}">
                                <a14:useLocalDpi xmlns:a14="http://schemas.microsoft.com/office/drawing/2010/main" val="0"/>
                              </a:ext>
                            </a:extLst>
                          </a:blip>
                          <a:srcRect/>
                          <a:stretch>
                            <a:fillRect/>
                          </a:stretch>
                        </pic:blipFill>
                        <pic:spPr bwMode="auto">
                          <a:xfrm>
                            <a:off x="0" y="0"/>
                            <a:ext cx="3240721" cy="2828054"/>
                          </a:xfrm>
                          <a:prstGeom prst="rect">
                            <a:avLst/>
                          </a:prstGeom>
                          <a:noFill/>
                        </pic:spPr>
                      </pic:pic>
                    </a:graphicData>
                  </a:graphic>
                </wp:inline>
              </w:drawing>
            </w:r>
          </w:p>
        </w:tc>
      </w:tr>
      <w:tr w:rsidR="008B2012" w:rsidRPr="00DB6703" w14:paraId="002E41BE" w14:textId="77777777" w:rsidTr="00BE0FE1">
        <w:tc>
          <w:tcPr>
            <w:tcW w:w="8306" w:type="dxa"/>
          </w:tcPr>
          <w:p w14:paraId="3031C3B8" w14:textId="22FA1737" w:rsidR="008B2012" w:rsidRDefault="008B2012" w:rsidP="00BE0FE1">
            <w:pPr>
              <w:pStyle w:val="af0"/>
            </w:pPr>
            <w:bookmarkStart w:id="168" w:name="_Ref3122327"/>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9A74E1">
              <w:rPr>
                <w:noProof/>
              </w:rPr>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9A74E1">
              <w:rPr>
                <w:noProof/>
              </w:rPr>
              <w:t>32</w:t>
            </w:r>
            <w:r>
              <w:fldChar w:fldCharType="end"/>
            </w:r>
            <w:bookmarkEnd w:id="168"/>
            <w:r>
              <w:t xml:space="preserve"> </w:t>
            </w:r>
            <w:r w:rsidR="00DB6703">
              <w:t>测点选取位置</w:t>
            </w:r>
            <w:r w:rsidR="002473AE">
              <w:rPr>
                <w:rFonts w:hint="eastAsia"/>
              </w:rPr>
              <w:t>（试件</w:t>
            </w:r>
            <w:r w:rsidR="002473AE">
              <w:rPr>
                <w:rFonts w:hint="eastAsia"/>
              </w:rPr>
              <w:t>9</w:t>
            </w:r>
            <w:r w:rsidR="002473AE">
              <w:t>0_5</w:t>
            </w:r>
            <w:r w:rsidR="002473AE">
              <w:rPr>
                <w:rFonts w:hint="eastAsia"/>
              </w:rPr>
              <w:t>）</w:t>
            </w:r>
          </w:p>
        </w:tc>
      </w:tr>
    </w:tbl>
    <w:p w14:paraId="5CFC9B6A" w14:textId="583B2606" w:rsidR="00A8264A" w:rsidRDefault="003976B0" w:rsidP="00F912E3">
      <w:pPr>
        <w:ind w:firstLine="480"/>
      </w:pPr>
      <w:r>
        <w:rPr>
          <w:rFonts w:hint="eastAsia"/>
        </w:rPr>
        <w:t>从</w:t>
      </w:r>
      <w:r>
        <w:fldChar w:fldCharType="begin"/>
      </w:r>
      <w:r>
        <w:instrText xml:space="preserve"> </w:instrText>
      </w:r>
      <w:r>
        <w:rPr>
          <w:rFonts w:hint="eastAsia"/>
        </w:rPr>
        <w:instrText>REF _Ref3123674 \h</w:instrText>
      </w:r>
      <w:r>
        <w:instrText xml:space="preserve"> </w:instrText>
      </w:r>
      <w:r>
        <w:fldChar w:fldCharType="separate"/>
      </w:r>
      <w:r w:rsidR="009A74E1">
        <w:rPr>
          <w:rFonts w:hint="eastAsia"/>
        </w:rPr>
        <w:t>图</w:t>
      </w:r>
      <w:r w:rsidR="009A74E1">
        <w:rPr>
          <w:rFonts w:hint="eastAsia"/>
        </w:rPr>
        <w:t xml:space="preserve"> </w:t>
      </w:r>
      <w:r w:rsidR="009A74E1">
        <w:rPr>
          <w:noProof/>
        </w:rPr>
        <w:t>3</w:t>
      </w:r>
      <w:r w:rsidR="009A74E1">
        <w:t>.</w:t>
      </w:r>
      <w:r w:rsidR="009A74E1">
        <w:rPr>
          <w:noProof/>
        </w:rPr>
        <w:t>34</w:t>
      </w:r>
      <w:r>
        <w:fldChar w:fldCharType="end"/>
      </w:r>
      <w:r>
        <w:rPr>
          <w:rFonts w:hint="eastAsia"/>
        </w:rPr>
        <w:t>中可以看出三块板内的测点具有相同的变形发展历程，</w:t>
      </w:r>
      <w:r w:rsidR="00F47964">
        <w:rPr>
          <w:rFonts w:hint="eastAsia"/>
        </w:rPr>
        <w:t>从</w:t>
      </w:r>
      <w:r w:rsidR="00F47964">
        <w:fldChar w:fldCharType="begin"/>
      </w:r>
      <w:r w:rsidR="00F47964">
        <w:instrText xml:space="preserve"> </w:instrText>
      </w:r>
      <w:r w:rsidR="00F47964">
        <w:rPr>
          <w:rFonts w:hint="eastAsia"/>
        </w:rPr>
        <w:instrText>REF _Ref3123332 \h</w:instrText>
      </w:r>
      <w:r w:rsidR="00F47964">
        <w:instrText xml:space="preserve"> </w:instrText>
      </w:r>
      <w:r w:rsidR="00F47964">
        <w:fldChar w:fldCharType="separate"/>
      </w:r>
      <w:r w:rsidR="009A74E1">
        <w:rPr>
          <w:rFonts w:hint="eastAsia"/>
        </w:rPr>
        <w:t>图</w:t>
      </w:r>
      <w:r w:rsidR="009A74E1">
        <w:rPr>
          <w:rFonts w:hint="eastAsia"/>
        </w:rPr>
        <w:t xml:space="preserve"> </w:t>
      </w:r>
      <w:r w:rsidR="009A74E1">
        <w:rPr>
          <w:noProof/>
        </w:rPr>
        <w:t>3</w:t>
      </w:r>
      <w:r w:rsidR="009A74E1">
        <w:t>.</w:t>
      </w:r>
      <w:r w:rsidR="009A74E1">
        <w:rPr>
          <w:noProof/>
        </w:rPr>
        <w:t>33</w:t>
      </w:r>
      <w:r w:rsidR="00F47964">
        <w:fldChar w:fldCharType="end"/>
      </w:r>
      <w:r w:rsidR="00F47964">
        <w:rPr>
          <w:rFonts w:hint="eastAsia"/>
        </w:rPr>
        <w:t>中对比各区域的测点应变随时间的发展历程可以看出，仅有焊缝区域的点</w:t>
      </w:r>
      <w:r w:rsidR="00F47964">
        <w:rPr>
          <w:rFonts w:hint="eastAsia"/>
        </w:rPr>
        <w:t>W</w:t>
      </w:r>
      <w:r w:rsidR="00F47964">
        <w:t>1</w:t>
      </w:r>
      <w:r w:rsidR="00F47964">
        <w:rPr>
          <w:rFonts w:hint="eastAsia"/>
        </w:rPr>
        <w:t>、</w:t>
      </w:r>
      <w:r w:rsidR="00F47964">
        <w:rPr>
          <w:rFonts w:hint="eastAsia"/>
        </w:rPr>
        <w:t>W</w:t>
      </w:r>
      <w:r w:rsidR="00F47964">
        <w:t>2</w:t>
      </w:r>
      <w:r w:rsidR="00F47964">
        <w:rPr>
          <w:rFonts w:hint="eastAsia"/>
        </w:rPr>
        <w:t>进入塑性应变随之发生破坏，中间板及搭接板左侧和右侧上的测点均未发生屈服，也就是说试件的</w:t>
      </w:r>
      <w:r w:rsidR="004D5D77">
        <w:rPr>
          <w:rFonts w:hint="eastAsia"/>
        </w:rPr>
        <w:t>变形主要发生在焊缝区域</w:t>
      </w:r>
      <w:r>
        <w:rPr>
          <w:rFonts w:hint="eastAsia"/>
        </w:rPr>
        <w:t>，</w:t>
      </w:r>
      <w:r w:rsidR="004D5D77">
        <w:rPr>
          <w:rFonts w:hint="eastAsia"/>
        </w:rPr>
        <w:t>中间板和搭接板</w:t>
      </w:r>
      <w:r>
        <w:rPr>
          <w:rFonts w:hint="eastAsia"/>
        </w:rPr>
        <w:t>任意两点</w:t>
      </w:r>
      <w:r w:rsidR="004D5D77">
        <w:rPr>
          <w:rFonts w:hint="eastAsia"/>
        </w:rPr>
        <w:t>的相对位移可以代表试件的变形</w:t>
      </w:r>
      <w:r>
        <w:rPr>
          <w:rFonts w:hint="eastAsia"/>
        </w:rPr>
        <w:t>。本文选取三块钢板中线上同一高度处的三个测点（</w:t>
      </w:r>
      <w:r>
        <w:rPr>
          <w:rFonts w:hint="eastAsia"/>
        </w:rPr>
        <w:t>A</w:t>
      </w:r>
      <w:r>
        <w:rPr>
          <w:rFonts w:hint="eastAsia"/>
        </w:rPr>
        <w:t>、</w:t>
      </w:r>
      <w:r>
        <w:rPr>
          <w:rFonts w:hint="eastAsia"/>
        </w:rPr>
        <w:t>B</w:t>
      </w:r>
      <w:r>
        <w:rPr>
          <w:rFonts w:hint="eastAsia"/>
        </w:rPr>
        <w:t>、</w:t>
      </w:r>
      <w:r>
        <w:rPr>
          <w:rFonts w:hint="eastAsia"/>
        </w:rPr>
        <w:t>C</w:t>
      </w:r>
      <w:r>
        <w:rPr>
          <w:rFonts w:hint="eastAsia"/>
        </w:rPr>
        <w:t>）的相对位移</w:t>
      </w:r>
      <w:r>
        <w:rPr>
          <w:rFonts w:hint="eastAsia"/>
        </w:rPr>
        <w:t>B</w:t>
      </w:r>
      <w:r>
        <w:t>-A</w:t>
      </w:r>
      <w:r>
        <w:rPr>
          <w:rFonts w:hint="eastAsia"/>
        </w:rPr>
        <w:t>和</w:t>
      </w:r>
      <w:r>
        <w:rPr>
          <w:rFonts w:hint="eastAsia"/>
        </w:rPr>
        <w:t>B</w:t>
      </w:r>
      <w:r>
        <w:t>-C</w:t>
      </w:r>
      <w:r>
        <w:rPr>
          <w:rFonts w:hint="eastAsia"/>
        </w:rPr>
        <w:t>作为左右两侧焊缝的变形，并且取二者的平均值作为试件的变形。</w:t>
      </w:r>
      <w:r w:rsidR="00B20F20">
        <w:rPr>
          <w:rFonts w:hint="eastAsia"/>
        </w:rPr>
        <w:t>单边单条角焊缝</w:t>
      </w:r>
      <w:r w:rsidR="002D7AC7">
        <w:rPr>
          <w:rFonts w:hint="eastAsia"/>
        </w:rPr>
        <w:t>试件的荷载位移曲线汇总在</w:t>
      </w:r>
      <w:r w:rsidR="002D7AC7">
        <w:fldChar w:fldCharType="begin"/>
      </w:r>
      <w:r w:rsidR="002D7AC7">
        <w:instrText xml:space="preserve"> </w:instrText>
      </w:r>
      <w:r w:rsidR="002D7AC7">
        <w:rPr>
          <w:rFonts w:hint="eastAsia"/>
        </w:rPr>
        <w:instrText>REF _Ref3125608 \h</w:instrText>
      </w:r>
      <w:r w:rsidR="002D7AC7">
        <w:instrText xml:space="preserve"> </w:instrText>
      </w:r>
      <w:r w:rsidR="002D7AC7">
        <w:fldChar w:fldCharType="separate"/>
      </w:r>
      <w:r w:rsidR="009A74E1">
        <w:rPr>
          <w:rFonts w:hint="eastAsia"/>
        </w:rPr>
        <w:t>图</w:t>
      </w:r>
      <w:r w:rsidR="009A74E1">
        <w:rPr>
          <w:rFonts w:hint="eastAsia"/>
        </w:rPr>
        <w:t xml:space="preserve"> </w:t>
      </w:r>
      <w:r w:rsidR="009A74E1">
        <w:rPr>
          <w:noProof/>
        </w:rPr>
        <w:t>3</w:t>
      </w:r>
      <w:r w:rsidR="009A74E1">
        <w:t>.</w:t>
      </w:r>
      <w:r w:rsidR="009A74E1">
        <w:rPr>
          <w:noProof/>
        </w:rPr>
        <w:t>35</w:t>
      </w:r>
      <w:r w:rsidR="002D7AC7">
        <w:fldChar w:fldCharType="end"/>
      </w:r>
      <w:r w:rsidR="002D7AC7">
        <w:rPr>
          <w:rFonts w:hint="eastAsia"/>
        </w:rPr>
        <w:t>中。</w:t>
      </w:r>
    </w:p>
    <w:p w14:paraId="61E32B8E" w14:textId="77777777" w:rsidR="00A8264A" w:rsidRDefault="00A8264A" w:rsidP="00F912E3">
      <w:pPr>
        <w:ind w:firstLine="480"/>
      </w:pPr>
    </w:p>
    <w:tbl>
      <w:tblPr>
        <w:tblW w:w="0" w:type="auto"/>
        <w:tblLook w:val="04A0" w:firstRow="1" w:lastRow="0" w:firstColumn="1" w:lastColumn="0" w:noHBand="0" w:noVBand="1"/>
      </w:tblPr>
      <w:tblGrid>
        <w:gridCol w:w="8306"/>
      </w:tblGrid>
      <w:tr w:rsidR="00BE0FE1" w:rsidRPr="000946B8" w14:paraId="315C268D" w14:textId="77777777" w:rsidTr="00BE0FE1">
        <w:trPr>
          <w:trHeight w:val="2694"/>
        </w:trPr>
        <w:tc>
          <w:tcPr>
            <w:tcW w:w="8306" w:type="dxa"/>
          </w:tcPr>
          <w:p w14:paraId="630AD361" w14:textId="77777777" w:rsidR="00BE0FE1" w:rsidRPr="000946B8" w:rsidRDefault="00AA11B6" w:rsidP="00BE0FE1">
            <w:pPr>
              <w:pStyle w:val="aff1"/>
            </w:pPr>
            <w:r>
              <w:rPr>
                <w:noProof/>
              </w:rPr>
              <w:lastRenderedPageBreak/>
              <w:drawing>
                <wp:inline distT="0" distB="0" distL="0" distR="0" wp14:anchorId="1B13B676" wp14:editId="5D94931F">
                  <wp:extent cx="4320000" cy="2880000"/>
                  <wp:effectExtent l="0" t="0" r="4445" b="0"/>
                  <wp:docPr id="490" name="图片 49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215" cstate="print">
                            <a:extLst>
                              <a:ext uri="{28A0092B-C50C-407E-A947-70E740481C1C}">
                                <a14:useLocalDpi xmlns:a14="http://schemas.microsoft.com/office/drawing/2010/main" val="0"/>
                              </a:ext>
                            </a:extLst>
                          </a:blip>
                          <a:srcRect/>
                          <a:stretch>
                            <a:fillRect/>
                          </a:stretch>
                        </pic:blipFill>
                        <pic:spPr bwMode="auto">
                          <a:xfrm>
                            <a:off x="0" y="0"/>
                            <a:ext cx="4320000" cy="2880000"/>
                          </a:xfrm>
                          <a:prstGeom prst="rect">
                            <a:avLst/>
                          </a:prstGeom>
                          <a:noFill/>
                        </pic:spPr>
                      </pic:pic>
                    </a:graphicData>
                  </a:graphic>
                </wp:inline>
              </w:drawing>
            </w:r>
          </w:p>
        </w:tc>
      </w:tr>
      <w:tr w:rsidR="00BE0FE1" w:rsidRPr="00DB6703" w14:paraId="23FA6908" w14:textId="77777777" w:rsidTr="00BE0FE1">
        <w:tc>
          <w:tcPr>
            <w:tcW w:w="8306" w:type="dxa"/>
          </w:tcPr>
          <w:p w14:paraId="373FC1CB" w14:textId="3DD0A574" w:rsidR="00BE0FE1" w:rsidRDefault="00BE0FE1" w:rsidP="00BE0FE1">
            <w:pPr>
              <w:pStyle w:val="af0"/>
            </w:pPr>
            <w:bookmarkStart w:id="169" w:name="_Ref3123332"/>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9A74E1">
              <w:rPr>
                <w:noProof/>
              </w:rPr>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9A74E1">
              <w:rPr>
                <w:noProof/>
              </w:rPr>
              <w:t>33</w:t>
            </w:r>
            <w:r>
              <w:fldChar w:fldCharType="end"/>
            </w:r>
            <w:bookmarkEnd w:id="169"/>
            <w:r>
              <w:t xml:space="preserve"> </w:t>
            </w:r>
            <w:r w:rsidR="00AA11B6">
              <w:t>各测点应变随加载时间的发展历程</w:t>
            </w:r>
          </w:p>
        </w:tc>
      </w:tr>
    </w:tbl>
    <w:p w14:paraId="589C1B0A" w14:textId="77777777" w:rsidR="00BE0FE1" w:rsidRDefault="00BE0FE1" w:rsidP="00F912E3">
      <w:pPr>
        <w:ind w:firstLine="480"/>
      </w:pPr>
    </w:p>
    <w:tbl>
      <w:tblPr>
        <w:tblW w:w="0" w:type="auto"/>
        <w:tblLook w:val="04A0" w:firstRow="1" w:lastRow="0" w:firstColumn="1" w:lastColumn="0" w:noHBand="0" w:noVBand="1"/>
      </w:tblPr>
      <w:tblGrid>
        <w:gridCol w:w="8306"/>
      </w:tblGrid>
      <w:tr w:rsidR="00BE0FE1" w:rsidRPr="000946B8" w14:paraId="0C5B49F9" w14:textId="77777777" w:rsidTr="00BE0FE1">
        <w:trPr>
          <w:trHeight w:val="2694"/>
        </w:trPr>
        <w:tc>
          <w:tcPr>
            <w:tcW w:w="8306" w:type="dxa"/>
          </w:tcPr>
          <w:p w14:paraId="77C6453E" w14:textId="77777777" w:rsidR="00BE0FE1" w:rsidRPr="000946B8" w:rsidRDefault="00AA11B6" w:rsidP="00BE0FE1">
            <w:pPr>
              <w:pStyle w:val="aff1"/>
            </w:pPr>
            <w:r>
              <w:rPr>
                <w:noProof/>
              </w:rPr>
              <w:drawing>
                <wp:inline distT="0" distB="0" distL="0" distR="0" wp14:anchorId="14C35C66" wp14:editId="168FBDD2">
                  <wp:extent cx="4319709" cy="2835958"/>
                  <wp:effectExtent l="0" t="0" r="5080" b="2540"/>
                  <wp:docPr id="491" name="图片 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rotWithShape="1">
                          <a:blip r:embed="rId216" cstate="print">
                            <a:extLst>
                              <a:ext uri="{28A0092B-C50C-407E-A947-70E740481C1C}">
                                <a14:useLocalDpi xmlns:a14="http://schemas.microsoft.com/office/drawing/2010/main" val="0"/>
                              </a:ext>
                            </a:extLst>
                          </a:blip>
                          <a:srcRect t="1498" b="1"/>
                          <a:stretch/>
                        </pic:blipFill>
                        <pic:spPr bwMode="auto">
                          <a:xfrm>
                            <a:off x="0" y="0"/>
                            <a:ext cx="4320000" cy="2836149"/>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BE0FE1" w:rsidRPr="00DB6703" w14:paraId="76E39B90" w14:textId="77777777" w:rsidTr="00BE0FE1">
        <w:tc>
          <w:tcPr>
            <w:tcW w:w="8306" w:type="dxa"/>
          </w:tcPr>
          <w:p w14:paraId="25317F0B" w14:textId="05B5A52A" w:rsidR="00BE0FE1" w:rsidRDefault="00BE0FE1" w:rsidP="00BE0FE1">
            <w:pPr>
              <w:pStyle w:val="af0"/>
            </w:pPr>
            <w:bookmarkStart w:id="170" w:name="_Ref3123674"/>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9A74E1">
              <w:rPr>
                <w:noProof/>
              </w:rPr>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9A74E1">
              <w:rPr>
                <w:noProof/>
              </w:rPr>
              <w:t>34</w:t>
            </w:r>
            <w:r>
              <w:fldChar w:fldCharType="end"/>
            </w:r>
            <w:bookmarkEnd w:id="170"/>
            <w:r>
              <w:t xml:space="preserve"> </w:t>
            </w:r>
            <w:r w:rsidR="00AA11B6">
              <w:rPr>
                <w:rFonts w:hint="eastAsia"/>
              </w:rPr>
              <w:t>各测点绝对位移</w:t>
            </w:r>
            <w:r w:rsidR="00AA11B6">
              <w:t>随加载时间的发展历程</w:t>
            </w:r>
          </w:p>
        </w:tc>
      </w:tr>
    </w:tbl>
    <w:p w14:paraId="14D3E9F6" w14:textId="58C32B06" w:rsidR="003D7E7C" w:rsidRDefault="003D7E7C" w:rsidP="00F912E3">
      <w:pPr>
        <w:ind w:firstLine="480"/>
      </w:pPr>
    </w:p>
    <w:p w14:paraId="52565D38" w14:textId="77777777" w:rsidR="003D7E7C" w:rsidRDefault="003D7E7C">
      <w:pPr>
        <w:widowControl/>
        <w:spacing w:line="240" w:lineRule="auto"/>
        <w:ind w:firstLineChars="0" w:firstLine="0"/>
        <w:jc w:val="left"/>
      </w:pPr>
      <w:r>
        <w:br w:type="page"/>
      </w:r>
    </w:p>
    <w:tbl>
      <w:tblPr>
        <w:tblW w:w="5000" w:type="pct"/>
        <w:tblLook w:val="04A0" w:firstRow="1" w:lastRow="0" w:firstColumn="1" w:lastColumn="0" w:noHBand="0" w:noVBand="1"/>
      </w:tblPr>
      <w:tblGrid>
        <w:gridCol w:w="4156"/>
        <w:gridCol w:w="4156"/>
      </w:tblGrid>
      <w:tr w:rsidR="0011464F" w14:paraId="31AFD37A" w14:textId="77777777" w:rsidTr="003D7E7C">
        <w:trPr>
          <w:trHeight w:val="2835"/>
        </w:trPr>
        <w:tc>
          <w:tcPr>
            <w:tcW w:w="2500" w:type="pct"/>
            <w:vAlign w:val="center"/>
          </w:tcPr>
          <w:p w14:paraId="7E5115FB" w14:textId="71FCE9FB" w:rsidR="00F912E3" w:rsidRDefault="00A31CB0" w:rsidP="00483BCE">
            <w:pPr>
              <w:pStyle w:val="aff1"/>
            </w:pPr>
            <w:r>
              <w:rPr>
                <w:noProof/>
              </w:rPr>
              <w:lastRenderedPageBreak/>
              <w:drawing>
                <wp:inline distT="0" distB="0" distL="0" distR="0" wp14:anchorId="60C83FA6" wp14:editId="60D56791">
                  <wp:extent cx="2520000" cy="1679899"/>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96"/>
                          <pic:cNvPicPr>
                            <a:picLocks noChangeAspect="1" noChangeArrowheads="1"/>
                          </pic:cNvPicPr>
                        </pic:nvPicPr>
                        <pic:blipFill>
                          <a:blip r:embed="rId217"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c>
          <w:tcPr>
            <w:tcW w:w="2500" w:type="pct"/>
            <w:vAlign w:val="center"/>
          </w:tcPr>
          <w:p w14:paraId="07C52883" w14:textId="4C75D649" w:rsidR="00F912E3" w:rsidRPr="00A77D4D" w:rsidRDefault="00F9098F" w:rsidP="00483BCE">
            <w:pPr>
              <w:pStyle w:val="aff1"/>
            </w:pPr>
            <w:r>
              <w:rPr>
                <w:noProof/>
              </w:rPr>
              <w:drawing>
                <wp:inline distT="0" distB="0" distL="0" distR="0" wp14:anchorId="18695DA3" wp14:editId="6D029162">
                  <wp:extent cx="2520000" cy="1679899"/>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00"/>
                          <pic:cNvPicPr>
                            <a:picLocks noChangeAspect="1" noChangeArrowheads="1"/>
                          </pic:cNvPicPr>
                        </pic:nvPicPr>
                        <pic:blipFill>
                          <a:blip r:embed="rId218"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r>
      <w:tr w:rsidR="0011464F" w14:paraId="0E2CBAFB" w14:textId="77777777" w:rsidTr="003D7E7C">
        <w:trPr>
          <w:trHeight w:val="2835"/>
        </w:trPr>
        <w:tc>
          <w:tcPr>
            <w:tcW w:w="2500" w:type="pct"/>
            <w:vAlign w:val="center"/>
          </w:tcPr>
          <w:p w14:paraId="4150B767" w14:textId="371D0382" w:rsidR="001E4751" w:rsidRDefault="00F9098F" w:rsidP="00483BCE">
            <w:pPr>
              <w:pStyle w:val="aff1"/>
            </w:pPr>
            <w:r>
              <w:rPr>
                <w:noProof/>
              </w:rPr>
              <w:drawing>
                <wp:inline distT="0" distB="0" distL="0" distR="0" wp14:anchorId="5DF7C645" wp14:editId="6F86E17D">
                  <wp:extent cx="2520000" cy="1679899"/>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04"/>
                          <pic:cNvPicPr>
                            <a:picLocks noChangeAspect="1" noChangeArrowheads="1"/>
                          </pic:cNvPicPr>
                        </pic:nvPicPr>
                        <pic:blipFill>
                          <a:blip r:embed="rId219"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c>
          <w:tcPr>
            <w:tcW w:w="2500" w:type="pct"/>
            <w:vAlign w:val="center"/>
          </w:tcPr>
          <w:p w14:paraId="5098BA37" w14:textId="261F2BF0" w:rsidR="001E4751" w:rsidRPr="00A77D4D" w:rsidRDefault="00F9098F" w:rsidP="00483BCE">
            <w:pPr>
              <w:pStyle w:val="aff1"/>
            </w:pPr>
            <w:r>
              <w:rPr>
                <w:noProof/>
              </w:rPr>
              <w:drawing>
                <wp:inline distT="0" distB="0" distL="0" distR="0" wp14:anchorId="6AA790EC" wp14:editId="2EB895D4">
                  <wp:extent cx="2520000" cy="1679899"/>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06"/>
                          <pic:cNvPicPr>
                            <a:picLocks noChangeAspect="1" noChangeArrowheads="1"/>
                          </pic:cNvPicPr>
                        </pic:nvPicPr>
                        <pic:blipFill>
                          <a:blip r:embed="rId220"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r>
      <w:tr w:rsidR="0011464F" w14:paraId="45125B23" w14:textId="77777777" w:rsidTr="003D7E7C">
        <w:trPr>
          <w:trHeight w:val="2835"/>
        </w:trPr>
        <w:tc>
          <w:tcPr>
            <w:tcW w:w="2500" w:type="pct"/>
            <w:vAlign w:val="center"/>
          </w:tcPr>
          <w:p w14:paraId="650DF158" w14:textId="5A674B7E" w:rsidR="001E4751" w:rsidRDefault="00F9098F" w:rsidP="00483BCE">
            <w:pPr>
              <w:pStyle w:val="aff1"/>
            </w:pPr>
            <w:r>
              <w:rPr>
                <w:noProof/>
              </w:rPr>
              <w:drawing>
                <wp:inline distT="0" distB="0" distL="0" distR="0" wp14:anchorId="31D09816" wp14:editId="2395BEE8">
                  <wp:extent cx="2520000" cy="1679899"/>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08"/>
                          <pic:cNvPicPr>
                            <a:picLocks noChangeAspect="1" noChangeArrowheads="1"/>
                          </pic:cNvPicPr>
                        </pic:nvPicPr>
                        <pic:blipFill>
                          <a:blip r:embed="rId221"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c>
          <w:tcPr>
            <w:tcW w:w="2500" w:type="pct"/>
            <w:vAlign w:val="center"/>
          </w:tcPr>
          <w:p w14:paraId="62F0A5B7" w14:textId="1AE6438E" w:rsidR="001E4751" w:rsidRPr="00A77D4D" w:rsidRDefault="00F9098F" w:rsidP="00483BCE">
            <w:pPr>
              <w:pStyle w:val="aff1"/>
            </w:pPr>
            <w:r>
              <w:rPr>
                <w:noProof/>
              </w:rPr>
              <w:drawing>
                <wp:inline distT="0" distB="0" distL="0" distR="0" wp14:anchorId="1B924D15" wp14:editId="32AD3C51">
                  <wp:extent cx="2520000" cy="1679899"/>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10"/>
                          <pic:cNvPicPr>
                            <a:picLocks noChangeAspect="1" noChangeArrowheads="1"/>
                          </pic:cNvPicPr>
                        </pic:nvPicPr>
                        <pic:blipFill>
                          <a:blip r:embed="rId222"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r>
      <w:tr w:rsidR="00884B67" w14:paraId="4BA13DFE" w14:textId="77777777" w:rsidTr="003D7E7C">
        <w:trPr>
          <w:trHeight w:val="3855"/>
        </w:trPr>
        <w:tc>
          <w:tcPr>
            <w:tcW w:w="5000" w:type="pct"/>
            <w:gridSpan w:val="2"/>
            <w:vAlign w:val="center"/>
          </w:tcPr>
          <w:p w14:paraId="6C3F18A4" w14:textId="53E50F34" w:rsidR="00884B67" w:rsidRPr="00A77D4D" w:rsidRDefault="004440E2" w:rsidP="00483BCE">
            <w:pPr>
              <w:pStyle w:val="aff1"/>
            </w:pPr>
            <w:r>
              <w:rPr>
                <w:noProof/>
              </w:rPr>
              <w:drawing>
                <wp:inline distT="0" distB="0" distL="0" distR="0" wp14:anchorId="30386135" wp14:editId="43FF798A">
                  <wp:extent cx="3600000" cy="2399856"/>
                  <wp:effectExtent l="0" t="0" r="635" b="635"/>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54"/>
                          <pic:cNvPicPr>
                            <a:picLocks noChangeAspect="1" noChangeArrowheads="1"/>
                          </pic:cNvPicPr>
                        </pic:nvPicPr>
                        <pic:blipFill>
                          <a:blip r:embed="rId223" cstate="print">
                            <a:extLst>
                              <a:ext uri="{28A0092B-C50C-407E-A947-70E740481C1C}">
                                <a14:useLocalDpi xmlns:a14="http://schemas.microsoft.com/office/drawing/2010/main" val="0"/>
                              </a:ext>
                            </a:extLst>
                          </a:blip>
                          <a:srcRect/>
                          <a:stretch>
                            <a:fillRect/>
                          </a:stretch>
                        </pic:blipFill>
                        <pic:spPr bwMode="auto">
                          <a:xfrm>
                            <a:off x="0" y="0"/>
                            <a:ext cx="3600000" cy="2399856"/>
                          </a:xfrm>
                          <a:prstGeom prst="rect">
                            <a:avLst/>
                          </a:prstGeom>
                          <a:noFill/>
                          <a:ln>
                            <a:noFill/>
                          </a:ln>
                        </pic:spPr>
                      </pic:pic>
                    </a:graphicData>
                  </a:graphic>
                </wp:inline>
              </w:drawing>
            </w:r>
          </w:p>
        </w:tc>
      </w:tr>
      <w:tr w:rsidR="0011464F" w14:paraId="38CCBB17" w14:textId="77777777" w:rsidTr="003D7E7C">
        <w:trPr>
          <w:trHeight w:val="2835"/>
        </w:trPr>
        <w:tc>
          <w:tcPr>
            <w:tcW w:w="2500" w:type="pct"/>
            <w:vAlign w:val="center"/>
          </w:tcPr>
          <w:p w14:paraId="03D42134" w14:textId="569B5970" w:rsidR="00483BCE" w:rsidRDefault="004440E2" w:rsidP="005C476E">
            <w:pPr>
              <w:pStyle w:val="aff1"/>
            </w:pPr>
            <w:r>
              <w:rPr>
                <w:noProof/>
              </w:rPr>
              <w:lastRenderedPageBreak/>
              <w:drawing>
                <wp:inline distT="0" distB="0" distL="0" distR="0" wp14:anchorId="53F7FA3E" wp14:editId="75E20278">
                  <wp:extent cx="2520000" cy="1679899"/>
                  <wp:effectExtent l="0" t="0" r="0" b="0"/>
                  <wp:docPr id="448" name="图片 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12"/>
                          <pic:cNvPicPr>
                            <a:picLocks noChangeAspect="1" noChangeArrowheads="1"/>
                          </pic:cNvPicPr>
                        </pic:nvPicPr>
                        <pic:blipFill>
                          <a:blip r:embed="rId224"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c>
          <w:tcPr>
            <w:tcW w:w="2500" w:type="pct"/>
            <w:vAlign w:val="center"/>
          </w:tcPr>
          <w:p w14:paraId="7C0A78E4" w14:textId="14A9212C" w:rsidR="00483BCE" w:rsidRPr="00A77D4D" w:rsidRDefault="004440E2" w:rsidP="005C476E">
            <w:pPr>
              <w:pStyle w:val="aff1"/>
            </w:pPr>
            <w:r>
              <w:rPr>
                <w:noProof/>
              </w:rPr>
              <w:drawing>
                <wp:inline distT="0" distB="0" distL="0" distR="0" wp14:anchorId="244393DC" wp14:editId="0DEA1DB7">
                  <wp:extent cx="2520000" cy="1679899"/>
                  <wp:effectExtent l="0" t="0" r="0" b="0"/>
                  <wp:docPr id="457" name="图片 4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14"/>
                          <pic:cNvPicPr>
                            <a:picLocks noChangeAspect="1" noChangeArrowheads="1"/>
                          </pic:cNvPicPr>
                        </pic:nvPicPr>
                        <pic:blipFill>
                          <a:blip r:embed="rId225"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r>
      <w:tr w:rsidR="0011464F" w14:paraId="1AD07F28" w14:textId="77777777" w:rsidTr="003D7E7C">
        <w:trPr>
          <w:trHeight w:val="2835"/>
        </w:trPr>
        <w:tc>
          <w:tcPr>
            <w:tcW w:w="2500" w:type="pct"/>
            <w:vAlign w:val="center"/>
          </w:tcPr>
          <w:p w14:paraId="2132295D" w14:textId="062274FD" w:rsidR="00483BCE" w:rsidRDefault="004440E2" w:rsidP="005C476E">
            <w:pPr>
              <w:pStyle w:val="aff1"/>
            </w:pPr>
            <w:r>
              <w:rPr>
                <w:noProof/>
              </w:rPr>
              <w:drawing>
                <wp:inline distT="0" distB="0" distL="0" distR="0" wp14:anchorId="415372A7" wp14:editId="5B5E2784">
                  <wp:extent cx="2520000" cy="1679899"/>
                  <wp:effectExtent l="0" t="0" r="0" b="0"/>
                  <wp:docPr id="461" name="图片 4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16"/>
                          <pic:cNvPicPr>
                            <a:picLocks noChangeAspect="1" noChangeArrowheads="1"/>
                          </pic:cNvPicPr>
                        </pic:nvPicPr>
                        <pic:blipFill>
                          <a:blip r:embed="rId226"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c>
          <w:tcPr>
            <w:tcW w:w="2500" w:type="pct"/>
            <w:vAlign w:val="center"/>
          </w:tcPr>
          <w:p w14:paraId="1C699D9E" w14:textId="726EC914" w:rsidR="00483BCE" w:rsidRPr="00A77D4D" w:rsidRDefault="004440E2" w:rsidP="005C476E">
            <w:pPr>
              <w:pStyle w:val="aff1"/>
            </w:pPr>
            <w:r>
              <w:rPr>
                <w:noProof/>
              </w:rPr>
              <w:drawing>
                <wp:inline distT="0" distB="0" distL="0" distR="0" wp14:anchorId="0D9509E2" wp14:editId="667533A5">
                  <wp:extent cx="2520000" cy="1679899"/>
                  <wp:effectExtent l="0" t="0" r="0" b="0"/>
                  <wp:docPr id="463" name="图片 4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18"/>
                          <pic:cNvPicPr>
                            <a:picLocks noChangeAspect="1" noChangeArrowheads="1"/>
                          </pic:cNvPicPr>
                        </pic:nvPicPr>
                        <pic:blipFill>
                          <a:blip r:embed="rId227"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r>
      <w:tr w:rsidR="0011464F" w14:paraId="1B3F4690" w14:textId="77777777" w:rsidTr="003D7E7C">
        <w:trPr>
          <w:trHeight w:val="2835"/>
        </w:trPr>
        <w:tc>
          <w:tcPr>
            <w:tcW w:w="2500" w:type="pct"/>
            <w:vAlign w:val="center"/>
          </w:tcPr>
          <w:p w14:paraId="4BAAE351" w14:textId="5175661F" w:rsidR="00483BCE" w:rsidRDefault="004440E2" w:rsidP="005C476E">
            <w:pPr>
              <w:pStyle w:val="aff1"/>
            </w:pPr>
            <w:r>
              <w:rPr>
                <w:noProof/>
              </w:rPr>
              <w:drawing>
                <wp:inline distT="0" distB="0" distL="0" distR="0" wp14:anchorId="0E56B593" wp14:editId="633F4F40">
                  <wp:extent cx="2520000" cy="1679899"/>
                  <wp:effectExtent l="0" t="0" r="0" b="0"/>
                  <wp:docPr id="465" name="图片 4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20"/>
                          <pic:cNvPicPr>
                            <a:picLocks noChangeAspect="1" noChangeArrowheads="1"/>
                          </pic:cNvPicPr>
                        </pic:nvPicPr>
                        <pic:blipFill>
                          <a:blip r:embed="rId228"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c>
          <w:tcPr>
            <w:tcW w:w="2500" w:type="pct"/>
            <w:vAlign w:val="center"/>
          </w:tcPr>
          <w:p w14:paraId="75DF86B2" w14:textId="0F80DA2A" w:rsidR="00483BCE" w:rsidRPr="00A77D4D" w:rsidRDefault="004440E2" w:rsidP="005C476E">
            <w:pPr>
              <w:pStyle w:val="aff1"/>
            </w:pPr>
            <w:r>
              <w:rPr>
                <w:noProof/>
              </w:rPr>
              <w:drawing>
                <wp:inline distT="0" distB="0" distL="0" distR="0" wp14:anchorId="18B41A5F" wp14:editId="595F0FFF">
                  <wp:extent cx="2520000" cy="1679899"/>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22"/>
                          <pic:cNvPicPr>
                            <a:picLocks noChangeAspect="1" noChangeArrowheads="1"/>
                          </pic:cNvPicPr>
                        </pic:nvPicPr>
                        <pic:blipFill>
                          <a:blip r:embed="rId229"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r>
      <w:tr w:rsidR="00483BCE" w14:paraId="65C0B2CF" w14:textId="77777777" w:rsidTr="003D7E7C">
        <w:trPr>
          <w:trHeight w:val="3855"/>
        </w:trPr>
        <w:tc>
          <w:tcPr>
            <w:tcW w:w="5000" w:type="pct"/>
            <w:gridSpan w:val="2"/>
            <w:vAlign w:val="center"/>
          </w:tcPr>
          <w:p w14:paraId="6582CB5E" w14:textId="30277CB9" w:rsidR="00483BCE" w:rsidRPr="00A77D4D" w:rsidRDefault="004440E2" w:rsidP="005C476E">
            <w:pPr>
              <w:pStyle w:val="aff1"/>
            </w:pPr>
            <w:r>
              <w:rPr>
                <w:noProof/>
              </w:rPr>
              <w:drawing>
                <wp:inline distT="0" distB="0" distL="0" distR="0" wp14:anchorId="0F1E155C" wp14:editId="59F3CFF6">
                  <wp:extent cx="3600000" cy="2399856"/>
                  <wp:effectExtent l="0" t="0" r="635" b="635"/>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52"/>
                          <pic:cNvPicPr>
                            <a:picLocks noChangeAspect="1" noChangeArrowheads="1"/>
                          </pic:cNvPicPr>
                        </pic:nvPicPr>
                        <pic:blipFill>
                          <a:blip r:embed="rId230" cstate="print">
                            <a:extLst>
                              <a:ext uri="{28A0092B-C50C-407E-A947-70E740481C1C}">
                                <a14:useLocalDpi xmlns:a14="http://schemas.microsoft.com/office/drawing/2010/main" val="0"/>
                              </a:ext>
                            </a:extLst>
                          </a:blip>
                          <a:srcRect/>
                          <a:stretch>
                            <a:fillRect/>
                          </a:stretch>
                        </pic:blipFill>
                        <pic:spPr bwMode="auto">
                          <a:xfrm>
                            <a:off x="0" y="0"/>
                            <a:ext cx="3600000" cy="2399856"/>
                          </a:xfrm>
                          <a:prstGeom prst="rect">
                            <a:avLst/>
                          </a:prstGeom>
                          <a:noFill/>
                          <a:ln>
                            <a:noFill/>
                          </a:ln>
                        </pic:spPr>
                      </pic:pic>
                    </a:graphicData>
                  </a:graphic>
                </wp:inline>
              </w:drawing>
            </w:r>
          </w:p>
        </w:tc>
      </w:tr>
      <w:tr w:rsidR="0011464F" w:rsidRPr="00A77D4D" w14:paraId="1A6148E3" w14:textId="77777777" w:rsidTr="003D7E7C">
        <w:trPr>
          <w:trHeight w:val="2835"/>
        </w:trPr>
        <w:tc>
          <w:tcPr>
            <w:tcW w:w="2500" w:type="pct"/>
            <w:vAlign w:val="center"/>
          </w:tcPr>
          <w:p w14:paraId="2C988AFD" w14:textId="2F40601F" w:rsidR="00483BCE" w:rsidRDefault="004440E2" w:rsidP="005C476E">
            <w:pPr>
              <w:pStyle w:val="aff1"/>
            </w:pPr>
            <w:r>
              <w:rPr>
                <w:noProof/>
              </w:rPr>
              <w:lastRenderedPageBreak/>
              <w:drawing>
                <wp:inline distT="0" distB="0" distL="0" distR="0" wp14:anchorId="752256D2" wp14:editId="4E80A233">
                  <wp:extent cx="2520000" cy="1679899"/>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24"/>
                          <pic:cNvPicPr>
                            <a:picLocks noChangeAspect="1" noChangeArrowheads="1"/>
                          </pic:cNvPicPr>
                        </pic:nvPicPr>
                        <pic:blipFill>
                          <a:blip r:embed="rId231"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c>
          <w:tcPr>
            <w:tcW w:w="2500" w:type="pct"/>
            <w:vAlign w:val="center"/>
          </w:tcPr>
          <w:p w14:paraId="7318D2F0" w14:textId="10E53B6E" w:rsidR="00483BCE" w:rsidRPr="00A77D4D" w:rsidRDefault="004440E2" w:rsidP="005C476E">
            <w:pPr>
              <w:pStyle w:val="aff1"/>
            </w:pPr>
            <w:r>
              <w:rPr>
                <w:noProof/>
              </w:rPr>
              <w:drawing>
                <wp:inline distT="0" distB="0" distL="0" distR="0" wp14:anchorId="024670F2" wp14:editId="4910250F">
                  <wp:extent cx="2520000" cy="1679899"/>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26"/>
                          <pic:cNvPicPr>
                            <a:picLocks noChangeAspect="1" noChangeArrowheads="1"/>
                          </pic:cNvPicPr>
                        </pic:nvPicPr>
                        <pic:blipFill>
                          <a:blip r:embed="rId232"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r>
      <w:tr w:rsidR="0011464F" w:rsidRPr="00A77D4D" w14:paraId="22AB60B9" w14:textId="77777777" w:rsidTr="003D7E7C">
        <w:trPr>
          <w:trHeight w:val="2835"/>
        </w:trPr>
        <w:tc>
          <w:tcPr>
            <w:tcW w:w="2500" w:type="pct"/>
            <w:vAlign w:val="center"/>
          </w:tcPr>
          <w:p w14:paraId="2135DE25" w14:textId="59E754BE" w:rsidR="00483BCE" w:rsidRDefault="004440E2" w:rsidP="005C476E">
            <w:pPr>
              <w:pStyle w:val="aff1"/>
            </w:pPr>
            <w:r>
              <w:rPr>
                <w:noProof/>
              </w:rPr>
              <w:drawing>
                <wp:inline distT="0" distB="0" distL="0" distR="0" wp14:anchorId="343A1DF8" wp14:editId="1EE3F0A8">
                  <wp:extent cx="2520000" cy="1679899"/>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28"/>
                          <pic:cNvPicPr>
                            <a:picLocks noChangeAspect="1" noChangeArrowheads="1"/>
                          </pic:cNvPicPr>
                        </pic:nvPicPr>
                        <pic:blipFill>
                          <a:blip r:embed="rId233"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c>
          <w:tcPr>
            <w:tcW w:w="2500" w:type="pct"/>
            <w:vAlign w:val="center"/>
          </w:tcPr>
          <w:p w14:paraId="2A97F554" w14:textId="04403115" w:rsidR="00483BCE" w:rsidRPr="00A77D4D" w:rsidRDefault="004440E2" w:rsidP="005C476E">
            <w:pPr>
              <w:pStyle w:val="aff1"/>
            </w:pPr>
            <w:r>
              <w:rPr>
                <w:noProof/>
              </w:rPr>
              <w:drawing>
                <wp:inline distT="0" distB="0" distL="0" distR="0" wp14:anchorId="5376ACF1" wp14:editId="58670444">
                  <wp:extent cx="2520000" cy="1679899"/>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30"/>
                          <pic:cNvPicPr>
                            <a:picLocks noChangeAspect="1" noChangeArrowheads="1"/>
                          </pic:cNvPicPr>
                        </pic:nvPicPr>
                        <pic:blipFill>
                          <a:blip r:embed="rId234"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r>
      <w:tr w:rsidR="0011464F" w:rsidRPr="00A77D4D" w14:paraId="49E8FD5D" w14:textId="77777777" w:rsidTr="003D7E7C">
        <w:trPr>
          <w:trHeight w:val="2835"/>
        </w:trPr>
        <w:tc>
          <w:tcPr>
            <w:tcW w:w="2500" w:type="pct"/>
            <w:vAlign w:val="center"/>
          </w:tcPr>
          <w:p w14:paraId="23AA5E71" w14:textId="1C861EDF" w:rsidR="00483BCE" w:rsidRDefault="004440E2" w:rsidP="005C476E">
            <w:pPr>
              <w:pStyle w:val="aff1"/>
            </w:pPr>
            <w:r>
              <w:rPr>
                <w:noProof/>
              </w:rPr>
              <w:drawing>
                <wp:inline distT="0" distB="0" distL="0" distR="0" wp14:anchorId="04D2E360" wp14:editId="1E69707A">
                  <wp:extent cx="2520000" cy="1679899"/>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32"/>
                          <pic:cNvPicPr>
                            <a:picLocks noChangeAspect="1" noChangeArrowheads="1"/>
                          </pic:cNvPicPr>
                        </pic:nvPicPr>
                        <pic:blipFill>
                          <a:blip r:embed="rId235"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c>
          <w:tcPr>
            <w:tcW w:w="2500" w:type="pct"/>
            <w:vAlign w:val="center"/>
          </w:tcPr>
          <w:p w14:paraId="59F5E898" w14:textId="3466435E" w:rsidR="00483BCE" w:rsidRPr="00A77D4D" w:rsidRDefault="004440E2" w:rsidP="005C476E">
            <w:pPr>
              <w:pStyle w:val="aff1"/>
            </w:pPr>
            <w:r>
              <w:rPr>
                <w:noProof/>
              </w:rPr>
              <w:drawing>
                <wp:inline distT="0" distB="0" distL="0" distR="0" wp14:anchorId="2E88187B" wp14:editId="273E5DBC">
                  <wp:extent cx="2520000" cy="1679899"/>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34"/>
                          <pic:cNvPicPr>
                            <a:picLocks noChangeAspect="1" noChangeArrowheads="1"/>
                          </pic:cNvPicPr>
                        </pic:nvPicPr>
                        <pic:blipFill>
                          <a:blip r:embed="rId236"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r>
      <w:tr w:rsidR="00483BCE" w:rsidRPr="00A77D4D" w14:paraId="3B7EB506" w14:textId="77777777" w:rsidTr="003D7E7C">
        <w:trPr>
          <w:trHeight w:val="3855"/>
        </w:trPr>
        <w:tc>
          <w:tcPr>
            <w:tcW w:w="5000" w:type="pct"/>
            <w:gridSpan w:val="2"/>
            <w:vAlign w:val="center"/>
          </w:tcPr>
          <w:p w14:paraId="0A4CB314" w14:textId="11F6AFFE" w:rsidR="00483BCE" w:rsidRPr="00A77D4D" w:rsidRDefault="004440E2" w:rsidP="005C476E">
            <w:pPr>
              <w:pStyle w:val="aff1"/>
            </w:pPr>
            <w:r>
              <w:rPr>
                <w:noProof/>
              </w:rPr>
              <w:drawing>
                <wp:inline distT="0" distB="0" distL="0" distR="0" wp14:anchorId="79DC60D9" wp14:editId="4DF4E9FC">
                  <wp:extent cx="3600000" cy="2399856"/>
                  <wp:effectExtent l="0" t="0" r="635" b="635"/>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50"/>
                          <pic:cNvPicPr>
                            <a:picLocks noChangeAspect="1" noChangeArrowheads="1"/>
                          </pic:cNvPicPr>
                        </pic:nvPicPr>
                        <pic:blipFill>
                          <a:blip r:embed="rId237" cstate="print">
                            <a:extLst>
                              <a:ext uri="{28A0092B-C50C-407E-A947-70E740481C1C}">
                                <a14:useLocalDpi xmlns:a14="http://schemas.microsoft.com/office/drawing/2010/main" val="0"/>
                              </a:ext>
                            </a:extLst>
                          </a:blip>
                          <a:srcRect/>
                          <a:stretch>
                            <a:fillRect/>
                          </a:stretch>
                        </pic:blipFill>
                        <pic:spPr bwMode="auto">
                          <a:xfrm>
                            <a:off x="0" y="0"/>
                            <a:ext cx="3600000" cy="2399856"/>
                          </a:xfrm>
                          <a:prstGeom prst="rect">
                            <a:avLst/>
                          </a:prstGeom>
                          <a:noFill/>
                          <a:ln>
                            <a:noFill/>
                          </a:ln>
                        </pic:spPr>
                      </pic:pic>
                    </a:graphicData>
                  </a:graphic>
                </wp:inline>
              </w:drawing>
            </w:r>
          </w:p>
        </w:tc>
      </w:tr>
      <w:tr w:rsidR="0011464F" w:rsidRPr="00A77D4D" w14:paraId="30958F8A" w14:textId="77777777" w:rsidTr="003D7E7C">
        <w:trPr>
          <w:trHeight w:val="2835"/>
        </w:trPr>
        <w:tc>
          <w:tcPr>
            <w:tcW w:w="2500" w:type="pct"/>
            <w:vAlign w:val="center"/>
          </w:tcPr>
          <w:p w14:paraId="06F367D9" w14:textId="749CE7CD" w:rsidR="00483BCE" w:rsidRDefault="004440E2" w:rsidP="005C476E">
            <w:pPr>
              <w:pStyle w:val="aff1"/>
            </w:pPr>
            <w:r>
              <w:rPr>
                <w:noProof/>
              </w:rPr>
              <w:lastRenderedPageBreak/>
              <w:drawing>
                <wp:inline distT="0" distB="0" distL="0" distR="0" wp14:anchorId="64D14AEE" wp14:editId="61DCE4F9">
                  <wp:extent cx="2520000" cy="1679899"/>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36"/>
                          <pic:cNvPicPr>
                            <a:picLocks noChangeAspect="1" noChangeArrowheads="1"/>
                          </pic:cNvPicPr>
                        </pic:nvPicPr>
                        <pic:blipFill>
                          <a:blip r:embed="rId238"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c>
          <w:tcPr>
            <w:tcW w:w="2500" w:type="pct"/>
            <w:vAlign w:val="center"/>
          </w:tcPr>
          <w:p w14:paraId="42E399F1" w14:textId="30EC6DFA" w:rsidR="00483BCE" w:rsidRPr="00A77D4D" w:rsidRDefault="004440E2" w:rsidP="005C476E">
            <w:pPr>
              <w:pStyle w:val="aff1"/>
            </w:pPr>
            <w:r>
              <w:rPr>
                <w:noProof/>
              </w:rPr>
              <w:drawing>
                <wp:inline distT="0" distB="0" distL="0" distR="0" wp14:anchorId="77F038EF" wp14:editId="7D1209C1">
                  <wp:extent cx="2520000" cy="1679899"/>
                  <wp:effectExtent l="0" t="0" r="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38"/>
                          <pic:cNvPicPr>
                            <a:picLocks noChangeAspect="1" noChangeArrowheads="1"/>
                          </pic:cNvPicPr>
                        </pic:nvPicPr>
                        <pic:blipFill>
                          <a:blip r:embed="rId239"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r>
      <w:tr w:rsidR="0011464F" w:rsidRPr="00A77D4D" w14:paraId="0FB84226" w14:textId="77777777" w:rsidTr="003D7E7C">
        <w:trPr>
          <w:trHeight w:val="2835"/>
        </w:trPr>
        <w:tc>
          <w:tcPr>
            <w:tcW w:w="2500" w:type="pct"/>
            <w:vAlign w:val="center"/>
          </w:tcPr>
          <w:p w14:paraId="74B06491" w14:textId="03EF6461" w:rsidR="00483BCE" w:rsidRDefault="004440E2" w:rsidP="005C476E">
            <w:pPr>
              <w:pStyle w:val="aff1"/>
            </w:pPr>
            <w:r>
              <w:rPr>
                <w:noProof/>
              </w:rPr>
              <w:drawing>
                <wp:inline distT="0" distB="0" distL="0" distR="0" wp14:anchorId="0DF3AD80" wp14:editId="56C80CDD">
                  <wp:extent cx="2520000" cy="1679899"/>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40"/>
                          <pic:cNvPicPr>
                            <a:picLocks noChangeAspect="1" noChangeArrowheads="1"/>
                          </pic:cNvPicPr>
                        </pic:nvPicPr>
                        <pic:blipFill>
                          <a:blip r:embed="rId240"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c>
          <w:tcPr>
            <w:tcW w:w="2500" w:type="pct"/>
            <w:vAlign w:val="center"/>
          </w:tcPr>
          <w:p w14:paraId="2E0EFACC" w14:textId="4E289F9D" w:rsidR="00483BCE" w:rsidRPr="00A77D4D" w:rsidRDefault="004440E2" w:rsidP="005C476E">
            <w:pPr>
              <w:pStyle w:val="aff1"/>
            </w:pPr>
            <w:r>
              <w:rPr>
                <w:noProof/>
              </w:rPr>
              <w:drawing>
                <wp:inline distT="0" distB="0" distL="0" distR="0" wp14:anchorId="045FFC9D" wp14:editId="15E68910">
                  <wp:extent cx="2520000" cy="1679899"/>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42"/>
                          <pic:cNvPicPr>
                            <a:picLocks noChangeAspect="1" noChangeArrowheads="1"/>
                          </pic:cNvPicPr>
                        </pic:nvPicPr>
                        <pic:blipFill>
                          <a:blip r:embed="rId241"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r>
      <w:tr w:rsidR="0011464F" w:rsidRPr="00A77D4D" w14:paraId="4126D4B4" w14:textId="77777777" w:rsidTr="003D7E7C">
        <w:trPr>
          <w:trHeight w:val="2835"/>
        </w:trPr>
        <w:tc>
          <w:tcPr>
            <w:tcW w:w="2500" w:type="pct"/>
            <w:vAlign w:val="center"/>
          </w:tcPr>
          <w:p w14:paraId="2ACE5DB5" w14:textId="361A611C" w:rsidR="00483BCE" w:rsidRDefault="004440E2" w:rsidP="005C476E">
            <w:pPr>
              <w:pStyle w:val="aff1"/>
            </w:pPr>
            <w:r>
              <w:rPr>
                <w:noProof/>
              </w:rPr>
              <w:drawing>
                <wp:inline distT="0" distB="0" distL="0" distR="0" wp14:anchorId="7AE8C773" wp14:editId="56F611ED">
                  <wp:extent cx="2520000" cy="1679899"/>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44"/>
                          <pic:cNvPicPr>
                            <a:picLocks noChangeAspect="1" noChangeArrowheads="1"/>
                          </pic:cNvPicPr>
                        </pic:nvPicPr>
                        <pic:blipFill>
                          <a:blip r:embed="rId242"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c>
          <w:tcPr>
            <w:tcW w:w="2500" w:type="pct"/>
            <w:vAlign w:val="center"/>
          </w:tcPr>
          <w:p w14:paraId="49EDC18B" w14:textId="6DF8C85A" w:rsidR="00483BCE" w:rsidRPr="00A77D4D" w:rsidRDefault="004440E2" w:rsidP="005C476E">
            <w:pPr>
              <w:pStyle w:val="aff1"/>
            </w:pPr>
            <w:r>
              <w:rPr>
                <w:noProof/>
              </w:rPr>
              <w:drawing>
                <wp:inline distT="0" distB="0" distL="0" distR="0" wp14:anchorId="63123595" wp14:editId="0F489468">
                  <wp:extent cx="2520000" cy="1679899"/>
                  <wp:effectExtent l="0" t="0" r="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46"/>
                          <pic:cNvPicPr>
                            <a:picLocks noChangeAspect="1" noChangeArrowheads="1"/>
                          </pic:cNvPicPr>
                        </pic:nvPicPr>
                        <pic:blipFill>
                          <a:blip r:embed="rId243"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r>
      <w:tr w:rsidR="00483BCE" w:rsidRPr="00A77D4D" w14:paraId="5CF465BB" w14:textId="77777777" w:rsidTr="003D7E7C">
        <w:trPr>
          <w:trHeight w:val="3855"/>
        </w:trPr>
        <w:tc>
          <w:tcPr>
            <w:tcW w:w="5000" w:type="pct"/>
            <w:gridSpan w:val="2"/>
            <w:vAlign w:val="center"/>
          </w:tcPr>
          <w:p w14:paraId="09BAC3C0" w14:textId="6402668A" w:rsidR="00483BCE" w:rsidRPr="00A77D4D" w:rsidRDefault="004440E2" w:rsidP="005C476E">
            <w:pPr>
              <w:pStyle w:val="aff1"/>
            </w:pPr>
            <w:r>
              <w:rPr>
                <w:noProof/>
              </w:rPr>
              <w:drawing>
                <wp:inline distT="0" distB="0" distL="0" distR="0" wp14:anchorId="6E574613" wp14:editId="7BDC8872">
                  <wp:extent cx="3600000" cy="2399856"/>
                  <wp:effectExtent l="0" t="0" r="635" b="635"/>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48"/>
                          <pic:cNvPicPr>
                            <a:picLocks noChangeAspect="1" noChangeArrowheads="1"/>
                          </pic:cNvPicPr>
                        </pic:nvPicPr>
                        <pic:blipFill>
                          <a:blip r:embed="rId244" cstate="print">
                            <a:extLst>
                              <a:ext uri="{28A0092B-C50C-407E-A947-70E740481C1C}">
                                <a14:useLocalDpi xmlns:a14="http://schemas.microsoft.com/office/drawing/2010/main" val="0"/>
                              </a:ext>
                            </a:extLst>
                          </a:blip>
                          <a:srcRect/>
                          <a:stretch>
                            <a:fillRect/>
                          </a:stretch>
                        </pic:blipFill>
                        <pic:spPr bwMode="auto">
                          <a:xfrm>
                            <a:off x="0" y="0"/>
                            <a:ext cx="3600000" cy="2399856"/>
                          </a:xfrm>
                          <a:prstGeom prst="rect">
                            <a:avLst/>
                          </a:prstGeom>
                          <a:noFill/>
                          <a:ln>
                            <a:noFill/>
                          </a:ln>
                        </pic:spPr>
                      </pic:pic>
                    </a:graphicData>
                  </a:graphic>
                </wp:inline>
              </w:drawing>
            </w:r>
          </w:p>
        </w:tc>
      </w:tr>
      <w:tr w:rsidR="003A3130" w:rsidRPr="00A77D4D" w14:paraId="4F191308" w14:textId="77777777" w:rsidTr="003D7E7C">
        <w:trPr>
          <w:trHeight w:val="271"/>
        </w:trPr>
        <w:tc>
          <w:tcPr>
            <w:tcW w:w="5000" w:type="pct"/>
            <w:gridSpan w:val="2"/>
            <w:vAlign w:val="center"/>
          </w:tcPr>
          <w:p w14:paraId="26EF8DA1" w14:textId="03D46EFD" w:rsidR="003A3130" w:rsidRDefault="003A3130" w:rsidP="005C476E">
            <w:pPr>
              <w:pStyle w:val="aff1"/>
              <w:rPr>
                <w:noProof/>
              </w:rPr>
            </w:pPr>
            <w:bookmarkStart w:id="171" w:name="_Ref3125608"/>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9A74E1">
              <w:rPr>
                <w:noProof/>
              </w:rPr>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9A74E1">
              <w:rPr>
                <w:noProof/>
              </w:rPr>
              <w:t>35</w:t>
            </w:r>
            <w:r>
              <w:fldChar w:fldCharType="end"/>
            </w:r>
            <w:bookmarkEnd w:id="171"/>
            <w:r>
              <w:t xml:space="preserve"> </w:t>
            </w:r>
            <w:r w:rsidR="005734DA">
              <w:rPr>
                <w:rFonts w:hint="eastAsia"/>
              </w:rPr>
              <w:t>单边单条</w:t>
            </w:r>
            <w:r>
              <w:t>角焊缝试件</w:t>
            </w:r>
            <w:r>
              <w:rPr>
                <w:rFonts w:hint="eastAsia"/>
              </w:rPr>
              <w:t>荷载位移</w:t>
            </w:r>
            <w:r>
              <w:t>曲线</w:t>
            </w:r>
          </w:p>
        </w:tc>
      </w:tr>
    </w:tbl>
    <w:p w14:paraId="52A296F3" w14:textId="77777777" w:rsidR="00B20F20" w:rsidRDefault="00B20F20" w:rsidP="00B20F20">
      <w:pPr>
        <w:ind w:firstLine="480"/>
      </w:pPr>
      <w:r>
        <w:rPr>
          <w:rFonts w:hint="eastAsia"/>
        </w:rPr>
        <w:t>从试件的荷载位移曲线图可以观察到如下现象：</w:t>
      </w:r>
    </w:p>
    <w:p w14:paraId="4285D4D9" w14:textId="77777777" w:rsidR="00670299" w:rsidRDefault="00381A6F" w:rsidP="00381A6F">
      <w:pPr>
        <w:ind w:firstLineChars="0" w:firstLine="480"/>
      </w:pPr>
      <w:r>
        <w:rPr>
          <w:rFonts w:hint="eastAsia"/>
        </w:rPr>
        <w:lastRenderedPageBreak/>
        <w:t>1</w:t>
      </w:r>
      <w:r>
        <w:rPr>
          <w:rFonts w:hint="eastAsia"/>
        </w:rPr>
        <w:t>）</w:t>
      </w:r>
      <w:r w:rsidR="00600235">
        <w:rPr>
          <w:rFonts w:hint="eastAsia"/>
        </w:rPr>
        <w:t>单边单条角焊缝</w:t>
      </w:r>
      <w:r w:rsidR="00215C96">
        <w:rPr>
          <w:rFonts w:hint="eastAsia"/>
        </w:rPr>
        <w:t>试件的荷载位移曲线呈现“上升趋势”。</w:t>
      </w:r>
    </w:p>
    <w:p w14:paraId="23436A3E" w14:textId="77777777" w:rsidR="00215C96" w:rsidRDefault="00B20F20" w:rsidP="00215C96">
      <w:pPr>
        <w:pStyle w:val="af4"/>
        <w:numPr>
          <w:ilvl w:val="0"/>
          <w:numId w:val="7"/>
        </w:numPr>
        <w:ind w:firstLineChars="0"/>
      </w:pPr>
      <w:r w:rsidRPr="00670871">
        <w:rPr>
          <w:rFonts w:hint="eastAsia"/>
        </w:rPr>
        <w:t>加载角度为</w:t>
      </w:r>
      <w:r w:rsidRPr="00670871">
        <w:rPr>
          <w:rFonts w:hint="eastAsia"/>
        </w:rPr>
        <w:t>45</w:t>
      </w:r>
      <w:r w:rsidRPr="00670871">
        <w:rPr>
          <w:rFonts w:hint="eastAsia"/>
        </w:rPr>
        <w:t>°</w:t>
      </w:r>
      <w:r w:rsidRPr="00670871">
        <w:rPr>
          <w:rFonts w:hint="eastAsia"/>
        </w:rPr>
        <w:t>S</w:t>
      </w:r>
      <w:r w:rsidRPr="00670871">
        <w:rPr>
          <w:rFonts w:hint="eastAsia"/>
        </w:rPr>
        <w:t>（单边单条焊缝）、</w:t>
      </w:r>
      <w:r w:rsidRPr="00670871">
        <w:rPr>
          <w:rFonts w:hint="eastAsia"/>
        </w:rPr>
        <w:t>60</w:t>
      </w:r>
      <w:r w:rsidRPr="00670871">
        <w:rPr>
          <w:rFonts w:hint="eastAsia"/>
        </w:rPr>
        <w:t>°、</w:t>
      </w:r>
      <w:r w:rsidRPr="00670871">
        <w:rPr>
          <w:rFonts w:hint="eastAsia"/>
        </w:rPr>
        <w:t>75</w:t>
      </w:r>
      <w:r w:rsidRPr="00670871">
        <w:rPr>
          <w:rFonts w:hint="eastAsia"/>
        </w:rPr>
        <w:t>°、</w:t>
      </w:r>
      <w:r w:rsidRPr="00670871">
        <w:rPr>
          <w:rFonts w:hint="eastAsia"/>
        </w:rPr>
        <w:t>90</w:t>
      </w:r>
      <w:r w:rsidRPr="00670871">
        <w:rPr>
          <w:rFonts w:hint="eastAsia"/>
        </w:rPr>
        <w:t>°（正面角焊缝）的单边单条角焊缝试件</w:t>
      </w:r>
      <w:r>
        <w:rPr>
          <w:rFonts w:hint="eastAsia"/>
        </w:rPr>
        <w:t>断裂发生在荷载位移曲线的“上升阶段”，</w:t>
      </w:r>
      <w:r w:rsidR="00215C96">
        <w:rPr>
          <w:rFonts w:hint="eastAsia"/>
        </w:rPr>
        <w:t>随着位移的增加，荷载稳步上升，在强化段荷载位移曲线的刚度基本保持不变，直至达到最大承载力时，曲线的刚度突然反向（负刚度），随后试件发生破坏。</w:t>
      </w:r>
      <w:r w:rsidR="0047791C">
        <w:rPr>
          <w:rFonts w:hint="eastAsia"/>
        </w:rPr>
        <w:t>试件断裂荷载与极限荷载的比值</w:t>
      </w:r>
      <w:r w:rsidR="0047791C" w:rsidRPr="0047791C">
        <w:rPr>
          <w:position w:val="-12"/>
          <w:szCs w:val="21"/>
        </w:rPr>
        <w:object w:dxaOrig="639" w:dyaOrig="360" w14:anchorId="272B4569">
          <v:shape id="_x0000_i1082" type="#_x0000_t75" style="width:29.9pt;height:19.65pt" o:ole="">
            <v:imagedata r:id="rId245" o:title=""/>
          </v:shape>
          <o:OLEObject Type="Embed" ProgID="Equation.DSMT4" ShapeID="_x0000_i1082" DrawAspect="Content" ObjectID="_1615738641" r:id="rId246"/>
        </w:object>
      </w:r>
      <w:r w:rsidR="00020236">
        <w:rPr>
          <w:szCs w:val="21"/>
        </w:rPr>
        <w:t xml:space="preserve"> </w:t>
      </w:r>
      <w:r w:rsidR="0047791C">
        <w:rPr>
          <w:rFonts w:hint="eastAsia"/>
        </w:rPr>
        <w:t>超过</w:t>
      </w:r>
      <w:r w:rsidR="0047791C">
        <w:rPr>
          <w:rFonts w:hint="eastAsia"/>
        </w:rPr>
        <w:t>0</w:t>
      </w:r>
      <w:r w:rsidR="0047791C">
        <w:t>.92</w:t>
      </w:r>
      <w:r w:rsidR="0047791C">
        <w:rPr>
          <w:rFonts w:hint="eastAsia"/>
        </w:rPr>
        <w:t>，断裂位移与极限荷载对应的位移比值</w:t>
      </w:r>
      <w:r w:rsidR="0047791C" w:rsidRPr="0047791C">
        <w:rPr>
          <w:position w:val="-12"/>
          <w:szCs w:val="21"/>
        </w:rPr>
        <w:object w:dxaOrig="920" w:dyaOrig="360" w14:anchorId="42128F75">
          <v:shape id="_x0000_i1083" type="#_x0000_t75" style="width:42.1pt;height:19.65pt" o:ole="">
            <v:imagedata r:id="rId247" o:title=""/>
          </v:shape>
          <o:OLEObject Type="Embed" ProgID="Equation.DSMT4" ShapeID="_x0000_i1083" DrawAspect="Content" ObjectID="_1615738642" r:id="rId248"/>
        </w:object>
      </w:r>
      <w:r w:rsidR="0047791C">
        <w:rPr>
          <w:rFonts w:hint="eastAsia"/>
        </w:rPr>
        <w:t>小于</w:t>
      </w:r>
      <w:r w:rsidR="0047791C">
        <w:rPr>
          <w:rFonts w:hint="eastAsia"/>
        </w:rPr>
        <w:t>1</w:t>
      </w:r>
      <w:r w:rsidR="0047791C">
        <w:t>.</w:t>
      </w:r>
      <w:r w:rsidR="005034CC">
        <w:t>1</w:t>
      </w:r>
      <w:r w:rsidR="0047791C">
        <w:rPr>
          <w:rFonts w:hint="eastAsia"/>
        </w:rPr>
        <w:t>。</w:t>
      </w:r>
    </w:p>
    <w:p w14:paraId="6C4F8518" w14:textId="77777777" w:rsidR="00B20F20" w:rsidRDefault="00B20F20" w:rsidP="0047791C">
      <w:pPr>
        <w:pStyle w:val="af4"/>
        <w:numPr>
          <w:ilvl w:val="0"/>
          <w:numId w:val="7"/>
        </w:numPr>
        <w:ind w:firstLineChars="0"/>
      </w:pPr>
      <w:bookmarkStart w:id="172" w:name="OLE_LINK71"/>
      <w:r>
        <w:rPr>
          <w:rFonts w:hint="eastAsia"/>
        </w:rPr>
        <w:t>单</w:t>
      </w:r>
      <w:r w:rsidRPr="00670871">
        <w:rPr>
          <w:rFonts w:hint="eastAsia"/>
        </w:rPr>
        <w:t>边单条角焊缝试件</w:t>
      </w:r>
      <w:r>
        <w:rPr>
          <w:rFonts w:hint="eastAsia"/>
        </w:rPr>
        <w:t>随着加载角度的减小，</w:t>
      </w:r>
      <w:r w:rsidR="0047791C">
        <w:rPr>
          <w:rFonts w:hint="eastAsia"/>
        </w:rPr>
        <w:t>断裂时刻的荷载与极限荷载的比值降低，</w:t>
      </w:r>
      <w:r>
        <w:rPr>
          <w:rFonts w:hint="eastAsia"/>
        </w:rPr>
        <w:t>荷载位移曲线断裂时刻表现出从“上升阶段”</w:t>
      </w:r>
      <w:r w:rsidR="00EB4101">
        <w:rPr>
          <w:rFonts w:hint="eastAsia"/>
        </w:rPr>
        <w:t>逐渐</w:t>
      </w:r>
      <w:r>
        <w:rPr>
          <w:rFonts w:hint="eastAsia"/>
        </w:rPr>
        <w:t>到“平台阶段”过渡的趋势。</w:t>
      </w:r>
    </w:p>
    <w:bookmarkEnd w:id="172"/>
    <w:p w14:paraId="41B1C8E1" w14:textId="77777777" w:rsidR="00B20F20" w:rsidRDefault="00B20F20" w:rsidP="00B20F20">
      <w:pPr>
        <w:ind w:firstLineChars="0" w:firstLine="480"/>
      </w:pPr>
      <w:r>
        <w:t>2</w:t>
      </w:r>
      <w:r>
        <w:rPr>
          <w:rFonts w:hint="eastAsia"/>
        </w:rPr>
        <w:t>）对比试件的荷载位移曲线，三条曲线（</w:t>
      </w:r>
      <w:r>
        <w:rPr>
          <w:rFonts w:hint="eastAsia"/>
        </w:rPr>
        <w:t>B</w:t>
      </w:r>
      <w:r>
        <w:t>-A</w:t>
      </w:r>
      <w:r>
        <w:rPr>
          <w:rFonts w:hint="eastAsia"/>
        </w:rPr>
        <w:t>、</w:t>
      </w:r>
      <w:r>
        <w:t>B-C</w:t>
      </w:r>
      <w:r>
        <w:rPr>
          <w:rFonts w:hint="eastAsia"/>
        </w:rPr>
        <w:t>、均值曲线）加载初期的初始刚度差异很小，表明初始偏心加载的现象不严重。而仅有少数试件（编号</w:t>
      </w:r>
      <w:r w:rsidRPr="00020236">
        <w:rPr>
          <w:rFonts w:hint="eastAsia"/>
        </w:rPr>
        <w:t>为</w:t>
      </w:r>
      <w:r w:rsidRPr="00020236">
        <w:rPr>
          <w:rFonts w:hint="eastAsia"/>
        </w:rPr>
        <w:t>6</w:t>
      </w:r>
      <w:r w:rsidRPr="00020236">
        <w:t>0</w:t>
      </w:r>
      <w:r w:rsidRPr="00020236">
        <w:rPr>
          <w:rFonts w:hint="eastAsia"/>
        </w:rPr>
        <w:t>-</w:t>
      </w:r>
      <w:r w:rsidRPr="00020236">
        <w:t>3</w:t>
      </w:r>
      <w:r w:rsidRPr="00020236">
        <w:rPr>
          <w:rFonts w:hint="eastAsia"/>
        </w:rPr>
        <w:t>）左右两条测试焊缝（曲线</w:t>
      </w:r>
      <w:r w:rsidRPr="00020236">
        <w:rPr>
          <w:rFonts w:hint="eastAsia"/>
        </w:rPr>
        <w:t>B</w:t>
      </w:r>
      <w:r w:rsidRPr="00020236">
        <w:t>-A</w:t>
      </w:r>
      <w:r w:rsidRPr="00020236">
        <w:rPr>
          <w:rFonts w:hint="eastAsia"/>
        </w:rPr>
        <w:t>和</w:t>
      </w:r>
      <w:r w:rsidRPr="00020236">
        <w:t>B-C</w:t>
      </w:r>
      <w:r w:rsidRPr="00020236">
        <w:rPr>
          <w:rFonts w:hint="eastAsia"/>
        </w:rPr>
        <w:t>）变形曲线不重合，原因是</w:t>
      </w:r>
      <w:proofErr w:type="gramStart"/>
      <w:r w:rsidRPr="00020236">
        <w:rPr>
          <w:rFonts w:hint="eastAsia"/>
        </w:rPr>
        <w:t>两侧焊脚尺寸</w:t>
      </w:r>
      <w:proofErr w:type="gramEnd"/>
      <w:r w:rsidRPr="00020236">
        <w:rPr>
          <w:rFonts w:hint="eastAsia"/>
        </w:rPr>
        <w:t>不完全对称（明显存在</w:t>
      </w:r>
      <w:proofErr w:type="gramStart"/>
      <w:r w:rsidRPr="00020236">
        <w:rPr>
          <w:rFonts w:hint="eastAsia"/>
        </w:rPr>
        <w:t>一侧焊脚尺</w:t>
      </w:r>
      <w:proofErr w:type="gramEnd"/>
      <w:r w:rsidRPr="00020236">
        <w:rPr>
          <w:rFonts w:hint="eastAsia"/>
        </w:rPr>
        <w:t>寸大于另外）</w:t>
      </w:r>
      <w:r w:rsidR="00020236" w:rsidRPr="00020236">
        <w:rPr>
          <w:rFonts w:hint="eastAsia"/>
        </w:rPr>
        <w:t>，并且该试件的破坏模式是单边断裂。</w:t>
      </w:r>
    </w:p>
    <w:p w14:paraId="7005C921" w14:textId="51ED80A7" w:rsidR="00CF1CF0" w:rsidRDefault="002D7AC7" w:rsidP="00CF1CF0">
      <w:pPr>
        <w:ind w:firstLine="480"/>
      </w:pPr>
      <w:r>
        <w:rPr>
          <w:rFonts w:hint="eastAsia"/>
        </w:rPr>
        <w:t>从试</w:t>
      </w:r>
      <w:r w:rsidR="00DF26ED">
        <w:rPr>
          <w:rFonts w:hint="eastAsia"/>
        </w:rPr>
        <w:t>件的荷载位移曲线图</w:t>
      </w:r>
      <w:r w:rsidR="00D5222A">
        <w:rPr>
          <w:rFonts w:hint="eastAsia"/>
        </w:rPr>
        <w:t>中可以得知试件的极限承载能力</w:t>
      </w:r>
      <w:r w:rsidR="00D5222A" w:rsidRPr="00690546">
        <w:rPr>
          <w:position w:val="-12"/>
          <w:szCs w:val="21"/>
        </w:rPr>
        <w:object w:dxaOrig="260" w:dyaOrig="360" w14:anchorId="5D164BD3">
          <v:shape id="_x0000_i1084" type="#_x0000_t75" style="width:14.05pt;height:15.9pt" o:ole="">
            <v:imagedata r:id="rId249" o:title=""/>
          </v:shape>
          <o:OLEObject Type="Embed" ProgID="Equation.DSMT4" ShapeID="_x0000_i1084" DrawAspect="Content" ObjectID="_1615738643" r:id="rId250"/>
        </w:object>
      </w:r>
      <w:r w:rsidR="00D5222A">
        <w:rPr>
          <w:rFonts w:hint="eastAsia"/>
          <w:szCs w:val="21"/>
        </w:rPr>
        <w:t>，极限荷载对应的位移</w:t>
      </w:r>
      <w:r w:rsidR="00D5222A" w:rsidRPr="00690546">
        <w:rPr>
          <w:position w:val="-12"/>
          <w:szCs w:val="21"/>
        </w:rPr>
        <w:object w:dxaOrig="400" w:dyaOrig="360" w14:anchorId="3B67D311">
          <v:shape id="_x0000_i1085" type="#_x0000_t75" style="width:21.5pt;height:15.9pt" o:ole="">
            <v:imagedata r:id="rId251" o:title=""/>
          </v:shape>
          <o:OLEObject Type="Embed" ProgID="Equation.DSMT4" ShapeID="_x0000_i1085" DrawAspect="Content" ObjectID="_1615738644" r:id="rId252"/>
        </w:object>
      </w:r>
      <w:r w:rsidR="00D5222A">
        <w:rPr>
          <w:rFonts w:hint="eastAsia"/>
          <w:szCs w:val="21"/>
        </w:rPr>
        <w:t>，断裂荷载</w:t>
      </w:r>
      <w:r w:rsidR="00D5222A" w:rsidRPr="00690546">
        <w:rPr>
          <w:position w:val="-12"/>
          <w:szCs w:val="21"/>
        </w:rPr>
        <w:object w:dxaOrig="420" w:dyaOrig="360" w14:anchorId="1918FEDB">
          <v:shape id="_x0000_i1086" type="#_x0000_t75" style="width:21.5pt;height:15.9pt" o:ole="">
            <v:imagedata r:id="rId253" o:title=""/>
          </v:shape>
          <o:OLEObject Type="Embed" ProgID="Equation.DSMT4" ShapeID="_x0000_i1086" DrawAspect="Content" ObjectID="_1615738645" r:id="rId254"/>
        </w:object>
      </w:r>
      <w:r w:rsidR="00D5222A">
        <w:rPr>
          <w:rFonts w:hint="eastAsia"/>
          <w:szCs w:val="21"/>
        </w:rPr>
        <w:t>以及断裂时对应的位移</w:t>
      </w:r>
      <w:r w:rsidR="00D5222A" w:rsidRPr="00690546">
        <w:rPr>
          <w:position w:val="-12"/>
          <w:szCs w:val="21"/>
        </w:rPr>
        <w:object w:dxaOrig="420" w:dyaOrig="360" w14:anchorId="6EF5DC91">
          <v:shape id="_x0000_i1087" type="#_x0000_t75" style="width:21.5pt;height:15.9pt" o:ole="">
            <v:imagedata r:id="rId253" o:title=""/>
          </v:shape>
          <o:OLEObject Type="Embed" ProgID="Equation.DSMT4" ShapeID="_x0000_i1087" DrawAspect="Content" ObjectID="_1615738646" r:id="rId255"/>
        </w:object>
      </w:r>
      <w:r w:rsidR="00D5222A">
        <w:rPr>
          <w:rFonts w:hint="eastAsia"/>
          <w:szCs w:val="21"/>
        </w:rPr>
        <w:t>，</w:t>
      </w:r>
      <w:r w:rsidR="00B20F20">
        <w:rPr>
          <w:rFonts w:hint="eastAsia"/>
          <w:szCs w:val="21"/>
        </w:rPr>
        <w:t>单边单条角焊缝</w:t>
      </w:r>
      <w:r w:rsidR="00D5222A">
        <w:rPr>
          <w:rFonts w:hint="eastAsia"/>
          <w:szCs w:val="21"/>
        </w:rPr>
        <w:t>试件的承载能力和变形能力</w:t>
      </w:r>
      <w:r w:rsidR="00125B13">
        <w:rPr>
          <w:rFonts w:hint="eastAsia"/>
          <w:szCs w:val="21"/>
        </w:rPr>
        <w:t>以及</w:t>
      </w:r>
      <w:r w:rsidR="00801AC8">
        <w:rPr>
          <w:rFonts w:hint="eastAsia"/>
          <w:szCs w:val="21"/>
        </w:rPr>
        <w:t>荷载位移曲线变化特征</w:t>
      </w:r>
      <w:r w:rsidR="00D5222A">
        <w:rPr>
          <w:rFonts w:hint="eastAsia"/>
          <w:szCs w:val="21"/>
        </w:rPr>
        <w:t>汇总在</w:t>
      </w:r>
      <w:r w:rsidR="00D5222A">
        <w:rPr>
          <w:szCs w:val="21"/>
        </w:rPr>
        <w:fldChar w:fldCharType="begin"/>
      </w:r>
      <w:r w:rsidR="00D5222A">
        <w:rPr>
          <w:szCs w:val="21"/>
        </w:rPr>
        <w:instrText xml:space="preserve"> </w:instrText>
      </w:r>
      <w:r w:rsidR="00D5222A">
        <w:rPr>
          <w:rFonts w:hint="eastAsia"/>
          <w:szCs w:val="21"/>
        </w:rPr>
        <w:instrText>REF _Ref3126601 \h</w:instrText>
      </w:r>
      <w:r w:rsidR="00D5222A">
        <w:rPr>
          <w:szCs w:val="21"/>
        </w:rPr>
        <w:instrText xml:space="preserve"> </w:instrText>
      </w:r>
      <w:r w:rsidR="00D5222A">
        <w:rPr>
          <w:szCs w:val="21"/>
        </w:rPr>
      </w:r>
      <w:r w:rsidR="00D5222A">
        <w:rPr>
          <w:szCs w:val="21"/>
        </w:rPr>
        <w:fldChar w:fldCharType="separate"/>
      </w:r>
      <w:r w:rsidR="009A74E1">
        <w:rPr>
          <w:rFonts w:hint="eastAsia"/>
        </w:rPr>
        <w:t>表</w:t>
      </w:r>
      <w:r w:rsidR="009A74E1">
        <w:rPr>
          <w:rFonts w:hint="eastAsia"/>
        </w:rPr>
        <w:t xml:space="preserve"> </w:t>
      </w:r>
      <w:r w:rsidR="009A74E1">
        <w:rPr>
          <w:noProof/>
        </w:rPr>
        <w:t>3</w:t>
      </w:r>
      <w:r w:rsidR="009A74E1">
        <w:t>.</w:t>
      </w:r>
      <w:r w:rsidR="009A74E1">
        <w:rPr>
          <w:noProof/>
        </w:rPr>
        <w:t>8</w:t>
      </w:r>
      <w:r w:rsidR="00D5222A">
        <w:rPr>
          <w:szCs w:val="21"/>
        </w:rPr>
        <w:fldChar w:fldCharType="end"/>
      </w:r>
      <w:r w:rsidR="00D5222A">
        <w:rPr>
          <w:rFonts w:hint="eastAsia"/>
          <w:szCs w:val="21"/>
        </w:rPr>
        <w:t>中。</w:t>
      </w:r>
    </w:p>
    <w:p w14:paraId="46B7DB1F" w14:textId="0B4D4602" w:rsidR="00CF1CF0" w:rsidRPr="002551E5" w:rsidRDefault="00CF1CF0" w:rsidP="00CF1CF0">
      <w:pPr>
        <w:pStyle w:val="af6"/>
      </w:pPr>
      <w:bookmarkStart w:id="173" w:name="_Ref3126601"/>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9A74E1">
        <w:rPr>
          <w:noProof/>
        </w:rPr>
        <w:t>3</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9A74E1">
        <w:rPr>
          <w:noProof/>
        </w:rPr>
        <w:t>8</w:t>
      </w:r>
      <w:r>
        <w:fldChar w:fldCharType="end"/>
      </w:r>
      <w:bookmarkEnd w:id="173"/>
      <w:r w:rsidR="00D5222A">
        <w:t xml:space="preserve"> </w:t>
      </w:r>
      <w:r w:rsidR="00A65813">
        <w:rPr>
          <w:rFonts w:hint="eastAsia"/>
        </w:rPr>
        <w:t>单边单条</w:t>
      </w:r>
      <w:r>
        <w:t>角焊缝试件</w:t>
      </w:r>
      <w:r>
        <w:rPr>
          <w:rFonts w:hint="eastAsia"/>
        </w:rPr>
        <w:t>承载能力</w:t>
      </w:r>
      <w:r>
        <w:t>和变形能力汇总</w:t>
      </w:r>
    </w:p>
    <w:tbl>
      <w:tblPr>
        <w:tblW w:w="4863" w:type="pct"/>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763"/>
        <w:gridCol w:w="1219"/>
        <w:gridCol w:w="1035"/>
        <w:gridCol w:w="1093"/>
        <w:gridCol w:w="1138"/>
        <w:gridCol w:w="708"/>
        <w:gridCol w:w="711"/>
        <w:gridCol w:w="707"/>
        <w:gridCol w:w="710"/>
      </w:tblGrid>
      <w:tr w:rsidR="00801AC8" w:rsidRPr="00801AC8" w14:paraId="5F071883" w14:textId="77777777" w:rsidTr="00663E82">
        <w:trPr>
          <w:trHeight w:val="1663"/>
          <w:tblHeader/>
        </w:trPr>
        <w:tc>
          <w:tcPr>
            <w:tcW w:w="471" w:type="pct"/>
            <w:shd w:val="clear" w:color="auto" w:fill="auto"/>
            <w:vAlign w:val="center"/>
            <w:hideMark/>
          </w:tcPr>
          <w:p w14:paraId="165E215C" w14:textId="77777777" w:rsidR="00801AC8" w:rsidRPr="00801AC8" w:rsidRDefault="00801AC8" w:rsidP="00801AC8">
            <w:pPr>
              <w:pStyle w:val="af8"/>
            </w:pPr>
            <w:r w:rsidRPr="00801AC8">
              <w:rPr>
                <w:rFonts w:hint="eastAsia"/>
              </w:rPr>
              <w:t>编号</w:t>
            </w:r>
          </w:p>
        </w:tc>
        <w:tc>
          <w:tcPr>
            <w:tcW w:w="754" w:type="pct"/>
            <w:shd w:val="clear" w:color="auto" w:fill="auto"/>
            <w:vAlign w:val="center"/>
            <w:hideMark/>
          </w:tcPr>
          <w:p w14:paraId="34328BE2" w14:textId="77777777" w:rsidR="00801AC8" w:rsidRPr="00801AC8" w:rsidRDefault="00801AC8" w:rsidP="00801AC8">
            <w:pPr>
              <w:pStyle w:val="af8"/>
            </w:pPr>
            <w:r w:rsidRPr="00801AC8">
              <w:rPr>
                <w:rFonts w:hint="eastAsia"/>
              </w:rPr>
              <w:t>极限荷载</w:t>
            </w:r>
            <w:r w:rsidR="00DB2AF0" w:rsidRPr="00690546">
              <w:rPr>
                <w:position w:val="-12"/>
                <w:szCs w:val="21"/>
              </w:rPr>
              <w:object w:dxaOrig="260" w:dyaOrig="360" w14:anchorId="691B8BAD">
                <v:shape id="_x0000_i1088" type="#_x0000_t75" style="width:14.05pt;height:15.9pt" o:ole="">
                  <v:imagedata r:id="rId249" o:title=""/>
                </v:shape>
                <o:OLEObject Type="Embed" ProgID="Equation.DSMT4" ShapeID="_x0000_i1088" DrawAspect="Content" ObjectID="_1615738647" r:id="rId256"/>
              </w:object>
            </w:r>
            <w:r w:rsidRPr="00801AC8">
              <w:rPr>
                <w:rFonts w:hint="eastAsia"/>
              </w:rPr>
              <w:t>（</w:t>
            </w:r>
            <w:proofErr w:type="spellStart"/>
            <w:r w:rsidRPr="00801AC8">
              <w:rPr>
                <w:rFonts w:hint="eastAsia"/>
              </w:rPr>
              <w:t>kN</w:t>
            </w:r>
            <w:proofErr w:type="spellEnd"/>
            <w:r w:rsidRPr="00801AC8">
              <w:rPr>
                <w:rFonts w:hint="eastAsia"/>
              </w:rPr>
              <w:t>）</w:t>
            </w:r>
          </w:p>
        </w:tc>
        <w:tc>
          <w:tcPr>
            <w:tcW w:w="640" w:type="pct"/>
            <w:shd w:val="clear" w:color="auto" w:fill="auto"/>
            <w:vAlign w:val="center"/>
            <w:hideMark/>
          </w:tcPr>
          <w:p w14:paraId="122D1F31" w14:textId="77777777" w:rsidR="00801AC8" w:rsidRPr="00801AC8" w:rsidRDefault="00801AC8" w:rsidP="00801AC8">
            <w:pPr>
              <w:pStyle w:val="af8"/>
            </w:pPr>
            <w:r w:rsidRPr="00801AC8">
              <w:rPr>
                <w:rFonts w:hint="eastAsia"/>
              </w:rPr>
              <w:t>断裂荷载</w:t>
            </w:r>
            <w:r w:rsidR="00DB2AF0" w:rsidRPr="00690546">
              <w:rPr>
                <w:position w:val="-12"/>
                <w:szCs w:val="21"/>
              </w:rPr>
              <w:object w:dxaOrig="260" w:dyaOrig="360" w14:anchorId="60CA665B">
                <v:shape id="_x0000_i1089" type="#_x0000_t75" style="width:14.05pt;height:15.9pt" o:ole="">
                  <v:imagedata r:id="rId257" o:title=""/>
                </v:shape>
                <o:OLEObject Type="Embed" ProgID="Equation.DSMT4" ShapeID="_x0000_i1089" DrawAspect="Content" ObjectID="_1615738648" r:id="rId258"/>
              </w:object>
            </w:r>
            <w:r w:rsidRPr="00801AC8">
              <w:rPr>
                <w:rFonts w:hint="eastAsia"/>
              </w:rPr>
              <w:t>（</w:t>
            </w:r>
            <w:proofErr w:type="spellStart"/>
            <w:r w:rsidRPr="00801AC8">
              <w:rPr>
                <w:rFonts w:hint="eastAsia"/>
              </w:rPr>
              <w:t>kN</w:t>
            </w:r>
            <w:proofErr w:type="spellEnd"/>
            <w:r w:rsidRPr="00801AC8">
              <w:rPr>
                <w:rFonts w:hint="eastAsia"/>
              </w:rPr>
              <w:t>）</w:t>
            </w:r>
          </w:p>
        </w:tc>
        <w:tc>
          <w:tcPr>
            <w:tcW w:w="676" w:type="pct"/>
            <w:shd w:val="clear" w:color="auto" w:fill="auto"/>
            <w:vAlign w:val="center"/>
            <w:hideMark/>
          </w:tcPr>
          <w:p w14:paraId="68125638" w14:textId="77777777" w:rsidR="00801AC8" w:rsidRPr="00801AC8" w:rsidRDefault="00801AC8" w:rsidP="00801AC8">
            <w:pPr>
              <w:pStyle w:val="af8"/>
            </w:pPr>
            <w:r w:rsidRPr="00801AC8">
              <w:rPr>
                <w:rFonts w:hint="eastAsia"/>
              </w:rPr>
              <w:t>极限荷载对应的变形</w:t>
            </w:r>
            <w:r w:rsidR="00DB2AF0" w:rsidRPr="00690546">
              <w:rPr>
                <w:position w:val="-12"/>
                <w:szCs w:val="21"/>
              </w:rPr>
              <w:object w:dxaOrig="400" w:dyaOrig="360" w14:anchorId="4FC58A39">
                <v:shape id="_x0000_i1090" type="#_x0000_t75" style="width:21.5pt;height:15.9pt" o:ole="">
                  <v:imagedata r:id="rId251" o:title=""/>
                </v:shape>
                <o:OLEObject Type="Embed" ProgID="Equation.DSMT4" ShapeID="_x0000_i1090" DrawAspect="Content" ObjectID="_1615738649" r:id="rId259"/>
              </w:object>
            </w:r>
            <w:r w:rsidRPr="00801AC8">
              <w:rPr>
                <w:rFonts w:hint="eastAsia"/>
              </w:rPr>
              <w:t>（</w:t>
            </w:r>
            <w:r w:rsidRPr="00801AC8">
              <w:rPr>
                <w:rFonts w:hint="eastAsia"/>
              </w:rPr>
              <w:t>mm)</w:t>
            </w:r>
          </w:p>
          <w:p w14:paraId="22827DC2" w14:textId="77777777" w:rsidR="00801AC8" w:rsidRPr="00801AC8" w:rsidRDefault="00801AC8" w:rsidP="00801AC8">
            <w:pPr>
              <w:pStyle w:val="af8"/>
            </w:pPr>
          </w:p>
        </w:tc>
        <w:tc>
          <w:tcPr>
            <w:tcW w:w="704" w:type="pct"/>
            <w:shd w:val="clear" w:color="auto" w:fill="auto"/>
            <w:vAlign w:val="center"/>
            <w:hideMark/>
          </w:tcPr>
          <w:p w14:paraId="031F4609" w14:textId="77777777" w:rsidR="00801AC8" w:rsidRPr="00801AC8" w:rsidRDefault="00801AC8" w:rsidP="00801AC8">
            <w:pPr>
              <w:pStyle w:val="af8"/>
            </w:pPr>
            <w:r w:rsidRPr="00801AC8">
              <w:rPr>
                <w:rFonts w:hint="eastAsia"/>
              </w:rPr>
              <w:t>断裂荷载对应的变形</w:t>
            </w:r>
            <w:r w:rsidR="00DB2AF0" w:rsidRPr="00690546">
              <w:rPr>
                <w:position w:val="-12"/>
                <w:szCs w:val="21"/>
              </w:rPr>
              <w:object w:dxaOrig="400" w:dyaOrig="360" w14:anchorId="68548C63">
                <v:shape id="_x0000_i1091" type="#_x0000_t75" style="width:21.5pt;height:15.9pt" o:ole="">
                  <v:imagedata r:id="rId260" o:title=""/>
                </v:shape>
                <o:OLEObject Type="Embed" ProgID="Equation.DSMT4" ShapeID="_x0000_i1091" DrawAspect="Content" ObjectID="_1615738650" r:id="rId261"/>
              </w:object>
            </w:r>
            <w:r w:rsidRPr="00801AC8">
              <w:rPr>
                <w:rFonts w:hint="eastAsia"/>
              </w:rPr>
              <w:t>（</w:t>
            </w:r>
            <w:r w:rsidRPr="00801AC8">
              <w:rPr>
                <w:rFonts w:hint="eastAsia"/>
              </w:rPr>
              <w:t>mm)</w:t>
            </w:r>
          </w:p>
        </w:tc>
        <w:tc>
          <w:tcPr>
            <w:tcW w:w="438" w:type="pct"/>
            <w:shd w:val="clear" w:color="auto" w:fill="auto"/>
            <w:vAlign w:val="center"/>
            <w:hideMark/>
          </w:tcPr>
          <w:p w14:paraId="61CE707A" w14:textId="77777777" w:rsidR="00801AC8" w:rsidRPr="00801AC8" w:rsidRDefault="00801AC8" w:rsidP="00801AC8">
            <w:pPr>
              <w:pStyle w:val="af8"/>
            </w:pPr>
            <w:r w:rsidRPr="00801AC8">
              <w:rPr>
                <w:rFonts w:hint="eastAsia"/>
              </w:rPr>
              <w:t>荷载比</w:t>
            </w:r>
            <w:r w:rsidR="00DB2AF0" w:rsidRPr="00690546">
              <w:rPr>
                <w:position w:val="-30"/>
                <w:szCs w:val="21"/>
              </w:rPr>
              <w:object w:dxaOrig="340" w:dyaOrig="680" w14:anchorId="0E9AB072">
                <v:shape id="_x0000_i1092" type="#_x0000_t75" style="width:15.9pt;height:34.6pt" o:ole="">
                  <v:imagedata r:id="rId262" o:title=""/>
                </v:shape>
                <o:OLEObject Type="Embed" ProgID="Equation.DSMT4" ShapeID="_x0000_i1092" DrawAspect="Content" ObjectID="_1615738651" r:id="rId263"/>
              </w:object>
            </w:r>
          </w:p>
        </w:tc>
        <w:tc>
          <w:tcPr>
            <w:tcW w:w="440" w:type="pct"/>
            <w:shd w:val="clear" w:color="auto" w:fill="auto"/>
            <w:vAlign w:val="center"/>
            <w:hideMark/>
          </w:tcPr>
          <w:p w14:paraId="47BDF4C7" w14:textId="77777777" w:rsidR="00801AC8" w:rsidRPr="00801AC8" w:rsidRDefault="00801AC8" w:rsidP="00801AC8">
            <w:pPr>
              <w:pStyle w:val="af8"/>
            </w:pPr>
            <w:r w:rsidRPr="00801AC8">
              <w:rPr>
                <w:rFonts w:hint="eastAsia"/>
              </w:rPr>
              <w:t>变形比</w:t>
            </w:r>
            <w:r w:rsidR="00DB2AF0" w:rsidRPr="00690546">
              <w:rPr>
                <w:position w:val="-30"/>
                <w:szCs w:val="21"/>
              </w:rPr>
              <w:object w:dxaOrig="480" w:dyaOrig="680" w14:anchorId="5F6FD044">
                <v:shape id="_x0000_i1093" type="#_x0000_t75" style="width:23.4pt;height:34.6pt" o:ole="">
                  <v:imagedata r:id="rId264" o:title=""/>
                </v:shape>
                <o:OLEObject Type="Embed" ProgID="Equation.DSMT4" ShapeID="_x0000_i1093" DrawAspect="Content" ObjectID="_1615738652" r:id="rId265"/>
              </w:object>
            </w:r>
          </w:p>
        </w:tc>
        <w:tc>
          <w:tcPr>
            <w:tcW w:w="437" w:type="pct"/>
            <w:shd w:val="clear" w:color="auto" w:fill="auto"/>
            <w:vAlign w:val="center"/>
            <w:hideMark/>
          </w:tcPr>
          <w:p w14:paraId="5D645BD2" w14:textId="77777777" w:rsidR="00801AC8" w:rsidRPr="00801AC8" w:rsidRDefault="00801AC8" w:rsidP="00801AC8">
            <w:pPr>
              <w:pStyle w:val="af8"/>
            </w:pPr>
            <w:r w:rsidRPr="00801AC8">
              <w:rPr>
                <w:rFonts w:hint="eastAsia"/>
              </w:rPr>
              <w:t>破坏方式</w:t>
            </w:r>
          </w:p>
        </w:tc>
        <w:tc>
          <w:tcPr>
            <w:tcW w:w="439" w:type="pct"/>
            <w:shd w:val="clear" w:color="auto" w:fill="auto"/>
            <w:vAlign w:val="center"/>
            <w:hideMark/>
          </w:tcPr>
          <w:p w14:paraId="6E2365D9" w14:textId="77777777" w:rsidR="00801AC8" w:rsidRPr="00801AC8" w:rsidRDefault="00801AC8" w:rsidP="00801AC8">
            <w:pPr>
              <w:pStyle w:val="af8"/>
            </w:pPr>
            <w:r w:rsidRPr="00801AC8">
              <w:rPr>
                <w:rFonts w:hint="eastAsia"/>
              </w:rPr>
              <w:t>曲线特征</w:t>
            </w:r>
          </w:p>
        </w:tc>
      </w:tr>
      <w:tr w:rsidR="00801AC8" w:rsidRPr="00801AC8" w14:paraId="020FCFAA" w14:textId="77777777" w:rsidTr="00FF485B">
        <w:trPr>
          <w:trHeight w:val="225"/>
        </w:trPr>
        <w:tc>
          <w:tcPr>
            <w:tcW w:w="471" w:type="pct"/>
            <w:shd w:val="clear" w:color="auto" w:fill="auto"/>
            <w:vAlign w:val="center"/>
            <w:hideMark/>
          </w:tcPr>
          <w:p w14:paraId="2E443BF9" w14:textId="77777777" w:rsidR="00801AC8" w:rsidRPr="00801AC8" w:rsidRDefault="00801AC8" w:rsidP="00801AC8">
            <w:pPr>
              <w:pStyle w:val="af8"/>
            </w:pPr>
            <w:r w:rsidRPr="00801AC8">
              <w:rPr>
                <w:rFonts w:hint="eastAsia"/>
              </w:rPr>
              <w:t>45S_1</w:t>
            </w:r>
          </w:p>
        </w:tc>
        <w:tc>
          <w:tcPr>
            <w:tcW w:w="754" w:type="pct"/>
            <w:shd w:val="clear" w:color="auto" w:fill="auto"/>
            <w:vAlign w:val="center"/>
            <w:hideMark/>
          </w:tcPr>
          <w:p w14:paraId="0ABD85E5" w14:textId="77777777" w:rsidR="00801AC8" w:rsidRPr="00801AC8" w:rsidRDefault="00801AC8" w:rsidP="00801AC8">
            <w:pPr>
              <w:pStyle w:val="af8"/>
            </w:pPr>
            <w:r w:rsidRPr="00801AC8">
              <w:rPr>
                <w:rFonts w:hint="eastAsia"/>
              </w:rPr>
              <w:t>635.52</w:t>
            </w:r>
          </w:p>
        </w:tc>
        <w:tc>
          <w:tcPr>
            <w:tcW w:w="640" w:type="pct"/>
            <w:shd w:val="clear" w:color="auto" w:fill="auto"/>
            <w:vAlign w:val="center"/>
            <w:hideMark/>
          </w:tcPr>
          <w:p w14:paraId="23C64BC7" w14:textId="77777777" w:rsidR="00801AC8" w:rsidRPr="00801AC8" w:rsidRDefault="00801AC8" w:rsidP="00801AC8">
            <w:pPr>
              <w:pStyle w:val="af8"/>
            </w:pPr>
            <w:r w:rsidRPr="00801AC8">
              <w:rPr>
                <w:rFonts w:hint="eastAsia"/>
              </w:rPr>
              <w:t>616.91</w:t>
            </w:r>
          </w:p>
        </w:tc>
        <w:tc>
          <w:tcPr>
            <w:tcW w:w="676" w:type="pct"/>
            <w:shd w:val="clear" w:color="auto" w:fill="auto"/>
            <w:vAlign w:val="center"/>
            <w:hideMark/>
          </w:tcPr>
          <w:p w14:paraId="0955E3DE" w14:textId="77777777" w:rsidR="00801AC8" w:rsidRPr="00801AC8" w:rsidRDefault="00801AC8" w:rsidP="00801AC8">
            <w:pPr>
              <w:pStyle w:val="af8"/>
            </w:pPr>
            <w:r w:rsidRPr="00801AC8">
              <w:rPr>
                <w:rFonts w:hint="eastAsia"/>
              </w:rPr>
              <w:t>0.23</w:t>
            </w:r>
          </w:p>
        </w:tc>
        <w:tc>
          <w:tcPr>
            <w:tcW w:w="704" w:type="pct"/>
            <w:shd w:val="clear" w:color="auto" w:fill="auto"/>
            <w:vAlign w:val="center"/>
            <w:hideMark/>
          </w:tcPr>
          <w:p w14:paraId="3F137592" w14:textId="77777777" w:rsidR="00801AC8" w:rsidRPr="00801AC8" w:rsidRDefault="00801AC8" w:rsidP="00801AC8">
            <w:pPr>
              <w:pStyle w:val="af8"/>
            </w:pPr>
            <w:r w:rsidRPr="00801AC8">
              <w:rPr>
                <w:rFonts w:hint="eastAsia"/>
              </w:rPr>
              <w:t>0.23</w:t>
            </w:r>
          </w:p>
        </w:tc>
        <w:tc>
          <w:tcPr>
            <w:tcW w:w="438" w:type="pct"/>
            <w:shd w:val="clear" w:color="auto" w:fill="auto"/>
            <w:vAlign w:val="center"/>
            <w:hideMark/>
          </w:tcPr>
          <w:p w14:paraId="6892252C" w14:textId="77777777" w:rsidR="00801AC8" w:rsidRPr="00801AC8" w:rsidRDefault="00801AC8" w:rsidP="00801AC8">
            <w:pPr>
              <w:pStyle w:val="af8"/>
            </w:pPr>
            <w:r w:rsidRPr="00801AC8">
              <w:rPr>
                <w:rFonts w:hint="eastAsia"/>
              </w:rPr>
              <w:t>0.97</w:t>
            </w:r>
          </w:p>
        </w:tc>
        <w:tc>
          <w:tcPr>
            <w:tcW w:w="440" w:type="pct"/>
            <w:shd w:val="clear" w:color="auto" w:fill="auto"/>
            <w:vAlign w:val="center"/>
            <w:hideMark/>
          </w:tcPr>
          <w:p w14:paraId="49A8FF98" w14:textId="77777777" w:rsidR="00801AC8" w:rsidRPr="00801AC8" w:rsidRDefault="00801AC8" w:rsidP="00801AC8">
            <w:pPr>
              <w:pStyle w:val="af8"/>
            </w:pPr>
            <w:r w:rsidRPr="00801AC8">
              <w:rPr>
                <w:rFonts w:hint="eastAsia"/>
              </w:rPr>
              <w:t>1.01</w:t>
            </w:r>
          </w:p>
        </w:tc>
        <w:tc>
          <w:tcPr>
            <w:tcW w:w="437" w:type="pct"/>
            <w:shd w:val="clear" w:color="auto" w:fill="auto"/>
            <w:vAlign w:val="center"/>
            <w:hideMark/>
          </w:tcPr>
          <w:p w14:paraId="736258A9" w14:textId="77777777" w:rsidR="00801AC8" w:rsidRPr="00801AC8" w:rsidRDefault="00801AC8" w:rsidP="00801AC8">
            <w:pPr>
              <w:pStyle w:val="af8"/>
            </w:pPr>
            <w:r w:rsidRPr="00801AC8">
              <w:rPr>
                <w:rFonts w:hint="eastAsia"/>
              </w:rPr>
              <w:t>双边</w:t>
            </w:r>
          </w:p>
        </w:tc>
        <w:tc>
          <w:tcPr>
            <w:tcW w:w="439" w:type="pct"/>
            <w:shd w:val="clear" w:color="auto" w:fill="auto"/>
            <w:vAlign w:val="center"/>
            <w:hideMark/>
          </w:tcPr>
          <w:p w14:paraId="1EF0418F" w14:textId="77777777" w:rsidR="00801AC8" w:rsidRPr="00801AC8" w:rsidRDefault="00801AC8" w:rsidP="00801AC8">
            <w:pPr>
              <w:pStyle w:val="af8"/>
            </w:pPr>
            <w:r w:rsidRPr="00801AC8">
              <w:rPr>
                <w:rFonts w:hint="eastAsia"/>
              </w:rPr>
              <w:t>上升</w:t>
            </w:r>
          </w:p>
        </w:tc>
      </w:tr>
      <w:tr w:rsidR="00801AC8" w:rsidRPr="00801AC8" w14:paraId="4CC97D1C" w14:textId="77777777" w:rsidTr="00FF485B">
        <w:trPr>
          <w:trHeight w:val="225"/>
        </w:trPr>
        <w:tc>
          <w:tcPr>
            <w:tcW w:w="471" w:type="pct"/>
            <w:shd w:val="clear" w:color="auto" w:fill="auto"/>
            <w:vAlign w:val="center"/>
            <w:hideMark/>
          </w:tcPr>
          <w:p w14:paraId="339E4F87" w14:textId="77777777" w:rsidR="00801AC8" w:rsidRPr="00801AC8" w:rsidRDefault="00801AC8" w:rsidP="00801AC8">
            <w:pPr>
              <w:pStyle w:val="af8"/>
            </w:pPr>
            <w:r w:rsidRPr="00801AC8">
              <w:rPr>
                <w:rFonts w:hint="eastAsia"/>
              </w:rPr>
              <w:t>45S_2</w:t>
            </w:r>
          </w:p>
        </w:tc>
        <w:tc>
          <w:tcPr>
            <w:tcW w:w="754" w:type="pct"/>
            <w:shd w:val="clear" w:color="auto" w:fill="auto"/>
            <w:vAlign w:val="center"/>
            <w:hideMark/>
          </w:tcPr>
          <w:p w14:paraId="5B5DAC4F" w14:textId="77777777" w:rsidR="00801AC8" w:rsidRPr="00801AC8" w:rsidRDefault="00801AC8" w:rsidP="00801AC8">
            <w:pPr>
              <w:pStyle w:val="af8"/>
            </w:pPr>
            <w:r w:rsidRPr="00801AC8">
              <w:rPr>
                <w:rFonts w:hint="eastAsia"/>
              </w:rPr>
              <w:t>675.87</w:t>
            </w:r>
          </w:p>
        </w:tc>
        <w:tc>
          <w:tcPr>
            <w:tcW w:w="640" w:type="pct"/>
            <w:shd w:val="clear" w:color="auto" w:fill="auto"/>
            <w:vAlign w:val="center"/>
            <w:hideMark/>
          </w:tcPr>
          <w:p w14:paraId="33A8415F" w14:textId="77777777" w:rsidR="00801AC8" w:rsidRPr="00801AC8" w:rsidRDefault="00801AC8" w:rsidP="00801AC8">
            <w:pPr>
              <w:pStyle w:val="af8"/>
            </w:pPr>
            <w:r w:rsidRPr="00801AC8">
              <w:rPr>
                <w:rFonts w:hint="eastAsia"/>
              </w:rPr>
              <w:t>669.32</w:t>
            </w:r>
          </w:p>
        </w:tc>
        <w:tc>
          <w:tcPr>
            <w:tcW w:w="676" w:type="pct"/>
            <w:shd w:val="clear" w:color="auto" w:fill="auto"/>
            <w:vAlign w:val="center"/>
            <w:hideMark/>
          </w:tcPr>
          <w:p w14:paraId="58E097DA" w14:textId="77777777" w:rsidR="00801AC8" w:rsidRPr="00801AC8" w:rsidRDefault="00801AC8" w:rsidP="00801AC8">
            <w:pPr>
              <w:pStyle w:val="af8"/>
            </w:pPr>
            <w:r w:rsidRPr="00801AC8">
              <w:rPr>
                <w:rFonts w:hint="eastAsia"/>
              </w:rPr>
              <w:t>0.34</w:t>
            </w:r>
          </w:p>
        </w:tc>
        <w:tc>
          <w:tcPr>
            <w:tcW w:w="704" w:type="pct"/>
            <w:shd w:val="clear" w:color="auto" w:fill="auto"/>
            <w:vAlign w:val="center"/>
            <w:hideMark/>
          </w:tcPr>
          <w:p w14:paraId="3B2E64D5" w14:textId="77777777" w:rsidR="00801AC8" w:rsidRPr="00801AC8" w:rsidRDefault="00801AC8" w:rsidP="00801AC8">
            <w:pPr>
              <w:pStyle w:val="af8"/>
            </w:pPr>
            <w:r w:rsidRPr="00801AC8">
              <w:rPr>
                <w:rFonts w:hint="eastAsia"/>
              </w:rPr>
              <w:t>0.37</w:t>
            </w:r>
          </w:p>
        </w:tc>
        <w:tc>
          <w:tcPr>
            <w:tcW w:w="438" w:type="pct"/>
            <w:shd w:val="clear" w:color="auto" w:fill="auto"/>
            <w:vAlign w:val="center"/>
            <w:hideMark/>
          </w:tcPr>
          <w:p w14:paraId="7DDF02A9" w14:textId="77777777" w:rsidR="00801AC8" w:rsidRPr="00801AC8" w:rsidRDefault="00801AC8" w:rsidP="00801AC8">
            <w:pPr>
              <w:pStyle w:val="af8"/>
            </w:pPr>
            <w:r w:rsidRPr="00801AC8">
              <w:rPr>
                <w:rFonts w:hint="eastAsia"/>
              </w:rPr>
              <w:t>0.99</w:t>
            </w:r>
          </w:p>
        </w:tc>
        <w:tc>
          <w:tcPr>
            <w:tcW w:w="440" w:type="pct"/>
            <w:shd w:val="clear" w:color="auto" w:fill="auto"/>
            <w:vAlign w:val="center"/>
            <w:hideMark/>
          </w:tcPr>
          <w:p w14:paraId="6F7611F1" w14:textId="77777777" w:rsidR="00801AC8" w:rsidRPr="00801AC8" w:rsidRDefault="00801AC8" w:rsidP="00801AC8">
            <w:pPr>
              <w:pStyle w:val="af8"/>
            </w:pPr>
            <w:r w:rsidRPr="00801AC8">
              <w:rPr>
                <w:rFonts w:hint="eastAsia"/>
              </w:rPr>
              <w:t>1.09</w:t>
            </w:r>
          </w:p>
        </w:tc>
        <w:tc>
          <w:tcPr>
            <w:tcW w:w="437" w:type="pct"/>
            <w:shd w:val="clear" w:color="auto" w:fill="auto"/>
            <w:vAlign w:val="center"/>
            <w:hideMark/>
          </w:tcPr>
          <w:p w14:paraId="1F9B30D5" w14:textId="77777777" w:rsidR="00801AC8" w:rsidRPr="00801AC8" w:rsidRDefault="00801AC8" w:rsidP="00801AC8">
            <w:pPr>
              <w:pStyle w:val="af8"/>
              <w:rPr>
                <w:b/>
                <w:bCs/>
              </w:rPr>
            </w:pPr>
            <w:r w:rsidRPr="00801AC8">
              <w:rPr>
                <w:rFonts w:hint="eastAsia"/>
                <w:b/>
                <w:bCs/>
              </w:rPr>
              <w:t>单边</w:t>
            </w:r>
          </w:p>
        </w:tc>
        <w:tc>
          <w:tcPr>
            <w:tcW w:w="439" w:type="pct"/>
            <w:shd w:val="clear" w:color="auto" w:fill="auto"/>
            <w:vAlign w:val="center"/>
            <w:hideMark/>
          </w:tcPr>
          <w:p w14:paraId="1FAD0C9C" w14:textId="77777777" w:rsidR="00801AC8" w:rsidRPr="00801AC8" w:rsidRDefault="00801AC8" w:rsidP="00801AC8">
            <w:pPr>
              <w:pStyle w:val="af8"/>
            </w:pPr>
            <w:r w:rsidRPr="00801AC8">
              <w:rPr>
                <w:rFonts w:hint="eastAsia"/>
              </w:rPr>
              <w:t>上升</w:t>
            </w:r>
          </w:p>
        </w:tc>
      </w:tr>
      <w:tr w:rsidR="00801AC8" w:rsidRPr="00801AC8" w14:paraId="559A59DA" w14:textId="77777777" w:rsidTr="00FF485B">
        <w:trPr>
          <w:trHeight w:val="225"/>
        </w:trPr>
        <w:tc>
          <w:tcPr>
            <w:tcW w:w="471" w:type="pct"/>
            <w:shd w:val="clear" w:color="auto" w:fill="auto"/>
            <w:vAlign w:val="center"/>
            <w:hideMark/>
          </w:tcPr>
          <w:p w14:paraId="68D17D1A" w14:textId="77777777" w:rsidR="00801AC8" w:rsidRPr="00801AC8" w:rsidRDefault="00801AC8" w:rsidP="00801AC8">
            <w:pPr>
              <w:pStyle w:val="af8"/>
            </w:pPr>
            <w:r w:rsidRPr="00801AC8">
              <w:rPr>
                <w:rFonts w:hint="eastAsia"/>
              </w:rPr>
              <w:t>45S_3</w:t>
            </w:r>
          </w:p>
        </w:tc>
        <w:tc>
          <w:tcPr>
            <w:tcW w:w="754" w:type="pct"/>
            <w:shd w:val="clear" w:color="auto" w:fill="auto"/>
            <w:vAlign w:val="center"/>
            <w:hideMark/>
          </w:tcPr>
          <w:p w14:paraId="47B937CB" w14:textId="77777777" w:rsidR="00801AC8" w:rsidRPr="00801AC8" w:rsidRDefault="00801AC8" w:rsidP="00801AC8">
            <w:pPr>
              <w:pStyle w:val="af8"/>
            </w:pPr>
            <w:r w:rsidRPr="00801AC8">
              <w:rPr>
                <w:rFonts w:hint="eastAsia"/>
              </w:rPr>
              <w:t>658.33</w:t>
            </w:r>
          </w:p>
        </w:tc>
        <w:tc>
          <w:tcPr>
            <w:tcW w:w="640" w:type="pct"/>
            <w:shd w:val="clear" w:color="auto" w:fill="auto"/>
            <w:vAlign w:val="center"/>
            <w:hideMark/>
          </w:tcPr>
          <w:p w14:paraId="279E4F6C" w14:textId="77777777" w:rsidR="00801AC8" w:rsidRPr="00801AC8" w:rsidRDefault="00801AC8" w:rsidP="00801AC8">
            <w:pPr>
              <w:pStyle w:val="af8"/>
            </w:pPr>
            <w:r w:rsidRPr="00801AC8">
              <w:rPr>
                <w:rFonts w:hint="eastAsia"/>
              </w:rPr>
              <w:t>575.75</w:t>
            </w:r>
          </w:p>
        </w:tc>
        <w:tc>
          <w:tcPr>
            <w:tcW w:w="676" w:type="pct"/>
            <w:shd w:val="clear" w:color="auto" w:fill="auto"/>
            <w:vAlign w:val="center"/>
            <w:hideMark/>
          </w:tcPr>
          <w:p w14:paraId="7F59B28E" w14:textId="77777777" w:rsidR="00801AC8" w:rsidRPr="00801AC8" w:rsidRDefault="00801AC8" w:rsidP="00801AC8">
            <w:pPr>
              <w:pStyle w:val="af8"/>
            </w:pPr>
            <w:r w:rsidRPr="00801AC8">
              <w:rPr>
                <w:rFonts w:hint="eastAsia"/>
              </w:rPr>
              <w:t>0.31</w:t>
            </w:r>
          </w:p>
        </w:tc>
        <w:tc>
          <w:tcPr>
            <w:tcW w:w="704" w:type="pct"/>
            <w:shd w:val="clear" w:color="auto" w:fill="auto"/>
            <w:vAlign w:val="center"/>
            <w:hideMark/>
          </w:tcPr>
          <w:p w14:paraId="2F23E700" w14:textId="77777777" w:rsidR="00801AC8" w:rsidRPr="00801AC8" w:rsidRDefault="00801AC8" w:rsidP="00801AC8">
            <w:pPr>
              <w:pStyle w:val="af8"/>
            </w:pPr>
            <w:r w:rsidRPr="00801AC8">
              <w:rPr>
                <w:rFonts w:hint="eastAsia"/>
              </w:rPr>
              <w:t>0.33</w:t>
            </w:r>
          </w:p>
        </w:tc>
        <w:tc>
          <w:tcPr>
            <w:tcW w:w="438" w:type="pct"/>
            <w:shd w:val="clear" w:color="auto" w:fill="auto"/>
            <w:vAlign w:val="center"/>
            <w:hideMark/>
          </w:tcPr>
          <w:p w14:paraId="0F61B6C1" w14:textId="77777777" w:rsidR="00801AC8" w:rsidRPr="00801AC8" w:rsidRDefault="00801AC8" w:rsidP="00801AC8">
            <w:pPr>
              <w:pStyle w:val="af8"/>
            </w:pPr>
            <w:r w:rsidRPr="00801AC8">
              <w:rPr>
                <w:rFonts w:hint="eastAsia"/>
              </w:rPr>
              <w:t>0.87</w:t>
            </w:r>
          </w:p>
        </w:tc>
        <w:tc>
          <w:tcPr>
            <w:tcW w:w="440" w:type="pct"/>
            <w:shd w:val="clear" w:color="auto" w:fill="auto"/>
            <w:vAlign w:val="center"/>
            <w:hideMark/>
          </w:tcPr>
          <w:p w14:paraId="32ACD617" w14:textId="77777777" w:rsidR="00801AC8" w:rsidRPr="00801AC8" w:rsidRDefault="00801AC8" w:rsidP="00801AC8">
            <w:pPr>
              <w:pStyle w:val="af8"/>
            </w:pPr>
            <w:r w:rsidRPr="00801AC8">
              <w:rPr>
                <w:rFonts w:hint="eastAsia"/>
              </w:rPr>
              <w:t>1.07</w:t>
            </w:r>
          </w:p>
        </w:tc>
        <w:tc>
          <w:tcPr>
            <w:tcW w:w="437" w:type="pct"/>
            <w:shd w:val="clear" w:color="auto" w:fill="auto"/>
            <w:vAlign w:val="center"/>
            <w:hideMark/>
          </w:tcPr>
          <w:p w14:paraId="2B9E113D" w14:textId="77777777" w:rsidR="00801AC8" w:rsidRPr="00801AC8" w:rsidRDefault="00801AC8" w:rsidP="00801AC8">
            <w:pPr>
              <w:pStyle w:val="af8"/>
              <w:rPr>
                <w:b/>
                <w:bCs/>
              </w:rPr>
            </w:pPr>
            <w:r w:rsidRPr="00801AC8">
              <w:rPr>
                <w:rFonts w:hint="eastAsia"/>
                <w:b/>
                <w:bCs/>
              </w:rPr>
              <w:t>单边</w:t>
            </w:r>
          </w:p>
        </w:tc>
        <w:tc>
          <w:tcPr>
            <w:tcW w:w="439" w:type="pct"/>
            <w:shd w:val="clear" w:color="auto" w:fill="auto"/>
            <w:vAlign w:val="center"/>
            <w:hideMark/>
          </w:tcPr>
          <w:p w14:paraId="6A0825AD" w14:textId="77777777" w:rsidR="00801AC8" w:rsidRPr="00801AC8" w:rsidRDefault="00801AC8" w:rsidP="00801AC8">
            <w:pPr>
              <w:pStyle w:val="af8"/>
            </w:pPr>
            <w:r w:rsidRPr="00801AC8">
              <w:rPr>
                <w:rFonts w:hint="eastAsia"/>
              </w:rPr>
              <w:t>上升</w:t>
            </w:r>
          </w:p>
        </w:tc>
      </w:tr>
      <w:tr w:rsidR="00801AC8" w:rsidRPr="00801AC8" w14:paraId="0FB6BCFA" w14:textId="77777777" w:rsidTr="00FF485B">
        <w:trPr>
          <w:trHeight w:val="225"/>
        </w:trPr>
        <w:tc>
          <w:tcPr>
            <w:tcW w:w="471" w:type="pct"/>
            <w:shd w:val="clear" w:color="auto" w:fill="auto"/>
            <w:vAlign w:val="center"/>
            <w:hideMark/>
          </w:tcPr>
          <w:p w14:paraId="1D75F1A4" w14:textId="77777777" w:rsidR="00801AC8" w:rsidRPr="00801AC8" w:rsidRDefault="00801AC8" w:rsidP="00801AC8">
            <w:pPr>
              <w:pStyle w:val="af8"/>
            </w:pPr>
            <w:r w:rsidRPr="00801AC8">
              <w:rPr>
                <w:rFonts w:hint="eastAsia"/>
              </w:rPr>
              <w:t>45S_4</w:t>
            </w:r>
          </w:p>
        </w:tc>
        <w:tc>
          <w:tcPr>
            <w:tcW w:w="754" w:type="pct"/>
            <w:shd w:val="clear" w:color="auto" w:fill="auto"/>
            <w:vAlign w:val="center"/>
            <w:hideMark/>
          </w:tcPr>
          <w:p w14:paraId="50C3D434" w14:textId="77777777" w:rsidR="00801AC8" w:rsidRPr="00801AC8" w:rsidRDefault="00801AC8" w:rsidP="00801AC8">
            <w:pPr>
              <w:pStyle w:val="af8"/>
            </w:pPr>
            <w:r w:rsidRPr="00801AC8">
              <w:rPr>
                <w:rFonts w:hint="eastAsia"/>
              </w:rPr>
              <w:t>681.18</w:t>
            </w:r>
          </w:p>
        </w:tc>
        <w:tc>
          <w:tcPr>
            <w:tcW w:w="640" w:type="pct"/>
            <w:shd w:val="clear" w:color="auto" w:fill="auto"/>
            <w:vAlign w:val="center"/>
            <w:hideMark/>
          </w:tcPr>
          <w:p w14:paraId="03B0AE81" w14:textId="77777777" w:rsidR="00801AC8" w:rsidRPr="00801AC8" w:rsidRDefault="00801AC8" w:rsidP="00801AC8">
            <w:pPr>
              <w:pStyle w:val="af8"/>
            </w:pPr>
            <w:r w:rsidRPr="00801AC8">
              <w:rPr>
                <w:rFonts w:hint="eastAsia"/>
              </w:rPr>
              <w:t>619.87</w:t>
            </w:r>
          </w:p>
        </w:tc>
        <w:tc>
          <w:tcPr>
            <w:tcW w:w="676" w:type="pct"/>
            <w:shd w:val="clear" w:color="auto" w:fill="auto"/>
            <w:vAlign w:val="center"/>
            <w:hideMark/>
          </w:tcPr>
          <w:p w14:paraId="2C2335A6" w14:textId="77777777" w:rsidR="00801AC8" w:rsidRPr="00801AC8" w:rsidRDefault="00801AC8" w:rsidP="00801AC8">
            <w:pPr>
              <w:pStyle w:val="af8"/>
            </w:pPr>
            <w:r w:rsidRPr="00801AC8">
              <w:rPr>
                <w:rFonts w:hint="eastAsia"/>
              </w:rPr>
              <w:t>0.45</w:t>
            </w:r>
          </w:p>
        </w:tc>
        <w:tc>
          <w:tcPr>
            <w:tcW w:w="704" w:type="pct"/>
            <w:shd w:val="clear" w:color="auto" w:fill="auto"/>
            <w:vAlign w:val="center"/>
            <w:hideMark/>
          </w:tcPr>
          <w:p w14:paraId="5DCDF047" w14:textId="77777777" w:rsidR="00801AC8" w:rsidRPr="00801AC8" w:rsidRDefault="00801AC8" w:rsidP="00801AC8">
            <w:pPr>
              <w:pStyle w:val="af8"/>
            </w:pPr>
            <w:r w:rsidRPr="00801AC8">
              <w:rPr>
                <w:rFonts w:hint="eastAsia"/>
              </w:rPr>
              <w:t>0.48</w:t>
            </w:r>
          </w:p>
        </w:tc>
        <w:tc>
          <w:tcPr>
            <w:tcW w:w="438" w:type="pct"/>
            <w:shd w:val="clear" w:color="auto" w:fill="auto"/>
            <w:vAlign w:val="center"/>
            <w:hideMark/>
          </w:tcPr>
          <w:p w14:paraId="4087BEDE" w14:textId="77777777" w:rsidR="00801AC8" w:rsidRPr="00801AC8" w:rsidRDefault="00801AC8" w:rsidP="00801AC8">
            <w:pPr>
              <w:pStyle w:val="af8"/>
            </w:pPr>
            <w:r w:rsidRPr="00801AC8">
              <w:rPr>
                <w:rFonts w:hint="eastAsia"/>
              </w:rPr>
              <w:t>0.91</w:t>
            </w:r>
          </w:p>
        </w:tc>
        <w:tc>
          <w:tcPr>
            <w:tcW w:w="440" w:type="pct"/>
            <w:shd w:val="clear" w:color="auto" w:fill="auto"/>
            <w:vAlign w:val="center"/>
            <w:hideMark/>
          </w:tcPr>
          <w:p w14:paraId="32B213C8" w14:textId="77777777" w:rsidR="00801AC8" w:rsidRPr="00801AC8" w:rsidRDefault="00801AC8" w:rsidP="00801AC8">
            <w:pPr>
              <w:pStyle w:val="af8"/>
            </w:pPr>
            <w:r w:rsidRPr="00801AC8">
              <w:rPr>
                <w:rFonts w:hint="eastAsia"/>
              </w:rPr>
              <w:t>1.07</w:t>
            </w:r>
          </w:p>
        </w:tc>
        <w:tc>
          <w:tcPr>
            <w:tcW w:w="437" w:type="pct"/>
            <w:shd w:val="clear" w:color="auto" w:fill="auto"/>
            <w:vAlign w:val="center"/>
            <w:hideMark/>
          </w:tcPr>
          <w:p w14:paraId="74AD9DEB" w14:textId="77777777" w:rsidR="00801AC8" w:rsidRPr="00801AC8" w:rsidRDefault="00801AC8" w:rsidP="00801AC8">
            <w:pPr>
              <w:pStyle w:val="af8"/>
            </w:pPr>
            <w:r w:rsidRPr="00801AC8">
              <w:rPr>
                <w:rFonts w:hint="eastAsia"/>
              </w:rPr>
              <w:t>双边</w:t>
            </w:r>
          </w:p>
        </w:tc>
        <w:tc>
          <w:tcPr>
            <w:tcW w:w="439" w:type="pct"/>
            <w:shd w:val="clear" w:color="auto" w:fill="auto"/>
            <w:vAlign w:val="center"/>
            <w:hideMark/>
          </w:tcPr>
          <w:p w14:paraId="43903E67" w14:textId="77777777" w:rsidR="00801AC8" w:rsidRPr="00801AC8" w:rsidRDefault="00381A6F" w:rsidP="00801AC8">
            <w:pPr>
              <w:pStyle w:val="af8"/>
            </w:pPr>
            <w:r w:rsidRPr="00801AC8">
              <w:rPr>
                <w:rFonts w:hint="eastAsia"/>
              </w:rPr>
              <w:t>上升</w:t>
            </w:r>
          </w:p>
        </w:tc>
      </w:tr>
      <w:tr w:rsidR="00801AC8" w:rsidRPr="00801AC8" w14:paraId="7BBD8A7C" w14:textId="77777777" w:rsidTr="00FF485B">
        <w:trPr>
          <w:trHeight w:val="225"/>
        </w:trPr>
        <w:tc>
          <w:tcPr>
            <w:tcW w:w="471" w:type="pct"/>
            <w:shd w:val="clear" w:color="auto" w:fill="auto"/>
            <w:vAlign w:val="center"/>
            <w:hideMark/>
          </w:tcPr>
          <w:p w14:paraId="707C8834" w14:textId="77777777" w:rsidR="00801AC8" w:rsidRPr="00801AC8" w:rsidRDefault="00801AC8" w:rsidP="00801AC8">
            <w:pPr>
              <w:pStyle w:val="af8"/>
            </w:pPr>
            <w:r w:rsidRPr="00801AC8">
              <w:rPr>
                <w:rFonts w:hint="eastAsia"/>
              </w:rPr>
              <w:t>45S_5</w:t>
            </w:r>
          </w:p>
        </w:tc>
        <w:tc>
          <w:tcPr>
            <w:tcW w:w="754" w:type="pct"/>
            <w:shd w:val="clear" w:color="auto" w:fill="auto"/>
            <w:vAlign w:val="center"/>
            <w:hideMark/>
          </w:tcPr>
          <w:p w14:paraId="7482145F" w14:textId="77777777" w:rsidR="00801AC8" w:rsidRPr="00801AC8" w:rsidRDefault="00801AC8" w:rsidP="00801AC8">
            <w:pPr>
              <w:pStyle w:val="af8"/>
            </w:pPr>
            <w:r w:rsidRPr="00801AC8">
              <w:rPr>
                <w:rFonts w:hint="eastAsia"/>
              </w:rPr>
              <w:t>677.05</w:t>
            </w:r>
          </w:p>
        </w:tc>
        <w:tc>
          <w:tcPr>
            <w:tcW w:w="640" w:type="pct"/>
            <w:shd w:val="clear" w:color="auto" w:fill="auto"/>
            <w:vAlign w:val="center"/>
            <w:hideMark/>
          </w:tcPr>
          <w:p w14:paraId="3D54667D" w14:textId="77777777" w:rsidR="00801AC8" w:rsidRPr="00801AC8" w:rsidRDefault="00801AC8" w:rsidP="00801AC8">
            <w:pPr>
              <w:pStyle w:val="af8"/>
            </w:pPr>
            <w:r w:rsidRPr="00801AC8">
              <w:rPr>
                <w:rFonts w:hint="eastAsia"/>
              </w:rPr>
              <w:t>664.56</w:t>
            </w:r>
          </w:p>
        </w:tc>
        <w:tc>
          <w:tcPr>
            <w:tcW w:w="676" w:type="pct"/>
            <w:shd w:val="clear" w:color="auto" w:fill="auto"/>
            <w:vAlign w:val="center"/>
            <w:hideMark/>
          </w:tcPr>
          <w:p w14:paraId="69ECAB7D" w14:textId="77777777" w:rsidR="00801AC8" w:rsidRPr="00801AC8" w:rsidRDefault="00801AC8" w:rsidP="00801AC8">
            <w:pPr>
              <w:pStyle w:val="af8"/>
            </w:pPr>
            <w:r w:rsidRPr="00801AC8">
              <w:rPr>
                <w:rFonts w:hint="eastAsia"/>
              </w:rPr>
              <w:t>0.42</w:t>
            </w:r>
          </w:p>
        </w:tc>
        <w:tc>
          <w:tcPr>
            <w:tcW w:w="704" w:type="pct"/>
            <w:shd w:val="clear" w:color="auto" w:fill="auto"/>
            <w:vAlign w:val="center"/>
            <w:hideMark/>
          </w:tcPr>
          <w:p w14:paraId="377BD1B2" w14:textId="77777777" w:rsidR="00801AC8" w:rsidRPr="00801AC8" w:rsidRDefault="00801AC8" w:rsidP="00801AC8">
            <w:pPr>
              <w:pStyle w:val="af8"/>
            </w:pPr>
            <w:r w:rsidRPr="00801AC8">
              <w:rPr>
                <w:rFonts w:hint="eastAsia"/>
              </w:rPr>
              <w:t>0.43</w:t>
            </w:r>
          </w:p>
        </w:tc>
        <w:tc>
          <w:tcPr>
            <w:tcW w:w="438" w:type="pct"/>
            <w:shd w:val="clear" w:color="auto" w:fill="auto"/>
            <w:vAlign w:val="center"/>
            <w:hideMark/>
          </w:tcPr>
          <w:p w14:paraId="24287A19" w14:textId="77777777" w:rsidR="00801AC8" w:rsidRPr="00801AC8" w:rsidRDefault="00801AC8" w:rsidP="00801AC8">
            <w:pPr>
              <w:pStyle w:val="af8"/>
            </w:pPr>
            <w:r w:rsidRPr="00801AC8">
              <w:rPr>
                <w:rFonts w:hint="eastAsia"/>
              </w:rPr>
              <w:t>0.98</w:t>
            </w:r>
          </w:p>
        </w:tc>
        <w:tc>
          <w:tcPr>
            <w:tcW w:w="440" w:type="pct"/>
            <w:shd w:val="clear" w:color="auto" w:fill="auto"/>
            <w:vAlign w:val="center"/>
            <w:hideMark/>
          </w:tcPr>
          <w:p w14:paraId="3FE0E228" w14:textId="77777777" w:rsidR="00801AC8" w:rsidRPr="00801AC8" w:rsidRDefault="00801AC8" w:rsidP="00801AC8">
            <w:pPr>
              <w:pStyle w:val="af8"/>
            </w:pPr>
            <w:r w:rsidRPr="00801AC8">
              <w:rPr>
                <w:rFonts w:hint="eastAsia"/>
              </w:rPr>
              <w:t>1.01</w:t>
            </w:r>
          </w:p>
        </w:tc>
        <w:tc>
          <w:tcPr>
            <w:tcW w:w="437" w:type="pct"/>
            <w:shd w:val="clear" w:color="auto" w:fill="auto"/>
            <w:vAlign w:val="center"/>
            <w:hideMark/>
          </w:tcPr>
          <w:p w14:paraId="3150E08A" w14:textId="77777777" w:rsidR="00801AC8" w:rsidRPr="00801AC8" w:rsidRDefault="00801AC8" w:rsidP="00801AC8">
            <w:pPr>
              <w:pStyle w:val="af8"/>
            </w:pPr>
            <w:r w:rsidRPr="00801AC8">
              <w:rPr>
                <w:rFonts w:hint="eastAsia"/>
              </w:rPr>
              <w:t>双边</w:t>
            </w:r>
          </w:p>
        </w:tc>
        <w:tc>
          <w:tcPr>
            <w:tcW w:w="439" w:type="pct"/>
            <w:shd w:val="clear" w:color="auto" w:fill="auto"/>
            <w:vAlign w:val="center"/>
            <w:hideMark/>
          </w:tcPr>
          <w:p w14:paraId="06C2D6F8" w14:textId="77777777" w:rsidR="00801AC8" w:rsidRPr="00801AC8" w:rsidRDefault="00381A6F" w:rsidP="00801AC8">
            <w:pPr>
              <w:pStyle w:val="af8"/>
            </w:pPr>
            <w:r w:rsidRPr="00801AC8">
              <w:rPr>
                <w:rFonts w:hint="eastAsia"/>
              </w:rPr>
              <w:t>上升</w:t>
            </w:r>
          </w:p>
        </w:tc>
      </w:tr>
      <w:tr w:rsidR="00801AC8" w:rsidRPr="00801AC8" w14:paraId="1BC235EB" w14:textId="77777777" w:rsidTr="00FF485B">
        <w:trPr>
          <w:trHeight w:val="225"/>
        </w:trPr>
        <w:tc>
          <w:tcPr>
            <w:tcW w:w="471" w:type="pct"/>
            <w:shd w:val="clear" w:color="auto" w:fill="auto"/>
            <w:vAlign w:val="center"/>
            <w:hideMark/>
          </w:tcPr>
          <w:p w14:paraId="31769F33" w14:textId="77777777" w:rsidR="00801AC8" w:rsidRPr="00801AC8" w:rsidRDefault="00801AC8" w:rsidP="00801AC8">
            <w:pPr>
              <w:pStyle w:val="af8"/>
            </w:pPr>
            <w:r w:rsidRPr="00801AC8">
              <w:rPr>
                <w:rFonts w:hint="eastAsia"/>
              </w:rPr>
              <w:t>45S_6</w:t>
            </w:r>
          </w:p>
        </w:tc>
        <w:tc>
          <w:tcPr>
            <w:tcW w:w="754" w:type="pct"/>
            <w:shd w:val="clear" w:color="auto" w:fill="auto"/>
            <w:vAlign w:val="center"/>
            <w:hideMark/>
          </w:tcPr>
          <w:p w14:paraId="2EC62D96" w14:textId="77777777" w:rsidR="00801AC8" w:rsidRPr="00801AC8" w:rsidRDefault="00801AC8" w:rsidP="00801AC8">
            <w:pPr>
              <w:pStyle w:val="af8"/>
            </w:pPr>
            <w:r w:rsidRPr="00801AC8">
              <w:rPr>
                <w:rFonts w:hint="eastAsia"/>
              </w:rPr>
              <w:t>665.30</w:t>
            </w:r>
          </w:p>
        </w:tc>
        <w:tc>
          <w:tcPr>
            <w:tcW w:w="640" w:type="pct"/>
            <w:shd w:val="clear" w:color="auto" w:fill="auto"/>
            <w:vAlign w:val="center"/>
            <w:hideMark/>
          </w:tcPr>
          <w:p w14:paraId="03CFA6F7" w14:textId="77777777" w:rsidR="00801AC8" w:rsidRPr="00801AC8" w:rsidRDefault="00801AC8" w:rsidP="00801AC8">
            <w:pPr>
              <w:pStyle w:val="af8"/>
            </w:pPr>
            <w:r w:rsidRPr="00801AC8">
              <w:rPr>
                <w:rFonts w:hint="eastAsia"/>
              </w:rPr>
              <w:t>552.35</w:t>
            </w:r>
          </w:p>
        </w:tc>
        <w:tc>
          <w:tcPr>
            <w:tcW w:w="676" w:type="pct"/>
            <w:shd w:val="clear" w:color="auto" w:fill="auto"/>
            <w:vAlign w:val="center"/>
            <w:hideMark/>
          </w:tcPr>
          <w:p w14:paraId="5045128B" w14:textId="77777777" w:rsidR="00801AC8" w:rsidRPr="00801AC8" w:rsidRDefault="00801AC8" w:rsidP="00801AC8">
            <w:pPr>
              <w:pStyle w:val="af8"/>
            </w:pPr>
            <w:r w:rsidRPr="00801AC8">
              <w:rPr>
                <w:rFonts w:hint="eastAsia"/>
              </w:rPr>
              <w:t>0.51</w:t>
            </w:r>
          </w:p>
        </w:tc>
        <w:tc>
          <w:tcPr>
            <w:tcW w:w="704" w:type="pct"/>
            <w:shd w:val="clear" w:color="auto" w:fill="auto"/>
            <w:vAlign w:val="center"/>
            <w:hideMark/>
          </w:tcPr>
          <w:p w14:paraId="04E53CE9" w14:textId="77777777" w:rsidR="00801AC8" w:rsidRPr="00801AC8" w:rsidRDefault="00801AC8" w:rsidP="00801AC8">
            <w:pPr>
              <w:pStyle w:val="af8"/>
            </w:pPr>
            <w:r w:rsidRPr="00801AC8">
              <w:rPr>
                <w:rFonts w:hint="eastAsia"/>
              </w:rPr>
              <w:t>0.57</w:t>
            </w:r>
          </w:p>
        </w:tc>
        <w:tc>
          <w:tcPr>
            <w:tcW w:w="438" w:type="pct"/>
            <w:shd w:val="clear" w:color="auto" w:fill="auto"/>
            <w:vAlign w:val="center"/>
            <w:hideMark/>
          </w:tcPr>
          <w:p w14:paraId="695E6506" w14:textId="77777777" w:rsidR="00801AC8" w:rsidRPr="00801AC8" w:rsidRDefault="00801AC8" w:rsidP="00801AC8">
            <w:pPr>
              <w:pStyle w:val="af8"/>
            </w:pPr>
            <w:r w:rsidRPr="00801AC8">
              <w:rPr>
                <w:rFonts w:hint="eastAsia"/>
              </w:rPr>
              <w:t>0.83</w:t>
            </w:r>
          </w:p>
        </w:tc>
        <w:tc>
          <w:tcPr>
            <w:tcW w:w="440" w:type="pct"/>
            <w:shd w:val="clear" w:color="auto" w:fill="auto"/>
            <w:vAlign w:val="center"/>
            <w:hideMark/>
          </w:tcPr>
          <w:p w14:paraId="655681BA" w14:textId="77777777" w:rsidR="00801AC8" w:rsidRPr="00801AC8" w:rsidRDefault="00801AC8" w:rsidP="00801AC8">
            <w:pPr>
              <w:pStyle w:val="af8"/>
            </w:pPr>
            <w:r w:rsidRPr="00801AC8">
              <w:rPr>
                <w:rFonts w:hint="eastAsia"/>
              </w:rPr>
              <w:t>1.12</w:t>
            </w:r>
          </w:p>
        </w:tc>
        <w:tc>
          <w:tcPr>
            <w:tcW w:w="437" w:type="pct"/>
            <w:shd w:val="clear" w:color="auto" w:fill="auto"/>
            <w:vAlign w:val="center"/>
            <w:hideMark/>
          </w:tcPr>
          <w:p w14:paraId="42BBA1A6" w14:textId="77777777" w:rsidR="00801AC8" w:rsidRPr="00801AC8" w:rsidRDefault="00801AC8" w:rsidP="00801AC8">
            <w:pPr>
              <w:pStyle w:val="af8"/>
              <w:rPr>
                <w:b/>
                <w:bCs/>
              </w:rPr>
            </w:pPr>
            <w:r w:rsidRPr="00801AC8">
              <w:rPr>
                <w:rFonts w:hint="eastAsia"/>
                <w:b/>
                <w:bCs/>
              </w:rPr>
              <w:t>单边</w:t>
            </w:r>
          </w:p>
        </w:tc>
        <w:tc>
          <w:tcPr>
            <w:tcW w:w="439" w:type="pct"/>
            <w:shd w:val="clear" w:color="auto" w:fill="auto"/>
            <w:vAlign w:val="center"/>
            <w:hideMark/>
          </w:tcPr>
          <w:p w14:paraId="3335386B" w14:textId="77777777" w:rsidR="00801AC8" w:rsidRPr="00801AC8" w:rsidRDefault="00801AC8" w:rsidP="00801AC8">
            <w:pPr>
              <w:pStyle w:val="af8"/>
            </w:pPr>
            <w:r w:rsidRPr="00801AC8">
              <w:rPr>
                <w:rFonts w:hint="eastAsia"/>
              </w:rPr>
              <w:t>上升</w:t>
            </w:r>
          </w:p>
        </w:tc>
      </w:tr>
      <w:tr w:rsidR="00801AC8" w:rsidRPr="00801AC8" w14:paraId="4641E118" w14:textId="77777777" w:rsidTr="00FF485B">
        <w:trPr>
          <w:trHeight w:val="225"/>
        </w:trPr>
        <w:tc>
          <w:tcPr>
            <w:tcW w:w="471" w:type="pct"/>
            <w:shd w:val="clear" w:color="auto" w:fill="auto"/>
            <w:vAlign w:val="center"/>
            <w:hideMark/>
          </w:tcPr>
          <w:p w14:paraId="049B3212" w14:textId="77777777" w:rsidR="00801AC8" w:rsidRPr="00801AC8" w:rsidRDefault="00801AC8" w:rsidP="00801AC8">
            <w:pPr>
              <w:pStyle w:val="af8"/>
            </w:pPr>
            <w:r w:rsidRPr="00801AC8">
              <w:rPr>
                <w:rFonts w:hint="eastAsia"/>
              </w:rPr>
              <w:t>60_1</w:t>
            </w:r>
          </w:p>
        </w:tc>
        <w:tc>
          <w:tcPr>
            <w:tcW w:w="754" w:type="pct"/>
            <w:shd w:val="clear" w:color="auto" w:fill="auto"/>
            <w:vAlign w:val="center"/>
            <w:hideMark/>
          </w:tcPr>
          <w:p w14:paraId="50DC8AC5" w14:textId="77777777" w:rsidR="00801AC8" w:rsidRPr="00801AC8" w:rsidRDefault="00801AC8" w:rsidP="00801AC8">
            <w:pPr>
              <w:pStyle w:val="af8"/>
            </w:pPr>
            <w:r w:rsidRPr="00801AC8">
              <w:rPr>
                <w:rFonts w:hint="eastAsia"/>
              </w:rPr>
              <w:t>612.69</w:t>
            </w:r>
          </w:p>
        </w:tc>
        <w:tc>
          <w:tcPr>
            <w:tcW w:w="640" w:type="pct"/>
            <w:shd w:val="clear" w:color="auto" w:fill="auto"/>
            <w:vAlign w:val="center"/>
            <w:hideMark/>
          </w:tcPr>
          <w:p w14:paraId="37C4842E" w14:textId="77777777" w:rsidR="00801AC8" w:rsidRPr="00801AC8" w:rsidRDefault="00801AC8" w:rsidP="00801AC8">
            <w:pPr>
              <w:pStyle w:val="af8"/>
            </w:pPr>
            <w:r w:rsidRPr="00801AC8">
              <w:rPr>
                <w:rFonts w:hint="eastAsia"/>
              </w:rPr>
              <w:t>577.61</w:t>
            </w:r>
          </w:p>
        </w:tc>
        <w:tc>
          <w:tcPr>
            <w:tcW w:w="676" w:type="pct"/>
            <w:shd w:val="clear" w:color="auto" w:fill="auto"/>
            <w:vAlign w:val="center"/>
            <w:hideMark/>
          </w:tcPr>
          <w:p w14:paraId="090F9FAC" w14:textId="77777777" w:rsidR="00801AC8" w:rsidRPr="00801AC8" w:rsidRDefault="00801AC8" w:rsidP="00801AC8">
            <w:pPr>
              <w:pStyle w:val="af8"/>
            </w:pPr>
            <w:r w:rsidRPr="00801AC8">
              <w:rPr>
                <w:rFonts w:hint="eastAsia"/>
              </w:rPr>
              <w:t>0.31</w:t>
            </w:r>
          </w:p>
        </w:tc>
        <w:tc>
          <w:tcPr>
            <w:tcW w:w="704" w:type="pct"/>
            <w:shd w:val="clear" w:color="auto" w:fill="auto"/>
            <w:vAlign w:val="center"/>
            <w:hideMark/>
          </w:tcPr>
          <w:p w14:paraId="376D3D7C" w14:textId="77777777" w:rsidR="00801AC8" w:rsidRPr="00801AC8" w:rsidRDefault="00801AC8" w:rsidP="00801AC8">
            <w:pPr>
              <w:pStyle w:val="af8"/>
            </w:pPr>
            <w:r w:rsidRPr="00801AC8">
              <w:rPr>
                <w:rFonts w:hint="eastAsia"/>
              </w:rPr>
              <w:t>0.33</w:t>
            </w:r>
          </w:p>
        </w:tc>
        <w:tc>
          <w:tcPr>
            <w:tcW w:w="438" w:type="pct"/>
            <w:shd w:val="clear" w:color="auto" w:fill="auto"/>
            <w:vAlign w:val="center"/>
            <w:hideMark/>
          </w:tcPr>
          <w:p w14:paraId="74DC9A21" w14:textId="77777777" w:rsidR="00801AC8" w:rsidRPr="00801AC8" w:rsidRDefault="00801AC8" w:rsidP="00801AC8">
            <w:pPr>
              <w:pStyle w:val="af8"/>
            </w:pPr>
            <w:r w:rsidRPr="00801AC8">
              <w:rPr>
                <w:rFonts w:hint="eastAsia"/>
              </w:rPr>
              <w:t>0.94</w:t>
            </w:r>
          </w:p>
        </w:tc>
        <w:tc>
          <w:tcPr>
            <w:tcW w:w="440" w:type="pct"/>
            <w:shd w:val="clear" w:color="auto" w:fill="auto"/>
            <w:vAlign w:val="center"/>
            <w:hideMark/>
          </w:tcPr>
          <w:p w14:paraId="4E11ED42" w14:textId="77777777" w:rsidR="00801AC8" w:rsidRPr="00801AC8" w:rsidRDefault="00801AC8" w:rsidP="00801AC8">
            <w:pPr>
              <w:pStyle w:val="af8"/>
            </w:pPr>
            <w:r w:rsidRPr="00801AC8">
              <w:rPr>
                <w:rFonts w:hint="eastAsia"/>
              </w:rPr>
              <w:t>1.06</w:t>
            </w:r>
          </w:p>
        </w:tc>
        <w:tc>
          <w:tcPr>
            <w:tcW w:w="437" w:type="pct"/>
            <w:shd w:val="clear" w:color="auto" w:fill="auto"/>
            <w:vAlign w:val="center"/>
            <w:hideMark/>
          </w:tcPr>
          <w:p w14:paraId="20C7CDD4" w14:textId="77777777" w:rsidR="00801AC8" w:rsidRPr="00801AC8" w:rsidRDefault="00801AC8" w:rsidP="00801AC8">
            <w:pPr>
              <w:pStyle w:val="af8"/>
            </w:pPr>
            <w:r w:rsidRPr="00801AC8">
              <w:rPr>
                <w:rFonts w:hint="eastAsia"/>
              </w:rPr>
              <w:t>双边</w:t>
            </w:r>
          </w:p>
        </w:tc>
        <w:tc>
          <w:tcPr>
            <w:tcW w:w="439" w:type="pct"/>
            <w:shd w:val="clear" w:color="auto" w:fill="auto"/>
            <w:vAlign w:val="center"/>
            <w:hideMark/>
          </w:tcPr>
          <w:p w14:paraId="2C2FF11E" w14:textId="77777777" w:rsidR="00801AC8" w:rsidRPr="00801AC8" w:rsidRDefault="00801AC8" w:rsidP="00801AC8">
            <w:pPr>
              <w:pStyle w:val="af8"/>
            </w:pPr>
            <w:r w:rsidRPr="00801AC8">
              <w:rPr>
                <w:rFonts w:hint="eastAsia"/>
              </w:rPr>
              <w:t>上升</w:t>
            </w:r>
          </w:p>
        </w:tc>
      </w:tr>
      <w:tr w:rsidR="00801AC8" w:rsidRPr="00801AC8" w14:paraId="3F855DFA" w14:textId="77777777" w:rsidTr="00FF485B">
        <w:trPr>
          <w:trHeight w:val="225"/>
        </w:trPr>
        <w:tc>
          <w:tcPr>
            <w:tcW w:w="471" w:type="pct"/>
            <w:shd w:val="clear" w:color="auto" w:fill="auto"/>
            <w:vAlign w:val="center"/>
            <w:hideMark/>
          </w:tcPr>
          <w:p w14:paraId="68651D59" w14:textId="77777777" w:rsidR="00801AC8" w:rsidRPr="00801AC8" w:rsidRDefault="00801AC8" w:rsidP="00801AC8">
            <w:pPr>
              <w:pStyle w:val="af8"/>
            </w:pPr>
            <w:r w:rsidRPr="00801AC8">
              <w:rPr>
                <w:rFonts w:hint="eastAsia"/>
              </w:rPr>
              <w:t>60_2</w:t>
            </w:r>
          </w:p>
        </w:tc>
        <w:tc>
          <w:tcPr>
            <w:tcW w:w="754" w:type="pct"/>
            <w:shd w:val="clear" w:color="auto" w:fill="auto"/>
            <w:vAlign w:val="center"/>
            <w:hideMark/>
          </w:tcPr>
          <w:p w14:paraId="0A23D20D" w14:textId="77777777" w:rsidR="00801AC8" w:rsidRPr="00801AC8" w:rsidRDefault="00801AC8" w:rsidP="00801AC8">
            <w:pPr>
              <w:pStyle w:val="af8"/>
            </w:pPr>
            <w:r w:rsidRPr="00801AC8">
              <w:rPr>
                <w:rFonts w:hint="eastAsia"/>
              </w:rPr>
              <w:t>612.73</w:t>
            </w:r>
          </w:p>
        </w:tc>
        <w:tc>
          <w:tcPr>
            <w:tcW w:w="640" w:type="pct"/>
            <w:shd w:val="clear" w:color="auto" w:fill="auto"/>
            <w:vAlign w:val="center"/>
            <w:hideMark/>
          </w:tcPr>
          <w:p w14:paraId="1B3DF3B9" w14:textId="77777777" w:rsidR="00801AC8" w:rsidRPr="00801AC8" w:rsidRDefault="00801AC8" w:rsidP="00801AC8">
            <w:pPr>
              <w:pStyle w:val="af8"/>
            </w:pPr>
            <w:r w:rsidRPr="00801AC8">
              <w:rPr>
                <w:rFonts w:hint="eastAsia"/>
              </w:rPr>
              <w:t>565.97</w:t>
            </w:r>
          </w:p>
        </w:tc>
        <w:tc>
          <w:tcPr>
            <w:tcW w:w="676" w:type="pct"/>
            <w:shd w:val="clear" w:color="auto" w:fill="auto"/>
            <w:vAlign w:val="center"/>
            <w:hideMark/>
          </w:tcPr>
          <w:p w14:paraId="32BBC01F" w14:textId="77777777" w:rsidR="00801AC8" w:rsidRPr="00801AC8" w:rsidRDefault="00801AC8" w:rsidP="00801AC8">
            <w:pPr>
              <w:pStyle w:val="af8"/>
            </w:pPr>
            <w:r w:rsidRPr="00801AC8">
              <w:rPr>
                <w:rFonts w:hint="eastAsia"/>
              </w:rPr>
              <w:t>0.33</w:t>
            </w:r>
          </w:p>
        </w:tc>
        <w:tc>
          <w:tcPr>
            <w:tcW w:w="704" w:type="pct"/>
            <w:shd w:val="clear" w:color="auto" w:fill="auto"/>
            <w:vAlign w:val="center"/>
            <w:hideMark/>
          </w:tcPr>
          <w:p w14:paraId="67C63CC7" w14:textId="77777777" w:rsidR="00801AC8" w:rsidRPr="00801AC8" w:rsidRDefault="00801AC8" w:rsidP="00801AC8">
            <w:pPr>
              <w:pStyle w:val="af8"/>
            </w:pPr>
            <w:r w:rsidRPr="00801AC8">
              <w:rPr>
                <w:rFonts w:hint="eastAsia"/>
              </w:rPr>
              <w:t>0.35</w:t>
            </w:r>
          </w:p>
        </w:tc>
        <w:tc>
          <w:tcPr>
            <w:tcW w:w="438" w:type="pct"/>
            <w:shd w:val="clear" w:color="auto" w:fill="auto"/>
            <w:vAlign w:val="center"/>
            <w:hideMark/>
          </w:tcPr>
          <w:p w14:paraId="3B167E20" w14:textId="77777777" w:rsidR="00801AC8" w:rsidRPr="00801AC8" w:rsidRDefault="00801AC8" w:rsidP="00801AC8">
            <w:pPr>
              <w:pStyle w:val="af8"/>
            </w:pPr>
            <w:r w:rsidRPr="00801AC8">
              <w:rPr>
                <w:rFonts w:hint="eastAsia"/>
              </w:rPr>
              <w:t>0.92</w:t>
            </w:r>
          </w:p>
        </w:tc>
        <w:tc>
          <w:tcPr>
            <w:tcW w:w="440" w:type="pct"/>
            <w:shd w:val="clear" w:color="auto" w:fill="auto"/>
            <w:vAlign w:val="center"/>
            <w:hideMark/>
          </w:tcPr>
          <w:p w14:paraId="68F177AD" w14:textId="77777777" w:rsidR="00801AC8" w:rsidRPr="00801AC8" w:rsidRDefault="00801AC8" w:rsidP="00801AC8">
            <w:pPr>
              <w:pStyle w:val="af8"/>
            </w:pPr>
            <w:r w:rsidRPr="00801AC8">
              <w:rPr>
                <w:rFonts w:hint="eastAsia"/>
              </w:rPr>
              <w:t>1.07</w:t>
            </w:r>
          </w:p>
        </w:tc>
        <w:tc>
          <w:tcPr>
            <w:tcW w:w="437" w:type="pct"/>
            <w:shd w:val="clear" w:color="auto" w:fill="auto"/>
            <w:vAlign w:val="center"/>
            <w:hideMark/>
          </w:tcPr>
          <w:p w14:paraId="128910D3" w14:textId="77777777" w:rsidR="00801AC8" w:rsidRPr="00801AC8" w:rsidRDefault="00801AC8" w:rsidP="00801AC8">
            <w:pPr>
              <w:pStyle w:val="af8"/>
            </w:pPr>
            <w:r w:rsidRPr="00801AC8">
              <w:rPr>
                <w:rFonts w:hint="eastAsia"/>
              </w:rPr>
              <w:t>双边</w:t>
            </w:r>
          </w:p>
        </w:tc>
        <w:tc>
          <w:tcPr>
            <w:tcW w:w="439" w:type="pct"/>
            <w:shd w:val="clear" w:color="auto" w:fill="auto"/>
            <w:vAlign w:val="center"/>
            <w:hideMark/>
          </w:tcPr>
          <w:p w14:paraId="2F57347D" w14:textId="77777777" w:rsidR="00801AC8" w:rsidRPr="00801AC8" w:rsidRDefault="00801AC8" w:rsidP="00801AC8">
            <w:pPr>
              <w:pStyle w:val="af8"/>
            </w:pPr>
            <w:r w:rsidRPr="00801AC8">
              <w:rPr>
                <w:rFonts w:hint="eastAsia"/>
              </w:rPr>
              <w:t>上升</w:t>
            </w:r>
          </w:p>
        </w:tc>
      </w:tr>
      <w:tr w:rsidR="00801AC8" w:rsidRPr="00801AC8" w14:paraId="6886E4C6" w14:textId="77777777" w:rsidTr="00FF485B">
        <w:trPr>
          <w:trHeight w:val="225"/>
        </w:trPr>
        <w:tc>
          <w:tcPr>
            <w:tcW w:w="471" w:type="pct"/>
            <w:shd w:val="clear" w:color="auto" w:fill="auto"/>
            <w:vAlign w:val="center"/>
            <w:hideMark/>
          </w:tcPr>
          <w:p w14:paraId="7A730CFE" w14:textId="77777777" w:rsidR="00801AC8" w:rsidRPr="00801AC8" w:rsidRDefault="00801AC8" w:rsidP="00801AC8">
            <w:pPr>
              <w:pStyle w:val="af8"/>
            </w:pPr>
            <w:r w:rsidRPr="00801AC8">
              <w:rPr>
                <w:rFonts w:hint="eastAsia"/>
              </w:rPr>
              <w:t>60_3</w:t>
            </w:r>
          </w:p>
        </w:tc>
        <w:tc>
          <w:tcPr>
            <w:tcW w:w="754" w:type="pct"/>
            <w:shd w:val="clear" w:color="auto" w:fill="auto"/>
            <w:vAlign w:val="center"/>
            <w:hideMark/>
          </w:tcPr>
          <w:p w14:paraId="2AC66FED" w14:textId="77777777" w:rsidR="00801AC8" w:rsidRPr="00801AC8" w:rsidRDefault="00801AC8" w:rsidP="00801AC8">
            <w:pPr>
              <w:pStyle w:val="af8"/>
            </w:pPr>
            <w:r w:rsidRPr="00801AC8">
              <w:rPr>
                <w:rFonts w:hint="eastAsia"/>
              </w:rPr>
              <w:t>578.35</w:t>
            </w:r>
          </w:p>
        </w:tc>
        <w:tc>
          <w:tcPr>
            <w:tcW w:w="640" w:type="pct"/>
            <w:shd w:val="clear" w:color="auto" w:fill="auto"/>
            <w:vAlign w:val="center"/>
            <w:hideMark/>
          </w:tcPr>
          <w:p w14:paraId="19C0901F" w14:textId="77777777" w:rsidR="00801AC8" w:rsidRPr="00801AC8" w:rsidRDefault="00801AC8" w:rsidP="00801AC8">
            <w:pPr>
              <w:pStyle w:val="af8"/>
            </w:pPr>
            <w:r w:rsidRPr="00801AC8">
              <w:rPr>
                <w:rFonts w:hint="eastAsia"/>
              </w:rPr>
              <w:t>533.20</w:t>
            </w:r>
          </w:p>
        </w:tc>
        <w:tc>
          <w:tcPr>
            <w:tcW w:w="676" w:type="pct"/>
            <w:shd w:val="clear" w:color="auto" w:fill="auto"/>
            <w:vAlign w:val="center"/>
            <w:hideMark/>
          </w:tcPr>
          <w:p w14:paraId="0B65B182" w14:textId="77777777" w:rsidR="00801AC8" w:rsidRPr="00801AC8" w:rsidRDefault="00801AC8" w:rsidP="00801AC8">
            <w:pPr>
              <w:pStyle w:val="af8"/>
            </w:pPr>
            <w:r w:rsidRPr="00801AC8">
              <w:rPr>
                <w:rFonts w:hint="eastAsia"/>
              </w:rPr>
              <w:t>0.23</w:t>
            </w:r>
          </w:p>
        </w:tc>
        <w:tc>
          <w:tcPr>
            <w:tcW w:w="704" w:type="pct"/>
            <w:shd w:val="clear" w:color="auto" w:fill="auto"/>
            <w:vAlign w:val="center"/>
            <w:hideMark/>
          </w:tcPr>
          <w:p w14:paraId="57577D33" w14:textId="77777777" w:rsidR="00801AC8" w:rsidRPr="00801AC8" w:rsidRDefault="00801AC8" w:rsidP="00801AC8">
            <w:pPr>
              <w:pStyle w:val="af8"/>
            </w:pPr>
            <w:r w:rsidRPr="00801AC8">
              <w:rPr>
                <w:rFonts w:hint="eastAsia"/>
              </w:rPr>
              <w:t>0.24</w:t>
            </w:r>
          </w:p>
        </w:tc>
        <w:tc>
          <w:tcPr>
            <w:tcW w:w="438" w:type="pct"/>
            <w:shd w:val="clear" w:color="auto" w:fill="auto"/>
            <w:vAlign w:val="center"/>
            <w:hideMark/>
          </w:tcPr>
          <w:p w14:paraId="526AF77A" w14:textId="77777777" w:rsidR="00801AC8" w:rsidRPr="00801AC8" w:rsidRDefault="00801AC8" w:rsidP="00801AC8">
            <w:pPr>
              <w:pStyle w:val="af8"/>
            </w:pPr>
            <w:r w:rsidRPr="00801AC8">
              <w:rPr>
                <w:rFonts w:hint="eastAsia"/>
              </w:rPr>
              <w:t>0.92</w:t>
            </w:r>
          </w:p>
        </w:tc>
        <w:tc>
          <w:tcPr>
            <w:tcW w:w="440" w:type="pct"/>
            <w:shd w:val="clear" w:color="auto" w:fill="auto"/>
            <w:vAlign w:val="center"/>
            <w:hideMark/>
          </w:tcPr>
          <w:p w14:paraId="6CA4D703" w14:textId="77777777" w:rsidR="00801AC8" w:rsidRPr="00801AC8" w:rsidRDefault="00801AC8" w:rsidP="00801AC8">
            <w:pPr>
              <w:pStyle w:val="af8"/>
            </w:pPr>
            <w:r w:rsidRPr="00801AC8">
              <w:rPr>
                <w:rFonts w:hint="eastAsia"/>
              </w:rPr>
              <w:t>1.05</w:t>
            </w:r>
          </w:p>
        </w:tc>
        <w:tc>
          <w:tcPr>
            <w:tcW w:w="437" w:type="pct"/>
            <w:shd w:val="clear" w:color="auto" w:fill="auto"/>
            <w:vAlign w:val="center"/>
            <w:hideMark/>
          </w:tcPr>
          <w:p w14:paraId="0AD98A2D" w14:textId="77777777" w:rsidR="00801AC8" w:rsidRPr="00801AC8" w:rsidRDefault="00801AC8" w:rsidP="00801AC8">
            <w:pPr>
              <w:pStyle w:val="af8"/>
              <w:rPr>
                <w:b/>
                <w:bCs/>
              </w:rPr>
            </w:pPr>
            <w:r w:rsidRPr="00801AC8">
              <w:rPr>
                <w:rFonts w:hint="eastAsia"/>
                <w:b/>
                <w:bCs/>
              </w:rPr>
              <w:t>单边</w:t>
            </w:r>
          </w:p>
        </w:tc>
        <w:tc>
          <w:tcPr>
            <w:tcW w:w="439" w:type="pct"/>
            <w:shd w:val="clear" w:color="auto" w:fill="auto"/>
            <w:vAlign w:val="center"/>
            <w:hideMark/>
          </w:tcPr>
          <w:p w14:paraId="56968C08" w14:textId="77777777" w:rsidR="00801AC8" w:rsidRPr="00801AC8" w:rsidRDefault="00801AC8" w:rsidP="00801AC8">
            <w:pPr>
              <w:pStyle w:val="af8"/>
            </w:pPr>
            <w:r w:rsidRPr="00801AC8">
              <w:rPr>
                <w:rFonts w:hint="eastAsia"/>
              </w:rPr>
              <w:t>上升</w:t>
            </w:r>
          </w:p>
        </w:tc>
      </w:tr>
      <w:tr w:rsidR="00801AC8" w:rsidRPr="00801AC8" w14:paraId="67B260AA" w14:textId="77777777" w:rsidTr="00FF485B">
        <w:trPr>
          <w:trHeight w:val="225"/>
        </w:trPr>
        <w:tc>
          <w:tcPr>
            <w:tcW w:w="471" w:type="pct"/>
            <w:shd w:val="clear" w:color="auto" w:fill="auto"/>
            <w:vAlign w:val="center"/>
            <w:hideMark/>
          </w:tcPr>
          <w:p w14:paraId="1A035FEA" w14:textId="77777777" w:rsidR="00801AC8" w:rsidRPr="00801AC8" w:rsidRDefault="00801AC8" w:rsidP="00801AC8">
            <w:pPr>
              <w:pStyle w:val="af8"/>
            </w:pPr>
            <w:r w:rsidRPr="00801AC8">
              <w:rPr>
                <w:rFonts w:hint="eastAsia"/>
              </w:rPr>
              <w:t>60_4</w:t>
            </w:r>
          </w:p>
        </w:tc>
        <w:tc>
          <w:tcPr>
            <w:tcW w:w="754" w:type="pct"/>
            <w:shd w:val="clear" w:color="auto" w:fill="auto"/>
            <w:vAlign w:val="center"/>
            <w:hideMark/>
          </w:tcPr>
          <w:p w14:paraId="0E8361A3" w14:textId="77777777" w:rsidR="00801AC8" w:rsidRPr="00801AC8" w:rsidRDefault="00801AC8" w:rsidP="00801AC8">
            <w:pPr>
              <w:pStyle w:val="af8"/>
            </w:pPr>
            <w:r w:rsidRPr="00801AC8">
              <w:rPr>
                <w:rFonts w:hint="eastAsia"/>
              </w:rPr>
              <w:t>636.56</w:t>
            </w:r>
          </w:p>
        </w:tc>
        <w:tc>
          <w:tcPr>
            <w:tcW w:w="640" w:type="pct"/>
            <w:shd w:val="clear" w:color="auto" w:fill="auto"/>
            <w:vAlign w:val="center"/>
            <w:hideMark/>
          </w:tcPr>
          <w:p w14:paraId="61456495" w14:textId="77777777" w:rsidR="00801AC8" w:rsidRPr="00801AC8" w:rsidRDefault="00801AC8" w:rsidP="00801AC8">
            <w:pPr>
              <w:pStyle w:val="af8"/>
            </w:pPr>
            <w:r w:rsidRPr="00801AC8">
              <w:rPr>
                <w:rFonts w:hint="eastAsia"/>
              </w:rPr>
              <w:t>610.21</w:t>
            </w:r>
          </w:p>
        </w:tc>
        <w:tc>
          <w:tcPr>
            <w:tcW w:w="676" w:type="pct"/>
            <w:shd w:val="clear" w:color="auto" w:fill="auto"/>
            <w:vAlign w:val="center"/>
            <w:hideMark/>
          </w:tcPr>
          <w:p w14:paraId="3E309513" w14:textId="77777777" w:rsidR="00801AC8" w:rsidRPr="00801AC8" w:rsidRDefault="00801AC8" w:rsidP="00801AC8">
            <w:pPr>
              <w:pStyle w:val="af8"/>
            </w:pPr>
            <w:r w:rsidRPr="00801AC8">
              <w:rPr>
                <w:rFonts w:hint="eastAsia"/>
              </w:rPr>
              <w:t>0.35</w:t>
            </w:r>
          </w:p>
        </w:tc>
        <w:tc>
          <w:tcPr>
            <w:tcW w:w="704" w:type="pct"/>
            <w:shd w:val="clear" w:color="auto" w:fill="auto"/>
            <w:vAlign w:val="center"/>
            <w:hideMark/>
          </w:tcPr>
          <w:p w14:paraId="68D3D7C9" w14:textId="77777777" w:rsidR="00801AC8" w:rsidRPr="00801AC8" w:rsidRDefault="00801AC8" w:rsidP="00801AC8">
            <w:pPr>
              <w:pStyle w:val="af8"/>
            </w:pPr>
            <w:r w:rsidRPr="00801AC8">
              <w:rPr>
                <w:rFonts w:hint="eastAsia"/>
              </w:rPr>
              <w:t>0.36</w:t>
            </w:r>
          </w:p>
        </w:tc>
        <w:tc>
          <w:tcPr>
            <w:tcW w:w="438" w:type="pct"/>
            <w:shd w:val="clear" w:color="auto" w:fill="auto"/>
            <w:vAlign w:val="center"/>
            <w:hideMark/>
          </w:tcPr>
          <w:p w14:paraId="220A2AB7" w14:textId="77777777" w:rsidR="00801AC8" w:rsidRPr="00801AC8" w:rsidRDefault="00801AC8" w:rsidP="00801AC8">
            <w:pPr>
              <w:pStyle w:val="af8"/>
            </w:pPr>
            <w:r w:rsidRPr="00801AC8">
              <w:rPr>
                <w:rFonts w:hint="eastAsia"/>
              </w:rPr>
              <w:t>0.96</w:t>
            </w:r>
          </w:p>
        </w:tc>
        <w:tc>
          <w:tcPr>
            <w:tcW w:w="440" w:type="pct"/>
            <w:shd w:val="clear" w:color="auto" w:fill="auto"/>
            <w:vAlign w:val="center"/>
            <w:hideMark/>
          </w:tcPr>
          <w:p w14:paraId="7B156925" w14:textId="77777777" w:rsidR="00801AC8" w:rsidRPr="00801AC8" w:rsidRDefault="00801AC8" w:rsidP="00801AC8">
            <w:pPr>
              <w:pStyle w:val="af8"/>
            </w:pPr>
            <w:r w:rsidRPr="00801AC8">
              <w:rPr>
                <w:rFonts w:hint="eastAsia"/>
              </w:rPr>
              <w:t>1.02</w:t>
            </w:r>
          </w:p>
        </w:tc>
        <w:tc>
          <w:tcPr>
            <w:tcW w:w="437" w:type="pct"/>
            <w:shd w:val="clear" w:color="auto" w:fill="auto"/>
            <w:vAlign w:val="center"/>
            <w:hideMark/>
          </w:tcPr>
          <w:p w14:paraId="7F6FB942" w14:textId="77777777" w:rsidR="00801AC8" w:rsidRPr="00801AC8" w:rsidRDefault="00801AC8" w:rsidP="00801AC8">
            <w:pPr>
              <w:pStyle w:val="af8"/>
            </w:pPr>
            <w:r w:rsidRPr="00801AC8">
              <w:rPr>
                <w:rFonts w:hint="eastAsia"/>
              </w:rPr>
              <w:t>双边</w:t>
            </w:r>
          </w:p>
        </w:tc>
        <w:tc>
          <w:tcPr>
            <w:tcW w:w="439" w:type="pct"/>
            <w:shd w:val="clear" w:color="auto" w:fill="auto"/>
            <w:vAlign w:val="center"/>
            <w:hideMark/>
          </w:tcPr>
          <w:p w14:paraId="7C230CE3" w14:textId="77777777" w:rsidR="00801AC8" w:rsidRPr="00801AC8" w:rsidRDefault="00801AC8" w:rsidP="00801AC8">
            <w:pPr>
              <w:pStyle w:val="af8"/>
            </w:pPr>
            <w:r w:rsidRPr="00801AC8">
              <w:rPr>
                <w:rFonts w:hint="eastAsia"/>
              </w:rPr>
              <w:t>上升</w:t>
            </w:r>
          </w:p>
        </w:tc>
      </w:tr>
      <w:tr w:rsidR="00801AC8" w:rsidRPr="00801AC8" w14:paraId="33193A5A" w14:textId="77777777" w:rsidTr="00FF485B">
        <w:trPr>
          <w:trHeight w:val="225"/>
        </w:trPr>
        <w:tc>
          <w:tcPr>
            <w:tcW w:w="471" w:type="pct"/>
            <w:shd w:val="clear" w:color="auto" w:fill="auto"/>
            <w:vAlign w:val="center"/>
            <w:hideMark/>
          </w:tcPr>
          <w:p w14:paraId="413351DE" w14:textId="77777777" w:rsidR="00801AC8" w:rsidRPr="00801AC8" w:rsidRDefault="00801AC8" w:rsidP="00801AC8">
            <w:pPr>
              <w:pStyle w:val="af8"/>
            </w:pPr>
            <w:r w:rsidRPr="00801AC8">
              <w:rPr>
                <w:rFonts w:hint="eastAsia"/>
              </w:rPr>
              <w:t>60_5</w:t>
            </w:r>
          </w:p>
        </w:tc>
        <w:tc>
          <w:tcPr>
            <w:tcW w:w="754" w:type="pct"/>
            <w:shd w:val="clear" w:color="auto" w:fill="auto"/>
            <w:vAlign w:val="center"/>
            <w:hideMark/>
          </w:tcPr>
          <w:p w14:paraId="68D89201" w14:textId="77777777" w:rsidR="00801AC8" w:rsidRPr="00801AC8" w:rsidRDefault="00801AC8" w:rsidP="00801AC8">
            <w:pPr>
              <w:pStyle w:val="af8"/>
            </w:pPr>
            <w:r w:rsidRPr="00801AC8">
              <w:rPr>
                <w:rFonts w:hint="eastAsia"/>
              </w:rPr>
              <w:t>575.71</w:t>
            </w:r>
          </w:p>
        </w:tc>
        <w:tc>
          <w:tcPr>
            <w:tcW w:w="640" w:type="pct"/>
            <w:shd w:val="clear" w:color="auto" w:fill="auto"/>
            <w:vAlign w:val="center"/>
            <w:hideMark/>
          </w:tcPr>
          <w:p w14:paraId="576620D4" w14:textId="77777777" w:rsidR="00801AC8" w:rsidRPr="00801AC8" w:rsidRDefault="00801AC8" w:rsidP="00801AC8">
            <w:pPr>
              <w:pStyle w:val="af8"/>
            </w:pPr>
            <w:r w:rsidRPr="00801AC8">
              <w:rPr>
                <w:rFonts w:hint="eastAsia"/>
              </w:rPr>
              <w:t>531.62</w:t>
            </w:r>
          </w:p>
        </w:tc>
        <w:tc>
          <w:tcPr>
            <w:tcW w:w="676" w:type="pct"/>
            <w:shd w:val="clear" w:color="auto" w:fill="auto"/>
            <w:vAlign w:val="center"/>
            <w:hideMark/>
          </w:tcPr>
          <w:p w14:paraId="04065783" w14:textId="77777777" w:rsidR="00801AC8" w:rsidRPr="00801AC8" w:rsidRDefault="00801AC8" w:rsidP="00801AC8">
            <w:pPr>
              <w:pStyle w:val="af8"/>
            </w:pPr>
            <w:r w:rsidRPr="00801AC8">
              <w:rPr>
                <w:rFonts w:hint="eastAsia"/>
              </w:rPr>
              <w:t>0.29</w:t>
            </w:r>
          </w:p>
        </w:tc>
        <w:tc>
          <w:tcPr>
            <w:tcW w:w="704" w:type="pct"/>
            <w:shd w:val="clear" w:color="auto" w:fill="auto"/>
            <w:vAlign w:val="center"/>
            <w:hideMark/>
          </w:tcPr>
          <w:p w14:paraId="0257DEB0" w14:textId="77777777" w:rsidR="00801AC8" w:rsidRPr="00801AC8" w:rsidRDefault="00801AC8" w:rsidP="00801AC8">
            <w:pPr>
              <w:pStyle w:val="af8"/>
            </w:pPr>
            <w:r w:rsidRPr="00801AC8">
              <w:rPr>
                <w:rFonts w:hint="eastAsia"/>
              </w:rPr>
              <w:t>0.30</w:t>
            </w:r>
          </w:p>
        </w:tc>
        <w:tc>
          <w:tcPr>
            <w:tcW w:w="438" w:type="pct"/>
            <w:shd w:val="clear" w:color="auto" w:fill="auto"/>
            <w:vAlign w:val="center"/>
            <w:hideMark/>
          </w:tcPr>
          <w:p w14:paraId="0006ABDB" w14:textId="77777777" w:rsidR="00801AC8" w:rsidRPr="00801AC8" w:rsidRDefault="00801AC8" w:rsidP="00801AC8">
            <w:pPr>
              <w:pStyle w:val="af8"/>
            </w:pPr>
            <w:r w:rsidRPr="00801AC8">
              <w:rPr>
                <w:rFonts w:hint="eastAsia"/>
              </w:rPr>
              <w:t>0.92</w:t>
            </w:r>
          </w:p>
        </w:tc>
        <w:tc>
          <w:tcPr>
            <w:tcW w:w="440" w:type="pct"/>
            <w:shd w:val="clear" w:color="auto" w:fill="auto"/>
            <w:vAlign w:val="center"/>
            <w:hideMark/>
          </w:tcPr>
          <w:p w14:paraId="1AFBA098" w14:textId="77777777" w:rsidR="00801AC8" w:rsidRPr="00801AC8" w:rsidRDefault="00801AC8" w:rsidP="00801AC8">
            <w:pPr>
              <w:pStyle w:val="af8"/>
            </w:pPr>
            <w:r w:rsidRPr="00801AC8">
              <w:rPr>
                <w:rFonts w:hint="eastAsia"/>
              </w:rPr>
              <w:t>1.01</w:t>
            </w:r>
          </w:p>
        </w:tc>
        <w:tc>
          <w:tcPr>
            <w:tcW w:w="437" w:type="pct"/>
            <w:shd w:val="clear" w:color="auto" w:fill="auto"/>
            <w:vAlign w:val="center"/>
            <w:hideMark/>
          </w:tcPr>
          <w:p w14:paraId="424C9BE3" w14:textId="77777777" w:rsidR="00801AC8" w:rsidRPr="00801AC8" w:rsidRDefault="00801AC8" w:rsidP="00801AC8">
            <w:pPr>
              <w:pStyle w:val="af8"/>
            </w:pPr>
            <w:r w:rsidRPr="00801AC8">
              <w:rPr>
                <w:rFonts w:hint="eastAsia"/>
              </w:rPr>
              <w:t>双边</w:t>
            </w:r>
          </w:p>
        </w:tc>
        <w:tc>
          <w:tcPr>
            <w:tcW w:w="439" w:type="pct"/>
            <w:shd w:val="clear" w:color="auto" w:fill="auto"/>
            <w:vAlign w:val="center"/>
            <w:hideMark/>
          </w:tcPr>
          <w:p w14:paraId="100536EF" w14:textId="77777777" w:rsidR="00801AC8" w:rsidRPr="00801AC8" w:rsidRDefault="00801AC8" w:rsidP="00801AC8">
            <w:pPr>
              <w:pStyle w:val="af8"/>
            </w:pPr>
            <w:r w:rsidRPr="00801AC8">
              <w:rPr>
                <w:rFonts w:hint="eastAsia"/>
              </w:rPr>
              <w:t>上升</w:t>
            </w:r>
          </w:p>
        </w:tc>
      </w:tr>
      <w:tr w:rsidR="00801AC8" w:rsidRPr="00801AC8" w14:paraId="443CE5C3" w14:textId="77777777" w:rsidTr="00FF485B">
        <w:trPr>
          <w:trHeight w:val="225"/>
        </w:trPr>
        <w:tc>
          <w:tcPr>
            <w:tcW w:w="471" w:type="pct"/>
            <w:shd w:val="clear" w:color="auto" w:fill="auto"/>
            <w:vAlign w:val="center"/>
            <w:hideMark/>
          </w:tcPr>
          <w:p w14:paraId="69E06C21" w14:textId="77777777" w:rsidR="00801AC8" w:rsidRPr="00801AC8" w:rsidRDefault="00801AC8" w:rsidP="00801AC8">
            <w:pPr>
              <w:pStyle w:val="af8"/>
            </w:pPr>
            <w:r w:rsidRPr="00801AC8">
              <w:rPr>
                <w:rFonts w:hint="eastAsia"/>
              </w:rPr>
              <w:t>60_6</w:t>
            </w:r>
          </w:p>
        </w:tc>
        <w:tc>
          <w:tcPr>
            <w:tcW w:w="754" w:type="pct"/>
            <w:shd w:val="clear" w:color="auto" w:fill="auto"/>
            <w:vAlign w:val="center"/>
            <w:hideMark/>
          </w:tcPr>
          <w:p w14:paraId="61A11B3B" w14:textId="77777777" w:rsidR="00801AC8" w:rsidRPr="00801AC8" w:rsidRDefault="00801AC8" w:rsidP="00801AC8">
            <w:pPr>
              <w:pStyle w:val="af8"/>
            </w:pPr>
            <w:r w:rsidRPr="00801AC8">
              <w:rPr>
                <w:rFonts w:hint="eastAsia"/>
              </w:rPr>
              <w:t>618.01</w:t>
            </w:r>
          </w:p>
        </w:tc>
        <w:tc>
          <w:tcPr>
            <w:tcW w:w="640" w:type="pct"/>
            <w:shd w:val="clear" w:color="auto" w:fill="auto"/>
            <w:vAlign w:val="center"/>
            <w:hideMark/>
          </w:tcPr>
          <w:p w14:paraId="7C9EA030" w14:textId="77777777" w:rsidR="00801AC8" w:rsidRPr="00801AC8" w:rsidRDefault="00801AC8" w:rsidP="00801AC8">
            <w:pPr>
              <w:pStyle w:val="af8"/>
            </w:pPr>
            <w:r w:rsidRPr="00801AC8">
              <w:rPr>
                <w:rFonts w:hint="eastAsia"/>
              </w:rPr>
              <w:t>594.60</w:t>
            </w:r>
          </w:p>
        </w:tc>
        <w:tc>
          <w:tcPr>
            <w:tcW w:w="676" w:type="pct"/>
            <w:shd w:val="clear" w:color="auto" w:fill="auto"/>
            <w:vAlign w:val="center"/>
            <w:hideMark/>
          </w:tcPr>
          <w:p w14:paraId="6C745802" w14:textId="77777777" w:rsidR="00801AC8" w:rsidRPr="00801AC8" w:rsidRDefault="00801AC8" w:rsidP="00801AC8">
            <w:pPr>
              <w:pStyle w:val="af8"/>
            </w:pPr>
            <w:r w:rsidRPr="00801AC8">
              <w:rPr>
                <w:rFonts w:hint="eastAsia"/>
              </w:rPr>
              <w:t>0.28</w:t>
            </w:r>
          </w:p>
        </w:tc>
        <w:tc>
          <w:tcPr>
            <w:tcW w:w="704" w:type="pct"/>
            <w:shd w:val="clear" w:color="auto" w:fill="auto"/>
            <w:vAlign w:val="center"/>
            <w:hideMark/>
          </w:tcPr>
          <w:p w14:paraId="46612742" w14:textId="77777777" w:rsidR="00801AC8" w:rsidRPr="00801AC8" w:rsidRDefault="00801AC8" w:rsidP="00801AC8">
            <w:pPr>
              <w:pStyle w:val="af8"/>
            </w:pPr>
            <w:r w:rsidRPr="00801AC8">
              <w:rPr>
                <w:rFonts w:hint="eastAsia"/>
              </w:rPr>
              <w:t>0.29</w:t>
            </w:r>
          </w:p>
        </w:tc>
        <w:tc>
          <w:tcPr>
            <w:tcW w:w="438" w:type="pct"/>
            <w:shd w:val="clear" w:color="auto" w:fill="auto"/>
            <w:vAlign w:val="center"/>
            <w:hideMark/>
          </w:tcPr>
          <w:p w14:paraId="182BE36C" w14:textId="77777777" w:rsidR="00801AC8" w:rsidRPr="00801AC8" w:rsidRDefault="00801AC8" w:rsidP="00801AC8">
            <w:pPr>
              <w:pStyle w:val="af8"/>
            </w:pPr>
            <w:r w:rsidRPr="00801AC8">
              <w:rPr>
                <w:rFonts w:hint="eastAsia"/>
              </w:rPr>
              <w:t>0.96</w:t>
            </w:r>
          </w:p>
        </w:tc>
        <w:tc>
          <w:tcPr>
            <w:tcW w:w="440" w:type="pct"/>
            <w:shd w:val="clear" w:color="auto" w:fill="auto"/>
            <w:vAlign w:val="center"/>
            <w:hideMark/>
          </w:tcPr>
          <w:p w14:paraId="66C074E8" w14:textId="77777777" w:rsidR="00801AC8" w:rsidRPr="00801AC8" w:rsidRDefault="00801AC8" w:rsidP="00801AC8">
            <w:pPr>
              <w:pStyle w:val="af8"/>
            </w:pPr>
            <w:r w:rsidRPr="00801AC8">
              <w:rPr>
                <w:rFonts w:hint="eastAsia"/>
              </w:rPr>
              <w:t>1.03</w:t>
            </w:r>
          </w:p>
        </w:tc>
        <w:tc>
          <w:tcPr>
            <w:tcW w:w="437" w:type="pct"/>
            <w:shd w:val="clear" w:color="auto" w:fill="auto"/>
            <w:vAlign w:val="center"/>
            <w:hideMark/>
          </w:tcPr>
          <w:p w14:paraId="0051DDD9" w14:textId="77777777" w:rsidR="00801AC8" w:rsidRPr="00801AC8" w:rsidRDefault="00801AC8" w:rsidP="00801AC8">
            <w:pPr>
              <w:pStyle w:val="af8"/>
            </w:pPr>
            <w:r w:rsidRPr="00801AC8">
              <w:rPr>
                <w:rFonts w:hint="eastAsia"/>
              </w:rPr>
              <w:t>双边</w:t>
            </w:r>
          </w:p>
        </w:tc>
        <w:tc>
          <w:tcPr>
            <w:tcW w:w="439" w:type="pct"/>
            <w:shd w:val="clear" w:color="auto" w:fill="auto"/>
            <w:vAlign w:val="center"/>
            <w:hideMark/>
          </w:tcPr>
          <w:p w14:paraId="5FB88115" w14:textId="77777777" w:rsidR="00801AC8" w:rsidRPr="00801AC8" w:rsidRDefault="00801AC8" w:rsidP="00801AC8">
            <w:pPr>
              <w:pStyle w:val="af8"/>
            </w:pPr>
            <w:r w:rsidRPr="00801AC8">
              <w:rPr>
                <w:rFonts w:hint="eastAsia"/>
              </w:rPr>
              <w:t>上升</w:t>
            </w:r>
          </w:p>
        </w:tc>
      </w:tr>
      <w:tr w:rsidR="00801AC8" w:rsidRPr="00801AC8" w14:paraId="7AE7C504" w14:textId="77777777" w:rsidTr="00FF485B">
        <w:trPr>
          <w:trHeight w:val="225"/>
        </w:trPr>
        <w:tc>
          <w:tcPr>
            <w:tcW w:w="471" w:type="pct"/>
            <w:shd w:val="clear" w:color="auto" w:fill="auto"/>
            <w:vAlign w:val="center"/>
            <w:hideMark/>
          </w:tcPr>
          <w:p w14:paraId="6F47379D" w14:textId="77777777" w:rsidR="00801AC8" w:rsidRPr="00801AC8" w:rsidRDefault="00801AC8" w:rsidP="00801AC8">
            <w:pPr>
              <w:pStyle w:val="af8"/>
            </w:pPr>
            <w:r w:rsidRPr="00801AC8">
              <w:rPr>
                <w:rFonts w:hint="eastAsia"/>
              </w:rPr>
              <w:lastRenderedPageBreak/>
              <w:t>75_1</w:t>
            </w:r>
          </w:p>
        </w:tc>
        <w:tc>
          <w:tcPr>
            <w:tcW w:w="754" w:type="pct"/>
            <w:shd w:val="clear" w:color="auto" w:fill="auto"/>
            <w:vAlign w:val="center"/>
            <w:hideMark/>
          </w:tcPr>
          <w:p w14:paraId="1A2D70B5" w14:textId="77777777" w:rsidR="00801AC8" w:rsidRPr="00801AC8" w:rsidRDefault="00801AC8" w:rsidP="00801AC8">
            <w:pPr>
              <w:pStyle w:val="af8"/>
            </w:pPr>
            <w:r w:rsidRPr="00801AC8">
              <w:rPr>
                <w:rFonts w:hint="eastAsia"/>
              </w:rPr>
              <w:t>580.59</w:t>
            </w:r>
          </w:p>
        </w:tc>
        <w:tc>
          <w:tcPr>
            <w:tcW w:w="640" w:type="pct"/>
            <w:shd w:val="clear" w:color="auto" w:fill="auto"/>
            <w:vAlign w:val="center"/>
            <w:hideMark/>
          </w:tcPr>
          <w:p w14:paraId="5C498E2B" w14:textId="77777777" w:rsidR="00801AC8" w:rsidRPr="00801AC8" w:rsidRDefault="00801AC8" w:rsidP="00801AC8">
            <w:pPr>
              <w:pStyle w:val="af8"/>
            </w:pPr>
            <w:r w:rsidRPr="00801AC8">
              <w:rPr>
                <w:rFonts w:hint="eastAsia"/>
              </w:rPr>
              <w:t>580.59</w:t>
            </w:r>
          </w:p>
        </w:tc>
        <w:tc>
          <w:tcPr>
            <w:tcW w:w="676" w:type="pct"/>
            <w:shd w:val="clear" w:color="auto" w:fill="auto"/>
            <w:vAlign w:val="center"/>
            <w:hideMark/>
          </w:tcPr>
          <w:p w14:paraId="0CDFED3A" w14:textId="77777777" w:rsidR="00801AC8" w:rsidRPr="00801AC8" w:rsidRDefault="00801AC8" w:rsidP="00801AC8">
            <w:pPr>
              <w:pStyle w:val="af8"/>
            </w:pPr>
            <w:r w:rsidRPr="00801AC8">
              <w:rPr>
                <w:rFonts w:hint="eastAsia"/>
              </w:rPr>
              <w:t>0.28</w:t>
            </w:r>
          </w:p>
        </w:tc>
        <w:tc>
          <w:tcPr>
            <w:tcW w:w="704" w:type="pct"/>
            <w:shd w:val="clear" w:color="auto" w:fill="auto"/>
            <w:vAlign w:val="center"/>
            <w:hideMark/>
          </w:tcPr>
          <w:p w14:paraId="059C893D" w14:textId="77777777" w:rsidR="00801AC8" w:rsidRPr="00801AC8" w:rsidRDefault="00801AC8" w:rsidP="00801AC8">
            <w:pPr>
              <w:pStyle w:val="af8"/>
            </w:pPr>
            <w:r w:rsidRPr="00801AC8">
              <w:rPr>
                <w:rFonts w:hint="eastAsia"/>
              </w:rPr>
              <w:t>0.28</w:t>
            </w:r>
          </w:p>
        </w:tc>
        <w:tc>
          <w:tcPr>
            <w:tcW w:w="438" w:type="pct"/>
            <w:shd w:val="clear" w:color="auto" w:fill="auto"/>
            <w:vAlign w:val="center"/>
            <w:hideMark/>
          </w:tcPr>
          <w:p w14:paraId="6149A15B" w14:textId="77777777" w:rsidR="00801AC8" w:rsidRPr="00801AC8" w:rsidRDefault="00801AC8" w:rsidP="00801AC8">
            <w:pPr>
              <w:pStyle w:val="af8"/>
            </w:pPr>
            <w:r w:rsidRPr="00801AC8">
              <w:rPr>
                <w:rFonts w:hint="eastAsia"/>
              </w:rPr>
              <w:t>1.00</w:t>
            </w:r>
          </w:p>
        </w:tc>
        <w:tc>
          <w:tcPr>
            <w:tcW w:w="440" w:type="pct"/>
            <w:shd w:val="clear" w:color="auto" w:fill="auto"/>
            <w:vAlign w:val="center"/>
            <w:hideMark/>
          </w:tcPr>
          <w:p w14:paraId="60C002BD" w14:textId="77777777" w:rsidR="00801AC8" w:rsidRPr="00801AC8" w:rsidRDefault="00801AC8" w:rsidP="00801AC8">
            <w:pPr>
              <w:pStyle w:val="af8"/>
            </w:pPr>
            <w:r w:rsidRPr="00801AC8">
              <w:rPr>
                <w:rFonts w:hint="eastAsia"/>
              </w:rPr>
              <w:t>1.00</w:t>
            </w:r>
          </w:p>
        </w:tc>
        <w:tc>
          <w:tcPr>
            <w:tcW w:w="437" w:type="pct"/>
            <w:shd w:val="clear" w:color="auto" w:fill="auto"/>
            <w:vAlign w:val="center"/>
            <w:hideMark/>
          </w:tcPr>
          <w:p w14:paraId="4135EEF7" w14:textId="77777777" w:rsidR="00801AC8" w:rsidRPr="00801AC8" w:rsidRDefault="00801AC8" w:rsidP="00801AC8">
            <w:pPr>
              <w:pStyle w:val="af8"/>
            </w:pPr>
            <w:r w:rsidRPr="00801AC8">
              <w:rPr>
                <w:rFonts w:hint="eastAsia"/>
              </w:rPr>
              <w:t>双边</w:t>
            </w:r>
          </w:p>
        </w:tc>
        <w:tc>
          <w:tcPr>
            <w:tcW w:w="439" w:type="pct"/>
            <w:shd w:val="clear" w:color="auto" w:fill="auto"/>
            <w:vAlign w:val="center"/>
            <w:hideMark/>
          </w:tcPr>
          <w:p w14:paraId="4D1D5F8F" w14:textId="77777777" w:rsidR="00801AC8" w:rsidRPr="00801AC8" w:rsidRDefault="00801AC8" w:rsidP="00801AC8">
            <w:pPr>
              <w:pStyle w:val="af8"/>
            </w:pPr>
            <w:r w:rsidRPr="00801AC8">
              <w:rPr>
                <w:rFonts w:hint="eastAsia"/>
              </w:rPr>
              <w:t>上升</w:t>
            </w:r>
          </w:p>
        </w:tc>
      </w:tr>
      <w:tr w:rsidR="00801AC8" w:rsidRPr="00801AC8" w14:paraId="2F7498FF" w14:textId="77777777" w:rsidTr="00FF485B">
        <w:trPr>
          <w:trHeight w:val="225"/>
        </w:trPr>
        <w:tc>
          <w:tcPr>
            <w:tcW w:w="471" w:type="pct"/>
            <w:shd w:val="clear" w:color="auto" w:fill="auto"/>
            <w:vAlign w:val="center"/>
            <w:hideMark/>
          </w:tcPr>
          <w:p w14:paraId="287E2304" w14:textId="77777777" w:rsidR="00801AC8" w:rsidRPr="00801AC8" w:rsidRDefault="00801AC8" w:rsidP="00801AC8">
            <w:pPr>
              <w:pStyle w:val="af8"/>
            </w:pPr>
            <w:r w:rsidRPr="00801AC8">
              <w:rPr>
                <w:rFonts w:hint="eastAsia"/>
              </w:rPr>
              <w:t>75_2</w:t>
            </w:r>
          </w:p>
        </w:tc>
        <w:tc>
          <w:tcPr>
            <w:tcW w:w="754" w:type="pct"/>
            <w:shd w:val="clear" w:color="auto" w:fill="auto"/>
            <w:vAlign w:val="center"/>
            <w:hideMark/>
          </w:tcPr>
          <w:p w14:paraId="0A120DF9" w14:textId="77777777" w:rsidR="00801AC8" w:rsidRPr="00801AC8" w:rsidRDefault="00801AC8" w:rsidP="00801AC8">
            <w:pPr>
              <w:pStyle w:val="af8"/>
            </w:pPr>
            <w:r w:rsidRPr="00801AC8">
              <w:rPr>
                <w:rFonts w:hint="eastAsia"/>
              </w:rPr>
              <w:t>584.38</w:t>
            </w:r>
          </w:p>
        </w:tc>
        <w:tc>
          <w:tcPr>
            <w:tcW w:w="640" w:type="pct"/>
            <w:shd w:val="clear" w:color="auto" w:fill="auto"/>
            <w:vAlign w:val="center"/>
            <w:hideMark/>
          </w:tcPr>
          <w:p w14:paraId="71AEC1CD" w14:textId="77777777" w:rsidR="00801AC8" w:rsidRPr="00801AC8" w:rsidRDefault="00801AC8" w:rsidP="00801AC8">
            <w:pPr>
              <w:pStyle w:val="af8"/>
            </w:pPr>
            <w:r w:rsidRPr="00801AC8">
              <w:rPr>
                <w:rFonts w:hint="eastAsia"/>
              </w:rPr>
              <w:t>487.52</w:t>
            </w:r>
          </w:p>
        </w:tc>
        <w:tc>
          <w:tcPr>
            <w:tcW w:w="676" w:type="pct"/>
            <w:shd w:val="clear" w:color="auto" w:fill="auto"/>
            <w:vAlign w:val="center"/>
            <w:hideMark/>
          </w:tcPr>
          <w:p w14:paraId="584DC617" w14:textId="77777777" w:rsidR="00801AC8" w:rsidRPr="00801AC8" w:rsidRDefault="00801AC8" w:rsidP="00801AC8">
            <w:pPr>
              <w:pStyle w:val="af8"/>
            </w:pPr>
            <w:r w:rsidRPr="00801AC8">
              <w:rPr>
                <w:rFonts w:hint="eastAsia"/>
              </w:rPr>
              <w:t>0.37</w:t>
            </w:r>
          </w:p>
        </w:tc>
        <w:tc>
          <w:tcPr>
            <w:tcW w:w="704" w:type="pct"/>
            <w:shd w:val="clear" w:color="auto" w:fill="auto"/>
            <w:vAlign w:val="center"/>
            <w:hideMark/>
          </w:tcPr>
          <w:p w14:paraId="3AB53A7F" w14:textId="77777777" w:rsidR="00801AC8" w:rsidRPr="00801AC8" w:rsidRDefault="00801AC8" w:rsidP="00801AC8">
            <w:pPr>
              <w:pStyle w:val="af8"/>
            </w:pPr>
            <w:r w:rsidRPr="00801AC8">
              <w:rPr>
                <w:rFonts w:hint="eastAsia"/>
              </w:rPr>
              <w:t>0.41</w:t>
            </w:r>
          </w:p>
        </w:tc>
        <w:tc>
          <w:tcPr>
            <w:tcW w:w="438" w:type="pct"/>
            <w:shd w:val="clear" w:color="auto" w:fill="auto"/>
            <w:vAlign w:val="center"/>
            <w:hideMark/>
          </w:tcPr>
          <w:p w14:paraId="5591E151" w14:textId="77777777" w:rsidR="00801AC8" w:rsidRPr="00801AC8" w:rsidRDefault="00801AC8" w:rsidP="00801AC8">
            <w:pPr>
              <w:pStyle w:val="af8"/>
            </w:pPr>
            <w:r w:rsidRPr="00801AC8">
              <w:rPr>
                <w:rFonts w:hint="eastAsia"/>
              </w:rPr>
              <w:t>0.83</w:t>
            </w:r>
          </w:p>
        </w:tc>
        <w:tc>
          <w:tcPr>
            <w:tcW w:w="440" w:type="pct"/>
            <w:shd w:val="clear" w:color="auto" w:fill="auto"/>
            <w:vAlign w:val="center"/>
            <w:hideMark/>
          </w:tcPr>
          <w:p w14:paraId="587DCFB1" w14:textId="77777777" w:rsidR="00801AC8" w:rsidRPr="00801AC8" w:rsidRDefault="00801AC8" w:rsidP="00801AC8">
            <w:pPr>
              <w:pStyle w:val="af8"/>
            </w:pPr>
            <w:r w:rsidRPr="00801AC8">
              <w:rPr>
                <w:rFonts w:hint="eastAsia"/>
              </w:rPr>
              <w:t>1.09</w:t>
            </w:r>
          </w:p>
        </w:tc>
        <w:tc>
          <w:tcPr>
            <w:tcW w:w="437" w:type="pct"/>
            <w:shd w:val="clear" w:color="auto" w:fill="auto"/>
            <w:vAlign w:val="center"/>
            <w:hideMark/>
          </w:tcPr>
          <w:p w14:paraId="6D95AF63" w14:textId="77777777" w:rsidR="00801AC8" w:rsidRPr="00801AC8" w:rsidRDefault="00801AC8" w:rsidP="00801AC8">
            <w:pPr>
              <w:pStyle w:val="af8"/>
            </w:pPr>
            <w:r w:rsidRPr="00801AC8">
              <w:rPr>
                <w:rFonts w:hint="eastAsia"/>
              </w:rPr>
              <w:t>双边</w:t>
            </w:r>
          </w:p>
        </w:tc>
        <w:tc>
          <w:tcPr>
            <w:tcW w:w="439" w:type="pct"/>
            <w:shd w:val="clear" w:color="auto" w:fill="auto"/>
            <w:vAlign w:val="center"/>
            <w:hideMark/>
          </w:tcPr>
          <w:p w14:paraId="22764CFF" w14:textId="77777777" w:rsidR="00801AC8" w:rsidRPr="00801AC8" w:rsidRDefault="00801AC8" w:rsidP="00801AC8">
            <w:pPr>
              <w:pStyle w:val="af8"/>
            </w:pPr>
            <w:r w:rsidRPr="00801AC8">
              <w:rPr>
                <w:rFonts w:hint="eastAsia"/>
              </w:rPr>
              <w:t>上升</w:t>
            </w:r>
          </w:p>
        </w:tc>
      </w:tr>
      <w:tr w:rsidR="00801AC8" w:rsidRPr="00801AC8" w14:paraId="182C1E14" w14:textId="77777777" w:rsidTr="00FF485B">
        <w:trPr>
          <w:trHeight w:val="225"/>
        </w:trPr>
        <w:tc>
          <w:tcPr>
            <w:tcW w:w="471" w:type="pct"/>
            <w:shd w:val="clear" w:color="auto" w:fill="auto"/>
            <w:vAlign w:val="center"/>
            <w:hideMark/>
          </w:tcPr>
          <w:p w14:paraId="271E379E" w14:textId="77777777" w:rsidR="00801AC8" w:rsidRPr="00801AC8" w:rsidRDefault="00801AC8" w:rsidP="00801AC8">
            <w:pPr>
              <w:pStyle w:val="af8"/>
            </w:pPr>
            <w:r w:rsidRPr="00801AC8">
              <w:rPr>
                <w:rFonts w:hint="eastAsia"/>
              </w:rPr>
              <w:t>75_3</w:t>
            </w:r>
          </w:p>
        </w:tc>
        <w:tc>
          <w:tcPr>
            <w:tcW w:w="754" w:type="pct"/>
            <w:shd w:val="clear" w:color="auto" w:fill="auto"/>
            <w:vAlign w:val="center"/>
            <w:hideMark/>
          </w:tcPr>
          <w:p w14:paraId="4D487F17" w14:textId="77777777" w:rsidR="00801AC8" w:rsidRPr="00801AC8" w:rsidRDefault="00801AC8" w:rsidP="00801AC8">
            <w:pPr>
              <w:pStyle w:val="af8"/>
            </w:pPr>
            <w:r w:rsidRPr="00801AC8">
              <w:rPr>
                <w:rFonts w:hint="eastAsia"/>
              </w:rPr>
              <w:t>557.74</w:t>
            </w:r>
          </w:p>
        </w:tc>
        <w:tc>
          <w:tcPr>
            <w:tcW w:w="640" w:type="pct"/>
            <w:shd w:val="clear" w:color="auto" w:fill="auto"/>
            <w:vAlign w:val="center"/>
            <w:hideMark/>
          </w:tcPr>
          <w:p w14:paraId="71407543" w14:textId="77777777" w:rsidR="00801AC8" w:rsidRPr="00801AC8" w:rsidRDefault="00801AC8" w:rsidP="00801AC8">
            <w:pPr>
              <w:pStyle w:val="af8"/>
            </w:pPr>
            <w:r w:rsidRPr="00801AC8">
              <w:rPr>
                <w:rFonts w:hint="eastAsia"/>
              </w:rPr>
              <w:t>534.05</w:t>
            </w:r>
          </w:p>
        </w:tc>
        <w:tc>
          <w:tcPr>
            <w:tcW w:w="676" w:type="pct"/>
            <w:shd w:val="clear" w:color="auto" w:fill="auto"/>
            <w:vAlign w:val="center"/>
            <w:hideMark/>
          </w:tcPr>
          <w:p w14:paraId="50DF785C" w14:textId="77777777" w:rsidR="00801AC8" w:rsidRPr="00801AC8" w:rsidRDefault="00801AC8" w:rsidP="00801AC8">
            <w:pPr>
              <w:pStyle w:val="af8"/>
            </w:pPr>
            <w:r w:rsidRPr="00801AC8">
              <w:rPr>
                <w:rFonts w:hint="eastAsia"/>
              </w:rPr>
              <w:t>0.32</w:t>
            </w:r>
          </w:p>
        </w:tc>
        <w:tc>
          <w:tcPr>
            <w:tcW w:w="704" w:type="pct"/>
            <w:shd w:val="clear" w:color="auto" w:fill="auto"/>
            <w:vAlign w:val="center"/>
            <w:hideMark/>
          </w:tcPr>
          <w:p w14:paraId="2819465A" w14:textId="77777777" w:rsidR="00801AC8" w:rsidRPr="00801AC8" w:rsidRDefault="00801AC8" w:rsidP="00801AC8">
            <w:pPr>
              <w:pStyle w:val="af8"/>
            </w:pPr>
            <w:r w:rsidRPr="00801AC8">
              <w:rPr>
                <w:rFonts w:hint="eastAsia"/>
              </w:rPr>
              <w:t>0.39</w:t>
            </w:r>
          </w:p>
        </w:tc>
        <w:tc>
          <w:tcPr>
            <w:tcW w:w="438" w:type="pct"/>
            <w:shd w:val="clear" w:color="auto" w:fill="auto"/>
            <w:vAlign w:val="center"/>
            <w:hideMark/>
          </w:tcPr>
          <w:p w14:paraId="6CACB7DE" w14:textId="77777777" w:rsidR="00801AC8" w:rsidRPr="00801AC8" w:rsidRDefault="00801AC8" w:rsidP="00801AC8">
            <w:pPr>
              <w:pStyle w:val="af8"/>
            </w:pPr>
            <w:r w:rsidRPr="00801AC8">
              <w:rPr>
                <w:rFonts w:hint="eastAsia"/>
              </w:rPr>
              <w:t>0.96</w:t>
            </w:r>
          </w:p>
        </w:tc>
        <w:tc>
          <w:tcPr>
            <w:tcW w:w="440" w:type="pct"/>
            <w:shd w:val="clear" w:color="auto" w:fill="auto"/>
            <w:vAlign w:val="center"/>
            <w:hideMark/>
          </w:tcPr>
          <w:p w14:paraId="3916C34C" w14:textId="77777777" w:rsidR="00801AC8" w:rsidRPr="00801AC8" w:rsidRDefault="00801AC8" w:rsidP="00801AC8">
            <w:pPr>
              <w:pStyle w:val="af8"/>
            </w:pPr>
            <w:r w:rsidRPr="00801AC8">
              <w:rPr>
                <w:rFonts w:hint="eastAsia"/>
              </w:rPr>
              <w:t>1.22</w:t>
            </w:r>
          </w:p>
        </w:tc>
        <w:tc>
          <w:tcPr>
            <w:tcW w:w="437" w:type="pct"/>
            <w:shd w:val="clear" w:color="auto" w:fill="auto"/>
            <w:vAlign w:val="center"/>
            <w:hideMark/>
          </w:tcPr>
          <w:p w14:paraId="394F19FE" w14:textId="77777777" w:rsidR="00801AC8" w:rsidRPr="00801AC8" w:rsidRDefault="00801AC8" w:rsidP="00801AC8">
            <w:pPr>
              <w:pStyle w:val="af8"/>
            </w:pPr>
            <w:r w:rsidRPr="00801AC8">
              <w:rPr>
                <w:rFonts w:hint="eastAsia"/>
              </w:rPr>
              <w:t>双边</w:t>
            </w:r>
          </w:p>
        </w:tc>
        <w:tc>
          <w:tcPr>
            <w:tcW w:w="439" w:type="pct"/>
            <w:shd w:val="clear" w:color="auto" w:fill="auto"/>
            <w:vAlign w:val="center"/>
            <w:hideMark/>
          </w:tcPr>
          <w:p w14:paraId="2AA507E1" w14:textId="77777777" w:rsidR="00801AC8" w:rsidRPr="00801AC8" w:rsidRDefault="00801AC8" w:rsidP="00801AC8">
            <w:pPr>
              <w:pStyle w:val="af8"/>
            </w:pPr>
            <w:r w:rsidRPr="00801AC8">
              <w:rPr>
                <w:rFonts w:hint="eastAsia"/>
              </w:rPr>
              <w:t>上升</w:t>
            </w:r>
          </w:p>
        </w:tc>
      </w:tr>
      <w:tr w:rsidR="00801AC8" w:rsidRPr="00801AC8" w14:paraId="44CE2096" w14:textId="77777777" w:rsidTr="00FF485B">
        <w:trPr>
          <w:trHeight w:val="225"/>
        </w:trPr>
        <w:tc>
          <w:tcPr>
            <w:tcW w:w="471" w:type="pct"/>
            <w:shd w:val="clear" w:color="auto" w:fill="auto"/>
            <w:vAlign w:val="center"/>
            <w:hideMark/>
          </w:tcPr>
          <w:p w14:paraId="6F8AA8D9" w14:textId="77777777" w:rsidR="00801AC8" w:rsidRPr="00801AC8" w:rsidRDefault="00801AC8" w:rsidP="00801AC8">
            <w:pPr>
              <w:pStyle w:val="af8"/>
            </w:pPr>
            <w:r w:rsidRPr="00801AC8">
              <w:rPr>
                <w:rFonts w:hint="eastAsia"/>
              </w:rPr>
              <w:t>75_4</w:t>
            </w:r>
          </w:p>
        </w:tc>
        <w:tc>
          <w:tcPr>
            <w:tcW w:w="754" w:type="pct"/>
            <w:shd w:val="clear" w:color="auto" w:fill="auto"/>
            <w:vAlign w:val="center"/>
            <w:hideMark/>
          </w:tcPr>
          <w:p w14:paraId="357C86E4" w14:textId="77777777" w:rsidR="00801AC8" w:rsidRPr="00801AC8" w:rsidRDefault="00801AC8" w:rsidP="00801AC8">
            <w:pPr>
              <w:pStyle w:val="af8"/>
            </w:pPr>
            <w:r w:rsidRPr="00801AC8">
              <w:rPr>
                <w:rFonts w:hint="eastAsia"/>
              </w:rPr>
              <w:t>504.87</w:t>
            </w:r>
          </w:p>
        </w:tc>
        <w:tc>
          <w:tcPr>
            <w:tcW w:w="640" w:type="pct"/>
            <w:shd w:val="clear" w:color="auto" w:fill="auto"/>
            <w:vAlign w:val="center"/>
            <w:hideMark/>
          </w:tcPr>
          <w:p w14:paraId="054FAEA0" w14:textId="77777777" w:rsidR="00801AC8" w:rsidRPr="00801AC8" w:rsidRDefault="00801AC8" w:rsidP="00801AC8">
            <w:pPr>
              <w:pStyle w:val="af8"/>
            </w:pPr>
            <w:r w:rsidRPr="00801AC8">
              <w:rPr>
                <w:rFonts w:hint="eastAsia"/>
              </w:rPr>
              <w:t>446.19</w:t>
            </w:r>
          </w:p>
        </w:tc>
        <w:tc>
          <w:tcPr>
            <w:tcW w:w="676" w:type="pct"/>
            <w:shd w:val="clear" w:color="auto" w:fill="auto"/>
            <w:vAlign w:val="center"/>
            <w:hideMark/>
          </w:tcPr>
          <w:p w14:paraId="5CEAE2C6" w14:textId="77777777" w:rsidR="00801AC8" w:rsidRPr="00801AC8" w:rsidRDefault="00801AC8" w:rsidP="00801AC8">
            <w:pPr>
              <w:pStyle w:val="af8"/>
            </w:pPr>
            <w:r w:rsidRPr="00801AC8">
              <w:rPr>
                <w:rFonts w:hint="eastAsia"/>
              </w:rPr>
              <w:t>0.37</w:t>
            </w:r>
          </w:p>
        </w:tc>
        <w:tc>
          <w:tcPr>
            <w:tcW w:w="704" w:type="pct"/>
            <w:shd w:val="clear" w:color="auto" w:fill="auto"/>
            <w:vAlign w:val="center"/>
            <w:hideMark/>
          </w:tcPr>
          <w:p w14:paraId="3A0ABE0A" w14:textId="77777777" w:rsidR="00801AC8" w:rsidRPr="00801AC8" w:rsidRDefault="00801AC8" w:rsidP="00801AC8">
            <w:pPr>
              <w:pStyle w:val="af8"/>
            </w:pPr>
            <w:r w:rsidRPr="00801AC8">
              <w:rPr>
                <w:rFonts w:hint="eastAsia"/>
              </w:rPr>
              <w:t>0.39</w:t>
            </w:r>
          </w:p>
        </w:tc>
        <w:tc>
          <w:tcPr>
            <w:tcW w:w="438" w:type="pct"/>
            <w:shd w:val="clear" w:color="auto" w:fill="auto"/>
            <w:vAlign w:val="center"/>
            <w:hideMark/>
          </w:tcPr>
          <w:p w14:paraId="492965FE" w14:textId="77777777" w:rsidR="00801AC8" w:rsidRPr="00801AC8" w:rsidRDefault="00801AC8" w:rsidP="00801AC8">
            <w:pPr>
              <w:pStyle w:val="af8"/>
            </w:pPr>
            <w:r w:rsidRPr="00801AC8">
              <w:rPr>
                <w:rFonts w:hint="eastAsia"/>
              </w:rPr>
              <w:t>0.88</w:t>
            </w:r>
          </w:p>
        </w:tc>
        <w:tc>
          <w:tcPr>
            <w:tcW w:w="440" w:type="pct"/>
            <w:shd w:val="clear" w:color="auto" w:fill="auto"/>
            <w:vAlign w:val="center"/>
            <w:hideMark/>
          </w:tcPr>
          <w:p w14:paraId="543A8B60" w14:textId="77777777" w:rsidR="00801AC8" w:rsidRPr="00801AC8" w:rsidRDefault="00801AC8" w:rsidP="00801AC8">
            <w:pPr>
              <w:pStyle w:val="af8"/>
            </w:pPr>
            <w:r w:rsidRPr="00801AC8">
              <w:rPr>
                <w:rFonts w:hint="eastAsia"/>
              </w:rPr>
              <w:t>1.06</w:t>
            </w:r>
          </w:p>
        </w:tc>
        <w:tc>
          <w:tcPr>
            <w:tcW w:w="437" w:type="pct"/>
            <w:shd w:val="clear" w:color="auto" w:fill="auto"/>
            <w:vAlign w:val="center"/>
            <w:hideMark/>
          </w:tcPr>
          <w:p w14:paraId="6501D45D" w14:textId="77777777" w:rsidR="00801AC8" w:rsidRPr="00801AC8" w:rsidRDefault="00801AC8" w:rsidP="00801AC8">
            <w:pPr>
              <w:pStyle w:val="af8"/>
            </w:pPr>
            <w:r w:rsidRPr="00801AC8">
              <w:rPr>
                <w:rFonts w:hint="eastAsia"/>
              </w:rPr>
              <w:t>双边</w:t>
            </w:r>
          </w:p>
        </w:tc>
        <w:tc>
          <w:tcPr>
            <w:tcW w:w="439" w:type="pct"/>
            <w:shd w:val="clear" w:color="auto" w:fill="auto"/>
            <w:vAlign w:val="center"/>
            <w:hideMark/>
          </w:tcPr>
          <w:p w14:paraId="123CE29B" w14:textId="77777777" w:rsidR="00801AC8" w:rsidRPr="00801AC8" w:rsidRDefault="00801AC8" w:rsidP="00801AC8">
            <w:pPr>
              <w:pStyle w:val="af8"/>
            </w:pPr>
            <w:r w:rsidRPr="00801AC8">
              <w:rPr>
                <w:rFonts w:hint="eastAsia"/>
              </w:rPr>
              <w:t>上升</w:t>
            </w:r>
          </w:p>
        </w:tc>
      </w:tr>
      <w:tr w:rsidR="00801AC8" w:rsidRPr="00801AC8" w14:paraId="2AE533AE" w14:textId="77777777" w:rsidTr="00FF485B">
        <w:trPr>
          <w:trHeight w:val="225"/>
        </w:trPr>
        <w:tc>
          <w:tcPr>
            <w:tcW w:w="471" w:type="pct"/>
            <w:shd w:val="clear" w:color="auto" w:fill="auto"/>
            <w:vAlign w:val="center"/>
            <w:hideMark/>
          </w:tcPr>
          <w:p w14:paraId="32C4F0E3" w14:textId="77777777" w:rsidR="00801AC8" w:rsidRPr="00801AC8" w:rsidRDefault="00801AC8" w:rsidP="00801AC8">
            <w:pPr>
              <w:pStyle w:val="af8"/>
            </w:pPr>
            <w:r w:rsidRPr="00801AC8">
              <w:rPr>
                <w:rFonts w:hint="eastAsia"/>
              </w:rPr>
              <w:t>75_5</w:t>
            </w:r>
          </w:p>
        </w:tc>
        <w:tc>
          <w:tcPr>
            <w:tcW w:w="754" w:type="pct"/>
            <w:shd w:val="clear" w:color="auto" w:fill="auto"/>
            <w:vAlign w:val="center"/>
            <w:hideMark/>
          </w:tcPr>
          <w:p w14:paraId="4859F880" w14:textId="77777777" w:rsidR="00801AC8" w:rsidRPr="00801AC8" w:rsidRDefault="00801AC8" w:rsidP="00801AC8">
            <w:pPr>
              <w:pStyle w:val="af8"/>
            </w:pPr>
            <w:r w:rsidRPr="00801AC8">
              <w:rPr>
                <w:rFonts w:hint="eastAsia"/>
              </w:rPr>
              <w:t>576.77</w:t>
            </w:r>
          </w:p>
        </w:tc>
        <w:tc>
          <w:tcPr>
            <w:tcW w:w="640" w:type="pct"/>
            <w:shd w:val="clear" w:color="auto" w:fill="auto"/>
            <w:vAlign w:val="center"/>
            <w:hideMark/>
          </w:tcPr>
          <w:p w14:paraId="3E9F1DA4" w14:textId="77777777" w:rsidR="00801AC8" w:rsidRPr="00801AC8" w:rsidRDefault="00801AC8" w:rsidP="00801AC8">
            <w:pPr>
              <w:pStyle w:val="af8"/>
            </w:pPr>
            <w:r w:rsidRPr="00801AC8">
              <w:rPr>
                <w:rFonts w:hint="eastAsia"/>
              </w:rPr>
              <w:t>517.97</w:t>
            </w:r>
          </w:p>
        </w:tc>
        <w:tc>
          <w:tcPr>
            <w:tcW w:w="676" w:type="pct"/>
            <w:shd w:val="clear" w:color="auto" w:fill="auto"/>
            <w:vAlign w:val="center"/>
            <w:hideMark/>
          </w:tcPr>
          <w:p w14:paraId="7940FFEE" w14:textId="77777777" w:rsidR="00801AC8" w:rsidRPr="00801AC8" w:rsidRDefault="00801AC8" w:rsidP="00801AC8">
            <w:pPr>
              <w:pStyle w:val="af8"/>
            </w:pPr>
            <w:r w:rsidRPr="00801AC8">
              <w:rPr>
                <w:rFonts w:hint="eastAsia"/>
              </w:rPr>
              <w:t>0.39</w:t>
            </w:r>
          </w:p>
        </w:tc>
        <w:tc>
          <w:tcPr>
            <w:tcW w:w="704" w:type="pct"/>
            <w:shd w:val="clear" w:color="auto" w:fill="auto"/>
            <w:vAlign w:val="center"/>
            <w:hideMark/>
          </w:tcPr>
          <w:p w14:paraId="4DA7481E" w14:textId="77777777" w:rsidR="00801AC8" w:rsidRPr="00801AC8" w:rsidRDefault="00801AC8" w:rsidP="00801AC8">
            <w:pPr>
              <w:pStyle w:val="af8"/>
            </w:pPr>
            <w:r w:rsidRPr="00801AC8">
              <w:rPr>
                <w:rFonts w:hint="eastAsia"/>
              </w:rPr>
              <w:t>0.43</w:t>
            </w:r>
          </w:p>
        </w:tc>
        <w:tc>
          <w:tcPr>
            <w:tcW w:w="438" w:type="pct"/>
            <w:shd w:val="clear" w:color="auto" w:fill="auto"/>
            <w:vAlign w:val="center"/>
            <w:hideMark/>
          </w:tcPr>
          <w:p w14:paraId="25868E14" w14:textId="77777777" w:rsidR="00801AC8" w:rsidRPr="00801AC8" w:rsidRDefault="00801AC8" w:rsidP="00801AC8">
            <w:pPr>
              <w:pStyle w:val="af8"/>
            </w:pPr>
            <w:r w:rsidRPr="00801AC8">
              <w:rPr>
                <w:rFonts w:hint="eastAsia"/>
              </w:rPr>
              <w:t>0.90</w:t>
            </w:r>
          </w:p>
        </w:tc>
        <w:tc>
          <w:tcPr>
            <w:tcW w:w="440" w:type="pct"/>
            <w:shd w:val="clear" w:color="auto" w:fill="auto"/>
            <w:vAlign w:val="center"/>
            <w:hideMark/>
          </w:tcPr>
          <w:p w14:paraId="36054D50" w14:textId="77777777" w:rsidR="00801AC8" w:rsidRPr="00801AC8" w:rsidRDefault="00801AC8" w:rsidP="00801AC8">
            <w:pPr>
              <w:pStyle w:val="af8"/>
            </w:pPr>
            <w:r w:rsidRPr="00801AC8">
              <w:rPr>
                <w:rFonts w:hint="eastAsia"/>
              </w:rPr>
              <w:t>1.11</w:t>
            </w:r>
          </w:p>
        </w:tc>
        <w:tc>
          <w:tcPr>
            <w:tcW w:w="437" w:type="pct"/>
            <w:shd w:val="clear" w:color="auto" w:fill="auto"/>
            <w:vAlign w:val="center"/>
            <w:hideMark/>
          </w:tcPr>
          <w:p w14:paraId="0473CACF" w14:textId="77777777" w:rsidR="00801AC8" w:rsidRPr="00801AC8" w:rsidRDefault="00801AC8" w:rsidP="00801AC8">
            <w:pPr>
              <w:pStyle w:val="af8"/>
            </w:pPr>
            <w:r w:rsidRPr="00801AC8">
              <w:rPr>
                <w:rFonts w:hint="eastAsia"/>
              </w:rPr>
              <w:t>双边</w:t>
            </w:r>
          </w:p>
        </w:tc>
        <w:tc>
          <w:tcPr>
            <w:tcW w:w="439" w:type="pct"/>
            <w:shd w:val="clear" w:color="auto" w:fill="auto"/>
            <w:vAlign w:val="center"/>
            <w:hideMark/>
          </w:tcPr>
          <w:p w14:paraId="69382B62" w14:textId="77777777" w:rsidR="00801AC8" w:rsidRPr="00801AC8" w:rsidRDefault="00801AC8" w:rsidP="00801AC8">
            <w:pPr>
              <w:pStyle w:val="af8"/>
            </w:pPr>
            <w:r w:rsidRPr="00801AC8">
              <w:rPr>
                <w:rFonts w:hint="eastAsia"/>
              </w:rPr>
              <w:t>上升</w:t>
            </w:r>
          </w:p>
        </w:tc>
      </w:tr>
      <w:tr w:rsidR="00801AC8" w:rsidRPr="00801AC8" w14:paraId="3F7E9B4F" w14:textId="77777777" w:rsidTr="00FF485B">
        <w:trPr>
          <w:trHeight w:val="225"/>
        </w:trPr>
        <w:tc>
          <w:tcPr>
            <w:tcW w:w="471" w:type="pct"/>
            <w:shd w:val="clear" w:color="auto" w:fill="auto"/>
            <w:vAlign w:val="center"/>
            <w:hideMark/>
          </w:tcPr>
          <w:p w14:paraId="35FC7553" w14:textId="77777777" w:rsidR="00801AC8" w:rsidRPr="00801AC8" w:rsidRDefault="00801AC8" w:rsidP="00801AC8">
            <w:pPr>
              <w:pStyle w:val="af8"/>
            </w:pPr>
            <w:r w:rsidRPr="00801AC8">
              <w:rPr>
                <w:rFonts w:hint="eastAsia"/>
              </w:rPr>
              <w:t>75_6</w:t>
            </w:r>
          </w:p>
        </w:tc>
        <w:tc>
          <w:tcPr>
            <w:tcW w:w="754" w:type="pct"/>
            <w:shd w:val="clear" w:color="auto" w:fill="auto"/>
            <w:vAlign w:val="center"/>
            <w:hideMark/>
          </w:tcPr>
          <w:p w14:paraId="312DC632" w14:textId="77777777" w:rsidR="00801AC8" w:rsidRPr="00801AC8" w:rsidRDefault="00801AC8" w:rsidP="00801AC8">
            <w:pPr>
              <w:pStyle w:val="af8"/>
            </w:pPr>
            <w:r w:rsidRPr="00801AC8">
              <w:rPr>
                <w:rFonts w:hint="eastAsia"/>
              </w:rPr>
              <w:t>548.47</w:t>
            </w:r>
          </w:p>
        </w:tc>
        <w:tc>
          <w:tcPr>
            <w:tcW w:w="640" w:type="pct"/>
            <w:shd w:val="clear" w:color="auto" w:fill="auto"/>
            <w:vAlign w:val="center"/>
            <w:hideMark/>
          </w:tcPr>
          <w:p w14:paraId="44194C39" w14:textId="77777777" w:rsidR="00801AC8" w:rsidRPr="00801AC8" w:rsidRDefault="00801AC8" w:rsidP="00801AC8">
            <w:pPr>
              <w:pStyle w:val="af8"/>
            </w:pPr>
            <w:r w:rsidRPr="00801AC8">
              <w:rPr>
                <w:rFonts w:hint="eastAsia"/>
              </w:rPr>
              <w:t>502.48</w:t>
            </w:r>
          </w:p>
        </w:tc>
        <w:tc>
          <w:tcPr>
            <w:tcW w:w="676" w:type="pct"/>
            <w:shd w:val="clear" w:color="auto" w:fill="auto"/>
            <w:vAlign w:val="center"/>
            <w:hideMark/>
          </w:tcPr>
          <w:p w14:paraId="198DFB4E" w14:textId="77777777" w:rsidR="00801AC8" w:rsidRPr="00801AC8" w:rsidRDefault="00801AC8" w:rsidP="00801AC8">
            <w:pPr>
              <w:pStyle w:val="af8"/>
            </w:pPr>
            <w:r w:rsidRPr="00801AC8">
              <w:rPr>
                <w:rFonts w:hint="eastAsia"/>
              </w:rPr>
              <w:t>0.31</w:t>
            </w:r>
          </w:p>
        </w:tc>
        <w:tc>
          <w:tcPr>
            <w:tcW w:w="704" w:type="pct"/>
            <w:shd w:val="clear" w:color="auto" w:fill="auto"/>
            <w:vAlign w:val="center"/>
            <w:hideMark/>
          </w:tcPr>
          <w:p w14:paraId="76EE9595" w14:textId="77777777" w:rsidR="00801AC8" w:rsidRPr="00801AC8" w:rsidRDefault="00801AC8" w:rsidP="00801AC8">
            <w:pPr>
              <w:pStyle w:val="af8"/>
            </w:pPr>
            <w:r w:rsidRPr="00801AC8">
              <w:rPr>
                <w:rFonts w:hint="eastAsia"/>
              </w:rPr>
              <w:t>0.33</w:t>
            </w:r>
          </w:p>
        </w:tc>
        <w:tc>
          <w:tcPr>
            <w:tcW w:w="438" w:type="pct"/>
            <w:shd w:val="clear" w:color="auto" w:fill="auto"/>
            <w:vAlign w:val="center"/>
            <w:hideMark/>
          </w:tcPr>
          <w:p w14:paraId="39ED6273" w14:textId="77777777" w:rsidR="00801AC8" w:rsidRPr="00801AC8" w:rsidRDefault="00801AC8" w:rsidP="00801AC8">
            <w:pPr>
              <w:pStyle w:val="af8"/>
            </w:pPr>
            <w:r w:rsidRPr="00801AC8">
              <w:rPr>
                <w:rFonts w:hint="eastAsia"/>
              </w:rPr>
              <w:t>0.92</w:t>
            </w:r>
          </w:p>
        </w:tc>
        <w:tc>
          <w:tcPr>
            <w:tcW w:w="440" w:type="pct"/>
            <w:shd w:val="clear" w:color="auto" w:fill="auto"/>
            <w:vAlign w:val="center"/>
            <w:hideMark/>
          </w:tcPr>
          <w:p w14:paraId="62E6B037" w14:textId="77777777" w:rsidR="00801AC8" w:rsidRPr="00801AC8" w:rsidRDefault="00801AC8" w:rsidP="00801AC8">
            <w:pPr>
              <w:pStyle w:val="af8"/>
            </w:pPr>
            <w:r w:rsidRPr="00801AC8">
              <w:rPr>
                <w:rFonts w:hint="eastAsia"/>
              </w:rPr>
              <w:t>1.07</w:t>
            </w:r>
          </w:p>
        </w:tc>
        <w:tc>
          <w:tcPr>
            <w:tcW w:w="437" w:type="pct"/>
            <w:shd w:val="clear" w:color="auto" w:fill="auto"/>
            <w:vAlign w:val="center"/>
            <w:hideMark/>
          </w:tcPr>
          <w:p w14:paraId="47031109" w14:textId="77777777" w:rsidR="00801AC8" w:rsidRPr="00801AC8" w:rsidRDefault="00801AC8" w:rsidP="00801AC8">
            <w:pPr>
              <w:pStyle w:val="af8"/>
            </w:pPr>
            <w:r w:rsidRPr="00801AC8">
              <w:rPr>
                <w:rFonts w:hint="eastAsia"/>
              </w:rPr>
              <w:t>双边</w:t>
            </w:r>
          </w:p>
        </w:tc>
        <w:tc>
          <w:tcPr>
            <w:tcW w:w="439" w:type="pct"/>
            <w:shd w:val="clear" w:color="auto" w:fill="auto"/>
            <w:vAlign w:val="center"/>
            <w:hideMark/>
          </w:tcPr>
          <w:p w14:paraId="5BB1650D" w14:textId="77777777" w:rsidR="00801AC8" w:rsidRPr="00801AC8" w:rsidRDefault="00801AC8" w:rsidP="00801AC8">
            <w:pPr>
              <w:pStyle w:val="af8"/>
            </w:pPr>
            <w:r w:rsidRPr="00801AC8">
              <w:rPr>
                <w:rFonts w:hint="eastAsia"/>
              </w:rPr>
              <w:t>上升</w:t>
            </w:r>
          </w:p>
        </w:tc>
      </w:tr>
      <w:tr w:rsidR="00801AC8" w:rsidRPr="00801AC8" w14:paraId="56F4DC2F" w14:textId="77777777" w:rsidTr="00FF485B">
        <w:trPr>
          <w:trHeight w:val="225"/>
        </w:trPr>
        <w:tc>
          <w:tcPr>
            <w:tcW w:w="471" w:type="pct"/>
            <w:shd w:val="clear" w:color="auto" w:fill="auto"/>
            <w:vAlign w:val="center"/>
            <w:hideMark/>
          </w:tcPr>
          <w:p w14:paraId="7718FBA4" w14:textId="77777777" w:rsidR="00801AC8" w:rsidRPr="00801AC8" w:rsidRDefault="00801AC8" w:rsidP="00801AC8">
            <w:pPr>
              <w:pStyle w:val="af8"/>
            </w:pPr>
            <w:r w:rsidRPr="00801AC8">
              <w:rPr>
                <w:rFonts w:hint="eastAsia"/>
              </w:rPr>
              <w:t>90_1</w:t>
            </w:r>
          </w:p>
        </w:tc>
        <w:tc>
          <w:tcPr>
            <w:tcW w:w="754" w:type="pct"/>
            <w:shd w:val="clear" w:color="auto" w:fill="auto"/>
            <w:vAlign w:val="center"/>
            <w:hideMark/>
          </w:tcPr>
          <w:p w14:paraId="147AA988" w14:textId="77777777" w:rsidR="00801AC8" w:rsidRPr="00801AC8" w:rsidRDefault="00801AC8" w:rsidP="00801AC8">
            <w:pPr>
              <w:pStyle w:val="af8"/>
            </w:pPr>
            <w:r w:rsidRPr="00801AC8">
              <w:rPr>
                <w:rFonts w:hint="eastAsia"/>
              </w:rPr>
              <w:t>571.58</w:t>
            </w:r>
          </w:p>
        </w:tc>
        <w:tc>
          <w:tcPr>
            <w:tcW w:w="640" w:type="pct"/>
            <w:shd w:val="clear" w:color="auto" w:fill="auto"/>
            <w:vAlign w:val="center"/>
            <w:hideMark/>
          </w:tcPr>
          <w:p w14:paraId="40C69010" w14:textId="77777777" w:rsidR="00801AC8" w:rsidRPr="00801AC8" w:rsidRDefault="00801AC8" w:rsidP="00801AC8">
            <w:pPr>
              <w:pStyle w:val="af8"/>
            </w:pPr>
            <w:r w:rsidRPr="00801AC8">
              <w:rPr>
                <w:rFonts w:hint="eastAsia"/>
              </w:rPr>
              <w:t>539.65</w:t>
            </w:r>
          </w:p>
        </w:tc>
        <w:tc>
          <w:tcPr>
            <w:tcW w:w="676" w:type="pct"/>
            <w:shd w:val="clear" w:color="auto" w:fill="auto"/>
            <w:vAlign w:val="center"/>
            <w:hideMark/>
          </w:tcPr>
          <w:p w14:paraId="1C917E7F" w14:textId="77777777" w:rsidR="00801AC8" w:rsidRPr="00801AC8" w:rsidRDefault="00801AC8" w:rsidP="00801AC8">
            <w:pPr>
              <w:pStyle w:val="af8"/>
            </w:pPr>
            <w:r w:rsidRPr="00801AC8">
              <w:rPr>
                <w:rFonts w:hint="eastAsia"/>
              </w:rPr>
              <w:t>0.37</w:t>
            </w:r>
          </w:p>
        </w:tc>
        <w:tc>
          <w:tcPr>
            <w:tcW w:w="704" w:type="pct"/>
            <w:shd w:val="clear" w:color="auto" w:fill="auto"/>
            <w:vAlign w:val="center"/>
            <w:hideMark/>
          </w:tcPr>
          <w:p w14:paraId="14AE88F5" w14:textId="77777777" w:rsidR="00801AC8" w:rsidRPr="00801AC8" w:rsidRDefault="00801AC8" w:rsidP="00801AC8">
            <w:pPr>
              <w:pStyle w:val="af8"/>
            </w:pPr>
            <w:r w:rsidRPr="00801AC8">
              <w:rPr>
                <w:rFonts w:hint="eastAsia"/>
              </w:rPr>
              <w:t>0.40</w:t>
            </w:r>
          </w:p>
        </w:tc>
        <w:tc>
          <w:tcPr>
            <w:tcW w:w="438" w:type="pct"/>
            <w:shd w:val="clear" w:color="auto" w:fill="auto"/>
            <w:vAlign w:val="center"/>
            <w:hideMark/>
          </w:tcPr>
          <w:p w14:paraId="06C8E909" w14:textId="77777777" w:rsidR="00801AC8" w:rsidRPr="00801AC8" w:rsidRDefault="00801AC8" w:rsidP="00801AC8">
            <w:pPr>
              <w:pStyle w:val="af8"/>
            </w:pPr>
            <w:r w:rsidRPr="00801AC8">
              <w:rPr>
                <w:rFonts w:hint="eastAsia"/>
              </w:rPr>
              <w:t>0.94</w:t>
            </w:r>
          </w:p>
        </w:tc>
        <w:tc>
          <w:tcPr>
            <w:tcW w:w="440" w:type="pct"/>
            <w:shd w:val="clear" w:color="auto" w:fill="auto"/>
            <w:vAlign w:val="center"/>
            <w:hideMark/>
          </w:tcPr>
          <w:p w14:paraId="64A0C36D" w14:textId="77777777" w:rsidR="00801AC8" w:rsidRPr="00801AC8" w:rsidRDefault="00801AC8" w:rsidP="00801AC8">
            <w:pPr>
              <w:pStyle w:val="af8"/>
            </w:pPr>
            <w:r w:rsidRPr="00801AC8">
              <w:rPr>
                <w:rFonts w:hint="eastAsia"/>
              </w:rPr>
              <w:t>1.09</w:t>
            </w:r>
          </w:p>
        </w:tc>
        <w:tc>
          <w:tcPr>
            <w:tcW w:w="437" w:type="pct"/>
            <w:shd w:val="clear" w:color="auto" w:fill="auto"/>
            <w:vAlign w:val="center"/>
            <w:hideMark/>
          </w:tcPr>
          <w:p w14:paraId="06761F8B" w14:textId="77777777" w:rsidR="00801AC8" w:rsidRPr="00801AC8" w:rsidRDefault="00801AC8" w:rsidP="00801AC8">
            <w:pPr>
              <w:pStyle w:val="af8"/>
            </w:pPr>
            <w:r w:rsidRPr="00801AC8">
              <w:rPr>
                <w:rFonts w:hint="eastAsia"/>
              </w:rPr>
              <w:t>双边</w:t>
            </w:r>
          </w:p>
        </w:tc>
        <w:tc>
          <w:tcPr>
            <w:tcW w:w="439" w:type="pct"/>
            <w:shd w:val="clear" w:color="auto" w:fill="auto"/>
            <w:vAlign w:val="center"/>
            <w:hideMark/>
          </w:tcPr>
          <w:p w14:paraId="7CA4BD08" w14:textId="77777777" w:rsidR="00801AC8" w:rsidRPr="00801AC8" w:rsidRDefault="00801AC8" w:rsidP="00801AC8">
            <w:pPr>
              <w:pStyle w:val="af8"/>
            </w:pPr>
            <w:r w:rsidRPr="00801AC8">
              <w:rPr>
                <w:rFonts w:hint="eastAsia"/>
              </w:rPr>
              <w:t>上升</w:t>
            </w:r>
          </w:p>
        </w:tc>
      </w:tr>
      <w:tr w:rsidR="00801AC8" w:rsidRPr="00801AC8" w14:paraId="4FD37F54" w14:textId="77777777" w:rsidTr="00FF485B">
        <w:trPr>
          <w:trHeight w:val="225"/>
        </w:trPr>
        <w:tc>
          <w:tcPr>
            <w:tcW w:w="471" w:type="pct"/>
            <w:shd w:val="clear" w:color="auto" w:fill="auto"/>
            <w:vAlign w:val="center"/>
            <w:hideMark/>
          </w:tcPr>
          <w:p w14:paraId="0AAFCFB8" w14:textId="77777777" w:rsidR="00801AC8" w:rsidRPr="00801AC8" w:rsidRDefault="00801AC8" w:rsidP="00801AC8">
            <w:pPr>
              <w:pStyle w:val="af8"/>
            </w:pPr>
            <w:r w:rsidRPr="00801AC8">
              <w:rPr>
                <w:rFonts w:hint="eastAsia"/>
              </w:rPr>
              <w:t>90_2</w:t>
            </w:r>
          </w:p>
        </w:tc>
        <w:tc>
          <w:tcPr>
            <w:tcW w:w="754" w:type="pct"/>
            <w:shd w:val="clear" w:color="auto" w:fill="auto"/>
            <w:noWrap/>
            <w:vAlign w:val="bottom"/>
            <w:hideMark/>
          </w:tcPr>
          <w:p w14:paraId="15C074C0" w14:textId="77777777" w:rsidR="00801AC8" w:rsidRPr="00801AC8" w:rsidRDefault="00801AC8" w:rsidP="00801AC8">
            <w:pPr>
              <w:pStyle w:val="af8"/>
            </w:pPr>
            <w:r w:rsidRPr="00801AC8">
              <w:rPr>
                <w:rFonts w:hint="eastAsia"/>
              </w:rPr>
              <w:t>501.34</w:t>
            </w:r>
          </w:p>
        </w:tc>
        <w:tc>
          <w:tcPr>
            <w:tcW w:w="640" w:type="pct"/>
            <w:shd w:val="clear" w:color="auto" w:fill="auto"/>
            <w:noWrap/>
            <w:vAlign w:val="bottom"/>
            <w:hideMark/>
          </w:tcPr>
          <w:p w14:paraId="134BB85A" w14:textId="77777777" w:rsidR="00801AC8" w:rsidRPr="00801AC8" w:rsidRDefault="00801AC8" w:rsidP="00801AC8">
            <w:pPr>
              <w:pStyle w:val="af8"/>
            </w:pPr>
            <w:r w:rsidRPr="00801AC8">
              <w:rPr>
                <w:rFonts w:hint="eastAsia"/>
              </w:rPr>
              <w:t>481.94</w:t>
            </w:r>
          </w:p>
        </w:tc>
        <w:tc>
          <w:tcPr>
            <w:tcW w:w="676" w:type="pct"/>
            <w:shd w:val="clear" w:color="auto" w:fill="auto"/>
            <w:noWrap/>
            <w:vAlign w:val="bottom"/>
            <w:hideMark/>
          </w:tcPr>
          <w:p w14:paraId="5AEC1CED" w14:textId="77777777" w:rsidR="00801AC8" w:rsidRPr="00801AC8" w:rsidRDefault="00801AC8" w:rsidP="00801AC8">
            <w:pPr>
              <w:pStyle w:val="af8"/>
            </w:pPr>
            <w:r w:rsidRPr="00801AC8">
              <w:rPr>
                <w:rFonts w:hint="eastAsia"/>
              </w:rPr>
              <w:t>0.28</w:t>
            </w:r>
          </w:p>
        </w:tc>
        <w:tc>
          <w:tcPr>
            <w:tcW w:w="704" w:type="pct"/>
            <w:shd w:val="clear" w:color="auto" w:fill="auto"/>
            <w:noWrap/>
            <w:vAlign w:val="bottom"/>
            <w:hideMark/>
          </w:tcPr>
          <w:p w14:paraId="2F1E8DD6" w14:textId="77777777" w:rsidR="00801AC8" w:rsidRPr="00801AC8" w:rsidRDefault="00801AC8" w:rsidP="00801AC8">
            <w:pPr>
              <w:pStyle w:val="af8"/>
            </w:pPr>
            <w:r w:rsidRPr="00801AC8">
              <w:rPr>
                <w:rFonts w:hint="eastAsia"/>
              </w:rPr>
              <w:t>0.29</w:t>
            </w:r>
          </w:p>
        </w:tc>
        <w:tc>
          <w:tcPr>
            <w:tcW w:w="438" w:type="pct"/>
            <w:shd w:val="clear" w:color="auto" w:fill="auto"/>
            <w:vAlign w:val="center"/>
            <w:hideMark/>
          </w:tcPr>
          <w:p w14:paraId="42340722" w14:textId="77777777" w:rsidR="00801AC8" w:rsidRPr="00801AC8" w:rsidRDefault="00801AC8" w:rsidP="00801AC8">
            <w:pPr>
              <w:pStyle w:val="af8"/>
            </w:pPr>
            <w:r w:rsidRPr="00801AC8">
              <w:rPr>
                <w:rFonts w:hint="eastAsia"/>
              </w:rPr>
              <w:t>0.96</w:t>
            </w:r>
          </w:p>
        </w:tc>
        <w:tc>
          <w:tcPr>
            <w:tcW w:w="440" w:type="pct"/>
            <w:shd w:val="clear" w:color="auto" w:fill="auto"/>
            <w:vAlign w:val="center"/>
            <w:hideMark/>
          </w:tcPr>
          <w:p w14:paraId="61028CA0" w14:textId="77777777" w:rsidR="00801AC8" w:rsidRPr="00801AC8" w:rsidRDefault="00801AC8" w:rsidP="00801AC8">
            <w:pPr>
              <w:pStyle w:val="af8"/>
            </w:pPr>
            <w:r w:rsidRPr="00801AC8">
              <w:rPr>
                <w:rFonts w:hint="eastAsia"/>
              </w:rPr>
              <w:t>1.04</w:t>
            </w:r>
          </w:p>
        </w:tc>
        <w:tc>
          <w:tcPr>
            <w:tcW w:w="437" w:type="pct"/>
            <w:shd w:val="clear" w:color="auto" w:fill="auto"/>
            <w:vAlign w:val="center"/>
            <w:hideMark/>
          </w:tcPr>
          <w:p w14:paraId="39D9B7D5" w14:textId="77777777" w:rsidR="00801AC8" w:rsidRPr="00801AC8" w:rsidRDefault="00801AC8" w:rsidP="00801AC8">
            <w:pPr>
              <w:pStyle w:val="af8"/>
            </w:pPr>
            <w:r w:rsidRPr="00801AC8">
              <w:rPr>
                <w:rFonts w:hint="eastAsia"/>
              </w:rPr>
              <w:t>双边</w:t>
            </w:r>
          </w:p>
        </w:tc>
        <w:tc>
          <w:tcPr>
            <w:tcW w:w="439" w:type="pct"/>
            <w:shd w:val="clear" w:color="auto" w:fill="auto"/>
            <w:vAlign w:val="center"/>
            <w:hideMark/>
          </w:tcPr>
          <w:p w14:paraId="706E3AD2" w14:textId="77777777" w:rsidR="00801AC8" w:rsidRPr="00801AC8" w:rsidRDefault="00801AC8" w:rsidP="00801AC8">
            <w:pPr>
              <w:pStyle w:val="af8"/>
            </w:pPr>
            <w:r w:rsidRPr="00801AC8">
              <w:rPr>
                <w:rFonts w:hint="eastAsia"/>
              </w:rPr>
              <w:t>上升</w:t>
            </w:r>
          </w:p>
        </w:tc>
      </w:tr>
      <w:tr w:rsidR="00801AC8" w:rsidRPr="00801AC8" w14:paraId="47448EB6" w14:textId="77777777" w:rsidTr="00FF485B">
        <w:trPr>
          <w:trHeight w:val="225"/>
        </w:trPr>
        <w:tc>
          <w:tcPr>
            <w:tcW w:w="471" w:type="pct"/>
            <w:shd w:val="clear" w:color="auto" w:fill="auto"/>
            <w:vAlign w:val="center"/>
            <w:hideMark/>
          </w:tcPr>
          <w:p w14:paraId="7FC888DC" w14:textId="77777777" w:rsidR="00801AC8" w:rsidRPr="00801AC8" w:rsidRDefault="00801AC8" w:rsidP="00801AC8">
            <w:pPr>
              <w:pStyle w:val="af8"/>
            </w:pPr>
            <w:r w:rsidRPr="00801AC8">
              <w:rPr>
                <w:rFonts w:hint="eastAsia"/>
              </w:rPr>
              <w:t>90_3</w:t>
            </w:r>
          </w:p>
        </w:tc>
        <w:tc>
          <w:tcPr>
            <w:tcW w:w="754" w:type="pct"/>
            <w:shd w:val="clear" w:color="auto" w:fill="auto"/>
            <w:noWrap/>
            <w:vAlign w:val="bottom"/>
            <w:hideMark/>
          </w:tcPr>
          <w:p w14:paraId="4B376DD6" w14:textId="77777777" w:rsidR="00801AC8" w:rsidRPr="00801AC8" w:rsidRDefault="00801AC8" w:rsidP="00801AC8">
            <w:pPr>
              <w:pStyle w:val="af8"/>
            </w:pPr>
            <w:r w:rsidRPr="00801AC8">
              <w:rPr>
                <w:rFonts w:hint="eastAsia"/>
              </w:rPr>
              <w:t>551.52</w:t>
            </w:r>
          </w:p>
        </w:tc>
        <w:tc>
          <w:tcPr>
            <w:tcW w:w="640" w:type="pct"/>
            <w:shd w:val="clear" w:color="auto" w:fill="auto"/>
            <w:noWrap/>
            <w:vAlign w:val="bottom"/>
            <w:hideMark/>
          </w:tcPr>
          <w:p w14:paraId="287D85C8" w14:textId="77777777" w:rsidR="00801AC8" w:rsidRPr="00801AC8" w:rsidRDefault="00801AC8" w:rsidP="00801AC8">
            <w:pPr>
              <w:pStyle w:val="af8"/>
            </w:pPr>
            <w:r w:rsidRPr="00801AC8">
              <w:rPr>
                <w:rFonts w:hint="eastAsia"/>
              </w:rPr>
              <w:t>519.49</w:t>
            </w:r>
          </w:p>
        </w:tc>
        <w:tc>
          <w:tcPr>
            <w:tcW w:w="676" w:type="pct"/>
            <w:shd w:val="clear" w:color="auto" w:fill="auto"/>
            <w:noWrap/>
            <w:vAlign w:val="bottom"/>
            <w:hideMark/>
          </w:tcPr>
          <w:p w14:paraId="728217BB" w14:textId="77777777" w:rsidR="00801AC8" w:rsidRPr="00801AC8" w:rsidRDefault="00801AC8" w:rsidP="00801AC8">
            <w:pPr>
              <w:pStyle w:val="af8"/>
            </w:pPr>
            <w:r w:rsidRPr="00801AC8">
              <w:rPr>
                <w:rFonts w:hint="eastAsia"/>
              </w:rPr>
              <w:t>0.41</w:t>
            </w:r>
          </w:p>
        </w:tc>
        <w:tc>
          <w:tcPr>
            <w:tcW w:w="704" w:type="pct"/>
            <w:shd w:val="clear" w:color="auto" w:fill="auto"/>
            <w:noWrap/>
            <w:vAlign w:val="bottom"/>
            <w:hideMark/>
          </w:tcPr>
          <w:p w14:paraId="03D5451E" w14:textId="77777777" w:rsidR="00801AC8" w:rsidRPr="00801AC8" w:rsidRDefault="00801AC8" w:rsidP="00801AC8">
            <w:pPr>
              <w:pStyle w:val="af8"/>
            </w:pPr>
            <w:r w:rsidRPr="00801AC8">
              <w:rPr>
                <w:rFonts w:hint="eastAsia"/>
              </w:rPr>
              <w:t>0.44</w:t>
            </w:r>
          </w:p>
        </w:tc>
        <w:tc>
          <w:tcPr>
            <w:tcW w:w="438" w:type="pct"/>
            <w:shd w:val="clear" w:color="auto" w:fill="auto"/>
            <w:vAlign w:val="center"/>
            <w:hideMark/>
          </w:tcPr>
          <w:p w14:paraId="27C93DD5" w14:textId="77777777" w:rsidR="00801AC8" w:rsidRPr="00801AC8" w:rsidRDefault="00801AC8" w:rsidP="00801AC8">
            <w:pPr>
              <w:pStyle w:val="af8"/>
            </w:pPr>
            <w:r w:rsidRPr="00801AC8">
              <w:rPr>
                <w:rFonts w:hint="eastAsia"/>
              </w:rPr>
              <w:t>0.94</w:t>
            </w:r>
          </w:p>
        </w:tc>
        <w:tc>
          <w:tcPr>
            <w:tcW w:w="440" w:type="pct"/>
            <w:shd w:val="clear" w:color="auto" w:fill="auto"/>
            <w:vAlign w:val="center"/>
            <w:hideMark/>
          </w:tcPr>
          <w:p w14:paraId="6E55D51D" w14:textId="77777777" w:rsidR="00801AC8" w:rsidRPr="00801AC8" w:rsidRDefault="00801AC8" w:rsidP="00801AC8">
            <w:pPr>
              <w:pStyle w:val="af8"/>
            </w:pPr>
            <w:r w:rsidRPr="00801AC8">
              <w:rPr>
                <w:rFonts w:hint="eastAsia"/>
              </w:rPr>
              <w:t>1.09</w:t>
            </w:r>
          </w:p>
        </w:tc>
        <w:tc>
          <w:tcPr>
            <w:tcW w:w="437" w:type="pct"/>
            <w:shd w:val="clear" w:color="auto" w:fill="auto"/>
            <w:vAlign w:val="center"/>
            <w:hideMark/>
          </w:tcPr>
          <w:p w14:paraId="6DDDB756" w14:textId="77777777" w:rsidR="00801AC8" w:rsidRPr="00801AC8" w:rsidRDefault="00801AC8" w:rsidP="00801AC8">
            <w:pPr>
              <w:pStyle w:val="af8"/>
            </w:pPr>
            <w:r w:rsidRPr="00801AC8">
              <w:rPr>
                <w:rFonts w:hint="eastAsia"/>
              </w:rPr>
              <w:t>双边</w:t>
            </w:r>
          </w:p>
        </w:tc>
        <w:tc>
          <w:tcPr>
            <w:tcW w:w="439" w:type="pct"/>
            <w:shd w:val="clear" w:color="auto" w:fill="auto"/>
            <w:vAlign w:val="center"/>
            <w:hideMark/>
          </w:tcPr>
          <w:p w14:paraId="6DCF5D8B" w14:textId="77777777" w:rsidR="00801AC8" w:rsidRPr="00801AC8" w:rsidRDefault="00801AC8" w:rsidP="00801AC8">
            <w:pPr>
              <w:pStyle w:val="af8"/>
            </w:pPr>
            <w:r w:rsidRPr="00801AC8">
              <w:rPr>
                <w:rFonts w:hint="eastAsia"/>
              </w:rPr>
              <w:t>上升</w:t>
            </w:r>
          </w:p>
        </w:tc>
      </w:tr>
      <w:tr w:rsidR="00801AC8" w:rsidRPr="00801AC8" w14:paraId="53065E07" w14:textId="77777777" w:rsidTr="00FF485B">
        <w:trPr>
          <w:trHeight w:val="225"/>
        </w:trPr>
        <w:tc>
          <w:tcPr>
            <w:tcW w:w="471" w:type="pct"/>
            <w:shd w:val="clear" w:color="auto" w:fill="auto"/>
            <w:vAlign w:val="center"/>
            <w:hideMark/>
          </w:tcPr>
          <w:p w14:paraId="2C23C7A4" w14:textId="77777777" w:rsidR="00801AC8" w:rsidRPr="00801AC8" w:rsidRDefault="00801AC8" w:rsidP="00801AC8">
            <w:pPr>
              <w:pStyle w:val="af8"/>
            </w:pPr>
            <w:r w:rsidRPr="00801AC8">
              <w:rPr>
                <w:rFonts w:hint="eastAsia"/>
              </w:rPr>
              <w:t>90_4</w:t>
            </w:r>
          </w:p>
        </w:tc>
        <w:tc>
          <w:tcPr>
            <w:tcW w:w="754" w:type="pct"/>
            <w:shd w:val="clear" w:color="auto" w:fill="auto"/>
            <w:noWrap/>
            <w:vAlign w:val="bottom"/>
            <w:hideMark/>
          </w:tcPr>
          <w:p w14:paraId="73AEAB27" w14:textId="77777777" w:rsidR="00801AC8" w:rsidRPr="00801AC8" w:rsidRDefault="00801AC8" w:rsidP="00801AC8">
            <w:pPr>
              <w:pStyle w:val="af8"/>
            </w:pPr>
            <w:r w:rsidRPr="00801AC8">
              <w:rPr>
                <w:rFonts w:hint="eastAsia"/>
              </w:rPr>
              <w:t>549.41</w:t>
            </w:r>
          </w:p>
        </w:tc>
        <w:tc>
          <w:tcPr>
            <w:tcW w:w="640" w:type="pct"/>
            <w:shd w:val="clear" w:color="auto" w:fill="auto"/>
            <w:noWrap/>
            <w:vAlign w:val="bottom"/>
            <w:hideMark/>
          </w:tcPr>
          <w:p w14:paraId="0EE8E970" w14:textId="77777777" w:rsidR="00801AC8" w:rsidRPr="00801AC8" w:rsidRDefault="00801AC8" w:rsidP="00801AC8">
            <w:pPr>
              <w:pStyle w:val="af8"/>
            </w:pPr>
            <w:r w:rsidRPr="00801AC8">
              <w:rPr>
                <w:rFonts w:hint="eastAsia"/>
              </w:rPr>
              <w:t>526.89</w:t>
            </w:r>
          </w:p>
        </w:tc>
        <w:tc>
          <w:tcPr>
            <w:tcW w:w="676" w:type="pct"/>
            <w:shd w:val="clear" w:color="auto" w:fill="auto"/>
            <w:noWrap/>
            <w:vAlign w:val="bottom"/>
            <w:hideMark/>
          </w:tcPr>
          <w:p w14:paraId="18502151" w14:textId="77777777" w:rsidR="00801AC8" w:rsidRPr="00801AC8" w:rsidRDefault="00801AC8" w:rsidP="00801AC8">
            <w:pPr>
              <w:pStyle w:val="af8"/>
            </w:pPr>
            <w:r w:rsidRPr="00801AC8">
              <w:rPr>
                <w:rFonts w:hint="eastAsia"/>
              </w:rPr>
              <w:t>0.33</w:t>
            </w:r>
          </w:p>
        </w:tc>
        <w:tc>
          <w:tcPr>
            <w:tcW w:w="704" w:type="pct"/>
            <w:shd w:val="clear" w:color="auto" w:fill="auto"/>
            <w:noWrap/>
            <w:vAlign w:val="bottom"/>
            <w:hideMark/>
          </w:tcPr>
          <w:p w14:paraId="551AD9AC" w14:textId="77777777" w:rsidR="00801AC8" w:rsidRPr="00801AC8" w:rsidRDefault="00801AC8" w:rsidP="00801AC8">
            <w:pPr>
              <w:pStyle w:val="af8"/>
            </w:pPr>
            <w:r w:rsidRPr="00801AC8">
              <w:rPr>
                <w:rFonts w:hint="eastAsia"/>
              </w:rPr>
              <w:t>0.38</w:t>
            </w:r>
          </w:p>
        </w:tc>
        <w:tc>
          <w:tcPr>
            <w:tcW w:w="438" w:type="pct"/>
            <w:shd w:val="clear" w:color="auto" w:fill="auto"/>
            <w:vAlign w:val="center"/>
            <w:hideMark/>
          </w:tcPr>
          <w:p w14:paraId="021D6CA3" w14:textId="77777777" w:rsidR="00801AC8" w:rsidRPr="00801AC8" w:rsidRDefault="00801AC8" w:rsidP="00801AC8">
            <w:pPr>
              <w:pStyle w:val="af8"/>
            </w:pPr>
            <w:r w:rsidRPr="00801AC8">
              <w:rPr>
                <w:rFonts w:hint="eastAsia"/>
              </w:rPr>
              <w:t>0.96</w:t>
            </w:r>
          </w:p>
        </w:tc>
        <w:tc>
          <w:tcPr>
            <w:tcW w:w="440" w:type="pct"/>
            <w:shd w:val="clear" w:color="auto" w:fill="auto"/>
            <w:vAlign w:val="center"/>
            <w:hideMark/>
          </w:tcPr>
          <w:p w14:paraId="3DDD51D4" w14:textId="77777777" w:rsidR="00801AC8" w:rsidRPr="00801AC8" w:rsidRDefault="00801AC8" w:rsidP="00801AC8">
            <w:pPr>
              <w:pStyle w:val="af8"/>
            </w:pPr>
            <w:r w:rsidRPr="00801AC8">
              <w:rPr>
                <w:rFonts w:hint="eastAsia"/>
              </w:rPr>
              <w:t>1.13</w:t>
            </w:r>
          </w:p>
        </w:tc>
        <w:tc>
          <w:tcPr>
            <w:tcW w:w="437" w:type="pct"/>
            <w:shd w:val="clear" w:color="auto" w:fill="auto"/>
            <w:vAlign w:val="center"/>
            <w:hideMark/>
          </w:tcPr>
          <w:p w14:paraId="6E98F6BA" w14:textId="77777777" w:rsidR="00801AC8" w:rsidRPr="00801AC8" w:rsidRDefault="00801AC8" w:rsidP="00801AC8">
            <w:pPr>
              <w:pStyle w:val="af8"/>
            </w:pPr>
            <w:r w:rsidRPr="00801AC8">
              <w:rPr>
                <w:rFonts w:hint="eastAsia"/>
              </w:rPr>
              <w:t>双边</w:t>
            </w:r>
          </w:p>
        </w:tc>
        <w:tc>
          <w:tcPr>
            <w:tcW w:w="439" w:type="pct"/>
            <w:shd w:val="clear" w:color="auto" w:fill="auto"/>
            <w:vAlign w:val="center"/>
            <w:hideMark/>
          </w:tcPr>
          <w:p w14:paraId="7D3E1DB3" w14:textId="77777777" w:rsidR="00801AC8" w:rsidRPr="00801AC8" w:rsidRDefault="00801AC8" w:rsidP="00801AC8">
            <w:pPr>
              <w:pStyle w:val="af8"/>
            </w:pPr>
            <w:r w:rsidRPr="00801AC8">
              <w:rPr>
                <w:rFonts w:hint="eastAsia"/>
              </w:rPr>
              <w:t>上升</w:t>
            </w:r>
          </w:p>
        </w:tc>
      </w:tr>
      <w:tr w:rsidR="00801AC8" w:rsidRPr="00801AC8" w14:paraId="347F44A9" w14:textId="77777777" w:rsidTr="00FF485B">
        <w:trPr>
          <w:trHeight w:val="225"/>
        </w:trPr>
        <w:tc>
          <w:tcPr>
            <w:tcW w:w="471" w:type="pct"/>
            <w:shd w:val="clear" w:color="auto" w:fill="auto"/>
            <w:vAlign w:val="center"/>
            <w:hideMark/>
          </w:tcPr>
          <w:p w14:paraId="36521214" w14:textId="77777777" w:rsidR="00801AC8" w:rsidRPr="00801AC8" w:rsidRDefault="00801AC8" w:rsidP="00801AC8">
            <w:pPr>
              <w:pStyle w:val="af8"/>
            </w:pPr>
            <w:r w:rsidRPr="00801AC8">
              <w:rPr>
                <w:rFonts w:hint="eastAsia"/>
              </w:rPr>
              <w:t>90_5</w:t>
            </w:r>
          </w:p>
        </w:tc>
        <w:tc>
          <w:tcPr>
            <w:tcW w:w="754" w:type="pct"/>
            <w:shd w:val="clear" w:color="auto" w:fill="auto"/>
            <w:vAlign w:val="center"/>
            <w:hideMark/>
          </w:tcPr>
          <w:p w14:paraId="058C5373" w14:textId="77777777" w:rsidR="00801AC8" w:rsidRPr="00801AC8" w:rsidRDefault="00801AC8" w:rsidP="00801AC8">
            <w:pPr>
              <w:pStyle w:val="af8"/>
            </w:pPr>
            <w:r w:rsidRPr="00801AC8">
              <w:rPr>
                <w:rFonts w:hint="eastAsia"/>
              </w:rPr>
              <w:t>598.71</w:t>
            </w:r>
          </w:p>
        </w:tc>
        <w:tc>
          <w:tcPr>
            <w:tcW w:w="640" w:type="pct"/>
            <w:shd w:val="clear" w:color="auto" w:fill="auto"/>
            <w:vAlign w:val="center"/>
            <w:hideMark/>
          </w:tcPr>
          <w:p w14:paraId="736A0F82" w14:textId="77777777" w:rsidR="00801AC8" w:rsidRPr="00801AC8" w:rsidRDefault="00801AC8" w:rsidP="00801AC8">
            <w:pPr>
              <w:pStyle w:val="af8"/>
            </w:pPr>
            <w:r w:rsidRPr="00801AC8">
              <w:rPr>
                <w:rFonts w:hint="eastAsia"/>
              </w:rPr>
              <w:t>572.32</w:t>
            </w:r>
          </w:p>
        </w:tc>
        <w:tc>
          <w:tcPr>
            <w:tcW w:w="676" w:type="pct"/>
            <w:shd w:val="clear" w:color="auto" w:fill="auto"/>
            <w:vAlign w:val="center"/>
            <w:hideMark/>
          </w:tcPr>
          <w:p w14:paraId="46E1D8ED" w14:textId="77777777" w:rsidR="00801AC8" w:rsidRPr="00801AC8" w:rsidRDefault="00801AC8" w:rsidP="00801AC8">
            <w:pPr>
              <w:pStyle w:val="af8"/>
            </w:pPr>
            <w:r w:rsidRPr="00801AC8">
              <w:rPr>
                <w:rFonts w:hint="eastAsia"/>
              </w:rPr>
              <w:t>0.33</w:t>
            </w:r>
          </w:p>
        </w:tc>
        <w:tc>
          <w:tcPr>
            <w:tcW w:w="704" w:type="pct"/>
            <w:shd w:val="clear" w:color="auto" w:fill="auto"/>
            <w:vAlign w:val="center"/>
            <w:hideMark/>
          </w:tcPr>
          <w:p w14:paraId="614BC8BF" w14:textId="77777777" w:rsidR="00801AC8" w:rsidRPr="00801AC8" w:rsidRDefault="00801AC8" w:rsidP="00801AC8">
            <w:pPr>
              <w:pStyle w:val="af8"/>
            </w:pPr>
            <w:r w:rsidRPr="00801AC8">
              <w:rPr>
                <w:rFonts w:hint="eastAsia"/>
              </w:rPr>
              <w:t>0.34</w:t>
            </w:r>
          </w:p>
        </w:tc>
        <w:tc>
          <w:tcPr>
            <w:tcW w:w="438" w:type="pct"/>
            <w:shd w:val="clear" w:color="auto" w:fill="auto"/>
            <w:vAlign w:val="center"/>
            <w:hideMark/>
          </w:tcPr>
          <w:p w14:paraId="3361409F" w14:textId="77777777" w:rsidR="00801AC8" w:rsidRPr="00801AC8" w:rsidRDefault="00801AC8" w:rsidP="00801AC8">
            <w:pPr>
              <w:pStyle w:val="af8"/>
            </w:pPr>
            <w:r w:rsidRPr="00801AC8">
              <w:rPr>
                <w:rFonts w:hint="eastAsia"/>
              </w:rPr>
              <w:t>0.96</w:t>
            </w:r>
          </w:p>
        </w:tc>
        <w:tc>
          <w:tcPr>
            <w:tcW w:w="440" w:type="pct"/>
            <w:shd w:val="clear" w:color="auto" w:fill="auto"/>
            <w:vAlign w:val="center"/>
            <w:hideMark/>
          </w:tcPr>
          <w:p w14:paraId="34F8E98E" w14:textId="77777777" w:rsidR="00801AC8" w:rsidRPr="00801AC8" w:rsidRDefault="00801AC8" w:rsidP="00801AC8">
            <w:pPr>
              <w:pStyle w:val="af8"/>
            </w:pPr>
            <w:r w:rsidRPr="00801AC8">
              <w:rPr>
                <w:rFonts w:hint="eastAsia"/>
              </w:rPr>
              <w:t>1.04</w:t>
            </w:r>
          </w:p>
        </w:tc>
        <w:tc>
          <w:tcPr>
            <w:tcW w:w="437" w:type="pct"/>
            <w:shd w:val="clear" w:color="auto" w:fill="auto"/>
            <w:vAlign w:val="center"/>
            <w:hideMark/>
          </w:tcPr>
          <w:p w14:paraId="4C24C59A" w14:textId="77777777" w:rsidR="00801AC8" w:rsidRPr="00801AC8" w:rsidRDefault="00801AC8" w:rsidP="00801AC8">
            <w:pPr>
              <w:pStyle w:val="af8"/>
            </w:pPr>
            <w:r w:rsidRPr="00801AC8">
              <w:rPr>
                <w:rFonts w:hint="eastAsia"/>
              </w:rPr>
              <w:t>双边</w:t>
            </w:r>
          </w:p>
        </w:tc>
        <w:tc>
          <w:tcPr>
            <w:tcW w:w="439" w:type="pct"/>
            <w:shd w:val="clear" w:color="auto" w:fill="auto"/>
            <w:vAlign w:val="center"/>
            <w:hideMark/>
          </w:tcPr>
          <w:p w14:paraId="39BD76B1" w14:textId="77777777" w:rsidR="00801AC8" w:rsidRPr="00801AC8" w:rsidRDefault="00801AC8" w:rsidP="00801AC8">
            <w:pPr>
              <w:pStyle w:val="af8"/>
            </w:pPr>
            <w:r w:rsidRPr="00801AC8">
              <w:rPr>
                <w:rFonts w:hint="eastAsia"/>
              </w:rPr>
              <w:t>上升</w:t>
            </w:r>
          </w:p>
        </w:tc>
      </w:tr>
      <w:tr w:rsidR="00801AC8" w:rsidRPr="00801AC8" w14:paraId="0EE99D08" w14:textId="77777777" w:rsidTr="00FF485B">
        <w:trPr>
          <w:trHeight w:val="225"/>
        </w:trPr>
        <w:tc>
          <w:tcPr>
            <w:tcW w:w="471" w:type="pct"/>
            <w:shd w:val="clear" w:color="auto" w:fill="auto"/>
            <w:vAlign w:val="center"/>
            <w:hideMark/>
          </w:tcPr>
          <w:p w14:paraId="1179D180" w14:textId="77777777" w:rsidR="00801AC8" w:rsidRPr="00801AC8" w:rsidRDefault="00801AC8" w:rsidP="00801AC8">
            <w:pPr>
              <w:pStyle w:val="af8"/>
            </w:pPr>
            <w:r w:rsidRPr="00801AC8">
              <w:rPr>
                <w:rFonts w:hint="eastAsia"/>
              </w:rPr>
              <w:t>90_6</w:t>
            </w:r>
          </w:p>
        </w:tc>
        <w:tc>
          <w:tcPr>
            <w:tcW w:w="754" w:type="pct"/>
            <w:shd w:val="clear" w:color="auto" w:fill="auto"/>
            <w:vAlign w:val="center"/>
            <w:hideMark/>
          </w:tcPr>
          <w:p w14:paraId="0966E7A1" w14:textId="77777777" w:rsidR="00801AC8" w:rsidRPr="00801AC8" w:rsidRDefault="00801AC8" w:rsidP="00801AC8">
            <w:pPr>
              <w:pStyle w:val="af8"/>
            </w:pPr>
            <w:r w:rsidRPr="00801AC8">
              <w:rPr>
                <w:rFonts w:hint="eastAsia"/>
              </w:rPr>
              <w:t>566.21</w:t>
            </w:r>
          </w:p>
        </w:tc>
        <w:tc>
          <w:tcPr>
            <w:tcW w:w="640" w:type="pct"/>
            <w:shd w:val="clear" w:color="auto" w:fill="auto"/>
            <w:vAlign w:val="center"/>
            <w:hideMark/>
          </w:tcPr>
          <w:p w14:paraId="4BD0D3F2" w14:textId="77777777" w:rsidR="00801AC8" w:rsidRPr="00801AC8" w:rsidRDefault="00801AC8" w:rsidP="00801AC8">
            <w:pPr>
              <w:pStyle w:val="af8"/>
            </w:pPr>
            <w:r w:rsidRPr="00801AC8">
              <w:rPr>
                <w:rFonts w:hint="eastAsia"/>
              </w:rPr>
              <w:t>556.80</w:t>
            </w:r>
          </w:p>
        </w:tc>
        <w:tc>
          <w:tcPr>
            <w:tcW w:w="676" w:type="pct"/>
            <w:shd w:val="clear" w:color="auto" w:fill="auto"/>
            <w:vAlign w:val="center"/>
            <w:hideMark/>
          </w:tcPr>
          <w:p w14:paraId="255FB731" w14:textId="77777777" w:rsidR="00801AC8" w:rsidRPr="00801AC8" w:rsidRDefault="00801AC8" w:rsidP="00801AC8">
            <w:pPr>
              <w:pStyle w:val="af8"/>
            </w:pPr>
            <w:r w:rsidRPr="00801AC8">
              <w:rPr>
                <w:rFonts w:hint="eastAsia"/>
              </w:rPr>
              <w:t>0.30</w:t>
            </w:r>
          </w:p>
        </w:tc>
        <w:tc>
          <w:tcPr>
            <w:tcW w:w="704" w:type="pct"/>
            <w:shd w:val="clear" w:color="auto" w:fill="auto"/>
            <w:vAlign w:val="center"/>
            <w:hideMark/>
          </w:tcPr>
          <w:p w14:paraId="6403A931" w14:textId="77777777" w:rsidR="00801AC8" w:rsidRPr="00801AC8" w:rsidRDefault="00801AC8" w:rsidP="00801AC8">
            <w:pPr>
              <w:pStyle w:val="af8"/>
            </w:pPr>
            <w:r w:rsidRPr="00801AC8">
              <w:rPr>
                <w:rFonts w:hint="eastAsia"/>
              </w:rPr>
              <w:t>0.31</w:t>
            </w:r>
          </w:p>
        </w:tc>
        <w:tc>
          <w:tcPr>
            <w:tcW w:w="438" w:type="pct"/>
            <w:shd w:val="clear" w:color="auto" w:fill="auto"/>
            <w:vAlign w:val="center"/>
            <w:hideMark/>
          </w:tcPr>
          <w:p w14:paraId="7B7EA732" w14:textId="77777777" w:rsidR="00801AC8" w:rsidRPr="00801AC8" w:rsidRDefault="00801AC8" w:rsidP="00801AC8">
            <w:pPr>
              <w:pStyle w:val="af8"/>
            </w:pPr>
            <w:r w:rsidRPr="00801AC8">
              <w:rPr>
                <w:rFonts w:hint="eastAsia"/>
              </w:rPr>
              <w:t>0.98</w:t>
            </w:r>
          </w:p>
        </w:tc>
        <w:tc>
          <w:tcPr>
            <w:tcW w:w="440" w:type="pct"/>
            <w:shd w:val="clear" w:color="auto" w:fill="auto"/>
            <w:vAlign w:val="center"/>
            <w:hideMark/>
          </w:tcPr>
          <w:p w14:paraId="44E126AB" w14:textId="77777777" w:rsidR="00801AC8" w:rsidRPr="00801AC8" w:rsidRDefault="00801AC8" w:rsidP="00801AC8">
            <w:pPr>
              <w:pStyle w:val="af8"/>
            </w:pPr>
            <w:r w:rsidRPr="00801AC8">
              <w:rPr>
                <w:rFonts w:hint="eastAsia"/>
              </w:rPr>
              <w:t>1.03</w:t>
            </w:r>
          </w:p>
        </w:tc>
        <w:tc>
          <w:tcPr>
            <w:tcW w:w="437" w:type="pct"/>
            <w:shd w:val="clear" w:color="auto" w:fill="auto"/>
            <w:vAlign w:val="center"/>
            <w:hideMark/>
          </w:tcPr>
          <w:p w14:paraId="0C95518E" w14:textId="77777777" w:rsidR="00801AC8" w:rsidRPr="00801AC8" w:rsidRDefault="00801AC8" w:rsidP="00801AC8">
            <w:pPr>
              <w:pStyle w:val="af8"/>
            </w:pPr>
            <w:r w:rsidRPr="00801AC8">
              <w:rPr>
                <w:rFonts w:hint="eastAsia"/>
              </w:rPr>
              <w:t>双边</w:t>
            </w:r>
          </w:p>
        </w:tc>
        <w:tc>
          <w:tcPr>
            <w:tcW w:w="439" w:type="pct"/>
            <w:shd w:val="clear" w:color="auto" w:fill="auto"/>
            <w:vAlign w:val="center"/>
            <w:hideMark/>
          </w:tcPr>
          <w:p w14:paraId="5766697C" w14:textId="77777777" w:rsidR="00801AC8" w:rsidRPr="00801AC8" w:rsidRDefault="00801AC8" w:rsidP="00801AC8">
            <w:pPr>
              <w:pStyle w:val="af8"/>
            </w:pPr>
            <w:r w:rsidRPr="00801AC8">
              <w:rPr>
                <w:rFonts w:hint="eastAsia"/>
              </w:rPr>
              <w:t>上升</w:t>
            </w:r>
          </w:p>
        </w:tc>
      </w:tr>
    </w:tbl>
    <w:p w14:paraId="5053B7C4" w14:textId="7977A286" w:rsidR="00381A6F" w:rsidRPr="002551E5" w:rsidRDefault="00381A6F" w:rsidP="00381A6F">
      <w:pPr>
        <w:pStyle w:val="af6"/>
      </w:pPr>
      <w:bookmarkStart w:id="174" w:name="_Ref3297341"/>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9A74E1">
        <w:rPr>
          <w:noProof/>
        </w:rPr>
        <w:t>3</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9A74E1">
        <w:rPr>
          <w:noProof/>
        </w:rPr>
        <w:t>9</w:t>
      </w:r>
      <w:r>
        <w:fldChar w:fldCharType="end"/>
      </w:r>
      <w:bookmarkEnd w:id="174"/>
      <w:r w:rsidR="0093480F">
        <w:t xml:space="preserve"> </w:t>
      </w:r>
      <w:r>
        <w:rPr>
          <w:rFonts w:hint="eastAsia"/>
        </w:rPr>
        <w:t>承载能力</w:t>
      </w:r>
      <w:r>
        <w:t>和变形能力</w:t>
      </w:r>
      <w:r>
        <w:rPr>
          <w:rFonts w:hint="eastAsia"/>
        </w:rPr>
        <w:t>平均值</w:t>
      </w:r>
      <w:r>
        <w:t>汇总</w:t>
      </w:r>
    </w:p>
    <w:tbl>
      <w:tblPr>
        <w:tblW w:w="5000" w:type="pct"/>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1125"/>
        <w:gridCol w:w="1232"/>
        <w:gridCol w:w="1232"/>
        <w:gridCol w:w="1275"/>
        <w:gridCol w:w="1275"/>
        <w:gridCol w:w="1004"/>
        <w:gridCol w:w="1169"/>
      </w:tblGrid>
      <w:tr w:rsidR="00381A6F" w:rsidRPr="00DD38B0" w14:paraId="7411D6B0" w14:textId="77777777" w:rsidTr="00F02340">
        <w:trPr>
          <w:trHeight w:val="495"/>
          <w:jc w:val="center"/>
        </w:trPr>
        <w:tc>
          <w:tcPr>
            <w:tcW w:w="677" w:type="pct"/>
            <w:vMerge w:val="restart"/>
            <w:shd w:val="clear" w:color="auto" w:fill="auto"/>
            <w:vAlign w:val="center"/>
            <w:hideMark/>
          </w:tcPr>
          <w:p w14:paraId="36BDAFC6" w14:textId="77777777" w:rsidR="00381A6F" w:rsidRPr="00DD38B0" w:rsidRDefault="00381A6F" w:rsidP="00871673">
            <w:pPr>
              <w:pStyle w:val="af8"/>
            </w:pPr>
            <w:r w:rsidRPr="00DD38B0">
              <w:rPr>
                <w:rFonts w:hint="eastAsia"/>
              </w:rPr>
              <w:t>加载角度</w:t>
            </w:r>
            <w:r>
              <w:rPr>
                <w:rFonts w:hint="eastAsia"/>
              </w:rPr>
              <w:t>（°）</w:t>
            </w:r>
          </w:p>
        </w:tc>
        <w:tc>
          <w:tcPr>
            <w:tcW w:w="741" w:type="pct"/>
            <w:vMerge w:val="restart"/>
            <w:shd w:val="clear" w:color="auto" w:fill="auto"/>
            <w:vAlign w:val="center"/>
            <w:hideMark/>
          </w:tcPr>
          <w:p w14:paraId="260D030B" w14:textId="77777777" w:rsidR="00381A6F" w:rsidRPr="00DD38B0" w:rsidRDefault="00381A6F" w:rsidP="00871673">
            <w:pPr>
              <w:pStyle w:val="af8"/>
            </w:pPr>
            <w:r w:rsidRPr="00DD38B0">
              <w:rPr>
                <w:rFonts w:hint="eastAsia"/>
              </w:rPr>
              <w:t>极限荷载</w:t>
            </w:r>
            <w:r w:rsidRPr="00690546">
              <w:rPr>
                <w:position w:val="-12"/>
                <w:szCs w:val="21"/>
              </w:rPr>
              <w:object w:dxaOrig="260" w:dyaOrig="360" w14:anchorId="5F95AC26">
                <v:shape id="_x0000_i1094" type="#_x0000_t75" style="width:14.05pt;height:15.9pt" o:ole="">
                  <v:imagedata r:id="rId249" o:title=""/>
                </v:shape>
                <o:OLEObject Type="Embed" ProgID="Equation.DSMT4" ShapeID="_x0000_i1094" DrawAspect="Content" ObjectID="_1615738653" r:id="rId266"/>
              </w:object>
            </w:r>
            <w:r w:rsidRPr="00AF1C5D">
              <w:rPr>
                <w:rFonts w:hint="eastAsia"/>
              </w:rPr>
              <w:t>（</w:t>
            </w:r>
            <w:proofErr w:type="spellStart"/>
            <w:r w:rsidRPr="00AF1C5D">
              <w:rPr>
                <w:rFonts w:hint="eastAsia"/>
              </w:rPr>
              <w:t>kN</w:t>
            </w:r>
            <w:proofErr w:type="spellEnd"/>
            <w:r w:rsidRPr="00AF1C5D">
              <w:rPr>
                <w:rFonts w:hint="eastAsia"/>
              </w:rPr>
              <w:t>）</w:t>
            </w:r>
          </w:p>
        </w:tc>
        <w:tc>
          <w:tcPr>
            <w:tcW w:w="741" w:type="pct"/>
            <w:vMerge w:val="restart"/>
            <w:shd w:val="clear" w:color="auto" w:fill="auto"/>
            <w:vAlign w:val="center"/>
            <w:hideMark/>
          </w:tcPr>
          <w:p w14:paraId="5C3A74BE" w14:textId="77777777" w:rsidR="00381A6F" w:rsidRPr="00DD38B0" w:rsidRDefault="00381A6F" w:rsidP="00871673">
            <w:pPr>
              <w:pStyle w:val="af8"/>
            </w:pPr>
            <w:r w:rsidRPr="00DD38B0">
              <w:rPr>
                <w:rFonts w:hint="eastAsia"/>
              </w:rPr>
              <w:t>断裂荷载</w:t>
            </w:r>
            <w:r w:rsidRPr="00690546">
              <w:rPr>
                <w:position w:val="-12"/>
                <w:szCs w:val="21"/>
              </w:rPr>
              <w:object w:dxaOrig="279" w:dyaOrig="360" w14:anchorId="0BFA19C8">
                <v:shape id="_x0000_i1095" type="#_x0000_t75" style="width:14.05pt;height:15.9pt" o:ole="">
                  <v:imagedata r:id="rId267" o:title=""/>
                </v:shape>
                <o:OLEObject Type="Embed" ProgID="Equation.DSMT4" ShapeID="_x0000_i1095" DrawAspect="Content" ObjectID="_1615738654" r:id="rId268"/>
              </w:object>
            </w:r>
            <w:r w:rsidRPr="00AF1C5D">
              <w:rPr>
                <w:rFonts w:hint="eastAsia"/>
              </w:rPr>
              <w:t>（</w:t>
            </w:r>
            <w:proofErr w:type="spellStart"/>
            <w:r w:rsidRPr="00AF1C5D">
              <w:rPr>
                <w:rFonts w:hint="eastAsia"/>
              </w:rPr>
              <w:t>kN</w:t>
            </w:r>
            <w:proofErr w:type="spellEnd"/>
            <w:r w:rsidRPr="00AF1C5D">
              <w:rPr>
                <w:rFonts w:hint="eastAsia"/>
              </w:rPr>
              <w:t>）</w:t>
            </w:r>
          </w:p>
        </w:tc>
        <w:tc>
          <w:tcPr>
            <w:tcW w:w="767" w:type="pct"/>
            <w:vMerge w:val="restart"/>
            <w:shd w:val="clear" w:color="auto" w:fill="auto"/>
            <w:vAlign w:val="center"/>
            <w:hideMark/>
          </w:tcPr>
          <w:p w14:paraId="499D7C42" w14:textId="77777777" w:rsidR="00381A6F" w:rsidRPr="00DD38B0" w:rsidRDefault="00381A6F" w:rsidP="00871673">
            <w:pPr>
              <w:pStyle w:val="af8"/>
            </w:pPr>
            <w:r w:rsidRPr="00DD38B0">
              <w:rPr>
                <w:rFonts w:hint="eastAsia"/>
              </w:rPr>
              <w:t>极限位移</w:t>
            </w:r>
            <w:r w:rsidRPr="00690546">
              <w:rPr>
                <w:position w:val="-12"/>
                <w:szCs w:val="21"/>
              </w:rPr>
              <w:object w:dxaOrig="400" w:dyaOrig="360" w14:anchorId="14BBB752">
                <v:shape id="_x0000_i1096" type="#_x0000_t75" style="width:21.5pt;height:15.9pt" o:ole="">
                  <v:imagedata r:id="rId251" o:title=""/>
                </v:shape>
                <o:OLEObject Type="Embed" ProgID="Equation.DSMT4" ShapeID="_x0000_i1096" DrawAspect="Content" ObjectID="_1615738655" r:id="rId269"/>
              </w:object>
            </w:r>
            <w:r w:rsidRPr="00AF1C5D">
              <w:rPr>
                <w:rFonts w:hint="eastAsia"/>
              </w:rPr>
              <w:t>（</w:t>
            </w:r>
            <w:r w:rsidRPr="00AF1C5D">
              <w:rPr>
                <w:rFonts w:hint="eastAsia"/>
              </w:rPr>
              <w:t>mm</w:t>
            </w:r>
            <w:r>
              <w:rPr>
                <w:rFonts w:hint="eastAsia"/>
              </w:rPr>
              <w:t>）</w:t>
            </w:r>
          </w:p>
        </w:tc>
        <w:tc>
          <w:tcPr>
            <w:tcW w:w="767" w:type="pct"/>
            <w:vMerge w:val="restart"/>
            <w:shd w:val="clear" w:color="auto" w:fill="auto"/>
            <w:vAlign w:val="center"/>
            <w:hideMark/>
          </w:tcPr>
          <w:p w14:paraId="39B4C4A5" w14:textId="77777777" w:rsidR="00381A6F" w:rsidRPr="00DD38B0" w:rsidRDefault="00381A6F" w:rsidP="00871673">
            <w:pPr>
              <w:pStyle w:val="af8"/>
            </w:pPr>
            <w:r w:rsidRPr="00DD38B0">
              <w:rPr>
                <w:rFonts w:hint="eastAsia"/>
              </w:rPr>
              <w:t>断裂位移</w:t>
            </w:r>
            <w:r w:rsidRPr="00690546">
              <w:rPr>
                <w:position w:val="-12"/>
                <w:szCs w:val="21"/>
              </w:rPr>
              <w:object w:dxaOrig="420" w:dyaOrig="360" w14:anchorId="007477F8">
                <v:shape id="_x0000_i1097" type="#_x0000_t75" style="width:21.5pt;height:15.9pt" o:ole="">
                  <v:imagedata r:id="rId253" o:title=""/>
                </v:shape>
                <o:OLEObject Type="Embed" ProgID="Equation.DSMT4" ShapeID="_x0000_i1097" DrawAspect="Content" ObjectID="_1615738656" r:id="rId270"/>
              </w:object>
            </w:r>
            <w:r w:rsidRPr="00AF1C5D">
              <w:rPr>
                <w:rFonts w:hint="eastAsia"/>
              </w:rPr>
              <w:t>（</w:t>
            </w:r>
            <w:r w:rsidRPr="00AF1C5D">
              <w:rPr>
                <w:rFonts w:hint="eastAsia"/>
              </w:rPr>
              <w:t>mm</w:t>
            </w:r>
            <w:r>
              <w:rPr>
                <w:rFonts w:hint="eastAsia"/>
              </w:rPr>
              <w:t>）</w:t>
            </w:r>
          </w:p>
        </w:tc>
        <w:tc>
          <w:tcPr>
            <w:tcW w:w="604" w:type="pct"/>
            <w:vMerge w:val="restart"/>
            <w:shd w:val="clear" w:color="auto" w:fill="auto"/>
            <w:vAlign w:val="center"/>
            <w:hideMark/>
          </w:tcPr>
          <w:p w14:paraId="66E8D185" w14:textId="77777777" w:rsidR="00381A6F" w:rsidRPr="00DD38B0" w:rsidRDefault="00381A6F" w:rsidP="00871673">
            <w:pPr>
              <w:pStyle w:val="af8"/>
            </w:pPr>
            <w:r w:rsidRPr="00DD38B0">
              <w:rPr>
                <w:rFonts w:hint="eastAsia"/>
              </w:rPr>
              <w:t>荷载比</w:t>
            </w:r>
            <w:r w:rsidRPr="00690546">
              <w:rPr>
                <w:position w:val="-30"/>
                <w:szCs w:val="21"/>
              </w:rPr>
              <w:object w:dxaOrig="340" w:dyaOrig="680" w14:anchorId="0F2B1AE5">
                <v:shape id="_x0000_i1098" type="#_x0000_t75" style="width:15.9pt;height:34.6pt" o:ole="">
                  <v:imagedata r:id="rId262" o:title=""/>
                </v:shape>
                <o:OLEObject Type="Embed" ProgID="Equation.DSMT4" ShapeID="_x0000_i1098" DrawAspect="Content" ObjectID="_1615738657" r:id="rId271"/>
              </w:object>
            </w:r>
          </w:p>
        </w:tc>
        <w:tc>
          <w:tcPr>
            <w:tcW w:w="703" w:type="pct"/>
            <w:vMerge w:val="restart"/>
            <w:shd w:val="clear" w:color="auto" w:fill="auto"/>
            <w:vAlign w:val="center"/>
            <w:hideMark/>
          </w:tcPr>
          <w:p w14:paraId="0CBAC485" w14:textId="77777777" w:rsidR="00381A6F" w:rsidRPr="00DD38B0" w:rsidRDefault="00381A6F" w:rsidP="00871673">
            <w:pPr>
              <w:pStyle w:val="af8"/>
            </w:pPr>
            <w:r w:rsidRPr="00DD38B0">
              <w:rPr>
                <w:rFonts w:hint="eastAsia"/>
              </w:rPr>
              <w:t>变形比</w:t>
            </w:r>
            <w:r w:rsidRPr="00690546">
              <w:rPr>
                <w:position w:val="-30"/>
                <w:szCs w:val="21"/>
              </w:rPr>
              <w:object w:dxaOrig="480" w:dyaOrig="680" w14:anchorId="03B386B5">
                <v:shape id="_x0000_i1099" type="#_x0000_t75" style="width:23.4pt;height:34.6pt" o:ole="">
                  <v:imagedata r:id="rId264" o:title=""/>
                </v:shape>
                <o:OLEObject Type="Embed" ProgID="Equation.DSMT4" ShapeID="_x0000_i1099" DrawAspect="Content" ObjectID="_1615738658" r:id="rId272"/>
              </w:object>
            </w:r>
          </w:p>
        </w:tc>
      </w:tr>
      <w:tr w:rsidR="00381A6F" w:rsidRPr="00DD38B0" w14:paraId="4BBBAA49" w14:textId="77777777" w:rsidTr="00F02340">
        <w:trPr>
          <w:trHeight w:val="326"/>
          <w:jc w:val="center"/>
        </w:trPr>
        <w:tc>
          <w:tcPr>
            <w:tcW w:w="677" w:type="pct"/>
            <w:vMerge/>
            <w:vAlign w:val="center"/>
            <w:hideMark/>
          </w:tcPr>
          <w:p w14:paraId="6B661CDD" w14:textId="77777777" w:rsidR="00381A6F" w:rsidRPr="00DD38B0" w:rsidRDefault="00381A6F" w:rsidP="00871673">
            <w:pPr>
              <w:pStyle w:val="af8"/>
            </w:pPr>
          </w:p>
        </w:tc>
        <w:tc>
          <w:tcPr>
            <w:tcW w:w="741" w:type="pct"/>
            <w:vMerge/>
            <w:vAlign w:val="center"/>
            <w:hideMark/>
          </w:tcPr>
          <w:p w14:paraId="476E3F19" w14:textId="77777777" w:rsidR="00381A6F" w:rsidRPr="00DD38B0" w:rsidRDefault="00381A6F" w:rsidP="00871673">
            <w:pPr>
              <w:pStyle w:val="af8"/>
            </w:pPr>
          </w:p>
        </w:tc>
        <w:tc>
          <w:tcPr>
            <w:tcW w:w="741" w:type="pct"/>
            <w:vMerge/>
            <w:vAlign w:val="center"/>
            <w:hideMark/>
          </w:tcPr>
          <w:p w14:paraId="6B7782D0" w14:textId="77777777" w:rsidR="00381A6F" w:rsidRPr="00DD38B0" w:rsidRDefault="00381A6F" w:rsidP="00871673">
            <w:pPr>
              <w:pStyle w:val="af8"/>
            </w:pPr>
          </w:p>
        </w:tc>
        <w:tc>
          <w:tcPr>
            <w:tcW w:w="767" w:type="pct"/>
            <w:vMerge/>
            <w:vAlign w:val="center"/>
            <w:hideMark/>
          </w:tcPr>
          <w:p w14:paraId="62E25282" w14:textId="77777777" w:rsidR="00381A6F" w:rsidRPr="00DD38B0" w:rsidRDefault="00381A6F" w:rsidP="00871673">
            <w:pPr>
              <w:pStyle w:val="af8"/>
            </w:pPr>
          </w:p>
        </w:tc>
        <w:tc>
          <w:tcPr>
            <w:tcW w:w="767" w:type="pct"/>
            <w:vMerge/>
            <w:vAlign w:val="center"/>
            <w:hideMark/>
          </w:tcPr>
          <w:p w14:paraId="1F842344" w14:textId="77777777" w:rsidR="00381A6F" w:rsidRPr="00DD38B0" w:rsidRDefault="00381A6F" w:rsidP="00871673">
            <w:pPr>
              <w:pStyle w:val="af8"/>
            </w:pPr>
          </w:p>
        </w:tc>
        <w:tc>
          <w:tcPr>
            <w:tcW w:w="604" w:type="pct"/>
            <w:vMerge/>
            <w:vAlign w:val="center"/>
            <w:hideMark/>
          </w:tcPr>
          <w:p w14:paraId="2B49999B" w14:textId="77777777" w:rsidR="00381A6F" w:rsidRPr="00DD38B0" w:rsidRDefault="00381A6F" w:rsidP="00871673">
            <w:pPr>
              <w:pStyle w:val="af8"/>
            </w:pPr>
          </w:p>
        </w:tc>
        <w:tc>
          <w:tcPr>
            <w:tcW w:w="703" w:type="pct"/>
            <w:vMerge/>
            <w:vAlign w:val="center"/>
            <w:hideMark/>
          </w:tcPr>
          <w:p w14:paraId="4196A819" w14:textId="77777777" w:rsidR="00381A6F" w:rsidRPr="00DD38B0" w:rsidRDefault="00381A6F" w:rsidP="00871673">
            <w:pPr>
              <w:pStyle w:val="af8"/>
            </w:pPr>
          </w:p>
        </w:tc>
      </w:tr>
      <w:tr w:rsidR="00381A6F" w:rsidRPr="00DD38B0" w14:paraId="5B06D363" w14:textId="77777777" w:rsidTr="00F02340">
        <w:trPr>
          <w:trHeight w:val="225"/>
          <w:jc w:val="center"/>
        </w:trPr>
        <w:tc>
          <w:tcPr>
            <w:tcW w:w="677" w:type="pct"/>
            <w:shd w:val="clear" w:color="auto" w:fill="auto"/>
            <w:noWrap/>
            <w:vAlign w:val="center"/>
            <w:hideMark/>
          </w:tcPr>
          <w:p w14:paraId="79809F3D" w14:textId="77777777" w:rsidR="00381A6F" w:rsidRPr="00DD38B0" w:rsidRDefault="00381A6F" w:rsidP="00871673">
            <w:pPr>
              <w:pStyle w:val="af8"/>
            </w:pPr>
            <w:r w:rsidRPr="00DD38B0">
              <w:rPr>
                <w:rFonts w:hint="eastAsia"/>
              </w:rPr>
              <w:t>45S</w:t>
            </w:r>
          </w:p>
        </w:tc>
        <w:tc>
          <w:tcPr>
            <w:tcW w:w="741" w:type="pct"/>
            <w:shd w:val="clear" w:color="auto" w:fill="auto"/>
            <w:vAlign w:val="center"/>
            <w:hideMark/>
          </w:tcPr>
          <w:p w14:paraId="5669D681" w14:textId="77777777" w:rsidR="00381A6F" w:rsidRPr="00DD38B0" w:rsidRDefault="00381A6F" w:rsidP="00871673">
            <w:pPr>
              <w:pStyle w:val="af8"/>
            </w:pPr>
            <w:r w:rsidRPr="00DD38B0">
              <w:rPr>
                <w:rFonts w:hint="eastAsia"/>
              </w:rPr>
              <w:t>665.54</w:t>
            </w:r>
          </w:p>
        </w:tc>
        <w:tc>
          <w:tcPr>
            <w:tcW w:w="741" w:type="pct"/>
            <w:shd w:val="clear" w:color="auto" w:fill="auto"/>
            <w:vAlign w:val="center"/>
            <w:hideMark/>
          </w:tcPr>
          <w:p w14:paraId="3556E9B5" w14:textId="77777777" w:rsidR="00381A6F" w:rsidRPr="00DD38B0" w:rsidRDefault="00381A6F" w:rsidP="00871673">
            <w:pPr>
              <w:pStyle w:val="af8"/>
            </w:pPr>
            <w:r w:rsidRPr="00DD38B0">
              <w:rPr>
                <w:rFonts w:hint="eastAsia"/>
              </w:rPr>
              <w:t>616.46</w:t>
            </w:r>
          </w:p>
        </w:tc>
        <w:tc>
          <w:tcPr>
            <w:tcW w:w="767" w:type="pct"/>
            <w:shd w:val="clear" w:color="auto" w:fill="auto"/>
            <w:vAlign w:val="center"/>
            <w:hideMark/>
          </w:tcPr>
          <w:p w14:paraId="62508C3C" w14:textId="77777777" w:rsidR="00381A6F" w:rsidRPr="00DD38B0" w:rsidRDefault="00381A6F" w:rsidP="00871673">
            <w:pPr>
              <w:pStyle w:val="af8"/>
            </w:pPr>
            <w:r w:rsidRPr="00DD38B0">
              <w:rPr>
                <w:rFonts w:hint="eastAsia"/>
              </w:rPr>
              <w:t>0.38</w:t>
            </w:r>
          </w:p>
        </w:tc>
        <w:tc>
          <w:tcPr>
            <w:tcW w:w="767" w:type="pct"/>
            <w:shd w:val="clear" w:color="auto" w:fill="auto"/>
            <w:vAlign w:val="center"/>
            <w:hideMark/>
          </w:tcPr>
          <w:p w14:paraId="4720BE93" w14:textId="77777777" w:rsidR="00381A6F" w:rsidRPr="00DD38B0" w:rsidRDefault="00381A6F" w:rsidP="00871673">
            <w:pPr>
              <w:pStyle w:val="af8"/>
            </w:pPr>
            <w:r w:rsidRPr="00DD38B0">
              <w:rPr>
                <w:rFonts w:hint="eastAsia"/>
              </w:rPr>
              <w:t>0.40</w:t>
            </w:r>
          </w:p>
        </w:tc>
        <w:tc>
          <w:tcPr>
            <w:tcW w:w="604" w:type="pct"/>
            <w:shd w:val="clear" w:color="auto" w:fill="auto"/>
            <w:vAlign w:val="center"/>
            <w:hideMark/>
          </w:tcPr>
          <w:p w14:paraId="4E3BF301" w14:textId="77777777" w:rsidR="00381A6F" w:rsidRPr="00DD38B0" w:rsidRDefault="00381A6F" w:rsidP="00871673">
            <w:pPr>
              <w:pStyle w:val="af8"/>
            </w:pPr>
            <w:r w:rsidRPr="00DD38B0">
              <w:rPr>
                <w:rFonts w:hint="eastAsia"/>
              </w:rPr>
              <w:t>0.93</w:t>
            </w:r>
          </w:p>
        </w:tc>
        <w:tc>
          <w:tcPr>
            <w:tcW w:w="703" w:type="pct"/>
            <w:shd w:val="clear" w:color="auto" w:fill="auto"/>
            <w:vAlign w:val="center"/>
            <w:hideMark/>
          </w:tcPr>
          <w:p w14:paraId="6CE652E4" w14:textId="77777777" w:rsidR="00381A6F" w:rsidRPr="00DD38B0" w:rsidRDefault="00381A6F" w:rsidP="00871673">
            <w:pPr>
              <w:pStyle w:val="af8"/>
            </w:pPr>
            <w:r w:rsidRPr="00DD38B0">
              <w:rPr>
                <w:rFonts w:hint="eastAsia"/>
              </w:rPr>
              <w:t>1.07</w:t>
            </w:r>
          </w:p>
        </w:tc>
      </w:tr>
      <w:tr w:rsidR="00381A6F" w:rsidRPr="00DD38B0" w14:paraId="0B0A2C4E" w14:textId="77777777" w:rsidTr="00F02340">
        <w:trPr>
          <w:trHeight w:val="225"/>
          <w:jc w:val="center"/>
        </w:trPr>
        <w:tc>
          <w:tcPr>
            <w:tcW w:w="677" w:type="pct"/>
            <w:shd w:val="clear" w:color="auto" w:fill="auto"/>
            <w:vAlign w:val="center"/>
            <w:hideMark/>
          </w:tcPr>
          <w:p w14:paraId="2FE85FCC" w14:textId="77777777" w:rsidR="00381A6F" w:rsidRPr="00DD38B0" w:rsidRDefault="00381A6F" w:rsidP="00871673">
            <w:pPr>
              <w:pStyle w:val="af8"/>
            </w:pPr>
            <w:r w:rsidRPr="00DD38B0">
              <w:rPr>
                <w:rFonts w:hint="eastAsia"/>
              </w:rPr>
              <w:t>60</w:t>
            </w:r>
          </w:p>
        </w:tc>
        <w:tc>
          <w:tcPr>
            <w:tcW w:w="741" w:type="pct"/>
            <w:shd w:val="clear" w:color="auto" w:fill="auto"/>
            <w:vAlign w:val="center"/>
            <w:hideMark/>
          </w:tcPr>
          <w:p w14:paraId="00AFDEFE" w14:textId="77777777" w:rsidR="00381A6F" w:rsidRPr="00DD38B0" w:rsidRDefault="00381A6F" w:rsidP="00871673">
            <w:pPr>
              <w:pStyle w:val="af8"/>
            </w:pPr>
            <w:r w:rsidRPr="00DD38B0">
              <w:rPr>
                <w:rFonts w:hint="eastAsia"/>
              </w:rPr>
              <w:t>605.67</w:t>
            </w:r>
          </w:p>
        </w:tc>
        <w:tc>
          <w:tcPr>
            <w:tcW w:w="741" w:type="pct"/>
            <w:shd w:val="clear" w:color="auto" w:fill="auto"/>
            <w:vAlign w:val="center"/>
            <w:hideMark/>
          </w:tcPr>
          <w:p w14:paraId="760A6D7E" w14:textId="77777777" w:rsidR="00381A6F" w:rsidRPr="00DD38B0" w:rsidRDefault="00381A6F" w:rsidP="00871673">
            <w:pPr>
              <w:pStyle w:val="af8"/>
            </w:pPr>
            <w:r w:rsidRPr="00DD38B0">
              <w:rPr>
                <w:rFonts w:hint="eastAsia"/>
              </w:rPr>
              <w:t>568.87</w:t>
            </w:r>
          </w:p>
        </w:tc>
        <w:tc>
          <w:tcPr>
            <w:tcW w:w="767" w:type="pct"/>
            <w:shd w:val="clear" w:color="auto" w:fill="auto"/>
            <w:vAlign w:val="center"/>
            <w:hideMark/>
          </w:tcPr>
          <w:p w14:paraId="091775F6" w14:textId="77777777" w:rsidR="00381A6F" w:rsidRPr="00DD38B0" w:rsidRDefault="00381A6F" w:rsidP="00871673">
            <w:pPr>
              <w:pStyle w:val="af8"/>
            </w:pPr>
            <w:r w:rsidRPr="00DD38B0">
              <w:rPr>
                <w:rFonts w:hint="eastAsia"/>
              </w:rPr>
              <w:t>0.30</w:t>
            </w:r>
          </w:p>
        </w:tc>
        <w:tc>
          <w:tcPr>
            <w:tcW w:w="767" w:type="pct"/>
            <w:shd w:val="clear" w:color="auto" w:fill="auto"/>
            <w:vAlign w:val="center"/>
            <w:hideMark/>
          </w:tcPr>
          <w:p w14:paraId="64150EB2" w14:textId="77777777" w:rsidR="00381A6F" w:rsidRPr="00DD38B0" w:rsidRDefault="00381A6F" w:rsidP="00871673">
            <w:pPr>
              <w:pStyle w:val="af8"/>
            </w:pPr>
            <w:r w:rsidRPr="00DD38B0">
              <w:rPr>
                <w:rFonts w:hint="eastAsia"/>
              </w:rPr>
              <w:t>0.31</w:t>
            </w:r>
          </w:p>
        </w:tc>
        <w:tc>
          <w:tcPr>
            <w:tcW w:w="604" w:type="pct"/>
            <w:shd w:val="clear" w:color="auto" w:fill="auto"/>
            <w:vAlign w:val="center"/>
            <w:hideMark/>
          </w:tcPr>
          <w:p w14:paraId="16E1A293" w14:textId="77777777" w:rsidR="00381A6F" w:rsidRPr="00DD38B0" w:rsidRDefault="00381A6F" w:rsidP="00871673">
            <w:pPr>
              <w:pStyle w:val="af8"/>
            </w:pPr>
            <w:r w:rsidRPr="00DD38B0">
              <w:rPr>
                <w:rFonts w:hint="eastAsia"/>
              </w:rPr>
              <w:t>0.94</w:t>
            </w:r>
          </w:p>
        </w:tc>
        <w:tc>
          <w:tcPr>
            <w:tcW w:w="703" w:type="pct"/>
            <w:shd w:val="clear" w:color="auto" w:fill="auto"/>
            <w:vAlign w:val="center"/>
            <w:hideMark/>
          </w:tcPr>
          <w:p w14:paraId="6926A80F" w14:textId="77777777" w:rsidR="00381A6F" w:rsidRPr="00DD38B0" w:rsidRDefault="00381A6F" w:rsidP="00871673">
            <w:pPr>
              <w:pStyle w:val="af8"/>
            </w:pPr>
            <w:r w:rsidRPr="00DD38B0">
              <w:rPr>
                <w:rFonts w:hint="eastAsia"/>
              </w:rPr>
              <w:t>1.04</w:t>
            </w:r>
          </w:p>
        </w:tc>
      </w:tr>
      <w:tr w:rsidR="00381A6F" w:rsidRPr="00DD38B0" w14:paraId="71922F3F" w14:textId="77777777" w:rsidTr="00F02340">
        <w:trPr>
          <w:trHeight w:val="225"/>
          <w:jc w:val="center"/>
        </w:trPr>
        <w:tc>
          <w:tcPr>
            <w:tcW w:w="677" w:type="pct"/>
            <w:shd w:val="clear" w:color="auto" w:fill="auto"/>
            <w:vAlign w:val="center"/>
            <w:hideMark/>
          </w:tcPr>
          <w:p w14:paraId="2052728C" w14:textId="77777777" w:rsidR="00381A6F" w:rsidRPr="00DD38B0" w:rsidRDefault="00381A6F" w:rsidP="00871673">
            <w:pPr>
              <w:pStyle w:val="af8"/>
            </w:pPr>
            <w:r w:rsidRPr="00DD38B0">
              <w:rPr>
                <w:rFonts w:hint="eastAsia"/>
              </w:rPr>
              <w:t>75</w:t>
            </w:r>
          </w:p>
        </w:tc>
        <w:tc>
          <w:tcPr>
            <w:tcW w:w="741" w:type="pct"/>
            <w:shd w:val="clear" w:color="auto" w:fill="auto"/>
            <w:vAlign w:val="center"/>
            <w:hideMark/>
          </w:tcPr>
          <w:p w14:paraId="16011FE8" w14:textId="77777777" w:rsidR="00381A6F" w:rsidRPr="00DD38B0" w:rsidRDefault="00381A6F" w:rsidP="00871673">
            <w:pPr>
              <w:pStyle w:val="af8"/>
            </w:pPr>
            <w:r w:rsidRPr="00DD38B0">
              <w:rPr>
                <w:rFonts w:hint="eastAsia"/>
              </w:rPr>
              <w:t>558.80</w:t>
            </w:r>
          </w:p>
        </w:tc>
        <w:tc>
          <w:tcPr>
            <w:tcW w:w="741" w:type="pct"/>
            <w:shd w:val="clear" w:color="auto" w:fill="auto"/>
            <w:vAlign w:val="center"/>
            <w:hideMark/>
          </w:tcPr>
          <w:p w14:paraId="4431BFDA" w14:textId="77777777" w:rsidR="00381A6F" w:rsidRPr="00DD38B0" w:rsidRDefault="00381A6F" w:rsidP="00871673">
            <w:pPr>
              <w:pStyle w:val="af8"/>
            </w:pPr>
            <w:r w:rsidRPr="00DD38B0">
              <w:rPr>
                <w:rFonts w:hint="eastAsia"/>
              </w:rPr>
              <w:t>511.47</w:t>
            </w:r>
          </w:p>
        </w:tc>
        <w:tc>
          <w:tcPr>
            <w:tcW w:w="767" w:type="pct"/>
            <w:shd w:val="clear" w:color="auto" w:fill="auto"/>
            <w:vAlign w:val="center"/>
            <w:hideMark/>
          </w:tcPr>
          <w:p w14:paraId="4399ED5B" w14:textId="77777777" w:rsidR="00381A6F" w:rsidRPr="00DD38B0" w:rsidRDefault="00381A6F" w:rsidP="00871673">
            <w:pPr>
              <w:pStyle w:val="af8"/>
            </w:pPr>
            <w:r w:rsidRPr="00DD38B0">
              <w:rPr>
                <w:rFonts w:hint="eastAsia"/>
              </w:rPr>
              <w:t>0.34</w:t>
            </w:r>
          </w:p>
        </w:tc>
        <w:tc>
          <w:tcPr>
            <w:tcW w:w="767" w:type="pct"/>
            <w:shd w:val="clear" w:color="auto" w:fill="auto"/>
            <w:vAlign w:val="center"/>
            <w:hideMark/>
          </w:tcPr>
          <w:p w14:paraId="033389C3" w14:textId="77777777" w:rsidR="00381A6F" w:rsidRPr="00DD38B0" w:rsidRDefault="00381A6F" w:rsidP="00871673">
            <w:pPr>
              <w:pStyle w:val="af8"/>
            </w:pPr>
            <w:r w:rsidRPr="00DD38B0">
              <w:rPr>
                <w:rFonts w:hint="eastAsia"/>
              </w:rPr>
              <w:t>0.37</w:t>
            </w:r>
          </w:p>
        </w:tc>
        <w:tc>
          <w:tcPr>
            <w:tcW w:w="604" w:type="pct"/>
            <w:shd w:val="clear" w:color="auto" w:fill="auto"/>
            <w:vAlign w:val="center"/>
            <w:hideMark/>
          </w:tcPr>
          <w:p w14:paraId="6B38BF2D" w14:textId="77777777" w:rsidR="00381A6F" w:rsidRPr="00DD38B0" w:rsidRDefault="00381A6F" w:rsidP="00871673">
            <w:pPr>
              <w:pStyle w:val="af8"/>
            </w:pPr>
            <w:r w:rsidRPr="00DD38B0">
              <w:rPr>
                <w:rFonts w:hint="eastAsia"/>
              </w:rPr>
              <w:t>0.92</w:t>
            </w:r>
          </w:p>
        </w:tc>
        <w:tc>
          <w:tcPr>
            <w:tcW w:w="703" w:type="pct"/>
            <w:shd w:val="clear" w:color="auto" w:fill="auto"/>
            <w:vAlign w:val="center"/>
            <w:hideMark/>
          </w:tcPr>
          <w:p w14:paraId="7B0B0A2C" w14:textId="77777777" w:rsidR="00381A6F" w:rsidRPr="00DD38B0" w:rsidRDefault="00381A6F" w:rsidP="00871673">
            <w:pPr>
              <w:pStyle w:val="af8"/>
            </w:pPr>
            <w:r w:rsidRPr="00DD38B0">
              <w:rPr>
                <w:rFonts w:hint="eastAsia"/>
              </w:rPr>
              <w:t>1.09</w:t>
            </w:r>
          </w:p>
        </w:tc>
      </w:tr>
      <w:tr w:rsidR="00381A6F" w:rsidRPr="00DD38B0" w14:paraId="27F33B35" w14:textId="77777777" w:rsidTr="00F02340">
        <w:trPr>
          <w:trHeight w:val="225"/>
          <w:jc w:val="center"/>
        </w:trPr>
        <w:tc>
          <w:tcPr>
            <w:tcW w:w="677" w:type="pct"/>
            <w:shd w:val="clear" w:color="auto" w:fill="auto"/>
            <w:vAlign w:val="center"/>
            <w:hideMark/>
          </w:tcPr>
          <w:p w14:paraId="102B6812" w14:textId="77777777" w:rsidR="00381A6F" w:rsidRPr="00DD38B0" w:rsidRDefault="00381A6F" w:rsidP="00871673">
            <w:pPr>
              <w:pStyle w:val="af8"/>
            </w:pPr>
            <w:r w:rsidRPr="00DD38B0">
              <w:rPr>
                <w:rFonts w:hint="eastAsia"/>
              </w:rPr>
              <w:t>90</w:t>
            </w:r>
          </w:p>
        </w:tc>
        <w:tc>
          <w:tcPr>
            <w:tcW w:w="741" w:type="pct"/>
            <w:shd w:val="clear" w:color="auto" w:fill="auto"/>
            <w:vAlign w:val="center"/>
            <w:hideMark/>
          </w:tcPr>
          <w:p w14:paraId="6C442878" w14:textId="77777777" w:rsidR="00381A6F" w:rsidRPr="00DD38B0" w:rsidRDefault="00381A6F" w:rsidP="00871673">
            <w:pPr>
              <w:pStyle w:val="af8"/>
            </w:pPr>
            <w:r w:rsidRPr="00DD38B0">
              <w:rPr>
                <w:rFonts w:hint="eastAsia"/>
              </w:rPr>
              <w:t>556.46</w:t>
            </w:r>
          </w:p>
        </w:tc>
        <w:tc>
          <w:tcPr>
            <w:tcW w:w="741" w:type="pct"/>
            <w:shd w:val="clear" w:color="auto" w:fill="auto"/>
            <w:vAlign w:val="center"/>
            <w:hideMark/>
          </w:tcPr>
          <w:p w14:paraId="0DD16AB3" w14:textId="77777777" w:rsidR="00381A6F" w:rsidRPr="00DD38B0" w:rsidRDefault="00381A6F" w:rsidP="00871673">
            <w:pPr>
              <w:pStyle w:val="af8"/>
            </w:pPr>
            <w:r w:rsidRPr="00DD38B0">
              <w:rPr>
                <w:rFonts w:hint="eastAsia"/>
              </w:rPr>
              <w:t>532.85</w:t>
            </w:r>
          </w:p>
        </w:tc>
        <w:tc>
          <w:tcPr>
            <w:tcW w:w="767" w:type="pct"/>
            <w:shd w:val="clear" w:color="auto" w:fill="auto"/>
            <w:vAlign w:val="center"/>
            <w:hideMark/>
          </w:tcPr>
          <w:p w14:paraId="35F7061B" w14:textId="77777777" w:rsidR="00381A6F" w:rsidRPr="00DD38B0" w:rsidRDefault="00381A6F" w:rsidP="00871673">
            <w:pPr>
              <w:pStyle w:val="af8"/>
            </w:pPr>
            <w:r w:rsidRPr="00DD38B0">
              <w:rPr>
                <w:rFonts w:hint="eastAsia"/>
              </w:rPr>
              <w:t>0.34</w:t>
            </w:r>
          </w:p>
        </w:tc>
        <w:tc>
          <w:tcPr>
            <w:tcW w:w="767" w:type="pct"/>
            <w:shd w:val="clear" w:color="auto" w:fill="auto"/>
            <w:vAlign w:val="center"/>
            <w:hideMark/>
          </w:tcPr>
          <w:p w14:paraId="60B212AC" w14:textId="77777777" w:rsidR="00381A6F" w:rsidRPr="00DD38B0" w:rsidRDefault="00381A6F" w:rsidP="00871673">
            <w:pPr>
              <w:pStyle w:val="af8"/>
            </w:pPr>
            <w:r w:rsidRPr="00DD38B0">
              <w:rPr>
                <w:rFonts w:hint="eastAsia"/>
              </w:rPr>
              <w:t>0.36</w:t>
            </w:r>
          </w:p>
        </w:tc>
        <w:tc>
          <w:tcPr>
            <w:tcW w:w="604" w:type="pct"/>
            <w:shd w:val="clear" w:color="auto" w:fill="auto"/>
            <w:vAlign w:val="center"/>
            <w:hideMark/>
          </w:tcPr>
          <w:p w14:paraId="2A833AA9" w14:textId="77777777" w:rsidR="00381A6F" w:rsidRPr="00DD38B0" w:rsidRDefault="00381A6F" w:rsidP="00871673">
            <w:pPr>
              <w:pStyle w:val="af8"/>
            </w:pPr>
            <w:r w:rsidRPr="00DD38B0">
              <w:rPr>
                <w:rFonts w:hint="eastAsia"/>
              </w:rPr>
              <w:t>0.96</w:t>
            </w:r>
          </w:p>
        </w:tc>
        <w:tc>
          <w:tcPr>
            <w:tcW w:w="703" w:type="pct"/>
            <w:shd w:val="clear" w:color="auto" w:fill="auto"/>
            <w:vAlign w:val="center"/>
            <w:hideMark/>
          </w:tcPr>
          <w:p w14:paraId="076E27A3" w14:textId="77777777" w:rsidR="00381A6F" w:rsidRPr="00DD38B0" w:rsidRDefault="00381A6F" w:rsidP="00871673">
            <w:pPr>
              <w:pStyle w:val="af8"/>
            </w:pPr>
            <w:r w:rsidRPr="00DD38B0">
              <w:rPr>
                <w:rFonts w:hint="eastAsia"/>
              </w:rPr>
              <w:t>1.07</w:t>
            </w:r>
          </w:p>
        </w:tc>
      </w:tr>
    </w:tbl>
    <w:p w14:paraId="7C48A7E6" w14:textId="7E2CDA25" w:rsidR="00145310" w:rsidRDefault="00145310" w:rsidP="00145310">
      <w:pPr>
        <w:ind w:firstLine="480"/>
      </w:pPr>
      <w:r>
        <w:rPr>
          <w:rFonts w:hint="eastAsia"/>
          <w:szCs w:val="21"/>
        </w:rPr>
        <w:t>从单边单条角焊缝试件的承载能力和变形能力汇总</w:t>
      </w:r>
      <w:r>
        <w:rPr>
          <w:szCs w:val="21"/>
        </w:rPr>
        <w:fldChar w:fldCharType="begin"/>
      </w:r>
      <w:r>
        <w:rPr>
          <w:szCs w:val="21"/>
        </w:rPr>
        <w:instrText xml:space="preserve"> </w:instrText>
      </w:r>
      <w:r>
        <w:rPr>
          <w:rFonts w:hint="eastAsia"/>
          <w:szCs w:val="21"/>
        </w:rPr>
        <w:instrText>REF _Ref3126601 \h</w:instrText>
      </w:r>
      <w:r>
        <w:rPr>
          <w:szCs w:val="21"/>
        </w:rPr>
        <w:instrText xml:space="preserve"> </w:instrText>
      </w:r>
      <w:r>
        <w:rPr>
          <w:szCs w:val="21"/>
        </w:rPr>
      </w:r>
      <w:r>
        <w:rPr>
          <w:szCs w:val="21"/>
        </w:rPr>
        <w:fldChar w:fldCharType="separate"/>
      </w:r>
      <w:r w:rsidR="009A74E1">
        <w:rPr>
          <w:rFonts w:hint="eastAsia"/>
        </w:rPr>
        <w:t>表</w:t>
      </w:r>
      <w:r w:rsidR="009A74E1">
        <w:rPr>
          <w:rFonts w:hint="eastAsia"/>
        </w:rPr>
        <w:t xml:space="preserve"> </w:t>
      </w:r>
      <w:r w:rsidR="009A74E1">
        <w:rPr>
          <w:noProof/>
        </w:rPr>
        <w:t>3</w:t>
      </w:r>
      <w:r w:rsidR="009A74E1">
        <w:t>.</w:t>
      </w:r>
      <w:r w:rsidR="009A74E1">
        <w:rPr>
          <w:noProof/>
        </w:rPr>
        <w:t>8</w:t>
      </w:r>
      <w:r>
        <w:rPr>
          <w:szCs w:val="21"/>
        </w:rPr>
        <w:fldChar w:fldCharType="end"/>
      </w:r>
      <w:r w:rsidR="0093480F">
        <w:rPr>
          <w:rFonts w:hint="eastAsia"/>
          <w:szCs w:val="21"/>
        </w:rPr>
        <w:t>和</w:t>
      </w:r>
      <w:r w:rsidR="0093480F">
        <w:rPr>
          <w:szCs w:val="21"/>
        </w:rPr>
        <w:fldChar w:fldCharType="begin"/>
      </w:r>
      <w:r w:rsidR="0093480F">
        <w:rPr>
          <w:szCs w:val="21"/>
        </w:rPr>
        <w:instrText xml:space="preserve"> </w:instrText>
      </w:r>
      <w:r w:rsidR="0093480F">
        <w:rPr>
          <w:rFonts w:hint="eastAsia"/>
          <w:szCs w:val="21"/>
        </w:rPr>
        <w:instrText>REF _Ref3297341 \h</w:instrText>
      </w:r>
      <w:r w:rsidR="0093480F">
        <w:rPr>
          <w:szCs w:val="21"/>
        </w:rPr>
        <w:instrText xml:space="preserve"> </w:instrText>
      </w:r>
      <w:r w:rsidR="0093480F">
        <w:rPr>
          <w:szCs w:val="21"/>
        </w:rPr>
      </w:r>
      <w:r w:rsidR="0093480F">
        <w:rPr>
          <w:szCs w:val="21"/>
        </w:rPr>
        <w:fldChar w:fldCharType="separate"/>
      </w:r>
      <w:r w:rsidR="009A74E1">
        <w:rPr>
          <w:rFonts w:hint="eastAsia"/>
        </w:rPr>
        <w:t>表</w:t>
      </w:r>
      <w:r w:rsidR="009A74E1">
        <w:rPr>
          <w:rFonts w:hint="eastAsia"/>
        </w:rPr>
        <w:t xml:space="preserve"> </w:t>
      </w:r>
      <w:r w:rsidR="009A74E1">
        <w:rPr>
          <w:noProof/>
        </w:rPr>
        <w:t>3</w:t>
      </w:r>
      <w:r w:rsidR="009A74E1">
        <w:t>.</w:t>
      </w:r>
      <w:r w:rsidR="009A74E1">
        <w:rPr>
          <w:noProof/>
        </w:rPr>
        <w:t>9</w:t>
      </w:r>
      <w:r w:rsidR="0093480F">
        <w:rPr>
          <w:szCs w:val="21"/>
        </w:rPr>
        <w:fldChar w:fldCharType="end"/>
      </w:r>
      <w:r>
        <w:rPr>
          <w:rFonts w:hint="eastAsia"/>
          <w:szCs w:val="21"/>
        </w:rPr>
        <w:t>得知：</w:t>
      </w:r>
    </w:p>
    <w:p w14:paraId="0A5E1174" w14:textId="77777777" w:rsidR="00381A6F" w:rsidRDefault="00145310" w:rsidP="001A701E">
      <w:pPr>
        <w:ind w:firstLine="480"/>
      </w:pPr>
      <w:bookmarkStart w:id="175" w:name="OLE_LINK75"/>
      <w:r>
        <w:rPr>
          <w:rFonts w:hint="eastAsia"/>
        </w:rPr>
        <w:t>（</w:t>
      </w:r>
      <w:r>
        <w:rPr>
          <w:rFonts w:hint="eastAsia"/>
        </w:rPr>
        <w:t>1</w:t>
      </w:r>
      <w:r>
        <w:rPr>
          <w:rFonts w:hint="eastAsia"/>
        </w:rPr>
        <w:t>）</w:t>
      </w:r>
      <w:bookmarkStart w:id="176" w:name="OLE_LINK74"/>
      <w:r w:rsidR="0093480F">
        <w:rPr>
          <w:rFonts w:hint="eastAsia"/>
        </w:rPr>
        <w:t>正面角焊缝</w:t>
      </w:r>
      <w:r w:rsidR="00A070ED">
        <w:rPr>
          <w:rFonts w:hint="eastAsia"/>
        </w:rPr>
        <w:t>试件断裂荷载</w:t>
      </w:r>
      <w:r w:rsidR="0093480F">
        <w:rPr>
          <w:rFonts w:hint="eastAsia"/>
        </w:rPr>
        <w:t>和极限荷载非常接近，通常情况下，在荷载下降到极限荷载的</w:t>
      </w:r>
      <w:r w:rsidR="0093480F">
        <w:rPr>
          <w:rFonts w:hint="eastAsia"/>
        </w:rPr>
        <w:t>9</w:t>
      </w:r>
      <w:r w:rsidR="0093480F">
        <w:t>6</w:t>
      </w:r>
      <w:r w:rsidR="0093480F">
        <w:rPr>
          <w:rFonts w:hint="eastAsia"/>
        </w:rPr>
        <w:t>%</w:t>
      </w:r>
      <w:r w:rsidR="0093480F">
        <w:rPr>
          <w:rFonts w:hint="eastAsia"/>
        </w:rPr>
        <w:t>左右，试件便发生了突然破坏。随着加载角度的减小，试件断裂荷载与极限荷载的比值降低</w:t>
      </w:r>
      <w:r w:rsidR="00EB1399">
        <w:rPr>
          <w:rFonts w:hint="eastAsia"/>
        </w:rPr>
        <w:t>，在</w:t>
      </w:r>
      <w:r w:rsidR="00EB1399">
        <w:rPr>
          <w:rFonts w:hint="eastAsia"/>
        </w:rPr>
        <w:t>9</w:t>
      </w:r>
      <w:r w:rsidR="00EB1399">
        <w:t>2</w:t>
      </w:r>
      <w:r w:rsidR="00EB1399">
        <w:rPr>
          <w:rFonts w:hint="eastAsia"/>
        </w:rPr>
        <w:t>%-</w:t>
      </w:r>
      <w:r w:rsidR="00EB1399">
        <w:t>95</w:t>
      </w:r>
      <w:r w:rsidR="00EB1399">
        <w:rPr>
          <w:rFonts w:hint="eastAsia"/>
        </w:rPr>
        <w:t>%</w:t>
      </w:r>
      <w:r w:rsidR="00EB1399">
        <w:rPr>
          <w:rFonts w:hint="eastAsia"/>
        </w:rPr>
        <w:t>之间</w:t>
      </w:r>
      <w:r w:rsidR="00EA7441">
        <w:rPr>
          <w:rFonts w:hint="eastAsia"/>
        </w:rPr>
        <w:t>；</w:t>
      </w:r>
      <w:bookmarkStart w:id="177" w:name="OLE_LINK73"/>
      <w:r w:rsidR="00EA7441">
        <w:rPr>
          <w:rFonts w:hint="eastAsia"/>
        </w:rPr>
        <w:t>试件断裂位移与极限位移的比值在</w:t>
      </w:r>
      <w:r w:rsidR="00EA7441">
        <w:rPr>
          <w:rFonts w:hint="eastAsia"/>
        </w:rPr>
        <w:t>1</w:t>
      </w:r>
      <w:r w:rsidR="00EA7441">
        <w:t>.04</w:t>
      </w:r>
      <w:r w:rsidR="00EA7441">
        <w:rPr>
          <w:rFonts w:hint="eastAsia"/>
        </w:rPr>
        <w:t>至</w:t>
      </w:r>
      <w:r w:rsidR="00EA7441">
        <w:rPr>
          <w:rFonts w:hint="eastAsia"/>
        </w:rPr>
        <w:t>1</w:t>
      </w:r>
      <w:r w:rsidR="00EA7441">
        <w:t>.09</w:t>
      </w:r>
      <w:r w:rsidR="00EA7441">
        <w:rPr>
          <w:rFonts w:hint="eastAsia"/>
        </w:rPr>
        <w:t>之间</w:t>
      </w:r>
      <w:r w:rsidR="0093480F">
        <w:rPr>
          <w:rFonts w:hint="eastAsia"/>
        </w:rPr>
        <w:t>。</w:t>
      </w:r>
    </w:p>
    <w:p w14:paraId="55D03C06" w14:textId="77777777" w:rsidR="0093480F" w:rsidRDefault="00145310" w:rsidP="0093480F">
      <w:pPr>
        <w:ind w:firstLine="480"/>
      </w:pPr>
      <w:r>
        <w:rPr>
          <w:rFonts w:hint="eastAsia"/>
        </w:rPr>
        <w:t>（</w:t>
      </w:r>
      <w:r>
        <w:rPr>
          <w:rFonts w:hint="eastAsia"/>
        </w:rPr>
        <w:t>2</w:t>
      </w:r>
      <w:r>
        <w:rPr>
          <w:rFonts w:hint="eastAsia"/>
        </w:rPr>
        <w:t>）</w:t>
      </w:r>
      <w:bookmarkStart w:id="178" w:name="OLE_LINK72"/>
      <w:r w:rsidR="0093480F">
        <w:rPr>
          <w:rFonts w:hint="eastAsia"/>
        </w:rPr>
        <w:t>大部分试件的最大变形不超过</w:t>
      </w:r>
      <w:r w:rsidR="0093480F">
        <w:rPr>
          <w:rFonts w:hint="eastAsia"/>
        </w:rPr>
        <w:t>0</w:t>
      </w:r>
      <w:r w:rsidR="0093480F">
        <w:t>.4mm</w:t>
      </w:r>
      <w:r w:rsidR="0093480F">
        <w:rPr>
          <w:rFonts w:hint="eastAsia"/>
        </w:rPr>
        <w:t>，随着加载角度的减小，试件变形能力增强</w:t>
      </w:r>
      <w:bookmarkEnd w:id="178"/>
      <w:r w:rsidR="0093480F">
        <w:rPr>
          <w:rFonts w:hint="eastAsia"/>
        </w:rPr>
        <w:t>。</w:t>
      </w:r>
    </w:p>
    <w:bookmarkEnd w:id="175"/>
    <w:bookmarkEnd w:id="176"/>
    <w:bookmarkEnd w:id="177"/>
    <w:p w14:paraId="654866D7" w14:textId="77777777" w:rsidR="005734DA" w:rsidRDefault="005734DA" w:rsidP="005734DA">
      <w:pPr>
        <w:pStyle w:val="11114"/>
        <w:numPr>
          <w:ilvl w:val="3"/>
          <w:numId w:val="4"/>
        </w:numPr>
      </w:pPr>
      <w:r>
        <w:rPr>
          <w:rFonts w:hint="eastAsia"/>
        </w:rPr>
        <w:t xml:space="preserve"> </w:t>
      </w:r>
      <w:proofErr w:type="gramStart"/>
      <w:r>
        <w:rPr>
          <w:rFonts w:hint="eastAsia"/>
        </w:rPr>
        <w:t>单边</w:t>
      </w:r>
      <w:r w:rsidR="00BD1706">
        <w:rPr>
          <w:rFonts w:hint="eastAsia"/>
        </w:rPr>
        <w:t>双</w:t>
      </w:r>
      <w:proofErr w:type="gramEnd"/>
      <w:r w:rsidR="00BD1706">
        <w:rPr>
          <w:rFonts w:hint="eastAsia"/>
        </w:rPr>
        <w:t>条</w:t>
      </w:r>
      <w:r>
        <w:rPr>
          <w:rFonts w:hint="eastAsia"/>
        </w:rPr>
        <w:t>角焊缝试件</w:t>
      </w:r>
    </w:p>
    <w:p w14:paraId="259E3B38" w14:textId="7EFF7A35" w:rsidR="005734DA" w:rsidRDefault="00B20F20" w:rsidP="00F912E3">
      <w:pPr>
        <w:ind w:firstLine="480"/>
      </w:pPr>
      <w:proofErr w:type="gramStart"/>
      <w:r>
        <w:rPr>
          <w:rFonts w:hint="eastAsia"/>
        </w:rPr>
        <w:t>单边双</w:t>
      </w:r>
      <w:proofErr w:type="gramEnd"/>
      <w:r>
        <w:rPr>
          <w:rFonts w:hint="eastAsia"/>
        </w:rPr>
        <w:t>条角焊缝试件</w:t>
      </w:r>
      <w:r w:rsidR="000F280B">
        <w:rPr>
          <w:rFonts w:hint="eastAsia"/>
        </w:rPr>
        <w:t>荷载位移曲线的</w:t>
      </w:r>
      <w:r w:rsidR="004F4C28">
        <w:rPr>
          <w:rFonts w:hint="eastAsia"/>
        </w:rPr>
        <w:t>获取方式和单边单条角焊缝试件没有差异，此处不再赘述</w:t>
      </w:r>
      <w:r w:rsidR="00471CD6">
        <w:rPr>
          <w:rFonts w:hint="eastAsia"/>
        </w:rPr>
        <w:t>，</w:t>
      </w:r>
      <w:proofErr w:type="gramStart"/>
      <w:r w:rsidR="00471CD6">
        <w:rPr>
          <w:rFonts w:hint="eastAsia"/>
        </w:rPr>
        <w:t>单边</w:t>
      </w:r>
      <w:proofErr w:type="gramEnd"/>
      <w:r w:rsidR="00471CD6">
        <w:rPr>
          <w:rFonts w:hint="eastAsia"/>
        </w:rPr>
        <w:t>双条角焊缝试件的荷载位移曲线汇总在</w:t>
      </w:r>
      <w:r w:rsidR="00CC6C31">
        <w:fldChar w:fldCharType="begin"/>
      </w:r>
      <w:r w:rsidR="00CC6C31">
        <w:instrText xml:space="preserve"> </w:instrText>
      </w:r>
      <w:r w:rsidR="00CC6C31">
        <w:rPr>
          <w:rFonts w:hint="eastAsia"/>
        </w:rPr>
        <w:instrText>REF _Ref3281615 \h</w:instrText>
      </w:r>
      <w:r w:rsidR="00CC6C31">
        <w:instrText xml:space="preserve"> </w:instrText>
      </w:r>
      <w:r w:rsidR="00CC6C31">
        <w:fldChar w:fldCharType="separate"/>
      </w:r>
      <w:r w:rsidR="009A74E1">
        <w:rPr>
          <w:rFonts w:hint="eastAsia"/>
        </w:rPr>
        <w:t>图</w:t>
      </w:r>
      <w:r w:rsidR="009A74E1">
        <w:rPr>
          <w:rFonts w:hint="eastAsia"/>
        </w:rPr>
        <w:t xml:space="preserve"> </w:t>
      </w:r>
      <w:r w:rsidR="009A74E1">
        <w:rPr>
          <w:noProof/>
        </w:rPr>
        <w:t>3</w:t>
      </w:r>
      <w:r w:rsidR="009A74E1">
        <w:t>.</w:t>
      </w:r>
      <w:r w:rsidR="009A74E1">
        <w:rPr>
          <w:noProof/>
        </w:rPr>
        <w:t>36</w:t>
      </w:r>
      <w:r w:rsidR="00CC6C31">
        <w:fldChar w:fldCharType="end"/>
      </w:r>
      <w:r w:rsidR="00471CD6">
        <w:rPr>
          <w:rFonts w:hint="eastAsia"/>
        </w:rPr>
        <w:t>中</w:t>
      </w:r>
      <w:r w:rsidR="004F4C28">
        <w:rPr>
          <w:rFonts w:hint="eastAsia"/>
        </w:rPr>
        <w:t>。</w:t>
      </w:r>
    </w:p>
    <w:tbl>
      <w:tblPr>
        <w:tblW w:w="5000" w:type="pct"/>
        <w:tblLook w:val="04A0" w:firstRow="1" w:lastRow="0" w:firstColumn="1" w:lastColumn="0" w:noHBand="0" w:noVBand="1"/>
      </w:tblPr>
      <w:tblGrid>
        <w:gridCol w:w="4156"/>
        <w:gridCol w:w="4156"/>
      </w:tblGrid>
      <w:tr w:rsidR="005734DA" w14:paraId="0938FB96" w14:textId="77777777" w:rsidTr="00FD0E70">
        <w:trPr>
          <w:trHeight w:val="2835"/>
        </w:trPr>
        <w:tc>
          <w:tcPr>
            <w:tcW w:w="2500" w:type="pct"/>
            <w:vAlign w:val="center"/>
          </w:tcPr>
          <w:p w14:paraId="783DDC14" w14:textId="529AC337" w:rsidR="005734DA" w:rsidRDefault="00FB6B6A" w:rsidP="00125B13">
            <w:pPr>
              <w:pStyle w:val="aff1"/>
              <w:rPr>
                <w:noProof/>
              </w:rPr>
            </w:pPr>
            <w:r>
              <w:rPr>
                <w:noProof/>
              </w:rPr>
              <w:lastRenderedPageBreak/>
              <w:drawing>
                <wp:inline distT="0" distB="0" distL="0" distR="0" wp14:anchorId="518DA71E" wp14:editId="1EBF3302">
                  <wp:extent cx="2520000" cy="1679899"/>
                  <wp:effectExtent l="0" t="0" r="0" b="0"/>
                  <wp:docPr id="258" name="图片 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10"/>
                          <pic:cNvPicPr>
                            <a:picLocks noChangeAspect="1" noChangeArrowheads="1"/>
                          </pic:cNvPicPr>
                        </pic:nvPicPr>
                        <pic:blipFill>
                          <a:blip r:embed="rId273"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c>
          <w:tcPr>
            <w:tcW w:w="2500" w:type="pct"/>
            <w:vAlign w:val="center"/>
          </w:tcPr>
          <w:p w14:paraId="7830F521" w14:textId="0D814996" w:rsidR="005734DA" w:rsidRDefault="00FB6B6A" w:rsidP="00125B13">
            <w:pPr>
              <w:pStyle w:val="aff1"/>
              <w:rPr>
                <w:noProof/>
              </w:rPr>
            </w:pPr>
            <w:r>
              <w:rPr>
                <w:noProof/>
              </w:rPr>
              <w:drawing>
                <wp:inline distT="0" distB="0" distL="0" distR="0" wp14:anchorId="2E616950" wp14:editId="41772FA0">
                  <wp:extent cx="2520000" cy="1679899"/>
                  <wp:effectExtent l="0" t="0" r="0" b="0"/>
                  <wp:docPr id="271" name="图片 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12"/>
                          <pic:cNvPicPr>
                            <a:picLocks noChangeAspect="1" noChangeArrowheads="1"/>
                          </pic:cNvPicPr>
                        </pic:nvPicPr>
                        <pic:blipFill>
                          <a:blip r:embed="rId274"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r>
      <w:tr w:rsidR="005734DA" w:rsidRPr="00A77D4D" w14:paraId="1F54C429" w14:textId="77777777" w:rsidTr="00FD0E70">
        <w:trPr>
          <w:trHeight w:val="2835"/>
        </w:trPr>
        <w:tc>
          <w:tcPr>
            <w:tcW w:w="2500" w:type="pct"/>
            <w:vAlign w:val="center"/>
          </w:tcPr>
          <w:p w14:paraId="6A186210" w14:textId="1F366480" w:rsidR="005734DA" w:rsidRDefault="00FB6B6A" w:rsidP="00125B13">
            <w:pPr>
              <w:pStyle w:val="aff1"/>
            </w:pPr>
            <w:r>
              <w:rPr>
                <w:noProof/>
              </w:rPr>
              <w:drawing>
                <wp:inline distT="0" distB="0" distL="0" distR="0" wp14:anchorId="579437BA" wp14:editId="47430B89">
                  <wp:extent cx="2520000" cy="1679899"/>
                  <wp:effectExtent l="0" t="0" r="0" b="0"/>
                  <wp:docPr id="290" name="图片 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14"/>
                          <pic:cNvPicPr>
                            <a:picLocks noChangeAspect="1" noChangeArrowheads="1"/>
                          </pic:cNvPicPr>
                        </pic:nvPicPr>
                        <pic:blipFill>
                          <a:blip r:embed="rId275"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c>
          <w:tcPr>
            <w:tcW w:w="2500" w:type="pct"/>
            <w:vAlign w:val="center"/>
          </w:tcPr>
          <w:p w14:paraId="4476DEF9" w14:textId="4C7FACEC" w:rsidR="005734DA" w:rsidRPr="00A77D4D" w:rsidRDefault="00FB6B6A" w:rsidP="00125B13">
            <w:pPr>
              <w:pStyle w:val="aff1"/>
            </w:pPr>
            <w:r>
              <w:rPr>
                <w:noProof/>
              </w:rPr>
              <w:drawing>
                <wp:inline distT="0" distB="0" distL="0" distR="0" wp14:anchorId="5F78E54C" wp14:editId="4AE38AB4">
                  <wp:extent cx="2520000" cy="1679899"/>
                  <wp:effectExtent l="0" t="0" r="0" b="0"/>
                  <wp:docPr id="308" name="图片 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16"/>
                          <pic:cNvPicPr>
                            <a:picLocks noChangeAspect="1" noChangeArrowheads="1"/>
                          </pic:cNvPicPr>
                        </pic:nvPicPr>
                        <pic:blipFill>
                          <a:blip r:embed="rId276"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r>
      <w:tr w:rsidR="005734DA" w:rsidRPr="00A77D4D" w14:paraId="5DE9EC3C" w14:textId="77777777" w:rsidTr="00FD0E70">
        <w:trPr>
          <w:trHeight w:val="2835"/>
        </w:trPr>
        <w:tc>
          <w:tcPr>
            <w:tcW w:w="2500" w:type="pct"/>
            <w:vAlign w:val="center"/>
          </w:tcPr>
          <w:p w14:paraId="6C800E15" w14:textId="2AC049E6" w:rsidR="005734DA" w:rsidRDefault="00FB6B6A" w:rsidP="00125B13">
            <w:pPr>
              <w:pStyle w:val="aff1"/>
            </w:pPr>
            <w:r>
              <w:rPr>
                <w:noProof/>
              </w:rPr>
              <w:drawing>
                <wp:inline distT="0" distB="0" distL="0" distR="0" wp14:anchorId="0F4A4C32" wp14:editId="7D396F76">
                  <wp:extent cx="2520000" cy="1679899"/>
                  <wp:effectExtent l="0" t="0" r="0" b="0"/>
                  <wp:docPr id="314" name="图片 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18"/>
                          <pic:cNvPicPr>
                            <a:picLocks noChangeAspect="1" noChangeArrowheads="1"/>
                          </pic:cNvPicPr>
                        </pic:nvPicPr>
                        <pic:blipFill>
                          <a:blip r:embed="rId277"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p w14:paraId="11F61A3C" w14:textId="2AC1EBCE" w:rsidR="00FB6B6A" w:rsidRPr="00FB6B6A" w:rsidRDefault="00FB6B6A" w:rsidP="00FB6B6A">
            <w:pPr>
              <w:ind w:firstLine="480"/>
            </w:pPr>
          </w:p>
        </w:tc>
        <w:tc>
          <w:tcPr>
            <w:tcW w:w="2500" w:type="pct"/>
            <w:vAlign w:val="center"/>
          </w:tcPr>
          <w:p w14:paraId="29593243" w14:textId="0BE04A07" w:rsidR="005734DA" w:rsidRPr="00A77D4D" w:rsidRDefault="00FB6B6A" w:rsidP="00125B13">
            <w:pPr>
              <w:pStyle w:val="aff1"/>
            </w:pPr>
            <w:r>
              <w:rPr>
                <w:noProof/>
              </w:rPr>
              <w:drawing>
                <wp:inline distT="0" distB="0" distL="0" distR="0" wp14:anchorId="49F97AD3" wp14:editId="39D9C0D3">
                  <wp:extent cx="2520000" cy="1679899"/>
                  <wp:effectExtent l="0" t="0" r="0" b="0"/>
                  <wp:docPr id="319" name="图片 3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20"/>
                          <pic:cNvPicPr>
                            <a:picLocks noChangeAspect="1" noChangeArrowheads="1"/>
                          </pic:cNvPicPr>
                        </pic:nvPicPr>
                        <pic:blipFill>
                          <a:blip r:embed="rId278"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r>
      <w:tr w:rsidR="005734DA" w:rsidRPr="00A77D4D" w14:paraId="36CA4486" w14:textId="77777777" w:rsidTr="00FD0E70">
        <w:trPr>
          <w:trHeight w:val="3855"/>
        </w:trPr>
        <w:tc>
          <w:tcPr>
            <w:tcW w:w="5000" w:type="pct"/>
            <w:gridSpan w:val="2"/>
            <w:vAlign w:val="center"/>
          </w:tcPr>
          <w:p w14:paraId="7218A6F7" w14:textId="6D8FA44D" w:rsidR="005734DA" w:rsidRPr="00A77D4D" w:rsidRDefault="00FB6B6A" w:rsidP="00125B13">
            <w:pPr>
              <w:pStyle w:val="aff1"/>
            </w:pPr>
            <w:r>
              <w:rPr>
                <w:noProof/>
              </w:rPr>
              <w:drawing>
                <wp:inline distT="0" distB="0" distL="0" distR="0" wp14:anchorId="6A29E73B" wp14:editId="0E5E14AB">
                  <wp:extent cx="3600000" cy="2399856"/>
                  <wp:effectExtent l="0" t="0" r="635" b="635"/>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08"/>
                          <pic:cNvPicPr>
                            <a:picLocks noChangeAspect="1" noChangeArrowheads="1"/>
                          </pic:cNvPicPr>
                        </pic:nvPicPr>
                        <pic:blipFill>
                          <a:blip r:embed="rId279" cstate="print">
                            <a:extLst>
                              <a:ext uri="{28A0092B-C50C-407E-A947-70E740481C1C}">
                                <a14:useLocalDpi xmlns:a14="http://schemas.microsoft.com/office/drawing/2010/main" val="0"/>
                              </a:ext>
                            </a:extLst>
                          </a:blip>
                          <a:srcRect/>
                          <a:stretch>
                            <a:fillRect/>
                          </a:stretch>
                        </pic:blipFill>
                        <pic:spPr bwMode="auto">
                          <a:xfrm>
                            <a:off x="0" y="0"/>
                            <a:ext cx="3600000" cy="2399856"/>
                          </a:xfrm>
                          <a:prstGeom prst="rect">
                            <a:avLst/>
                          </a:prstGeom>
                          <a:noFill/>
                          <a:ln>
                            <a:noFill/>
                          </a:ln>
                        </pic:spPr>
                      </pic:pic>
                    </a:graphicData>
                  </a:graphic>
                </wp:inline>
              </w:drawing>
            </w:r>
          </w:p>
        </w:tc>
      </w:tr>
      <w:tr w:rsidR="005734DA" w:rsidRPr="00A77D4D" w14:paraId="65C478F9" w14:textId="77777777" w:rsidTr="00FD0E70">
        <w:trPr>
          <w:trHeight w:val="2835"/>
        </w:trPr>
        <w:tc>
          <w:tcPr>
            <w:tcW w:w="2500" w:type="pct"/>
            <w:vAlign w:val="center"/>
          </w:tcPr>
          <w:p w14:paraId="08B386A6" w14:textId="662F3AAF" w:rsidR="005734DA" w:rsidRDefault="00FB6B6A" w:rsidP="00125B13">
            <w:pPr>
              <w:pStyle w:val="aff1"/>
            </w:pPr>
            <w:r>
              <w:rPr>
                <w:noProof/>
              </w:rPr>
              <w:lastRenderedPageBreak/>
              <w:drawing>
                <wp:inline distT="0" distB="0" distL="0" distR="0" wp14:anchorId="4857E874" wp14:editId="69AD0708">
                  <wp:extent cx="2520000" cy="1679899"/>
                  <wp:effectExtent l="0" t="0" r="0" b="0"/>
                  <wp:docPr id="96" name="图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22"/>
                          <pic:cNvPicPr>
                            <a:picLocks noChangeAspect="1" noChangeArrowheads="1"/>
                          </pic:cNvPicPr>
                        </pic:nvPicPr>
                        <pic:blipFill>
                          <a:blip r:embed="rId280"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c>
          <w:tcPr>
            <w:tcW w:w="2500" w:type="pct"/>
            <w:vAlign w:val="center"/>
          </w:tcPr>
          <w:p w14:paraId="6A414A18" w14:textId="0510D28A" w:rsidR="005734DA" w:rsidRPr="00A77D4D" w:rsidRDefault="00FB6B6A" w:rsidP="00125B13">
            <w:pPr>
              <w:pStyle w:val="aff1"/>
            </w:pPr>
            <w:r>
              <w:rPr>
                <w:noProof/>
              </w:rPr>
              <w:drawing>
                <wp:inline distT="0" distB="0" distL="0" distR="0" wp14:anchorId="68D10B5D" wp14:editId="1851CACA">
                  <wp:extent cx="2520000" cy="1679899"/>
                  <wp:effectExtent l="0" t="0" r="0" b="0"/>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24"/>
                          <pic:cNvPicPr>
                            <a:picLocks noChangeAspect="1" noChangeArrowheads="1"/>
                          </pic:cNvPicPr>
                        </pic:nvPicPr>
                        <pic:blipFill>
                          <a:blip r:embed="rId281"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r>
      <w:tr w:rsidR="005734DA" w:rsidRPr="00A77D4D" w14:paraId="5DCFDCF0" w14:textId="77777777" w:rsidTr="00FD0E70">
        <w:trPr>
          <w:trHeight w:val="2835"/>
        </w:trPr>
        <w:tc>
          <w:tcPr>
            <w:tcW w:w="2500" w:type="pct"/>
            <w:vAlign w:val="center"/>
          </w:tcPr>
          <w:p w14:paraId="3D61C4C5" w14:textId="07843B48" w:rsidR="005734DA" w:rsidRDefault="00FB6B6A" w:rsidP="00125B13">
            <w:pPr>
              <w:pStyle w:val="aff1"/>
            </w:pPr>
            <w:r>
              <w:rPr>
                <w:noProof/>
              </w:rPr>
              <w:drawing>
                <wp:inline distT="0" distB="0" distL="0" distR="0" wp14:anchorId="12CE0119" wp14:editId="6E3BCEFC">
                  <wp:extent cx="2520000" cy="1679899"/>
                  <wp:effectExtent l="0" t="0" r="0" b="0"/>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26"/>
                          <pic:cNvPicPr>
                            <a:picLocks noChangeAspect="1" noChangeArrowheads="1"/>
                          </pic:cNvPicPr>
                        </pic:nvPicPr>
                        <pic:blipFill>
                          <a:blip r:embed="rId282"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c>
          <w:tcPr>
            <w:tcW w:w="2500" w:type="pct"/>
            <w:vAlign w:val="center"/>
          </w:tcPr>
          <w:p w14:paraId="6AC68B03" w14:textId="468374AE" w:rsidR="005734DA" w:rsidRPr="00A77D4D" w:rsidRDefault="00FB6B6A" w:rsidP="00125B13">
            <w:pPr>
              <w:pStyle w:val="aff1"/>
            </w:pPr>
            <w:r>
              <w:rPr>
                <w:noProof/>
              </w:rPr>
              <w:drawing>
                <wp:inline distT="0" distB="0" distL="0" distR="0" wp14:anchorId="65E4614B" wp14:editId="38214E1F">
                  <wp:extent cx="2520000" cy="1679899"/>
                  <wp:effectExtent l="0" t="0" r="0" b="0"/>
                  <wp:docPr id="104" name="图片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28"/>
                          <pic:cNvPicPr>
                            <a:picLocks noChangeAspect="1" noChangeArrowheads="1"/>
                          </pic:cNvPicPr>
                        </pic:nvPicPr>
                        <pic:blipFill>
                          <a:blip r:embed="rId283"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r>
      <w:tr w:rsidR="005734DA" w:rsidRPr="00A77D4D" w14:paraId="08F01910" w14:textId="77777777" w:rsidTr="00FD0E70">
        <w:trPr>
          <w:trHeight w:val="2835"/>
        </w:trPr>
        <w:tc>
          <w:tcPr>
            <w:tcW w:w="2500" w:type="pct"/>
            <w:vAlign w:val="center"/>
          </w:tcPr>
          <w:p w14:paraId="0A5BBDEE" w14:textId="5A6F19D6" w:rsidR="005734DA" w:rsidRDefault="00FB6B6A" w:rsidP="00125B13">
            <w:pPr>
              <w:pStyle w:val="aff1"/>
            </w:pPr>
            <w:r>
              <w:rPr>
                <w:noProof/>
              </w:rPr>
              <w:drawing>
                <wp:inline distT="0" distB="0" distL="0" distR="0" wp14:anchorId="15458E0A" wp14:editId="36DA3235">
                  <wp:extent cx="2520000" cy="1679899"/>
                  <wp:effectExtent l="0" t="0" r="0" b="0"/>
                  <wp:docPr id="105" name="图片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30"/>
                          <pic:cNvPicPr>
                            <a:picLocks noChangeAspect="1" noChangeArrowheads="1"/>
                          </pic:cNvPicPr>
                        </pic:nvPicPr>
                        <pic:blipFill>
                          <a:blip r:embed="rId284"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c>
          <w:tcPr>
            <w:tcW w:w="2500" w:type="pct"/>
            <w:vAlign w:val="center"/>
          </w:tcPr>
          <w:p w14:paraId="7C9205A9" w14:textId="36B35DD3" w:rsidR="005734DA" w:rsidRPr="00A77D4D" w:rsidRDefault="00FB6B6A" w:rsidP="00125B13">
            <w:pPr>
              <w:pStyle w:val="aff1"/>
            </w:pPr>
            <w:r>
              <w:rPr>
                <w:noProof/>
              </w:rPr>
              <w:drawing>
                <wp:inline distT="0" distB="0" distL="0" distR="0" wp14:anchorId="08B7C451" wp14:editId="38494D19">
                  <wp:extent cx="2520000" cy="1679899"/>
                  <wp:effectExtent l="0" t="0" r="0" b="0"/>
                  <wp:docPr id="106" name="图片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32"/>
                          <pic:cNvPicPr>
                            <a:picLocks noChangeAspect="1" noChangeArrowheads="1"/>
                          </pic:cNvPicPr>
                        </pic:nvPicPr>
                        <pic:blipFill>
                          <a:blip r:embed="rId285"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r>
      <w:tr w:rsidR="005734DA" w:rsidRPr="00A77D4D" w14:paraId="1A346AB7" w14:textId="77777777" w:rsidTr="00FD0E70">
        <w:trPr>
          <w:trHeight w:val="3855"/>
        </w:trPr>
        <w:tc>
          <w:tcPr>
            <w:tcW w:w="5000" w:type="pct"/>
            <w:gridSpan w:val="2"/>
            <w:vAlign w:val="center"/>
          </w:tcPr>
          <w:p w14:paraId="7DFE273E" w14:textId="1D3D486A" w:rsidR="005734DA" w:rsidRPr="00A77D4D" w:rsidRDefault="00FB6B6A" w:rsidP="00125B13">
            <w:pPr>
              <w:pStyle w:val="aff1"/>
            </w:pPr>
            <w:r>
              <w:rPr>
                <w:noProof/>
              </w:rPr>
              <w:drawing>
                <wp:inline distT="0" distB="0" distL="0" distR="0" wp14:anchorId="65711E4E" wp14:editId="4FC1E8C9">
                  <wp:extent cx="3600000" cy="2399856"/>
                  <wp:effectExtent l="0" t="0" r="635" b="635"/>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06"/>
                          <pic:cNvPicPr>
                            <a:picLocks noChangeAspect="1" noChangeArrowheads="1"/>
                          </pic:cNvPicPr>
                        </pic:nvPicPr>
                        <pic:blipFill>
                          <a:blip r:embed="rId286" cstate="print">
                            <a:extLst>
                              <a:ext uri="{28A0092B-C50C-407E-A947-70E740481C1C}">
                                <a14:useLocalDpi xmlns:a14="http://schemas.microsoft.com/office/drawing/2010/main" val="0"/>
                              </a:ext>
                            </a:extLst>
                          </a:blip>
                          <a:srcRect/>
                          <a:stretch>
                            <a:fillRect/>
                          </a:stretch>
                        </pic:blipFill>
                        <pic:spPr bwMode="auto">
                          <a:xfrm>
                            <a:off x="0" y="0"/>
                            <a:ext cx="3600000" cy="2399856"/>
                          </a:xfrm>
                          <a:prstGeom prst="rect">
                            <a:avLst/>
                          </a:prstGeom>
                          <a:noFill/>
                          <a:ln>
                            <a:noFill/>
                          </a:ln>
                        </pic:spPr>
                      </pic:pic>
                    </a:graphicData>
                  </a:graphic>
                </wp:inline>
              </w:drawing>
            </w:r>
          </w:p>
        </w:tc>
      </w:tr>
      <w:tr w:rsidR="005734DA" w:rsidRPr="00A77D4D" w14:paraId="30A8CA6D" w14:textId="77777777" w:rsidTr="00FD0E70">
        <w:trPr>
          <w:trHeight w:val="2835"/>
        </w:trPr>
        <w:tc>
          <w:tcPr>
            <w:tcW w:w="2500" w:type="pct"/>
            <w:vAlign w:val="center"/>
          </w:tcPr>
          <w:p w14:paraId="67EEA540" w14:textId="5371EF66" w:rsidR="005734DA" w:rsidRDefault="00FB6B6A" w:rsidP="00125B13">
            <w:pPr>
              <w:pStyle w:val="aff1"/>
            </w:pPr>
            <w:r>
              <w:rPr>
                <w:noProof/>
              </w:rPr>
              <w:lastRenderedPageBreak/>
              <w:drawing>
                <wp:inline distT="0" distB="0" distL="0" distR="0" wp14:anchorId="724E8D5E" wp14:editId="66131B65">
                  <wp:extent cx="2520000" cy="1679899"/>
                  <wp:effectExtent l="0" t="0" r="0" b="0"/>
                  <wp:docPr id="111" name="图片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34"/>
                          <pic:cNvPicPr>
                            <a:picLocks noChangeAspect="1" noChangeArrowheads="1"/>
                          </pic:cNvPicPr>
                        </pic:nvPicPr>
                        <pic:blipFill>
                          <a:blip r:embed="rId287"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c>
          <w:tcPr>
            <w:tcW w:w="2500" w:type="pct"/>
            <w:vAlign w:val="center"/>
          </w:tcPr>
          <w:p w14:paraId="49467FFC" w14:textId="1CC4369D" w:rsidR="005734DA" w:rsidRPr="00A77D4D" w:rsidRDefault="00FB6B6A" w:rsidP="00125B13">
            <w:pPr>
              <w:pStyle w:val="aff1"/>
            </w:pPr>
            <w:r>
              <w:rPr>
                <w:noProof/>
              </w:rPr>
              <w:drawing>
                <wp:inline distT="0" distB="0" distL="0" distR="0" wp14:anchorId="3CAD4F08" wp14:editId="237BF38C">
                  <wp:extent cx="2520000" cy="1679899"/>
                  <wp:effectExtent l="0" t="0" r="0" b="0"/>
                  <wp:docPr id="112" name="图片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36"/>
                          <pic:cNvPicPr>
                            <a:picLocks noChangeAspect="1" noChangeArrowheads="1"/>
                          </pic:cNvPicPr>
                        </pic:nvPicPr>
                        <pic:blipFill>
                          <a:blip r:embed="rId288"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r>
      <w:tr w:rsidR="005734DA" w:rsidRPr="00A77D4D" w14:paraId="0F5150B5" w14:textId="77777777" w:rsidTr="00FD0E70">
        <w:trPr>
          <w:trHeight w:val="2835"/>
        </w:trPr>
        <w:tc>
          <w:tcPr>
            <w:tcW w:w="2500" w:type="pct"/>
            <w:vAlign w:val="center"/>
          </w:tcPr>
          <w:p w14:paraId="566A964E" w14:textId="1756B657" w:rsidR="005734DA" w:rsidRDefault="00FB6B6A" w:rsidP="00125B13">
            <w:pPr>
              <w:pStyle w:val="aff1"/>
            </w:pPr>
            <w:r>
              <w:rPr>
                <w:noProof/>
              </w:rPr>
              <w:drawing>
                <wp:inline distT="0" distB="0" distL="0" distR="0" wp14:anchorId="09E4691B" wp14:editId="42E518C8">
                  <wp:extent cx="2520000" cy="1679899"/>
                  <wp:effectExtent l="0" t="0" r="0" b="0"/>
                  <wp:docPr id="113" name="图片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38"/>
                          <pic:cNvPicPr>
                            <a:picLocks noChangeAspect="1" noChangeArrowheads="1"/>
                          </pic:cNvPicPr>
                        </pic:nvPicPr>
                        <pic:blipFill>
                          <a:blip r:embed="rId289"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c>
          <w:tcPr>
            <w:tcW w:w="2500" w:type="pct"/>
            <w:vAlign w:val="center"/>
          </w:tcPr>
          <w:p w14:paraId="52151EF4" w14:textId="70D1F3C0" w:rsidR="005734DA" w:rsidRPr="00A77D4D" w:rsidRDefault="00FB6B6A" w:rsidP="00125B13">
            <w:pPr>
              <w:pStyle w:val="aff1"/>
            </w:pPr>
            <w:r>
              <w:rPr>
                <w:noProof/>
              </w:rPr>
              <w:drawing>
                <wp:inline distT="0" distB="0" distL="0" distR="0" wp14:anchorId="606CDBA4" wp14:editId="123590A3">
                  <wp:extent cx="2520000" cy="1679899"/>
                  <wp:effectExtent l="0" t="0" r="0" b="0"/>
                  <wp:docPr id="114" name="图片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40"/>
                          <pic:cNvPicPr>
                            <a:picLocks noChangeAspect="1" noChangeArrowheads="1"/>
                          </pic:cNvPicPr>
                        </pic:nvPicPr>
                        <pic:blipFill>
                          <a:blip r:embed="rId290"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r>
      <w:tr w:rsidR="005734DA" w:rsidRPr="00A77D4D" w14:paraId="4CE9D69C" w14:textId="77777777" w:rsidTr="00FD0E70">
        <w:trPr>
          <w:trHeight w:val="2835"/>
        </w:trPr>
        <w:tc>
          <w:tcPr>
            <w:tcW w:w="2500" w:type="pct"/>
            <w:vAlign w:val="center"/>
          </w:tcPr>
          <w:p w14:paraId="3D91EFF8" w14:textId="10688335" w:rsidR="00FB6B6A" w:rsidRPr="00FB6B6A" w:rsidRDefault="00FB6B6A" w:rsidP="00FB6B6A">
            <w:pPr>
              <w:pStyle w:val="aff1"/>
            </w:pPr>
            <w:r>
              <w:rPr>
                <w:noProof/>
              </w:rPr>
              <w:drawing>
                <wp:inline distT="0" distB="0" distL="0" distR="0" wp14:anchorId="7B0A72E9" wp14:editId="48B56564">
                  <wp:extent cx="2520000" cy="1679899"/>
                  <wp:effectExtent l="0" t="0" r="0" b="0"/>
                  <wp:docPr id="202" name="图片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42"/>
                          <pic:cNvPicPr>
                            <a:picLocks noChangeAspect="1" noChangeArrowheads="1"/>
                          </pic:cNvPicPr>
                        </pic:nvPicPr>
                        <pic:blipFill>
                          <a:blip r:embed="rId291"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c>
          <w:tcPr>
            <w:tcW w:w="2500" w:type="pct"/>
            <w:vAlign w:val="center"/>
          </w:tcPr>
          <w:p w14:paraId="22AFCA1F" w14:textId="10E9BE2D" w:rsidR="005734DA" w:rsidRPr="00A77D4D" w:rsidRDefault="00FB6B6A" w:rsidP="00125B13">
            <w:pPr>
              <w:pStyle w:val="aff1"/>
            </w:pPr>
            <w:r>
              <w:rPr>
                <w:noProof/>
              </w:rPr>
              <w:drawing>
                <wp:inline distT="0" distB="0" distL="0" distR="0" wp14:anchorId="02CD6829" wp14:editId="18FA93D8">
                  <wp:extent cx="2520000" cy="1679899"/>
                  <wp:effectExtent l="0" t="0" r="0" b="0"/>
                  <wp:docPr id="203" name="图片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44"/>
                          <pic:cNvPicPr>
                            <a:picLocks noChangeAspect="1" noChangeArrowheads="1"/>
                          </pic:cNvPicPr>
                        </pic:nvPicPr>
                        <pic:blipFill>
                          <a:blip r:embed="rId292"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r>
      <w:tr w:rsidR="005734DA" w:rsidRPr="00A77D4D" w14:paraId="0A8A9399" w14:textId="77777777" w:rsidTr="00FD0E70">
        <w:trPr>
          <w:trHeight w:val="3855"/>
        </w:trPr>
        <w:tc>
          <w:tcPr>
            <w:tcW w:w="5000" w:type="pct"/>
            <w:gridSpan w:val="2"/>
            <w:vAlign w:val="center"/>
          </w:tcPr>
          <w:p w14:paraId="41DB0639" w14:textId="13F33642" w:rsidR="005734DA" w:rsidRPr="00A77D4D" w:rsidRDefault="00FB6B6A" w:rsidP="00125B13">
            <w:pPr>
              <w:pStyle w:val="aff1"/>
            </w:pPr>
            <w:r>
              <w:rPr>
                <w:noProof/>
              </w:rPr>
              <w:drawing>
                <wp:inline distT="0" distB="0" distL="0" distR="0" wp14:anchorId="3FE05BE1" wp14:editId="56EA41F0">
                  <wp:extent cx="3600000" cy="2399856"/>
                  <wp:effectExtent l="0" t="0" r="635" b="635"/>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02"/>
                          <pic:cNvPicPr>
                            <a:picLocks noChangeAspect="1" noChangeArrowheads="1"/>
                          </pic:cNvPicPr>
                        </pic:nvPicPr>
                        <pic:blipFill>
                          <a:blip r:embed="rId293" cstate="print">
                            <a:extLst>
                              <a:ext uri="{28A0092B-C50C-407E-A947-70E740481C1C}">
                                <a14:useLocalDpi xmlns:a14="http://schemas.microsoft.com/office/drawing/2010/main" val="0"/>
                              </a:ext>
                            </a:extLst>
                          </a:blip>
                          <a:srcRect/>
                          <a:stretch>
                            <a:fillRect/>
                          </a:stretch>
                        </pic:blipFill>
                        <pic:spPr bwMode="auto">
                          <a:xfrm>
                            <a:off x="0" y="0"/>
                            <a:ext cx="3600000" cy="2399856"/>
                          </a:xfrm>
                          <a:prstGeom prst="rect">
                            <a:avLst/>
                          </a:prstGeom>
                          <a:noFill/>
                          <a:ln>
                            <a:noFill/>
                          </a:ln>
                        </pic:spPr>
                      </pic:pic>
                    </a:graphicData>
                  </a:graphic>
                </wp:inline>
              </w:drawing>
            </w:r>
          </w:p>
        </w:tc>
      </w:tr>
      <w:tr w:rsidR="005734DA" w:rsidRPr="00A77D4D" w14:paraId="54EFDB2C" w14:textId="77777777" w:rsidTr="00FD0E70">
        <w:trPr>
          <w:trHeight w:val="2835"/>
        </w:trPr>
        <w:tc>
          <w:tcPr>
            <w:tcW w:w="2500" w:type="pct"/>
            <w:vAlign w:val="center"/>
          </w:tcPr>
          <w:p w14:paraId="014D14BA" w14:textId="1AAB91A5" w:rsidR="005734DA" w:rsidRDefault="00FB6B6A" w:rsidP="00125B13">
            <w:pPr>
              <w:pStyle w:val="aff1"/>
            </w:pPr>
            <w:r>
              <w:rPr>
                <w:noProof/>
              </w:rPr>
              <w:lastRenderedPageBreak/>
              <w:drawing>
                <wp:inline distT="0" distB="0" distL="0" distR="0" wp14:anchorId="594A4A37" wp14:editId="338C095C">
                  <wp:extent cx="2520000" cy="1679899"/>
                  <wp:effectExtent l="0" t="0" r="0" b="0"/>
                  <wp:docPr id="204" name="图片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46"/>
                          <pic:cNvPicPr>
                            <a:picLocks noChangeAspect="1" noChangeArrowheads="1"/>
                          </pic:cNvPicPr>
                        </pic:nvPicPr>
                        <pic:blipFill>
                          <a:blip r:embed="rId294"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c>
          <w:tcPr>
            <w:tcW w:w="2500" w:type="pct"/>
            <w:vAlign w:val="center"/>
          </w:tcPr>
          <w:p w14:paraId="0520C345" w14:textId="2B6DF081" w:rsidR="005734DA" w:rsidRPr="00A77D4D" w:rsidRDefault="00FB6B6A" w:rsidP="00125B13">
            <w:pPr>
              <w:pStyle w:val="aff1"/>
            </w:pPr>
            <w:r>
              <w:rPr>
                <w:noProof/>
              </w:rPr>
              <w:drawing>
                <wp:inline distT="0" distB="0" distL="0" distR="0" wp14:anchorId="4D598B30" wp14:editId="1FA16A27">
                  <wp:extent cx="2520000" cy="1679899"/>
                  <wp:effectExtent l="0" t="0" r="0" b="0"/>
                  <wp:docPr id="205" name="图片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48"/>
                          <pic:cNvPicPr>
                            <a:picLocks noChangeAspect="1" noChangeArrowheads="1"/>
                          </pic:cNvPicPr>
                        </pic:nvPicPr>
                        <pic:blipFill>
                          <a:blip r:embed="rId295"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r>
      <w:tr w:rsidR="005734DA" w:rsidRPr="00A77D4D" w14:paraId="50A097A3" w14:textId="77777777" w:rsidTr="00FD0E70">
        <w:trPr>
          <w:trHeight w:val="2835"/>
        </w:trPr>
        <w:tc>
          <w:tcPr>
            <w:tcW w:w="2500" w:type="pct"/>
            <w:vAlign w:val="center"/>
          </w:tcPr>
          <w:p w14:paraId="10B819A9" w14:textId="291BD46C" w:rsidR="005734DA" w:rsidRDefault="00FB6B6A" w:rsidP="00125B13">
            <w:pPr>
              <w:pStyle w:val="aff1"/>
            </w:pPr>
            <w:r>
              <w:rPr>
                <w:noProof/>
              </w:rPr>
              <w:drawing>
                <wp:inline distT="0" distB="0" distL="0" distR="0" wp14:anchorId="2AA54CCD" wp14:editId="35DD1813">
                  <wp:extent cx="2520000" cy="1679899"/>
                  <wp:effectExtent l="0" t="0" r="0" b="0"/>
                  <wp:docPr id="206" name="图片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50"/>
                          <pic:cNvPicPr>
                            <a:picLocks noChangeAspect="1" noChangeArrowheads="1"/>
                          </pic:cNvPicPr>
                        </pic:nvPicPr>
                        <pic:blipFill>
                          <a:blip r:embed="rId296"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c>
          <w:tcPr>
            <w:tcW w:w="2500" w:type="pct"/>
            <w:vAlign w:val="center"/>
          </w:tcPr>
          <w:p w14:paraId="01BD277D" w14:textId="3D4D430C" w:rsidR="005734DA" w:rsidRPr="00A77D4D" w:rsidRDefault="00FB6B6A" w:rsidP="00125B13">
            <w:pPr>
              <w:pStyle w:val="aff1"/>
            </w:pPr>
            <w:r>
              <w:rPr>
                <w:noProof/>
              </w:rPr>
              <w:drawing>
                <wp:inline distT="0" distB="0" distL="0" distR="0" wp14:anchorId="7B814BED" wp14:editId="02E7D355">
                  <wp:extent cx="2520000" cy="1679899"/>
                  <wp:effectExtent l="0" t="0" r="0" b="0"/>
                  <wp:docPr id="207" name="图片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52"/>
                          <pic:cNvPicPr>
                            <a:picLocks noChangeAspect="1" noChangeArrowheads="1"/>
                          </pic:cNvPicPr>
                        </pic:nvPicPr>
                        <pic:blipFill>
                          <a:blip r:embed="rId297"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r>
      <w:tr w:rsidR="005734DA" w:rsidRPr="00A77D4D" w14:paraId="7C23A73F" w14:textId="77777777" w:rsidTr="00FD0E70">
        <w:trPr>
          <w:trHeight w:val="2835"/>
        </w:trPr>
        <w:tc>
          <w:tcPr>
            <w:tcW w:w="2500" w:type="pct"/>
            <w:vAlign w:val="center"/>
          </w:tcPr>
          <w:p w14:paraId="3BE62F05" w14:textId="20070EE3" w:rsidR="005734DA" w:rsidRDefault="00FB6B6A" w:rsidP="00125B13">
            <w:pPr>
              <w:pStyle w:val="aff1"/>
            </w:pPr>
            <w:r>
              <w:rPr>
                <w:noProof/>
              </w:rPr>
              <w:drawing>
                <wp:inline distT="0" distB="0" distL="0" distR="0" wp14:anchorId="3D9EFCCD" wp14:editId="104BC963">
                  <wp:extent cx="2520000" cy="1679899"/>
                  <wp:effectExtent l="0" t="0" r="0" b="0"/>
                  <wp:docPr id="209" name="图片 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59"/>
                          <pic:cNvPicPr>
                            <a:picLocks noChangeAspect="1" noChangeArrowheads="1"/>
                          </pic:cNvPicPr>
                        </pic:nvPicPr>
                        <pic:blipFill>
                          <a:blip r:embed="rId298"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c>
          <w:tcPr>
            <w:tcW w:w="2500" w:type="pct"/>
            <w:vAlign w:val="center"/>
          </w:tcPr>
          <w:p w14:paraId="08A6A564" w14:textId="61495902" w:rsidR="005734DA" w:rsidRPr="00A77D4D" w:rsidRDefault="00FB6B6A" w:rsidP="00125B13">
            <w:pPr>
              <w:pStyle w:val="aff1"/>
            </w:pPr>
            <w:r>
              <w:rPr>
                <w:noProof/>
              </w:rPr>
              <w:drawing>
                <wp:inline distT="0" distB="0" distL="0" distR="0" wp14:anchorId="24303DB6" wp14:editId="26D041D9">
                  <wp:extent cx="2520000" cy="1679899"/>
                  <wp:effectExtent l="0" t="0" r="0" b="0"/>
                  <wp:docPr id="210" name="图片 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61"/>
                          <pic:cNvPicPr>
                            <a:picLocks noChangeAspect="1" noChangeArrowheads="1"/>
                          </pic:cNvPicPr>
                        </pic:nvPicPr>
                        <pic:blipFill>
                          <a:blip r:embed="rId299"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r>
      <w:tr w:rsidR="005734DA" w:rsidRPr="00A77D4D" w14:paraId="26DF7737" w14:textId="77777777" w:rsidTr="00FD0E70">
        <w:trPr>
          <w:trHeight w:val="3855"/>
        </w:trPr>
        <w:tc>
          <w:tcPr>
            <w:tcW w:w="5000" w:type="pct"/>
            <w:gridSpan w:val="2"/>
            <w:vAlign w:val="center"/>
          </w:tcPr>
          <w:p w14:paraId="7ED40562" w14:textId="2AF64247" w:rsidR="005734DA" w:rsidRPr="00A77D4D" w:rsidRDefault="00FB6B6A" w:rsidP="00125B13">
            <w:pPr>
              <w:pStyle w:val="aff1"/>
            </w:pPr>
            <w:bookmarkStart w:id="179" w:name="_Hlk4874946"/>
            <w:r>
              <w:rPr>
                <w:noProof/>
              </w:rPr>
              <w:drawing>
                <wp:inline distT="0" distB="0" distL="0" distR="0" wp14:anchorId="5F22E0F5" wp14:editId="2690BC61">
                  <wp:extent cx="3600000" cy="2399856"/>
                  <wp:effectExtent l="0" t="0" r="635" b="635"/>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198"/>
                          <pic:cNvPicPr>
                            <a:picLocks noChangeAspect="1" noChangeArrowheads="1"/>
                          </pic:cNvPicPr>
                        </pic:nvPicPr>
                        <pic:blipFill>
                          <a:blip r:embed="rId300" cstate="print">
                            <a:extLst>
                              <a:ext uri="{28A0092B-C50C-407E-A947-70E740481C1C}">
                                <a14:useLocalDpi xmlns:a14="http://schemas.microsoft.com/office/drawing/2010/main" val="0"/>
                              </a:ext>
                            </a:extLst>
                          </a:blip>
                          <a:srcRect/>
                          <a:stretch>
                            <a:fillRect/>
                          </a:stretch>
                        </pic:blipFill>
                        <pic:spPr bwMode="auto">
                          <a:xfrm>
                            <a:off x="0" y="0"/>
                            <a:ext cx="3600000" cy="2399856"/>
                          </a:xfrm>
                          <a:prstGeom prst="rect">
                            <a:avLst/>
                          </a:prstGeom>
                          <a:noFill/>
                          <a:ln>
                            <a:noFill/>
                          </a:ln>
                        </pic:spPr>
                      </pic:pic>
                    </a:graphicData>
                  </a:graphic>
                </wp:inline>
              </w:drawing>
            </w:r>
          </w:p>
        </w:tc>
      </w:tr>
      <w:tr w:rsidR="005734DA" w:rsidRPr="00A77D4D" w14:paraId="59E8B27B" w14:textId="77777777" w:rsidTr="00FD0E70">
        <w:trPr>
          <w:trHeight w:val="70"/>
        </w:trPr>
        <w:tc>
          <w:tcPr>
            <w:tcW w:w="5000" w:type="pct"/>
            <w:gridSpan w:val="2"/>
            <w:vAlign w:val="center"/>
          </w:tcPr>
          <w:p w14:paraId="65ED4122" w14:textId="025CCFBB" w:rsidR="005734DA" w:rsidRDefault="005734DA" w:rsidP="00125B13">
            <w:pPr>
              <w:pStyle w:val="aff1"/>
              <w:rPr>
                <w:noProof/>
              </w:rPr>
            </w:pPr>
            <w:bookmarkStart w:id="180" w:name="_Ref3281615"/>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9A74E1">
              <w:rPr>
                <w:noProof/>
              </w:rPr>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9A74E1">
              <w:rPr>
                <w:noProof/>
              </w:rPr>
              <w:t>36</w:t>
            </w:r>
            <w:r>
              <w:fldChar w:fldCharType="end"/>
            </w:r>
            <w:bookmarkEnd w:id="180"/>
            <w:r>
              <w:t xml:space="preserve"> </w:t>
            </w:r>
            <w:proofErr w:type="gramStart"/>
            <w:r>
              <w:rPr>
                <w:rFonts w:hint="eastAsia"/>
              </w:rPr>
              <w:t>单边双</w:t>
            </w:r>
            <w:proofErr w:type="gramEnd"/>
            <w:r>
              <w:rPr>
                <w:rFonts w:hint="eastAsia"/>
              </w:rPr>
              <w:t>条</w:t>
            </w:r>
            <w:r>
              <w:t>角焊缝试件</w:t>
            </w:r>
            <w:r>
              <w:rPr>
                <w:rFonts w:hint="eastAsia"/>
              </w:rPr>
              <w:t>荷载位移</w:t>
            </w:r>
            <w:r>
              <w:t>曲线</w:t>
            </w:r>
          </w:p>
        </w:tc>
      </w:tr>
    </w:tbl>
    <w:bookmarkEnd w:id="179"/>
    <w:p w14:paraId="4D3FF9D9" w14:textId="38D8DBED" w:rsidR="00B20F20" w:rsidRDefault="00B20F20" w:rsidP="00B20F20">
      <w:pPr>
        <w:ind w:firstLine="480"/>
      </w:pPr>
      <w:r>
        <w:rPr>
          <w:rFonts w:hint="eastAsia"/>
        </w:rPr>
        <w:t>从试件的荷载位移曲线图可以观察到如下现象：</w:t>
      </w:r>
    </w:p>
    <w:p w14:paraId="2A60DF10" w14:textId="77777777" w:rsidR="00871673" w:rsidRDefault="002D7329" w:rsidP="00426635">
      <w:pPr>
        <w:ind w:firstLineChars="0" w:firstLine="480"/>
      </w:pPr>
      <w:r>
        <w:rPr>
          <w:rFonts w:hint="eastAsia"/>
        </w:rPr>
        <w:lastRenderedPageBreak/>
        <w:t>（</w:t>
      </w:r>
      <w:r w:rsidR="00426635">
        <w:rPr>
          <w:rFonts w:hint="eastAsia"/>
        </w:rPr>
        <w:t>1</w:t>
      </w:r>
      <w:r w:rsidR="00426635">
        <w:rPr>
          <w:rFonts w:hint="eastAsia"/>
        </w:rPr>
        <w:t>）</w:t>
      </w:r>
      <w:proofErr w:type="gramStart"/>
      <w:r w:rsidR="00871673">
        <w:rPr>
          <w:rFonts w:hint="eastAsia"/>
        </w:rPr>
        <w:t>单边双</w:t>
      </w:r>
      <w:proofErr w:type="gramEnd"/>
      <w:r w:rsidR="00871673">
        <w:rPr>
          <w:rFonts w:hint="eastAsia"/>
        </w:rPr>
        <w:t>条角焊缝试件荷载位移曲线呈现“上升”、“平台”</w:t>
      </w:r>
      <w:r w:rsidR="0034355E">
        <w:rPr>
          <w:rFonts w:hint="eastAsia"/>
        </w:rPr>
        <w:t>和</w:t>
      </w:r>
      <w:r w:rsidR="00871673">
        <w:rPr>
          <w:rFonts w:hint="eastAsia"/>
        </w:rPr>
        <w:t>“下降”三种趋势</w:t>
      </w:r>
      <w:r w:rsidR="0034355E">
        <w:rPr>
          <w:rFonts w:hint="eastAsia"/>
        </w:rPr>
        <w:t>。</w:t>
      </w:r>
    </w:p>
    <w:p w14:paraId="615A2B7F" w14:textId="77777777" w:rsidR="005034CC" w:rsidRPr="005034CC" w:rsidRDefault="005034CC" w:rsidP="005034CC">
      <w:pPr>
        <w:pStyle w:val="af4"/>
        <w:numPr>
          <w:ilvl w:val="0"/>
          <w:numId w:val="15"/>
        </w:numPr>
        <w:ind w:firstLineChars="0"/>
      </w:pPr>
      <w:r>
        <w:rPr>
          <w:rFonts w:hint="eastAsia"/>
        </w:rPr>
        <w:t>试件呈现“平台趋势”的试件特点是在强化段试件的刚度逐步降低，直至刚度为</w:t>
      </w:r>
      <w:r>
        <w:rPr>
          <w:rFonts w:hint="eastAsia"/>
        </w:rPr>
        <w:t>0</w:t>
      </w:r>
      <w:r>
        <w:rPr>
          <w:rFonts w:hint="eastAsia"/>
        </w:rPr>
        <w:t>，达到极限承载力，然后刚度反向逐渐增大，表现在荷载位移曲线上就是试件较快达到极限荷载，并在荷载</w:t>
      </w:r>
      <w:proofErr w:type="gramStart"/>
      <w:r>
        <w:rPr>
          <w:rFonts w:hint="eastAsia"/>
        </w:rPr>
        <w:t>不</w:t>
      </w:r>
      <w:proofErr w:type="gramEnd"/>
      <w:r>
        <w:rPr>
          <w:rFonts w:hint="eastAsia"/>
        </w:rPr>
        <w:t>急剧降低的情况下变形发展一段时间，断裂位移和极限荷载对应的位移有一定差距，一般来讲，试件的</w:t>
      </w:r>
      <w:r w:rsidRPr="0047791C">
        <w:rPr>
          <w:position w:val="-12"/>
          <w:szCs w:val="21"/>
        </w:rPr>
        <w:object w:dxaOrig="920" w:dyaOrig="360" w14:anchorId="2029628B">
          <v:shape id="_x0000_i1100" type="#_x0000_t75" style="width:42.1pt;height:19.65pt" o:ole="">
            <v:imagedata r:id="rId247" o:title=""/>
          </v:shape>
          <o:OLEObject Type="Embed" ProgID="Equation.DSMT4" ShapeID="_x0000_i1100" DrawAspect="Content" ObjectID="_1615738659" r:id="rId301"/>
        </w:object>
      </w:r>
      <w:r>
        <w:rPr>
          <w:rFonts w:hint="eastAsia"/>
          <w:szCs w:val="21"/>
        </w:rPr>
        <w:t>一般大于</w:t>
      </w:r>
      <w:r>
        <w:rPr>
          <w:rFonts w:hint="eastAsia"/>
          <w:szCs w:val="21"/>
        </w:rPr>
        <w:t>1</w:t>
      </w:r>
      <w:r>
        <w:rPr>
          <w:szCs w:val="21"/>
        </w:rPr>
        <w:t>.2</w:t>
      </w:r>
      <w:r>
        <w:rPr>
          <w:rFonts w:hint="eastAsia"/>
          <w:szCs w:val="21"/>
        </w:rPr>
        <w:t>，</w:t>
      </w:r>
      <w:r w:rsidRPr="0047791C">
        <w:rPr>
          <w:position w:val="-12"/>
          <w:szCs w:val="21"/>
        </w:rPr>
        <w:object w:dxaOrig="639" w:dyaOrig="360" w14:anchorId="6EB62351">
          <v:shape id="_x0000_i1101" type="#_x0000_t75" style="width:29.9pt;height:19.65pt" o:ole="">
            <v:imagedata r:id="rId245" o:title=""/>
          </v:shape>
          <o:OLEObject Type="Embed" ProgID="Equation.DSMT4" ShapeID="_x0000_i1101" DrawAspect="Content" ObjectID="_1615738660" r:id="rId302"/>
        </w:object>
      </w:r>
      <w:r>
        <w:rPr>
          <w:rFonts w:hint="eastAsia"/>
          <w:szCs w:val="21"/>
        </w:rPr>
        <w:t>在</w:t>
      </w:r>
      <w:r>
        <w:rPr>
          <w:szCs w:val="21"/>
        </w:rPr>
        <w:t>0.9</w:t>
      </w:r>
      <w:r>
        <w:rPr>
          <w:rFonts w:hint="eastAsia"/>
          <w:szCs w:val="21"/>
        </w:rPr>
        <w:t>至</w:t>
      </w:r>
      <w:r>
        <w:rPr>
          <w:rFonts w:hint="eastAsia"/>
          <w:szCs w:val="21"/>
        </w:rPr>
        <w:t>0</w:t>
      </w:r>
      <w:r>
        <w:rPr>
          <w:szCs w:val="21"/>
        </w:rPr>
        <w:t>.95</w:t>
      </w:r>
      <w:r>
        <w:rPr>
          <w:rFonts w:hint="eastAsia"/>
          <w:szCs w:val="21"/>
        </w:rPr>
        <w:t>之间。</w:t>
      </w:r>
    </w:p>
    <w:p w14:paraId="5B439A4D" w14:textId="77777777" w:rsidR="005034CC" w:rsidRDefault="005034CC" w:rsidP="005034CC">
      <w:pPr>
        <w:pStyle w:val="af4"/>
        <w:numPr>
          <w:ilvl w:val="0"/>
          <w:numId w:val="15"/>
        </w:numPr>
        <w:ind w:firstLineChars="0"/>
      </w:pPr>
      <w:r>
        <w:rPr>
          <w:rFonts w:hint="eastAsia"/>
        </w:rPr>
        <w:t>试件呈现“下降趋势”的试件特点是在试件发生断裂时荷载已经有明显的降低，</w:t>
      </w:r>
      <w:r w:rsidRPr="0047791C">
        <w:rPr>
          <w:position w:val="-12"/>
          <w:szCs w:val="21"/>
        </w:rPr>
        <w:object w:dxaOrig="639" w:dyaOrig="360" w14:anchorId="5C75DCCD">
          <v:shape id="_x0000_i1102" type="#_x0000_t75" style="width:29.9pt;height:19.65pt" o:ole="">
            <v:imagedata r:id="rId245" o:title=""/>
          </v:shape>
          <o:OLEObject Type="Embed" ProgID="Equation.DSMT4" ShapeID="_x0000_i1102" DrawAspect="Content" ObjectID="_1615738661" r:id="rId303"/>
        </w:object>
      </w:r>
      <w:r>
        <w:rPr>
          <w:rFonts w:hint="eastAsia"/>
          <w:szCs w:val="21"/>
        </w:rPr>
        <w:t>在</w:t>
      </w:r>
      <w:r>
        <w:rPr>
          <w:rFonts w:hint="eastAsia"/>
          <w:szCs w:val="21"/>
        </w:rPr>
        <w:t>0</w:t>
      </w:r>
      <w:r>
        <w:rPr>
          <w:szCs w:val="21"/>
        </w:rPr>
        <w:t>.9</w:t>
      </w:r>
      <w:r>
        <w:rPr>
          <w:rFonts w:hint="eastAsia"/>
          <w:szCs w:val="21"/>
        </w:rPr>
        <w:t>以下，</w:t>
      </w:r>
      <w:r w:rsidRPr="0047791C">
        <w:rPr>
          <w:position w:val="-12"/>
          <w:szCs w:val="21"/>
        </w:rPr>
        <w:object w:dxaOrig="920" w:dyaOrig="360" w14:anchorId="30A48069">
          <v:shape id="_x0000_i1103" type="#_x0000_t75" style="width:42.1pt;height:19.65pt" o:ole="">
            <v:imagedata r:id="rId247" o:title=""/>
          </v:shape>
          <o:OLEObject Type="Embed" ProgID="Equation.DSMT4" ShapeID="_x0000_i1103" DrawAspect="Content" ObjectID="_1615738662" r:id="rId304"/>
        </w:object>
      </w:r>
      <w:r>
        <w:rPr>
          <w:rFonts w:hint="eastAsia"/>
          <w:szCs w:val="21"/>
        </w:rPr>
        <w:t>一般大于</w:t>
      </w:r>
      <w:r>
        <w:rPr>
          <w:rFonts w:hint="eastAsia"/>
          <w:szCs w:val="21"/>
        </w:rPr>
        <w:t>1</w:t>
      </w:r>
      <w:r>
        <w:rPr>
          <w:szCs w:val="21"/>
        </w:rPr>
        <w:t>.7</w:t>
      </w:r>
      <w:r>
        <w:rPr>
          <w:rFonts w:hint="eastAsia"/>
        </w:rPr>
        <w:t>。</w:t>
      </w:r>
    </w:p>
    <w:p w14:paraId="4B835CC8" w14:textId="77777777" w:rsidR="00835894" w:rsidRDefault="00835894" w:rsidP="00835894">
      <w:pPr>
        <w:pStyle w:val="af4"/>
        <w:numPr>
          <w:ilvl w:val="0"/>
          <w:numId w:val="15"/>
        </w:numPr>
        <w:ind w:firstLineChars="0"/>
      </w:pPr>
      <w:bookmarkStart w:id="181" w:name="OLE_LINK76"/>
      <w:proofErr w:type="gramStart"/>
      <w:r>
        <w:rPr>
          <w:rFonts w:hint="eastAsia"/>
        </w:rPr>
        <w:t>单</w:t>
      </w:r>
      <w:r w:rsidRPr="00670871">
        <w:rPr>
          <w:rFonts w:hint="eastAsia"/>
        </w:rPr>
        <w:t>边</w:t>
      </w:r>
      <w:r w:rsidR="002D7329">
        <w:rPr>
          <w:rFonts w:hint="eastAsia"/>
        </w:rPr>
        <w:t>双</w:t>
      </w:r>
      <w:proofErr w:type="gramEnd"/>
      <w:r w:rsidRPr="00670871">
        <w:rPr>
          <w:rFonts w:hint="eastAsia"/>
        </w:rPr>
        <w:t>条角焊缝试件</w:t>
      </w:r>
      <w:r>
        <w:rPr>
          <w:rFonts w:hint="eastAsia"/>
        </w:rPr>
        <w:t>随着加载角度的减小，断裂时刻的荷载与极限荷载的比值降低，荷载位移曲线断裂时刻表现出从“上升阶段”逐渐到“平台</w:t>
      </w:r>
      <w:r w:rsidR="002D7329">
        <w:rPr>
          <w:rFonts w:hint="eastAsia"/>
        </w:rPr>
        <w:t>及下降</w:t>
      </w:r>
      <w:r>
        <w:rPr>
          <w:rFonts w:hint="eastAsia"/>
        </w:rPr>
        <w:t>阶段”过渡的趋势。</w:t>
      </w:r>
    </w:p>
    <w:bookmarkEnd w:id="181"/>
    <w:p w14:paraId="098B3236" w14:textId="77777777" w:rsidR="00B20F20" w:rsidRDefault="00B20F20" w:rsidP="00B20F20">
      <w:pPr>
        <w:ind w:firstLineChars="0" w:firstLine="480"/>
      </w:pPr>
      <w:r>
        <w:t>2</w:t>
      </w:r>
      <w:r>
        <w:rPr>
          <w:rFonts w:hint="eastAsia"/>
        </w:rPr>
        <w:t>）对比试件的荷载位移曲线，三条曲线（</w:t>
      </w:r>
      <w:r>
        <w:rPr>
          <w:rFonts w:hint="eastAsia"/>
        </w:rPr>
        <w:t>B</w:t>
      </w:r>
      <w:r>
        <w:t>-A</w:t>
      </w:r>
      <w:r>
        <w:rPr>
          <w:rFonts w:hint="eastAsia"/>
        </w:rPr>
        <w:t>、</w:t>
      </w:r>
      <w:r>
        <w:t>B-C</w:t>
      </w:r>
      <w:r>
        <w:rPr>
          <w:rFonts w:hint="eastAsia"/>
        </w:rPr>
        <w:t>、均值曲线）加载初期的初始刚度差异很小，表明初始偏心加载的现象不严重。而仅有少数试件（编号为</w:t>
      </w:r>
      <w:r w:rsidRPr="00B941C0">
        <w:t>45D-5/30-5</w:t>
      </w:r>
      <w:r w:rsidRPr="00B941C0">
        <w:rPr>
          <w:rFonts w:hint="eastAsia"/>
        </w:rPr>
        <w:t>）左右两条测试焊缝（曲线</w:t>
      </w:r>
      <w:r w:rsidRPr="00B941C0">
        <w:rPr>
          <w:rFonts w:hint="eastAsia"/>
        </w:rPr>
        <w:t>B</w:t>
      </w:r>
      <w:r w:rsidRPr="00B941C0">
        <w:t>-A</w:t>
      </w:r>
      <w:r w:rsidRPr="00B941C0">
        <w:rPr>
          <w:rFonts w:hint="eastAsia"/>
        </w:rPr>
        <w:t>和</w:t>
      </w:r>
      <w:r w:rsidRPr="00B941C0">
        <w:t>B-C</w:t>
      </w:r>
      <w:r w:rsidRPr="00B941C0">
        <w:rPr>
          <w:rFonts w:hint="eastAsia"/>
        </w:rPr>
        <w:t>）变形曲线不重合，原因是</w:t>
      </w:r>
      <w:proofErr w:type="gramStart"/>
      <w:r w:rsidRPr="00B941C0">
        <w:rPr>
          <w:rFonts w:hint="eastAsia"/>
        </w:rPr>
        <w:t>两侧焊脚尺寸</w:t>
      </w:r>
      <w:proofErr w:type="gramEnd"/>
      <w:r w:rsidRPr="00B941C0">
        <w:rPr>
          <w:rFonts w:hint="eastAsia"/>
        </w:rPr>
        <w:t>不完全对称（明显存在</w:t>
      </w:r>
      <w:proofErr w:type="gramStart"/>
      <w:r w:rsidRPr="00B941C0">
        <w:rPr>
          <w:rFonts w:hint="eastAsia"/>
        </w:rPr>
        <w:t>一侧焊脚尺</w:t>
      </w:r>
      <w:proofErr w:type="gramEnd"/>
      <w:r w:rsidRPr="00B941C0">
        <w:rPr>
          <w:rFonts w:hint="eastAsia"/>
        </w:rPr>
        <w:t>寸大于另外）或者是存在偏心加载。</w:t>
      </w:r>
    </w:p>
    <w:p w14:paraId="17F18B86" w14:textId="1A7BA3FA" w:rsidR="00CC6C31" w:rsidRDefault="00CC6C31" w:rsidP="00CC6C31">
      <w:pPr>
        <w:ind w:firstLine="480"/>
      </w:pPr>
      <w:r>
        <w:rPr>
          <w:rFonts w:hint="eastAsia"/>
        </w:rPr>
        <w:t>从试件的荷载位移曲线图中可以得知试件的极限承载能力</w:t>
      </w:r>
      <w:r w:rsidRPr="00690546">
        <w:rPr>
          <w:position w:val="-12"/>
          <w:szCs w:val="21"/>
        </w:rPr>
        <w:object w:dxaOrig="260" w:dyaOrig="360" w14:anchorId="31DF111D">
          <v:shape id="_x0000_i1104" type="#_x0000_t75" style="width:14.05pt;height:15.9pt" o:ole="">
            <v:imagedata r:id="rId249" o:title=""/>
          </v:shape>
          <o:OLEObject Type="Embed" ProgID="Equation.DSMT4" ShapeID="_x0000_i1104" DrawAspect="Content" ObjectID="_1615738663" r:id="rId305"/>
        </w:object>
      </w:r>
      <w:r>
        <w:rPr>
          <w:rFonts w:hint="eastAsia"/>
          <w:szCs w:val="21"/>
        </w:rPr>
        <w:t>，极限荷载对应的位移</w:t>
      </w:r>
      <w:r w:rsidRPr="00690546">
        <w:rPr>
          <w:position w:val="-12"/>
          <w:szCs w:val="21"/>
        </w:rPr>
        <w:object w:dxaOrig="400" w:dyaOrig="360" w14:anchorId="55A05EA0">
          <v:shape id="_x0000_i1105" type="#_x0000_t75" style="width:21.5pt;height:15.9pt" o:ole="">
            <v:imagedata r:id="rId251" o:title=""/>
          </v:shape>
          <o:OLEObject Type="Embed" ProgID="Equation.DSMT4" ShapeID="_x0000_i1105" DrawAspect="Content" ObjectID="_1615738664" r:id="rId306"/>
        </w:object>
      </w:r>
      <w:r>
        <w:rPr>
          <w:rFonts w:hint="eastAsia"/>
          <w:szCs w:val="21"/>
        </w:rPr>
        <w:t>，断裂荷载</w:t>
      </w:r>
      <w:r w:rsidRPr="00690546">
        <w:rPr>
          <w:position w:val="-12"/>
          <w:szCs w:val="21"/>
        </w:rPr>
        <w:object w:dxaOrig="420" w:dyaOrig="360" w14:anchorId="045AF8D8">
          <v:shape id="_x0000_i1106" type="#_x0000_t75" style="width:21.5pt;height:15.9pt" o:ole="">
            <v:imagedata r:id="rId253" o:title=""/>
          </v:shape>
          <o:OLEObject Type="Embed" ProgID="Equation.DSMT4" ShapeID="_x0000_i1106" DrawAspect="Content" ObjectID="_1615738665" r:id="rId307"/>
        </w:object>
      </w:r>
      <w:r>
        <w:rPr>
          <w:rFonts w:hint="eastAsia"/>
          <w:szCs w:val="21"/>
        </w:rPr>
        <w:t>以及断裂时对应的位移</w:t>
      </w:r>
      <w:r w:rsidRPr="00690546">
        <w:rPr>
          <w:position w:val="-12"/>
          <w:szCs w:val="21"/>
        </w:rPr>
        <w:object w:dxaOrig="420" w:dyaOrig="360" w14:anchorId="31092C58">
          <v:shape id="_x0000_i1107" type="#_x0000_t75" style="width:21.5pt;height:15.9pt" o:ole="">
            <v:imagedata r:id="rId253" o:title=""/>
          </v:shape>
          <o:OLEObject Type="Embed" ProgID="Equation.DSMT4" ShapeID="_x0000_i1107" DrawAspect="Content" ObjectID="_1615738666" r:id="rId308"/>
        </w:object>
      </w:r>
      <w:r>
        <w:rPr>
          <w:rFonts w:hint="eastAsia"/>
          <w:szCs w:val="21"/>
        </w:rPr>
        <w:t>，</w:t>
      </w:r>
      <w:proofErr w:type="gramStart"/>
      <w:r>
        <w:rPr>
          <w:rFonts w:hint="eastAsia"/>
          <w:szCs w:val="21"/>
        </w:rPr>
        <w:t>单边双</w:t>
      </w:r>
      <w:proofErr w:type="gramEnd"/>
      <w:r>
        <w:rPr>
          <w:rFonts w:hint="eastAsia"/>
          <w:szCs w:val="21"/>
        </w:rPr>
        <w:t>条角焊缝试件的承载能力和变形能力以及荷载位移曲线变化特征汇总在</w:t>
      </w:r>
      <w:r>
        <w:rPr>
          <w:szCs w:val="21"/>
        </w:rPr>
        <w:fldChar w:fldCharType="begin"/>
      </w:r>
      <w:r>
        <w:rPr>
          <w:szCs w:val="21"/>
        </w:rPr>
        <w:instrText xml:space="preserve"> </w:instrText>
      </w:r>
      <w:r>
        <w:rPr>
          <w:rFonts w:hint="eastAsia"/>
          <w:szCs w:val="21"/>
        </w:rPr>
        <w:instrText>REF _Ref3281589 \h</w:instrText>
      </w:r>
      <w:r>
        <w:rPr>
          <w:szCs w:val="21"/>
        </w:rPr>
        <w:instrText xml:space="preserve"> </w:instrText>
      </w:r>
      <w:r>
        <w:rPr>
          <w:szCs w:val="21"/>
        </w:rPr>
      </w:r>
      <w:r>
        <w:rPr>
          <w:szCs w:val="21"/>
        </w:rPr>
        <w:fldChar w:fldCharType="separate"/>
      </w:r>
      <w:r w:rsidR="009A74E1">
        <w:rPr>
          <w:rFonts w:hint="eastAsia"/>
        </w:rPr>
        <w:t>表</w:t>
      </w:r>
      <w:r w:rsidR="009A74E1">
        <w:rPr>
          <w:rFonts w:hint="eastAsia"/>
        </w:rPr>
        <w:t xml:space="preserve"> </w:t>
      </w:r>
      <w:r w:rsidR="009A74E1">
        <w:rPr>
          <w:noProof/>
        </w:rPr>
        <w:t>3</w:t>
      </w:r>
      <w:r w:rsidR="009A74E1">
        <w:t>.</w:t>
      </w:r>
      <w:r w:rsidR="009A74E1">
        <w:rPr>
          <w:noProof/>
        </w:rPr>
        <w:t>10</w:t>
      </w:r>
      <w:r>
        <w:rPr>
          <w:szCs w:val="21"/>
        </w:rPr>
        <w:fldChar w:fldCharType="end"/>
      </w:r>
      <w:r>
        <w:rPr>
          <w:rFonts w:hint="eastAsia"/>
          <w:szCs w:val="21"/>
        </w:rPr>
        <w:t>中。</w:t>
      </w:r>
    </w:p>
    <w:p w14:paraId="297D74DE" w14:textId="41CE06D0" w:rsidR="00CC6C31" w:rsidRPr="002551E5" w:rsidRDefault="00CC6C31" w:rsidP="00CC6C31">
      <w:pPr>
        <w:pStyle w:val="af6"/>
      </w:pPr>
      <w:bookmarkStart w:id="182" w:name="_Ref3281589"/>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9A74E1">
        <w:rPr>
          <w:noProof/>
        </w:rPr>
        <w:t>3</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9A74E1">
        <w:rPr>
          <w:noProof/>
        </w:rPr>
        <w:t>10</w:t>
      </w:r>
      <w:r>
        <w:fldChar w:fldCharType="end"/>
      </w:r>
      <w:bookmarkEnd w:id="182"/>
      <w:r>
        <w:t xml:space="preserve"> </w:t>
      </w:r>
      <w:proofErr w:type="gramStart"/>
      <w:r>
        <w:rPr>
          <w:rFonts w:hint="eastAsia"/>
        </w:rPr>
        <w:t>单边双</w:t>
      </w:r>
      <w:proofErr w:type="gramEnd"/>
      <w:r>
        <w:rPr>
          <w:rFonts w:hint="eastAsia"/>
        </w:rPr>
        <w:t>条</w:t>
      </w:r>
      <w:r>
        <w:t>角焊缝试件</w:t>
      </w:r>
      <w:r>
        <w:rPr>
          <w:rFonts w:hint="eastAsia"/>
        </w:rPr>
        <w:t>承载能力</w:t>
      </w:r>
      <w:r>
        <w:t>和变形能力汇总</w:t>
      </w:r>
    </w:p>
    <w:tbl>
      <w:tblPr>
        <w:tblW w:w="4863" w:type="pct"/>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763"/>
        <w:gridCol w:w="1219"/>
        <w:gridCol w:w="1035"/>
        <w:gridCol w:w="1093"/>
        <w:gridCol w:w="1138"/>
        <w:gridCol w:w="708"/>
        <w:gridCol w:w="711"/>
        <w:gridCol w:w="707"/>
        <w:gridCol w:w="710"/>
      </w:tblGrid>
      <w:tr w:rsidR="00CC6C31" w:rsidRPr="00801AC8" w14:paraId="57B8B70E" w14:textId="77777777" w:rsidTr="00922999">
        <w:trPr>
          <w:trHeight w:val="1663"/>
          <w:tblHeader/>
        </w:trPr>
        <w:tc>
          <w:tcPr>
            <w:tcW w:w="471" w:type="pct"/>
            <w:shd w:val="clear" w:color="auto" w:fill="auto"/>
            <w:vAlign w:val="center"/>
            <w:hideMark/>
          </w:tcPr>
          <w:p w14:paraId="4CF937EC" w14:textId="77777777" w:rsidR="00CC6C31" w:rsidRPr="00801AC8" w:rsidRDefault="00CC6C31" w:rsidP="00DD184F">
            <w:pPr>
              <w:pStyle w:val="af8"/>
            </w:pPr>
            <w:r w:rsidRPr="00801AC8">
              <w:rPr>
                <w:rFonts w:hint="eastAsia"/>
              </w:rPr>
              <w:t>编号</w:t>
            </w:r>
          </w:p>
        </w:tc>
        <w:tc>
          <w:tcPr>
            <w:tcW w:w="754" w:type="pct"/>
            <w:shd w:val="clear" w:color="auto" w:fill="auto"/>
            <w:vAlign w:val="center"/>
            <w:hideMark/>
          </w:tcPr>
          <w:p w14:paraId="0FE33952" w14:textId="77777777" w:rsidR="00CC6C31" w:rsidRPr="00801AC8" w:rsidRDefault="00CC6C31" w:rsidP="00DD184F">
            <w:pPr>
              <w:pStyle w:val="af8"/>
            </w:pPr>
            <w:r w:rsidRPr="00801AC8">
              <w:rPr>
                <w:rFonts w:hint="eastAsia"/>
              </w:rPr>
              <w:t>极限荷载</w:t>
            </w:r>
            <w:r w:rsidRPr="00690546">
              <w:rPr>
                <w:position w:val="-12"/>
                <w:szCs w:val="21"/>
              </w:rPr>
              <w:object w:dxaOrig="260" w:dyaOrig="360" w14:anchorId="47F6F673">
                <v:shape id="_x0000_i1108" type="#_x0000_t75" style="width:14.05pt;height:15.9pt" o:ole="">
                  <v:imagedata r:id="rId249" o:title=""/>
                </v:shape>
                <o:OLEObject Type="Embed" ProgID="Equation.DSMT4" ShapeID="_x0000_i1108" DrawAspect="Content" ObjectID="_1615738667" r:id="rId309"/>
              </w:object>
            </w:r>
            <w:r w:rsidRPr="00801AC8">
              <w:rPr>
                <w:rFonts w:hint="eastAsia"/>
              </w:rPr>
              <w:t>（</w:t>
            </w:r>
            <w:proofErr w:type="spellStart"/>
            <w:r w:rsidRPr="00801AC8">
              <w:rPr>
                <w:rFonts w:hint="eastAsia"/>
              </w:rPr>
              <w:t>kN</w:t>
            </w:r>
            <w:proofErr w:type="spellEnd"/>
            <w:r w:rsidRPr="00801AC8">
              <w:rPr>
                <w:rFonts w:hint="eastAsia"/>
              </w:rPr>
              <w:t>）</w:t>
            </w:r>
          </w:p>
        </w:tc>
        <w:tc>
          <w:tcPr>
            <w:tcW w:w="640" w:type="pct"/>
            <w:shd w:val="clear" w:color="auto" w:fill="auto"/>
            <w:vAlign w:val="center"/>
            <w:hideMark/>
          </w:tcPr>
          <w:p w14:paraId="1B1AB770" w14:textId="77777777" w:rsidR="00CC6C31" w:rsidRPr="00801AC8" w:rsidRDefault="00CC6C31" w:rsidP="00DD184F">
            <w:pPr>
              <w:pStyle w:val="af8"/>
            </w:pPr>
            <w:r w:rsidRPr="00801AC8">
              <w:rPr>
                <w:rFonts w:hint="eastAsia"/>
              </w:rPr>
              <w:t>断裂荷载</w:t>
            </w:r>
            <w:r w:rsidRPr="00690546">
              <w:rPr>
                <w:position w:val="-12"/>
                <w:szCs w:val="21"/>
              </w:rPr>
              <w:object w:dxaOrig="260" w:dyaOrig="360" w14:anchorId="68596261">
                <v:shape id="_x0000_i1109" type="#_x0000_t75" style="width:14.05pt;height:15.9pt" o:ole="">
                  <v:imagedata r:id="rId257" o:title=""/>
                </v:shape>
                <o:OLEObject Type="Embed" ProgID="Equation.DSMT4" ShapeID="_x0000_i1109" DrawAspect="Content" ObjectID="_1615738668" r:id="rId310"/>
              </w:object>
            </w:r>
            <w:r w:rsidRPr="00801AC8">
              <w:rPr>
                <w:rFonts w:hint="eastAsia"/>
              </w:rPr>
              <w:t>（</w:t>
            </w:r>
            <w:proofErr w:type="spellStart"/>
            <w:r w:rsidRPr="00801AC8">
              <w:rPr>
                <w:rFonts w:hint="eastAsia"/>
              </w:rPr>
              <w:t>kN</w:t>
            </w:r>
            <w:proofErr w:type="spellEnd"/>
            <w:r w:rsidRPr="00801AC8">
              <w:rPr>
                <w:rFonts w:hint="eastAsia"/>
              </w:rPr>
              <w:t>）</w:t>
            </w:r>
          </w:p>
        </w:tc>
        <w:tc>
          <w:tcPr>
            <w:tcW w:w="676" w:type="pct"/>
            <w:shd w:val="clear" w:color="auto" w:fill="auto"/>
            <w:vAlign w:val="center"/>
            <w:hideMark/>
          </w:tcPr>
          <w:p w14:paraId="611D42B8" w14:textId="4A1B2294" w:rsidR="00CC6C31" w:rsidRPr="00801AC8" w:rsidRDefault="00CC6C31" w:rsidP="00F02340">
            <w:pPr>
              <w:pStyle w:val="af8"/>
            </w:pPr>
            <w:r w:rsidRPr="00801AC8">
              <w:rPr>
                <w:rFonts w:hint="eastAsia"/>
              </w:rPr>
              <w:t>极限荷载对应的变形</w:t>
            </w:r>
            <w:r w:rsidRPr="00690546">
              <w:rPr>
                <w:position w:val="-12"/>
                <w:szCs w:val="21"/>
              </w:rPr>
              <w:object w:dxaOrig="400" w:dyaOrig="360" w14:anchorId="482023D1">
                <v:shape id="_x0000_i1110" type="#_x0000_t75" style="width:21.5pt;height:15.9pt" o:ole="">
                  <v:imagedata r:id="rId251" o:title=""/>
                </v:shape>
                <o:OLEObject Type="Embed" ProgID="Equation.DSMT4" ShapeID="_x0000_i1110" DrawAspect="Content" ObjectID="_1615738669" r:id="rId311"/>
              </w:object>
            </w:r>
            <w:r w:rsidRPr="00801AC8">
              <w:rPr>
                <w:rFonts w:hint="eastAsia"/>
              </w:rPr>
              <w:t>（</w:t>
            </w:r>
            <w:r w:rsidRPr="00801AC8">
              <w:rPr>
                <w:rFonts w:hint="eastAsia"/>
              </w:rPr>
              <w:t>mm)</w:t>
            </w:r>
          </w:p>
        </w:tc>
        <w:tc>
          <w:tcPr>
            <w:tcW w:w="704" w:type="pct"/>
            <w:shd w:val="clear" w:color="auto" w:fill="auto"/>
            <w:vAlign w:val="center"/>
            <w:hideMark/>
          </w:tcPr>
          <w:p w14:paraId="3A957512" w14:textId="77777777" w:rsidR="00CC6C31" w:rsidRPr="00801AC8" w:rsidRDefault="00CC6C31" w:rsidP="00DD184F">
            <w:pPr>
              <w:pStyle w:val="af8"/>
            </w:pPr>
            <w:r w:rsidRPr="00801AC8">
              <w:rPr>
                <w:rFonts w:hint="eastAsia"/>
              </w:rPr>
              <w:t>断裂荷载对应的变形</w:t>
            </w:r>
            <w:r w:rsidRPr="00690546">
              <w:rPr>
                <w:position w:val="-12"/>
                <w:szCs w:val="21"/>
              </w:rPr>
              <w:object w:dxaOrig="400" w:dyaOrig="360" w14:anchorId="140AD714">
                <v:shape id="_x0000_i1111" type="#_x0000_t75" style="width:21.5pt;height:15.9pt" o:ole="">
                  <v:imagedata r:id="rId260" o:title=""/>
                </v:shape>
                <o:OLEObject Type="Embed" ProgID="Equation.DSMT4" ShapeID="_x0000_i1111" DrawAspect="Content" ObjectID="_1615738670" r:id="rId312"/>
              </w:object>
            </w:r>
            <w:r w:rsidRPr="00801AC8">
              <w:rPr>
                <w:rFonts w:hint="eastAsia"/>
              </w:rPr>
              <w:t>（</w:t>
            </w:r>
            <w:r w:rsidRPr="00801AC8">
              <w:rPr>
                <w:rFonts w:hint="eastAsia"/>
              </w:rPr>
              <w:t>mm)</w:t>
            </w:r>
          </w:p>
        </w:tc>
        <w:tc>
          <w:tcPr>
            <w:tcW w:w="438" w:type="pct"/>
            <w:shd w:val="clear" w:color="auto" w:fill="auto"/>
            <w:vAlign w:val="center"/>
            <w:hideMark/>
          </w:tcPr>
          <w:p w14:paraId="12B9006B" w14:textId="77777777" w:rsidR="00CC6C31" w:rsidRPr="00801AC8" w:rsidRDefault="00CC6C31" w:rsidP="00DD184F">
            <w:pPr>
              <w:pStyle w:val="af8"/>
            </w:pPr>
            <w:r w:rsidRPr="00801AC8">
              <w:rPr>
                <w:rFonts w:hint="eastAsia"/>
              </w:rPr>
              <w:t>荷载比</w:t>
            </w:r>
            <w:r w:rsidRPr="00690546">
              <w:rPr>
                <w:position w:val="-30"/>
                <w:szCs w:val="21"/>
              </w:rPr>
              <w:object w:dxaOrig="340" w:dyaOrig="680" w14:anchorId="7EE9DF0C">
                <v:shape id="_x0000_i1112" type="#_x0000_t75" style="width:15.9pt;height:34.6pt" o:ole="">
                  <v:imagedata r:id="rId262" o:title=""/>
                </v:shape>
                <o:OLEObject Type="Embed" ProgID="Equation.DSMT4" ShapeID="_x0000_i1112" DrawAspect="Content" ObjectID="_1615738671" r:id="rId313"/>
              </w:object>
            </w:r>
          </w:p>
        </w:tc>
        <w:tc>
          <w:tcPr>
            <w:tcW w:w="440" w:type="pct"/>
            <w:shd w:val="clear" w:color="auto" w:fill="auto"/>
            <w:vAlign w:val="center"/>
            <w:hideMark/>
          </w:tcPr>
          <w:p w14:paraId="5E51CA48" w14:textId="77777777" w:rsidR="00CC6C31" w:rsidRPr="00801AC8" w:rsidRDefault="00CC6C31" w:rsidP="00DD184F">
            <w:pPr>
              <w:pStyle w:val="af8"/>
            </w:pPr>
            <w:r w:rsidRPr="00801AC8">
              <w:rPr>
                <w:rFonts w:hint="eastAsia"/>
              </w:rPr>
              <w:t>变形比</w:t>
            </w:r>
            <w:r w:rsidRPr="00690546">
              <w:rPr>
                <w:position w:val="-30"/>
                <w:szCs w:val="21"/>
              </w:rPr>
              <w:object w:dxaOrig="480" w:dyaOrig="680" w14:anchorId="6D1EC5D2">
                <v:shape id="_x0000_i1113" type="#_x0000_t75" style="width:23.4pt;height:34.6pt" o:ole="">
                  <v:imagedata r:id="rId264" o:title=""/>
                </v:shape>
                <o:OLEObject Type="Embed" ProgID="Equation.DSMT4" ShapeID="_x0000_i1113" DrawAspect="Content" ObjectID="_1615738672" r:id="rId314"/>
              </w:object>
            </w:r>
          </w:p>
        </w:tc>
        <w:tc>
          <w:tcPr>
            <w:tcW w:w="437" w:type="pct"/>
            <w:shd w:val="clear" w:color="auto" w:fill="auto"/>
            <w:vAlign w:val="center"/>
            <w:hideMark/>
          </w:tcPr>
          <w:p w14:paraId="02CA1BF4" w14:textId="77777777" w:rsidR="00CC6C31" w:rsidRPr="00801AC8" w:rsidRDefault="00CC6C31" w:rsidP="00DD184F">
            <w:pPr>
              <w:pStyle w:val="af8"/>
            </w:pPr>
            <w:r w:rsidRPr="00801AC8">
              <w:rPr>
                <w:rFonts w:hint="eastAsia"/>
              </w:rPr>
              <w:t>破坏方式</w:t>
            </w:r>
          </w:p>
        </w:tc>
        <w:tc>
          <w:tcPr>
            <w:tcW w:w="439" w:type="pct"/>
            <w:shd w:val="clear" w:color="auto" w:fill="auto"/>
            <w:vAlign w:val="center"/>
            <w:hideMark/>
          </w:tcPr>
          <w:p w14:paraId="1E9F136B" w14:textId="77777777" w:rsidR="00CC6C31" w:rsidRPr="00801AC8" w:rsidRDefault="00CC6C31" w:rsidP="00DD184F">
            <w:pPr>
              <w:pStyle w:val="af8"/>
            </w:pPr>
            <w:r w:rsidRPr="00801AC8">
              <w:rPr>
                <w:rFonts w:hint="eastAsia"/>
              </w:rPr>
              <w:t>曲线特征</w:t>
            </w:r>
          </w:p>
        </w:tc>
      </w:tr>
      <w:tr w:rsidR="00336864" w:rsidRPr="00801AC8" w14:paraId="72C3EC36" w14:textId="77777777" w:rsidTr="00F02340">
        <w:trPr>
          <w:trHeight w:val="225"/>
        </w:trPr>
        <w:tc>
          <w:tcPr>
            <w:tcW w:w="471" w:type="pct"/>
            <w:shd w:val="clear" w:color="auto" w:fill="auto"/>
            <w:vAlign w:val="center"/>
            <w:hideMark/>
          </w:tcPr>
          <w:p w14:paraId="645373FE" w14:textId="77777777" w:rsidR="00336864" w:rsidRPr="00801AC8" w:rsidRDefault="00336864" w:rsidP="00336864">
            <w:pPr>
              <w:pStyle w:val="af8"/>
            </w:pPr>
            <w:r w:rsidRPr="00801AC8">
              <w:rPr>
                <w:rFonts w:hint="eastAsia"/>
              </w:rPr>
              <w:t>00_1</w:t>
            </w:r>
          </w:p>
        </w:tc>
        <w:tc>
          <w:tcPr>
            <w:tcW w:w="754" w:type="pct"/>
            <w:shd w:val="clear" w:color="auto" w:fill="auto"/>
            <w:vAlign w:val="center"/>
            <w:hideMark/>
          </w:tcPr>
          <w:p w14:paraId="7095C44B" w14:textId="77777777" w:rsidR="00336864" w:rsidRPr="00801AC8" w:rsidRDefault="00336864" w:rsidP="00336864">
            <w:pPr>
              <w:pStyle w:val="af8"/>
            </w:pPr>
            <w:r w:rsidRPr="00801AC8">
              <w:rPr>
                <w:rFonts w:hint="eastAsia"/>
              </w:rPr>
              <w:t>487.75</w:t>
            </w:r>
          </w:p>
        </w:tc>
        <w:tc>
          <w:tcPr>
            <w:tcW w:w="640" w:type="pct"/>
            <w:shd w:val="clear" w:color="auto" w:fill="auto"/>
            <w:vAlign w:val="center"/>
            <w:hideMark/>
          </w:tcPr>
          <w:p w14:paraId="3C98561A" w14:textId="77777777" w:rsidR="00336864" w:rsidRPr="00801AC8" w:rsidRDefault="00336864" w:rsidP="00336864">
            <w:pPr>
              <w:pStyle w:val="af8"/>
            </w:pPr>
            <w:r w:rsidRPr="00801AC8">
              <w:rPr>
                <w:rFonts w:hint="eastAsia"/>
              </w:rPr>
              <w:t>355.54</w:t>
            </w:r>
          </w:p>
        </w:tc>
        <w:tc>
          <w:tcPr>
            <w:tcW w:w="676" w:type="pct"/>
            <w:shd w:val="clear" w:color="auto" w:fill="auto"/>
            <w:vAlign w:val="center"/>
            <w:hideMark/>
          </w:tcPr>
          <w:p w14:paraId="3B2BE9CE" w14:textId="77777777" w:rsidR="00336864" w:rsidRPr="00801AC8" w:rsidRDefault="00336864" w:rsidP="00336864">
            <w:pPr>
              <w:pStyle w:val="af8"/>
            </w:pPr>
            <w:r w:rsidRPr="00801AC8">
              <w:rPr>
                <w:rFonts w:hint="eastAsia"/>
              </w:rPr>
              <w:t>0.52</w:t>
            </w:r>
          </w:p>
        </w:tc>
        <w:tc>
          <w:tcPr>
            <w:tcW w:w="704" w:type="pct"/>
            <w:shd w:val="clear" w:color="auto" w:fill="auto"/>
            <w:vAlign w:val="center"/>
            <w:hideMark/>
          </w:tcPr>
          <w:p w14:paraId="1EB54CD2" w14:textId="77777777" w:rsidR="00336864" w:rsidRPr="00801AC8" w:rsidRDefault="00336864" w:rsidP="00336864">
            <w:pPr>
              <w:pStyle w:val="af8"/>
            </w:pPr>
            <w:r w:rsidRPr="00801AC8">
              <w:rPr>
                <w:rFonts w:hint="eastAsia"/>
              </w:rPr>
              <w:t>0.91</w:t>
            </w:r>
          </w:p>
        </w:tc>
        <w:tc>
          <w:tcPr>
            <w:tcW w:w="438" w:type="pct"/>
            <w:shd w:val="clear" w:color="auto" w:fill="auto"/>
            <w:vAlign w:val="center"/>
            <w:hideMark/>
          </w:tcPr>
          <w:p w14:paraId="2C50C49F" w14:textId="77777777" w:rsidR="00336864" w:rsidRPr="00801AC8" w:rsidRDefault="00336864" w:rsidP="00336864">
            <w:pPr>
              <w:pStyle w:val="af8"/>
            </w:pPr>
            <w:r w:rsidRPr="00801AC8">
              <w:rPr>
                <w:rFonts w:hint="eastAsia"/>
              </w:rPr>
              <w:t>0.73</w:t>
            </w:r>
          </w:p>
        </w:tc>
        <w:tc>
          <w:tcPr>
            <w:tcW w:w="440" w:type="pct"/>
            <w:shd w:val="clear" w:color="auto" w:fill="auto"/>
            <w:vAlign w:val="center"/>
            <w:hideMark/>
          </w:tcPr>
          <w:p w14:paraId="3193C14F" w14:textId="77777777" w:rsidR="00336864" w:rsidRPr="00801AC8" w:rsidRDefault="00336864" w:rsidP="00336864">
            <w:pPr>
              <w:pStyle w:val="af8"/>
            </w:pPr>
            <w:r w:rsidRPr="00801AC8">
              <w:rPr>
                <w:rFonts w:hint="eastAsia"/>
              </w:rPr>
              <w:t>1.76</w:t>
            </w:r>
          </w:p>
        </w:tc>
        <w:tc>
          <w:tcPr>
            <w:tcW w:w="437" w:type="pct"/>
            <w:shd w:val="clear" w:color="auto" w:fill="auto"/>
            <w:vAlign w:val="center"/>
            <w:hideMark/>
          </w:tcPr>
          <w:p w14:paraId="0C6BBA5C" w14:textId="77777777" w:rsidR="00336864" w:rsidRPr="00801AC8" w:rsidRDefault="00336864" w:rsidP="00336864">
            <w:pPr>
              <w:pStyle w:val="af8"/>
            </w:pPr>
            <w:r w:rsidRPr="00801AC8">
              <w:rPr>
                <w:rFonts w:hint="eastAsia"/>
              </w:rPr>
              <w:t>双边</w:t>
            </w:r>
          </w:p>
        </w:tc>
        <w:tc>
          <w:tcPr>
            <w:tcW w:w="439" w:type="pct"/>
            <w:shd w:val="clear" w:color="auto" w:fill="auto"/>
            <w:vAlign w:val="center"/>
            <w:hideMark/>
          </w:tcPr>
          <w:p w14:paraId="1BD919EA" w14:textId="77777777" w:rsidR="00336864" w:rsidRDefault="00336864" w:rsidP="00336864">
            <w:pPr>
              <w:pStyle w:val="af8"/>
              <w:rPr>
                <w:rFonts w:eastAsia="宋体"/>
              </w:rPr>
            </w:pPr>
            <w:r>
              <w:rPr>
                <w:rFonts w:hint="eastAsia"/>
              </w:rPr>
              <w:t>下降</w:t>
            </w:r>
          </w:p>
        </w:tc>
      </w:tr>
      <w:tr w:rsidR="00336864" w:rsidRPr="00801AC8" w14:paraId="6932AA9E" w14:textId="77777777" w:rsidTr="00F02340">
        <w:trPr>
          <w:trHeight w:val="225"/>
        </w:trPr>
        <w:tc>
          <w:tcPr>
            <w:tcW w:w="471" w:type="pct"/>
            <w:shd w:val="clear" w:color="auto" w:fill="auto"/>
            <w:vAlign w:val="center"/>
            <w:hideMark/>
          </w:tcPr>
          <w:p w14:paraId="6149DB63" w14:textId="77777777" w:rsidR="00336864" w:rsidRPr="00801AC8" w:rsidRDefault="00336864" w:rsidP="00336864">
            <w:pPr>
              <w:pStyle w:val="af8"/>
            </w:pPr>
            <w:r w:rsidRPr="00801AC8">
              <w:rPr>
                <w:rFonts w:hint="eastAsia"/>
              </w:rPr>
              <w:t>00_2</w:t>
            </w:r>
          </w:p>
        </w:tc>
        <w:tc>
          <w:tcPr>
            <w:tcW w:w="754" w:type="pct"/>
            <w:shd w:val="clear" w:color="auto" w:fill="auto"/>
            <w:vAlign w:val="center"/>
            <w:hideMark/>
          </w:tcPr>
          <w:p w14:paraId="697243E6" w14:textId="77777777" w:rsidR="00336864" w:rsidRPr="00801AC8" w:rsidRDefault="00336864" w:rsidP="00336864">
            <w:pPr>
              <w:pStyle w:val="af8"/>
            </w:pPr>
            <w:r w:rsidRPr="00801AC8">
              <w:rPr>
                <w:rFonts w:hint="eastAsia"/>
              </w:rPr>
              <w:t>456.00</w:t>
            </w:r>
          </w:p>
        </w:tc>
        <w:tc>
          <w:tcPr>
            <w:tcW w:w="640" w:type="pct"/>
            <w:shd w:val="clear" w:color="auto" w:fill="auto"/>
            <w:vAlign w:val="center"/>
            <w:hideMark/>
          </w:tcPr>
          <w:p w14:paraId="5FA3ADB6" w14:textId="77777777" w:rsidR="00336864" w:rsidRPr="00801AC8" w:rsidRDefault="00336864" w:rsidP="00336864">
            <w:pPr>
              <w:pStyle w:val="af8"/>
            </w:pPr>
            <w:r w:rsidRPr="00801AC8">
              <w:rPr>
                <w:rFonts w:hint="eastAsia"/>
              </w:rPr>
              <w:t>371.60</w:t>
            </w:r>
          </w:p>
        </w:tc>
        <w:tc>
          <w:tcPr>
            <w:tcW w:w="676" w:type="pct"/>
            <w:shd w:val="clear" w:color="auto" w:fill="auto"/>
            <w:vAlign w:val="center"/>
            <w:hideMark/>
          </w:tcPr>
          <w:p w14:paraId="254C132F" w14:textId="77777777" w:rsidR="00336864" w:rsidRPr="00801AC8" w:rsidRDefault="00336864" w:rsidP="00336864">
            <w:pPr>
              <w:pStyle w:val="af8"/>
            </w:pPr>
            <w:r w:rsidRPr="00801AC8">
              <w:rPr>
                <w:rFonts w:hint="eastAsia"/>
              </w:rPr>
              <w:t>0.30</w:t>
            </w:r>
          </w:p>
        </w:tc>
        <w:tc>
          <w:tcPr>
            <w:tcW w:w="704" w:type="pct"/>
            <w:shd w:val="clear" w:color="auto" w:fill="auto"/>
            <w:vAlign w:val="center"/>
            <w:hideMark/>
          </w:tcPr>
          <w:p w14:paraId="7288B369" w14:textId="77777777" w:rsidR="00336864" w:rsidRPr="00801AC8" w:rsidRDefault="00336864" w:rsidP="00336864">
            <w:pPr>
              <w:pStyle w:val="af8"/>
            </w:pPr>
            <w:r w:rsidRPr="00801AC8">
              <w:rPr>
                <w:rFonts w:hint="eastAsia"/>
              </w:rPr>
              <w:t>0.38</w:t>
            </w:r>
          </w:p>
        </w:tc>
        <w:tc>
          <w:tcPr>
            <w:tcW w:w="438" w:type="pct"/>
            <w:shd w:val="clear" w:color="auto" w:fill="auto"/>
            <w:vAlign w:val="center"/>
            <w:hideMark/>
          </w:tcPr>
          <w:p w14:paraId="0157ABF9" w14:textId="77777777" w:rsidR="00336864" w:rsidRPr="00801AC8" w:rsidRDefault="00336864" w:rsidP="00336864">
            <w:pPr>
              <w:pStyle w:val="af8"/>
            </w:pPr>
            <w:r w:rsidRPr="00801AC8">
              <w:rPr>
                <w:rFonts w:hint="eastAsia"/>
              </w:rPr>
              <w:t>0.81</w:t>
            </w:r>
          </w:p>
        </w:tc>
        <w:tc>
          <w:tcPr>
            <w:tcW w:w="440" w:type="pct"/>
            <w:shd w:val="clear" w:color="auto" w:fill="auto"/>
            <w:vAlign w:val="center"/>
            <w:hideMark/>
          </w:tcPr>
          <w:p w14:paraId="1B6D276E" w14:textId="77777777" w:rsidR="00336864" w:rsidRPr="00801AC8" w:rsidRDefault="00336864" w:rsidP="00336864">
            <w:pPr>
              <w:pStyle w:val="af8"/>
            </w:pPr>
            <w:r w:rsidRPr="00801AC8">
              <w:rPr>
                <w:rFonts w:hint="eastAsia"/>
              </w:rPr>
              <w:t>1.26</w:t>
            </w:r>
          </w:p>
        </w:tc>
        <w:tc>
          <w:tcPr>
            <w:tcW w:w="437" w:type="pct"/>
            <w:shd w:val="clear" w:color="auto" w:fill="auto"/>
            <w:vAlign w:val="center"/>
            <w:hideMark/>
          </w:tcPr>
          <w:p w14:paraId="458E74BD" w14:textId="77777777" w:rsidR="00336864" w:rsidRPr="00801AC8" w:rsidRDefault="00336864" w:rsidP="00336864">
            <w:pPr>
              <w:pStyle w:val="af8"/>
              <w:rPr>
                <w:b/>
                <w:bCs/>
              </w:rPr>
            </w:pPr>
            <w:r w:rsidRPr="00801AC8">
              <w:rPr>
                <w:rFonts w:hint="eastAsia"/>
                <w:b/>
                <w:bCs/>
              </w:rPr>
              <w:t>单边</w:t>
            </w:r>
          </w:p>
        </w:tc>
        <w:tc>
          <w:tcPr>
            <w:tcW w:w="439" w:type="pct"/>
            <w:shd w:val="clear" w:color="auto" w:fill="auto"/>
            <w:vAlign w:val="center"/>
            <w:hideMark/>
          </w:tcPr>
          <w:p w14:paraId="05214A79" w14:textId="77777777" w:rsidR="00336864" w:rsidRDefault="00336864" w:rsidP="00336864">
            <w:pPr>
              <w:pStyle w:val="af8"/>
            </w:pPr>
            <w:r>
              <w:rPr>
                <w:rFonts w:hint="eastAsia"/>
              </w:rPr>
              <w:t>平台</w:t>
            </w:r>
          </w:p>
        </w:tc>
      </w:tr>
      <w:tr w:rsidR="00336864" w:rsidRPr="00801AC8" w14:paraId="6EF9DB52" w14:textId="77777777" w:rsidTr="00F02340">
        <w:trPr>
          <w:trHeight w:val="225"/>
        </w:trPr>
        <w:tc>
          <w:tcPr>
            <w:tcW w:w="471" w:type="pct"/>
            <w:shd w:val="clear" w:color="auto" w:fill="auto"/>
            <w:vAlign w:val="center"/>
            <w:hideMark/>
          </w:tcPr>
          <w:p w14:paraId="57C8651C" w14:textId="77777777" w:rsidR="00336864" w:rsidRPr="00801AC8" w:rsidRDefault="00336864" w:rsidP="00336864">
            <w:pPr>
              <w:pStyle w:val="af8"/>
            </w:pPr>
            <w:r w:rsidRPr="00801AC8">
              <w:rPr>
                <w:rFonts w:hint="eastAsia"/>
              </w:rPr>
              <w:t>00_3</w:t>
            </w:r>
          </w:p>
        </w:tc>
        <w:tc>
          <w:tcPr>
            <w:tcW w:w="754" w:type="pct"/>
            <w:shd w:val="clear" w:color="auto" w:fill="auto"/>
            <w:vAlign w:val="center"/>
            <w:hideMark/>
          </w:tcPr>
          <w:p w14:paraId="3DDBCAB9" w14:textId="77777777" w:rsidR="00336864" w:rsidRPr="00801AC8" w:rsidRDefault="00336864" w:rsidP="00336864">
            <w:pPr>
              <w:pStyle w:val="af8"/>
            </w:pPr>
            <w:r w:rsidRPr="00801AC8">
              <w:rPr>
                <w:rFonts w:hint="eastAsia"/>
              </w:rPr>
              <w:t>603.63</w:t>
            </w:r>
          </w:p>
        </w:tc>
        <w:tc>
          <w:tcPr>
            <w:tcW w:w="640" w:type="pct"/>
            <w:shd w:val="clear" w:color="auto" w:fill="auto"/>
            <w:vAlign w:val="center"/>
            <w:hideMark/>
          </w:tcPr>
          <w:p w14:paraId="33FCF619" w14:textId="77777777" w:rsidR="00336864" w:rsidRPr="00801AC8" w:rsidRDefault="00336864" w:rsidP="00336864">
            <w:pPr>
              <w:pStyle w:val="af8"/>
            </w:pPr>
            <w:r w:rsidRPr="00801AC8">
              <w:rPr>
                <w:rFonts w:hint="eastAsia"/>
              </w:rPr>
              <w:t>502.25</w:t>
            </w:r>
          </w:p>
        </w:tc>
        <w:tc>
          <w:tcPr>
            <w:tcW w:w="676" w:type="pct"/>
            <w:shd w:val="clear" w:color="auto" w:fill="auto"/>
            <w:vAlign w:val="center"/>
            <w:hideMark/>
          </w:tcPr>
          <w:p w14:paraId="0A79DD39" w14:textId="77777777" w:rsidR="00336864" w:rsidRPr="00801AC8" w:rsidRDefault="00336864" w:rsidP="00336864">
            <w:pPr>
              <w:pStyle w:val="af8"/>
            </w:pPr>
            <w:r w:rsidRPr="00801AC8">
              <w:rPr>
                <w:rFonts w:hint="eastAsia"/>
              </w:rPr>
              <w:t>0.20</w:t>
            </w:r>
          </w:p>
        </w:tc>
        <w:tc>
          <w:tcPr>
            <w:tcW w:w="704" w:type="pct"/>
            <w:shd w:val="clear" w:color="auto" w:fill="auto"/>
            <w:vAlign w:val="center"/>
            <w:hideMark/>
          </w:tcPr>
          <w:p w14:paraId="002899C5" w14:textId="77777777" w:rsidR="00336864" w:rsidRPr="00801AC8" w:rsidRDefault="00336864" w:rsidP="00336864">
            <w:pPr>
              <w:pStyle w:val="af8"/>
            </w:pPr>
            <w:r w:rsidRPr="00801AC8">
              <w:rPr>
                <w:rFonts w:hint="eastAsia"/>
              </w:rPr>
              <w:t>0.98</w:t>
            </w:r>
          </w:p>
        </w:tc>
        <w:tc>
          <w:tcPr>
            <w:tcW w:w="438" w:type="pct"/>
            <w:shd w:val="clear" w:color="auto" w:fill="auto"/>
            <w:vAlign w:val="center"/>
            <w:hideMark/>
          </w:tcPr>
          <w:p w14:paraId="309FC7AD" w14:textId="77777777" w:rsidR="00336864" w:rsidRPr="00801AC8" w:rsidRDefault="00336864" w:rsidP="00336864">
            <w:pPr>
              <w:pStyle w:val="af8"/>
            </w:pPr>
            <w:r w:rsidRPr="00801AC8">
              <w:rPr>
                <w:rFonts w:hint="eastAsia"/>
              </w:rPr>
              <w:t>0.83</w:t>
            </w:r>
          </w:p>
        </w:tc>
        <w:tc>
          <w:tcPr>
            <w:tcW w:w="440" w:type="pct"/>
            <w:shd w:val="clear" w:color="auto" w:fill="auto"/>
            <w:vAlign w:val="center"/>
            <w:hideMark/>
          </w:tcPr>
          <w:p w14:paraId="7CBBF8A9" w14:textId="77777777" w:rsidR="00336864" w:rsidRPr="00801AC8" w:rsidRDefault="00336864" w:rsidP="00336864">
            <w:pPr>
              <w:pStyle w:val="af8"/>
            </w:pPr>
            <w:r w:rsidRPr="00801AC8">
              <w:rPr>
                <w:rFonts w:hint="eastAsia"/>
              </w:rPr>
              <w:t>4.95</w:t>
            </w:r>
          </w:p>
        </w:tc>
        <w:tc>
          <w:tcPr>
            <w:tcW w:w="437" w:type="pct"/>
            <w:shd w:val="clear" w:color="auto" w:fill="auto"/>
            <w:vAlign w:val="center"/>
            <w:hideMark/>
          </w:tcPr>
          <w:p w14:paraId="523F5831" w14:textId="77777777" w:rsidR="00336864" w:rsidRPr="00801AC8" w:rsidRDefault="00336864" w:rsidP="00336864">
            <w:pPr>
              <w:pStyle w:val="af8"/>
            </w:pPr>
            <w:r w:rsidRPr="00801AC8">
              <w:rPr>
                <w:rFonts w:hint="eastAsia"/>
              </w:rPr>
              <w:t>双边</w:t>
            </w:r>
          </w:p>
        </w:tc>
        <w:tc>
          <w:tcPr>
            <w:tcW w:w="439" w:type="pct"/>
            <w:shd w:val="clear" w:color="auto" w:fill="auto"/>
            <w:vAlign w:val="center"/>
            <w:hideMark/>
          </w:tcPr>
          <w:p w14:paraId="63271FBF" w14:textId="77777777" w:rsidR="00336864" w:rsidRDefault="00336864" w:rsidP="00336864">
            <w:pPr>
              <w:pStyle w:val="af8"/>
            </w:pPr>
            <w:r>
              <w:rPr>
                <w:rFonts w:hint="eastAsia"/>
              </w:rPr>
              <w:t>下降</w:t>
            </w:r>
          </w:p>
        </w:tc>
      </w:tr>
      <w:tr w:rsidR="00336864" w:rsidRPr="00801AC8" w14:paraId="6C4A02C2" w14:textId="77777777" w:rsidTr="00F02340">
        <w:trPr>
          <w:trHeight w:val="225"/>
        </w:trPr>
        <w:tc>
          <w:tcPr>
            <w:tcW w:w="471" w:type="pct"/>
            <w:shd w:val="clear" w:color="auto" w:fill="auto"/>
            <w:vAlign w:val="center"/>
            <w:hideMark/>
          </w:tcPr>
          <w:p w14:paraId="025FB913" w14:textId="77777777" w:rsidR="00336864" w:rsidRPr="00801AC8" w:rsidRDefault="00336864" w:rsidP="00336864">
            <w:pPr>
              <w:pStyle w:val="af8"/>
            </w:pPr>
            <w:r w:rsidRPr="00801AC8">
              <w:rPr>
                <w:rFonts w:hint="eastAsia"/>
              </w:rPr>
              <w:t>00_4</w:t>
            </w:r>
          </w:p>
        </w:tc>
        <w:tc>
          <w:tcPr>
            <w:tcW w:w="754" w:type="pct"/>
            <w:shd w:val="clear" w:color="auto" w:fill="auto"/>
            <w:vAlign w:val="center"/>
            <w:hideMark/>
          </w:tcPr>
          <w:p w14:paraId="2D4BD11D" w14:textId="77777777" w:rsidR="00336864" w:rsidRPr="00801AC8" w:rsidRDefault="00336864" w:rsidP="00336864">
            <w:pPr>
              <w:pStyle w:val="af8"/>
            </w:pPr>
            <w:r w:rsidRPr="00801AC8">
              <w:rPr>
                <w:rFonts w:hint="eastAsia"/>
              </w:rPr>
              <w:t>512.63</w:t>
            </w:r>
          </w:p>
        </w:tc>
        <w:tc>
          <w:tcPr>
            <w:tcW w:w="640" w:type="pct"/>
            <w:shd w:val="clear" w:color="auto" w:fill="auto"/>
            <w:vAlign w:val="center"/>
            <w:hideMark/>
          </w:tcPr>
          <w:p w14:paraId="50A21CC1" w14:textId="77777777" w:rsidR="00336864" w:rsidRPr="00801AC8" w:rsidRDefault="00336864" w:rsidP="00336864">
            <w:pPr>
              <w:pStyle w:val="af8"/>
            </w:pPr>
            <w:r w:rsidRPr="00801AC8">
              <w:rPr>
                <w:rFonts w:hint="eastAsia"/>
              </w:rPr>
              <w:t>387.74</w:t>
            </w:r>
          </w:p>
        </w:tc>
        <w:tc>
          <w:tcPr>
            <w:tcW w:w="676" w:type="pct"/>
            <w:shd w:val="clear" w:color="auto" w:fill="auto"/>
            <w:vAlign w:val="center"/>
            <w:hideMark/>
          </w:tcPr>
          <w:p w14:paraId="7635F313" w14:textId="77777777" w:rsidR="00336864" w:rsidRPr="00801AC8" w:rsidRDefault="00336864" w:rsidP="00336864">
            <w:pPr>
              <w:pStyle w:val="af8"/>
            </w:pPr>
            <w:r w:rsidRPr="00801AC8">
              <w:rPr>
                <w:rFonts w:hint="eastAsia"/>
              </w:rPr>
              <w:t>0.26</w:t>
            </w:r>
          </w:p>
        </w:tc>
        <w:tc>
          <w:tcPr>
            <w:tcW w:w="704" w:type="pct"/>
            <w:shd w:val="clear" w:color="auto" w:fill="auto"/>
            <w:vAlign w:val="center"/>
            <w:hideMark/>
          </w:tcPr>
          <w:p w14:paraId="0EBB0D60" w14:textId="77777777" w:rsidR="00336864" w:rsidRPr="00801AC8" w:rsidRDefault="00336864" w:rsidP="00336864">
            <w:pPr>
              <w:pStyle w:val="af8"/>
            </w:pPr>
            <w:r w:rsidRPr="00801AC8">
              <w:rPr>
                <w:rFonts w:hint="eastAsia"/>
              </w:rPr>
              <w:t>0.88</w:t>
            </w:r>
          </w:p>
        </w:tc>
        <w:tc>
          <w:tcPr>
            <w:tcW w:w="438" w:type="pct"/>
            <w:shd w:val="clear" w:color="auto" w:fill="auto"/>
            <w:vAlign w:val="center"/>
            <w:hideMark/>
          </w:tcPr>
          <w:p w14:paraId="38FCDDE3" w14:textId="77777777" w:rsidR="00336864" w:rsidRPr="00801AC8" w:rsidRDefault="00336864" w:rsidP="00336864">
            <w:pPr>
              <w:pStyle w:val="af8"/>
            </w:pPr>
            <w:r w:rsidRPr="00801AC8">
              <w:rPr>
                <w:rFonts w:hint="eastAsia"/>
              </w:rPr>
              <w:t>0.76</w:t>
            </w:r>
          </w:p>
        </w:tc>
        <w:tc>
          <w:tcPr>
            <w:tcW w:w="440" w:type="pct"/>
            <w:shd w:val="clear" w:color="auto" w:fill="auto"/>
            <w:vAlign w:val="center"/>
            <w:hideMark/>
          </w:tcPr>
          <w:p w14:paraId="57D92847" w14:textId="77777777" w:rsidR="00336864" w:rsidRPr="00801AC8" w:rsidRDefault="00336864" w:rsidP="00336864">
            <w:pPr>
              <w:pStyle w:val="af8"/>
            </w:pPr>
            <w:r w:rsidRPr="00801AC8">
              <w:rPr>
                <w:rFonts w:hint="eastAsia"/>
              </w:rPr>
              <w:t>3.35</w:t>
            </w:r>
          </w:p>
        </w:tc>
        <w:tc>
          <w:tcPr>
            <w:tcW w:w="437" w:type="pct"/>
            <w:shd w:val="clear" w:color="auto" w:fill="auto"/>
            <w:vAlign w:val="center"/>
            <w:hideMark/>
          </w:tcPr>
          <w:p w14:paraId="40EB0B54" w14:textId="77777777" w:rsidR="00336864" w:rsidRPr="00801AC8" w:rsidRDefault="00336864" w:rsidP="00336864">
            <w:pPr>
              <w:pStyle w:val="af8"/>
            </w:pPr>
            <w:r w:rsidRPr="00801AC8">
              <w:rPr>
                <w:rFonts w:hint="eastAsia"/>
              </w:rPr>
              <w:t>双边</w:t>
            </w:r>
          </w:p>
        </w:tc>
        <w:tc>
          <w:tcPr>
            <w:tcW w:w="439" w:type="pct"/>
            <w:shd w:val="clear" w:color="auto" w:fill="auto"/>
            <w:vAlign w:val="center"/>
            <w:hideMark/>
          </w:tcPr>
          <w:p w14:paraId="141E5FB3" w14:textId="77777777" w:rsidR="00336864" w:rsidRDefault="00336864" w:rsidP="00336864">
            <w:pPr>
              <w:pStyle w:val="af8"/>
            </w:pPr>
            <w:r>
              <w:rPr>
                <w:rFonts w:hint="eastAsia"/>
              </w:rPr>
              <w:t>下降</w:t>
            </w:r>
          </w:p>
        </w:tc>
      </w:tr>
      <w:tr w:rsidR="00336864" w:rsidRPr="00801AC8" w14:paraId="6CA1061D" w14:textId="77777777" w:rsidTr="00F02340">
        <w:trPr>
          <w:trHeight w:val="225"/>
        </w:trPr>
        <w:tc>
          <w:tcPr>
            <w:tcW w:w="471" w:type="pct"/>
            <w:shd w:val="clear" w:color="auto" w:fill="auto"/>
            <w:vAlign w:val="center"/>
            <w:hideMark/>
          </w:tcPr>
          <w:p w14:paraId="6E58B72C" w14:textId="77777777" w:rsidR="00336864" w:rsidRPr="00801AC8" w:rsidRDefault="00336864" w:rsidP="00336864">
            <w:pPr>
              <w:pStyle w:val="af8"/>
            </w:pPr>
            <w:r w:rsidRPr="00801AC8">
              <w:rPr>
                <w:rFonts w:hint="eastAsia"/>
              </w:rPr>
              <w:t>00_5</w:t>
            </w:r>
          </w:p>
        </w:tc>
        <w:tc>
          <w:tcPr>
            <w:tcW w:w="754" w:type="pct"/>
            <w:shd w:val="clear" w:color="auto" w:fill="auto"/>
            <w:vAlign w:val="center"/>
            <w:hideMark/>
          </w:tcPr>
          <w:p w14:paraId="5C7805FF" w14:textId="77777777" w:rsidR="00336864" w:rsidRPr="00801AC8" w:rsidRDefault="00336864" w:rsidP="00336864">
            <w:pPr>
              <w:pStyle w:val="af8"/>
            </w:pPr>
            <w:r w:rsidRPr="00801AC8">
              <w:rPr>
                <w:rFonts w:hint="eastAsia"/>
              </w:rPr>
              <w:t>576.15</w:t>
            </w:r>
          </w:p>
        </w:tc>
        <w:tc>
          <w:tcPr>
            <w:tcW w:w="640" w:type="pct"/>
            <w:shd w:val="clear" w:color="auto" w:fill="auto"/>
            <w:vAlign w:val="center"/>
            <w:hideMark/>
          </w:tcPr>
          <w:p w14:paraId="038B00F3" w14:textId="77777777" w:rsidR="00336864" w:rsidRPr="00801AC8" w:rsidRDefault="00336864" w:rsidP="00336864">
            <w:pPr>
              <w:pStyle w:val="af8"/>
            </w:pPr>
            <w:r w:rsidRPr="00801AC8">
              <w:rPr>
                <w:rFonts w:hint="eastAsia"/>
              </w:rPr>
              <w:t>519.69</w:t>
            </w:r>
          </w:p>
        </w:tc>
        <w:tc>
          <w:tcPr>
            <w:tcW w:w="676" w:type="pct"/>
            <w:shd w:val="clear" w:color="auto" w:fill="auto"/>
            <w:vAlign w:val="center"/>
            <w:hideMark/>
          </w:tcPr>
          <w:p w14:paraId="06B020AE" w14:textId="77777777" w:rsidR="00336864" w:rsidRPr="00801AC8" w:rsidRDefault="00336864" w:rsidP="00336864">
            <w:pPr>
              <w:pStyle w:val="af8"/>
            </w:pPr>
            <w:r w:rsidRPr="00801AC8">
              <w:rPr>
                <w:rFonts w:hint="eastAsia"/>
              </w:rPr>
              <w:t>0.53</w:t>
            </w:r>
          </w:p>
        </w:tc>
        <w:tc>
          <w:tcPr>
            <w:tcW w:w="704" w:type="pct"/>
            <w:shd w:val="clear" w:color="auto" w:fill="auto"/>
            <w:vAlign w:val="center"/>
            <w:hideMark/>
          </w:tcPr>
          <w:p w14:paraId="2DE261BE" w14:textId="77777777" w:rsidR="00336864" w:rsidRPr="00801AC8" w:rsidRDefault="00336864" w:rsidP="00336864">
            <w:pPr>
              <w:pStyle w:val="af8"/>
            </w:pPr>
            <w:r w:rsidRPr="00801AC8">
              <w:rPr>
                <w:rFonts w:hint="eastAsia"/>
              </w:rPr>
              <w:t>1.00</w:t>
            </w:r>
          </w:p>
        </w:tc>
        <w:tc>
          <w:tcPr>
            <w:tcW w:w="438" w:type="pct"/>
            <w:shd w:val="clear" w:color="auto" w:fill="auto"/>
            <w:vAlign w:val="center"/>
            <w:hideMark/>
          </w:tcPr>
          <w:p w14:paraId="60CC8825" w14:textId="77777777" w:rsidR="00336864" w:rsidRPr="00801AC8" w:rsidRDefault="00336864" w:rsidP="00336864">
            <w:pPr>
              <w:pStyle w:val="af8"/>
            </w:pPr>
            <w:r w:rsidRPr="00801AC8">
              <w:rPr>
                <w:rFonts w:hint="eastAsia"/>
              </w:rPr>
              <w:t>0.90</w:t>
            </w:r>
          </w:p>
        </w:tc>
        <w:tc>
          <w:tcPr>
            <w:tcW w:w="440" w:type="pct"/>
            <w:shd w:val="clear" w:color="auto" w:fill="auto"/>
            <w:vAlign w:val="center"/>
            <w:hideMark/>
          </w:tcPr>
          <w:p w14:paraId="218FD048" w14:textId="77777777" w:rsidR="00336864" w:rsidRPr="00801AC8" w:rsidRDefault="00336864" w:rsidP="00336864">
            <w:pPr>
              <w:pStyle w:val="af8"/>
            </w:pPr>
            <w:r w:rsidRPr="00801AC8">
              <w:rPr>
                <w:rFonts w:hint="eastAsia"/>
              </w:rPr>
              <w:t>1.90</w:t>
            </w:r>
          </w:p>
        </w:tc>
        <w:tc>
          <w:tcPr>
            <w:tcW w:w="437" w:type="pct"/>
            <w:shd w:val="clear" w:color="auto" w:fill="auto"/>
            <w:vAlign w:val="center"/>
            <w:hideMark/>
          </w:tcPr>
          <w:p w14:paraId="25360FA8" w14:textId="77777777" w:rsidR="00336864" w:rsidRPr="00801AC8" w:rsidRDefault="00336864" w:rsidP="00336864">
            <w:pPr>
              <w:pStyle w:val="af8"/>
            </w:pPr>
            <w:r w:rsidRPr="00801AC8">
              <w:rPr>
                <w:rFonts w:hint="eastAsia"/>
              </w:rPr>
              <w:t>双边</w:t>
            </w:r>
          </w:p>
        </w:tc>
        <w:tc>
          <w:tcPr>
            <w:tcW w:w="439" w:type="pct"/>
            <w:shd w:val="clear" w:color="auto" w:fill="auto"/>
            <w:vAlign w:val="center"/>
            <w:hideMark/>
          </w:tcPr>
          <w:p w14:paraId="26036E09" w14:textId="77777777" w:rsidR="00336864" w:rsidRDefault="00336864" w:rsidP="00336864">
            <w:pPr>
              <w:pStyle w:val="af8"/>
            </w:pPr>
            <w:r>
              <w:rPr>
                <w:rFonts w:hint="eastAsia"/>
              </w:rPr>
              <w:t>下降</w:t>
            </w:r>
          </w:p>
        </w:tc>
      </w:tr>
      <w:tr w:rsidR="00336864" w:rsidRPr="00801AC8" w14:paraId="3223F02D" w14:textId="77777777" w:rsidTr="00F02340">
        <w:trPr>
          <w:trHeight w:val="225"/>
        </w:trPr>
        <w:tc>
          <w:tcPr>
            <w:tcW w:w="471" w:type="pct"/>
            <w:shd w:val="clear" w:color="auto" w:fill="auto"/>
            <w:vAlign w:val="center"/>
            <w:hideMark/>
          </w:tcPr>
          <w:p w14:paraId="7874853C" w14:textId="77777777" w:rsidR="00336864" w:rsidRPr="00801AC8" w:rsidRDefault="00336864" w:rsidP="00336864">
            <w:pPr>
              <w:pStyle w:val="af8"/>
            </w:pPr>
            <w:r w:rsidRPr="00801AC8">
              <w:rPr>
                <w:rFonts w:hint="eastAsia"/>
              </w:rPr>
              <w:t>00_6</w:t>
            </w:r>
          </w:p>
        </w:tc>
        <w:tc>
          <w:tcPr>
            <w:tcW w:w="754" w:type="pct"/>
            <w:shd w:val="clear" w:color="auto" w:fill="auto"/>
            <w:vAlign w:val="center"/>
            <w:hideMark/>
          </w:tcPr>
          <w:p w14:paraId="292854FF" w14:textId="77777777" w:rsidR="00336864" w:rsidRPr="00801AC8" w:rsidRDefault="00336864" w:rsidP="00336864">
            <w:pPr>
              <w:pStyle w:val="af8"/>
            </w:pPr>
            <w:r w:rsidRPr="00801AC8">
              <w:rPr>
                <w:rFonts w:hint="eastAsia"/>
              </w:rPr>
              <w:t>581.23</w:t>
            </w:r>
          </w:p>
        </w:tc>
        <w:tc>
          <w:tcPr>
            <w:tcW w:w="640" w:type="pct"/>
            <w:shd w:val="clear" w:color="auto" w:fill="auto"/>
            <w:vAlign w:val="center"/>
            <w:hideMark/>
          </w:tcPr>
          <w:p w14:paraId="0B517A67" w14:textId="77777777" w:rsidR="00336864" w:rsidRPr="00801AC8" w:rsidRDefault="00336864" w:rsidP="00336864">
            <w:pPr>
              <w:pStyle w:val="af8"/>
            </w:pPr>
            <w:r w:rsidRPr="00801AC8">
              <w:rPr>
                <w:rFonts w:hint="eastAsia"/>
              </w:rPr>
              <w:t>473.82</w:t>
            </w:r>
          </w:p>
        </w:tc>
        <w:tc>
          <w:tcPr>
            <w:tcW w:w="676" w:type="pct"/>
            <w:shd w:val="clear" w:color="auto" w:fill="auto"/>
            <w:vAlign w:val="center"/>
            <w:hideMark/>
          </w:tcPr>
          <w:p w14:paraId="4FD18AFF" w14:textId="77777777" w:rsidR="00336864" w:rsidRPr="00801AC8" w:rsidRDefault="00336864" w:rsidP="00336864">
            <w:pPr>
              <w:pStyle w:val="af8"/>
            </w:pPr>
            <w:r w:rsidRPr="00801AC8">
              <w:rPr>
                <w:rFonts w:hint="eastAsia"/>
              </w:rPr>
              <w:t>0.50</w:t>
            </w:r>
          </w:p>
        </w:tc>
        <w:tc>
          <w:tcPr>
            <w:tcW w:w="704" w:type="pct"/>
            <w:shd w:val="clear" w:color="auto" w:fill="auto"/>
            <w:vAlign w:val="center"/>
            <w:hideMark/>
          </w:tcPr>
          <w:p w14:paraId="34CE40B7" w14:textId="77777777" w:rsidR="00336864" w:rsidRPr="00801AC8" w:rsidRDefault="00336864" w:rsidP="00336864">
            <w:pPr>
              <w:pStyle w:val="af8"/>
            </w:pPr>
            <w:r w:rsidRPr="00801AC8">
              <w:rPr>
                <w:rFonts w:hint="eastAsia"/>
              </w:rPr>
              <w:t>0.84</w:t>
            </w:r>
          </w:p>
        </w:tc>
        <w:tc>
          <w:tcPr>
            <w:tcW w:w="438" w:type="pct"/>
            <w:shd w:val="clear" w:color="auto" w:fill="auto"/>
            <w:vAlign w:val="center"/>
            <w:hideMark/>
          </w:tcPr>
          <w:p w14:paraId="67956B6B" w14:textId="77777777" w:rsidR="00336864" w:rsidRPr="00801AC8" w:rsidRDefault="00336864" w:rsidP="00336864">
            <w:pPr>
              <w:pStyle w:val="af8"/>
            </w:pPr>
            <w:r w:rsidRPr="00801AC8">
              <w:rPr>
                <w:rFonts w:hint="eastAsia"/>
              </w:rPr>
              <w:t>0.82</w:t>
            </w:r>
          </w:p>
        </w:tc>
        <w:tc>
          <w:tcPr>
            <w:tcW w:w="440" w:type="pct"/>
            <w:shd w:val="clear" w:color="auto" w:fill="auto"/>
            <w:vAlign w:val="center"/>
            <w:hideMark/>
          </w:tcPr>
          <w:p w14:paraId="6A46D7E3" w14:textId="77777777" w:rsidR="00336864" w:rsidRPr="00801AC8" w:rsidRDefault="00336864" w:rsidP="00336864">
            <w:pPr>
              <w:pStyle w:val="af8"/>
            </w:pPr>
            <w:r w:rsidRPr="00801AC8">
              <w:rPr>
                <w:rFonts w:hint="eastAsia"/>
              </w:rPr>
              <w:t>1.69</w:t>
            </w:r>
          </w:p>
        </w:tc>
        <w:tc>
          <w:tcPr>
            <w:tcW w:w="437" w:type="pct"/>
            <w:shd w:val="clear" w:color="auto" w:fill="auto"/>
            <w:vAlign w:val="center"/>
            <w:hideMark/>
          </w:tcPr>
          <w:p w14:paraId="3AD50E82" w14:textId="77777777" w:rsidR="00336864" w:rsidRPr="00801AC8" w:rsidRDefault="00336864" w:rsidP="00336864">
            <w:pPr>
              <w:pStyle w:val="af8"/>
            </w:pPr>
            <w:r w:rsidRPr="00801AC8">
              <w:rPr>
                <w:rFonts w:hint="eastAsia"/>
              </w:rPr>
              <w:t>双边</w:t>
            </w:r>
          </w:p>
        </w:tc>
        <w:tc>
          <w:tcPr>
            <w:tcW w:w="439" w:type="pct"/>
            <w:shd w:val="clear" w:color="auto" w:fill="auto"/>
            <w:vAlign w:val="center"/>
            <w:hideMark/>
          </w:tcPr>
          <w:p w14:paraId="1A9A7269" w14:textId="77777777" w:rsidR="00336864" w:rsidRDefault="00336864" w:rsidP="00336864">
            <w:pPr>
              <w:pStyle w:val="af8"/>
            </w:pPr>
            <w:r>
              <w:rPr>
                <w:rFonts w:hint="eastAsia"/>
              </w:rPr>
              <w:t>下降</w:t>
            </w:r>
          </w:p>
        </w:tc>
      </w:tr>
      <w:tr w:rsidR="00336864" w:rsidRPr="00801AC8" w14:paraId="6BB120E6" w14:textId="77777777" w:rsidTr="00F02340">
        <w:trPr>
          <w:trHeight w:val="225"/>
        </w:trPr>
        <w:tc>
          <w:tcPr>
            <w:tcW w:w="471" w:type="pct"/>
            <w:shd w:val="clear" w:color="auto" w:fill="auto"/>
            <w:vAlign w:val="center"/>
            <w:hideMark/>
          </w:tcPr>
          <w:p w14:paraId="27C1B382" w14:textId="77777777" w:rsidR="00336864" w:rsidRPr="00801AC8" w:rsidRDefault="00336864" w:rsidP="00336864">
            <w:pPr>
              <w:pStyle w:val="af8"/>
            </w:pPr>
            <w:r w:rsidRPr="00801AC8">
              <w:rPr>
                <w:rFonts w:hint="eastAsia"/>
              </w:rPr>
              <w:t>15_1</w:t>
            </w:r>
          </w:p>
        </w:tc>
        <w:tc>
          <w:tcPr>
            <w:tcW w:w="754" w:type="pct"/>
            <w:shd w:val="clear" w:color="auto" w:fill="auto"/>
            <w:vAlign w:val="center"/>
            <w:hideMark/>
          </w:tcPr>
          <w:p w14:paraId="4D104ECE" w14:textId="77777777" w:rsidR="00336864" w:rsidRPr="00801AC8" w:rsidRDefault="00336864" w:rsidP="00336864">
            <w:pPr>
              <w:pStyle w:val="af8"/>
            </w:pPr>
            <w:r w:rsidRPr="00801AC8">
              <w:rPr>
                <w:rFonts w:hint="eastAsia"/>
              </w:rPr>
              <w:t>717.56</w:t>
            </w:r>
          </w:p>
        </w:tc>
        <w:tc>
          <w:tcPr>
            <w:tcW w:w="640" w:type="pct"/>
            <w:shd w:val="clear" w:color="auto" w:fill="auto"/>
            <w:vAlign w:val="center"/>
            <w:hideMark/>
          </w:tcPr>
          <w:p w14:paraId="05AC00BE" w14:textId="77777777" w:rsidR="00336864" w:rsidRPr="00801AC8" w:rsidRDefault="00336864" w:rsidP="00336864">
            <w:pPr>
              <w:pStyle w:val="af8"/>
            </w:pPr>
            <w:r w:rsidRPr="00801AC8">
              <w:rPr>
                <w:rFonts w:hint="eastAsia"/>
              </w:rPr>
              <w:t>702.49</w:t>
            </w:r>
          </w:p>
        </w:tc>
        <w:tc>
          <w:tcPr>
            <w:tcW w:w="676" w:type="pct"/>
            <w:shd w:val="clear" w:color="auto" w:fill="auto"/>
            <w:vAlign w:val="center"/>
            <w:hideMark/>
          </w:tcPr>
          <w:p w14:paraId="32A52C93" w14:textId="77777777" w:rsidR="00336864" w:rsidRPr="00801AC8" w:rsidRDefault="00336864" w:rsidP="00336864">
            <w:pPr>
              <w:pStyle w:val="af8"/>
            </w:pPr>
            <w:r w:rsidRPr="00801AC8">
              <w:rPr>
                <w:rFonts w:hint="eastAsia"/>
              </w:rPr>
              <w:t>0.18</w:t>
            </w:r>
          </w:p>
        </w:tc>
        <w:tc>
          <w:tcPr>
            <w:tcW w:w="704" w:type="pct"/>
            <w:shd w:val="clear" w:color="auto" w:fill="auto"/>
            <w:vAlign w:val="center"/>
            <w:hideMark/>
          </w:tcPr>
          <w:p w14:paraId="05ABDC0C" w14:textId="77777777" w:rsidR="00336864" w:rsidRPr="00801AC8" w:rsidRDefault="00336864" w:rsidP="00336864">
            <w:pPr>
              <w:pStyle w:val="af8"/>
            </w:pPr>
            <w:r w:rsidRPr="00801AC8">
              <w:rPr>
                <w:rFonts w:hint="eastAsia"/>
              </w:rPr>
              <w:t>0.19</w:t>
            </w:r>
          </w:p>
        </w:tc>
        <w:tc>
          <w:tcPr>
            <w:tcW w:w="438" w:type="pct"/>
            <w:shd w:val="clear" w:color="auto" w:fill="auto"/>
            <w:vAlign w:val="center"/>
            <w:hideMark/>
          </w:tcPr>
          <w:p w14:paraId="2D256744" w14:textId="77777777" w:rsidR="00336864" w:rsidRPr="00801AC8" w:rsidRDefault="00336864" w:rsidP="00336864">
            <w:pPr>
              <w:pStyle w:val="af8"/>
            </w:pPr>
            <w:r w:rsidRPr="00801AC8">
              <w:rPr>
                <w:rFonts w:hint="eastAsia"/>
              </w:rPr>
              <w:t>0.98</w:t>
            </w:r>
          </w:p>
        </w:tc>
        <w:tc>
          <w:tcPr>
            <w:tcW w:w="440" w:type="pct"/>
            <w:shd w:val="clear" w:color="auto" w:fill="auto"/>
            <w:vAlign w:val="center"/>
            <w:hideMark/>
          </w:tcPr>
          <w:p w14:paraId="0EF76A4E" w14:textId="77777777" w:rsidR="00336864" w:rsidRPr="00801AC8" w:rsidRDefault="00336864" w:rsidP="00336864">
            <w:pPr>
              <w:pStyle w:val="af8"/>
            </w:pPr>
            <w:r w:rsidRPr="00801AC8">
              <w:rPr>
                <w:rFonts w:hint="eastAsia"/>
              </w:rPr>
              <w:t>1.03</w:t>
            </w:r>
          </w:p>
        </w:tc>
        <w:tc>
          <w:tcPr>
            <w:tcW w:w="437" w:type="pct"/>
            <w:shd w:val="clear" w:color="auto" w:fill="auto"/>
            <w:vAlign w:val="center"/>
            <w:hideMark/>
          </w:tcPr>
          <w:p w14:paraId="44B5FA91" w14:textId="77777777" w:rsidR="00336864" w:rsidRPr="00801AC8" w:rsidRDefault="00336864" w:rsidP="00336864">
            <w:pPr>
              <w:pStyle w:val="af8"/>
            </w:pPr>
            <w:r w:rsidRPr="00801AC8">
              <w:rPr>
                <w:rFonts w:hint="eastAsia"/>
              </w:rPr>
              <w:t>双边</w:t>
            </w:r>
          </w:p>
        </w:tc>
        <w:tc>
          <w:tcPr>
            <w:tcW w:w="439" w:type="pct"/>
            <w:shd w:val="clear" w:color="auto" w:fill="auto"/>
            <w:vAlign w:val="center"/>
            <w:hideMark/>
          </w:tcPr>
          <w:p w14:paraId="145A6A6A" w14:textId="77777777" w:rsidR="00336864" w:rsidRDefault="00336864" w:rsidP="00336864">
            <w:pPr>
              <w:pStyle w:val="af8"/>
            </w:pPr>
            <w:r>
              <w:rPr>
                <w:rFonts w:hint="eastAsia"/>
              </w:rPr>
              <w:t>上升</w:t>
            </w:r>
          </w:p>
        </w:tc>
      </w:tr>
      <w:tr w:rsidR="00336864" w:rsidRPr="00801AC8" w14:paraId="62274976" w14:textId="77777777" w:rsidTr="00F02340">
        <w:trPr>
          <w:trHeight w:val="225"/>
        </w:trPr>
        <w:tc>
          <w:tcPr>
            <w:tcW w:w="471" w:type="pct"/>
            <w:shd w:val="clear" w:color="auto" w:fill="auto"/>
            <w:vAlign w:val="center"/>
            <w:hideMark/>
          </w:tcPr>
          <w:p w14:paraId="054800D5" w14:textId="77777777" w:rsidR="00336864" w:rsidRPr="00801AC8" w:rsidRDefault="00336864" w:rsidP="00336864">
            <w:pPr>
              <w:pStyle w:val="af8"/>
            </w:pPr>
            <w:r w:rsidRPr="00801AC8">
              <w:rPr>
                <w:rFonts w:hint="eastAsia"/>
              </w:rPr>
              <w:t>15_2</w:t>
            </w:r>
          </w:p>
        </w:tc>
        <w:tc>
          <w:tcPr>
            <w:tcW w:w="754" w:type="pct"/>
            <w:shd w:val="clear" w:color="auto" w:fill="auto"/>
            <w:vAlign w:val="center"/>
            <w:hideMark/>
          </w:tcPr>
          <w:p w14:paraId="3654A6CC" w14:textId="77777777" w:rsidR="00336864" w:rsidRPr="00801AC8" w:rsidRDefault="00336864" w:rsidP="00336864">
            <w:pPr>
              <w:pStyle w:val="af8"/>
            </w:pPr>
            <w:r w:rsidRPr="00801AC8">
              <w:rPr>
                <w:rFonts w:hint="eastAsia"/>
              </w:rPr>
              <w:t>746.93</w:t>
            </w:r>
          </w:p>
        </w:tc>
        <w:tc>
          <w:tcPr>
            <w:tcW w:w="640" w:type="pct"/>
            <w:shd w:val="clear" w:color="auto" w:fill="auto"/>
            <w:vAlign w:val="center"/>
            <w:hideMark/>
          </w:tcPr>
          <w:p w14:paraId="688FBB85" w14:textId="77777777" w:rsidR="00336864" w:rsidRPr="00801AC8" w:rsidRDefault="00336864" w:rsidP="00336864">
            <w:pPr>
              <w:pStyle w:val="af8"/>
            </w:pPr>
            <w:r w:rsidRPr="00801AC8">
              <w:rPr>
                <w:rFonts w:hint="eastAsia"/>
              </w:rPr>
              <w:t>706.34</w:t>
            </w:r>
          </w:p>
        </w:tc>
        <w:tc>
          <w:tcPr>
            <w:tcW w:w="676" w:type="pct"/>
            <w:shd w:val="clear" w:color="auto" w:fill="auto"/>
            <w:vAlign w:val="center"/>
            <w:hideMark/>
          </w:tcPr>
          <w:p w14:paraId="6D19CE3B" w14:textId="77777777" w:rsidR="00336864" w:rsidRPr="00801AC8" w:rsidRDefault="00336864" w:rsidP="00336864">
            <w:pPr>
              <w:pStyle w:val="af8"/>
            </w:pPr>
            <w:r w:rsidRPr="00801AC8">
              <w:rPr>
                <w:rFonts w:hint="eastAsia"/>
              </w:rPr>
              <w:t>0.32</w:t>
            </w:r>
          </w:p>
        </w:tc>
        <w:tc>
          <w:tcPr>
            <w:tcW w:w="704" w:type="pct"/>
            <w:shd w:val="clear" w:color="auto" w:fill="auto"/>
            <w:vAlign w:val="center"/>
            <w:hideMark/>
          </w:tcPr>
          <w:p w14:paraId="1209A360" w14:textId="77777777" w:rsidR="00336864" w:rsidRPr="00801AC8" w:rsidRDefault="00336864" w:rsidP="00336864">
            <w:pPr>
              <w:pStyle w:val="af8"/>
            </w:pPr>
            <w:r w:rsidRPr="00801AC8">
              <w:rPr>
                <w:rFonts w:hint="eastAsia"/>
              </w:rPr>
              <w:t>0.38</w:t>
            </w:r>
          </w:p>
        </w:tc>
        <w:tc>
          <w:tcPr>
            <w:tcW w:w="438" w:type="pct"/>
            <w:shd w:val="clear" w:color="auto" w:fill="auto"/>
            <w:vAlign w:val="center"/>
            <w:hideMark/>
          </w:tcPr>
          <w:p w14:paraId="16CD49C2" w14:textId="77777777" w:rsidR="00336864" w:rsidRPr="00801AC8" w:rsidRDefault="00336864" w:rsidP="00336864">
            <w:pPr>
              <w:pStyle w:val="af8"/>
            </w:pPr>
            <w:r w:rsidRPr="00801AC8">
              <w:rPr>
                <w:rFonts w:hint="eastAsia"/>
              </w:rPr>
              <w:t>0.95</w:t>
            </w:r>
          </w:p>
        </w:tc>
        <w:tc>
          <w:tcPr>
            <w:tcW w:w="440" w:type="pct"/>
            <w:shd w:val="clear" w:color="auto" w:fill="auto"/>
            <w:vAlign w:val="center"/>
            <w:hideMark/>
          </w:tcPr>
          <w:p w14:paraId="5C934D93" w14:textId="77777777" w:rsidR="00336864" w:rsidRPr="00801AC8" w:rsidRDefault="00336864" w:rsidP="00336864">
            <w:pPr>
              <w:pStyle w:val="af8"/>
            </w:pPr>
            <w:r w:rsidRPr="00801AC8">
              <w:rPr>
                <w:rFonts w:hint="eastAsia"/>
              </w:rPr>
              <w:t>1.20</w:t>
            </w:r>
          </w:p>
        </w:tc>
        <w:tc>
          <w:tcPr>
            <w:tcW w:w="437" w:type="pct"/>
            <w:shd w:val="clear" w:color="auto" w:fill="auto"/>
            <w:vAlign w:val="center"/>
            <w:hideMark/>
          </w:tcPr>
          <w:p w14:paraId="1A13DFCA" w14:textId="77777777" w:rsidR="00336864" w:rsidRPr="00801AC8" w:rsidRDefault="00336864" w:rsidP="00336864">
            <w:pPr>
              <w:pStyle w:val="af8"/>
            </w:pPr>
            <w:r w:rsidRPr="00801AC8">
              <w:rPr>
                <w:rFonts w:hint="eastAsia"/>
              </w:rPr>
              <w:t>双边</w:t>
            </w:r>
          </w:p>
        </w:tc>
        <w:tc>
          <w:tcPr>
            <w:tcW w:w="439" w:type="pct"/>
            <w:shd w:val="clear" w:color="auto" w:fill="auto"/>
            <w:vAlign w:val="center"/>
            <w:hideMark/>
          </w:tcPr>
          <w:p w14:paraId="077D04A1" w14:textId="77777777" w:rsidR="00336864" w:rsidRDefault="00336864" w:rsidP="00336864">
            <w:pPr>
              <w:pStyle w:val="af8"/>
            </w:pPr>
            <w:r>
              <w:rPr>
                <w:rFonts w:hint="eastAsia"/>
              </w:rPr>
              <w:t>平台</w:t>
            </w:r>
          </w:p>
        </w:tc>
      </w:tr>
      <w:tr w:rsidR="00336864" w:rsidRPr="00801AC8" w14:paraId="4577C439" w14:textId="77777777" w:rsidTr="00F02340">
        <w:trPr>
          <w:trHeight w:val="225"/>
        </w:trPr>
        <w:tc>
          <w:tcPr>
            <w:tcW w:w="471" w:type="pct"/>
            <w:shd w:val="clear" w:color="auto" w:fill="auto"/>
            <w:vAlign w:val="center"/>
            <w:hideMark/>
          </w:tcPr>
          <w:p w14:paraId="183A1DD2" w14:textId="77777777" w:rsidR="00336864" w:rsidRPr="00801AC8" w:rsidRDefault="00336864" w:rsidP="00336864">
            <w:pPr>
              <w:pStyle w:val="af8"/>
            </w:pPr>
            <w:r w:rsidRPr="00801AC8">
              <w:rPr>
                <w:rFonts w:hint="eastAsia"/>
              </w:rPr>
              <w:t>15_3</w:t>
            </w:r>
          </w:p>
        </w:tc>
        <w:tc>
          <w:tcPr>
            <w:tcW w:w="754" w:type="pct"/>
            <w:shd w:val="clear" w:color="auto" w:fill="auto"/>
            <w:vAlign w:val="center"/>
            <w:hideMark/>
          </w:tcPr>
          <w:p w14:paraId="0896AEA0" w14:textId="77777777" w:rsidR="00336864" w:rsidRPr="00801AC8" w:rsidRDefault="00336864" w:rsidP="00336864">
            <w:pPr>
              <w:pStyle w:val="af8"/>
            </w:pPr>
            <w:r w:rsidRPr="00801AC8">
              <w:rPr>
                <w:rFonts w:hint="eastAsia"/>
              </w:rPr>
              <w:t>770.64</w:t>
            </w:r>
          </w:p>
        </w:tc>
        <w:tc>
          <w:tcPr>
            <w:tcW w:w="640" w:type="pct"/>
            <w:shd w:val="clear" w:color="auto" w:fill="auto"/>
            <w:vAlign w:val="center"/>
            <w:hideMark/>
          </w:tcPr>
          <w:p w14:paraId="17B5DF7C" w14:textId="77777777" w:rsidR="00336864" w:rsidRPr="00801AC8" w:rsidRDefault="00336864" w:rsidP="00336864">
            <w:pPr>
              <w:pStyle w:val="af8"/>
            </w:pPr>
            <w:r w:rsidRPr="00801AC8">
              <w:rPr>
                <w:rFonts w:hint="eastAsia"/>
              </w:rPr>
              <w:t>753.07</w:t>
            </w:r>
          </w:p>
        </w:tc>
        <w:tc>
          <w:tcPr>
            <w:tcW w:w="676" w:type="pct"/>
            <w:shd w:val="clear" w:color="auto" w:fill="auto"/>
            <w:vAlign w:val="center"/>
            <w:hideMark/>
          </w:tcPr>
          <w:p w14:paraId="374B43BB" w14:textId="77777777" w:rsidR="00336864" w:rsidRPr="00801AC8" w:rsidRDefault="00336864" w:rsidP="00336864">
            <w:pPr>
              <w:pStyle w:val="af8"/>
            </w:pPr>
            <w:r w:rsidRPr="00801AC8">
              <w:rPr>
                <w:rFonts w:hint="eastAsia"/>
              </w:rPr>
              <w:t>0.27</w:t>
            </w:r>
          </w:p>
        </w:tc>
        <w:tc>
          <w:tcPr>
            <w:tcW w:w="704" w:type="pct"/>
            <w:shd w:val="clear" w:color="auto" w:fill="auto"/>
            <w:vAlign w:val="center"/>
            <w:hideMark/>
          </w:tcPr>
          <w:p w14:paraId="5D7232CD" w14:textId="77777777" w:rsidR="00336864" w:rsidRPr="00801AC8" w:rsidRDefault="00336864" w:rsidP="00336864">
            <w:pPr>
              <w:pStyle w:val="af8"/>
            </w:pPr>
            <w:r w:rsidRPr="00801AC8">
              <w:rPr>
                <w:rFonts w:hint="eastAsia"/>
              </w:rPr>
              <w:t>0.34</w:t>
            </w:r>
          </w:p>
        </w:tc>
        <w:tc>
          <w:tcPr>
            <w:tcW w:w="438" w:type="pct"/>
            <w:shd w:val="clear" w:color="auto" w:fill="auto"/>
            <w:vAlign w:val="center"/>
            <w:hideMark/>
          </w:tcPr>
          <w:p w14:paraId="0113C276" w14:textId="77777777" w:rsidR="00336864" w:rsidRPr="00801AC8" w:rsidRDefault="00336864" w:rsidP="00336864">
            <w:pPr>
              <w:pStyle w:val="af8"/>
            </w:pPr>
            <w:r w:rsidRPr="00801AC8">
              <w:rPr>
                <w:rFonts w:hint="eastAsia"/>
              </w:rPr>
              <w:t>0.98</w:t>
            </w:r>
          </w:p>
        </w:tc>
        <w:tc>
          <w:tcPr>
            <w:tcW w:w="440" w:type="pct"/>
            <w:shd w:val="clear" w:color="auto" w:fill="auto"/>
            <w:vAlign w:val="center"/>
            <w:hideMark/>
          </w:tcPr>
          <w:p w14:paraId="6E17D021" w14:textId="77777777" w:rsidR="00336864" w:rsidRPr="00801AC8" w:rsidRDefault="00336864" w:rsidP="00336864">
            <w:pPr>
              <w:pStyle w:val="af8"/>
            </w:pPr>
            <w:r w:rsidRPr="00801AC8">
              <w:rPr>
                <w:rFonts w:hint="eastAsia"/>
              </w:rPr>
              <w:t>1.25</w:t>
            </w:r>
          </w:p>
        </w:tc>
        <w:tc>
          <w:tcPr>
            <w:tcW w:w="437" w:type="pct"/>
            <w:shd w:val="clear" w:color="auto" w:fill="auto"/>
            <w:vAlign w:val="center"/>
            <w:hideMark/>
          </w:tcPr>
          <w:p w14:paraId="229862B9" w14:textId="77777777" w:rsidR="00336864" w:rsidRPr="00801AC8" w:rsidRDefault="00336864" w:rsidP="00336864">
            <w:pPr>
              <w:pStyle w:val="af8"/>
            </w:pPr>
            <w:r w:rsidRPr="00801AC8">
              <w:rPr>
                <w:rFonts w:hint="eastAsia"/>
              </w:rPr>
              <w:t>双边</w:t>
            </w:r>
          </w:p>
        </w:tc>
        <w:tc>
          <w:tcPr>
            <w:tcW w:w="439" w:type="pct"/>
            <w:shd w:val="clear" w:color="auto" w:fill="auto"/>
            <w:vAlign w:val="center"/>
            <w:hideMark/>
          </w:tcPr>
          <w:p w14:paraId="4B102567" w14:textId="77777777" w:rsidR="00336864" w:rsidRDefault="00336864" w:rsidP="00336864">
            <w:pPr>
              <w:pStyle w:val="af8"/>
            </w:pPr>
            <w:r>
              <w:rPr>
                <w:rFonts w:hint="eastAsia"/>
              </w:rPr>
              <w:t>平台</w:t>
            </w:r>
          </w:p>
        </w:tc>
      </w:tr>
      <w:tr w:rsidR="00336864" w:rsidRPr="00801AC8" w14:paraId="236893BA" w14:textId="77777777" w:rsidTr="00F02340">
        <w:trPr>
          <w:trHeight w:val="225"/>
        </w:trPr>
        <w:tc>
          <w:tcPr>
            <w:tcW w:w="471" w:type="pct"/>
            <w:shd w:val="clear" w:color="auto" w:fill="auto"/>
            <w:vAlign w:val="center"/>
            <w:hideMark/>
          </w:tcPr>
          <w:p w14:paraId="1EAF9673" w14:textId="77777777" w:rsidR="00336864" w:rsidRPr="00801AC8" w:rsidRDefault="00336864" w:rsidP="00336864">
            <w:pPr>
              <w:pStyle w:val="af8"/>
            </w:pPr>
            <w:r w:rsidRPr="00801AC8">
              <w:rPr>
                <w:rFonts w:hint="eastAsia"/>
              </w:rPr>
              <w:t>15_4</w:t>
            </w:r>
          </w:p>
        </w:tc>
        <w:tc>
          <w:tcPr>
            <w:tcW w:w="754" w:type="pct"/>
            <w:shd w:val="clear" w:color="auto" w:fill="auto"/>
            <w:vAlign w:val="center"/>
            <w:hideMark/>
          </w:tcPr>
          <w:p w14:paraId="512B8827" w14:textId="77777777" w:rsidR="00336864" w:rsidRPr="00801AC8" w:rsidRDefault="00336864" w:rsidP="00336864">
            <w:pPr>
              <w:pStyle w:val="af8"/>
            </w:pPr>
            <w:r w:rsidRPr="00801AC8">
              <w:rPr>
                <w:rFonts w:hint="eastAsia"/>
              </w:rPr>
              <w:t>772.73</w:t>
            </w:r>
          </w:p>
        </w:tc>
        <w:tc>
          <w:tcPr>
            <w:tcW w:w="640" w:type="pct"/>
            <w:shd w:val="clear" w:color="auto" w:fill="auto"/>
            <w:vAlign w:val="center"/>
            <w:hideMark/>
          </w:tcPr>
          <w:p w14:paraId="0E1319DC" w14:textId="77777777" w:rsidR="00336864" w:rsidRPr="00801AC8" w:rsidRDefault="00336864" w:rsidP="00336864">
            <w:pPr>
              <w:pStyle w:val="af8"/>
            </w:pPr>
            <w:r w:rsidRPr="00801AC8">
              <w:rPr>
                <w:rFonts w:hint="eastAsia"/>
              </w:rPr>
              <w:t>687.19</w:t>
            </w:r>
          </w:p>
        </w:tc>
        <w:tc>
          <w:tcPr>
            <w:tcW w:w="676" w:type="pct"/>
            <w:shd w:val="clear" w:color="auto" w:fill="auto"/>
            <w:vAlign w:val="center"/>
            <w:hideMark/>
          </w:tcPr>
          <w:p w14:paraId="0DD3D0A9" w14:textId="77777777" w:rsidR="00336864" w:rsidRPr="00801AC8" w:rsidRDefault="00336864" w:rsidP="00336864">
            <w:pPr>
              <w:pStyle w:val="af8"/>
            </w:pPr>
            <w:r w:rsidRPr="00801AC8">
              <w:rPr>
                <w:rFonts w:hint="eastAsia"/>
              </w:rPr>
              <w:t>0.46</w:t>
            </w:r>
          </w:p>
        </w:tc>
        <w:tc>
          <w:tcPr>
            <w:tcW w:w="704" w:type="pct"/>
            <w:shd w:val="clear" w:color="auto" w:fill="auto"/>
            <w:vAlign w:val="center"/>
            <w:hideMark/>
          </w:tcPr>
          <w:p w14:paraId="11F89EAA" w14:textId="77777777" w:rsidR="00336864" w:rsidRPr="00801AC8" w:rsidRDefault="00336864" w:rsidP="00336864">
            <w:pPr>
              <w:pStyle w:val="af8"/>
            </w:pPr>
            <w:r w:rsidRPr="00801AC8">
              <w:rPr>
                <w:rFonts w:hint="eastAsia"/>
              </w:rPr>
              <w:t>0.56</w:t>
            </w:r>
          </w:p>
        </w:tc>
        <w:tc>
          <w:tcPr>
            <w:tcW w:w="438" w:type="pct"/>
            <w:shd w:val="clear" w:color="auto" w:fill="auto"/>
            <w:vAlign w:val="center"/>
            <w:hideMark/>
          </w:tcPr>
          <w:p w14:paraId="09EBAD3D" w14:textId="77777777" w:rsidR="00336864" w:rsidRPr="00801AC8" w:rsidRDefault="00336864" w:rsidP="00336864">
            <w:pPr>
              <w:pStyle w:val="af8"/>
            </w:pPr>
            <w:r w:rsidRPr="00801AC8">
              <w:rPr>
                <w:rFonts w:hint="eastAsia"/>
              </w:rPr>
              <w:t>0.89</w:t>
            </w:r>
          </w:p>
        </w:tc>
        <w:tc>
          <w:tcPr>
            <w:tcW w:w="440" w:type="pct"/>
            <w:shd w:val="clear" w:color="auto" w:fill="auto"/>
            <w:vAlign w:val="center"/>
            <w:hideMark/>
          </w:tcPr>
          <w:p w14:paraId="3161A998" w14:textId="77777777" w:rsidR="00336864" w:rsidRPr="00801AC8" w:rsidRDefault="00336864" w:rsidP="00336864">
            <w:pPr>
              <w:pStyle w:val="af8"/>
            </w:pPr>
            <w:r w:rsidRPr="00801AC8">
              <w:rPr>
                <w:rFonts w:hint="eastAsia"/>
              </w:rPr>
              <w:t>1.21</w:t>
            </w:r>
          </w:p>
        </w:tc>
        <w:tc>
          <w:tcPr>
            <w:tcW w:w="437" w:type="pct"/>
            <w:shd w:val="clear" w:color="auto" w:fill="auto"/>
            <w:vAlign w:val="center"/>
            <w:hideMark/>
          </w:tcPr>
          <w:p w14:paraId="0AB3FB0C" w14:textId="77777777" w:rsidR="00336864" w:rsidRPr="00801AC8" w:rsidRDefault="00336864" w:rsidP="00336864">
            <w:pPr>
              <w:pStyle w:val="af8"/>
            </w:pPr>
            <w:r w:rsidRPr="00801AC8">
              <w:rPr>
                <w:rFonts w:hint="eastAsia"/>
              </w:rPr>
              <w:t>双边</w:t>
            </w:r>
          </w:p>
        </w:tc>
        <w:tc>
          <w:tcPr>
            <w:tcW w:w="439" w:type="pct"/>
            <w:shd w:val="clear" w:color="auto" w:fill="auto"/>
            <w:vAlign w:val="center"/>
            <w:hideMark/>
          </w:tcPr>
          <w:p w14:paraId="35B2B222" w14:textId="77777777" w:rsidR="00336864" w:rsidRDefault="00336864" w:rsidP="00336864">
            <w:pPr>
              <w:pStyle w:val="af8"/>
            </w:pPr>
            <w:r>
              <w:rPr>
                <w:rFonts w:hint="eastAsia"/>
              </w:rPr>
              <w:t>平台</w:t>
            </w:r>
          </w:p>
        </w:tc>
      </w:tr>
      <w:tr w:rsidR="00336864" w:rsidRPr="00801AC8" w14:paraId="1381FE49" w14:textId="77777777" w:rsidTr="00F02340">
        <w:trPr>
          <w:trHeight w:val="225"/>
        </w:trPr>
        <w:tc>
          <w:tcPr>
            <w:tcW w:w="471" w:type="pct"/>
            <w:shd w:val="clear" w:color="auto" w:fill="auto"/>
            <w:vAlign w:val="center"/>
            <w:hideMark/>
          </w:tcPr>
          <w:p w14:paraId="7DF80415" w14:textId="77777777" w:rsidR="00336864" w:rsidRPr="00801AC8" w:rsidRDefault="00336864" w:rsidP="00336864">
            <w:pPr>
              <w:pStyle w:val="af8"/>
            </w:pPr>
            <w:r w:rsidRPr="00801AC8">
              <w:rPr>
                <w:rFonts w:hint="eastAsia"/>
              </w:rPr>
              <w:lastRenderedPageBreak/>
              <w:t>15_5</w:t>
            </w:r>
          </w:p>
        </w:tc>
        <w:tc>
          <w:tcPr>
            <w:tcW w:w="754" w:type="pct"/>
            <w:shd w:val="clear" w:color="auto" w:fill="auto"/>
            <w:vAlign w:val="center"/>
            <w:hideMark/>
          </w:tcPr>
          <w:p w14:paraId="2EC19EB4" w14:textId="77777777" w:rsidR="00336864" w:rsidRPr="00801AC8" w:rsidRDefault="00336864" w:rsidP="00336864">
            <w:pPr>
              <w:pStyle w:val="af8"/>
            </w:pPr>
            <w:r w:rsidRPr="00801AC8">
              <w:rPr>
                <w:rFonts w:hint="eastAsia"/>
              </w:rPr>
              <w:t>811.85</w:t>
            </w:r>
          </w:p>
        </w:tc>
        <w:tc>
          <w:tcPr>
            <w:tcW w:w="640" w:type="pct"/>
            <w:shd w:val="clear" w:color="auto" w:fill="auto"/>
            <w:vAlign w:val="center"/>
            <w:hideMark/>
          </w:tcPr>
          <w:p w14:paraId="54F229A5" w14:textId="77777777" w:rsidR="00336864" w:rsidRPr="00801AC8" w:rsidRDefault="00336864" w:rsidP="00336864">
            <w:pPr>
              <w:pStyle w:val="af8"/>
            </w:pPr>
            <w:r w:rsidRPr="00801AC8">
              <w:rPr>
                <w:rFonts w:hint="eastAsia"/>
              </w:rPr>
              <w:t>621.62</w:t>
            </w:r>
          </w:p>
        </w:tc>
        <w:tc>
          <w:tcPr>
            <w:tcW w:w="676" w:type="pct"/>
            <w:shd w:val="clear" w:color="auto" w:fill="auto"/>
            <w:vAlign w:val="center"/>
            <w:hideMark/>
          </w:tcPr>
          <w:p w14:paraId="69347901" w14:textId="77777777" w:rsidR="00336864" w:rsidRPr="00801AC8" w:rsidRDefault="00336864" w:rsidP="00336864">
            <w:pPr>
              <w:pStyle w:val="af8"/>
            </w:pPr>
            <w:r w:rsidRPr="00801AC8">
              <w:rPr>
                <w:rFonts w:hint="eastAsia"/>
              </w:rPr>
              <w:t>0.33</w:t>
            </w:r>
          </w:p>
        </w:tc>
        <w:tc>
          <w:tcPr>
            <w:tcW w:w="704" w:type="pct"/>
            <w:shd w:val="clear" w:color="auto" w:fill="auto"/>
            <w:vAlign w:val="center"/>
            <w:hideMark/>
          </w:tcPr>
          <w:p w14:paraId="1D1301F1" w14:textId="77777777" w:rsidR="00336864" w:rsidRPr="00801AC8" w:rsidRDefault="00336864" w:rsidP="00336864">
            <w:pPr>
              <w:pStyle w:val="af8"/>
            </w:pPr>
            <w:r w:rsidRPr="00801AC8">
              <w:rPr>
                <w:rFonts w:hint="eastAsia"/>
              </w:rPr>
              <w:t>0.56</w:t>
            </w:r>
          </w:p>
        </w:tc>
        <w:tc>
          <w:tcPr>
            <w:tcW w:w="438" w:type="pct"/>
            <w:shd w:val="clear" w:color="auto" w:fill="auto"/>
            <w:vAlign w:val="center"/>
            <w:hideMark/>
          </w:tcPr>
          <w:p w14:paraId="7D3E4793" w14:textId="77777777" w:rsidR="00336864" w:rsidRPr="00801AC8" w:rsidRDefault="00336864" w:rsidP="00336864">
            <w:pPr>
              <w:pStyle w:val="af8"/>
            </w:pPr>
            <w:r w:rsidRPr="00801AC8">
              <w:rPr>
                <w:rFonts w:hint="eastAsia"/>
              </w:rPr>
              <w:t>0.77</w:t>
            </w:r>
          </w:p>
        </w:tc>
        <w:tc>
          <w:tcPr>
            <w:tcW w:w="440" w:type="pct"/>
            <w:shd w:val="clear" w:color="auto" w:fill="auto"/>
            <w:vAlign w:val="center"/>
            <w:hideMark/>
          </w:tcPr>
          <w:p w14:paraId="594CC81D" w14:textId="77777777" w:rsidR="00336864" w:rsidRPr="00801AC8" w:rsidRDefault="00336864" w:rsidP="00336864">
            <w:pPr>
              <w:pStyle w:val="af8"/>
            </w:pPr>
            <w:r w:rsidRPr="00801AC8">
              <w:rPr>
                <w:rFonts w:hint="eastAsia"/>
              </w:rPr>
              <w:t>1.70</w:t>
            </w:r>
          </w:p>
        </w:tc>
        <w:tc>
          <w:tcPr>
            <w:tcW w:w="437" w:type="pct"/>
            <w:shd w:val="clear" w:color="auto" w:fill="auto"/>
            <w:vAlign w:val="center"/>
            <w:hideMark/>
          </w:tcPr>
          <w:p w14:paraId="71A5E829" w14:textId="77777777" w:rsidR="00336864" w:rsidRPr="00801AC8" w:rsidRDefault="00336864" w:rsidP="00336864">
            <w:pPr>
              <w:pStyle w:val="af8"/>
            </w:pPr>
            <w:r w:rsidRPr="00801AC8">
              <w:rPr>
                <w:rFonts w:hint="eastAsia"/>
              </w:rPr>
              <w:t>双边</w:t>
            </w:r>
          </w:p>
        </w:tc>
        <w:tc>
          <w:tcPr>
            <w:tcW w:w="439" w:type="pct"/>
            <w:shd w:val="clear" w:color="auto" w:fill="auto"/>
            <w:vAlign w:val="center"/>
            <w:hideMark/>
          </w:tcPr>
          <w:p w14:paraId="04C84EC1" w14:textId="77777777" w:rsidR="00336864" w:rsidRDefault="00336864" w:rsidP="00336864">
            <w:pPr>
              <w:pStyle w:val="af8"/>
            </w:pPr>
            <w:r>
              <w:rPr>
                <w:rFonts w:hint="eastAsia"/>
              </w:rPr>
              <w:t>下降</w:t>
            </w:r>
          </w:p>
        </w:tc>
      </w:tr>
      <w:tr w:rsidR="00336864" w:rsidRPr="00801AC8" w14:paraId="10AC33C7" w14:textId="77777777" w:rsidTr="00F02340">
        <w:trPr>
          <w:trHeight w:val="225"/>
        </w:trPr>
        <w:tc>
          <w:tcPr>
            <w:tcW w:w="471" w:type="pct"/>
            <w:shd w:val="clear" w:color="auto" w:fill="auto"/>
            <w:vAlign w:val="center"/>
            <w:hideMark/>
          </w:tcPr>
          <w:p w14:paraId="7D04E486" w14:textId="77777777" w:rsidR="00336864" w:rsidRPr="00801AC8" w:rsidRDefault="00336864" w:rsidP="00336864">
            <w:pPr>
              <w:pStyle w:val="af8"/>
            </w:pPr>
            <w:r w:rsidRPr="00801AC8">
              <w:rPr>
                <w:rFonts w:hint="eastAsia"/>
              </w:rPr>
              <w:t>15_6</w:t>
            </w:r>
          </w:p>
        </w:tc>
        <w:tc>
          <w:tcPr>
            <w:tcW w:w="754" w:type="pct"/>
            <w:shd w:val="clear" w:color="auto" w:fill="auto"/>
            <w:vAlign w:val="center"/>
            <w:hideMark/>
          </w:tcPr>
          <w:p w14:paraId="3FBFD6C0" w14:textId="77777777" w:rsidR="00336864" w:rsidRPr="00801AC8" w:rsidRDefault="00336864" w:rsidP="00336864">
            <w:pPr>
              <w:pStyle w:val="af8"/>
            </w:pPr>
            <w:r w:rsidRPr="00801AC8">
              <w:rPr>
                <w:rFonts w:hint="eastAsia"/>
              </w:rPr>
              <w:t>839.21</w:t>
            </w:r>
          </w:p>
        </w:tc>
        <w:tc>
          <w:tcPr>
            <w:tcW w:w="640" w:type="pct"/>
            <w:shd w:val="clear" w:color="auto" w:fill="auto"/>
            <w:vAlign w:val="center"/>
            <w:hideMark/>
          </w:tcPr>
          <w:p w14:paraId="3D9E5725" w14:textId="77777777" w:rsidR="00336864" w:rsidRPr="00801AC8" w:rsidRDefault="00336864" w:rsidP="00336864">
            <w:pPr>
              <w:pStyle w:val="af8"/>
            </w:pPr>
            <w:r w:rsidRPr="00801AC8">
              <w:rPr>
                <w:rFonts w:hint="eastAsia"/>
              </w:rPr>
              <w:t>746.33</w:t>
            </w:r>
          </w:p>
        </w:tc>
        <w:tc>
          <w:tcPr>
            <w:tcW w:w="676" w:type="pct"/>
            <w:shd w:val="clear" w:color="auto" w:fill="auto"/>
            <w:vAlign w:val="center"/>
            <w:hideMark/>
          </w:tcPr>
          <w:p w14:paraId="7E8206A5" w14:textId="77777777" w:rsidR="00336864" w:rsidRPr="00801AC8" w:rsidRDefault="00336864" w:rsidP="00336864">
            <w:pPr>
              <w:pStyle w:val="af8"/>
            </w:pPr>
            <w:r w:rsidRPr="00801AC8">
              <w:rPr>
                <w:rFonts w:hint="eastAsia"/>
              </w:rPr>
              <w:t>0.34</w:t>
            </w:r>
          </w:p>
        </w:tc>
        <w:tc>
          <w:tcPr>
            <w:tcW w:w="704" w:type="pct"/>
            <w:shd w:val="clear" w:color="auto" w:fill="auto"/>
            <w:vAlign w:val="center"/>
            <w:hideMark/>
          </w:tcPr>
          <w:p w14:paraId="5D45F0D5" w14:textId="77777777" w:rsidR="00336864" w:rsidRPr="00801AC8" w:rsidRDefault="00336864" w:rsidP="00336864">
            <w:pPr>
              <w:pStyle w:val="af8"/>
            </w:pPr>
            <w:r w:rsidRPr="00801AC8">
              <w:rPr>
                <w:rFonts w:hint="eastAsia"/>
              </w:rPr>
              <w:t>0.58</w:t>
            </w:r>
          </w:p>
        </w:tc>
        <w:tc>
          <w:tcPr>
            <w:tcW w:w="438" w:type="pct"/>
            <w:shd w:val="clear" w:color="auto" w:fill="auto"/>
            <w:vAlign w:val="center"/>
            <w:hideMark/>
          </w:tcPr>
          <w:p w14:paraId="5F35162F" w14:textId="77777777" w:rsidR="00336864" w:rsidRPr="00801AC8" w:rsidRDefault="00336864" w:rsidP="00336864">
            <w:pPr>
              <w:pStyle w:val="af8"/>
            </w:pPr>
            <w:r w:rsidRPr="00801AC8">
              <w:rPr>
                <w:rFonts w:hint="eastAsia"/>
              </w:rPr>
              <w:t>0.89</w:t>
            </w:r>
          </w:p>
        </w:tc>
        <w:tc>
          <w:tcPr>
            <w:tcW w:w="440" w:type="pct"/>
            <w:shd w:val="clear" w:color="auto" w:fill="auto"/>
            <w:vAlign w:val="center"/>
            <w:hideMark/>
          </w:tcPr>
          <w:p w14:paraId="12A0FE1E" w14:textId="77777777" w:rsidR="00336864" w:rsidRPr="00801AC8" w:rsidRDefault="00336864" w:rsidP="00336864">
            <w:pPr>
              <w:pStyle w:val="af8"/>
            </w:pPr>
            <w:r w:rsidRPr="00801AC8">
              <w:rPr>
                <w:rFonts w:hint="eastAsia"/>
              </w:rPr>
              <w:t>1.70</w:t>
            </w:r>
          </w:p>
        </w:tc>
        <w:tc>
          <w:tcPr>
            <w:tcW w:w="437" w:type="pct"/>
            <w:shd w:val="clear" w:color="auto" w:fill="auto"/>
            <w:vAlign w:val="center"/>
            <w:hideMark/>
          </w:tcPr>
          <w:p w14:paraId="45416DBC" w14:textId="77777777" w:rsidR="00336864" w:rsidRPr="00801AC8" w:rsidRDefault="00336864" w:rsidP="00336864">
            <w:pPr>
              <w:pStyle w:val="af8"/>
            </w:pPr>
            <w:r w:rsidRPr="00801AC8">
              <w:rPr>
                <w:rFonts w:hint="eastAsia"/>
              </w:rPr>
              <w:t>双边</w:t>
            </w:r>
          </w:p>
        </w:tc>
        <w:tc>
          <w:tcPr>
            <w:tcW w:w="439" w:type="pct"/>
            <w:shd w:val="clear" w:color="auto" w:fill="auto"/>
            <w:vAlign w:val="center"/>
            <w:hideMark/>
          </w:tcPr>
          <w:p w14:paraId="7A1B9EE8" w14:textId="77777777" w:rsidR="00336864" w:rsidRDefault="00336864" w:rsidP="00336864">
            <w:pPr>
              <w:pStyle w:val="af8"/>
            </w:pPr>
            <w:r>
              <w:rPr>
                <w:rFonts w:hint="eastAsia"/>
              </w:rPr>
              <w:t>下降</w:t>
            </w:r>
          </w:p>
        </w:tc>
      </w:tr>
      <w:tr w:rsidR="00336864" w:rsidRPr="00801AC8" w14:paraId="0C35BED4" w14:textId="77777777" w:rsidTr="00F02340">
        <w:trPr>
          <w:trHeight w:val="225"/>
        </w:trPr>
        <w:tc>
          <w:tcPr>
            <w:tcW w:w="471" w:type="pct"/>
            <w:shd w:val="clear" w:color="auto" w:fill="auto"/>
            <w:vAlign w:val="center"/>
            <w:hideMark/>
          </w:tcPr>
          <w:p w14:paraId="394B18C2" w14:textId="77777777" w:rsidR="00336864" w:rsidRPr="00801AC8" w:rsidRDefault="00336864" w:rsidP="00336864">
            <w:pPr>
              <w:pStyle w:val="af8"/>
            </w:pPr>
            <w:r w:rsidRPr="00801AC8">
              <w:rPr>
                <w:rFonts w:hint="eastAsia"/>
              </w:rPr>
              <w:t>30_1</w:t>
            </w:r>
          </w:p>
        </w:tc>
        <w:tc>
          <w:tcPr>
            <w:tcW w:w="754" w:type="pct"/>
            <w:shd w:val="clear" w:color="auto" w:fill="auto"/>
            <w:vAlign w:val="center"/>
            <w:hideMark/>
          </w:tcPr>
          <w:p w14:paraId="11019E8D" w14:textId="77777777" w:rsidR="00336864" w:rsidRPr="00801AC8" w:rsidRDefault="00336864" w:rsidP="00336864">
            <w:pPr>
              <w:pStyle w:val="af8"/>
            </w:pPr>
            <w:r w:rsidRPr="00801AC8">
              <w:rPr>
                <w:rFonts w:hint="eastAsia"/>
              </w:rPr>
              <w:t>1077.31</w:t>
            </w:r>
          </w:p>
        </w:tc>
        <w:tc>
          <w:tcPr>
            <w:tcW w:w="640" w:type="pct"/>
            <w:shd w:val="clear" w:color="auto" w:fill="auto"/>
            <w:vAlign w:val="center"/>
            <w:hideMark/>
          </w:tcPr>
          <w:p w14:paraId="062C330F" w14:textId="77777777" w:rsidR="00336864" w:rsidRPr="00801AC8" w:rsidRDefault="00336864" w:rsidP="00336864">
            <w:pPr>
              <w:pStyle w:val="af8"/>
            </w:pPr>
            <w:r w:rsidRPr="00801AC8">
              <w:rPr>
                <w:rFonts w:hint="eastAsia"/>
              </w:rPr>
              <w:t>1059.67</w:t>
            </w:r>
          </w:p>
        </w:tc>
        <w:tc>
          <w:tcPr>
            <w:tcW w:w="676" w:type="pct"/>
            <w:shd w:val="clear" w:color="auto" w:fill="auto"/>
            <w:vAlign w:val="center"/>
            <w:hideMark/>
          </w:tcPr>
          <w:p w14:paraId="68AF83E3" w14:textId="77777777" w:rsidR="00336864" w:rsidRPr="00801AC8" w:rsidRDefault="00336864" w:rsidP="00336864">
            <w:pPr>
              <w:pStyle w:val="af8"/>
            </w:pPr>
            <w:r w:rsidRPr="00801AC8">
              <w:rPr>
                <w:rFonts w:hint="eastAsia"/>
              </w:rPr>
              <w:t>0.42</w:t>
            </w:r>
          </w:p>
        </w:tc>
        <w:tc>
          <w:tcPr>
            <w:tcW w:w="704" w:type="pct"/>
            <w:shd w:val="clear" w:color="auto" w:fill="auto"/>
            <w:vAlign w:val="center"/>
            <w:hideMark/>
          </w:tcPr>
          <w:p w14:paraId="30639992" w14:textId="77777777" w:rsidR="00336864" w:rsidRPr="00801AC8" w:rsidRDefault="00336864" w:rsidP="00336864">
            <w:pPr>
              <w:pStyle w:val="af8"/>
            </w:pPr>
            <w:r w:rsidRPr="00801AC8">
              <w:rPr>
                <w:rFonts w:hint="eastAsia"/>
              </w:rPr>
              <w:t>0.52</w:t>
            </w:r>
          </w:p>
        </w:tc>
        <w:tc>
          <w:tcPr>
            <w:tcW w:w="438" w:type="pct"/>
            <w:shd w:val="clear" w:color="auto" w:fill="auto"/>
            <w:vAlign w:val="center"/>
            <w:hideMark/>
          </w:tcPr>
          <w:p w14:paraId="78074469" w14:textId="77777777" w:rsidR="00336864" w:rsidRPr="00801AC8" w:rsidRDefault="00336864" w:rsidP="00336864">
            <w:pPr>
              <w:pStyle w:val="af8"/>
            </w:pPr>
            <w:r w:rsidRPr="00801AC8">
              <w:rPr>
                <w:rFonts w:hint="eastAsia"/>
              </w:rPr>
              <w:t>0.98</w:t>
            </w:r>
          </w:p>
        </w:tc>
        <w:tc>
          <w:tcPr>
            <w:tcW w:w="440" w:type="pct"/>
            <w:shd w:val="clear" w:color="auto" w:fill="auto"/>
            <w:vAlign w:val="center"/>
            <w:hideMark/>
          </w:tcPr>
          <w:p w14:paraId="49D87032" w14:textId="77777777" w:rsidR="00336864" w:rsidRPr="00801AC8" w:rsidRDefault="00336864" w:rsidP="00336864">
            <w:pPr>
              <w:pStyle w:val="af8"/>
            </w:pPr>
            <w:r w:rsidRPr="00801AC8">
              <w:rPr>
                <w:rFonts w:hint="eastAsia"/>
              </w:rPr>
              <w:t>1.23</w:t>
            </w:r>
          </w:p>
        </w:tc>
        <w:tc>
          <w:tcPr>
            <w:tcW w:w="437" w:type="pct"/>
            <w:shd w:val="clear" w:color="auto" w:fill="auto"/>
            <w:vAlign w:val="center"/>
            <w:hideMark/>
          </w:tcPr>
          <w:p w14:paraId="0F551857" w14:textId="77777777" w:rsidR="00336864" w:rsidRPr="00801AC8" w:rsidRDefault="00336864" w:rsidP="00336864">
            <w:pPr>
              <w:pStyle w:val="af8"/>
            </w:pPr>
            <w:r w:rsidRPr="00801AC8">
              <w:rPr>
                <w:rFonts w:hint="eastAsia"/>
              </w:rPr>
              <w:t>双边</w:t>
            </w:r>
          </w:p>
        </w:tc>
        <w:tc>
          <w:tcPr>
            <w:tcW w:w="439" w:type="pct"/>
            <w:shd w:val="clear" w:color="auto" w:fill="auto"/>
            <w:vAlign w:val="center"/>
            <w:hideMark/>
          </w:tcPr>
          <w:p w14:paraId="4E9383D7" w14:textId="77777777" w:rsidR="00336864" w:rsidRDefault="00336864" w:rsidP="00336864">
            <w:pPr>
              <w:pStyle w:val="af8"/>
            </w:pPr>
            <w:r>
              <w:rPr>
                <w:rFonts w:hint="eastAsia"/>
              </w:rPr>
              <w:t>平台</w:t>
            </w:r>
          </w:p>
        </w:tc>
      </w:tr>
      <w:tr w:rsidR="00336864" w:rsidRPr="00801AC8" w14:paraId="43D78BFB" w14:textId="77777777" w:rsidTr="00F02340">
        <w:trPr>
          <w:trHeight w:val="225"/>
        </w:trPr>
        <w:tc>
          <w:tcPr>
            <w:tcW w:w="471" w:type="pct"/>
            <w:shd w:val="clear" w:color="auto" w:fill="auto"/>
            <w:vAlign w:val="center"/>
            <w:hideMark/>
          </w:tcPr>
          <w:p w14:paraId="04E677D4" w14:textId="77777777" w:rsidR="00336864" w:rsidRPr="00801AC8" w:rsidRDefault="00336864" w:rsidP="00336864">
            <w:pPr>
              <w:pStyle w:val="af8"/>
            </w:pPr>
            <w:r w:rsidRPr="00801AC8">
              <w:rPr>
                <w:rFonts w:hint="eastAsia"/>
              </w:rPr>
              <w:t>30_2</w:t>
            </w:r>
          </w:p>
        </w:tc>
        <w:tc>
          <w:tcPr>
            <w:tcW w:w="754" w:type="pct"/>
            <w:shd w:val="clear" w:color="auto" w:fill="auto"/>
            <w:vAlign w:val="center"/>
            <w:hideMark/>
          </w:tcPr>
          <w:p w14:paraId="188FA4F5" w14:textId="77777777" w:rsidR="00336864" w:rsidRPr="00801AC8" w:rsidRDefault="00336864" w:rsidP="00336864">
            <w:pPr>
              <w:pStyle w:val="af8"/>
            </w:pPr>
            <w:r w:rsidRPr="00801AC8">
              <w:rPr>
                <w:rFonts w:hint="eastAsia"/>
              </w:rPr>
              <w:t>1149.15</w:t>
            </w:r>
          </w:p>
        </w:tc>
        <w:tc>
          <w:tcPr>
            <w:tcW w:w="640" w:type="pct"/>
            <w:shd w:val="clear" w:color="auto" w:fill="auto"/>
            <w:vAlign w:val="center"/>
            <w:hideMark/>
          </w:tcPr>
          <w:p w14:paraId="59B81389" w14:textId="77777777" w:rsidR="00336864" w:rsidRPr="00801AC8" w:rsidRDefault="00336864" w:rsidP="00336864">
            <w:pPr>
              <w:pStyle w:val="af8"/>
            </w:pPr>
            <w:r w:rsidRPr="00801AC8">
              <w:rPr>
                <w:rFonts w:hint="eastAsia"/>
              </w:rPr>
              <w:t>1088.26</w:t>
            </w:r>
          </w:p>
        </w:tc>
        <w:tc>
          <w:tcPr>
            <w:tcW w:w="676" w:type="pct"/>
            <w:shd w:val="clear" w:color="auto" w:fill="auto"/>
            <w:vAlign w:val="center"/>
            <w:hideMark/>
          </w:tcPr>
          <w:p w14:paraId="05D24205" w14:textId="77777777" w:rsidR="00336864" w:rsidRPr="00801AC8" w:rsidRDefault="00336864" w:rsidP="00336864">
            <w:pPr>
              <w:pStyle w:val="af8"/>
            </w:pPr>
            <w:r w:rsidRPr="00801AC8">
              <w:rPr>
                <w:rFonts w:hint="eastAsia"/>
              </w:rPr>
              <w:t>0.52</w:t>
            </w:r>
          </w:p>
        </w:tc>
        <w:tc>
          <w:tcPr>
            <w:tcW w:w="704" w:type="pct"/>
            <w:shd w:val="clear" w:color="auto" w:fill="auto"/>
            <w:vAlign w:val="center"/>
            <w:hideMark/>
          </w:tcPr>
          <w:p w14:paraId="6E3B65B9" w14:textId="77777777" w:rsidR="00336864" w:rsidRPr="00801AC8" w:rsidRDefault="00336864" w:rsidP="00336864">
            <w:pPr>
              <w:pStyle w:val="af8"/>
            </w:pPr>
            <w:r w:rsidRPr="00801AC8">
              <w:rPr>
                <w:rFonts w:hint="eastAsia"/>
              </w:rPr>
              <w:t>0.55</w:t>
            </w:r>
          </w:p>
        </w:tc>
        <w:tc>
          <w:tcPr>
            <w:tcW w:w="438" w:type="pct"/>
            <w:shd w:val="clear" w:color="auto" w:fill="auto"/>
            <w:vAlign w:val="center"/>
            <w:hideMark/>
          </w:tcPr>
          <w:p w14:paraId="77BA54FA" w14:textId="77777777" w:rsidR="00336864" w:rsidRPr="00801AC8" w:rsidRDefault="00336864" w:rsidP="00336864">
            <w:pPr>
              <w:pStyle w:val="af8"/>
            </w:pPr>
            <w:r w:rsidRPr="00801AC8">
              <w:rPr>
                <w:rFonts w:hint="eastAsia"/>
              </w:rPr>
              <w:t>0.95</w:t>
            </w:r>
          </w:p>
        </w:tc>
        <w:tc>
          <w:tcPr>
            <w:tcW w:w="440" w:type="pct"/>
            <w:shd w:val="clear" w:color="auto" w:fill="auto"/>
            <w:vAlign w:val="center"/>
            <w:hideMark/>
          </w:tcPr>
          <w:p w14:paraId="425AF4E1" w14:textId="77777777" w:rsidR="00336864" w:rsidRPr="00801AC8" w:rsidRDefault="00336864" w:rsidP="00336864">
            <w:pPr>
              <w:pStyle w:val="af8"/>
            </w:pPr>
            <w:r w:rsidRPr="00801AC8">
              <w:rPr>
                <w:rFonts w:hint="eastAsia"/>
              </w:rPr>
              <w:t>1.07</w:t>
            </w:r>
          </w:p>
        </w:tc>
        <w:tc>
          <w:tcPr>
            <w:tcW w:w="437" w:type="pct"/>
            <w:shd w:val="clear" w:color="auto" w:fill="auto"/>
            <w:vAlign w:val="center"/>
            <w:hideMark/>
          </w:tcPr>
          <w:p w14:paraId="36713188" w14:textId="77777777" w:rsidR="00336864" w:rsidRPr="00801AC8" w:rsidRDefault="00336864" w:rsidP="00336864">
            <w:pPr>
              <w:pStyle w:val="af8"/>
            </w:pPr>
            <w:r w:rsidRPr="00801AC8">
              <w:rPr>
                <w:rFonts w:hint="eastAsia"/>
              </w:rPr>
              <w:t>双边</w:t>
            </w:r>
          </w:p>
        </w:tc>
        <w:tc>
          <w:tcPr>
            <w:tcW w:w="439" w:type="pct"/>
            <w:shd w:val="clear" w:color="auto" w:fill="auto"/>
            <w:vAlign w:val="center"/>
            <w:hideMark/>
          </w:tcPr>
          <w:p w14:paraId="2F86076C" w14:textId="77777777" w:rsidR="00336864" w:rsidRDefault="00336864" w:rsidP="00336864">
            <w:pPr>
              <w:pStyle w:val="af8"/>
            </w:pPr>
            <w:r>
              <w:rPr>
                <w:rFonts w:hint="eastAsia"/>
              </w:rPr>
              <w:t>上升</w:t>
            </w:r>
          </w:p>
        </w:tc>
      </w:tr>
      <w:tr w:rsidR="00336864" w:rsidRPr="00801AC8" w14:paraId="483B831E" w14:textId="77777777" w:rsidTr="00F02340">
        <w:trPr>
          <w:trHeight w:val="225"/>
        </w:trPr>
        <w:tc>
          <w:tcPr>
            <w:tcW w:w="471" w:type="pct"/>
            <w:shd w:val="clear" w:color="auto" w:fill="auto"/>
            <w:vAlign w:val="center"/>
            <w:hideMark/>
          </w:tcPr>
          <w:p w14:paraId="3F21FC8B" w14:textId="77777777" w:rsidR="00336864" w:rsidRPr="00801AC8" w:rsidRDefault="00336864" w:rsidP="00336864">
            <w:pPr>
              <w:pStyle w:val="af8"/>
            </w:pPr>
            <w:r w:rsidRPr="00801AC8">
              <w:rPr>
                <w:rFonts w:hint="eastAsia"/>
              </w:rPr>
              <w:t>30_3</w:t>
            </w:r>
          </w:p>
        </w:tc>
        <w:tc>
          <w:tcPr>
            <w:tcW w:w="754" w:type="pct"/>
            <w:shd w:val="clear" w:color="auto" w:fill="auto"/>
            <w:vAlign w:val="center"/>
            <w:hideMark/>
          </w:tcPr>
          <w:p w14:paraId="15E22A9A" w14:textId="77777777" w:rsidR="00336864" w:rsidRPr="00801AC8" w:rsidRDefault="00336864" w:rsidP="00336864">
            <w:pPr>
              <w:pStyle w:val="af8"/>
            </w:pPr>
            <w:r w:rsidRPr="00801AC8">
              <w:rPr>
                <w:rFonts w:hint="eastAsia"/>
              </w:rPr>
              <w:t>1149.56</w:t>
            </w:r>
          </w:p>
        </w:tc>
        <w:tc>
          <w:tcPr>
            <w:tcW w:w="640" w:type="pct"/>
            <w:shd w:val="clear" w:color="auto" w:fill="auto"/>
            <w:vAlign w:val="center"/>
            <w:hideMark/>
          </w:tcPr>
          <w:p w14:paraId="20892213" w14:textId="77777777" w:rsidR="00336864" w:rsidRPr="00801AC8" w:rsidRDefault="00336864" w:rsidP="00336864">
            <w:pPr>
              <w:pStyle w:val="af8"/>
            </w:pPr>
            <w:r w:rsidRPr="00801AC8">
              <w:rPr>
                <w:rFonts w:hint="eastAsia"/>
              </w:rPr>
              <w:t>1101.71</w:t>
            </w:r>
          </w:p>
        </w:tc>
        <w:tc>
          <w:tcPr>
            <w:tcW w:w="676" w:type="pct"/>
            <w:shd w:val="clear" w:color="auto" w:fill="auto"/>
            <w:vAlign w:val="center"/>
            <w:hideMark/>
          </w:tcPr>
          <w:p w14:paraId="47ECFB5C" w14:textId="77777777" w:rsidR="00336864" w:rsidRPr="00801AC8" w:rsidRDefault="00336864" w:rsidP="00336864">
            <w:pPr>
              <w:pStyle w:val="af8"/>
            </w:pPr>
            <w:r w:rsidRPr="00801AC8">
              <w:rPr>
                <w:rFonts w:hint="eastAsia"/>
              </w:rPr>
              <w:t>0.39</w:t>
            </w:r>
          </w:p>
        </w:tc>
        <w:tc>
          <w:tcPr>
            <w:tcW w:w="704" w:type="pct"/>
            <w:shd w:val="clear" w:color="auto" w:fill="auto"/>
            <w:vAlign w:val="center"/>
            <w:hideMark/>
          </w:tcPr>
          <w:p w14:paraId="6973C4B2" w14:textId="77777777" w:rsidR="00336864" w:rsidRPr="00801AC8" w:rsidRDefault="00336864" w:rsidP="00336864">
            <w:pPr>
              <w:pStyle w:val="af8"/>
            </w:pPr>
            <w:r w:rsidRPr="00801AC8">
              <w:rPr>
                <w:rFonts w:hint="eastAsia"/>
              </w:rPr>
              <w:t>0.55</w:t>
            </w:r>
          </w:p>
        </w:tc>
        <w:tc>
          <w:tcPr>
            <w:tcW w:w="438" w:type="pct"/>
            <w:shd w:val="clear" w:color="auto" w:fill="auto"/>
            <w:vAlign w:val="center"/>
            <w:hideMark/>
          </w:tcPr>
          <w:p w14:paraId="194DDD6C" w14:textId="77777777" w:rsidR="00336864" w:rsidRPr="00801AC8" w:rsidRDefault="00336864" w:rsidP="00336864">
            <w:pPr>
              <w:pStyle w:val="af8"/>
            </w:pPr>
            <w:r w:rsidRPr="00801AC8">
              <w:rPr>
                <w:rFonts w:hint="eastAsia"/>
              </w:rPr>
              <w:t>0.96</w:t>
            </w:r>
          </w:p>
        </w:tc>
        <w:tc>
          <w:tcPr>
            <w:tcW w:w="440" w:type="pct"/>
            <w:shd w:val="clear" w:color="auto" w:fill="auto"/>
            <w:vAlign w:val="center"/>
            <w:hideMark/>
          </w:tcPr>
          <w:p w14:paraId="5B343C45" w14:textId="77777777" w:rsidR="00336864" w:rsidRPr="00801AC8" w:rsidRDefault="00336864" w:rsidP="00336864">
            <w:pPr>
              <w:pStyle w:val="af8"/>
            </w:pPr>
            <w:r w:rsidRPr="00801AC8">
              <w:rPr>
                <w:rFonts w:hint="eastAsia"/>
              </w:rPr>
              <w:t>1.39</w:t>
            </w:r>
          </w:p>
        </w:tc>
        <w:tc>
          <w:tcPr>
            <w:tcW w:w="437" w:type="pct"/>
            <w:shd w:val="clear" w:color="auto" w:fill="auto"/>
            <w:vAlign w:val="center"/>
            <w:hideMark/>
          </w:tcPr>
          <w:p w14:paraId="7DF8FA34" w14:textId="77777777" w:rsidR="00336864" w:rsidRPr="00801AC8" w:rsidRDefault="00336864" w:rsidP="00336864">
            <w:pPr>
              <w:pStyle w:val="af8"/>
            </w:pPr>
            <w:r w:rsidRPr="00801AC8">
              <w:rPr>
                <w:rFonts w:hint="eastAsia"/>
              </w:rPr>
              <w:t>双边</w:t>
            </w:r>
          </w:p>
        </w:tc>
        <w:tc>
          <w:tcPr>
            <w:tcW w:w="439" w:type="pct"/>
            <w:shd w:val="clear" w:color="auto" w:fill="auto"/>
            <w:vAlign w:val="center"/>
            <w:hideMark/>
          </w:tcPr>
          <w:p w14:paraId="53A3A69C" w14:textId="77777777" w:rsidR="00336864" w:rsidRDefault="00336864" w:rsidP="00336864">
            <w:pPr>
              <w:pStyle w:val="af8"/>
            </w:pPr>
            <w:r>
              <w:rPr>
                <w:rFonts w:hint="eastAsia"/>
              </w:rPr>
              <w:t>平台</w:t>
            </w:r>
          </w:p>
        </w:tc>
      </w:tr>
      <w:tr w:rsidR="00336864" w:rsidRPr="00801AC8" w14:paraId="745FDC07" w14:textId="77777777" w:rsidTr="00F02340">
        <w:trPr>
          <w:trHeight w:val="225"/>
        </w:trPr>
        <w:tc>
          <w:tcPr>
            <w:tcW w:w="471" w:type="pct"/>
            <w:shd w:val="clear" w:color="auto" w:fill="auto"/>
            <w:vAlign w:val="center"/>
            <w:hideMark/>
          </w:tcPr>
          <w:p w14:paraId="2E21E493" w14:textId="77777777" w:rsidR="00336864" w:rsidRPr="00801AC8" w:rsidRDefault="00336864" w:rsidP="00336864">
            <w:pPr>
              <w:pStyle w:val="af8"/>
            </w:pPr>
            <w:r w:rsidRPr="00801AC8">
              <w:rPr>
                <w:rFonts w:hint="eastAsia"/>
              </w:rPr>
              <w:t>30_4</w:t>
            </w:r>
          </w:p>
        </w:tc>
        <w:tc>
          <w:tcPr>
            <w:tcW w:w="754" w:type="pct"/>
            <w:shd w:val="clear" w:color="auto" w:fill="auto"/>
            <w:vAlign w:val="center"/>
            <w:hideMark/>
          </w:tcPr>
          <w:p w14:paraId="654AAA99" w14:textId="77777777" w:rsidR="00336864" w:rsidRPr="00801AC8" w:rsidRDefault="00336864" w:rsidP="00336864">
            <w:pPr>
              <w:pStyle w:val="af8"/>
            </w:pPr>
            <w:r w:rsidRPr="00801AC8">
              <w:rPr>
                <w:rFonts w:hint="eastAsia"/>
              </w:rPr>
              <w:t>1153.41</w:t>
            </w:r>
          </w:p>
        </w:tc>
        <w:tc>
          <w:tcPr>
            <w:tcW w:w="640" w:type="pct"/>
            <w:shd w:val="clear" w:color="auto" w:fill="auto"/>
            <w:vAlign w:val="center"/>
            <w:hideMark/>
          </w:tcPr>
          <w:p w14:paraId="7C7FAF8E" w14:textId="77777777" w:rsidR="00336864" w:rsidRPr="00801AC8" w:rsidRDefault="00336864" w:rsidP="00336864">
            <w:pPr>
              <w:pStyle w:val="af8"/>
            </w:pPr>
            <w:r w:rsidRPr="00801AC8">
              <w:rPr>
                <w:rFonts w:hint="eastAsia"/>
              </w:rPr>
              <w:t>1100.08</w:t>
            </w:r>
          </w:p>
        </w:tc>
        <w:tc>
          <w:tcPr>
            <w:tcW w:w="676" w:type="pct"/>
            <w:shd w:val="clear" w:color="auto" w:fill="auto"/>
            <w:vAlign w:val="center"/>
            <w:hideMark/>
          </w:tcPr>
          <w:p w14:paraId="497EE414" w14:textId="77777777" w:rsidR="00336864" w:rsidRPr="00801AC8" w:rsidRDefault="00336864" w:rsidP="00336864">
            <w:pPr>
              <w:pStyle w:val="af8"/>
            </w:pPr>
            <w:r w:rsidRPr="00801AC8">
              <w:rPr>
                <w:rFonts w:hint="eastAsia"/>
              </w:rPr>
              <w:t>0.39</w:t>
            </w:r>
          </w:p>
        </w:tc>
        <w:tc>
          <w:tcPr>
            <w:tcW w:w="704" w:type="pct"/>
            <w:shd w:val="clear" w:color="auto" w:fill="auto"/>
            <w:vAlign w:val="center"/>
            <w:hideMark/>
          </w:tcPr>
          <w:p w14:paraId="2400B918" w14:textId="77777777" w:rsidR="00336864" w:rsidRPr="00801AC8" w:rsidRDefault="00336864" w:rsidP="00336864">
            <w:pPr>
              <w:pStyle w:val="af8"/>
            </w:pPr>
            <w:r w:rsidRPr="00801AC8">
              <w:rPr>
                <w:rFonts w:hint="eastAsia"/>
              </w:rPr>
              <w:t>0.44</w:t>
            </w:r>
          </w:p>
        </w:tc>
        <w:tc>
          <w:tcPr>
            <w:tcW w:w="438" w:type="pct"/>
            <w:shd w:val="clear" w:color="auto" w:fill="auto"/>
            <w:vAlign w:val="center"/>
            <w:hideMark/>
          </w:tcPr>
          <w:p w14:paraId="4AC9A1CA" w14:textId="77777777" w:rsidR="00336864" w:rsidRPr="00801AC8" w:rsidRDefault="00336864" w:rsidP="00336864">
            <w:pPr>
              <w:pStyle w:val="af8"/>
            </w:pPr>
            <w:r w:rsidRPr="00801AC8">
              <w:rPr>
                <w:rFonts w:hint="eastAsia"/>
              </w:rPr>
              <w:t>0.95</w:t>
            </w:r>
          </w:p>
        </w:tc>
        <w:tc>
          <w:tcPr>
            <w:tcW w:w="440" w:type="pct"/>
            <w:shd w:val="clear" w:color="auto" w:fill="auto"/>
            <w:vAlign w:val="center"/>
            <w:hideMark/>
          </w:tcPr>
          <w:p w14:paraId="34509495" w14:textId="77777777" w:rsidR="00336864" w:rsidRPr="00801AC8" w:rsidRDefault="00336864" w:rsidP="00336864">
            <w:pPr>
              <w:pStyle w:val="af8"/>
            </w:pPr>
            <w:r w:rsidRPr="00801AC8">
              <w:rPr>
                <w:rFonts w:hint="eastAsia"/>
              </w:rPr>
              <w:t>1.13</w:t>
            </w:r>
          </w:p>
        </w:tc>
        <w:tc>
          <w:tcPr>
            <w:tcW w:w="437" w:type="pct"/>
            <w:shd w:val="clear" w:color="auto" w:fill="auto"/>
            <w:vAlign w:val="center"/>
            <w:hideMark/>
          </w:tcPr>
          <w:p w14:paraId="1260D593" w14:textId="77777777" w:rsidR="00336864" w:rsidRPr="00801AC8" w:rsidRDefault="00336864" w:rsidP="00336864">
            <w:pPr>
              <w:pStyle w:val="af8"/>
            </w:pPr>
            <w:r w:rsidRPr="00801AC8">
              <w:rPr>
                <w:rFonts w:hint="eastAsia"/>
              </w:rPr>
              <w:t>双边</w:t>
            </w:r>
          </w:p>
        </w:tc>
        <w:tc>
          <w:tcPr>
            <w:tcW w:w="439" w:type="pct"/>
            <w:shd w:val="clear" w:color="auto" w:fill="auto"/>
            <w:vAlign w:val="center"/>
            <w:hideMark/>
          </w:tcPr>
          <w:p w14:paraId="27EE19C8" w14:textId="77777777" w:rsidR="00336864" w:rsidRDefault="00336864" w:rsidP="00336864">
            <w:pPr>
              <w:pStyle w:val="af8"/>
            </w:pPr>
            <w:r>
              <w:rPr>
                <w:rFonts w:hint="eastAsia"/>
              </w:rPr>
              <w:t>平台</w:t>
            </w:r>
          </w:p>
        </w:tc>
      </w:tr>
      <w:tr w:rsidR="00336864" w:rsidRPr="00801AC8" w14:paraId="07CB8A41" w14:textId="77777777" w:rsidTr="00F02340">
        <w:trPr>
          <w:trHeight w:val="225"/>
        </w:trPr>
        <w:tc>
          <w:tcPr>
            <w:tcW w:w="471" w:type="pct"/>
            <w:shd w:val="clear" w:color="auto" w:fill="auto"/>
            <w:vAlign w:val="center"/>
            <w:hideMark/>
          </w:tcPr>
          <w:p w14:paraId="1C88F899" w14:textId="77777777" w:rsidR="00336864" w:rsidRPr="00801AC8" w:rsidRDefault="00336864" w:rsidP="00336864">
            <w:pPr>
              <w:pStyle w:val="af8"/>
            </w:pPr>
            <w:r w:rsidRPr="00801AC8">
              <w:rPr>
                <w:rFonts w:hint="eastAsia"/>
              </w:rPr>
              <w:t>30_5</w:t>
            </w:r>
          </w:p>
        </w:tc>
        <w:tc>
          <w:tcPr>
            <w:tcW w:w="754" w:type="pct"/>
            <w:shd w:val="clear" w:color="auto" w:fill="auto"/>
            <w:vAlign w:val="center"/>
            <w:hideMark/>
          </w:tcPr>
          <w:p w14:paraId="4DB5C964" w14:textId="77777777" w:rsidR="00336864" w:rsidRPr="00801AC8" w:rsidRDefault="00336864" w:rsidP="00336864">
            <w:pPr>
              <w:pStyle w:val="af8"/>
            </w:pPr>
            <w:r w:rsidRPr="00801AC8">
              <w:rPr>
                <w:rFonts w:hint="eastAsia"/>
              </w:rPr>
              <w:t>879.72</w:t>
            </w:r>
          </w:p>
        </w:tc>
        <w:tc>
          <w:tcPr>
            <w:tcW w:w="640" w:type="pct"/>
            <w:shd w:val="clear" w:color="auto" w:fill="auto"/>
            <w:vAlign w:val="center"/>
            <w:hideMark/>
          </w:tcPr>
          <w:p w14:paraId="51FBE9ED" w14:textId="77777777" w:rsidR="00336864" w:rsidRPr="00801AC8" w:rsidRDefault="00336864" w:rsidP="00336864">
            <w:pPr>
              <w:pStyle w:val="af8"/>
            </w:pPr>
            <w:r w:rsidRPr="00801AC8">
              <w:rPr>
                <w:rFonts w:hint="eastAsia"/>
              </w:rPr>
              <w:t>844.97</w:t>
            </w:r>
          </w:p>
        </w:tc>
        <w:tc>
          <w:tcPr>
            <w:tcW w:w="676" w:type="pct"/>
            <w:shd w:val="clear" w:color="auto" w:fill="auto"/>
            <w:vAlign w:val="center"/>
            <w:hideMark/>
          </w:tcPr>
          <w:p w14:paraId="484A18D1" w14:textId="77777777" w:rsidR="00336864" w:rsidRPr="00801AC8" w:rsidRDefault="00336864" w:rsidP="00336864">
            <w:pPr>
              <w:pStyle w:val="af8"/>
            </w:pPr>
            <w:r w:rsidRPr="00801AC8">
              <w:rPr>
                <w:rFonts w:hint="eastAsia"/>
              </w:rPr>
              <w:t>0.21</w:t>
            </w:r>
          </w:p>
        </w:tc>
        <w:tc>
          <w:tcPr>
            <w:tcW w:w="704" w:type="pct"/>
            <w:shd w:val="clear" w:color="auto" w:fill="auto"/>
            <w:vAlign w:val="center"/>
            <w:hideMark/>
          </w:tcPr>
          <w:p w14:paraId="5DA6DD18" w14:textId="77777777" w:rsidR="00336864" w:rsidRPr="00801AC8" w:rsidRDefault="00336864" w:rsidP="00336864">
            <w:pPr>
              <w:pStyle w:val="af8"/>
            </w:pPr>
            <w:r w:rsidRPr="00801AC8">
              <w:rPr>
                <w:rFonts w:hint="eastAsia"/>
              </w:rPr>
              <w:t>0.24</w:t>
            </w:r>
          </w:p>
        </w:tc>
        <w:tc>
          <w:tcPr>
            <w:tcW w:w="438" w:type="pct"/>
            <w:shd w:val="clear" w:color="auto" w:fill="auto"/>
            <w:vAlign w:val="center"/>
            <w:hideMark/>
          </w:tcPr>
          <w:p w14:paraId="657CD362" w14:textId="77777777" w:rsidR="00336864" w:rsidRPr="00801AC8" w:rsidRDefault="00336864" w:rsidP="00336864">
            <w:pPr>
              <w:pStyle w:val="af8"/>
            </w:pPr>
            <w:r w:rsidRPr="00801AC8">
              <w:rPr>
                <w:rFonts w:hint="eastAsia"/>
              </w:rPr>
              <w:t>0.96</w:t>
            </w:r>
          </w:p>
        </w:tc>
        <w:tc>
          <w:tcPr>
            <w:tcW w:w="440" w:type="pct"/>
            <w:shd w:val="clear" w:color="auto" w:fill="auto"/>
            <w:vAlign w:val="center"/>
            <w:hideMark/>
          </w:tcPr>
          <w:p w14:paraId="00C64580" w14:textId="77777777" w:rsidR="00336864" w:rsidRPr="00801AC8" w:rsidRDefault="00336864" w:rsidP="00336864">
            <w:pPr>
              <w:pStyle w:val="af8"/>
            </w:pPr>
            <w:r w:rsidRPr="00801AC8">
              <w:rPr>
                <w:rFonts w:hint="eastAsia"/>
              </w:rPr>
              <w:t>1.18</w:t>
            </w:r>
          </w:p>
        </w:tc>
        <w:tc>
          <w:tcPr>
            <w:tcW w:w="437" w:type="pct"/>
            <w:shd w:val="clear" w:color="auto" w:fill="auto"/>
            <w:vAlign w:val="center"/>
            <w:hideMark/>
          </w:tcPr>
          <w:p w14:paraId="5164EC62" w14:textId="77777777" w:rsidR="00336864" w:rsidRPr="00801AC8" w:rsidRDefault="00336864" w:rsidP="00336864">
            <w:pPr>
              <w:pStyle w:val="af8"/>
            </w:pPr>
            <w:r w:rsidRPr="00801AC8">
              <w:rPr>
                <w:rFonts w:hint="eastAsia"/>
              </w:rPr>
              <w:t>双边</w:t>
            </w:r>
          </w:p>
        </w:tc>
        <w:tc>
          <w:tcPr>
            <w:tcW w:w="439" w:type="pct"/>
            <w:shd w:val="clear" w:color="auto" w:fill="auto"/>
            <w:vAlign w:val="center"/>
            <w:hideMark/>
          </w:tcPr>
          <w:p w14:paraId="27CD3DE0" w14:textId="77777777" w:rsidR="00336864" w:rsidRDefault="00336864" w:rsidP="00336864">
            <w:pPr>
              <w:pStyle w:val="af8"/>
            </w:pPr>
            <w:r>
              <w:rPr>
                <w:rFonts w:hint="eastAsia"/>
              </w:rPr>
              <w:t>上升</w:t>
            </w:r>
          </w:p>
        </w:tc>
      </w:tr>
      <w:tr w:rsidR="00336864" w:rsidRPr="00801AC8" w14:paraId="40CE0C94" w14:textId="77777777" w:rsidTr="00F02340">
        <w:trPr>
          <w:trHeight w:val="225"/>
        </w:trPr>
        <w:tc>
          <w:tcPr>
            <w:tcW w:w="471" w:type="pct"/>
            <w:shd w:val="clear" w:color="auto" w:fill="auto"/>
            <w:vAlign w:val="center"/>
            <w:hideMark/>
          </w:tcPr>
          <w:p w14:paraId="268384DB" w14:textId="77777777" w:rsidR="00336864" w:rsidRPr="00801AC8" w:rsidRDefault="00336864" w:rsidP="00336864">
            <w:pPr>
              <w:pStyle w:val="af8"/>
            </w:pPr>
            <w:r w:rsidRPr="00801AC8">
              <w:rPr>
                <w:rFonts w:hint="eastAsia"/>
              </w:rPr>
              <w:t>30_6</w:t>
            </w:r>
          </w:p>
        </w:tc>
        <w:tc>
          <w:tcPr>
            <w:tcW w:w="754" w:type="pct"/>
            <w:shd w:val="clear" w:color="auto" w:fill="auto"/>
            <w:vAlign w:val="center"/>
            <w:hideMark/>
          </w:tcPr>
          <w:p w14:paraId="1E8C839A" w14:textId="77777777" w:rsidR="00336864" w:rsidRPr="00801AC8" w:rsidRDefault="00336864" w:rsidP="00336864">
            <w:pPr>
              <w:pStyle w:val="af8"/>
            </w:pPr>
            <w:r w:rsidRPr="00801AC8">
              <w:rPr>
                <w:rFonts w:hint="eastAsia"/>
              </w:rPr>
              <w:t>1064.91</w:t>
            </w:r>
          </w:p>
        </w:tc>
        <w:tc>
          <w:tcPr>
            <w:tcW w:w="640" w:type="pct"/>
            <w:shd w:val="clear" w:color="auto" w:fill="auto"/>
            <w:vAlign w:val="center"/>
            <w:hideMark/>
          </w:tcPr>
          <w:p w14:paraId="0FA16DB6" w14:textId="77777777" w:rsidR="00336864" w:rsidRPr="00801AC8" w:rsidRDefault="00336864" w:rsidP="00336864">
            <w:pPr>
              <w:pStyle w:val="af8"/>
            </w:pPr>
            <w:r w:rsidRPr="00801AC8">
              <w:rPr>
                <w:rFonts w:hint="eastAsia"/>
              </w:rPr>
              <w:t>841.61</w:t>
            </w:r>
          </w:p>
        </w:tc>
        <w:tc>
          <w:tcPr>
            <w:tcW w:w="676" w:type="pct"/>
            <w:shd w:val="clear" w:color="auto" w:fill="auto"/>
            <w:vAlign w:val="center"/>
            <w:hideMark/>
          </w:tcPr>
          <w:p w14:paraId="3EFA8C86" w14:textId="77777777" w:rsidR="00336864" w:rsidRPr="00801AC8" w:rsidRDefault="00336864" w:rsidP="00336864">
            <w:pPr>
              <w:pStyle w:val="af8"/>
            </w:pPr>
            <w:r w:rsidRPr="00801AC8">
              <w:rPr>
                <w:rFonts w:hint="eastAsia"/>
              </w:rPr>
              <w:t>0.46</w:t>
            </w:r>
          </w:p>
        </w:tc>
        <w:tc>
          <w:tcPr>
            <w:tcW w:w="704" w:type="pct"/>
            <w:shd w:val="clear" w:color="auto" w:fill="auto"/>
            <w:vAlign w:val="center"/>
            <w:hideMark/>
          </w:tcPr>
          <w:p w14:paraId="2CEDCD5E" w14:textId="77777777" w:rsidR="00336864" w:rsidRPr="00801AC8" w:rsidRDefault="00336864" w:rsidP="00336864">
            <w:pPr>
              <w:pStyle w:val="af8"/>
            </w:pPr>
            <w:r w:rsidRPr="00801AC8">
              <w:rPr>
                <w:rFonts w:hint="eastAsia"/>
              </w:rPr>
              <w:t>0.47</w:t>
            </w:r>
          </w:p>
        </w:tc>
        <w:tc>
          <w:tcPr>
            <w:tcW w:w="438" w:type="pct"/>
            <w:shd w:val="clear" w:color="auto" w:fill="auto"/>
            <w:vAlign w:val="center"/>
            <w:hideMark/>
          </w:tcPr>
          <w:p w14:paraId="39EC5D13" w14:textId="77777777" w:rsidR="00336864" w:rsidRPr="00801AC8" w:rsidRDefault="00336864" w:rsidP="00336864">
            <w:pPr>
              <w:pStyle w:val="af8"/>
            </w:pPr>
            <w:r w:rsidRPr="00801AC8">
              <w:rPr>
                <w:rFonts w:hint="eastAsia"/>
              </w:rPr>
              <w:t>0.79</w:t>
            </w:r>
          </w:p>
        </w:tc>
        <w:tc>
          <w:tcPr>
            <w:tcW w:w="440" w:type="pct"/>
            <w:shd w:val="clear" w:color="auto" w:fill="auto"/>
            <w:vAlign w:val="center"/>
            <w:hideMark/>
          </w:tcPr>
          <w:p w14:paraId="3BBB7825" w14:textId="77777777" w:rsidR="00336864" w:rsidRPr="00801AC8" w:rsidRDefault="00336864" w:rsidP="00336864">
            <w:pPr>
              <w:pStyle w:val="af8"/>
            </w:pPr>
            <w:r w:rsidRPr="00801AC8">
              <w:rPr>
                <w:rFonts w:hint="eastAsia"/>
              </w:rPr>
              <w:t>1.03</w:t>
            </w:r>
          </w:p>
        </w:tc>
        <w:tc>
          <w:tcPr>
            <w:tcW w:w="437" w:type="pct"/>
            <w:shd w:val="clear" w:color="auto" w:fill="auto"/>
            <w:vAlign w:val="center"/>
            <w:hideMark/>
          </w:tcPr>
          <w:p w14:paraId="21FCFFE8" w14:textId="77777777" w:rsidR="00336864" w:rsidRPr="00801AC8" w:rsidRDefault="00336864" w:rsidP="00336864">
            <w:pPr>
              <w:pStyle w:val="af8"/>
            </w:pPr>
            <w:r w:rsidRPr="00801AC8">
              <w:rPr>
                <w:rFonts w:hint="eastAsia"/>
              </w:rPr>
              <w:t>双边</w:t>
            </w:r>
          </w:p>
        </w:tc>
        <w:tc>
          <w:tcPr>
            <w:tcW w:w="439" w:type="pct"/>
            <w:shd w:val="clear" w:color="auto" w:fill="auto"/>
            <w:vAlign w:val="center"/>
            <w:hideMark/>
          </w:tcPr>
          <w:p w14:paraId="01F2204E" w14:textId="77777777" w:rsidR="00336864" w:rsidRDefault="00336864" w:rsidP="00336864">
            <w:pPr>
              <w:pStyle w:val="af8"/>
            </w:pPr>
            <w:r>
              <w:rPr>
                <w:rFonts w:hint="eastAsia"/>
              </w:rPr>
              <w:t>上升</w:t>
            </w:r>
          </w:p>
        </w:tc>
      </w:tr>
      <w:tr w:rsidR="00336864" w:rsidRPr="00801AC8" w14:paraId="5C86CFB5" w14:textId="77777777" w:rsidTr="00F02340">
        <w:trPr>
          <w:trHeight w:val="225"/>
        </w:trPr>
        <w:tc>
          <w:tcPr>
            <w:tcW w:w="471" w:type="pct"/>
            <w:shd w:val="clear" w:color="auto" w:fill="auto"/>
            <w:vAlign w:val="center"/>
            <w:hideMark/>
          </w:tcPr>
          <w:p w14:paraId="3BC5651B" w14:textId="77777777" w:rsidR="00336864" w:rsidRPr="00801AC8" w:rsidRDefault="00336864" w:rsidP="00336864">
            <w:pPr>
              <w:pStyle w:val="af8"/>
            </w:pPr>
            <w:r w:rsidRPr="00801AC8">
              <w:rPr>
                <w:rFonts w:hint="eastAsia"/>
              </w:rPr>
              <w:t>45D_1</w:t>
            </w:r>
          </w:p>
        </w:tc>
        <w:tc>
          <w:tcPr>
            <w:tcW w:w="754" w:type="pct"/>
            <w:shd w:val="clear" w:color="auto" w:fill="auto"/>
            <w:vAlign w:val="center"/>
            <w:hideMark/>
          </w:tcPr>
          <w:p w14:paraId="1EC49766" w14:textId="77777777" w:rsidR="00336864" w:rsidRPr="00801AC8" w:rsidRDefault="00336864" w:rsidP="00336864">
            <w:pPr>
              <w:pStyle w:val="af8"/>
            </w:pPr>
            <w:r w:rsidRPr="00801AC8">
              <w:rPr>
                <w:rFonts w:hint="eastAsia"/>
              </w:rPr>
              <w:t>943.81</w:t>
            </w:r>
          </w:p>
        </w:tc>
        <w:tc>
          <w:tcPr>
            <w:tcW w:w="640" w:type="pct"/>
            <w:shd w:val="clear" w:color="auto" w:fill="auto"/>
            <w:vAlign w:val="center"/>
            <w:hideMark/>
          </w:tcPr>
          <w:p w14:paraId="76F0EEAE" w14:textId="77777777" w:rsidR="00336864" w:rsidRPr="00801AC8" w:rsidRDefault="00336864" w:rsidP="00336864">
            <w:pPr>
              <w:pStyle w:val="af8"/>
            </w:pPr>
            <w:r w:rsidRPr="00801AC8">
              <w:rPr>
                <w:rFonts w:hint="eastAsia"/>
              </w:rPr>
              <w:t>889.27</w:t>
            </w:r>
          </w:p>
        </w:tc>
        <w:tc>
          <w:tcPr>
            <w:tcW w:w="676" w:type="pct"/>
            <w:shd w:val="clear" w:color="auto" w:fill="auto"/>
            <w:vAlign w:val="center"/>
            <w:hideMark/>
          </w:tcPr>
          <w:p w14:paraId="1401861F" w14:textId="77777777" w:rsidR="00336864" w:rsidRPr="00801AC8" w:rsidRDefault="00336864" w:rsidP="00336864">
            <w:pPr>
              <w:pStyle w:val="af8"/>
            </w:pPr>
            <w:r w:rsidRPr="00801AC8">
              <w:rPr>
                <w:rFonts w:hint="eastAsia"/>
              </w:rPr>
              <w:t>0.27</w:t>
            </w:r>
          </w:p>
        </w:tc>
        <w:tc>
          <w:tcPr>
            <w:tcW w:w="704" w:type="pct"/>
            <w:shd w:val="clear" w:color="auto" w:fill="auto"/>
            <w:vAlign w:val="center"/>
            <w:hideMark/>
          </w:tcPr>
          <w:p w14:paraId="1982FEF3" w14:textId="77777777" w:rsidR="00336864" w:rsidRPr="00801AC8" w:rsidRDefault="00336864" w:rsidP="00336864">
            <w:pPr>
              <w:pStyle w:val="af8"/>
            </w:pPr>
            <w:r w:rsidRPr="00801AC8">
              <w:rPr>
                <w:rFonts w:hint="eastAsia"/>
              </w:rPr>
              <w:t>0.29</w:t>
            </w:r>
          </w:p>
        </w:tc>
        <w:tc>
          <w:tcPr>
            <w:tcW w:w="438" w:type="pct"/>
            <w:shd w:val="clear" w:color="auto" w:fill="auto"/>
            <w:vAlign w:val="center"/>
            <w:hideMark/>
          </w:tcPr>
          <w:p w14:paraId="517B5FC8" w14:textId="77777777" w:rsidR="00336864" w:rsidRPr="00801AC8" w:rsidRDefault="00336864" w:rsidP="00336864">
            <w:pPr>
              <w:pStyle w:val="af8"/>
            </w:pPr>
            <w:r w:rsidRPr="00801AC8">
              <w:rPr>
                <w:rFonts w:hint="eastAsia"/>
              </w:rPr>
              <w:t>0.94</w:t>
            </w:r>
          </w:p>
        </w:tc>
        <w:tc>
          <w:tcPr>
            <w:tcW w:w="440" w:type="pct"/>
            <w:shd w:val="clear" w:color="auto" w:fill="auto"/>
            <w:vAlign w:val="center"/>
            <w:hideMark/>
          </w:tcPr>
          <w:p w14:paraId="05165BA5" w14:textId="77777777" w:rsidR="00336864" w:rsidRPr="00801AC8" w:rsidRDefault="00336864" w:rsidP="00336864">
            <w:pPr>
              <w:pStyle w:val="af8"/>
            </w:pPr>
            <w:r w:rsidRPr="00801AC8">
              <w:rPr>
                <w:rFonts w:hint="eastAsia"/>
              </w:rPr>
              <w:t>1.08</w:t>
            </w:r>
          </w:p>
        </w:tc>
        <w:tc>
          <w:tcPr>
            <w:tcW w:w="437" w:type="pct"/>
            <w:shd w:val="clear" w:color="auto" w:fill="auto"/>
            <w:vAlign w:val="center"/>
            <w:hideMark/>
          </w:tcPr>
          <w:p w14:paraId="45C67034" w14:textId="77777777" w:rsidR="00336864" w:rsidRPr="00801AC8" w:rsidRDefault="00336864" w:rsidP="00336864">
            <w:pPr>
              <w:pStyle w:val="af8"/>
            </w:pPr>
            <w:r w:rsidRPr="00801AC8">
              <w:rPr>
                <w:rFonts w:hint="eastAsia"/>
              </w:rPr>
              <w:t>双边</w:t>
            </w:r>
          </w:p>
        </w:tc>
        <w:tc>
          <w:tcPr>
            <w:tcW w:w="439" w:type="pct"/>
            <w:shd w:val="clear" w:color="auto" w:fill="auto"/>
            <w:vAlign w:val="center"/>
            <w:hideMark/>
          </w:tcPr>
          <w:p w14:paraId="68CB5B9F" w14:textId="77777777" w:rsidR="00336864" w:rsidRDefault="00336864" w:rsidP="00336864">
            <w:pPr>
              <w:pStyle w:val="af8"/>
            </w:pPr>
            <w:r>
              <w:rPr>
                <w:rFonts w:hint="eastAsia"/>
              </w:rPr>
              <w:t>上升</w:t>
            </w:r>
          </w:p>
        </w:tc>
      </w:tr>
      <w:tr w:rsidR="00336864" w:rsidRPr="00801AC8" w14:paraId="40C8E675" w14:textId="77777777" w:rsidTr="00F02340">
        <w:trPr>
          <w:trHeight w:val="225"/>
        </w:trPr>
        <w:tc>
          <w:tcPr>
            <w:tcW w:w="471" w:type="pct"/>
            <w:shd w:val="clear" w:color="auto" w:fill="auto"/>
            <w:vAlign w:val="center"/>
            <w:hideMark/>
          </w:tcPr>
          <w:p w14:paraId="3ADB30A4" w14:textId="77777777" w:rsidR="00336864" w:rsidRPr="00801AC8" w:rsidRDefault="00336864" w:rsidP="00336864">
            <w:pPr>
              <w:pStyle w:val="af8"/>
            </w:pPr>
            <w:r w:rsidRPr="00801AC8">
              <w:rPr>
                <w:rFonts w:hint="eastAsia"/>
              </w:rPr>
              <w:t>45D_2</w:t>
            </w:r>
          </w:p>
        </w:tc>
        <w:tc>
          <w:tcPr>
            <w:tcW w:w="754" w:type="pct"/>
            <w:shd w:val="clear" w:color="auto" w:fill="auto"/>
            <w:vAlign w:val="center"/>
            <w:hideMark/>
          </w:tcPr>
          <w:p w14:paraId="05E5CDE9" w14:textId="77777777" w:rsidR="00336864" w:rsidRPr="00801AC8" w:rsidRDefault="00336864" w:rsidP="00336864">
            <w:pPr>
              <w:pStyle w:val="af8"/>
            </w:pPr>
            <w:r w:rsidRPr="00801AC8">
              <w:rPr>
                <w:rFonts w:hint="eastAsia"/>
              </w:rPr>
              <w:t>963.28</w:t>
            </w:r>
          </w:p>
        </w:tc>
        <w:tc>
          <w:tcPr>
            <w:tcW w:w="640" w:type="pct"/>
            <w:shd w:val="clear" w:color="auto" w:fill="auto"/>
            <w:vAlign w:val="center"/>
            <w:hideMark/>
          </w:tcPr>
          <w:p w14:paraId="5C191E50" w14:textId="77777777" w:rsidR="00336864" w:rsidRPr="00801AC8" w:rsidRDefault="00336864" w:rsidP="00336864">
            <w:pPr>
              <w:pStyle w:val="af8"/>
            </w:pPr>
            <w:r w:rsidRPr="00801AC8">
              <w:rPr>
                <w:rFonts w:hint="eastAsia"/>
              </w:rPr>
              <w:t>909.84</w:t>
            </w:r>
          </w:p>
        </w:tc>
        <w:tc>
          <w:tcPr>
            <w:tcW w:w="676" w:type="pct"/>
            <w:shd w:val="clear" w:color="auto" w:fill="auto"/>
            <w:vAlign w:val="center"/>
            <w:hideMark/>
          </w:tcPr>
          <w:p w14:paraId="4AACC585" w14:textId="77777777" w:rsidR="00336864" w:rsidRPr="00801AC8" w:rsidRDefault="00336864" w:rsidP="00336864">
            <w:pPr>
              <w:pStyle w:val="af8"/>
            </w:pPr>
            <w:r w:rsidRPr="00801AC8">
              <w:rPr>
                <w:rFonts w:hint="eastAsia"/>
              </w:rPr>
              <w:t>0.19</w:t>
            </w:r>
          </w:p>
        </w:tc>
        <w:tc>
          <w:tcPr>
            <w:tcW w:w="704" w:type="pct"/>
            <w:shd w:val="clear" w:color="auto" w:fill="auto"/>
            <w:vAlign w:val="center"/>
            <w:hideMark/>
          </w:tcPr>
          <w:p w14:paraId="61224CB7" w14:textId="77777777" w:rsidR="00336864" w:rsidRPr="00801AC8" w:rsidRDefault="00336864" w:rsidP="00336864">
            <w:pPr>
              <w:pStyle w:val="af8"/>
            </w:pPr>
            <w:r w:rsidRPr="00801AC8">
              <w:rPr>
                <w:rFonts w:hint="eastAsia"/>
              </w:rPr>
              <w:t>0.20</w:t>
            </w:r>
          </w:p>
        </w:tc>
        <w:tc>
          <w:tcPr>
            <w:tcW w:w="438" w:type="pct"/>
            <w:shd w:val="clear" w:color="auto" w:fill="auto"/>
            <w:vAlign w:val="center"/>
            <w:hideMark/>
          </w:tcPr>
          <w:p w14:paraId="7BE5FAAB" w14:textId="77777777" w:rsidR="00336864" w:rsidRPr="00801AC8" w:rsidRDefault="00336864" w:rsidP="00336864">
            <w:pPr>
              <w:pStyle w:val="af8"/>
            </w:pPr>
            <w:r w:rsidRPr="00801AC8">
              <w:rPr>
                <w:rFonts w:hint="eastAsia"/>
              </w:rPr>
              <w:t>0.94</w:t>
            </w:r>
          </w:p>
        </w:tc>
        <w:tc>
          <w:tcPr>
            <w:tcW w:w="440" w:type="pct"/>
            <w:shd w:val="clear" w:color="auto" w:fill="auto"/>
            <w:vAlign w:val="center"/>
            <w:hideMark/>
          </w:tcPr>
          <w:p w14:paraId="40CE6B6E" w14:textId="77777777" w:rsidR="00336864" w:rsidRPr="00801AC8" w:rsidRDefault="00336864" w:rsidP="00336864">
            <w:pPr>
              <w:pStyle w:val="af8"/>
            </w:pPr>
            <w:r w:rsidRPr="00801AC8">
              <w:rPr>
                <w:rFonts w:hint="eastAsia"/>
              </w:rPr>
              <w:t>1.08</w:t>
            </w:r>
          </w:p>
        </w:tc>
        <w:tc>
          <w:tcPr>
            <w:tcW w:w="437" w:type="pct"/>
            <w:shd w:val="clear" w:color="auto" w:fill="auto"/>
            <w:vAlign w:val="center"/>
            <w:hideMark/>
          </w:tcPr>
          <w:p w14:paraId="49FC37CC" w14:textId="77777777" w:rsidR="00336864" w:rsidRPr="00801AC8" w:rsidRDefault="00336864" w:rsidP="00336864">
            <w:pPr>
              <w:pStyle w:val="af8"/>
            </w:pPr>
            <w:r w:rsidRPr="00801AC8">
              <w:rPr>
                <w:rFonts w:hint="eastAsia"/>
              </w:rPr>
              <w:t>双边</w:t>
            </w:r>
          </w:p>
        </w:tc>
        <w:tc>
          <w:tcPr>
            <w:tcW w:w="439" w:type="pct"/>
            <w:shd w:val="clear" w:color="auto" w:fill="auto"/>
            <w:vAlign w:val="center"/>
            <w:hideMark/>
          </w:tcPr>
          <w:p w14:paraId="6BF568F8" w14:textId="77777777" w:rsidR="00336864" w:rsidRDefault="00336864" w:rsidP="00336864">
            <w:pPr>
              <w:pStyle w:val="af8"/>
            </w:pPr>
            <w:r>
              <w:rPr>
                <w:rFonts w:hint="eastAsia"/>
              </w:rPr>
              <w:t>上升</w:t>
            </w:r>
          </w:p>
        </w:tc>
      </w:tr>
      <w:tr w:rsidR="00336864" w:rsidRPr="00801AC8" w14:paraId="5057AD96" w14:textId="77777777" w:rsidTr="00F02340">
        <w:trPr>
          <w:trHeight w:val="225"/>
        </w:trPr>
        <w:tc>
          <w:tcPr>
            <w:tcW w:w="471" w:type="pct"/>
            <w:shd w:val="clear" w:color="auto" w:fill="auto"/>
            <w:vAlign w:val="center"/>
            <w:hideMark/>
          </w:tcPr>
          <w:p w14:paraId="763DF3C9" w14:textId="77777777" w:rsidR="00336864" w:rsidRPr="00801AC8" w:rsidRDefault="00336864" w:rsidP="00336864">
            <w:pPr>
              <w:pStyle w:val="af8"/>
            </w:pPr>
            <w:r w:rsidRPr="00801AC8">
              <w:rPr>
                <w:rFonts w:hint="eastAsia"/>
              </w:rPr>
              <w:t>45D_3</w:t>
            </w:r>
          </w:p>
        </w:tc>
        <w:tc>
          <w:tcPr>
            <w:tcW w:w="754" w:type="pct"/>
            <w:shd w:val="clear" w:color="auto" w:fill="auto"/>
            <w:vAlign w:val="center"/>
            <w:hideMark/>
          </w:tcPr>
          <w:p w14:paraId="41BE6BB1" w14:textId="77777777" w:rsidR="00336864" w:rsidRPr="00801AC8" w:rsidRDefault="00336864" w:rsidP="00336864">
            <w:pPr>
              <w:pStyle w:val="af8"/>
            </w:pPr>
            <w:r w:rsidRPr="00801AC8">
              <w:rPr>
                <w:rFonts w:hint="eastAsia"/>
              </w:rPr>
              <w:t>957.76</w:t>
            </w:r>
          </w:p>
        </w:tc>
        <w:tc>
          <w:tcPr>
            <w:tcW w:w="640" w:type="pct"/>
            <w:shd w:val="clear" w:color="auto" w:fill="auto"/>
            <w:vAlign w:val="center"/>
            <w:hideMark/>
          </w:tcPr>
          <w:p w14:paraId="413640F0" w14:textId="77777777" w:rsidR="00336864" w:rsidRPr="00801AC8" w:rsidRDefault="00336864" w:rsidP="00336864">
            <w:pPr>
              <w:pStyle w:val="af8"/>
            </w:pPr>
            <w:r w:rsidRPr="00801AC8">
              <w:rPr>
                <w:rFonts w:hint="eastAsia"/>
              </w:rPr>
              <w:t>945.85</w:t>
            </w:r>
          </w:p>
        </w:tc>
        <w:tc>
          <w:tcPr>
            <w:tcW w:w="676" w:type="pct"/>
            <w:shd w:val="clear" w:color="auto" w:fill="auto"/>
            <w:vAlign w:val="center"/>
            <w:hideMark/>
          </w:tcPr>
          <w:p w14:paraId="596616A5" w14:textId="77777777" w:rsidR="00336864" w:rsidRPr="00801AC8" w:rsidRDefault="00336864" w:rsidP="00336864">
            <w:pPr>
              <w:pStyle w:val="af8"/>
            </w:pPr>
            <w:r w:rsidRPr="00801AC8">
              <w:rPr>
                <w:rFonts w:hint="eastAsia"/>
              </w:rPr>
              <w:t>0.30</w:t>
            </w:r>
          </w:p>
        </w:tc>
        <w:tc>
          <w:tcPr>
            <w:tcW w:w="704" w:type="pct"/>
            <w:shd w:val="clear" w:color="auto" w:fill="auto"/>
            <w:vAlign w:val="center"/>
            <w:hideMark/>
          </w:tcPr>
          <w:p w14:paraId="3C7FA184" w14:textId="77777777" w:rsidR="00336864" w:rsidRPr="00801AC8" w:rsidRDefault="00336864" w:rsidP="00336864">
            <w:pPr>
              <w:pStyle w:val="af8"/>
            </w:pPr>
            <w:r w:rsidRPr="00801AC8">
              <w:rPr>
                <w:rFonts w:hint="eastAsia"/>
              </w:rPr>
              <w:t>0.30</w:t>
            </w:r>
          </w:p>
        </w:tc>
        <w:tc>
          <w:tcPr>
            <w:tcW w:w="438" w:type="pct"/>
            <w:shd w:val="clear" w:color="auto" w:fill="auto"/>
            <w:vAlign w:val="center"/>
            <w:hideMark/>
          </w:tcPr>
          <w:p w14:paraId="07641C2C" w14:textId="77777777" w:rsidR="00336864" w:rsidRPr="00801AC8" w:rsidRDefault="00336864" w:rsidP="00336864">
            <w:pPr>
              <w:pStyle w:val="af8"/>
            </w:pPr>
            <w:r w:rsidRPr="00801AC8">
              <w:rPr>
                <w:rFonts w:hint="eastAsia"/>
              </w:rPr>
              <w:t>0.99</w:t>
            </w:r>
          </w:p>
        </w:tc>
        <w:tc>
          <w:tcPr>
            <w:tcW w:w="440" w:type="pct"/>
            <w:shd w:val="clear" w:color="auto" w:fill="auto"/>
            <w:vAlign w:val="center"/>
            <w:hideMark/>
          </w:tcPr>
          <w:p w14:paraId="269987F2" w14:textId="77777777" w:rsidR="00336864" w:rsidRPr="00801AC8" w:rsidRDefault="00336864" w:rsidP="00336864">
            <w:pPr>
              <w:pStyle w:val="af8"/>
            </w:pPr>
            <w:r w:rsidRPr="00801AC8">
              <w:rPr>
                <w:rFonts w:hint="eastAsia"/>
              </w:rPr>
              <w:t>1.02</w:t>
            </w:r>
          </w:p>
        </w:tc>
        <w:tc>
          <w:tcPr>
            <w:tcW w:w="437" w:type="pct"/>
            <w:shd w:val="clear" w:color="auto" w:fill="auto"/>
            <w:vAlign w:val="center"/>
            <w:hideMark/>
          </w:tcPr>
          <w:p w14:paraId="6B011F16" w14:textId="77777777" w:rsidR="00336864" w:rsidRPr="00801AC8" w:rsidRDefault="00336864" w:rsidP="00336864">
            <w:pPr>
              <w:pStyle w:val="af8"/>
            </w:pPr>
            <w:r w:rsidRPr="00801AC8">
              <w:rPr>
                <w:rFonts w:hint="eastAsia"/>
              </w:rPr>
              <w:t>双边</w:t>
            </w:r>
          </w:p>
        </w:tc>
        <w:tc>
          <w:tcPr>
            <w:tcW w:w="439" w:type="pct"/>
            <w:shd w:val="clear" w:color="auto" w:fill="auto"/>
            <w:vAlign w:val="center"/>
            <w:hideMark/>
          </w:tcPr>
          <w:p w14:paraId="25127678" w14:textId="77777777" w:rsidR="00336864" w:rsidRDefault="00336864" w:rsidP="00336864">
            <w:pPr>
              <w:pStyle w:val="af8"/>
            </w:pPr>
            <w:r>
              <w:rPr>
                <w:rFonts w:hint="eastAsia"/>
              </w:rPr>
              <w:t>上升</w:t>
            </w:r>
          </w:p>
        </w:tc>
      </w:tr>
      <w:tr w:rsidR="00336864" w:rsidRPr="00801AC8" w14:paraId="10491910" w14:textId="77777777" w:rsidTr="00F02340">
        <w:trPr>
          <w:trHeight w:val="225"/>
        </w:trPr>
        <w:tc>
          <w:tcPr>
            <w:tcW w:w="471" w:type="pct"/>
            <w:shd w:val="clear" w:color="auto" w:fill="auto"/>
            <w:vAlign w:val="center"/>
            <w:hideMark/>
          </w:tcPr>
          <w:p w14:paraId="4EAB4515" w14:textId="77777777" w:rsidR="00336864" w:rsidRPr="00801AC8" w:rsidRDefault="00336864" w:rsidP="00336864">
            <w:pPr>
              <w:pStyle w:val="af8"/>
            </w:pPr>
            <w:r w:rsidRPr="00801AC8">
              <w:rPr>
                <w:rFonts w:hint="eastAsia"/>
              </w:rPr>
              <w:t>45D_4</w:t>
            </w:r>
          </w:p>
        </w:tc>
        <w:tc>
          <w:tcPr>
            <w:tcW w:w="754" w:type="pct"/>
            <w:shd w:val="clear" w:color="auto" w:fill="auto"/>
            <w:vAlign w:val="center"/>
            <w:hideMark/>
          </w:tcPr>
          <w:p w14:paraId="1B861E8F" w14:textId="77777777" w:rsidR="00336864" w:rsidRPr="00801AC8" w:rsidRDefault="00336864" w:rsidP="00336864">
            <w:pPr>
              <w:pStyle w:val="af8"/>
            </w:pPr>
            <w:r w:rsidRPr="00801AC8">
              <w:rPr>
                <w:rFonts w:hint="eastAsia"/>
              </w:rPr>
              <w:t>995.42</w:t>
            </w:r>
          </w:p>
        </w:tc>
        <w:tc>
          <w:tcPr>
            <w:tcW w:w="640" w:type="pct"/>
            <w:shd w:val="clear" w:color="auto" w:fill="auto"/>
            <w:vAlign w:val="center"/>
            <w:hideMark/>
          </w:tcPr>
          <w:p w14:paraId="034F04F5" w14:textId="77777777" w:rsidR="00336864" w:rsidRPr="00801AC8" w:rsidRDefault="00336864" w:rsidP="00336864">
            <w:pPr>
              <w:pStyle w:val="af8"/>
            </w:pPr>
            <w:r w:rsidRPr="00801AC8">
              <w:rPr>
                <w:rFonts w:hint="eastAsia"/>
              </w:rPr>
              <w:t>936.30</w:t>
            </w:r>
          </w:p>
        </w:tc>
        <w:tc>
          <w:tcPr>
            <w:tcW w:w="676" w:type="pct"/>
            <w:shd w:val="clear" w:color="auto" w:fill="auto"/>
            <w:vAlign w:val="center"/>
            <w:hideMark/>
          </w:tcPr>
          <w:p w14:paraId="097DD68A" w14:textId="77777777" w:rsidR="00336864" w:rsidRPr="00801AC8" w:rsidRDefault="00336864" w:rsidP="00336864">
            <w:pPr>
              <w:pStyle w:val="af8"/>
            </w:pPr>
            <w:r w:rsidRPr="00801AC8">
              <w:rPr>
                <w:rFonts w:hint="eastAsia"/>
              </w:rPr>
              <w:t>0.40</w:t>
            </w:r>
          </w:p>
        </w:tc>
        <w:tc>
          <w:tcPr>
            <w:tcW w:w="704" w:type="pct"/>
            <w:shd w:val="clear" w:color="auto" w:fill="auto"/>
            <w:vAlign w:val="center"/>
            <w:hideMark/>
          </w:tcPr>
          <w:p w14:paraId="3B9C3411" w14:textId="77777777" w:rsidR="00336864" w:rsidRPr="00801AC8" w:rsidRDefault="00336864" w:rsidP="00336864">
            <w:pPr>
              <w:pStyle w:val="af8"/>
            </w:pPr>
            <w:r w:rsidRPr="00801AC8">
              <w:rPr>
                <w:rFonts w:hint="eastAsia"/>
              </w:rPr>
              <w:t>0.42</w:t>
            </w:r>
          </w:p>
        </w:tc>
        <w:tc>
          <w:tcPr>
            <w:tcW w:w="438" w:type="pct"/>
            <w:shd w:val="clear" w:color="auto" w:fill="auto"/>
            <w:vAlign w:val="center"/>
            <w:hideMark/>
          </w:tcPr>
          <w:p w14:paraId="72864907" w14:textId="77777777" w:rsidR="00336864" w:rsidRPr="00801AC8" w:rsidRDefault="00336864" w:rsidP="00336864">
            <w:pPr>
              <w:pStyle w:val="af8"/>
            </w:pPr>
            <w:r w:rsidRPr="00801AC8">
              <w:rPr>
                <w:rFonts w:hint="eastAsia"/>
              </w:rPr>
              <w:t>0.94</w:t>
            </w:r>
          </w:p>
        </w:tc>
        <w:tc>
          <w:tcPr>
            <w:tcW w:w="440" w:type="pct"/>
            <w:shd w:val="clear" w:color="auto" w:fill="auto"/>
            <w:vAlign w:val="center"/>
            <w:hideMark/>
          </w:tcPr>
          <w:p w14:paraId="24AC92CC" w14:textId="77777777" w:rsidR="00336864" w:rsidRPr="00801AC8" w:rsidRDefault="00336864" w:rsidP="00336864">
            <w:pPr>
              <w:pStyle w:val="af8"/>
            </w:pPr>
            <w:r w:rsidRPr="00801AC8">
              <w:rPr>
                <w:rFonts w:hint="eastAsia"/>
              </w:rPr>
              <w:t>1.03</w:t>
            </w:r>
          </w:p>
        </w:tc>
        <w:tc>
          <w:tcPr>
            <w:tcW w:w="437" w:type="pct"/>
            <w:shd w:val="clear" w:color="auto" w:fill="auto"/>
            <w:vAlign w:val="center"/>
            <w:hideMark/>
          </w:tcPr>
          <w:p w14:paraId="0B885C54" w14:textId="77777777" w:rsidR="00336864" w:rsidRPr="00801AC8" w:rsidRDefault="00336864" w:rsidP="00336864">
            <w:pPr>
              <w:pStyle w:val="af8"/>
            </w:pPr>
            <w:r w:rsidRPr="00801AC8">
              <w:rPr>
                <w:rFonts w:hint="eastAsia"/>
              </w:rPr>
              <w:t>双边</w:t>
            </w:r>
          </w:p>
        </w:tc>
        <w:tc>
          <w:tcPr>
            <w:tcW w:w="439" w:type="pct"/>
            <w:shd w:val="clear" w:color="auto" w:fill="auto"/>
            <w:vAlign w:val="center"/>
            <w:hideMark/>
          </w:tcPr>
          <w:p w14:paraId="094AA92F" w14:textId="77777777" w:rsidR="00336864" w:rsidRDefault="00336864" w:rsidP="00336864">
            <w:pPr>
              <w:pStyle w:val="af8"/>
            </w:pPr>
            <w:r>
              <w:rPr>
                <w:rFonts w:hint="eastAsia"/>
              </w:rPr>
              <w:t>上升</w:t>
            </w:r>
          </w:p>
        </w:tc>
      </w:tr>
      <w:tr w:rsidR="00336864" w:rsidRPr="00801AC8" w14:paraId="6E0509F5" w14:textId="77777777" w:rsidTr="00F02340">
        <w:trPr>
          <w:trHeight w:val="225"/>
        </w:trPr>
        <w:tc>
          <w:tcPr>
            <w:tcW w:w="471" w:type="pct"/>
            <w:shd w:val="clear" w:color="auto" w:fill="auto"/>
            <w:vAlign w:val="center"/>
            <w:hideMark/>
          </w:tcPr>
          <w:p w14:paraId="5F533C00" w14:textId="77777777" w:rsidR="00336864" w:rsidRPr="00801AC8" w:rsidRDefault="00336864" w:rsidP="00336864">
            <w:pPr>
              <w:pStyle w:val="af8"/>
            </w:pPr>
            <w:r w:rsidRPr="00801AC8">
              <w:rPr>
                <w:rFonts w:hint="eastAsia"/>
              </w:rPr>
              <w:t>45D_5</w:t>
            </w:r>
          </w:p>
        </w:tc>
        <w:tc>
          <w:tcPr>
            <w:tcW w:w="754" w:type="pct"/>
            <w:shd w:val="clear" w:color="auto" w:fill="auto"/>
            <w:vAlign w:val="center"/>
            <w:hideMark/>
          </w:tcPr>
          <w:p w14:paraId="1731A6E4" w14:textId="77777777" w:rsidR="00336864" w:rsidRPr="00801AC8" w:rsidRDefault="00336864" w:rsidP="00336864">
            <w:pPr>
              <w:pStyle w:val="af8"/>
            </w:pPr>
            <w:r w:rsidRPr="00801AC8">
              <w:rPr>
                <w:rFonts w:hint="eastAsia"/>
              </w:rPr>
              <w:t>1004.68</w:t>
            </w:r>
          </w:p>
        </w:tc>
        <w:tc>
          <w:tcPr>
            <w:tcW w:w="640" w:type="pct"/>
            <w:shd w:val="clear" w:color="auto" w:fill="auto"/>
            <w:vAlign w:val="center"/>
            <w:hideMark/>
          </w:tcPr>
          <w:p w14:paraId="66DC38F7" w14:textId="77777777" w:rsidR="00336864" w:rsidRPr="00801AC8" w:rsidRDefault="00336864" w:rsidP="00336864">
            <w:pPr>
              <w:pStyle w:val="af8"/>
            </w:pPr>
            <w:r w:rsidRPr="00801AC8">
              <w:rPr>
                <w:rFonts w:hint="eastAsia"/>
              </w:rPr>
              <w:t>746.98</w:t>
            </w:r>
          </w:p>
        </w:tc>
        <w:tc>
          <w:tcPr>
            <w:tcW w:w="676" w:type="pct"/>
            <w:shd w:val="clear" w:color="auto" w:fill="auto"/>
            <w:vAlign w:val="center"/>
            <w:hideMark/>
          </w:tcPr>
          <w:p w14:paraId="29824827" w14:textId="77777777" w:rsidR="00336864" w:rsidRPr="00801AC8" w:rsidRDefault="00336864" w:rsidP="00336864">
            <w:pPr>
              <w:pStyle w:val="af8"/>
            </w:pPr>
            <w:r w:rsidRPr="00801AC8">
              <w:rPr>
                <w:rFonts w:hint="eastAsia"/>
              </w:rPr>
              <w:t>0.22</w:t>
            </w:r>
          </w:p>
        </w:tc>
        <w:tc>
          <w:tcPr>
            <w:tcW w:w="704" w:type="pct"/>
            <w:shd w:val="clear" w:color="auto" w:fill="auto"/>
            <w:vAlign w:val="center"/>
            <w:hideMark/>
          </w:tcPr>
          <w:p w14:paraId="0616D3A4" w14:textId="77777777" w:rsidR="00336864" w:rsidRPr="00801AC8" w:rsidRDefault="00336864" w:rsidP="00336864">
            <w:pPr>
              <w:pStyle w:val="af8"/>
            </w:pPr>
            <w:r w:rsidRPr="00801AC8">
              <w:rPr>
                <w:rFonts w:hint="eastAsia"/>
              </w:rPr>
              <w:t>0.23</w:t>
            </w:r>
          </w:p>
        </w:tc>
        <w:tc>
          <w:tcPr>
            <w:tcW w:w="438" w:type="pct"/>
            <w:shd w:val="clear" w:color="auto" w:fill="auto"/>
            <w:vAlign w:val="center"/>
            <w:hideMark/>
          </w:tcPr>
          <w:p w14:paraId="34C1FB64" w14:textId="77777777" w:rsidR="00336864" w:rsidRPr="00801AC8" w:rsidRDefault="00336864" w:rsidP="00336864">
            <w:pPr>
              <w:pStyle w:val="af8"/>
            </w:pPr>
            <w:r w:rsidRPr="00801AC8">
              <w:rPr>
                <w:rFonts w:hint="eastAsia"/>
              </w:rPr>
              <w:t>0.74</w:t>
            </w:r>
          </w:p>
        </w:tc>
        <w:tc>
          <w:tcPr>
            <w:tcW w:w="440" w:type="pct"/>
            <w:shd w:val="clear" w:color="auto" w:fill="auto"/>
            <w:vAlign w:val="center"/>
            <w:hideMark/>
          </w:tcPr>
          <w:p w14:paraId="10D609BE" w14:textId="77777777" w:rsidR="00336864" w:rsidRPr="00801AC8" w:rsidRDefault="00336864" w:rsidP="00336864">
            <w:pPr>
              <w:pStyle w:val="af8"/>
            </w:pPr>
            <w:r w:rsidRPr="00801AC8">
              <w:rPr>
                <w:rFonts w:hint="eastAsia"/>
              </w:rPr>
              <w:t>1.05</w:t>
            </w:r>
          </w:p>
        </w:tc>
        <w:tc>
          <w:tcPr>
            <w:tcW w:w="437" w:type="pct"/>
            <w:shd w:val="clear" w:color="auto" w:fill="auto"/>
            <w:vAlign w:val="center"/>
            <w:hideMark/>
          </w:tcPr>
          <w:p w14:paraId="7E406C67" w14:textId="77777777" w:rsidR="00336864" w:rsidRPr="00801AC8" w:rsidRDefault="00336864" w:rsidP="00336864">
            <w:pPr>
              <w:pStyle w:val="af8"/>
            </w:pPr>
            <w:r w:rsidRPr="00801AC8">
              <w:rPr>
                <w:rFonts w:hint="eastAsia"/>
              </w:rPr>
              <w:t>双边</w:t>
            </w:r>
          </w:p>
        </w:tc>
        <w:tc>
          <w:tcPr>
            <w:tcW w:w="439" w:type="pct"/>
            <w:shd w:val="clear" w:color="auto" w:fill="auto"/>
            <w:vAlign w:val="center"/>
            <w:hideMark/>
          </w:tcPr>
          <w:p w14:paraId="088B95F8" w14:textId="77777777" w:rsidR="00336864" w:rsidRDefault="00336864" w:rsidP="00336864">
            <w:pPr>
              <w:pStyle w:val="af8"/>
            </w:pPr>
            <w:r>
              <w:rPr>
                <w:rFonts w:hint="eastAsia"/>
              </w:rPr>
              <w:t>上升</w:t>
            </w:r>
          </w:p>
        </w:tc>
      </w:tr>
      <w:tr w:rsidR="00336864" w:rsidRPr="00801AC8" w14:paraId="5DA51CF0" w14:textId="77777777" w:rsidTr="00F02340">
        <w:trPr>
          <w:trHeight w:val="225"/>
        </w:trPr>
        <w:tc>
          <w:tcPr>
            <w:tcW w:w="471" w:type="pct"/>
            <w:shd w:val="clear" w:color="auto" w:fill="auto"/>
            <w:vAlign w:val="center"/>
            <w:hideMark/>
          </w:tcPr>
          <w:p w14:paraId="525BE50D" w14:textId="77777777" w:rsidR="00336864" w:rsidRPr="00801AC8" w:rsidRDefault="00336864" w:rsidP="00336864">
            <w:pPr>
              <w:pStyle w:val="af8"/>
            </w:pPr>
            <w:r w:rsidRPr="00801AC8">
              <w:rPr>
                <w:rFonts w:hint="eastAsia"/>
              </w:rPr>
              <w:t>45D_6</w:t>
            </w:r>
          </w:p>
        </w:tc>
        <w:tc>
          <w:tcPr>
            <w:tcW w:w="754" w:type="pct"/>
            <w:shd w:val="clear" w:color="auto" w:fill="auto"/>
            <w:vAlign w:val="center"/>
            <w:hideMark/>
          </w:tcPr>
          <w:p w14:paraId="2A6F170A" w14:textId="77777777" w:rsidR="00336864" w:rsidRPr="00801AC8" w:rsidRDefault="00336864" w:rsidP="00336864">
            <w:pPr>
              <w:pStyle w:val="af8"/>
            </w:pPr>
            <w:r w:rsidRPr="00801AC8">
              <w:rPr>
                <w:rFonts w:hint="eastAsia"/>
              </w:rPr>
              <w:t>890.47</w:t>
            </w:r>
          </w:p>
        </w:tc>
        <w:tc>
          <w:tcPr>
            <w:tcW w:w="640" w:type="pct"/>
            <w:shd w:val="clear" w:color="auto" w:fill="auto"/>
            <w:vAlign w:val="center"/>
            <w:hideMark/>
          </w:tcPr>
          <w:p w14:paraId="02D3A305" w14:textId="77777777" w:rsidR="00336864" w:rsidRPr="00801AC8" w:rsidRDefault="00336864" w:rsidP="00336864">
            <w:pPr>
              <w:pStyle w:val="af8"/>
            </w:pPr>
            <w:r w:rsidRPr="00801AC8">
              <w:rPr>
                <w:rFonts w:hint="eastAsia"/>
              </w:rPr>
              <w:t>843.55</w:t>
            </w:r>
          </w:p>
        </w:tc>
        <w:tc>
          <w:tcPr>
            <w:tcW w:w="676" w:type="pct"/>
            <w:shd w:val="clear" w:color="auto" w:fill="auto"/>
            <w:vAlign w:val="center"/>
            <w:hideMark/>
          </w:tcPr>
          <w:p w14:paraId="0C2195C4" w14:textId="77777777" w:rsidR="00336864" w:rsidRPr="00801AC8" w:rsidRDefault="00336864" w:rsidP="00336864">
            <w:pPr>
              <w:pStyle w:val="af8"/>
            </w:pPr>
            <w:r w:rsidRPr="00801AC8">
              <w:rPr>
                <w:rFonts w:hint="eastAsia"/>
              </w:rPr>
              <w:t>0.27</w:t>
            </w:r>
          </w:p>
        </w:tc>
        <w:tc>
          <w:tcPr>
            <w:tcW w:w="704" w:type="pct"/>
            <w:shd w:val="clear" w:color="auto" w:fill="auto"/>
            <w:vAlign w:val="center"/>
            <w:hideMark/>
          </w:tcPr>
          <w:p w14:paraId="7F7B345A" w14:textId="77777777" w:rsidR="00336864" w:rsidRPr="00801AC8" w:rsidRDefault="00336864" w:rsidP="00336864">
            <w:pPr>
              <w:pStyle w:val="af8"/>
            </w:pPr>
            <w:r w:rsidRPr="00801AC8">
              <w:rPr>
                <w:rFonts w:hint="eastAsia"/>
              </w:rPr>
              <w:t>0.30</w:t>
            </w:r>
          </w:p>
        </w:tc>
        <w:tc>
          <w:tcPr>
            <w:tcW w:w="438" w:type="pct"/>
            <w:shd w:val="clear" w:color="auto" w:fill="auto"/>
            <w:vAlign w:val="center"/>
            <w:hideMark/>
          </w:tcPr>
          <w:p w14:paraId="349461B7" w14:textId="77777777" w:rsidR="00336864" w:rsidRPr="00801AC8" w:rsidRDefault="00336864" w:rsidP="00336864">
            <w:pPr>
              <w:pStyle w:val="af8"/>
            </w:pPr>
            <w:r w:rsidRPr="00801AC8">
              <w:rPr>
                <w:rFonts w:hint="eastAsia"/>
              </w:rPr>
              <w:t>0.95</w:t>
            </w:r>
          </w:p>
        </w:tc>
        <w:tc>
          <w:tcPr>
            <w:tcW w:w="440" w:type="pct"/>
            <w:shd w:val="clear" w:color="auto" w:fill="auto"/>
            <w:vAlign w:val="center"/>
            <w:hideMark/>
          </w:tcPr>
          <w:p w14:paraId="3B756BF1" w14:textId="77777777" w:rsidR="00336864" w:rsidRPr="00801AC8" w:rsidRDefault="00336864" w:rsidP="00336864">
            <w:pPr>
              <w:pStyle w:val="af8"/>
            </w:pPr>
            <w:r w:rsidRPr="00801AC8">
              <w:rPr>
                <w:rFonts w:hint="eastAsia"/>
              </w:rPr>
              <w:t>1.10</w:t>
            </w:r>
          </w:p>
        </w:tc>
        <w:tc>
          <w:tcPr>
            <w:tcW w:w="437" w:type="pct"/>
            <w:shd w:val="clear" w:color="auto" w:fill="auto"/>
            <w:vAlign w:val="center"/>
            <w:hideMark/>
          </w:tcPr>
          <w:p w14:paraId="22BADAD0" w14:textId="77777777" w:rsidR="00336864" w:rsidRPr="00801AC8" w:rsidRDefault="00336864" w:rsidP="00336864">
            <w:pPr>
              <w:pStyle w:val="af8"/>
            </w:pPr>
            <w:r w:rsidRPr="00801AC8">
              <w:rPr>
                <w:rFonts w:hint="eastAsia"/>
              </w:rPr>
              <w:t>双边</w:t>
            </w:r>
          </w:p>
        </w:tc>
        <w:tc>
          <w:tcPr>
            <w:tcW w:w="439" w:type="pct"/>
            <w:shd w:val="clear" w:color="auto" w:fill="auto"/>
            <w:vAlign w:val="center"/>
            <w:hideMark/>
          </w:tcPr>
          <w:p w14:paraId="7569245E" w14:textId="77777777" w:rsidR="00336864" w:rsidRDefault="00336864" w:rsidP="00336864">
            <w:pPr>
              <w:pStyle w:val="af8"/>
            </w:pPr>
            <w:r>
              <w:rPr>
                <w:rFonts w:hint="eastAsia"/>
              </w:rPr>
              <w:t>上升</w:t>
            </w:r>
          </w:p>
        </w:tc>
      </w:tr>
    </w:tbl>
    <w:p w14:paraId="0CB1351D" w14:textId="62F05AC8" w:rsidR="00381A6F" w:rsidRPr="002551E5" w:rsidRDefault="00381A6F" w:rsidP="00381A6F">
      <w:pPr>
        <w:pStyle w:val="af6"/>
      </w:pPr>
      <w:bookmarkStart w:id="183" w:name="_Ref3298331"/>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9A74E1">
        <w:rPr>
          <w:noProof/>
        </w:rPr>
        <w:t>3</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9A74E1">
        <w:rPr>
          <w:noProof/>
        </w:rPr>
        <w:t>11</w:t>
      </w:r>
      <w:r>
        <w:fldChar w:fldCharType="end"/>
      </w:r>
      <w:bookmarkEnd w:id="183"/>
      <w:r>
        <w:rPr>
          <w:rFonts w:hint="eastAsia"/>
        </w:rPr>
        <w:t>承载能力</w:t>
      </w:r>
      <w:r>
        <w:t>和变形能力</w:t>
      </w:r>
      <w:r>
        <w:rPr>
          <w:rFonts w:hint="eastAsia"/>
        </w:rPr>
        <w:t>平均值</w:t>
      </w:r>
      <w:r>
        <w:t>汇总</w:t>
      </w:r>
    </w:p>
    <w:tbl>
      <w:tblPr>
        <w:tblW w:w="5000" w:type="pct"/>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1125"/>
        <w:gridCol w:w="1232"/>
        <w:gridCol w:w="1232"/>
        <w:gridCol w:w="1275"/>
        <w:gridCol w:w="1275"/>
        <w:gridCol w:w="1004"/>
        <w:gridCol w:w="1169"/>
      </w:tblGrid>
      <w:tr w:rsidR="00381A6F" w:rsidRPr="00DD38B0" w14:paraId="1F1DDBA7" w14:textId="77777777" w:rsidTr="00F02340">
        <w:trPr>
          <w:trHeight w:val="495"/>
          <w:jc w:val="center"/>
        </w:trPr>
        <w:tc>
          <w:tcPr>
            <w:tcW w:w="677" w:type="pct"/>
            <w:vMerge w:val="restart"/>
            <w:shd w:val="clear" w:color="auto" w:fill="auto"/>
            <w:vAlign w:val="center"/>
            <w:hideMark/>
          </w:tcPr>
          <w:p w14:paraId="054F4B11" w14:textId="77777777" w:rsidR="00381A6F" w:rsidRPr="00DD38B0" w:rsidRDefault="00381A6F" w:rsidP="00871673">
            <w:pPr>
              <w:pStyle w:val="af8"/>
            </w:pPr>
            <w:r w:rsidRPr="00DD38B0">
              <w:rPr>
                <w:rFonts w:hint="eastAsia"/>
              </w:rPr>
              <w:t>加载角度</w:t>
            </w:r>
            <w:r>
              <w:rPr>
                <w:rFonts w:hint="eastAsia"/>
              </w:rPr>
              <w:t>（°）</w:t>
            </w:r>
          </w:p>
        </w:tc>
        <w:tc>
          <w:tcPr>
            <w:tcW w:w="741" w:type="pct"/>
            <w:vMerge w:val="restart"/>
            <w:shd w:val="clear" w:color="auto" w:fill="auto"/>
            <w:vAlign w:val="center"/>
            <w:hideMark/>
          </w:tcPr>
          <w:p w14:paraId="4DFF8120" w14:textId="77777777" w:rsidR="00381A6F" w:rsidRPr="00DD38B0" w:rsidRDefault="00381A6F" w:rsidP="00871673">
            <w:pPr>
              <w:pStyle w:val="af8"/>
            </w:pPr>
            <w:r w:rsidRPr="00DD38B0">
              <w:rPr>
                <w:rFonts w:hint="eastAsia"/>
              </w:rPr>
              <w:t>极限荷载</w:t>
            </w:r>
            <w:r w:rsidRPr="00690546">
              <w:rPr>
                <w:position w:val="-12"/>
                <w:szCs w:val="21"/>
              </w:rPr>
              <w:object w:dxaOrig="260" w:dyaOrig="360" w14:anchorId="5097E9DF">
                <v:shape id="_x0000_i1114" type="#_x0000_t75" style="width:14.05pt;height:15.9pt" o:ole="">
                  <v:imagedata r:id="rId249" o:title=""/>
                </v:shape>
                <o:OLEObject Type="Embed" ProgID="Equation.DSMT4" ShapeID="_x0000_i1114" DrawAspect="Content" ObjectID="_1615738673" r:id="rId315"/>
              </w:object>
            </w:r>
            <w:r w:rsidRPr="00AF1C5D">
              <w:rPr>
                <w:rFonts w:hint="eastAsia"/>
              </w:rPr>
              <w:t>（</w:t>
            </w:r>
            <w:proofErr w:type="spellStart"/>
            <w:r w:rsidRPr="00AF1C5D">
              <w:rPr>
                <w:rFonts w:hint="eastAsia"/>
              </w:rPr>
              <w:t>kN</w:t>
            </w:r>
            <w:proofErr w:type="spellEnd"/>
            <w:r w:rsidRPr="00AF1C5D">
              <w:rPr>
                <w:rFonts w:hint="eastAsia"/>
              </w:rPr>
              <w:t>）</w:t>
            </w:r>
          </w:p>
        </w:tc>
        <w:tc>
          <w:tcPr>
            <w:tcW w:w="741" w:type="pct"/>
            <w:vMerge w:val="restart"/>
            <w:shd w:val="clear" w:color="auto" w:fill="auto"/>
            <w:vAlign w:val="center"/>
            <w:hideMark/>
          </w:tcPr>
          <w:p w14:paraId="5E097A12" w14:textId="77777777" w:rsidR="00381A6F" w:rsidRPr="00DD38B0" w:rsidRDefault="00381A6F" w:rsidP="00871673">
            <w:pPr>
              <w:pStyle w:val="af8"/>
            </w:pPr>
            <w:r w:rsidRPr="00DD38B0">
              <w:rPr>
                <w:rFonts w:hint="eastAsia"/>
              </w:rPr>
              <w:t>断裂荷载</w:t>
            </w:r>
            <w:r w:rsidRPr="00690546">
              <w:rPr>
                <w:position w:val="-12"/>
                <w:szCs w:val="21"/>
              </w:rPr>
              <w:object w:dxaOrig="279" w:dyaOrig="360" w14:anchorId="6EF3EF18">
                <v:shape id="_x0000_i1115" type="#_x0000_t75" style="width:14.05pt;height:15.9pt" o:ole="">
                  <v:imagedata r:id="rId267" o:title=""/>
                </v:shape>
                <o:OLEObject Type="Embed" ProgID="Equation.DSMT4" ShapeID="_x0000_i1115" DrawAspect="Content" ObjectID="_1615738674" r:id="rId316"/>
              </w:object>
            </w:r>
            <w:r w:rsidRPr="00AF1C5D">
              <w:rPr>
                <w:rFonts w:hint="eastAsia"/>
              </w:rPr>
              <w:t>（</w:t>
            </w:r>
            <w:proofErr w:type="spellStart"/>
            <w:r w:rsidRPr="00AF1C5D">
              <w:rPr>
                <w:rFonts w:hint="eastAsia"/>
              </w:rPr>
              <w:t>kN</w:t>
            </w:r>
            <w:proofErr w:type="spellEnd"/>
            <w:r w:rsidRPr="00AF1C5D">
              <w:rPr>
                <w:rFonts w:hint="eastAsia"/>
              </w:rPr>
              <w:t>）</w:t>
            </w:r>
          </w:p>
        </w:tc>
        <w:tc>
          <w:tcPr>
            <w:tcW w:w="767" w:type="pct"/>
            <w:vMerge w:val="restart"/>
            <w:shd w:val="clear" w:color="auto" w:fill="auto"/>
            <w:vAlign w:val="center"/>
            <w:hideMark/>
          </w:tcPr>
          <w:p w14:paraId="2C9CEF63" w14:textId="77777777" w:rsidR="00381A6F" w:rsidRPr="00DD38B0" w:rsidRDefault="00381A6F" w:rsidP="00871673">
            <w:pPr>
              <w:pStyle w:val="af8"/>
            </w:pPr>
            <w:r w:rsidRPr="00DD38B0">
              <w:rPr>
                <w:rFonts w:hint="eastAsia"/>
              </w:rPr>
              <w:t>极限位移</w:t>
            </w:r>
            <w:r w:rsidRPr="00690546">
              <w:rPr>
                <w:position w:val="-12"/>
                <w:szCs w:val="21"/>
              </w:rPr>
              <w:object w:dxaOrig="400" w:dyaOrig="360" w14:anchorId="1F2858D1">
                <v:shape id="_x0000_i1116" type="#_x0000_t75" style="width:21.5pt;height:15.9pt" o:ole="">
                  <v:imagedata r:id="rId251" o:title=""/>
                </v:shape>
                <o:OLEObject Type="Embed" ProgID="Equation.DSMT4" ShapeID="_x0000_i1116" DrawAspect="Content" ObjectID="_1615738675" r:id="rId317"/>
              </w:object>
            </w:r>
            <w:r w:rsidRPr="00AF1C5D">
              <w:rPr>
                <w:rFonts w:hint="eastAsia"/>
              </w:rPr>
              <w:t>（</w:t>
            </w:r>
            <w:r w:rsidRPr="00AF1C5D">
              <w:rPr>
                <w:rFonts w:hint="eastAsia"/>
              </w:rPr>
              <w:t>mm</w:t>
            </w:r>
            <w:r>
              <w:rPr>
                <w:rFonts w:hint="eastAsia"/>
              </w:rPr>
              <w:t>）</w:t>
            </w:r>
          </w:p>
        </w:tc>
        <w:tc>
          <w:tcPr>
            <w:tcW w:w="767" w:type="pct"/>
            <w:vMerge w:val="restart"/>
            <w:shd w:val="clear" w:color="auto" w:fill="auto"/>
            <w:vAlign w:val="center"/>
            <w:hideMark/>
          </w:tcPr>
          <w:p w14:paraId="1B98838E" w14:textId="77777777" w:rsidR="00381A6F" w:rsidRPr="00DD38B0" w:rsidRDefault="00381A6F" w:rsidP="00871673">
            <w:pPr>
              <w:pStyle w:val="af8"/>
            </w:pPr>
            <w:r w:rsidRPr="00DD38B0">
              <w:rPr>
                <w:rFonts w:hint="eastAsia"/>
              </w:rPr>
              <w:t>断裂位移</w:t>
            </w:r>
            <w:r w:rsidRPr="00690546">
              <w:rPr>
                <w:position w:val="-12"/>
                <w:szCs w:val="21"/>
              </w:rPr>
              <w:object w:dxaOrig="420" w:dyaOrig="360" w14:anchorId="69E40F62">
                <v:shape id="_x0000_i1117" type="#_x0000_t75" style="width:21.5pt;height:15.9pt" o:ole="">
                  <v:imagedata r:id="rId253" o:title=""/>
                </v:shape>
                <o:OLEObject Type="Embed" ProgID="Equation.DSMT4" ShapeID="_x0000_i1117" DrawAspect="Content" ObjectID="_1615738676" r:id="rId318"/>
              </w:object>
            </w:r>
            <w:r w:rsidRPr="00AF1C5D">
              <w:rPr>
                <w:rFonts w:hint="eastAsia"/>
              </w:rPr>
              <w:t>（</w:t>
            </w:r>
            <w:r w:rsidRPr="00AF1C5D">
              <w:rPr>
                <w:rFonts w:hint="eastAsia"/>
              </w:rPr>
              <w:t>mm</w:t>
            </w:r>
            <w:r>
              <w:rPr>
                <w:rFonts w:hint="eastAsia"/>
              </w:rPr>
              <w:t>）</w:t>
            </w:r>
          </w:p>
        </w:tc>
        <w:tc>
          <w:tcPr>
            <w:tcW w:w="604" w:type="pct"/>
            <w:vMerge w:val="restart"/>
            <w:shd w:val="clear" w:color="auto" w:fill="auto"/>
            <w:vAlign w:val="center"/>
            <w:hideMark/>
          </w:tcPr>
          <w:p w14:paraId="44FBA937" w14:textId="77777777" w:rsidR="00381A6F" w:rsidRPr="00DD38B0" w:rsidRDefault="00381A6F" w:rsidP="00871673">
            <w:pPr>
              <w:pStyle w:val="af8"/>
            </w:pPr>
            <w:r w:rsidRPr="00DD38B0">
              <w:rPr>
                <w:rFonts w:hint="eastAsia"/>
              </w:rPr>
              <w:t>荷载比</w:t>
            </w:r>
            <w:r w:rsidRPr="00690546">
              <w:rPr>
                <w:position w:val="-30"/>
                <w:szCs w:val="21"/>
              </w:rPr>
              <w:object w:dxaOrig="340" w:dyaOrig="680" w14:anchorId="6D2F0B0D">
                <v:shape id="_x0000_i1118" type="#_x0000_t75" style="width:15.9pt;height:34.6pt" o:ole="">
                  <v:imagedata r:id="rId262" o:title=""/>
                </v:shape>
                <o:OLEObject Type="Embed" ProgID="Equation.DSMT4" ShapeID="_x0000_i1118" DrawAspect="Content" ObjectID="_1615738677" r:id="rId319"/>
              </w:object>
            </w:r>
          </w:p>
        </w:tc>
        <w:tc>
          <w:tcPr>
            <w:tcW w:w="703" w:type="pct"/>
            <w:vMerge w:val="restart"/>
            <w:shd w:val="clear" w:color="auto" w:fill="auto"/>
            <w:vAlign w:val="center"/>
            <w:hideMark/>
          </w:tcPr>
          <w:p w14:paraId="05977987" w14:textId="77777777" w:rsidR="00381A6F" w:rsidRPr="00DD38B0" w:rsidRDefault="00381A6F" w:rsidP="00871673">
            <w:pPr>
              <w:pStyle w:val="af8"/>
            </w:pPr>
            <w:r w:rsidRPr="00DD38B0">
              <w:rPr>
                <w:rFonts w:hint="eastAsia"/>
              </w:rPr>
              <w:t>变形比</w:t>
            </w:r>
            <w:r w:rsidRPr="00690546">
              <w:rPr>
                <w:position w:val="-30"/>
                <w:szCs w:val="21"/>
              </w:rPr>
              <w:object w:dxaOrig="480" w:dyaOrig="680" w14:anchorId="40C7D381">
                <v:shape id="_x0000_i1119" type="#_x0000_t75" style="width:23.4pt;height:34.6pt" o:ole="">
                  <v:imagedata r:id="rId264" o:title=""/>
                </v:shape>
                <o:OLEObject Type="Embed" ProgID="Equation.DSMT4" ShapeID="_x0000_i1119" DrawAspect="Content" ObjectID="_1615738678" r:id="rId320"/>
              </w:object>
            </w:r>
          </w:p>
        </w:tc>
      </w:tr>
      <w:tr w:rsidR="00381A6F" w:rsidRPr="00DD38B0" w14:paraId="764A75E0" w14:textId="77777777" w:rsidTr="00F02340">
        <w:trPr>
          <w:trHeight w:val="326"/>
          <w:jc w:val="center"/>
        </w:trPr>
        <w:tc>
          <w:tcPr>
            <w:tcW w:w="677" w:type="pct"/>
            <w:vMerge/>
            <w:vAlign w:val="center"/>
            <w:hideMark/>
          </w:tcPr>
          <w:p w14:paraId="57806491" w14:textId="77777777" w:rsidR="00381A6F" w:rsidRPr="00DD38B0" w:rsidRDefault="00381A6F" w:rsidP="00871673">
            <w:pPr>
              <w:pStyle w:val="af8"/>
            </w:pPr>
          </w:p>
        </w:tc>
        <w:tc>
          <w:tcPr>
            <w:tcW w:w="741" w:type="pct"/>
            <w:vMerge/>
            <w:vAlign w:val="center"/>
            <w:hideMark/>
          </w:tcPr>
          <w:p w14:paraId="739EF2C7" w14:textId="77777777" w:rsidR="00381A6F" w:rsidRPr="00DD38B0" w:rsidRDefault="00381A6F" w:rsidP="00871673">
            <w:pPr>
              <w:pStyle w:val="af8"/>
            </w:pPr>
          </w:p>
        </w:tc>
        <w:tc>
          <w:tcPr>
            <w:tcW w:w="741" w:type="pct"/>
            <w:vMerge/>
            <w:vAlign w:val="center"/>
            <w:hideMark/>
          </w:tcPr>
          <w:p w14:paraId="33D4AFE9" w14:textId="77777777" w:rsidR="00381A6F" w:rsidRPr="00DD38B0" w:rsidRDefault="00381A6F" w:rsidP="00871673">
            <w:pPr>
              <w:pStyle w:val="af8"/>
            </w:pPr>
          </w:p>
        </w:tc>
        <w:tc>
          <w:tcPr>
            <w:tcW w:w="767" w:type="pct"/>
            <w:vMerge/>
            <w:vAlign w:val="center"/>
            <w:hideMark/>
          </w:tcPr>
          <w:p w14:paraId="016D3B9D" w14:textId="77777777" w:rsidR="00381A6F" w:rsidRPr="00DD38B0" w:rsidRDefault="00381A6F" w:rsidP="00871673">
            <w:pPr>
              <w:pStyle w:val="af8"/>
            </w:pPr>
          </w:p>
        </w:tc>
        <w:tc>
          <w:tcPr>
            <w:tcW w:w="767" w:type="pct"/>
            <w:vMerge/>
            <w:vAlign w:val="center"/>
            <w:hideMark/>
          </w:tcPr>
          <w:p w14:paraId="5694B1D4" w14:textId="77777777" w:rsidR="00381A6F" w:rsidRPr="00DD38B0" w:rsidRDefault="00381A6F" w:rsidP="00871673">
            <w:pPr>
              <w:pStyle w:val="af8"/>
            </w:pPr>
          </w:p>
        </w:tc>
        <w:tc>
          <w:tcPr>
            <w:tcW w:w="604" w:type="pct"/>
            <w:vMerge/>
            <w:vAlign w:val="center"/>
            <w:hideMark/>
          </w:tcPr>
          <w:p w14:paraId="2176E9E9" w14:textId="77777777" w:rsidR="00381A6F" w:rsidRPr="00DD38B0" w:rsidRDefault="00381A6F" w:rsidP="00871673">
            <w:pPr>
              <w:pStyle w:val="af8"/>
            </w:pPr>
          </w:p>
        </w:tc>
        <w:tc>
          <w:tcPr>
            <w:tcW w:w="703" w:type="pct"/>
            <w:vMerge/>
            <w:vAlign w:val="center"/>
            <w:hideMark/>
          </w:tcPr>
          <w:p w14:paraId="69F8510E" w14:textId="77777777" w:rsidR="00381A6F" w:rsidRPr="00DD38B0" w:rsidRDefault="00381A6F" w:rsidP="00871673">
            <w:pPr>
              <w:pStyle w:val="af8"/>
            </w:pPr>
          </w:p>
        </w:tc>
      </w:tr>
      <w:tr w:rsidR="00381A6F" w:rsidRPr="00DD38B0" w14:paraId="7D8DD364" w14:textId="77777777" w:rsidTr="00F02340">
        <w:trPr>
          <w:trHeight w:val="225"/>
          <w:jc w:val="center"/>
        </w:trPr>
        <w:tc>
          <w:tcPr>
            <w:tcW w:w="677" w:type="pct"/>
            <w:shd w:val="clear" w:color="auto" w:fill="auto"/>
            <w:vAlign w:val="center"/>
            <w:hideMark/>
          </w:tcPr>
          <w:p w14:paraId="219912E1" w14:textId="77777777" w:rsidR="00381A6F" w:rsidRPr="00DD38B0" w:rsidRDefault="00381A6F" w:rsidP="00871673">
            <w:pPr>
              <w:pStyle w:val="af8"/>
            </w:pPr>
            <w:r w:rsidRPr="00DD38B0">
              <w:rPr>
                <w:rFonts w:hint="eastAsia"/>
              </w:rPr>
              <w:t>0</w:t>
            </w:r>
          </w:p>
        </w:tc>
        <w:tc>
          <w:tcPr>
            <w:tcW w:w="741" w:type="pct"/>
            <w:shd w:val="clear" w:color="auto" w:fill="auto"/>
            <w:vAlign w:val="center"/>
            <w:hideMark/>
          </w:tcPr>
          <w:p w14:paraId="08760900" w14:textId="77777777" w:rsidR="00381A6F" w:rsidRPr="00DD38B0" w:rsidRDefault="00381A6F" w:rsidP="00871673">
            <w:pPr>
              <w:pStyle w:val="af8"/>
            </w:pPr>
            <w:r w:rsidRPr="00DD38B0">
              <w:rPr>
                <w:rFonts w:hint="eastAsia"/>
              </w:rPr>
              <w:t>536.23</w:t>
            </w:r>
          </w:p>
        </w:tc>
        <w:tc>
          <w:tcPr>
            <w:tcW w:w="741" w:type="pct"/>
            <w:shd w:val="clear" w:color="auto" w:fill="auto"/>
            <w:vAlign w:val="center"/>
            <w:hideMark/>
          </w:tcPr>
          <w:p w14:paraId="3343EE83" w14:textId="77777777" w:rsidR="00381A6F" w:rsidRPr="00DD38B0" w:rsidRDefault="00381A6F" w:rsidP="00871673">
            <w:pPr>
              <w:pStyle w:val="af8"/>
            </w:pPr>
            <w:r w:rsidRPr="00DD38B0">
              <w:rPr>
                <w:rFonts w:hint="eastAsia"/>
              </w:rPr>
              <w:t>435.11</w:t>
            </w:r>
          </w:p>
        </w:tc>
        <w:tc>
          <w:tcPr>
            <w:tcW w:w="767" w:type="pct"/>
            <w:shd w:val="clear" w:color="auto" w:fill="auto"/>
            <w:vAlign w:val="center"/>
            <w:hideMark/>
          </w:tcPr>
          <w:p w14:paraId="5021E331" w14:textId="77777777" w:rsidR="00381A6F" w:rsidRPr="00DD38B0" w:rsidRDefault="00381A6F" w:rsidP="00871673">
            <w:pPr>
              <w:pStyle w:val="af8"/>
            </w:pPr>
            <w:r w:rsidRPr="00DD38B0">
              <w:rPr>
                <w:rFonts w:hint="eastAsia"/>
              </w:rPr>
              <w:t>0.38</w:t>
            </w:r>
          </w:p>
        </w:tc>
        <w:tc>
          <w:tcPr>
            <w:tcW w:w="767" w:type="pct"/>
            <w:shd w:val="clear" w:color="auto" w:fill="auto"/>
            <w:vAlign w:val="center"/>
            <w:hideMark/>
          </w:tcPr>
          <w:p w14:paraId="3F15B334" w14:textId="77777777" w:rsidR="00381A6F" w:rsidRPr="00DD38B0" w:rsidRDefault="00381A6F" w:rsidP="00871673">
            <w:pPr>
              <w:pStyle w:val="af8"/>
            </w:pPr>
            <w:r w:rsidRPr="00DD38B0">
              <w:rPr>
                <w:rFonts w:hint="eastAsia"/>
              </w:rPr>
              <w:t>0.83</w:t>
            </w:r>
          </w:p>
        </w:tc>
        <w:tc>
          <w:tcPr>
            <w:tcW w:w="604" w:type="pct"/>
            <w:shd w:val="clear" w:color="auto" w:fill="auto"/>
            <w:vAlign w:val="center"/>
            <w:hideMark/>
          </w:tcPr>
          <w:p w14:paraId="3E88BB04" w14:textId="77777777" w:rsidR="00381A6F" w:rsidRPr="00DD38B0" w:rsidRDefault="00381A6F" w:rsidP="00871673">
            <w:pPr>
              <w:pStyle w:val="af8"/>
            </w:pPr>
            <w:r w:rsidRPr="00DD38B0">
              <w:rPr>
                <w:rFonts w:hint="eastAsia"/>
              </w:rPr>
              <w:t>0.81</w:t>
            </w:r>
          </w:p>
        </w:tc>
        <w:tc>
          <w:tcPr>
            <w:tcW w:w="703" w:type="pct"/>
            <w:shd w:val="clear" w:color="auto" w:fill="auto"/>
            <w:vAlign w:val="center"/>
            <w:hideMark/>
          </w:tcPr>
          <w:p w14:paraId="1E7B5C3A" w14:textId="77777777" w:rsidR="00381A6F" w:rsidRPr="00DD38B0" w:rsidRDefault="00381A6F" w:rsidP="00871673">
            <w:pPr>
              <w:pStyle w:val="af8"/>
            </w:pPr>
            <w:r w:rsidRPr="00DD38B0">
              <w:rPr>
                <w:rFonts w:hint="eastAsia"/>
              </w:rPr>
              <w:t>2.16</w:t>
            </w:r>
          </w:p>
        </w:tc>
      </w:tr>
      <w:tr w:rsidR="00381A6F" w:rsidRPr="00DD38B0" w14:paraId="1EA728CA" w14:textId="77777777" w:rsidTr="00F02340">
        <w:trPr>
          <w:trHeight w:val="225"/>
          <w:jc w:val="center"/>
        </w:trPr>
        <w:tc>
          <w:tcPr>
            <w:tcW w:w="677" w:type="pct"/>
            <w:shd w:val="clear" w:color="auto" w:fill="auto"/>
            <w:vAlign w:val="center"/>
            <w:hideMark/>
          </w:tcPr>
          <w:p w14:paraId="44F3979E" w14:textId="77777777" w:rsidR="00381A6F" w:rsidRPr="00DD38B0" w:rsidRDefault="00381A6F" w:rsidP="00871673">
            <w:pPr>
              <w:pStyle w:val="af8"/>
            </w:pPr>
            <w:r w:rsidRPr="00DD38B0">
              <w:rPr>
                <w:rFonts w:hint="eastAsia"/>
              </w:rPr>
              <w:t>15</w:t>
            </w:r>
          </w:p>
        </w:tc>
        <w:tc>
          <w:tcPr>
            <w:tcW w:w="741" w:type="pct"/>
            <w:shd w:val="clear" w:color="auto" w:fill="auto"/>
            <w:vAlign w:val="center"/>
            <w:hideMark/>
          </w:tcPr>
          <w:p w14:paraId="500C5EA4" w14:textId="77777777" w:rsidR="00381A6F" w:rsidRPr="00DD38B0" w:rsidRDefault="00381A6F" w:rsidP="00871673">
            <w:pPr>
              <w:pStyle w:val="af8"/>
            </w:pPr>
            <w:r w:rsidRPr="00DD38B0">
              <w:rPr>
                <w:rFonts w:hint="eastAsia"/>
              </w:rPr>
              <w:t>776.49</w:t>
            </w:r>
          </w:p>
        </w:tc>
        <w:tc>
          <w:tcPr>
            <w:tcW w:w="741" w:type="pct"/>
            <w:shd w:val="clear" w:color="auto" w:fill="auto"/>
            <w:vAlign w:val="center"/>
            <w:hideMark/>
          </w:tcPr>
          <w:p w14:paraId="0597960B" w14:textId="77777777" w:rsidR="00381A6F" w:rsidRPr="00DD38B0" w:rsidRDefault="00381A6F" w:rsidP="00871673">
            <w:pPr>
              <w:pStyle w:val="af8"/>
            </w:pPr>
            <w:r w:rsidRPr="00DD38B0">
              <w:rPr>
                <w:rFonts w:hint="eastAsia"/>
              </w:rPr>
              <w:t>702.84</w:t>
            </w:r>
          </w:p>
        </w:tc>
        <w:tc>
          <w:tcPr>
            <w:tcW w:w="767" w:type="pct"/>
            <w:shd w:val="clear" w:color="auto" w:fill="auto"/>
            <w:vAlign w:val="center"/>
            <w:hideMark/>
          </w:tcPr>
          <w:p w14:paraId="2363DD05" w14:textId="77777777" w:rsidR="00381A6F" w:rsidRPr="00DD38B0" w:rsidRDefault="00381A6F" w:rsidP="00871673">
            <w:pPr>
              <w:pStyle w:val="af8"/>
            </w:pPr>
            <w:r w:rsidRPr="00DD38B0">
              <w:rPr>
                <w:rFonts w:hint="eastAsia"/>
              </w:rPr>
              <w:t>0.32</w:t>
            </w:r>
          </w:p>
        </w:tc>
        <w:tc>
          <w:tcPr>
            <w:tcW w:w="767" w:type="pct"/>
            <w:shd w:val="clear" w:color="auto" w:fill="auto"/>
            <w:vAlign w:val="center"/>
            <w:hideMark/>
          </w:tcPr>
          <w:p w14:paraId="4922C50F" w14:textId="77777777" w:rsidR="00381A6F" w:rsidRPr="00DD38B0" w:rsidRDefault="00381A6F" w:rsidP="00871673">
            <w:pPr>
              <w:pStyle w:val="af8"/>
            </w:pPr>
            <w:r w:rsidRPr="00DD38B0">
              <w:rPr>
                <w:rFonts w:hint="eastAsia"/>
              </w:rPr>
              <w:t>0.43</w:t>
            </w:r>
          </w:p>
        </w:tc>
        <w:tc>
          <w:tcPr>
            <w:tcW w:w="604" w:type="pct"/>
            <w:shd w:val="clear" w:color="auto" w:fill="auto"/>
            <w:vAlign w:val="center"/>
            <w:hideMark/>
          </w:tcPr>
          <w:p w14:paraId="55EEABC9" w14:textId="77777777" w:rsidR="00381A6F" w:rsidRPr="00DD38B0" w:rsidRDefault="00381A6F" w:rsidP="00871673">
            <w:pPr>
              <w:pStyle w:val="af8"/>
            </w:pPr>
            <w:r w:rsidRPr="00DD38B0">
              <w:rPr>
                <w:rFonts w:hint="eastAsia"/>
              </w:rPr>
              <w:t>0.91</w:t>
            </w:r>
          </w:p>
        </w:tc>
        <w:tc>
          <w:tcPr>
            <w:tcW w:w="703" w:type="pct"/>
            <w:shd w:val="clear" w:color="auto" w:fill="auto"/>
            <w:vAlign w:val="center"/>
            <w:hideMark/>
          </w:tcPr>
          <w:p w14:paraId="404127F8" w14:textId="77777777" w:rsidR="00381A6F" w:rsidRPr="00DD38B0" w:rsidRDefault="00381A6F" w:rsidP="00871673">
            <w:pPr>
              <w:pStyle w:val="af8"/>
            </w:pPr>
            <w:r w:rsidRPr="00DD38B0">
              <w:rPr>
                <w:rFonts w:hint="eastAsia"/>
              </w:rPr>
              <w:t>1.37</w:t>
            </w:r>
          </w:p>
        </w:tc>
      </w:tr>
      <w:tr w:rsidR="00381A6F" w:rsidRPr="00DD38B0" w14:paraId="391E5550" w14:textId="77777777" w:rsidTr="00F02340">
        <w:trPr>
          <w:trHeight w:val="225"/>
          <w:jc w:val="center"/>
        </w:trPr>
        <w:tc>
          <w:tcPr>
            <w:tcW w:w="677" w:type="pct"/>
            <w:shd w:val="clear" w:color="auto" w:fill="auto"/>
            <w:vAlign w:val="center"/>
            <w:hideMark/>
          </w:tcPr>
          <w:p w14:paraId="0DD4A31B" w14:textId="77777777" w:rsidR="00381A6F" w:rsidRPr="00DD38B0" w:rsidRDefault="00381A6F" w:rsidP="00871673">
            <w:pPr>
              <w:pStyle w:val="af8"/>
            </w:pPr>
            <w:r w:rsidRPr="00DD38B0">
              <w:rPr>
                <w:rFonts w:hint="eastAsia"/>
              </w:rPr>
              <w:t>30</w:t>
            </w:r>
          </w:p>
        </w:tc>
        <w:tc>
          <w:tcPr>
            <w:tcW w:w="741" w:type="pct"/>
            <w:shd w:val="clear" w:color="auto" w:fill="auto"/>
            <w:vAlign w:val="center"/>
            <w:hideMark/>
          </w:tcPr>
          <w:p w14:paraId="3181EE7E" w14:textId="77777777" w:rsidR="00381A6F" w:rsidRPr="00DD38B0" w:rsidRDefault="00381A6F" w:rsidP="00871673">
            <w:pPr>
              <w:pStyle w:val="af8"/>
            </w:pPr>
            <w:r w:rsidRPr="00DD38B0">
              <w:rPr>
                <w:rFonts w:hint="eastAsia"/>
              </w:rPr>
              <w:t>1079.01</w:t>
            </w:r>
          </w:p>
        </w:tc>
        <w:tc>
          <w:tcPr>
            <w:tcW w:w="741" w:type="pct"/>
            <w:shd w:val="clear" w:color="auto" w:fill="auto"/>
            <w:vAlign w:val="center"/>
            <w:hideMark/>
          </w:tcPr>
          <w:p w14:paraId="60A72DA4" w14:textId="77777777" w:rsidR="00381A6F" w:rsidRPr="00DD38B0" w:rsidRDefault="00381A6F" w:rsidP="00871673">
            <w:pPr>
              <w:pStyle w:val="af8"/>
            </w:pPr>
            <w:r w:rsidRPr="00DD38B0">
              <w:rPr>
                <w:rFonts w:hint="eastAsia"/>
              </w:rPr>
              <w:t>1006.05</w:t>
            </w:r>
          </w:p>
        </w:tc>
        <w:tc>
          <w:tcPr>
            <w:tcW w:w="767" w:type="pct"/>
            <w:shd w:val="clear" w:color="auto" w:fill="auto"/>
            <w:vAlign w:val="center"/>
            <w:hideMark/>
          </w:tcPr>
          <w:p w14:paraId="088ECC91" w14:textId="77777777" w:rsidR="00381A6F" w:rsidRPr="00DD38B0" w:rsidRDefault="00381A6F" w:rsidP="00871673">
            <w:pPr>
              <w:pStyle w:val="af8"/>
            </w:pPr>
            <w:r w:rsidRPr="00DD38B0">
              <w:rPr>
                <w:rFonts w:hint="eastAsia"/>
              </w:rPr>
              <w:t>0.40</w:t>
            </w:r>
          </w:p>
        </w:tc>
        <w:tc>
          <w:tcPr>
            <w:tcW w:w="767" w:type="pct"/>
            <w:shd w:val="clear" w:color="auto" w:fill="auto"/>
            <w:vAlign w:val="center"/>
            <w:hideMark/>
          </w:tcPr>
          <w:p w14:paraId="694A7DF0" w14:textId="77777777" w:rsidR="00381A6F" w:rsidRPr="00DD38B0" w:rsidRDefault="00381A6F" w:rsidP="00871673">
            <w:pPr>
              <w:pStyle w:val="af8"/>
            </w:pPr>
            <w:r w:rsidRPr="00DD38B0">
              <w:rPr>
                <w:rFonts w:hint="eastAsia"/>
              </w:rPr>
              <w:t>0.46</w:t>
            </w:r>
          </w:p>
        </w:tc>
        <w:tc>
          <w:tcPr>
            <w:tcW w:w="604" w:type="pct"/>
            <w:shd w:val="clear" w:color="auto" w:fill="auto"/>
            <w:vAlign w:val="center"/>
            <w:hideMark/>
          </w:tcPr>
          <w:p w14:paraId="69CE40EB" w14:textId="77777777" w:rsidR="00381A6F" w:rsidRPr="00DD38B0" w:rsidRDefault="00381A6F" w:rsidP="00871673">
            <w:pPr>
              <w:pStyle w:val="af8"/>
            </w:pPr>
            <w:r w:rsidRPr="00DD38B0">
              <w:rPr>
                <w:rFonts w:hint="eastAsia"/>
              </w:rPr>
              <w:t>0.93</w:t>
            </w:r>
          </w:p>
        </w:tc>
        <w:tc>
          <w:tcPr>
            <w:tcW w:w="703" w:type="pct"/>
            <w:shd w:val="clear" w:color="auto" w:fill="auto"/>
            <w:vAlign w:val="center"/>
            <w:hideMark/>
          </w:tcPr>
          <w:p w14:paraId="289D6452" w14:textId="77777777" w:rsidR="00381A6F" w:rsidRPr="00DD38B0" w:rsidRDefault="00381A6F" w:rsidP="00871673">
            <w:pPr>
              <w:pStyle w:val="af8"/>
            </w:pPr>
            <w:r w:rsidRPr="00DD38B0">
              <w:rPr>
                <w:rFonts w:hint="eastAsia"/>
              </w:rPr>
              <w:t>1.16</w:t>
            </w:r>
          </w:p>
        </w:tc>
      </w:tr>
      <w:tr w:rsidR="00381A6F" w:rsidRPr="00DD38B0" w14:paraId="2F0D325F" w14:textId="77777777" w:rsidTr="00F02340">
        <w:trPr>
          <w:trHeight w:val="225"/>
          <w:jc w:val="center"/>
        </w:trPr>
        <w:tc>
          <w:tcPr>
            <w:tcW w:w="677" w:type="pct"/>
            <w:shd w:val="clear" w:color="auto" w:fill="auto"/>
            <w:noWrap/>
            <w:vAlign w:val="center"/>
            <w:hideMark/>
          </w:tcPr>
          <w:p w14:paraId="5BBBA864" w14:textId="77777777" w:rsidR="00381A6F" w:rsidRPr="00DD38B0" w:rsidRDefault="00381A6F" w:rsidP="00871673">
            <w:pPr>
              <w:pStyle w:val="af8"/>
            </w:pPr>
            <w:r w:rsidRPr="00DD38B0">
              <w:rPr>
                <w:rFonts w:hint="eastAsia"/>
              </w:rPr>
              <w:t>45D</w:t>
            </w:r>
          </w:p>
        </w:tc>
        <w:tc>
          <w:tcPr>
            <w:tcW w:w="741" w:type="pct"/>
            <w:shd w:val="clear" w:color="auto" w:fill="auto"/>
            <w:vAlign w:val="center"/>
            <w:hideMark/>
          </w:tcPr>
          <w:p w14:paraId="4937E55C" w14:textId="77777777" w:rsidR="00381A6F" w:rsidRPr="00DD38B0" w:rsidRDefault="00381A6F" w:rsidP="00871673">
            <w:pPr>
              <w:pStyle w:val="af8"/>
            </w:pPr>
            <w:r w:rsidRPr="00DD38B0">
              <w:rPr>
                <w:rFonts w:hint="eastAsia"/>
              </w:rPr>
              <w:t>959.23</w:t>
            </w:r>
          </w:p>
        </w:tc>
        <w:tc>
          <w:tcPr>
            <w:tcW w:w="741" w:type="pct"/>
            <w:shd w:val="clear" w:color="auto" w:fill="auto"/>
            <w:vAlign w:val="center"/>
            <w:hideMark/>
          </w:tcPr>
          <w:p w14:paraId="0066DCE2" w14:textId="77777777" w:rsidR="00381A6F" w:rsidRPr="00DD38B0" w:rsidRDefault="00381A6F" w:rsidP="00871673">
            <w:pPr>
              <w:pStyle w:val="af8"/>
            </w:pPr>
            <w:r w:rsidRPr="00DD38B0">
              <w:rPr>
                <w:rFonts w:hint="eastAsia"/>
              </w:rPr>
              <w:t>878.63</w:t>
            </w:r>
          </w:p>
        </w:tc>
        <w:tc>
          <w:tcPr>
            <w:tcW w:w="767" w:type="pct"/>
            <w:shd w:val="clear" w:color="auto" w:fill="auto"/>
            <w:vAlign w:val="center"/>
            <w:hideMark/>
          </w:tcPr>
          <w:p w14:paraId="05347125" w14:textId="77777777" w:rsidR="00381A6F" w:rsidRPr="00DD38B0" w:rsidRDefault="00381A6F" w:rsidP="00871673">
            <w:pPr>
              <w:pStyle w:val="af8"/>
            </w:pPr>
            <w:r w:rsidRPr="00DD38B0">
              <w:rPr>
                <w:rFonts w:hint="eastAsia"/>
              </w:rPr>
              <w:t>0.27</w:t>
            </w:r>
          </w:p>
        </w:tc>
        <w:tc>
          <w:tcPr>
            <w:tcW w:w="767" w:type="pct"/>
            <w:shd w:val="clear" w:color="auto" w:fill="auto"/>
            <w:vAlign w:val="center"/>
            <w:hideMark/>
          </w:tcPr>
          <w:p w14:paraId="47E53DE8" w14:textId="77777777" w:rsidR="00381A6F" w:rsidRPr="00DD38B0" w:rsidRDefault="00381A6F" w:rsidP="00871673">
            <w:pPr>
              <w:pStyle w:val="af8"/>
            </w:pPr>
            <w:r w:rsidRPr="00DD38B0">
              <w:rPr>
                <w:rFonts w:hint="eastAsia"/>
              </w:rPr>
              <w:t>0.29</w:t>
            </w:r>
          </w:p>
        </w:tc>
        <w:tc>
          <w:tcPr>
            <w:tcW w:w="604" w:type="pct"/>
            <w:shd w:val="clear" w:color="auto" w:fill="auto"/>
            <w:vAlign w:val="center"/>
            <w:hideMark/>
          </w:tcPr>
          <w:p w14:paraId="4084CE99" w14:textId="77777777" w:rsidR="00381A6F" w:rsidRPr="00DD38B0" w:rsidRDefault="00381A6F" w:rsidP="00871673">
            <w:pPr>
              <w:pStyle w:val="af8"/>
            </w:pPr>
            <w:r w:rsidRPr="00DD38B0">
              <w:rPr>
                <w:rFonts w:hint="eastAsia"/>
              </w:rPr>
              <w:t>0.92</w:t>
            </w:r>
          </w:p>
        </w:tc>
        <w:tc>
          <w:tcPr>
            <w:tcW w:w="703" w:type="pct"/>
            <w:shd w:val="clear" w:color="auto" w:fill="auto"/>
            <w:vAlign w:val="center"/>
            <w:hideMark/>
          </w:tcPr>
          <w:p w14:paraId="41F6AB0F" w14:textId="77777777" w:rsidR="00381A6F" w:rsidRPr="00DD38B0" w:rsidRDefault="00381A6F" w:rsidP="00871673">
            <w:pPr>
              <w:pStyle w:val="af8"/>
            </w:pPr>
            <w:r w:rsidRPr="00DD38B0">
              <w:rPr>
                <w:rFonts w:hint="eastAsia"/>
              </w:rPr>
              <w:t>1.05</w:t>
            </w:r>
          </w:p>
        </w:tc>
      </w:tr>
    </w:tbl>
    <w:p w14:paraId="733FB39C" w14:textId="3AE6881F" w:rsidR="00635E4D" w:rsidRDefault="00635E4D" w:rsidP="00635E4D">
      <w:pPr>
        <w:ind w:firstLine="480"/>
      </w:pPr>
      <w:r>
        <w:rPr>
          <w:rFonts w:hint="eastAsia"/>
          <w:szCs w:val="21"/>
        </w:rPr>
        <w:t>从</w:t>
      </w:r>
      <w:proofErr w:type="gramStart"/>
      <w:r>
        <w:rPr>
          <w:rFonts w:hint="eastAsia"/>
          <w:szCs w:val="21"/>
        </w:rPr>
        <w:t>单边双</w:t>
      </w:r>
      <w:proofErr w:type="gramEnd"/>
      <w:r>
        <w:rPr>
          <w:rFonts w:hint="eastAsia"/>
          <w:szCs w:val="21"/>
        </w:rPr>
        <w:t>条角焊缝试件的承载能力和变形能力汇总</w:t>
      </w:r>
      <w:r>
        <w:rPr>
          <w:szCs w:val="21"/>
        </w:rPr>
        <w:fldChar w:fldCharType="begin"/>
      </w:r>
      <w:r>
        <w:rPr>
          <w:szCs w:val="21"/>
        </w:rPr>
        <w:instrText xml:space="preserve"> </w:instrText>
      </w:r>
      <w:r>
        <w:rPr>
          <w:rFonts w:hint="eastAsia"/>
          <w:szCs w:val="21"/>
        </w:rPr>
        <w:instrText>REF _Ref3281589 \h</w:instrText>
      </w:r>
      <w:r>
        <w:rPr>
          <w:szCs w:val="21"/>
        </w:rPr>
        <w:instrText xml:space="preserve"> </w:instrText>
      </w:r>
      <w:r>
        <w:rPr>
          <w:szCs w:val="21"/>
        </w:rPr>
      </w:r>
      <w:r>
        <w:rPr>
          <w:szCs w:val="21"/>
        </w:rPr>
        <w:fldChar w:fldCharType="separate"/>
      </w:r>
      <w:r w:rsidR="009A74E1">
        <w:rPr>
          <w:rFonts w:hint="eastAsia"/>
        </w:rPr>
        <w:t>表</w:t>
      </w:r>
      <w:r w:rsidR="009A74E1">
        <w:rPr>
          <w:rFonts w:hint="eastAsia"/>
        </w:rPr>
        <w:t xml:space="preserve"> </w:t>
      </w:r>
      <w:r w:rsidR="009A74E1">
        <w:rPr>
          <w:noProof/>
        </w:rPr>
        <w:t>3</w:t>
      </w:r>
      <w:r w:rsidR="009A74E1">
        <w:t>.</w:t>
      </w:r>
      <w:r w:rsidR="009A74E1">
        <w:rPr>
          <w:noProof/>
        </w:rPr>
        <w:t>10</w:t>
      </w:r>
      <w:r>
        <w:rPr>
          <w:szCs w:val="21"/>
        </w:rPr>
        <w:fldChar w:fldCharType="end"/>
      </w:r>
      <w:r>
        <w:rPr>
          <w:rFonts w:hint="eastAsia"/>
          <w:szCs w:val="21"/>
        </w:rPr>
        <w:t>和</w:t>
      </w:r>
      <w:r>
        <w:rPr>
          <w:szCs w:val="21"/>
        </w:rPr>
        <w:fldChar w:fldCharType="begin"/>
      </w:r>
      <w:r>
        <w:rPr>
          <w:szCs w:val="21"/>
        </w:rPr>
        <w:instrText xml:space="preserve"> </w:instrText>
      </w:r>
      <w:r>
        <w:rPr>
          <w:rFonts w:hint="eastAsia"/>
          <w:szCs w:val="21"/>
        </w:rPr>
        <w:instrText>REF _Ref3298331 \h</w:instrText>
      </w:r>
      <w:r>
        <w:rPr>
          <w:szCs w:val="21"/>
        </w:rPr>
        <w:instrText xml:space="preserve"> </w:instrText>
      </w:r>
      <w:r>
        <w:rPr>
          <w:szCs w:val="21"/>
        </w:rPr>
      </w:r>
      <w:r>
        <w:rPr>
          <w:szCs w:val="21"/>
        </w:rPr>
        <w:fldChar w:fldCharType="separate"/>
      </w:r>
      <w:r w:rsidR="009A74E1">
        <w:rPr>
          <w:rFonts w:hint="eastAsia"/>
        </w:rPr>
        <w:t>表</w:t>
      </w:r>
      <w:r w:rsidR="009A74E1">
        <w:rPr>
          <w:rFonts w:hint="eastAsia"/>
        </w:rPr>
        <w:t xml:space="preserve"> </w:t>
      </w:r>
      <w:r w:rsidR="009A74E1">
        <w:rPr>
          <w:noProof/>
        </w:rPr>
        <w:t>3</w:t>
      </w:r>
      <w:r w:rsidR="009A74E1">
        <w:t>.</w:t>
      </w:r>
      <w:r w:rsidR="009A74E1">
        <w:rPr>
          <w:noProof/>
        </w:rPr>
        <w:t>11</w:t>
      </w:r>
      <w:r>
        <w:rPr>
          <w:szCs w:val="21"/>
        </w:rPr>
        <w:fldChar w:fldCharType="end"/>
      </w:r>
      <w:r>
        <w:rPr>
          <w:rFonts w:hint="eastAsia"/>
          <w:szCs w:val="21"/>
        </w:rPr>
        <w:t>得知：</w:t>
      </w:r>
    </w:p>
    <w:p w14:paraId="6DDA6506" w14:textId="77777777" w:rsidR="00F737DD" w:rsidRDefault="00635E4D" w:rsidP="00635E4D">
      <w:pPr>
        <w:ind w:firstLine="480"/>
      </w:pPr>
      <w:r>
        <w:rPr>
          <w:rFonts w:hint="eastAsia"/>
        </w:rPr>
        <w:t>（</w:t>
      </w:r>
      <w:r>
        <w:rPr>
          <w:rFonts w:hint="eastAsia"/>
        </w:rPr>
        <w:t>1</w:t>
      </w:r>
      <w:r>
        <w:rPr>
          <w:rFonts w:hint="eastAsia"/>
        </w:rPr>
        <w:t>）</w:t>
      </w:r>
      <w:bookmarkStart w:id="184" w:name="OLE_LINK77"/>
      <w:proofErr w:type="gramStart"/>
      <w:r w:rsidR="00F737DD">
        <w:rPr>
          <w:rFonts w:hint="eastAsia"/>
        </w:rPr>
        <w:t>单边双</w:t>
      </w:r>
      <w:proofErr w:type="gramEnd"/>
      <w:r w:rsidR="00F737DD">
        <w:rPr>
          <w:rFonts w:hint="eastAsia"/>
        </w:rPr>
        <w:t>条角焊缝试件</w:t>
      </w:r>
      <w:r w:rsidR="00790A6C">
        <w:rPr>
          <w:rFonts w:hint="eastAsia"/>
        </w:rPr>
        <w:t>断裂荷载与极限荷载的比值在</w:t>
      </w:r>
      <w:r w:rsidR="007C7A88">
        <w:t>81</w:t>
      </w:r>
      <w:r w:rsidR="00790A6C">
        <w:rPr>
          <w:rFonts w:hint="eastAsia"/>
        </w:rPr>
        <w:t>%</w:t>
      </w:r>
      <w:r w:rsidR="007C7A88">
        <w:rPr>
          <w:rFonts w:hint="eastAsia"/>
        </w:rPr>
        <w:t>-</w:t>
      </w:r>
      <w:r w:rsidR="007C7A88">
        <w:t>93</w:t>
      </w:r>
      <w:r w:rsidR="007C7A88">
        <w:rPr>
          <w:rFonts w:hint="eastAsia"/>
        </w:rPr>
        <w:t>%</w:t>
      </w:r>
      <w:r w:rsidR="007C7A88">
        <w:rPr>
          <w:rFonts w:hint="eastAsia"/>
        </w:rPr>
        <w:t>之间</w:t>
      </w:r>
      <w:r w:rsidR="00790A6C">
        <w:rPr>
          <w:rFonts w:hint="eastAsia"/>
        </w:rPr>
        <w:t>，</w:t>
      </w:r>
      <w:r w:rsidR="00776937">
        <w:rPr>
          <w:rFonts w:hint="eastAsia"/>
        </w:rPr>
        <w:t>断裂时对应的位移与极限位移比值</w:t>
      </w:r>
      <w:r w:rsidR="007C7A88">
        <w:rPr>
          <w:rFonts w:hint="eastAsia"/>
        </w:rPr>
        <w:t>在</w:t>
      </w:r>
      <w:r w:rsidR="007C7A88">
        <w:rPr>
          <w:rFonts w:hint="eastAsia"/>
        </w:rPr>
        <w:t>1</w:t>
      </w:r>
      <w:r w:rsidR="007C7A88">
        <w:t>.1</w:t>
      </w:r>
      <w:r w:rsidR="007C7A88">
        <w:rPr>
          <w:rFonts w:hint="eastAsia"/>
        </w:rPr>
        <w:t>-</w:t>
      </w:r>
      <w:r w:rsidR="007C7A88">
        <w:t>2.2</w:t>
      </w:r>
      <w:r w:rsidR="007C7A88">
        <w:rPr>
          <w:rFonts w:hint="eastAsia"/>
        </w:rPr>
        <w:t>之间</w:t>
      </w:r>
      <w:r w:rsidR="00776937">
        <w:rPr>
          <w:rFonts w:hint="eastAsia"/>
        </w:rPr>
        <w:t>。</w:t>
      </w:r>
      <w:r w:rsidR="008D2851">
        <w:rPr>
          <w:rFonts w:hint="eastAsia"/>
        </w:rPr>
        <w:t>侧面角焊缝断裂位移比极限荷载高出很多（超过</w:t>
      </w:r>
      <w:r w:rsidR="008D2851">
        <w:rPr>
          <w:rFonts w:hint="eastAsia"/>
        </w:rPr>
        <w:t>2</w:t>
      </w:r>
      <w:r w:rsidR="008D2851">
        <w:rPr>
          <w:rFonts w:hint="eastAsia"/>
        </w:rPr>
        <w:t>倍），表明试件不会出现突然断裂。</w:t>
      </w:r>
    </w:p>
    <w:p w14:paraId="6E629309" w14:textId="77777777" w:rsidR="00635E4D" w:rsidRDefault="00635E4D" w:rsidP="00635E4D">
      <w:pPr>
        <w:ind w:firstLine="480"/>
      </w:pPr>
      <w:r>
        <w:rPr>
          <w:rFonts w:hint="eastAsia"/>
        </w:rPr>
        <w:t>（</w:t>
      </w:r>
      <w:r>
        <w:rPr>
          <w:rFonts w:hint="eastAsia"/>
        </w:rPr>
        <w:t>2</w:t>
      </w:r>
      <w:r>
        <w:rPr>
          <w:rFonts w:hint="eastAsia"/>
        </w:rPr>
        <w:t>）</w:t>
      </w:r>
      <w:r w:rsidR="00AC3414">
        <w:rPr>
          <w:rFonts w:hint="eastAsia"/>
        </w:rPr>
        <w:t>绝大多数</w:t>
      </w:r>
      <w:r>
        <w:rPr>
          <w:rFonts w:hint="eastAsia"/>
        </w:rPr>
        <w:t>试件的最大变形</w:t>
      </w:r>
      <w:r w:rsidR="00AC3414">
        <w:rPr>
          <w:rFonts w:hint="eastAsia"/>
        </w:rPr>
        <w:t>在</w:t>
      </w:r>
      <w:r>
        <w:rPr>
          <w:rFonts w:hint="eastAsia"/>
        </w:rPr>
        <w:t>0</w:t>
      </w:r>
      <w:r>
        <w:t>.4</w:t>
      </w:r>
      <w:r w:rsidR="00AC3414">
        <w:rPr>
          <w:rFonts w:hint="eastAsia"/>
        </w:rPr>
        <w:t>-</w:t>
      </w:r>
      <w:r w:rsidR="00AC3414">
        <w:t>1</w:t>
      </w:r>
      <w:r>
        <w:t>mm</w:t>
      </w:r>
      <w:r>
        <w:rPr>
          <w:rFonts w:hint="eastAsia"/>
        </w:rPr>
        <w:t>，随着加载角度的减小，试件变形能力</w:t>
      </w:r>
      <w:r w:rsidR="00F737DD">
        <w:rPr>
          <w:rFonts w:hint="eastAsia"/>
        </w:rPr>
        <w:t>逐渐</w:t>
      </w:r>
      <w:r>
        <w:rPr>
          <w:rFonts w:hint="eastAsia"/>
        </w:rPr>
        <w:t>增强。</w:t>
      </w:r>
    </w:p>
    <w:p w14:paraId="1123DE85" w14:textId="5F647CCA" w:rsidR="002B1F45" w:rsidRDefault="002B1F45" w:rsidP="00624A20">
      <w:pPr>
        <w:pStyle w:val="11130"/>
        <w:numPr>
          <w:ilvl w:val="2"/>
          <w:numId w:val="4"/>
        </w:numPr>
        <w:rPr>
          <w:rFonts w:ascii="Times New Roman" w:hAnsi="Times New Roman"/>
        </w:rPr>
      </w:pPr>
      <w:bookmarkStart w:id="185" w:name="_Toc4938221"/>
      <w:bookmarkEnd w:id="184"/>
      <w:r>
        <w:rPr>
          <w:rFonts w:ascii="Times New Roman" w:hAnsi="Times New Roman" w:hint="eastAsia"/>
        </w:rPr>
        <w:t>极限强度</w:t>
      </w:r>
      <w:r w:rsidR="00F653B2">
        <w:rPr>
          <w:rFonts w:ascii="Times New Roman" w:hAnsi="Times New Roman" w:hint="eastAsia"/>
        </w:rPr>
        <w:t>和</w:t>
      </w:r>
      <w:r>
        <w:rPr>
          <w:rFonts w:ascii="Times New Roman" w:hAnsi="Times New Roman"/>
        </w:rPr>
        <w:t>平均变形能力</w:t>
      </w:r>
      <w:bookmarkEnd w:id="185"/>
    </w:p>
    <w:p w14:paraId="281C4266" w14:textId="77777777" w:rsidR="000A1ABF" w:rsidRDefault="000A1ABF" w:rsidP="000A1ABF">
      <w:pPr>
        <w:pStyle w:val="11114"/>
        <w:numPr>
          <w:ilvl w:val="3"/>
          <w:numId w:val="4"/>
        </w:numPr>
      </w:pPr>
      <w:r>
        <w:rPr>
          <w:rFonts w:hint="eastAsia"/>
        </w:rPr>
        <w:t xml:space="preserve"> 单边单条角焊缝试件</w:t>
      </w:r>
    </w:p>
    <w:p w14:paraId="38B10222" w14:textId="77777777" w:rsidR="00EC4CE6" w:rsidRPr="00294107" w:rsidRDefault="000A1ABF" w:rsidP="00EC4CE6">
      <w:pPr>
        <w:ind w:firstLine="480"/>
      </w:pPr>
      <w:r>
        <w:rPr>
          <w:rFonts w:hint="eastAsia"/>
        </w:rPr>
        <w:lastRenderedPageBreak/>
        <w:t>单边单条</w:t>
      </w:r>
      <w:r w:rsidR="00857D91" w:rsidRPr="00294107">
        <w:t>角焊缝试件的极限强度按照如下步骤计算：</w:t>
      </w:r>
    </w:p>
    <w:p w14:paraId="79ABABF6" w14:textId="77777777" w:rsidR="00857D91" w:rsidRPr="00294107" w:rsidRDefault="00857D91" w:rsidP="00EC4CE6">
      <w:pPr>
        <w:ind w:firstLine="480"/>
      </w:pPr>
      <w:r w:rsidRPr="00294107">
        <w:t>（</w:t>
      </w:r>
      <w:r w:rsidRPr="00294107">
        <w:t>1</w:t>
      </w:r>
      <w:r w:rsidRPr="00294107">
        <w:t>）</w:t>
      </w:r>
      <w:r w:rsidR="00A93615">
        <w:rPr>
          <w:rFonts w:hint="eastAsia"/>
        </w:rPr>
        <w:t>确定试件承担荷载</w:t>
      </w:r>
      <w:r w:rsidR="00A93615" w:rsidRPr="00A93615">
        <w:rPr>
          <w:rFonts w:hint="eastAsia"/>
          <w:i/>
        </w:rPr>
        <w:t>P</w:t>
      </w:r>
      <w:r w:rsidR="000A379B">
        <w:rPr>
          <w:rFonts w:hint="eastAsia"/>
        </w:rPr>
        <w:t>：</w:t>
      </w:r>
      <w:r w:rsidR="00577F7B">
        <w:rPr>
          <w:rFonts w:hint="eastAsia"/>
        </w:rPr>
        <w:t>忽略</w:t>
      </w:r>
      <w:proofErr w:type="gramStart"/>
      <w:r w:rsidR="00577F7B">
        <w:rPr>
          <w:rFonts w:hint="eastAsia"/>
        </w:rPr>
        <w:t>试件机</w:t>
      </w:r>
      <w:proofErr w:type="gramEnd"/>
      <w:r w:rsidR="00577F7B">
        <w:rPr>
          <w:rFonts w:hint="eastAsia"/>
        </w:rPr>
        <w:t>加工</w:t>
      </w:r>
      <w:proofErr w:type="gramStart"/>
      <w:r w:rsidR="00577F7B">
        <w:rPr>
          <w:rFonts w:hint="eastAsia"/>
        </w:rPr>
        <w:t>时焊脚尺</w:t>
      </w:r>
      <w:proofErr w:type="gramEnd"/>
      <w:r w:rsidR="00577F7B">
        <w:rPr>
          <w:rFonts w:hint="eastAsia"/>
        </w:rPr>
        <w:t>寸大小的差异，</w:t>
      </w:r>
      <w:r w:rsidRPr="00294107">
        <w:t>假设两条焊缝承担同样的荷载</w:t>
      </w:r>
      <w:bookmarkStart w:id="186" w:name="OLE_LINK101"/>
      <w:r w:rsidR="00897E53" w:rsidRPr="00690546">
        <w:rPr>
          <w:position w:val="-12"/>
          <w:szCs w:val="21"/>
        </w:rPr>
        <w:object w:dxaOrig="859" w:dyaOrig="360" w14:anchorId="4D09D75A">
          <v:shape id="_x0000_i1120" type="#_x0000_t75" style="width:43.95pt;height:15.9pt" o:ole="">
            <v:imagedata r:id="rId321" o:title=""/>
          </v:shape>
          <o:OLEObject Type="Embed" ProgID="Equation.DSMT4" ShapeID="_x0000_i1120" DrawAspect="Content" ObjectID="_1615738679" r:id="rId322"/>
        </w:object>
      </w:r>
      <w:bookmarkEnd w:id="186"/>
      <w:r w:rsidR="00294107" w:rsidRPr="00294107">
        <w:t>。</w:t>
      </w:r>
    </w:p>
    <w:p w14:paraId="49F105DC" w14:textId="46EE0E21" w:rsidR="00857D91" w:rsidRDefault="00857D91" w:rsidP="00EC4CE6">
      <w:pPr>
        <w:ind w:firstLine="480"/>
        <w:rPr>
          <w:szCs w:val="21"/>
        </w:rPr>
      </w:pPr>
      <w:r w:rsidRPr="00294107">
        <w:t>（</w:t>
      </w:r>
      <w:r w:rsidRPr="00294107">
        <w:t>2</w:t>
      </w:r>
      <w:r w:rsidRPr="00294107">
        <w:t>）</w:t>
      </w:r>
      <w:r w:rsidR="00294107" w:rsidRPr="00294107">
        <w:t>确定</w:t>
      </w:r>
      <w:proofErr w:type="gramStart"/>
      <w:r w:rsidR="00294107" w:rsidRPr="00294107">
        <w:t>破坏面</w:t>
      </w:r>
      <w:proofErr w:type="gramEnd"/>
      <w:r w:rsidR="00294107" w:rsidRPr="00294107">
        <w:t>面积：该部分使用两种方法</w:t>
      </w:r>
      <w:r w:rsidR="00294107" w:rsidRPr="00294107">
        <w:t>a</w:t>
      </w:r>
      <w:r w:rsidR="00294107" w:rsidRPr="00294107">
        <w:t>）破坏截面按照试验前实测的焊喉尺寸（</w:t>
      </w:r>
      <w:r w:rsidR="00294107" w:rsidRPr="00294107">
        <w:t>45°</w:t>
      </w:r>
      <w:r w:rsidR="00294107" w:rsidRPr="00294107">
        <w:t>方向）与焊缝长度的</w:t>
      </w:r>
      <w:r w:rsidR="00577F7B">
        <w:rPr>
          <w:rFonts w:hint="eastAsia"/>
        </w:rPr>
        <w:t>乘积进行计算，</w:t>
      </w:r>
      <w:r w:rsidR="00294107" w:rsidRPr="00294107">
        <w:t>即认为最小的截面为理论破坏截面，该面积记作</w:t>
      </w:r>
      <w:r w:rsidR="00294107" w:rsidRPr="00294107">
        <w:t xml:space="preserve"> </w:t>
      </w:r>
      <w:r w:rsidR="00294107" w:rsidRPr="00294107">
        <w:rPr>
          <w:position w:val="-12"/>
          <w:szCs w:val="21"/>
        </w:rPr>
        <w:object w:dxaOrig="560" w:dyaOrig="360" w14:anchorId="0D976938">
          <v:shape id="_x0000_i1121" type="#_x0000_t75" style="width:29.9pt;height:15.9pt" o:ole="">
            <v:imagedata r:id="rId323" o:title=""/>
          </v:shape>
          <o:OLEObject Type="Embed" ProgID="Equation.DSMT4" ShapeID="_x0000_i1121" DrawAspect="Content" ObjectID="_1615738680" r:id="rId324"/>
        </w:object>
      </w:r>
      <w:r w:rsidR="00294107" w:rsidRPr="00294107">
        <w:rPr>
          <w:szCs w:val="21"/>
        </w:rPr>
        <w:t>。</w:t>
      </w:r>
      <w:r w:rsidR="00294107">
        <w:t>b</w:t>
      </w:r>
      <w:r w:rsidR="00294107" w:rsidRPr="00294107">
        <w:t>）</w:t>
      </w:r>
      <w:r w:rsidR="00294107">
        <w:rPr>
          <w:rFonts w:hint="eastAsia"/>
        </w:rPr>
        <w:t>破坏截面按照试验结束后，实测的断面尺寸</w:t>
      </w:r>
      <w:r w:rsidR="00FB4DA0">
        <w:rPr>
          <w:rFonts w:hint="eastAsia"/>
        </w:rPr>
        <w:t>（如</w:t>
      </w:r>
      <w:r w:rsidR="00294107">
        <w:fldChar w:fldCharType="begin"/>
      </w:r>
      <w:r w:rsidR="00294107">
        <w:instrText xml:space="preserve"> </w:instrText>
      </w:r>
      <w:r w:rsidR="00294107">
        <w:rPr>
          <w:rFonts w:hint="eastAsia"/>
        </w:rPr>
        <w:instrText>REF _Ref536447093 \h</w:instrText>
      </w:r>
      <w:r w:rsidR="00294107">
        <w:instrText xml:space="preserve"> </w:instrText>
      </w:r>
      <w:r w:rsidR="00294107">
        <w:fldChar w:fldCharType="separate"/>
      </w:r>
      <w:r w:rsidR="009A74E1">
        <w:rPr>
          <w:rFonts w:hint="eastAsia"/>
        </w:rPr>
        <w:t>图</w:t>
      </w:r>
      <w:r w:rsidR="009A74E1">
        <w:rPr>
          <w:rFonts w:hint="eastAsia"/>
        </w:rPr>
        <w:t xml:space="preserve"> </w:t>
      </w:r>
      <w:r w:rsidR="009A74E1">
        <w:rPr>
          <w:noProof/>
        </w:rPr>
        <w:t>3</w:t>
      </w:r>
      <w:r w:rsidR="009A74E1">
        <w:t>.</w:t>
      </w:r>
      <w:r w:rsidR="009A74E1">
        <w:rPr>
          <w:noProof/>
        </w:rPr>
        <w:t>30</w:t>
      </w:r>
      <w:r w:rsidR="00294107">
        <w:fldChar w:fldCharType="end"/>
      </w:r>
      <w:r w:rsidR="00FB4DA0">
        <w:rPr>
          <w:rFonts w:hint="eastAsia"/>
        </w:rPr>
        <w:t>所示）与</w:t>
      </w:r>
      <w:r w:rsidR="00577F7B">
        <w:rPr>
          <w:rFonts w:hint="eastAsia"/>
        </w:rPr>
        <w:t>焊缝长度的乘积进行计算，该破坏截面为实际破坏截面面积，该面积记作</w:t>
      </w:r>
      <w:r w:rsidR="00C55689" w:rsidRPr="00C55689">
        <w:rPr>
          <w:position w:val="-14"/>
          <w:szCs w:val="21"/>
        </w:rPr>
        <w:object w:dxaOrig="700" w:dyaOrig="380" w14:anchorId="04AC54CD">
          <v:shape id="_x0000_i1122" type="#_x0000_t75" style="width:36.45pt;height:15.9pt" o:ole="">
            <v:imagedata r:id="rId325" o:title=""/>
          </v:shape>
          <o:OLEObject Type="Embed" ProgID="Equation.DSMT4" ShapeID="_x0000_i1122" DrawAspect="Content" ObjectID="_1615738681" r:id="rId326"/>
        </w:object>
      </w:r>
      <w:r w:rsidR="00577F7B">
        <w:rPr>
          <w:rFonts w:hint="eastAsia"/>
          <w:szCs w:val="21"/>
        </w:rPr>
        <w:t>。</w:t>
      </w:r>
    </w:p>
    <w:p w14:paraId="3E7AAEC0" w14:textId="7268D967" w:rsidR="004D0DEB" w:rsidRDefault="00577F7B" w:rsidP="00EC4CE6">
      <w:pPr>
        <w:ind w:firstLine="480"/>
        <w:rPr>
          <w:szCs w:val="21"/>
        </w:rPr>
      </w:pPr>
      <w:r>
        <w:rPr>
          <w:rFonts w:hint="eastAsia"/>
          <w:szCs w:val="21"/>
        </w:rPr>
        <w:t>（</w:t>
      </w:r>
      <w:r>
        <w:rPr>
          <w:rFonts w:hint="eastAsia"/>
          <w:szCs w:val="21"/>
        </w:rPr>
        <w:t>3</w:t>
      </w:r>
      <w:r>
        <w:rPr>
          <w:rFonts w:hint="eastAsia"/>
          <w:szCs w:val="21"/>
        </w:rPr>
        <w:t>）计算极限强度：由于确定破坏面积的方法有两种，因此极限强度也有两个取值，分别按照</w:t>
      </w:r>
      <w:r w:rsidR="00CB2BCE" w:rsidRPr="00CB2BCE">
        <w:rPr>
          <w:position w:val="-12"/>
          <w:szCs w:val="21"/>
        </w:rPr>
        <w:object w:dxaOrig="940" w:dyaOrig="360" w14:anchorId="623DEC93">
          <v:shape id="_x0000_i1123" type="#_x0000_t75" style="width:48.6pt;height:15.9pt" o:ole="">
            <v:imagedata r:id="rId327" o:title=""/>
          </v:shape>
          <o:OLEObject Type="Embed" ProgID="Equation.DSMT4" ShapeID="_x0000_i1123" DrawAspect="Content" ObjectID="_1615738682" r:id="rId328"/>
        </w:object>
      </w:r>
      <w:r w:rsidR="00CB2BCE">
        <w:rPr>
          <w:rFonts w:hint="eastAsia"/>
          <w:szCs w:val="21"/>
        </w:rPr>
        <w:t>与</w:t>
      </w:r>
      <w:r w:rsidR="00CB2BCE" w:rsidRPr="00CB2BCE">
        <w:rPr>
          <w:position w:val="-14"/>
          <w:szCs w:val="21"/>
        </w:rPr>
        <w:object w:dxaOrig="1060" w:dyaOrig="380" w14:anchorId="7CA9B4C4">
          <v:shape id="_x0000_i1124" type="#_x0000_t75" style="width:56.1pt;height:16.85pt" o:ole="">
            <v:imagedata r:id="rId329" o:title=""/>
          </v:shape>
          <o:OLEObject Type="Embed" ProgID="Equation.DSMT4" ShapeID="_x0000_i1124" DrawAspect="Content" ObjectID="_1615738683" r:id="rId330"/>
        </w:object>
      </w:r>
      <w:r w:rsidR="00CB2BCE">
        <w:rPr>
          <w:rFonts w:hint="eastAsia"/>
          <w:szCs w:val="21"/>
        </w:rPr>
        <w:t>计算。但</w:t>
      </w:r>
      <w:r w:rsidR="00031F07">
        <w:rPr>
          <w:rFonts w:hint="eastAsia"/>
          <w:szCs w:val="21"/>
        </w:rPr>
        <w:t>无论采用哪种方法进行</w:t>
      </w:r>
      <w:r w:rsidR="00D3400D">
        <w:rPr>
          <w:rFonts w:hint="eastAsia"/>
          <w:szCs w:val="21"/>
        </w:rPr>
        <w:t>求解，得到的强度都是正应力和剪应力的组合。两种确定焊缝强度的方法都有各自的优缺点，按照</w:t>
      </w:r>
      <w:r w:rsidR="00D3400D" w:rsidRPr="00CB2BCE">
        <w:rPr>
          <w:position w:val="-12"/>
          <w:szCs w:val="21"/>
        </w:rPr>
        <w:object w:dxaOrig="940" w:dyaOrig="360" w14:anchorId="1588BC97">
          <v:shape id="_x0000_i1125" type="#_x0000_t75" style="width:48.6pt;height:15.9pt" o:ole="">
            <v:imagedata r:id="rId327" o:title=""/>
          </v:shape>
          <o:OLEObject Type="Embed" ProgID="Equation.DSMT4" ShapeID="_x0000_i1125" DrawAspect="Content" ObjectID="_1615738684" r:id="rId331"/>
        </w:object>
      </w:r>
      <w:r w:rsidR="00D3400D">
        <w:rPr>
          <w:rFonts w:hint="eastAsia"/>
          <w:szCs w:val="21"/>
        </w:rPr>
        <w:t>计算，可以提供一个标准值，对于不同情况</w:t>
      </w:r>
      <w:proofErr w:type="gramStart"/>
      <w:r w:rsidR="00D3400D">
        <w:rPr>
          <w:rFonts w:hint="eastAsia"/>
          <w:szCs w:val="21"/>
        </w:rPr>
        <w:t>的焊脚尺寸</w:t>
      </w:r>
      <w:proofErr w:type="gramEnd"/>
      <w:r w:rsidR="00D3400D">
        <w:rPr>
          <w:rFonts w:hint="eastAsia"/>
          <w:szCs w:val="21"/>
        </w:rPr>
        <w:t>或者不同加载角度的试件在试验前就可以预测焊缝强度，</w:t>
      </w:r>
      <w:r w:rsidR="00851383">
        <w:rPr>
          <w:rFonts w:hint="eastAsia"/>
          <w:szCs w:val="21"/>
        </w:rPr>
        <w:t>但是很多情况下，破坏不是沿着截面最小的</w:t>
      </w:r>
      <w:r w:rsidR="004F0A88">
        <w:rPr>
          <w:rFonts w:hint="eastAsia"/>
          <w:szCs w:val="21"/>
        </w:rPr>
        <w:t>焊喉截面进行，将导致预测结果偏低；按照</w:t>
      </w:r>
      <w:r w:rsidR="004F0A88" w:rsidRPr="00CB2BCE">
        <w:rPr>
          <w:position w:val="-14"/>
          <w:szCs w:val="21"/>
        </w:rPr>
        <w:object w:dxaOrig="1060" w:dyaOrig="380" w14:anchorId="39B7AA39">
          <v:shape id="_x0000_i1126" type="#_x0000_t75" style="width:56.1pt;height:16.85pt" o:ole="">
            <v:imagedata r:id="rId329" o:title=""/>
          </v:shape>
          <o:OLEObject Type="Embed" ProgID="Equation.DSMT4" ShapeID="_x0000_i1126" DrawAspect="Content" ObjectID="_1615738685" r:id="rId332"/>
        </w:object>
      </w:r>
      <w:r w:rsidR="004F0A88">
        <w:rPr>
          <w:rFonts w:hint="eastAsia"/>
          <w:szCs w:val="21"/>
        </w:rPr>
        <w:t>计算，对于相同条件</w:t>
      </w:r>
      <w:r w:rsidR="008B2481">
        <w:rPr>
          <w:rFonts w:hint="eastAsia"/>
          <w:szCs w:val="21"/>
        </w:rPr>
        <w:t>下的不同试件，计算结果可能有很大不同，但是强度结果更加接近真实值。</w:t>
      </w:r>
    </w:p>
    <w:p w14:paraId="038ECFD3" w14:textId="159148BB" w:rsidR="00163B50" w:rsidRDefault="007F5059" w:rsidP="00163B50">
      <w:pPr>
        <w:ind w:firstLine="480"/>
        <w:rPr>
          <w:szCs w:val="21"/>
        </w:rPr>
      </w:pPr>
      <w:r>
        <w:rPr>
          <w:rFonts w:hint="eastAsia"/>
        </w:rPr>
        <w:t>单边单条</w:t>
      </w:r>
      <w:r w:rsidRPr="00294107">
        <w:t>角焊缝</w:t>
      </w:r>
      <w:r w:rsidR="00675AD5" w:rsidRPr="00675AD5">
        <w:rPr>
          <w:rFonts w:hint="eastAsia"/>
          <w:szCs w:val="21"/>
        </w:rPr>
        <w:t>试件极限强度和平均变形能力汇总</w:t>
      </w:r>
      <w:r w:rsidR="00675AD5">
        <w:rPr>
          <w:rFonts w:hint="eastAsia"/>
          <w:szCs w:val="21"/>
        </w:rPr>
        <w:t>在</w:t>
      </w:r>
      <w:r w:rsidR="00675AD5">
        <w:rPr>
          <w:szCs w:val="21"/>
        </w:rPr>
        <w:fldChar w:fldCharType="begin"/>
      </w:r>
      <w:r w:rsidR="00675AD5">
        <w:rPr>
          <w:szCs w:val="21"/>
        </w:rPr>
        <w:instrText xml:space="preserve"> </w:instrText>
      </w:r>
      <w:r w:rsidR="00675AD5">
        <w:rPr>
          <w:rFonts w:hint="eastAsia"/>
          <w:szCs w:val="21"/>
        </w:rPr>
        <w:instrText>REF _Ref3195410 \h</w:instrText>
      </w:r>
      <w:r w:rsidR="00675AD5">
        <w:rPr>
          <w:szCs w:val="21"/>
        </w:rPr>
        <w:instrText xml:space="preserve"> </w:instrText>
      </w:r>
      <w:r w:rsidR="00675AD5">
        <w:rPr>
          <w:szCs w:val="21"/>
        </w:rPr>
      </w:r>
      <w:r w:rsidR="00675AD5">
        <w:rPr>
          <w:szCs w:val="21"/>
        </w:rPr>
        <w:fldChar w:fldCharType="separate"/>
      </w:r>
      <w:r w:rsidR="009A74E1">
        <w:rPr>
          <w:rFonts w:hint="eastAsia"/>
        </w:rPr>
        <w:t>表</w:t>
      </w:r>
      <w:r w:rsidR="009A74E1">
        <w:rPr>
          <w:rFonts w:hint="eastAsia"/>
        </w:rPr>
        <w:t xml:space="preserve"> </w:t>
      </w:r>
      <w:r w:rsidR="009A74E1">
        <w:rPr>
          <w:noProof/>
        </w:rPr>
        <w:t>3</w:t>
      </w:r>
      <w:r w:rsidR="009A74E1">
        <w:t>.</w:t>
      </w:r>
      <w:r w:rsidR="009A74E1">
        <w:rPr>
          <w:noProof/>
        </w:rPr>
        <w:t>12</w:t>
      </w:r>
      <w:r w:rsidR="00675AD5">
        <w:rPr>
          <w:szCs w:val="21"/>
        </w:rPr>
        <w:fldChar w:fldCharType="end"/>
      </w:r>
      <w:r w:rsidR="004D0DEB">
        <w:rPr>
          <w:rFonts w:hint="eastAsia"/>
          <w:szCs w:val="21"/>
        </w:rPr>
        <w:t>中。</w:t>
      </w:r>
      <w:r w:rsidR="00163B50">
        <w:rPr>
          <w:rFonts w:hint="eastAsia"/>
          <w:szCs w:val="21"/>
        </w:rPr>
        <w:t>由于不同加载角度下角焊缝试件的焊缝实际长度设计不同，表中的平均变形能力以无</w:t>
      </w:r>
      <w:proofErr w:type="gramStart"/>
      <w:r w:rsidR="00163B50">
        <w:rPr>
          <w:rFonts w:hint="eastAsia"/>
          <w:szCs w:val="21"/>
        </w:rPr>
        <w:t>量纲化</w:t>
      </w:r>
      <w:proofErr w:type="gramEnd"/>
      <w:r w:rsidR="00163B50">
        <w:rPr>
          <w:rFonts w:hint="eastAsia"/>
          <w:szCs w:val="21"/>
        </w:rPr>
        <w:t>的形式给出，定义为极限荷载对应的位移与焊缝长度的比值。</w:t>
      </w:r>
    </w:p>
    <w:p w14:paraId="3825E1DA" w14:textId="7B4E7B1C" w:rsidR="00A00D61" w:rsidRDefault="00A00D61" w:rsidP="00A00D61">
      <w:pPr>
        <w:pStyle w:val="af6"/>
      </w:pPr>
      <w:bookmarkStart w:id="187" w:name="_Ref3195410"/>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9A74E1">
        <w:rPr>
          <w:noProof/>
        </w:rPr>
        <w:t>3</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9A74E1">
        <w:rPr>
          <w:noProof/>
        </w:rPr>
        <w:t>12</w:t>
      </w:r>
      <w:r>
        <w:fldChar w:fldCharType="end"/>
      </w:r>
      <w:bookmarkEnd w:id="187"/>
      <w:r w:rsidR="00E432FE">
        <w:t xml:space="preserve"> </w:t>
      </w:r>
      <w:r w:rsidR="008D6552">
        <w:rPr>
          <w:rFonts w:hint="eastAsia"/>
        </w:rPr>
        <w:t>单边单条</w:t>
      </w:r>
      <w:r>
        <w:t>角焊缝</w:t>
      </w:r>
      <w:r w:rsidR="00675AD5">
        <w:rPr>
          <w:rFonts w:hint="eastAsia"/>
        </w:rPr>
        <w:t>极限强度</w:t>
      </w:r>
      <w:r>
        <w:t>和</w:t>
      </w:r>
      <w:r w:rsidR="00675AD5">
        <w:rPr>
          <w:rFonts w:hint="eastAsia"/>
        </w:rPr>
        <w:t>平均</w:t>
      </w:r>
      <w:r>
        <w:t>变形能力汇总</w:t>
      </w:r>
    </w:p>
    <w:tbl>
      <w:tblPr>
        <w:tblW w:w="0" w:type="auto"/>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728"/>
        <w:gridCol w:w="861"/>
        <w:gridCol w:w="861"/>
        <w:gridCol w:w="994"/>
        <w:gridCol w:w="1087"/>
        <w:gridCol w:w="1134"/>
        <w:gridCol w:w="733"/>
        <w:gridCol w:w="968"/>
      </w:tblGrid>
      <w:tr w:rsidR="005F52CA" w:rsidRPr="00EC4CE6" w14:paraId="06C45483" w14:textId="77777777" w:rsidTr="00922999">
        <w:trPr>
          <w:trHeight w:val="726"/>
          <w:tblHeader/>
          <w:jc w:val="center"/>
        </w:trPr>
        <w:tc>
          <w:tcPr>
            <w:tcW w:w="0" w:type="auto"/>
            <w:shd w:val="clear" w:color="auto" w:fill="auto"/>
            <w:vAlign w:val="center"/>
            <w:hideMark/>
          </w:tcPr>
          <w:p w14:paraId="27DFA890" w14:textId="77777777" w:rsidR="00C37A0B" w:rsidRPr="00EC4CE6" w:rsidRDefault="00C37A0B" w:rsidP="00EA5E2E">
            <w:pPr>
              <w:pStyle w:val="af8"/>
            </w:pPr>
            <w:r w:rsidRPr="00EC4CE6">
              <w:rPr>
                <w:rFonts w:hint="eastAsia"/>
              </w:rPr>
              <w:t>编号</w:t>
            </w:r>
          </w:p>
        </w:tc>
        <w:tc>
          <w:tcPr>
            <w:tcW w:w="861" w:type="dxa"/>
            <w:shd w:val="clear" w:color="auto" w:fill="auto"/>
            <w:vAlign w:val="center"/>
            <w:hideMark/>
          </w:tcPr>
          <w:p w14:paraId="4A527600" w14:textId="77777777" w:rsidR="00C37A0B" w:rsidRPr="00EC4CE6" w:rsidRDefault="00747FA8" w:rsidP="00EA5E2E">
            <w:pPr>
              <w:pStyle w:val="af8"/>
            </w:pPr>
            <w:r w:rsidRPr="00690546">
              <w:rPr>
                <w:position w:val="-12"/>
                <w:szCs w:val="21"/>
              </w:rPr>
              <w:object w:dxaOrig="260" w:dyaOrig="360" w14:anchorId="560A1D7B">
                <v:shape id="_x0000_i1127" type="#_x0000_t75" style="width:14.05pt;height:15.9pt" o:ole="">
                  <v:imagedata r:id="rId249" o:title=""/>
                </v:shape>
                <o:OLEObject Type="Embed" ProgID="Equation.DSMT4" ShapeID="_x0000_i1127" DrawAspect="Content" ObjectID="_1615738686" r:id="rId333"/>
              </w:object>
            </w:r>
            <w:r w:rsidR="00C37A0B" w:rsidRPr="00AF1C5D">
              <w:rPr>
                <w:rFonts w:hint="eastAsia"/>
              </w:rPr>
              <w:t>（</w:t>
            </w:r>
            <w:proofErr w:type="spellStart"/>
            <w:r w:rsidR="00C37A0B" w:rsidRPr="00AF1C5D">
              <w:rPr>
                <w:rFonts w:hint="eastAsia"/>
              </w:rPr>
              <w:t>kN</w:t>
            </w:r>
            <w:proofErr w:type="spellEnd"/>
            <w:r w:rsidR="00C37A0B" w:rsidRPr="00AF1C5D">
              <w:rPr>
                <w:rFonts w:hint="eastAsia"/>
              </w:rPr>
              <w:t>）</w:t>
            </w:r>
          </w:p>
        </w:tc>
        <w:tc>
          <w:tcPr>
            <w:tcW w:w="861" w:type="dxa"/>
            <w:shd w:val="clear" w:color="auto" w:fill="auto"/>
            <w:vAlign w:val="center"/>
            <w:hideMark/>
          </w:tcPr>
          <w:p w14:paraId="5885C819" w14:textId="77777777" w:rsidR="00C472E3" w:rsidRDefault="00C37A0B" w:rsidP="00EA5E2E">
            <w:pPr>
              <w:pStyle w:val="af8"/>
              <w:rPr>
                <w:szCs w:val="21"/>
              </w:rPr>
            </w:pPr>
            <w:r w:rsidRPr="00690546">
              <w:rPr>
                <w:position w:val="-12"/>
                <w:szCs w:val="21"/>
              </w:rPr>
              <w:object w:dxaOrig="260" w:dyaOrig="360" w14:anchorId="5D19CA2E">
                <v:shape id="_x0000_i1128" type="#_x0000_t75" style="width:14.05pt;height:15.9pt" o:ole="">
                  <v:imagedata r:id="rId334" o:title=""/>
                </v:shape>
                <o:OLEObject Type="Embed" ProgID="Equation.DSMT4" ShapeID="_x0000_i1128" DrawAspect="Content" ObjectID="_1615738687" r:id="rId335"/>
              </w:object>
            </w:r>
          </w:p>
          <w:p w14:paraId="1F5A48B7" w14:textId="77777777" w:rsidR="00C37A0B" w:rsidRPr="00EC4CE6" w:rsidRDefault="00C37A0B" w:rsidP="00EA5E2E">
            <w:pPr>
              <w:pStyle w:val="af8"/>
            </w:pPr>
            <w:r w:rsidRPr="00AF1C5D">
              <w:rPr>
                <w:rFonts w:hint="eastAsia"/>
              </w:rPr>
              <w:t>（</w:t>
            </w:r>
            <w:proofErr w:type="spellStart"/>
            <w:r w:rsidRPr="00AF1C5D">
              <w:rPr>
                <w:rFonts w:hint="eastAsia"/>
              </w:rPr>
              <w:t>kN</w:t>
            </w:r>
            <w:proofErr w:type="spellEnd"/>
            <w:r w:rsidRPr="00AF1C5D">
              <w:rPr>
                <w:rFonts w:hint="eastAsia"/>
              </w:rPr>
              <w:t>）</w:t>
            </w:r>
          </w:p>
        </w:tc>
        <w:tc>
          <w:tcPr>
            <w:tcW w:w="994" w:type="dxa"/>
            <w:shd w:val="clear" w:color="auto" w:fill="auto"/>
            <w:noWrap/>
            <w:vAlign w:val="center"/>
          </w:tcPr>
          <w:p w14:paraId="65A461F4" w14:textId="77777777" w:rsidR="00C472E3" w:rsidRDefault="00C37A0B" w:rsidP="00EA5E2E">
            <w:pPr>
              <w:pStyle w:val="af8"/>
              <w:rPr>
                <w:szCs w:val="21"/>
              </w:rPr>
            </w:pPr>
            <w:r w:rsidRPr="00457AD1">
              <w:rPr>
                <w:position w:val="-30"/>
                <w:szCs w:val="21"/>
              </w:rPr>
              <w:object w:dxaOrig="620" w:dyaOrig="680" w14:anchorId="416E2007">
                <v:shape id="_x0000_i1129" type="#_x0000_t75" style="width:29.9pt;height:30.85pt" o:ole="">
                  <v:imagedata r:id="rId336" o:title=""/>
                </v:shape>
                <o:OLEObject Type="Embed" ProgID="Equation.DSMT4" ShapeID="_x0000_i1129" DrawAspect="Content" ObjectID="_1615738688" r:id="rId337"/>
              </w:object>
            </w:r>
          </w:p>
          <w:p w14:paraId="6E4EC6CC" w14:textId="77777777" w:rsidR="00C37A0B" w:rsidRPr="00EC4CE6" w:rsidRDefault="00C37A0B" w:rsidP="00EA5E2E">
            <w:pPr>
              <w:pStyle w:val="af8"/>
            </w:pPr>
            <w:r w:rsidRPr="00AF1C5D">
              <w:rPr>
                <w:rFonts w:hint="eastAsia"/>
              </w:rPr>
              <w:t>（</w:t>
            </w:r>
            <w:r w:rsidR="00EA5E2E">
              <w:t>MP</w:t>
            </w:r>
            <w:r w:rsidR="00EA5E2E">
              <w:rPr>
                <w:rFonts w:hint="eastAsia"/>
              </w:rPr>
              <w:t>a</w:t>
            </w:r>
            <w:r w:rsidRPr="00AF1C5D">
              <w:rPr>
                <w:rFonts w:hint="eastAsia"/>
              </w:rPr>
              <w:t>）</w:t>
            </w:r>
          </w:p>
        </w:tc>
        <w:tc>
          <w:tcPr>
            <w:tcW w:w="1087" w:type="dxa"/>
            <w:shd w:val="clear" w:color="auto" w:fill="auto"/>
            <w:vAlign w:val="center"/>
          </w:tcPr>
          <w:p w14:paraId="5F2D754C" w14:textId="77777777" w:rsidR="00C37A0B" w:rsidRPr="00EC4CE6" w:rsidRDefault="000A379B" w:rsidP="00EA5E2E">
            <w:pPr>
              <w:pStyle w:val="af8"/>
            </w:pPr>
            <w:r w:rsidRPr="000A379B">
              <w:rPr>
                <w:position w:val="-32"/>
                <w:szCs w:val="21"/>
              </w:rPr>
              <w:object w:dxaOrig="760" w:dyaOrig="700" w14:anchorId="38CF73CD">
                <v:shape id="_x0000_i1130" type="#_x0000_t75" style="width:42.1pt;height:29.9pt" o:ole="">
                  <v:imagedata r:id="rId338" o:title=""/>
                </v:shape>
                <o:OLEObject Type="Embed" ProgID="Equation.DSMT4" ShapeID="_x0000_i1130" DrawAspect="Content" ObjectID="_1615738689" r:id="rId339"/>
              </w:object>
            </w:r>
            <w:r w:rsidR="00C37A0B" w:rsidRPr="00AF1C5D">
              <w:rPr>
                <w:rFonts w:hint="eastAsia"/>
              </w:rPr>
              <w:t>（</w:t>
            </w:r>
            <w:r w:rsidR="00EA5E2E">
              <w:t>MP</w:t>
            </w:r>
            <w:r w:rsidR="00EA5E2E">
              <w:rPr>
                <w:rFonts w:hint="eastAsia"/>
              </w:rPr>
              <w:t>a</w:t>
            </w:r>
            <w:r w:rsidR="00C37A0B" w:rsidRPr="00AF1C5D">
              <w:rPr>
                <w:rFonts w:hint="eastAsia"/>
              </w:rPr>
              <w:t>）</w:t>
            </w:r>
          </w:p>
        </w:tc>
        <w:tc>
          <w:tcPr>
            <w:tcW w:w="1134" w:type="dxa"/>
            <w:shd w:val="clear" w:color="auto" w:fill="auto"/>
            <w:vAlign w:val="center"/>
            <w:hideMark/>
          </w:tcPr>
          <w:p w14:paraId="6DF9C1BE" w14:textId="77777777" w:rsidR="00C37A0B" w:rsidRPr="00EC4CE6" w:rsidRDefault="00C37A0B" w:rsidP="00EA5E2E">
            <w:pPr>
              <w:pStyle w:val="af8"/>
            </w:pPr>
            <w:r w:rsidRPr="00EC4CE6">
              <w:rPr>
                <w:rFonts w:hint="eastAsia"/>
              </w:rPr>
              <w:t>断裂角度</w:t>
            </w:r>
            <w:r>
              <w:rPr>
                <w:rFonts w:hint="eastAsia"/>
              </w:rPr>
              <w:t>（°）</w:t>
            </w:r>
          </w:p>
        </w:tc>
        <w:tc>
          <w:tcPr>
            <w:tcW w:w="733" w:type="dxa"/>
            <w:vAlign w:val="center"/>
          </w:tcPr>
          <w:p w14:paraId="218A8DC3" w14:textId="77777777" w:rsidR="00C37A0B" w:rsidRPr="00EC4CE6" w:rsidRDefault="00EA5E2E" w:rsidP="00EA5E2E">
            <w:pPr>
              <w:pStyle w:val="af8"/>
            </w:pPr>
            <w:r w:rsidRPr="00226118">
              <w:rPr>
                <w:position w:val="-24"/>
                <w:szCs w:val="21"/>
              </w:rPr>
              <w:object w:dxaOrig="460" w:dyaOrig="620" w14:anchorId="099A4F5A">
                <v:shape id="_x0000_i1131" type="#_x0000_t75" style="width:23.4pt;height:28.05pt" o:ole="">
                  <v:imagedata r:id="rId340" o:title=""/>
                </v:shape>
                <o:OLEObject Type="Embed" ProgID="Equation.DSMT4" ShapeID="_x0000_i1131" DrawAspect="Content" ObjectID="_1615738690" r:id="rId341"/>
              </w:object>
            </w:r>
          </w:p>
        </w:tc>
        <w:tc>
          <w:tcPr>
            <w:tcW w:w="968" w:type="dxa"/>
            <w:vAlign w:val="center"/>
          </w:tcPr>
          <w:p w14:paraId="5B6D2F81" w14:textId="77777777" w:rsidR="00C37A0B" w:rsidRPr="00EC4CE6" w:rsidRDefault="00EA5E2E" w:rsidP="00EA5E2E">
            <w:pPr>
              <w:pStyle w:val="af8"/>
            </w:pPr>
            <w:r w:rsidRPr="00226118">
              <w:rPr>
                <w:position w:val="-24"/>
                <w:szCs w:val="21"/>
              </w:rPr>
              <w:object w:dxaOrig="460" w:dyaOrig="620" w14:anchorId="7FE2D4EE">
                <v:shape id="_x0000_i1132" type="#_x0000_t75" style="width:23.4pt;height:28.05pt" o:ole="">
                  <v:imagedata r:id="rId342" o:title=""/>
                </v:shape>
                <o:OLEObject Type="Embed" ProgID="Equation.DSMT4" ShapeID="_x0000_i1132" DrawAspect="Content" ObjectID="_1615738691" r:id="rId343"/>
              </w:object>
            </w:r>
          </w:p>
        </w:tc>
      </w:tr>
      <w:tr w:rsidR="005F52CA" w:rsidRPr="00EC4CE6" w14:paraId="5932C4E5" w14:textId="77777777" w:rsidTr="00F02340">
        <w:trPr>
          <w:trHeight w:val="270"/>
          <w:jc w:val="center"/>
        </w:trPr>
        <w:tc>
          <w:tcPr>
            <w:tcW w:w="0" w:type="auto"/>
            <w:shd w:val="clear" w:color="auto" w:fill="auto"/>
            <w:vAlign w:val="center"/>
            <w:hideMark/>
          </w:tcPr>
          <w:p w14:paraId="34EAE79A" w14:textId="77777777" w:rsidR="005F52CA" w:rsidRPr="00EC4CE6" w:rsidRDefault="005F52CA" w:rsidP="005F52CA">
            <w:pPr>
              <w:pStyle w:val="af8"/>
            </w:pPr>
            <w:r w:rsidRPr="00EC4CE6">
              <w:rPr>
                <w:rFonts w:hint="eastAsia"/>
              </w:rPr>
              <w:t>45S_1</w:t>
            </w:r>
          </w:p>
        </w:tc>
        <w:tc>
          <w:tcPr>
            <w:tcW w:w="0" w:type="auto"/>
            <w:shd w:val="clear" w:color="auto" w:fill="auto"/>
            <w:vAlign w:val="center"/>
            <w:hideMark/>
          </w:tcPr>
          <w:p w14:paraId="32C3D9C2" w14:textId="77777777" w:rsidR="005F52CA" w:rsidRPr="00EC4CE6" w:rsidRDefault="005F52CA" w:rsidP="005F52CA">
            <w:pPr>
              <w:pStyle w:val="af8"/>
            </w:pPr>
            <w:r w:rsidRPr="00EC4CE6">
              <w:rPr>
                <w:rFonts w:hint="eastAsia"/>
              </w:rPr>
              <w:t>635.52</w:t>
            </w:r>
          </w:p>
        </w:tc>
        <w:tc>
          <w:tcPr>
            <w:tcW w:w="0" w:type="auto"/>
            <w:shd w:val="clear" w:color="auto" w:fill="auto"/>
            <w:noWrap/>
            <w:vAlign w:val="center"/>
            <w:hideMark/>
          </w:tcPr>
          <w:p w14:paraId="1E85C703" w14:textId="77777777" w:rsidR="005F52CA" w:rsidRPr="00EC4CE6" w:rsidRDefault="005F52CA" w:rsidP="005F52CA">
            <w:pPr>
              <w:pStyle w:val="af8"/>
            </w:pPr>
            <w:r w:rsidRPr="00EC4CE6">
              <w:rPr>
                <w:rFonts w:hint="eastAsia"/>
              </w:rPr>
              <w:t>317.7</w:t>
            </w:r>
          </w:p>
        </w:tc>
        <w:tc>
          <w:tcPr>
            <w:tcW w:w="994" w:type="dxa"/>
            <w:shd w:val="clear" w:color="auto" w:fill="auto"/>
            <w:noWrap/>
            <w:vAlign w:val="center"/>
            <w:hideMark/>
          </w:tcPr>
          <w:p w14:paraId="0D308846" w14:textId="77777777" w:rsidR="005F52CA" w:rsidRPr="00EC4CE6" w:rsidRDefault="005F52CA" w:rsidP="005F52CA">
            <w:pPr>
              <w:pStyle w:val="af8"/>
            </w:pPr>
            <w:r w:rsidRPr="00EC4CE6">
              <w:rPr>
                <w:rFonts w:hint="eastAsia"/>
              </w:rPr>
              <w:t>1380.8</w:t>
            </w:r>
          </w:p>
        </w:tc>
        <w:tc>
          <w:tcPr>
            <w:tcW w:w="1087" w:type="dxa"/>
            <w:shd w:val="clear" w:color="auto" w:fill="auto"/>
            <w:noWrap/>
            <w:vAlign w:val="center"/>
            <w:hideMark/>
          </w:tcPr>
          <w:p w14:paraId="19E8922A" w14:textId="77777777" w:rsidR="005F52CA" w:rsidRPr="00EC4CE6" w:rsidRDefault="005F52CA" w:rsidP="005F52CA">
            <w:pPr>
              <w:pStyle w:val="af8"/>
            </w:pPr>
            <w:r w:rsidRPr="00EC4CE6">
              <w:rPr>
                <w:rFonts w:hint="eastAsia"/>
              </w:rPr>
              <w:t>902.4</w:t>
            </w:r>
          </w:p>
        </w:tc>
        <w:tc>
          <w:tcPr>
            <w:tcW w:w="1134" w:type="dxa"/>
            <w:shd w:val="clear" w:color="auto" w:fill="auto"/>
            <w:noWrap/>
            <w:vAlign w:val="center"/>
            <w:hideMark/>
          </w:tcPr>
          <w:p w14:paraId="0A3C1999" w14:textId="77777777" w:rsidR="005F52CA" w:rsidRPr="00EC4CE6" w:rsidRDefault="005F52CA" w:rsidP="005F52CA">
            <w:pPr>
              <w:pStyle w:val="af8"/>
            </w:pPr>
            <w:r w:rsidRPr="00EC4CE6">
              <w:rPr>
                <w:rFonts w:hint="eastAsia"/>
              </w:rPr>
              <w:t>16.5</w:t>
            </w:r>
          </w:p>
        </w:tc>
        <w:tc>
          <w:tcPr>
            <w:tcW w:w="733" w:type="dxa"/>
            <w:vAlign w:val="center"/>
          </w:tcPr>
          <w:p w14:paraId="3EAEA8DF" w14:textId="77777777" w:rsidR="005F52CA" w:rsidRDefault="005F52CA" w:rsidP="005F52CA">
            <w:pPr>
              <w:pStyle w:val="af8"/>
              <w:rPr>
                <w:rFonts w:eastAsia="宋体"/>
              </w:rPr>
            </w:pPr>
            <w:r>
              <w:rPr>
                <w:rFonts w:hint="eastAsia"/>
              </w:rPr>
              <w:t>0.33%</w:t>
            </w:r>
          </w:p>
        </w:tc>
        <w:tc>
          <w:tcPr>
            <w:tcW w:w="968" w:type="dxa"/>
            <w:vAlign w:val="center"/>
          </w:tcPr>
          <w:p w14:paraId="4D9145E2" w14:textId="77777777" w:rsidR="005F52CA" w:rsidRDefault="005F52CA" w:rsidP="005F52CA">
            <w:pPr>
              <w:pStyle w:val="af8"/>
            </w:pPr>
            <w:r>
              <w:rPr>
                <w:rFonts w:hint="eastAsia"/>
              </w:rPr>
              <w:t>0.33%</w:t>
            </w:r>
          </w:p>
        </w:tc>
      </w:tr>
      <w:tr w:rsidR="005F52CA" w:rsidRPr="00EC4CE6" w14:paraId="5998400C" w14:textId="77777777" w:rsidTr="00F02340">
        <w:trPr>
          <w:trHeight w:val="270"/>
          <w:jc w:val="center"/>
        </w:trPr>
        <w:tc>
          <w:tcPr>
            <w:tcW w:w="0" w:type="auto"/>
            <w:shd w:val="clear" w:color="auto" w:fill="auto"/>
            <w:vAlign w:val="center"/>
            <w:hideMark/>
          </w:tcPr>
          <w:p w14:paraId="0BB85E36" w14:textId="77777777" w:rsidR="005F52CA" w:rsidRPr="00EC4CE6" w:rsidRDefault="005F52CA" w:rsidP="005F52CA">
            <w:pPr>
              <w:pStyle w:val="af8"/>
            </w:pPr>
            <w:r w:rsidRPr="00EC4CE6">
              <w:rPr>
                <w:rFonts w:hint="eastAsia"/>
              </w:rPr>
              <w:t>45S_2</w:t>
            </w:r>
          </w:p>
        </w:tc>
        <w:tc>
          <w:tcPr>
            <w:tcW w:w="0" w:type="auto"/>
            <w:shd w:val="clear" w:color="auto" w:fill="auto"/>
            <w:vAlign w:val="center"/>
            <w:hideMark/>
          </w:tcPr>
          <w:p w14:paraId="3B02E900" w14:textId="77777777" w:rsidR="005F52CA" w:rsidRPr="00EC4CE6" w:rsidRDefault="005F52CA" w:rsidP="005F52CA">
            <w:pPr>
              <w:pStyle w:val="af8"/>
            </w:pPr>
            <w:r w:rsidRPr="00EC4CE6">
              <w:rPr>
                <w:rFonts w:hint="eastAsia"/>
              </w:rPr>
              <w:t>675.87</w:t>
            </w:r>
          </w:p>
        </w:tc>
        <w:tc>
          <w:tcPr>
            <w:tcW w:w="0" w:type="auto"/>
            <w:shd w:val="clear" w:color="auto" w:fill="auto"/>
            <w:noWrap/>
            <w:vAlign w:val="center"/>
            <w:hideMark/>
          </w:tcPr>
          <w:p w14:paraId="79B1855B" w14:textId="77777777" w:rsidR="005F52CA" w:rsidRPr="00EC4CE6" w:rsidRDefault="005F52CA" w:rsidP="005F52CA">
            <w:pPr>
              <w:pStyle w:val="af8"/>
            </w:pPr>
            <w:r w:rsidRPr="00EC4CE6">
              <w:rPr>
                <w:rFonts w:hint="eastAsia"/>
              </w:rPr>
              <w:t>337.9</w:t>
            </w:r>
          </w:p>
        </w:tc>
        <w:tc>
          <w:tcPr>
            <w:tcW w:w="994" w:type="dxa"/>
            <w:shd w:val="clear" w:color="auto" w:fill="auto"/>
            <w:noWrap/>
            <w:vAlign w:val="center"/>
            <w:hideMark/>
          </w:tcPr>
          <w:p w14:paraId="2A55E487" w14:textId="77777777" w:rsidR="005F52CA" w:rsidRPr="00EC4CE6" w:rsidRDefault="005F52CA" w:rsidP="005F52CA">
            <w:pPr>
              <w:pStyle w:val="af8"/>
            </w:pPr>
            <w:r w:rsidRPr="00EC4CE6">
              <w:rPr>
                <w:rFonts w:hint="eastAsia"/>
              </w:rPr>
              <w:t>1414.2</w:t>
            </w:r>
          </w:p>
        </w:tc>
        <w:tc>
          <w:tcPr>
            <w:tcW w:w="1087" w:type="dxa"/>
            <w:shd w:val="clear" w:color="auto" w:fill="auto"/>
            <w:noWrap/>
            <w:vAlign w:val="center"/>
            <w:hideMark/>
          </w:tcPr>
          <w:p w14:paraId="3C2CDB3F" w14:textId="77777777" w:rsidR="005F52CA" w:rsidRPr="00EC4CE6" w:rsidRDefault="005F52CA" w:rsidP="005F52CA">
            <w:pPr>
              <w:pStyle w:val="af8"/>
            </w:pPr>
            <w:r w:rsidRPr="00EC4CE6">
              <w:rPr>
                <w:rFonts w:hint="eastAsia"/>
              </w:rPr>
              <w:t>901.8</w:t>
            </w:r>
          </w:p>
        </w:tc>
        <w:tc>
          <w:tcPr>
            <w:tcW w:w="1134" w:type="dxa"/>
            <w:shd w:val="clear" w:color="auto" w:fill="auto"/>
            <w:noWrap/>
            <w:vAlign w:val="center"/>
            <w:hideMark/>
          </w:tcPr>
          <w:p w14:paraId="1FE3CF50" w14:textId="77777777" w:rsidR="005F52CA" w:rsidRPr="00EC4CE6" w:rsidRDefault="005F52CA" w:rsidP="005F52CA">
            <w:pPr>
              <w:pStyle w:val="af8"/>
            </w:pPr>
            <w:r w:rsidRPr="00EC4CE6">
              <w:rPr>
                <w:rFonts w:hint="eastAsia"/>
              </w:rPr>
              <w:t>17.7</w:t>
            </w:r>
          </w:p>
        </w:tc>
        <w:tc>
          <w:tcPr>
            <w:tcW w:w="733" w:type="dxa"/>
            <w:vAlign w:val="center"/>
          </w:tcPr>
          <w:p w14:paraId="0194F839" w14:textId="77777777" w:rsidR="005F52CA" w:rsidRDefault="005F52CA" w:rsidP="005F52CA">
            <w:pPr>
              <w:pStyle w:val="af8"/>
            </w:pPr>
            <w:r>
              <w:rPr>
                <w:rFonts w:hint="eastAsia"/>
              </w:rPr>
              <w:t>0.49%</w:t>
            </w:r>
          </w:p>
        </w:tc>
        <w:tc>
          <w:tcPr>
            <w:tcW w:w="968" w:type="dxa"/>
            <w:vAlign w:val="center"/>
          </w:tcPr>
          <w:p w14:paraId="4B03531C" w14:textId="77777777" w:rsidR="005F52CA" w:rsidRDefault="005F52CA" w:rsidP="005F52CA">
            <w:pPr>
              <w:pStyle w:val="af8"/>
            </w:pPr>
            <w:r>
              <w:rPr>
                <w:rFonts w:hint="eastAsia"/>
              </w:rPr>
              <w:t>0.53%</w:t>
            </w:r>
          </w:p>
        </w:tc>
      </w:tr>
      <w:tr w:rsidR="005F52CA" w:rsidRPr="00EC4CE6" w14:paraId="590456EE" w14:textId="77777777" w:rsidTr="00F02340">
        <w:trPr>
          <w:trHeight w:val="270"/>
          <w:jc w:val="center"/>
        </w:trPr>
        <w:tc>
          <w:tcPr>
            <w:tcW w:w="0" w:type="auto"/>
            <w:shd w:val="clear" w:color="auto" w:fill="auto"/>
            <w:vAlign w:val="center"/>
            <w:hideMark/>
          </w:tcPr>
          <w:p w14:paraId="40DE00B9" w14:textId="77777777" w:rsidR="005F52CA" w:rsidRPr="00EC4CE6" w:rsidRDefault="005F52CA" w:rsidP="005F52CA">
            <w:pPr>
              <w:pStyle w:val="af8"/>
            </w:pPr>
            <w:r w:rsidRPr="00EC4CE6">
              <w:rPr>
                <w:rFonts w:hint="eastAsia"/>
              </w:rPr>
              <w:t>45S_3</w:t>
            </w:r>
          </w:p>
        </w:tc>
        <w:tc>
          <w:tcPr>
            <w:tcW w:w="0" w:type="auto"/>
            <w:shd w:val="clear" w:color="auto" w:fill="auto"/>
            <w:vAlign w:val="center"/>
            <w:hideMark/>
          </w:tcPr>
          <w:p w14:paraId="1FCE966C" w14:textId="77777777" w:rsidR="005F52CA" w:rsidRPr="00EC4CE6" w:rsidRDefault="005F52CA" w:rsidP="005F52CA">
            <w:pPr>
              <w:pStyle w:val="af8"/>
            </w:pPr>
            <w:r w:rsidRPr="00EC4CE6">
              <w:rPr>
                <w:rFonts w:hint="eastAsia"/>
              </w:rPr>
              <w:t>658.33</w:t>
            </w:r>
          </w:p>
        </w:tc>
        <w:tc>
          <w:tcPr>
            <w:tcW w:w="0" w:type="auto"/>
            <w:shd w:val="clear" w:color="auto" w:fill="auto"/>
            <w:noWrap/>
            <w:vAlign w:val="center"/>
            <w:hideMark/>
          </w:tcPr>
          <w:p w14:paraId="536D5F36" w14:textId="77777777" w:rsidR="005F52CA" w:rsidRPr="00EC4CE6" w:rsidRDefault="005F52CA" w:rsidP="005F52CA">
            <w:pPr>
              <w:pStyle w:val="af8"/>
            </w:pPr>
            <w:r w:rsidRPr="00EC4CE6">
              <w:rPr>
                <w:rFonts w:hint="eastAsia"/>
              </w:rPr>
              <w:t>329.1</w:t>
            </w:r>
          </w:p>
        </w:tc>
        <w:tc>
          <w:tcPr>
            <w:tcW w:w="994" w:type="dxa"/>
            <w:shd w:val="clear" w:color="auto" w:fill="auto"/>
            <w:noWrap/>
            <w:vAlign w:val="center"/>
            <w:hideMark/>
          </w:tcPr>
          <w:p w14:paraId="25EA7A61" w14:textId="77777777" w:rsidR="005F52CA" w:rsidRPr="00EC4CE6" w:rsidRDefault="005F52CA" w:rsidP="005F52CA">
            <w:pPr>
              <w:pStyle w:val="af8"/>
            </w:pPr>
            <w:r w:rsidRPr="00EC4CE6">
              <w:rPr>
                <w:rFonts w:hint="eastAsia"/>
              </w:rPr>
              <w:t>1366.6</w:t>
            </w:r>
          </w:p>
        </w:tc>
        <w:tc>
          <w:tcPr>
            <w:tcW w:w="1087" w:type="dxa"/>
            <w:shd w:val="clear" w:color="auto" w:fill="auto"/>
            <w:noWrap/>
            <w:vAlign w:val="center"/>
            <w:hideMark/>
          </w:tcPr>
          <w:p w14:paraId="2F6593F6" w14:textId="77777777" w:rsidR="005F52CA" w:rsidRPr="00EC4CE6" w:rsidRDefault="005F52CA" w:rsidP="005F52CA">
            <w:pPr>
              <w:pStyle w:val="af8"/>
            </w:pPr>
            <w:r w:rsidRPr="00EC4CE6">
              <w:rPr>
                <w:rFonts w:hint="eastAsia"/>
              </w:rPr>
              <w:t>932.0</w:t>
            </w:r>
          </w:p>
        </w:tc>
        <w:tc>
          <w:tcPr>
            <w:tcW w:w="1134" w:type="dxa"/>
            <w:shd w:val="clear" w:color="auto" w:fill="auto"/>
            <w:noWrap/>
            <w:vAlign w:val="center"/>
            <w:hideMark/>
          </w:tcPr>
          <w:p w14:paraId="66EA0B19" w14:textId="77777777" w:rsidR="005F52CA" w:rsidRPr="00EC4CE6" w:rsidRDefault="005F52CA" w:rsidP="005F52CA">
            <w:pPr>
              <w:pStyle w:val="af8"/>
            </w:pPr>
            <w:r w:rsidRPr="00EC4CE6">
              <w:rPr>
                <w:rFonts w:hint="eastAsia"/>
              </w:rPr>
              <w:t>19.8</w:t>
            </w:r>
          </w:p>
        </w:tc>
        <w:tc>
          <w:tcPr>
            <w:tcW w:w="733" w:type="dxa"/>
            <w:vAlign w:val="center"/>
          </w:tcPr>
          <w:p w14:paraId="3BB8A9E8" w14:textId="77777777" w:rsidR="005F52CA" w:rsidRDefault="005F52CA" w:rsidP="005F52CA">
            <w:pPr>
              <w:pStyle w:val="af8"/>
            </w:pPr>
            <w:r>
              <w:rPr>
                <w:rFonts w:hint="eastAsia"/>
              </w:rPr>
              <w:t>0.45%</w:t>
            </w:r>
          </w:p>
        </w:tc>
        <w:tc>
          <w:tcPr>
            <w:tcW w:w="968" w:type="dxa"/>
            <w:vAlign w:val="center"/>
          </w:tcPr>
          <w:p w14:paraId="365AEB5E" w14:textId="77777777" w:rsidR="005F52CA" w:rsidRDefault="005F52CA" w:rsidP="005F52CA">
            <w:pPr>
              <w:pStyle w:val="af8"/>
            </w:pPr>
            <w:r>
              <w:rPr>
                <w:rFonts w:hint="eastAsia"/>
              </w:rPr>
              <w:t>0.48%</w:t>
            </w:r>
          </w:p>
        </w:tc>
      </w:tr>
      <w:tr w:rsidR="005F52CA" w:rsidRPr="00EC4CE6" w14:paraId="158D4E6C" w14:textId="77777777" w:rsidTr="00F02340">
        <w:trPr>
          <w:trHeight w:val="270"/>
          <w:jc w:val="center"/>
        </w:trPr>
        <w:tc>
          <w:tcPr>
            <w:tcW w:w="0" w:type="auto"/>
            <w:shd w:val="clear" w:color="auto" w:fill="auto"/>
            <w:vAlign w:val="center"/>
            <w:hideMark/>
          </w:tcPr>
          <w:p w14:paraId="1687C3E0" w14:textId="77777777" w:rsidR="005F52CA" w:rsidRPr="00EC4CE6" w:rsidRDefault="005F52CA" w:rsidP="005F52CA">
            <w:pPr>
              <w:pStyle w:val="af8"/>
            </w:pPr>
            <w:r w:rsidRPr="00EC4CE6">
              <w:rPr>
                <w:rFonts w:hint="eastAsia"/>
              </w:rPr>
              <w:t>45S_4</w:t>
            </w:r>
          </w:p>
        </w:tc>
        <w:tc>
          <w:tcPr>
            <w:tcW w:w="0" w:type="auto"/>
            <w:shd w:val="clear" w:color="auto" w:fill="auto"/>
            <w:vAlign w:val="center"/>
            <w:hideMark/>
          </w:tcPr>
          <w:p w14:paraId="717232ED" w14:textId="77777777" w:rsidR="005F52CA" w:rsidRPr="00EC4CE6" w:rsidRDefault="005F52CA" w:rsidP="005F52CA">
            <w:pPr>
              <w:pStyle w:val="af8"/>
            </w:pPr>
            <w:r w:rsidRPr="00EC4CE6">
              <w:rPr>
                <w:rFonts w:hint="eastAsia"/>
              </w:rPr>
              <w:t>681.18</w:t>
            </w:r>
          </w:p>
        </w:tc>
        <w:tc>
          <w:tcPr>
            <w:tcW w:w="0" w:type="auto"/>
            <w:shd w:val="clear" w:color="auto" w:fill="auto"/>
            <w:noWrap/>
            <w:vAlign w:val="center"/>
            <w:hideMark/>
          </w:tcPr>
          <w:p w14:paraId="4518A409" w14:textId="77777777" w:rsidR="005F52CA" w:rsidRPr="00EC4CE6" w:rsidRDefault="005F52CA" w:rsidP="005F52CA">
            <w:pPr>
              <w:pStyle w:val="af8"/>
            </w:pPr>
            <w:r w:rsidRPr="00EC4CE6">
              <w:rPr>
                <w:rFonts w:hint="eastAsia"/>
              </w:rPr>
              <w:t>340.5</w:t>
            </w:r>
          </w:p>
        </w:tc>
        <w:tc>
          <w:tcPr>
            <w:tcW w:w="994" w:type="dxa"/>
            <w:shd w:val="clear" w:color="auto" w:fill="auto"/>
            <w:noWrap/>
            <w:vAlign w:val="center"/>
            <w:hideMark/>
          </w:tcPr>
          <w:p w14:paraId="5D59C383" w14:textId="77777777" w:rsidR="005F52CA" w:rsidRPr="00EC4CE6" w:rsidRDefault="005F52CA" w:rsidP="005F52CA">
            <w:pPr>
              <w:pStyle w:val="af8"/>
            </w:pPr>
            <w:r w:rsidRPr="00EC4CE6">
              <w:rPr>
                <w:rFonts w:hint="eastAsia"/>
              </w:rPr>
              <w:t>1404.3</w:t>
            </w:r>
          </w:p>
        </w:tc>
        <w:tc>
          <w:tcPr>
            <w:tcW w:w="1087" w:type="dxa"/>
            <w:shd w:val="clear" w:color="auto" w:fill="auto"/>
            <w:noWrap/>
            <w:vAlign w:val="center"/>
            <w:hideMark/>
          </w:tcPr>
          <w:p w14:paraId="57AE550D" w14:textId="77777777" w:rsidR="005F52CA" w:rsidRPr="00EC4CE6" w:rsidRDefault="005F52CA" w:rsidP="005F52CA">
            <w:pPr>
              <w:pStyle w:val="af8"/>
            </w:pPr>
            <w:r w:rsidRPr="00EC4CE6">
              <w:rPr>
                <w:rFonts w:hint="eastAsia"/>
              </w:rPr>
              <w:t>928.9</w:t>
            </w:r>
          </w:p>
        </w:tc>
        <w:tc>
          <w:tcPr>
            <w:tcW w:w="1134" w:type="dxa"/>
            <w:shd w:val="clear" w:color="auto" w:fill="auto"/>
            <w:noWrap/>
            <w:vAlign w:val="center"/>
            <w:hideMark/>
          </w:tcPr>
          <w:p w14:paraId="5601B31B" w14:textId="77777777" w:rsidR="005F52CA" w:rsidRPr="00EC4CE6" w:rsidRDefault="005F52CA" w:rsidP="005F52CA">
            <w:pPr>
              <w:pStyle w:val="af8"/>
            </w:pPr>
            <w:r w:rsidRPr="00EC4CE6">
              <w:rPr>
                <w:rFonts w:hint="eastAsia"/>
              </w:rPr>
              <w:t>16.8</w:t>
            </w:r>
          </w:p>
        </w:tc>
        <w:tc>
          <w:tcPr>
            <w:tcW w:w="733" w:type="dxa"/>
            <w:vAlign w:val="center"/>
          </w:tcPr>
          <w:p w14:paraId="1A40F56B" w14:textId="77777777" w:rsidR="005F52CA" w:rsidRDefault="005F52CA" w:rsidP="005F52CA">
            <w:pPr>
              <w:pStyle w:val="af8"/>
            </w:pPr>
            <w:r>
              <w:rPr>
                <w:rFonts w:hint="eastAsia"/>
              </w:rPr>
              <w:t>0.64%</w:t>
            </w:r>
          </w:p>
        </w:tc>
        <w:tc>
          <w:tcPr>
            <w:tcW w:w="968" w:type="dxa"/>
            <w:vAlign w:val="center"/>
          </w:tcPr>
          <w:p w14:paraId="4913BED8" w14:textId="77777777" w:rsidR="005F52CA" w:rsidRDefault="005F52CA" w:rsidP="005F52CA">
            <w:pPr>
              <w:pStyle w:val="af8"/>
            </w:pPr>
            <w:r>
              <w:rPr>
                <w:rFonts w:hint="eastAsia"/>
              </w:rPr>
              <w:t>0.68%</w:t>
            </w:r>
          </w:p>
        </w:tc>
      </w:tr>
      <w:tr w:rsidR="005F52CA" w:rsidRPr="00EC4CE6" w14:paraId="3EE06268" w14:textId="77777777" w:rsidTr="00F02340">
        <w:trPr>
          <w:trHeight w:val="270"/>
          <w:jc w:val="center"/>
        </w:trPr>
        <w:tc>
          <w:tcPr>
            <w:tcW w:w="0" w:type="auto"/>
            <w:shd w:val="clear" w:color="auto" w:fill="auto"/>
            <w:vAlign w:val="center"/>
            <w:hideMark/>
          </w:tcPr>
          <w:p w14:paraId="69063290" w14:textId="77777777" w:rsidR="005F52CA" w:rsidRPr="00EC4CE6" w:rsidRDefault="005F52CA" w:rsidP="005F52CA">
            <w:pPr>
              <w:pStyle w:val="af8"/>
            </w:pPr>
            <w:r w:rsidRPr="00EC4CE6">
              <w:rPr>
                <w:rFonts w:hint="eastAsia"/>
              </w:rPr>
              <w:t>45S_5</w:t>
            </w:r>
          </w:p>
        </w:tc>
        <w:tc>
          <w:tcPr>
            <w:tcW w:w="0" w:type="auto"/>
            <w:shd w:val="clear" w:color="auto" w:fill="auto"/>
            <w:vAlign w:val="center"/>
            <w:hideMark/>
          </w:tcPr>
          <w:p w14:paraId="2DCEBA65" w14:textId="77777777" w:rsidR="005F52CA" w:rsidRPr="00EC4CE6" w:rsidRDefault="005F52CA" w:rsidP="005F52CA">
            <w:pPr>
              <w:pStyle w:val="af8"/>
            </w:pPr>
            <w:r w:rsidRPr="00EC4CE6">
              <w:rPr>
                <w:rFonts w:hint="eastAsia"/>
              </w:rPr>
              <w:t>677.05</w:t>
            </w:r>
          </w:p>
        </w:tc>
        <w:tc>
          <w:tcPr>
            <w:tcW w:w="0" w:type="auto"/>
            <w:shd w:val="clear" w:color="auto" w:fill="auto"/>
            <w:noWrap/>
            <w:vAlign w:val="center"/>
            <w:hideMark/>
          </w:tcPr>
          <w:p w14:paraId="6ED186BC" w14:textId="77777777" w:rsidR="005F52CA" w:rsidRPr="00EC4CE6" w:rsidRDefault="005F52CA" w:rsidP="005F52CA">
            <w:pPr>
              <w:pStyle w:val="af8"/>
            </w:pPr>
            <w:r w:rsidRPr="00EC4CE6">
              <w:rPr>
                <w:rFonts w:hint="eastAsia"/>
              </w:rPr>
              <w:t>338.5</w:t>
            </w:r>
          </w:p>
        </w:tc>
        <w:tc>
          <w:tcPr>
            <w:tcW w:w="994" w:type="dxa"/>
            <w:shd w:val="clear" w:color="auto" w:fill="auto"/>
            <w:noWrap/>
            <w:vAlign w:val="center"/>
            <w:hideMark/>
          </w:tcPr>
          <w:p w14:paraId="772AD686" w14:textId="77777777" w:rsidR="005F52CA" w:rsidRPr="00EC4CE6" w:rsidRDefault="005F52CA" w:rsidP="005F52CA">
            <w:pPr>
              <w:pStyle w:val="af8"/>
            </w:pPr>
            <w:r w:rsidRPr="00EC4CE6">
              <w:rPr>
                <w:rFonts w:hint="eastAsia"/>
              </w:rPr>
              <w:t>1474.5</w:t>
            </w:r>
          </w:p>
        </w:tc>
        <w:tc>
          <w:tcPr>
            <w:tcW w:w="1087" w:type="dxa"/>
            <w:shd w:val="clear" w:color="auto" w:fill="auto"/>
            <w:noWrap/>
            <w:vAlign w:val="center"/>
            <w:hideMark/>
          </w:tcPr>
          <w:p w14:paraId="4174D92D" w14:textId="77777777" w:rsidR="005F52CA" w:rsidRPr="00EC4CE6" w:rsidRDefault="005F52CA" w:rsidP="005F52CA">
            <w:pPr>
              <w:pStyle w:val="af8"/>
            </w:pPr>
            <w:r w:rsidRPr="00EC4CE6">
              <w:rPr>
                <w:rFonts w:hint="eastAsia"/>
              </w:rPr>
              <w:t>900.9</w:t>
            </w:r>
          </w:p>
        </w:tc>
        <w:tc>
          <w:tcPr>
            <w:tcW w:w="1134" w:type="dxa"/>
            <w:shd w:val="clear" w:color="auto" w:fill="auto"/>
            <w:noWrap/>
            <w:vAlign w:val="center"/>
            <w:hideMark/>
          </w:tcPr>
          <w:p w14:paraId="3ABC6EFC" w14:textId="77777777" w:rsidR="005F52CA" w:rsidRPr="00EC4CE6" w:rsidRDefault="005F52CA" w:rsidP="005F52CA">
            <w:pPr>
              <w:pStyle w:val="af8"/>
            </w:pPr>
            <w:r w:rsidRPr="00EC4CE6">
              <w:rPr>
                <w:rFonts w:hint="eastAsia"/>
              </w:rPr>
              <w:t>17.8</w:t>
            </w:r>
          </w:p>
        </w:tc>
        <w:tc>
          <w:tcPr>
            <w:tcW w:w="733" w:type="dxa"/>
            <w:vAlign w:val="center"/>
          </w:tcPr>
          <w:p w14:paraId="69FA9901" w14:textId="77777777" w:rsidR="005F52CA" w:rsidRDefault="005F52CA" w:rsidP="005F52CA">
            <w:pPr>
              <w:pStyle w:val="af8"/>
            </w:pPr>
            <w:r>
              <w:rPr>
                <w:rFonts w:hint="eastAsia"/>
              </w:rPr>
              <w:t>0.62%</w:t>
            </w:r>
          </w:p>
        </w:tc>
        <w:tc>
          <w:tcPr>
            <w:tcW w:w="968" w:type="dxa"/>
            <w:vAlign w:val="center"/>
          </w:tcPr>
          <w:p w14:paraId="4DCCA4F0" w14:textId="77777777" w:rsidR="005F52CA" w:rsidRDefault="005F52CA" w:rsidP="005F52CA">
            <w:pPr>
              <w:pStyle w:val="af8"/>
            </w:pPr>
            <w:r>
              <w:rPr>
                <w:rFonts w:hint="eastAsia"/>
              </w:rPr>
              <w:t>0.62%</w:t>
            </w:r>
          </w:p>
        </w:tc>
      </w:tr>
      <w:tr w:rsidR="005F52CA" w:rsidRPr="00EC4CE6" w14:paraId="622BDC74" w14:textId="77777777" w:rsidTr="00F02340">
        <w:trPr>
          <w:trHeight w:val="270"/>
          <w:jc w:val="center"/>
        </w:trPr>
        <w:tc>
          <w:tcPr>
            <w:tcW w:w="0" w:type="auto"/>
            <w:shd w:val="clear" w:color="auto" w:fill="auto"/>
            <w:vAlign w:val="center"/>
            <w:hideMark/>
          </w:tcPr>
          <w:p w14:paraId="412BF3BE" w14:textId="77777777" w:rsidR="005F52CA" w:rsidRPr="00EC4CE6" w:rsidRDefault="005F52CA" w:rsidP="005F52CA">
            <w:pPr>
              <w:pStyle w:val="af8"/>
            </w:pPr>
            <w:r w:rsidRPr="00EC4CE6">
              <w:rPr>
                <w:rFonts w:hint="eastAsia"/>
              </w:rPr>
              <w:t>45S_6</w:t>
            </w:r>
          </w:p>
        </w:tc>
        <w:tc>
          <w:tcPr>
            <w:tcW w:w="0" w:type="auto"/>
            <w:shd w:val="clear" w:color="auto" w:fill="auto"/>
            <w:vAlign w:val="center"/>
            <w:hideMark/>
          </w:tcPr>
          <w:p w14:paraId="4E329032" w14:textId="77777777" w:rsidR="005F52CA" w:rsidRPr="00EC4CE6" w:rsidRDefault="005F52CA" w:rsidP="005F52CA">
            <w:pPr>
              <w:pStyle w:val="af8"/>
            </w:pPr>
            <w:r w:rsidRPr="00EC4CE6">
              <w:rPr>
                <w:rFonts w:hint="eastAsia"/>
              </w:rPr>
              <w:t>665.30</w:t>
            </w:r>
          </w:p>
        </w:tc>
        <w:tc>
          <w:tcPr>
            <w:tcW w:w="0" w:type="auto"/>
            <w:shd w:val="clear" w:color="auto" w:fill="auto"/>
            <w:noWrap/>
            <w:vAlign w:val="center"/>
            <w:hideMark/>
          </w:tcPr>
          <w:p w14:paraId="04D2B5A5" w14:textId="77777777" w:rsidR="005F52CA" w:rsidRPr="00EC4CE6" w:rsidRDefault="005F52CA" w:rsidP="005F52CA">
            <w:pPr>
              <w:pStyle w:val="af8"/>
            </w:pPr>
            <w:r w:rsidRPr="00EC4CE6">
              <w:rPr>
                <w:rFonts w:hint="eastAsia"/>
              </w:rPr>
              <w:t>332.6</w:t>
            </w:r>
          </w:p>
        </w:tc>
        <w:tc>
          <w:tcPr>
            <w:tcW w:w="994" w:type="dxa"/>
            <w:shd w:val="clear" w:color="auto" w:fill="auto"/>
            <w:noWrap/>
            <w:vAlign w:val="center"/>
            <w:hideMark/>
          </w:tcPr>
          <w:p w14:paraId="228F2880" w14:textId="77777777" w:rsidR="005F52CA" w:rsidRPr="00EC4CE6" w:rsidRDefault="005F52CA" w:rsidP="005F52CA">
            <w:pPr>
              <w:pStyle w:val="af8"/>
            </w:pPr>
            <w:r w:rsidRPr="00EC4CE6">
              <w:rPr>
                <w:rFonts w:hint="eastAsia"/>
              </w:rPr>
              <w:t>1431.5</w:t>
            </w:r>
          </w:p>
        </w:tc>
        <w:tc>
          <w:tcPr>
            <w:tcW w:w="1087" w:type="dxa"/>
            <w:shd w:val="clear" w:color="auto" w:fill="auto"/>
            <w:noWrap/>
            <w:vAlign w:val="center"/>
            <w:hideMark/>
          </w:tcPr>
          <w:p w14:paraId="69117AC2" w14:textId="77777777" w:rsidR="005F52CA" w:rsidRPr="00EC4CE6" w:rsidRDefault="005F52CA" w:rsidP="005F52CA">
            <w:pPr>
              <w:pStyle w:val="af8"/>
            </w:pPr>
            <w:r w:rsidRPr="00EC4CE6">
              <w:rPr>
                <w:rFonts w:hint="eastAsia"/>
              </w:rPr>
              <w:t>948.3</w:t>
            </w:r>
          </w:p>
        </w:tc>
        <w:tc>
          <w:tcPr>
            <w:tcW w:w="1134" w:type="dxa"/>
            <w:shd w:val="clear" w:color="auto" w:fill="auto"/>
            <w:noWrap/>
            <w:vAlign w:val="center"/>
            <w:hideMark/>
          </w:tcPr>
          <w:p w14:paraId="5E9F5086" w14:textId="77777777" w:rsidR="005F52CA" w:rsidRPr="00EC4CE6" w:rsidRDefault="005F52CA" w:rsidP="005F52CA">
            <w:pPr>
              <w:pStyle w:val="af8"/>
            </w:pPr>
            <w:r w:rsidRPr="00EC4CE6">
              <w:rPr>
                <w:rFonts w:hint="eastAsia"/>
              </w:rPr>
              <w:t>19.0</w:t>
            </w:r>
          </w:p>
        </w:tc>
        <w:tc>
          <w:tcPr>
            <w:tcW w:w="733" w:type="dxa"/>
            <w:vAlign w:val="center"/>
          </w:tcPr>
          <w:p w14:paraId="20E0FBAC" w14:textId="77777777" w:rsidR="005F52CA" w:rsidRDefault="005F52CA" w:rsidP="005F52CA">
            <w:pPr>
              <w:pStyle w:val="af8"/>
            </w:pPr>
            <w:r>
              <w:rPr>
                <w:rFonts w:hint="eastAsia"/>
              </w:rPr>
              <w:t>0.73%</w:t>
            </w:r>
          </w:p>
        </w:tc>
        <w:tc>
          <w:tcPr>
            <w:tcW w:w="968" w:type="dxa"/>
            <w:vAlign w:val="center"/>
          </w:tcPr>
          <w:p w14:paraId="7223CAE6" w14:textId="77777777" w:rsidR="005F52CA" w:rsidRDefault="005F52CA" w:rsidP="005F52CA">
            <w:pPr>
              <w:pStyle w:val="af8"/>
            </w:pPr>
            <w:r>
              <w:rPr>
                <w:rFonts w:hint="eastAsia"/>
              </w:rPr>
              <w:t>0.82%</w:t>
            </w:r>
          </w:p>
        </w:tc>
      </w:tr>
      <w:tr w:rsidR="005F52CA" w:rsidRPr="00EC4CE6" w14:paraId="057B5340" w14:textId="77777777" w:rsidTr="00F02340">
        <w:trPr>
          <w:trHeight w:val="270"/>
          <w:jc w:val="center"/>
        </w:trPr>
        <w:tc>
          <w:tcPr>
            <w:tcW w:w="0" w:type="auto"/>
            <w:shd w:val="clear" w:color="auto" w:fill="auto"/>
            <w:vAlign w:val="center"/>
            <w:hideMark/>
          </w:tcPr>
          <w:p w14:paraId="47B53491" w14:textId="77777777" w:rsidR="005F52CA" w:rsidRPr="00EC4CE6" w:rsidRDefault="005F52CA" w:rsidP="005F52CA">
            <w:pPr>
              <w:pStyle w:val="af8"/>
            </w:pPr>
            <w:r w:rsidRPr="00EC4CE6">
              <w:rPr>
                <w:rFonts w:hint="eastAsia"/>
              </w:rPr>
              <w:t>60_1</w:t>
            </w:r>
          </w:p>
        </w:tc>
        <w:tc>
          <w:tcPr>
            <w:tcW w:w="0" w:type="auto"/>
            <w:shd w:val="clear" w:color="auto" w:fill="auto"/>
            <w:vAlign w:val="center"/>
            <w:hideMark/>
          </w:tcPr>
          <w:p w14:paraId="0DAE8422" w14:textId="77777777" w:rsidR="005F52CA" w:rsidRPr="00EC4CE6" w:rsidRDefault="005F52CA" w:rsidP="005F52CA">
            <w:pPr>
              <w:pStyle w:val="af8"/>
            </w:pPr>
            <w:r w:rsidRPr="00EC4CE6">
              <w:rPr>
                <w:rFonts w:hint="eastAsia"/>
              </w:rPr>
              <w:t>612.69</w:t>
            </w:r>
          </w:p>
        </w:tc>
        <w:tc>
          <w:tcPr>
            <w:tcW w:w="0" w:type="auto"/>
            <w:shd w:val="clear" w:color="auto" w:fill="auto"/>
            <w:noWrap/>
            <w:vAlign w:val="center"/>
            <w:hideMark/>
          </w:tcPr>
          <w:p w14:paraId="7B0FBD94" w14:textId="77777777" w:rsidR="005F52CA" w:rsidRPr="00EC4CE6" w:rsidRDefault="005F52CA" w:rsidP="005F52CA">
            <w:pPr>
              <w:pStyle w:val="af8"/>
            </w:pPr>
            <w:r w:rsidRPr="00EC4CE6">
              <w:rPr>
                <w:rFonts w:hint="eastAsia"/>
              </w:rPr>
              <w:t>306.3</w:t>
            </w:r>
          </w:p>
        </w:tc>
        <w:tc>
          <w:tcPr>
            <w:tcW w:w="994" w:type="dxa"/>
            <w:shd w:val="clear" w:color="auto" w:fill="auto"/>
            <w:noWrap/>
            <w:vAlign w:val="center"/>
            <w:hideMark/>
          </w:tcPr>
          <w:p w14:paraId="25E8BD92" w14:textId="77777777" w:rsidR="005F52CA" w:rsidRPr="00EC4CE6" w:rsidRDefault="005F52CA" w:rsidP="005F52CA">
            <w:pPr>
              <w:pStyle w:val="af8"/>
            </w:pPr>
            <w:r w:rsidRPr="00EC4CE6">
              <w:rPr>
                <w:rFonts w:hint="eastAsia"/>
              </w:rPr>
              <w:t>1522.9</w:t>
            </w:r>
          </w:p>
        </w:tc>
        <w:tc>
          <w:tcPr>
            <w:tcW w:w="1087" w:type="dxa"/>
            <w:shd w:val="clear" w:color="auto" w:fill="auto"/>
            <w:noWrap/>
            <w:vAlign w:val="center"/>
            <w:hideMark/>
          </w:tcPr>
          <w:p w14:paraId="6CBD459B" w14:textId="77777777" w:rsidR="005F52CA" w:rsidRPr="00EC4CE6" w:rsidRDefault="005F52CA" w:rsidP="005F52CA">
            <w:pPr>
              <w:pStyle w:val="af8"/>
            </w:pPr>
            <w:r w:rsidRPr="00EC4CE6">
              <w:rPr>
                <w:rFonts w:hint="eastAsia"/>
              </w:rPr>
              <w:t>1108.7</w:t>
            </w:r>
          </w:p>
        </w:tc>
        <w:tc>
          <w:tcPr>
            <w:tcW w:w="1134" w:type="dxa"/>
            <w:shd w:val="clear" w:color="auto" w:fill="auto"/>
            <w:noWrap/>
            <w:vAlign w:val="center"/>
            <w:hideMark/>
          </w:tcPr>
          <w:p w14:paraId="342434A9" w14:textId="77777777" w:rsidR="005F52CA" w:rsidRPr="00EC4CE6" w:rsidRDefault="005F52CA" w:rsidP="005F52CA">
            <w:pPr>
              <w:pStyle w:val="af8"/>
            </w:pPr>
            <w:r w:rsidRPr="00EC4CE6">
              <w:rPr>
                <w:rFonts w:hint="eastAsia"/>
              </w:rPr>
              <w:t>17.7</w:t>
            </w:r>
          </w:p>
        </w:tc>
        <w:tc>
          <w:tcPr>
            <w:tcW w:w="733" w:type="dxa"/>
            <w:vAlign w:val="center"/>
          </w:tcPr>
          <w:p w14:paraId="6C04F9DB" w14:textId="77777777" w:rsidR="005F52CA" w:rsidRDefault="005F52CA" w:rsidP="005F52CA">
            <w:pPr>
              <w:pStyle w:val="af8"/>
            </w:pPr>
            <w:r>
              <w:rPr>
                <w:rFonts w:hint="eastAsia"/>
              </w:rPr>
              <w:t>0.54%</w:t>
            </w:r>
          </w:p>
        </w:tc>
        <w:tc>
          <w:tcPr>
            <w:tcW w:w="968" w:type="dxa"/>
            <w:vAlign w:val="center"/>
          </w:tcPr>
          <w:p w14:paraId="15F224D2" w14:textId="77777777" w:rsidR="005F52CA" w:rsidRDefault="005F52CA" w:rsidP="005F52CA">
            <w:pPr>
              <w:pStyle w:val="af8"/>
            </w:pPr>
            <w:r>
              <w:rPr>
                <w:rFonts w:hint="eastAsia"/>
              </w:rPr>
              <w:t>0.56%</w:t>
            </w:r>
          </w:p>
        </w:tc>
      </w:tr>
      <w:tr w:rsidR="005F52CA" w:rsidRPr="00EC4CE6" w14:paraId="28D082FD" w14:textId="77777777" w:rsidTr="00F02340">
        <w:trPr>
          <w:trHeight w:val="270"/>
          <w:jc w:val="center"/>
        </w:trPr>
        <w:tc>
          <w:tcPr>
            <w:tcW w:w="0" w:type="auto"/>
            <w:shd w:val="clear" w:color="auto" w:fill="auto"/>
            <w:vAlign w:val="center"/>
            <w:hideMark/>
          </w:tcPr>
          <w:p w14:paraId="67357240" w14:textId="77777777" w:rsidR="005F52CA" w:rsidRPr="00EC4CE6" w:rsidRDefault="005F52CA" w:rsidP="005F52CA">
            <w:pPr>
              <w:pStyle w:val="af8"/>
            </w:pPr>
            <w:r w:rsidRPr="00EC4CE6">
              <w:rPr>
                <w:rFonts w:hint="eastAsia"/>
              </w:rPr>
              <w:t>60_2</w:t>
            </w:r>
          </w:p>
        </w:tc>
        <w:tc>
          <w:tcPr>
            <w:tcW w:w="0" w:type="auto"/>
            <w:shd w:val="clear" w:color="auto" w:fill="auto"/>
            <w:vAlign w:val="center"/>
            <w:hideMark/>
          </w:tcPr>
          <w:p w14:paraId="086CDD57" w14:textId="77777777" w:rsidR="005F52CA" w:rsidRPr="00EC4CE6" w:rsidRDefault="005F52CA" w:rsidP="005F52CA">
            <w:pPr>
              <w:pStyle w:val="af8"/>
            </w:pPr>
            <w:r w:rsidRPr="00EC4CE6">
              <w:rPr>
                <w:rFonts w:hint="eastAsia"/>
              </w:rPr>
              <w:t>612.73</w:t>
            </w:r>
          </w:p>
        </w:tc>
        <w:tc>
          <w:tcPr>
            <w:tcW w:w="0" w:type="auto"/>
            <w:shd w:val="clear" w:color="auto" w:fill="auto"/>
            <w:noWrap/>
            <w:vAlign w:val="center"/>
            <w:hideMark/>
          </w:tcPr>
          <w:p w14:paraId="53740F26" w14:textId="77777777" w:rsidR="005F52CA" w:rsidRPr="00EC4CE6" w:rsidRDefault="005F52CA" w:rsidP="005F52CA">
            <w:pPr>
              <w:pStyle w:val="af8"/>
            </w:pPr>
            <w:r w:rsidRPr="00EC4CE6">
              <w:rPr>
                <w:rFonts w:hint="eastAsia"/>
              </w:rPr>
              <w:t>306.3</w:t>
            </w:r>
          </w:p>
        </w:tc>
        <w:tc>
          <w:tcPr>
            <w:tcW w:w="994" w:type="dxa"/>
            <w:shd w:val="clear" w:color="auto" w:fill="auto"/>
            <w:noWrap/>
            <w:vAlign w:val="center"/>
            <w:hideMark/>
          </w:tcPr>
          <w:p w14:paraId="2675F5A7" w14:textId="77777777" w:rsidR="005F52CA" w:rsidRPr="00EC4CE6" w:rsidRDefault="005F52CA" w:rsidP="005F52CA">
            <w:pPr>
              <w:pStyle w:val="af8"/>
            </w:pPr>
            <w:r w:rsidRPr="00EC4CE6">
              <w:rPr>
                <w:rFonts w:hint="eastAsia"/>
              </w:rPr>
              <w:t>1518.3</w:t>
            </w:r>
          </w:p>
        </w:tc>
        <w:tc>
          <w:tcPr>
            <w:tcW w:w="1087" w:type="dxa"/>
            <w:shd w:val="clear" w:color="auto" w:fill="auto"/>
            <w:noWrap/>
            <w:vAlign w:val="center"/>
            <w:hideMark/>
          </w:tcPr>
          <w:p w14:paraId="165DE123" w14:textId="77777777" w:rsidR="005F52CA" w:rsidRPr="00EC4CE6" w:rsidRDefault="005F52CA" w:rsidP="005F52CA">
            <w:pPr>
              <w:pStyle w:val="af8"/>
            </w:pPr>
            <w:r w:rsidRPr="00EC4CE6">
              <w:rPr>
                <w:rFonts w:hint="eastAsia"/>
              </w:rPr>
              <w:t>1021.0</w:t>
            </w:r>
          </w:p>
        </w:tc>
        <w:tc>
          <w:tcPr>
            <w:tcW w:w="1134" w:type="dxa"/>
            <w:shd w:val="clear" w:color="auto" w:fill="auto"/>
            <w:noWrap/>
            <w:vAlign w:val="center"/>
            <w:hideMark/>
          </w:tcPr>
          <w:p w14:paraId="2A92AA8C" w14:textId="77777777" w:rsidR="005F52CA" w:rsidRPr="00EC4CE6" w:rsidRDefault="005F52CA" w:rsidP="005F52CA">
            <w:pPr>
              <w:pStyle w:val="af8"/>
            </w:pPr>
            <w:r w:rsidRPr="00EC4CE6">
              <w:rPr>
                <w:rFonts w:hint="eastAsia"/>
              </w:rPr>
              <w:t>16.3</w:t>
            </w:r>
          </w:p>
        </w:tc>
        <w:tc>
          <w:tcPr>
            <w:tcW w:w="733" w:type="dxa"/>
            <w:vAlign w:val="center"/>
          </w:tcPr>
          <w:p w14:paraId="57A5847D" w14:textId="77777777" w:rsidR="005F52CA" w:rsidRDefault="005F52CA" w:rsidP="005F52CA">
            <w:pPr>
              <w:pStyle w:val="af8"/>
            </w:pPr>
            <w:r>
              <w:rPr>
                <w:rFonts w:hint="eastAsia"/>
              </w:rPr>
              <w:t>0.57%</w:t>
            </w:r>
          </w:p>
        </w:tc>
        <w:tc>
          <w:tcPr>
            <w:tcW w:w="968" w:type="dxa"/>
            <w:vAlign w:val="center"/>
          </w:tcPr>
          <w:p w14:paraId="03D8A221" w14:textId="77777777" w:rsidR="005F52CA" w:rsidRDefault="005F52CA" w:rsidP="005F52CA">
            <w:pPr>
              <w:pStyle w:val="af8"/>
            </w:pPr>
            <w:r>
              <w:rPr>
                <w:rFonts w:hint="eastAsia"/>
              </w:rPr>
              <w:t>0.61%</w:t>
            </w:r>
          </w:p>
        </w:tc>
      </w:tr>
      <w:tr w:rsidR="005F52CA" w:rsidRPr="00EC4CE6" w14:paraId="57B90708" w14:textId="77777777" w:rsidTr="00F02340">
        <w:trPr>
          <w:trHeight w:val="270"/>
          <w:jc w:val="center"/>
        </w:trPr>
        <w:tc>
          <w:tcPr>
            <w:tcW w:w="0" w:type="auto"/>
            <w:shd w:val="clear" w:color="auto" w:fill="auto"/>
            <w:vAlign w:val="center"/>
            <w:hideMark/>
          </w:tcPr>
          <w:p w14:paraId="623DE3D2" w14:textId="77777777" w:rsidR="005F52CA" w:rsidRPr="00EC4CE6" w:rsidRDefault="005F52CA" w:rsidP="005F52CA">
            <w:pPr>
              <w:pStyle w:val="af8"/>
            </w:pPr>
            <w:r w:rsidRPr="00EC4CE6">
              <w:rPr>
                <w:rFonts w:hint="eastAsia"/>
              </w:rPr>
              <w:t>60_3</w:t>
            </w:r>
          </w:p>
        </w:tc>
        <w:tc>
          <w:tcPr>
            <w:tcW w:w="0" w:type="auto"/>
            <w:shd w:val="clear" w:color="auto" w:fill="auto"/>
            <w:vAlign w:val="center"/>
            <w:hideMark/>
          </w:tcPr>
          <w:p w14:paraId="7B59ED2A" w14:textId="77777777" w:rsidR="005F52CA" w:rsidRPr="00EC4CE6" w:rsidRDefault="005F52CA" w:rsidP="005F52CA">
            <w:pPr>
              <w:pStyle w:val="af8"/>
            </w:pPr>
            <w:r w:rsidRPr="00EC4CE6">
              <w:rPr>
                <w:rFonts w:hint="eastAsia"/>
              </w:rPr>
              <w:t>578.35</w:t>
            </w:r>
          </w:p>
        </w:tc>
        <w:tc>
          <w:tcPr>
            <w:tcW w:w="0" w:type="auto"/>
            <w:shd w:val="clear" w:color="auto" w:fill="auto"/>
            <w:noWrap/>
            <w:vAlign w:val="center"/>
            <w:hideMark/>
          </w:tcPr>
          <w:p w14:paraId="43EC6A74" w14:textId="77777777" w:rsidR="005F52CA" w:rsidRPr="00EC4CE6" w:rsidRDefault="005F52CA" w:rsidP="005F52CA">
            <w:pPr>
              <w:pStyle w:val="af8"/>
            </w:pPr>
            <w:r w:rsidRPr="00EC4CE6">
              <w:rPr>
                <w:rFonts w:hint="eastAsia"/>
              </w:rPr>
              <w:t>289.1</w:t>
            </w:r>
          </w:p>
        </w:tc>
        <w:tc>
          <w:tcPr>
            <w:tcW w:w="994" w:type="dxa"/>
            <w:shd w:val="clear" w:color="auto" w:fill="auto"/>
            <w:noWrap/>
            <w:vAlign w:val="center"/>
            <w:hideMark/>
          </w:tcPr>
          <w:p w14:paraId="5FBCCA44" w14:textId="77777777" w:rsidR="005F52CA" w:rsidRPr="00EC4CE6" w:rsidRDefault="005F52CA" w:rsidP="005F52CA">
            <w:pPr>
              <w:pStyle w:val="af8"/>
            </w:pPr>
            <w:r w:rsidRPr="00EC4CE6">
              <w:rPr>
                <w:rFonts w:hint="eastAsia"/>
              </w:rPr>
              <w:t>1435.0</w:t>
            </w:r>
          </w:p>
        </w:tc>
        <w:tc>
          <w:tcPr>
            <w:tcW w:w="1087" w:type="dxa"/>
            <w:shd w:val="clear" w:color="auto" w:fill="auto"/>
            <w:noWrap/>
            <w:vAlign w:val="center"/>
            <w:hideMark/>
          </w:tcPr>
          <w:p w14:paraId="68A882A5" w14:textId="77777777" w:rsidR="005F52CA" w:rsidRPr="00EC4CE6" w:rsidRDefault="005F52CA" w:rsidP="005F52CA">
            <w:pPr>
              <w:pStyle w:val="af8"/>
            </w:pPr>
            <w:r w:rsidRPr="00EC4CE6">
              <w:rPr>
                <w:rFonts w:hint="eastAsia"/>
              </w:rPr>
              <w:t>928.5</w:t>
            </w:r>
          </w:p>
        </w:tc>
        <w:tc>
          <w:tcPr>
            <w:tcW w:w="1134" w:type="dxa"/>
            <w:shd w:val="clear" w:color="auto" w:fill="auto"/>
            <w:noWrap/>
            <w:vAlign w:val="center"/>
            <w:hideMark/>
          </w:tcPr>
          <w:p w14:paraId="23A8DC05" w14:textId="77777777" w:rsidR="005F52CA" w:rsidRPr="00EC4CE6" w:rsidRDefault="005F52CA" w:rsidP="005F52CA">
            <w:pPr>
              <w:pStyle w:val="af8"/>
            </w:pPr>
            <w:r w:rsidRPr="00EC4CE6">
              <w:rPr>
                <w:rFonts w:hint="eastAsia"/>
              </w:rPr>
              <w:t>19.0</w:t>
            </w:r>
          </w:p>
        </w:tc>
        <w:tc>
          <w:tcPr>
            <w:tcW w:w="733" w:type="dxa"/>
            <w:vAlign w:val="center"/>
          </w:tcPr>
          <w:p w14:paraId="200D6AC2" w14:textId="77777777" w:rsidR="005F52CA" w:rsidRDefault="005F52CA" w:rsidP="005F52CA">
            <w:pPr>
              <w:pStyle w:val="af8"/>
            </w:pPr>
            <w:r>
              <w:rPr>
                <w:rFonts w:hint="eastAsia"/>
              </w:rPr>
              <w:t>0.40%</w:t>
            </w:r>
          </w:p>
        </w:tc>
        <w:tc>
          <w:tcPr>
            <w:tcW w:w="968" w:type="dxa"/>
            <w:vAlign w:val="center"/>
          </w:tcPr>
          <w:p w14:paraId="3DC55E22" w14:textId="77777777" w:rsidR="005F52CA" w:rsidRDefault="005F52CA" w:rsidP="005F52CA">
            <w:pPr>
              <w:pStyle w:val="af8"/>
            </w:pPr>
            <w:r>
              <w:rPr>
                <w:rFonts w:hint="eastAsia"/>
              </w:rPr>
              <w:t>0.42%</w:t>
            </w:r>
          </w:p>
        </w:tc>
      </w:tr>
      <w:tr w:rsidR="005F52CA" w:rsidRPr="00EC4CE6" w14:paraId="7EA752AB" w14:textId="77777777" w:rsidTr="00F02340">
        <w:trPr>
          <w:trHeight w:val="270"/>
          <w:jc w:val="center"/>
        </w:trPr>
        <w:tc>
          <w:tcPr>
            <w:tcW w:w="0" w:type="auto"/>
            <w:shd w:val="clear" w:color="auto" w:fill="auto"/>
            <w:vAlign w:val="center"/>
            <w:hideMark/>
          </w:tcPr>
          <w:p w14:paraId="704F9F16" w14:textId="77777777" w:rsidR="005F52CA" w:rsidRPr="00EC4CE6" w:rsidRDefault="005F52CA" w:rsidP="005F52CA">
            <w:pPr>
              <w:pStyle w:val="af8"/>
            </w:pPr>
            <w:r w:rsidRPr="00EC4CE6">
              <w:rPr>
                <w:rFonts w:hint="eastAsia"/>
              </w:rPr>
              <w:t>60_4</w:t>
            </w:r>
          </w:p>
        </w:tc>
        <w:tc>
          <w:tcPr>
            <w:tcW w:w="0" w:type="auto"/>
            <w:shd w:val="clear" w:color="auto" w:fill="auto"/>
            <w:vAlign w:val="center"/>
            <w:hideMark/>
          </w:tcPr>
          <w:p w14:paraId="3996FF63" w14:textId="77777777" w:rsidR="005F52CA" w:rsidRPr="00EC4CE6" w:rsidRDefault="005F52CA" w:rsidP="005F52CA">
            <w:pPr>
              <w:pStyle w:val="af8"/>
            </w:pPr>
            <w:r w:rsidRPr="00EC4CE6">
              <w:rPr>
                <w:rFonts w:hint="eastAsia"/>
              </w:rPr>
              <w:t>636.56</w:t>
            </w:r>
          </w:p>
        </w:tc>
        <w:tc>
          <w:tcPr>
            <w:tcW w:w="0" w:type="auto"/>
            <w:shd w:val="clear" w:color="auto" w:fill="auto"/>
            <w:noWrap/>
            <w:vAlign w:val="center"/>
            <w:hideMark/>
          </w:tcPr>
          <w:p w14:paraId="70D03E1F" w14:textId="77777777" w:rsidR="005F52CA" w:rsidRPr="00EC4CE6" w:rsidRDefault="005F52CA" w:rsidP="005F52CA">
            <w:pPr>
              <w:pStyle w:val="af8"/>
            </w:pPr>
            <w:r w:rsidRPr="00EC4CE6">
              <w:rPr>
                <w:rFonts w:hint="eastAsia"/>
              </w:rPr>
              <w:t>318.2</w:t>
            </w:r>
          </w:p>
        </w:tc>
        <w:tc>
          <w:tcPr>
            <w:tcW w:w="994" w:type="dxa"/>
            <w:shd w:val="clear" w:color="auto" w:fill="auto"/>
            <w:noWrap/>
            <w:vAlign w:val="center"/>
            <w:hideMark/>
          </w:tcPr>
          <w:p w14:paraId="7FEC1E33" w14:textId="77777777" w:rsidR="005F52CA" w:rsidRPr="00EC4CE6" w:rsidRDefault="005F52CA" w:rsidP="005F52CA">
            <w:pPr>
              <w:pStyle w:val="af8"/>
            </w:pPr>
            <w:r w:rsidRPr="00EC4CE6">
              <w:rPr>
                <w:rFonts w:hint="eastAsia"/>
              </w:rPr>
              <w:t>1562.8</w:t>
            </w:r>
          </w:p>
        </w:tc>
        <w:tc>
          <w:tcPr>
            <w:tcW w:w="1087" w:type="dxa"/>
            <w:shd w:val="clear" w:color="auto" w:fill="auto"/>
            <w:noWrap/>
            <w:vAlign w:val="center"/>
            <w:hideMark/>
          </w:tcPr>
          <w:p w14:paraId="204F7CF2" w14:textId="77777777" w:rsidR="005F52CA" w:rsidRPr="00EC4CE6" w:rsidRDefault="005F52CA" w:rsidP="005F52CA">
            <w:pPr>
              <w:pStyle w:val="af8"/>
            </w:pPr>
            <w:r w:rsidRPr="00EC4CE6">
              <w:rPr>
                <w:rFonts w:hint="eastAsia"/>
              </w:rPr>
              <w:t>1041.9</w:t>
            </w:r>
          </w:p>
        </w:tc>
        <w:tc>
          <w:tcPr>
            <w:tcW w:w="1134" w:type="dxa"/>
            <w:shd w:val="clear" w:color="auto" w:fill="auto"/>
            <w:noWrap/>
            <w:vAlign w:val="center"/>
            <w:hideMark/>
          </w:tcPr>
          <w:p w14:paraId="2479117A" w14:textId="77777777" w:rsidR="005F52CA" w:rsidRPr="00EC4CE6" w:rsidRDefault="005F52CA" w:rsidP="005F52CA">
            <w:pPr>
              <w:pStyle w:val="af8"/>
            </w:pPr>
            <w:r w:rsidRPr="00EC4CE6">
              <w:rPr>
                <w:rFonts w:hint="eastAsia"/>
              </w:rPr>
              <w:t>17.3</w:t>
            </w:r>
          </w:p>
        </w:tc>
        <w:tc>
          <w:tcPr>
            <w:tcW w:w="733" w:type="dxa"/>
            <w:vAlign w:val="center"/>
          </w:tcPr>
          <w:p w14:paraId="53A04CB0" w14:textId="77777777" w:rsidR="005F52CA" w:rsidRDefault="005F52CA" w:rsidP="005F52CA">
            <w:pPr>
              <w:pStyle w:val="af8"/>
            </w:pPr>
            <w:r>
              <w:rPr>
                <w:rFonts w:hint="eastAsia"/>
              </w:rPr>
              <w:t>0.61%</w:t>
            </w:r>
          </w:p>
        </w:tc>
        <w:tc>
          <w:tcPr>
            <w:tcW w:w="968" w:type="dxa"/>
            <w:vAlign w:val="center"/>
          </w:tcPr>
          <w:p w14:paraId="47AACDD5" w14:textId="77777777" w:rsidR="005F52CA" w:rsidRDefault="005F52CA" w:rsidP="005F52CA">
            <w:pPr>
              <w:pStyle w:val="af8"/>
            </w:pPr>
            <w:r>
              <w:rPr>
                <w:rFonts w:hint="eastAsia"/>
              </w:rPr>
              <w:t>0.62%</w:t>
            </w:r>
          </w:p>
        </w:tc>
      </w:tr>
      <w:tr w:rsidR="005F52CA" w:rsidRPr="00EC4CE6" w14:paraId="27F6C117" w14:textId="77777777" w:rsidTr="00F02340">
        <w:trPr>
          <w:trHeight w:val="270"/>
          <w:jc w:val="center"/>
        </w:trPr>
        <w:tc>
          <w:tcPr>
            <w:tcW w:w="0" w:type="auto"/>
            <w:shd w:val="clear" w:color="auto" w:fill="auto"/>
            <w:vAlign w:val="center"/>
            <w:hideMark/>
          </w:tcPr>
          <w:p w14:paraId="741B78B5" w14:textId="77777777" w:rsidR="005F52CA" w:rsidRPr="00EC4CE6" w:rsidRDefault="005F52CA" w:rsidP="005F52CA">
            <w:pPr>
              <w:pStyle w:val="af8"/>
            </w:pPr>
            <w:r w:rsidRPr="00EC4CE6">
              <w:rPr>
                <w:rFonts w:hint="eastAsia"/>
              </w:rPr>
              <w:t>60_5</w:t>
            </w:r>
          </w:p>
        </w:tc>
        <w:tc>
          <w:tcPr>
            <w:tcW w:w="0" w:type="auto"/>
            <w:shd w:val="clear" w:color="auto" w:fill="auto"/>
            <w:vAlign w:val="center"/>
            <w:hideMark/>
          </w:tcPr>
          <w:p w14:paraId="5CF2AB11" w14:textId="77777777" w:rsidR="005F52CA" w:rsidRPr="00EC4CE6" w:rsidRDefault="005F52CA" w:rsidP="005F52CA">
            <w:pPr>
              <w:pStyle w:val="af8"/>
            </w:pPr>
            <w:r w:rsidRPr="00EC4CE6">
              <w:rPr>
                <w:rFonts w:hint="eastAsia"/>
              </w:rPr>
              <w:t>575.71</w:t>
            </w:r>
          </w:p>
        </w:tc>
        <w:tc>
          <w:tcPr>
            <w:tcW w:w="0" w:type="auto"/>
            <w:shd w:val="clear" w:color="auto" w:fill="auto"/>
            <w:noWrap/>
            <w:vAlign w:val="center"/>
            <w:hideMark/>
          </w:tcPr>
          <w:p w14:paraId="649999FE" w14:textId="77777777" w:rsidR="005F52CA" w:rsidRPr="00EC4CE6" w:rsidRDefault="005F52CA" w:rsidP="005F52CA">
            <w:pPr>
              <w:pStyle w:val="af8"/>
            </w:pPr>
            <w:r w:rsidRPr="00EC4CE6">
              <w:rPr>
                <w:rFonts w:hint="eastAsia"/>
              </w:rPr>
              <w:t>287.8</w:t>
            </w:r>
          </w:p>
        </w:tc>
        <w:tc>
          <w:tcPr>
            <w:tcW w:w="994" w:type="dxa"/>
            <w:shd w:val="clear" w:color="auto" w:fill="auto"/>
            <w:noWrap/>
            <w:vAlign w:val="center"/>
            <w:hideMark/>
          </w:tcPr>
          <w:p w14:paraId="73B597E9" w14:textId="77777777" w:rsidR="005F52CA" w:rsidRPr="00EC4CE6" w:rsidRDefault="005F52CA" w:rsidP="005F52CA">
            <w:pPr>
              <w:pStyle w:val="af8"/>
            </w:pPr>
            <w:r w:rsidRPr="00EC4CE6">
              <w:rPr>
                <w:rFonts w:hint="eastAsia"/>
              </w:rPr>
              <w:t>1438.3</w:t>
            </w:r>
          </w:p>
        </w:tc>
        <w:tc>
          <w:tcPr>
            <w:tcW w:w="1087" w:type="dxa"/>
            <w:shd w:val="clear" w:color="auto" w:fill="auto"/>
            <w:noWrap/>
            <w:vAlign w:val="center"/>
            <w:hideMark/>
          </w:tcPr>
          <w:p w14:paraId="1891C267" w14:textId="77777777" w:rsidR="005F52CA" w:rsidRPr="00EC4CE6" w:rsidRDefault="005F52CA" w:rsidP="005F52CA">
            <w:pPr>
              <w:pStyle w:val="af8"/>
            </w:pPr>
            <w:r w:rsidRPr="00EC4CE6">
              <w:rPr>
                <w:rFonts w:hint="eastAsia"/>
              </w:rPr>
              <w:t>1043.1</w:t>
            </w:r>
          </w:p>
        </w:tc>
        <w:tc>
          <w:tcPr>
            <w:tcW w:w="1134" w:type="dxa"/>
            <w:shd w:val="clear" w:color="auto" w:fill="auto"/>
            <w:noWrap/>
            <w:vAlign w:val="center"/>
            <w:hideMark/>
          </w:tcPr>
          <w:p w14:paraId="2ADBAD88" w14:textId="77777777" w:rsidR="005F52CA" w:rsidRPr="00EC4CE6" w:rsidRDefault="005F52CA" w:rsidP="005F52CA">
            <w:pPr>
              <w:pStyle w:val="af8"/>
            </w:pPr>
            <w:r w:rsidRPr="00EC4CE6">
              <w:rPr>
                <w:rFonts w:hint="eastAsia"/>
              </w:rPr>
              <w:t>18.5</w:t>
            </w:r>
          </w:p>
        </w:tc>
        <w:tc>
          <w:tcPr>
            <w:tcW w:w="733" w:type="dxa"/>
            <w:vAlign w:val="center"/>
          </w:tcPr>
          <w:p w14:paraId="489CF227" w14:textId="77777777" w:rsidR="005F52CA" w:rsidRDefault="005F52CA" w:rsidP="005F52CA">
            <w:pPr>
              <w:pStyle w:val="af8"/>
            </w:pPr>
            <w:r>
              <w:rPr>
                <w:rFonts w:hint="eastAsia"/>
              </w:rPr>
              <w:t>0.51%</w:t>
            </w:r>
          </w:p>
        </w:tc>
        <w:tc>
          <w:tcPr>
            <w:tcW w:w="968" w:type="dxa"/>
            <w:vAlign w:val="center"/>
          </w:tcPr>
          <w:p w14:paraId="4802A167" w14:textId="77777777" w:rsidR="005F52CA" w:rsidRDefault="005F52CA" w:rsidP="005F52CA">
            <w:pPr>
              <w:pStyle w:val="af8"/>
            </w:pPr>
            <w:r>
              <w:rPr>
                <w:rFonts w:hint="eastAsia"/>
              </w:rPr>
              <w:t>0.51%</w:t>
            </w:r>
          </w:p>
        </w:tc>
      </w:tr>
      <w:tr w:rsidR="005F52CA" w:rsidRPr="00EC4CE6" w14:paraId="756F15F7" w14:textId="77777777" w:rsidTr="00F02340">
        <w:trPr>
          <w:trHeight w:val="270"/>
          <w:jc w:val="center"/>
        </w:trPr>
        <w:tc>
          <w:tcPr>
            <w:tcW w:w="0" w:type="auto"/>
            <w:shd w:val="clear" w:color="auto" w:fill="auto"/>
            <w:vAlign w:val="center"/>
            <w:hideMark/>
          </w:tcPr>
          <w:p w14:paraId="405A4C92" w14:textId="77777777" w:rsidR="005F52CA" w:rsidRPr="00EC4CE6" w:rsidRDefault="005F52CA" w:rsidP="005F52CA">
            <w:pPr>
              <w:pStyle w:val="af8"/>
            </w:pPr>
            <w:r w:rsidRPr="00EC4CE6">
              <w:rPr>
                <w:rFonts w:hint="eastAsia"/>
              </w:rPr>
              <w:t>60_6</w:t>
            </w:r>
          </w:p>
        </w:tc>
        <w:tc>
          <w:tcPr>
            <w:tcW w:w="0" w:type="auto"/>
            <w:shd w:val="clear" w:color="auto" w:fill="auto"/>
            <w:vAlign w:val="center"/>
            <w:hideMark/>
          </w:tcPr>
          <w:p w14:paraId="6338663D" w14:textId="77777777" w:rsidR="005F52CA" w:rsidRPr="00EC4CE6" w:rsidRDefault="005F52CA" w:rsidP="005F52CA">
            <w:pPr>
              <w:pStyle w:val="af8"/>
            </w:pPr>
            <w:r w:rsidRPr="00EC4CE6">
              <w:rPr>
                <w:rFonts w:hint="eastAsia"/>
              </w:rPr>
              <w:t>618.01</w:t>
            </w:r>
          </w:p>
        </w:tc>
        <w:tc>
          <w:tcPr>
            <w:tcW w:w="0" w:type="auto"/>
            <w:shd w:val="clear" w:color="auto" w:fill="auto"/>
            <w:noWrap/>
            <w:vAlign w:val="center"/>
            <w:hideMark/>
          </w:tcPr>
          <w:p w14:paraId="05B70CE7" w14:textId="77777777" w:rsidR="005F52CA" w:rsidRPr="00EC4CE6" w:rsidRDefault="005F52CA" w:rsidP="005F52CA">
            <w:pPr>
              <w:pStyle w:val="af8"/>
            </w:pPr>
            <w:r w:rsidRPr="00EC4CE6">
              <w:rPr>
                <w:rFonts w:hint="eastAsia"/>
              </w:rPr>
              <w:t>309.0</w:t>
            </w:r>
          </w:p>
        </w:tc>
        <w:tc>
          <w:tcPr>
            <w:tcW w:w="994" w:type="dxa"/>
            <w:shd w:val="clear" w:color="auto" w:fill="auto"/>
            <w:noWrap/>
            <w:vAlign w:val="center"/>
            <w:hideMark/>
          </w:tcPr>
          <w:p w14:paraId="5A76AC1E" w14:textId="77777777" w:rsidR="005F52CA" w:rsidRPr="00EC4CE6" w:rsidRDefault="005F52CA" w:rsidP="005F52CA">
            <w:pPr>
              <w:pStyle w:val="af8"/>
            </w:pPr>
            <w:r w:rsidRPr="00EC4CE6">
              <w:rPr>
                <w:rFonts w:hint="eastAsia"/>
              </w:rPr>
              <w:t>1521.7</w:t>
            </w:r>
          </w:p>
        </w:tc>
        <w:tc>
          <w:tcPr>
            <w:tcW w:w="1087" w:type="dxa"/>
            <w:shd w:val="clear" w:color="auto" w:fill="auto"/>
            <w:noWrap/>
            <w:vAlign w:val="center"/>
            <w:hideMark/>
          </w:tcPr>
          <w:p w14:paraId="15B5EF91" w14:textId="77777777" w:rsidR="005F52CA" w:rsidRPr="00EC4CE6" w:rsidRDefault="005F52CA" w:rsidP="005F52CA">
            <w:pPr>
              <w:pStyle w:val="af8"/>
            </w:pPr>
            <w:r w:rsidRPr="00EC4CE6">
              <w:rPr>
                <w:rFonts w:hint="eastAsia"/>
              </w:rPr>
              <w:t>1032.2</w:t>
            </w:r>
          </w:p>
        </w:tc>
        <w:tc>
          <w:tcPr>
            <w:tcW w:w="1134" w:type="dxa"/>
            <w:shd w:val="clear" w:color="auto" w:fill="auto"/>
            <w:noWrap/>
            <w:vAlign w:val="center"/>
            <w:hideMark/>
          </w:tcPr>
          <w:p w14:paraId="7FB43A08" w14:textId="77777777" w:rsidR="005F52CA" w:rsidRPr="00EC4CE6" w:rsidRDefault="005F52CA" w:rsidP="005F52CA">
            <w:pPr>
              <w:pStyle w:val="af8"/>
            </w:pPr>
            <w:r w:rsidRPr="00EC4CE6">
              <w:rPr>
                <w:rFonts w:hint="eastAsia"/>
              </w:rPr>
              <w:t>16.5</w:t>
            </w:r>
          </w:p>
        </w:tc>
        <w:tc>
          <w:tcPr>
            <w:tcW w:w="733" w:type="dxa"/>
            <w:vAlign w:val="center"/>
          </w:tcPr>
          <w:p w14:paraId="40233320" w14:textId="77777777" w:rsidR="005F52CA" w:rsidRDefault="005F52CA" w:rsidP="005F52CA">
            <w:pPr>
              <w:pStyle w:val="af8"/>
            </w:pPr>
            <w:r>
              <w:rPr>
                <w:rFonts w:hint="eastAsia"/>
              </w:rPr>
              <w:t>0.48%</w:t>
            </w:r>
          </w:p>
        </w:tc>
        <w:tc>
          <w:tcPr>
            <w:tcW w:w="968" w:type="dxa"/>
            <w:vAlign w:val="center"/>
          </w:tcPr>
          <w:p w14:paraId="216D33F6" w14:textId="77777777" w:rsidR="005F52CA" w:rsidRDefault="005F52CA" w:rsidP="005F52CA">
            <w:pPr>
              <w:pStyle w:val="af8"/>
            </w:pPr>
            <w:r>
              <w:rPr>
                <w:rFonts w:hint="eastAsia"/>
              </w:rPr>
              <w:t>0.49%</w:t>
            </w:r>
          </w:p>
        </w:tc>
      </w:tr>
      <w:tr w:rsidR="005F52CA" w:rsidRPr="00EC4CE6" w14:paraId="4665EE2F" w14:textId="77777777" w:rsidTr="00F02340">
        <w:trPr>
          <w:trHeight w:val="270"/>
          <w:jc w:val="center"/>
        </w:trPr>
        <w:tc>
          <w:tcPr>
            <w:tcW w:w="0" w:type="auto"/>
            <w:shd w:val="clear" w:color="auto" w:fill="auto"/>
            <w:vAlign w:val="center"/>
            <w:hideMark/>
          </w:tcPr>
          <w:p w14:paraId="41AAAE60" w14:textId="77777777" w:rsidR="005F52CA" w:rsidRPr="00EC4CE6" w:rsidRDefault="005F52CA" w:rsidP="005F52CA">
            <w:pPr>
              <w:pStyle w:val="af8"/>
            </w:pPr>
            <w:r w:rsidRPr="00EC4CE6">
              <w:rPr>
                <w:rFonts w:hint="eastAsia"/>
              </w:rPr>
              <w:t>75_1</w:t>
            </w:r>
          </w:p>
        </w:tc>
        <w:tc>
          <w:tcPr>
            <w:tcW w:w="0" w:type="auto"/>
            <w:shd w:val="clear" w:color="auto" w:fill="auto"/>
            <w:vAlign w:val="center"/>
            <w:hideMark/>
          </w:tcPr>
          <w:p w14:paraId="4BF06647" w14:textId="77777777" w:rsidR="005F52CA" w:rsidRPr="00EC4CE6" w:rsidRDefault="005F52CA" w:rsidP="005F52CA">
            <w:pPr>
              <w:pStyle w:val="af8"/>
            </w:pPr>
            <w:r w:rsidRPr="00EC4CE6">
              <w:rPr>
                <w:rFonts w:hint="eastAsia"/>
              </w:rPr>
              <w:t>580.59</w:t>
            </w:r>
          </w:p>
        </w:tc>
        <w:tc>
          <w:tcPr>
            <w:tcW w:w="0" w:type="auto"/>
            <w:shd w:val="clear" w:color="auto" w:fill="auto"/>
            <w:noWrap/>
            <w:vAlign w:val="center"/>
            <w:hideMark/>
          </w:tcPr>
          <w:p w14:paraId="60907D9E" w14:textId="77777777" w:rsidR="005F52CA" w:rsidRPr="00EC4CE6" w:rsidRDefault="005F52CA" w:rsidP="005F52CA">
            <w:pPr>
              <w:pStyle w:val="af8"/>
            </w:pPr>
            <w:r w:rsidRPr="00EC4CE6">
              <w:rPr>
                <w:rFonts w:hint="eastAsia"/>
              </w:rPr>
              <w:t>290.3</w:t>
            </w:r>
          </w:p>
        </w:tc>
        <w:tc>
          <w:tcPr>
            <w:tcW w:w="994" w:type="dxa"/>
            <w:shd w:val="clear" w:color="auto" w:fill="auto"/>
            <w:noWrap/>
            <w:vAlign w:val="center"/>
            <w:hideMark/>
          </w:tcPr>
          <w:p w14:paraId="22300FB6" w14:textId="77777777" w:rsidR="005F52CA" w:rsidRPr="00EC4CE6" w:rsidRDefault="005F52CA" w:rsidP="005F52CA">
            <w:pPr>
              <w:pStyle w:val="af8"/>
            </w:pPr>
            <w:r w:rsidRPr="00EC4CE6">
              <w:rPr>
                <w:rFonts w:hint="eastAsia"/>
              </w:rPr>
              <w:t>1667.7</w:t>
            </w:r>
          </w:p>
        </w:tc>
        <w:tc>
          <w:tcPr>
            <w:tcW w:w="1087" w:type="dxa"/>
            <w:shd w:val="clear" w:color="auto" w:fill="auto"/>
            <w:noWrap/>
            <w:vAlign w:val="center"/>
            <w:hideMark/>
          </w:tcPr>
          <w:p w14:paraId="28D76F84" w14:textId="77777777" w:rsidR="005F52CA" w:rsidRPr="00EC4CE6" w:rsidRDefault="005F52CA" w:rsidP="005F52CA">
            <w:pPr>
              <w:pStyle w:val="af8"/>
            </w:pPr>
            <w:r w:rsidRPr="00EC4CE6">
              <w:rPr>
                <w:rFonts w:hint="eastAsia"/>
              </w:rPr>
              <w:t>1049.4</w:t>
            </w:r>
          </w:p>
        </w:tc>
        <w:tc>
          <w:tcPr>
            <w:tcW w:w="1134" w:type="dxa"/>
            <w:shd w:val="clear" w:color="auto" w:fill="auto"/>
            <w:noWrap/>
            <w:vAlign w:val="center"/>
            <w:hideMark/>
          </w:tcPr>
          <w:p w14:paraId="6BDDEFD8" w14:textId="77777777" w:rsidR="005F52CA" w:rsidRPr="00EC4CE6" w:rsidRDefault="005F52CA" w:rsidP="005F52CA">
            <w:pPr>
              <w:pStyle w:val="af8"/>
            </w:pPr>
            <w:r w:rsidRPr="00EC4CE6">
              <w:rPr>
                <w:rFonts w:hint="eastAsia"/>
              </w:rPr>
              <w:t>15.0</w:t>
            </w:r>
          </w:p>
        </w:tc>
        <w:tc>
          <w:tcPr>
            <w:tcW w:w="733" w:type="dxa"/>
            <w:vAlign w:val="center"/>
          </w:tcPr>
          <w:p w14:paraId="3C4729F4" w14:textId="77777777" w:rsidR="005F52CA" w:rsidRDefault="005F52CA" w:rsidP="005F52CA">
            <w:pPr>
              <w:pStyle w:val="af8"/>
            </w:pPr>
            <w:r>
              <w:rPr>
                <w:rFonts w:hint="eastAsia"/>
              </w:rPr>
              <w:t>0.55%</w:t>
            </w:r>
          </w:p>
        </w:tc>
        <w:tc>
          <w:tcPr>
            <w:tcW w:w="968" w:type="dxa"/>
            <w:vAlign w:val="center"/>
          </w:tcPr>
          <w:p w14:paraId="1121527B" w14:textId="77777777" w:rsidR="005F52CA" w:rsidRDefault="005F52CA" w:rsidP="005F52CA">
            <w:pPr>
              <w:pStyle w:val="af8"/>
            </w:pPr>
            <w:r>
              <w:rPr>
                <w:rFonts w:hint="eastAsia"/>
              </w:rPr>
              <w:t>0.55%</w:t>
            </w:r>
          </w:p>
        </w:tc>
      </w:tr>
      <w:tr w:rsidR="005F52CA" w:rsidRPr="00EC4CE6" w14:paraId="76793A53" w14:textId="77777777" w:rsidTr="00F02340">
        <w:trPr>
          <w:trHeight w:val="270"/>
          <w:jc w:val="center"/>
        </w:trPr>
        <w:tc>
          <w:tcPr>
            <w:tcW w:w="0" w:type="auto"/>
            <w:shd w:val="clear" w:color="auto" w:fill="auto"/>
            <w:vAlign w:val="center"/>
            <w:hideMark/>
          </w:tcPr>
          <w:p w14:paraId="4F6F4F13" w14:textId="77777777" w:rsidR="005F52CA" w:rsidRPr="00EC4CE6" w:rsidRDefault="005F52CA" w:rsidP="005F52CA">
            <w:pPr>
              <w:pStyle w:val="af8"/>
            </w:pPr>
            <w:r w:rsidRPr="00EC4CE6">
              <w:rPr>
                <w:rFonts w:hint="eastAsia"/>
              </w:rPr>
              <w:lastRenderedPageBreak/>
              <w:t>75_2</w:t>
            </w:r>
          </w:p>
        </w:tc>
        <w:tc>
          <w:tcPr>
            <w:tcW w:w="0" w:type="auto"/>
            <w:shd w:val="clear" w:color="auto" w:fill="auto"/>
            <w:vAlign w:val="center"/>
            <w:hideMark/>
          </w:tcPr>
          <w:p w14:paraId="7C39691C" w14:textId="77777777" w:rsidR="005F52CA" w:rsidRPr="00EC4CE6" w:rsidRDefault="005F52CA" w:rsidP="005F52CA">
            <w:pPr>
              <w:pStyle w:val="af8"/>
            </w:pPr>
            <w:r w:rsidRPr="00EC4CE6">
              <w:rPr>
                <w:rFonts w:hint="eastAsia"/>
              </w:rPr>
              <w:t>584.38</w:t>
            </w:r>
          </w:p>
        </w:tc>
        <w:tc>
          <w:tcPr>
            <w:tcW w:w="0" w:type="auto"/>
            <w:shd w:val="clear" w:color="auto" w:fill="auto"/>
            <w:noWrap/>
            <w:vAlign w:val="center"/>
            <w:hideMark/>
          </w:tcPr>
          <w:p w14:paraId="418255E0" w14:textId="77777777" w:rsidR="005F52CA" w:rsidRPr="00EC4CE6" w:rsidRDefault="005F52CA" w:rsidP="005F52CA">
            <w:pPr>
              <w:pStyle w:val="af8"/>
            </w:pPr>
            <w:r w:rsidRPr="00EC4CE6">
              <w:rPr>
                <w:rFonts w:hint="eastAsia"/>
              </w:rPr>
              <w:t>292.1</w:t>
            </w:r>
          </w:p>
        </w:tc>
        <w:tc>
          <w:tcPr>
            <w:tcW w:w="994" w:type="dxa"/>
            <w:shd w:val="clear" w:color="auto" w:fill="auto"/>
            <w:noWrap/>
            <w:vAlign w:val="center"/>
            <w:hideMark/>
          </w:tcPr>
          <w:p w14:paraId="40255235" w14:textId="77777777" w:rsidR="005F52CA" w:rsidRPr="00EC4CE6" w:rsidRDefault="005F52CA" w:rsidP="005F52CA">
            <w:pPr>
              <w:pStyle w:val="af8"/>
            </w:pPr>
            <w:r w:rsidRPr="00EC4CE6">
              <w:rPr>
                <w:rFonts w:hint="eastAsia"/>
              </w:rPr>
              <w:t>1672.6</w:t>
            </w:r>
          </w:p>
        </w:tc>
        <w:tc>
          <w:tcPr>
            <w:tcW w:w="1087" w:type="dxa"/>
            <w:shd w:val="clear" w:color="auto" w:fill="auto"/>
            <w:noWrap/>
            <w:vAlign w:val="center"/>
            <w:hideMark/>
          </w:tcPr>
          <w:p w14:paraId="72CFA14E" w14:textId="77777777" w:rsidR="005F52CA" w:rsidRPr="00EC4CE6" w:rsidRDefault="005F52CA" w:rsidP="005F52CA">
            <w:pPr>
              <w:pStyle w:val="af8"/>
            </w:pPr>
            <w:r w:rsidRPr="00EC4CE6">
              <w:rPr>
                <w:rFonts w:hint="eastAsia"/>
              </w:rPr>
              <w:t>1173.9</w:t>
            </w:r>
          </w:p>
        </w:tc>
        <w:tc>
          <w:tcPr>
            <w:tcW w:w="1134" w:type="dxa"/>
            <w:shd w:val="clear" w:color="auto" w:fill="auto"/>
            <w:noWrap/>
            <w:vAlign w:val="center"/>
            <w:hideMark/>
          </w:tcPr>
          <w:p w14:paraId="226C1650" w14:textId="77777777" w:rsidR="005F52CA" w:rsidRPr="00EC4CE6" w:rsidRDefault="005F52CA" w:rsidP="005F52CA">
            <w:pPr>
              <w:pStyle w:val="af8"/>
            </w:pPr>
            <w:r w:rsidRPr="00EC4CE6">
              <w:rPr>
                <w:rFonts w:hint="eastAsia"/>
              </w:rPr>
              <w:t>16.5</w:t>
            </w:r>
          </w:p>
        </w:tc>
        <w:tc>
          <w:tcPr>
            <w:tcW w:w="733" w:type="dxa"/>
            <w:vAlign w:val="center"/>
          </w:tcPr>
          <w:p w14:paraId="27A0C0F9" w14:textId="77777777" w:rsidR="005F52CA" w:rsidRDefault="005F52CA" w:rsidP="005F52CA">
            <w:pPr>
              <w:pStyle w:val="af8"/>
            </w:pPr>
            <w:r>
              <w:rPr>
                <w:rFonts w:hint="eastAsia"/>
              </w:rPr>
              <w:t>0.71%</w:t>
            </w:r>
          </w:p>
        </w:tc>
        <w:tc>
          <w:tcPr>
            <w:tcW w:w="968" w:type="dxa"/>
            <w:vAlign w:val="center"/>
          </w:tcPr>
          <w:p w14:paraId="5D17D5FD" w14:textId="77777777" w:rsidR="005F52CA" w:rsidRDefault="005F52CA" w:rsidP="005F52CA">
            <w:pPr>
              <w:pStyle w:val="af8"/>
            </w:pPr>
            <w:r>
              <w:rPr>
                <w:rFonts w:hint="eastAsia"/>
              </w:rPr>
              <w:t>0.78%</w:t>
            </w:r>
          </w:p>
        </w:tc>
      </w:tr>
      <w:tr w:rsidR="005F52CA" w:rsidRPr="00EC4CE6" w14:paraId="46BCA931" w14:textId="77777777" w:rsidTr="00F02340">
        <w:trPr>
          <w:trHeight w:val="270"/>
          <w:jc w:val="center"/>
        </w:trPr>
        <w:tc>
          <w:tcPr>
            <w:tcW w:w="0" w:type="auto"/>
            <w:shd w:val="clear" w:color="auto" w:fill="auto"/>
            <w:vAlign w:val="center"/>
            <w:hideMark/>
          </w:tcPr>
          <w:p w14:paraId="23BF862E" w14:textId="77777777" w:rsidR="005F52CA" w:rsidRPr="00EC4CE6" w:rsidRDefault="005F52CA" w:rsidP="005F52CA">
            <w:pPr>
              <w:pStyle w:val="af8"/>
            </w:pPr>
            <w:r w:rsidRPr="00EC4CE6">
              <w:rPr>
                <w:rFonts w:hint="eastAsia"/>
              </w:rPr>
              <w:t>75_3</w:t>
            </w:r>
          </w:p>
        </w:tc>
        <w:tc>
          <w:tcPr>
            <w:tcW w:w="0" w:type="auto"/>
            <w:shd w:val="clear" w:color="auto" w:fill="auto"/>
            <w:vAlign w:val="center"/>
            <w:hideMark/>
          </w:tcPr>
          <w:p w14:paraId="058B484A" w14:textId="77777777" w:rsidR="005F52CA" w:rsidRPr="00EC4CE6" w:rsidRDefault="005F52CA" w:rsidP="005F52CA">
            <w:pPr>
              <w:pStyle w:val="af8"/>
            </w:pPr>
            <w:r w:rsidRPr="00EC4CE6">
              <w:rPr>
                <w:rFonts w:hint="eastAsia"/>
              </w:rPr>
              <w:t>557.74</w:t>
            </w:r>
          </w:p>
        </w:tc>
        <w:tc>
          <w:tcPr>
            <w:tcW w:w="0" w:type="auto"/>
            <w:shd w:val="clear" w:color="auto" w:fill="auto"/>
            <w:noWrap/>
            <w:vAlign w:val="center"/>
            <w:hideMark/>
          </w:tcPr>
          <w:p w14:paraId="4B60ED7D" w14:textId="77777777" w:rsidR="005F52CA" w:rsidRPr="00EC4CE6" w:rsidRDefault="005F52CA" w:rsidP="005F52CA">
            <w:pPr>
              <w:pStyle w:val="af8"/>
            </w:pPr>
            <w:r w:rsidRPr="00EC4CE6">
              <w:rPr>
                <w:rFonts w:hint="eastAsia"/>
              </w:rPr>
              <w:t>278.8</w:t>
            </w:r>
          </w:p>
        </w:tc>
        <w:tc>
          <w:tcPr>
            <w:tcW w:w="994" w:type="dxa"/>
            <w:shd w:val="clear" w:color="auto" w:fill="auto"/>
            <w:noWrap/>
            <w:vAlign w:val="center"/>
            <w:hideMark/>
          </w:tcPr>
          <w:p w14:paraId="6083AD80" w14:textId="77777777" w:rsidR="005F52CA" w:rsidRPr="00EC4CE6" w:rsidRDefault="005F52CA" w:rsidP="005F52CA">
            <w:pPr>
              <w:pStyle w:val="af8"/>
            </w:pPr>
            <w:r w:rsidRPr="00EC4CE6">
              <w:rPr>
                <w:rFonts w:hint="eastAsia"/>
              </w:rPr>
              <w:t>1586.3</w:t>
            </w:r>
          </w:p>
        </w:tc>
        <w:tc>
          <w:tcPr>
            <w:tcW w:w="1087" w:type="dxa"/>
            <w:shd w:val="clear" w:color="auto" w:fill="auto"/>
            <w:noWrap/>
            <w:vAlign w:val="center"/>
            <w:hideMark/>
          </w:tcPr>
          <w:p w14:paraId="36A3E037" w14:textId="77777777" w:rsidR="005F52CA" w:rsidRPr="00EC4CE6" w:rsidRDefault="005F52CA" w:rsidP="005F52CA">
            <w:pPr>
              <w:pStyle w:val="af8"/>
            </w:pPr>
            <w:r w:rsidRPr="00EC4CE6">
              <w:rPr>
                <w:rFonts w:hint="eastAsia"/>
              </w:rPr>
              <w:t>1040.0</w:t>
            </w:r>
          </w:p>
        </w:tc>
        <w:tc>
          <w:tcPr>
            <w:tcW w:w="1134" w:type="dxa"/>
            <w:shd w:val="clear" w:color="auto" w:fill="auto"/>
            <w:noWrap/>
            <w:vAlign w:val="center"/>
            <w:hideMark/>
          </w:tcPr>
          <w:p w14:paraId="47DD7A38" w14:textId="77777777" w:rsidR="005F52CA" w:rsidRPr="00EC4CE6" w:rsidRDefault="005F52CA" w:rsidP="005F52CA">
            <w:pPr>
              <w:pStyle w:val="af8"/>
            </w:pPr>
            <w:r w:rsidRPr="00EC4CE6">
              <w:rPr>
                <w:rFonts w:hint="eastAsia"/>
              </w:rPr>
              <w:t>17.0</w:t>
            </w:r>
          </w:p>
        </w:tc>
        <w:tc>
          <w:tcPr>
            <w:tcW w:w="733" w:type="dxa"/>
            <w:vAlign w:val="center"/>
          </w:tcPr>
          <w:p w14:paraId="16A680D3" w14:textId="77777777" w:rsidR="005F52CA" w:rsidRDefault="005F52CA" w:rsidP="005F52CA">
            <w:pPr>
              <w:pStyle w:val="af8"/>
            </w:pPr>
            <w:r>
              <w:rPr>
                <w:rFonts w:hint="eastAsia"/>
              </w:rPr>
              <w:t>0.61%</w:t>
            </w:r>
          </w:p>
        </w:tc>
        <w:tc>
          <w:tcPr>
            <w:tcW w:w="968" w:type="dxa"/>
            <w:vAlign w:val="center"/>
          </w:tcPr>
          <w:p w14:paraId="0CA8E743" w14:textId="77777777" w:rsidR="005F52CA" w:rsidRDefault="005F52CA" w:rsidP="005F52CA">
            <w:pPr>
              <w:pStyle w:val="af8"/>
            </w:pPr>
            <w:r>
              <w:rPr>
                <w:rFonts w:hint="eastAsia"/>
              </w:rPr>
              <w:t>0.74%</w:t>
            </w:r>
          </w:p>
        </w:tc>
      </w:tr>
      <w:tr w:rsidR="005F52CA" w:rsidRPr="00EC4CE6" w14:paraId="567ED91A" w14:textId="77777777" w:rsidTr="00F02340">
        <w:trPr>
          <w:trHeight w:val="270"/>
          <w:jc w:val="center"/>
        </w:trPr>
        <w:tc>
          <w:tcPr>
            <w:tcW w:w="0" w:type="auto"/>
            <w:shd w:val="clear" w:color="auto" w:fill="auto"/>
            <w:vAlign w:val="center"/>
            <w:hideMark/>
          </w:tcPr>
          <w:p w14:paraId="4EB38AF3" w14:textId="77777777" w:rsidR="005F52CA" w:rsidRPr="00EC4CE6" w:rsidRDefault="005F52CA" w:rsidP="005F52CA">
            <w:pPr>
              <w:pStyle w:val="af8"/>
            </w:pPr>
            <w:r w:rsidRPr="00EC4CE6">
              <w:rPr>
                <w:rFonts w:hint="eastAsia"/>
              </w:rPr>
              <w:t>75_4</w:t>
            </w:r>
          </w:p>
        </w:tc>
        <w:tc>
          <w:tcPr>
            <w:tcW w:w="0" w:type="auto"/>
            <w:shd w:val="clear" w:color="auto" w:fill="auto"/>
            <w:vAlign w:val="center"/>
            <w:hideMark/>
          </w:tcPr>
          <w:p w14:paraId="58E6776C" w14:textId="77777777" w:rsidR="005F52CA" w:rsidRPr="00EC4CE6" w:rsidRDefault="005F52CA" w:rsidP="005F52CA">
            <w:pPr>
              <w:pStyle w:val="af8"/>
            </w:pPr>
            <w:r w:rsidRPr="00EC4CE6">
              <w:rPr>
                <w:rFonts w:hint="eastAsia"/>
              </w:rPr>
              <w:t>504.87</w:t>
            </w:r>
          </w:p>
        </w:tc>
        <w:tc>
          <w:tcPr>
            <w:tcW w:w="0" w:type="auto"/>
            <w:shd w:val="clear" w:color="auto" w:fill="auto"/>
            <w:noWrap/>
            <w:vAlign w:val="center"/>
            <w:hideMark/>
          </w:tcPr>
          <w:p w14:paraId="1C8060B3" w14:textId="77777777" w:rsidR="005F52CA" w:rsidRPr="00EC4CE6" w:rsidRDefault="005F52CA" w:rsidP="005F52CA">
            <w:pPr>
              <w:pStyle w:val="af8"/>
            </w:pPr>
            <w:r w:rsidRPr="00EC4CE6">
              <w:rPr>
                <w:rFonts w:hint="eastAsia"/>
              </w:rPr>
              <w:t>252.4</w:t>
            </w:r>
          </w:p>
        </w:tc>
        <w:tc>
          <w:tcPr>
            <w:tcW w:w="994" w:type="dxa"/>
            <w:shd w:val="clear" w:color="auto" w:fill="auto"/>
            <w:noWrap/>
            <w:vAlign w:val="center"/>
            <w:hideMark/>
          </w:tcPr>
          <w:p w14:paraId="040A6D2D" w14:textId="77777777" w:rsidR="005F52CA" w:rsidRPr="00EC4CE6" w:rsidRDefault="005F52CA" w:rsidP="005F52CA">
            <w:pPr>
              <w:pStyle w:val="af8"/>
            </w:pPr>
            <w:r w:rsidRPr="00EC4CE6">
              <w:rPr>
                <w:rFonts w:hint="eastAsia"/>
              </w:rPr>
              <w:t>1448.7</w:t>
            </w:r>
          </w:p>
        </w:tc>
        <w:tc>
          <w:tcPr>
            <w:tcW w:w="1087" w:type="dxa"/>
            <w:shd w:val="clear" w:color="auto" w:fill="auto"/>
            <w:noWrap/>
            <w:vAlign w:val="center"/>
            <w:hideMark/>
          </w:tcPr>
          <w:p w14:paraId="1F0B0907" w14:textId="77777777" w:rsidR="005F52CA" w:rsidRPr="00EC4CE6" w:rsidRDefault="005F52CA" w:rsidP="005F52CA">
            <w:pPr>
              <w:pStyle w:val="af8"/>
            </w:pPr>
            <w:r w:rsidRPr="00EC4CE6">
              <w:rPr>
                <w:rFonts w:hint="eastAsia"/>
              </w:rPr>
              <w:t>881.0</w:t>
            </w:r>
          </w:p>
        </w:tc>
        <w:tc>
          <w:tcPr>
            <w:tcW w:w="1134" w:type="dxa"/>
            <w:shd w:val="clear" w:color="auto" w:fill="auto"/>
            <w:noWrap/>
            <w:vAlign w:val="center"/>
            <w:hideMark/>
          </w:tcPr>
          <w:p w14:paraId="0566156F" w14:textId="77777777" w:rsidR="005F52CA" w:rsidRPr="00EC4CE6" w:rsidRDefault="005F52CA" w:rsidP="005F52CA">
            <w:pPr>
              <w:pStyle w:val="af8"/>
            </w:pPr>
            <w:r w:rsidRPr="00EC4CE6">
              <w:rPr>
                <w:rFonts w:hint="eastAsia"/>
              </w:rPr>
              <w:t>17.0</w:t>
            </w:r>
          </w:p>
        </w:tc>
        <w:tc>
          <w:tcPr>
            <w:tcW w:w="733" w:type="dxa"/>
            <w:vAlign w:val="center"/>
          </w:tcPr>
          <w:p w14:paraId="3850E62B" w14:textId="77777777" w:rsidR="005F52CA" w:rsidRDefault="005F52CA" w:rsidP="005F52CA">
            <w:pPr>
              <w:pStyle w:val="af8"/>
            </w:pPr>
            <w:r>
              <w:rPr>
                <w:rFonts w:hint="eastAsia"/>
              </w:rPr>
              <w:t>0.70%</w:t>
            </w:r>
          </w:p>
        </w:tc>
        <w:tc>
          <w:tcPr>
            <w:tcW w:w="968" w:type="dxa"/>
            <w:vAlign w:val="center"/>
          </w:tcPr>
          <w:p w14:paraId="129AC4DC" w14:textId="77777777" w:rsidR="005F52CA" w:rsidRDefault="005F52CA" w:rsidP="005F52CA">
            <w:pPr>
              <w:pStyle w:val="af8"/>
            </w:pPr>
            <w:r>
              <w:rPr>
                <w:rFonts w:hint="eastAsia"/>
              </w:rPr>
              <w:t>0.75%</w:t>
            </w:r>
          </w:p>
        </w:tc>
      </w:tr>
      <w:tr w:rsidR="005F52CA" w:rsidRPr="00EC4CE6" w14:paraId="5D19B8EA" w14:textId="77777777" w:rsidTr="00F02340">
        <w:trPr>
          <w:trHeight w:val="270"/>
          <w:jc w:val="center"/>
        </w:trPr>
        <w:tc>
          <w:tcPr>
            <w:tcW w:w="0" w:type="auto"/>
            <w:shd w:val="clear" w:color="auto" w:fill="auto"/>
            <w:vAlign w:val="center"/>
            <w:hideMark/>
          </w:tcPr>
          <w:p w14:paraId="5B5BA897" w14:textId="77777777" w:rsidR="005F52CA" w:rsidRPr="00EC4CE6" w:rsidRDefault="005F52CA" w:rsidP="005F52CA">
            <w:pPr>
              <w:pStyle w:val="af8"/>
            </w:pPr>
            <w:r w:rsidRPr="00EC4CE6">
              <w:rPr>
                <w:rFonts w:hint="eastAsia"/>
              </w:rPr>
              <w:t>75_5</w:t>
            </w:r>
          </w:p>
        </w:tc>
        <w:tc>
          <w:tcPr>
            <w:tcW w:w="0" w:type="auto"/>
            <w:shd w:val="clear" w:color="auto" w:fill="auto"/>
            <w:vAlign w:val="center"/>
            <w:hideMark/>
          </w:tcPr>
          <w:p w14:paraId="665F8324" w14:textId="77777777" w:rsidR="005F52CA" w:rsidRPr="00EC4CE6" w:rsidRDefault="005F52CA" w:rsidP="005F52CA">
            <w:pPr>
              <w:pStyle w:val="af8"/>
            </w:pPr>
            <w:r w:rsidRPr="00EC4CE6">
              <w:rPr>
                <w:rFonts w:hint="eastAsia"/>
              </w:rPr>
              <w:t>576.77</w:t>
            </w:r>
          </w:p>
        </w:tc>
        <w:tc>
          <w:tcPr>
            <w:tcW w:w="0" w:type="auto"/>
            <w:shd w:val="clear" w:color="auto" w:fill="auto"/>
            <w:noWrap/>
            <w:vAlign w:val="center"/>
            <w:hideMark/>
          </w:tcPr>
          <w:p w14:paraId="7936F78F" w14:textId="77777777" w:rsidR="005F52CA" w:rsidRPr="00EC4CE6" w:rsidRDefault="005F52CA" w:rsidP="005F52CA">
            <w:pPr>
              <w:pStyle w:val="af8"/>
            </w:pPr>
            <w:r w:rsidRPr="00EC4CE6">
              <w:rPr>
                <w:rFonts w:hint="eastAsia"/>
              </w:rPr>
              <w:t>288.3</w:t>
            </w:r>
          </w:p>
        </w:tc>
        <w:tc>
          <w:tcPr>
            <w:tcW w:w="994" w:type="dxa"/>
            <w:shd w:val="clear" w:color="auto" w:fill="auto"/>
            <w:noWrap/>
            <w:vAlign w:val="center"/>
            <w:hideMark/>
          </w:tcPr>
          <w:p w14:paraId="4CC40FFA" w14:textId="77777777" w:rsidR="005F52CA" w:rsidRPr="00EC4CE6" w:rsidRDefault="005F52CA" w:rsidP="005F52CA">
            <w:pPr>
              <w:pStyle w:val="af8"/>
            </w:pPr>
            <w:r w:rsidRPr="00EC4CE6">
              <w:rPr>
                <w:rFonts w:hint="eastAsia"/>
              </w:rPr>
              <w:t>1587.7</w:t>
            </w:r>
          </w:p>
        </w:tc>
        <w:tc>
          <w:tcPr>
            <w:tcW w:w="1087" w:type="dxa"/>
            <w:shd w:val="clear" w:color="auto" w:fill="auto"/>
            <w:noWrap/>
            <w:vAlign w:val="center"/>
            <w:hideMark/>
          </w:tcPr>
          <w:p w14:paraId="18A5BA5F" w14:textId="77777777" w:rsidR="005F52CA" w:rsidRPr="00EC4CE6" w:rsidRDefault="005F52CA" w:rsidP="005F52CA">
            <w:pPr>
              <w:pStyle w:val="af8"/>
            </w:pPr>
            <w:r w:rsidRPr="00EC4CE6">
              <w:rPr>
                <w:rFonts w:hint="eastAsia"/>
              </w:rPr>
              <w:t>1031.4</w:t>
            </w:r>
          </w:p>
        </w:tc>
        <w:tc>
          <w:tcPr>
            <w:tcW w:w="1134" w:type="dxa"/>
            <w:shd w:val="clear" w:color="auto" w:fill="auto"/>
            <w:noWrap/>
            <w:vAlign w:val="center"/>
            <w:hideMark/>
          </w:tcPr>
          <w:p w14:paraId="28EB8C1B" w14:textId="77777777" w:rsidR="005F52CA" w:rsidRPr="00EC4CE6" w:rsidRDefault="005F52CA" w:rsidP="005F52CA">
            <w:pPr>
              <w:pStyle w:val="af8"/>
            </w:pPr>
            <w:r w:rsidRPr="00EC4CE6">
              <w:rPr>
                <w:rFonts w:hint="eastAsia"/>
              </w:rPr>
              <w:t>14.5</w:t>
            </w:r>
          </w:p>
        </w:tc>
        <w:tc>
          <w:tcPr>
            <w:tcW w:w="733" w:type="dxa"/>
            <w:vAlign w:val="center"/>
          </w:tcPr>
          <w:p w14:paraId="6F6AA71F" w14:textId="77777777" w:rsidR="005F52CA" w:rsidRDefault="005F52CA" w:rsidP="005F52CA">
            <w:pPr>
              <w:pStyle w:val="af8"/>
            </w:pPr>
            <w:r>
              <w:rPr>
                <w:rFonts w:hint="eastAsia"/>
              </w:rPr>
              <w:t>0.74%</w:t>
            </w:r>
          </w:p>
        </w:tc>
        <w:tc>
          <w:tcPr>
            <w:tcW w:w="968" w:type="dxa"/>
            <w:vAlign w:val="center"/>
          </w:tcPr>
          <w:p w14:paraId="699A3CC1" w14:textId="77777777" w:rsidR="005F52CA" w:rsidRDefault="005F52CA" w:rsidP="005F52CA">
            <w:pPr>
              <w:pStyle w:val="af8"/>
            </w:pPr>
            <w:r>
              <w:rPr>
                <w:rFonts w:hint="eastAsia"/>
              </w:rPr>
              <w:t>0.83%</w:t>
            </w:r>
          </w:p>
        </w:tc>
      </w:tr>
      <w:tr w:rsidR="005F52CA" w:rsidRPr="00EC4CE6" w14:paraId="3FCF7070" w14:textId="77777777" w:rsidTr="00F02340">
        <w:trPr>
          <w:trHeight w:val="270"/>
          <w:jc w:val="center"/>
        </w:trPr>
        <w:tc>
          <w:tcPr>
            <w:tcW w:w="0" w:type="auto"/>
            <w:shd w:val="clear" w:color="auto" w:fill="auto"/>
            <w:vAlign w:val="center"/>
            <w:hideMark/>
          </w:tcPr>
          <w:p w14:paraId="3ED7CC10" w14:textId="77777777" w:rsidR="005F52CA" w:rsidRPr="00EC4CE6" w:rsidRDefault="005F52CA" w:rsidP="005F52CA">
            <w:pPr>
              <w:pStyle w:val="af8"/>
            </w:pPr>
            <w:r w:rsidRPr="00EC4CE6">
              <w:rPr>
                <w:rFonts w:hint="eastAsia"/>
              </w:rPr>
              <w:t>75_6</w:t>
            </w:r>
          </w:p>
        </w:tc>
        <w:tc>
          <w:tcPr>
            <w:tcW w:w="0" w:type="auto"/>
            <w:shd w:val="clear" w:color="auto" w:fill="auto"/>
            <w:vAlign w:val="center"/>
            <w:hideMark/>
          </w:tcPr>
          <w:p w14:paraId="77BC6098" w14:textId="77777777" w:rsidR="005F52CA" w:rsidRPr="00EC4CE6" w:rsidRDefault="005F52CA" w:rsidP="005F52CA">
            <w:pPr>
              <w:pStyle w:val="af8"/>
            </w:pPr>
            <w:r w:rsidRPr="00EC4CE6">
              <w:rPr>
                <w:rFonts w:hint="eastAsia"/>
              </w:rPr>
              <w:t>548.47</w:t>
            </w:r>
          </w:p>
        </w:tc>
        <w:tc>
          <w:tcPr>
            <w:tcW w:w="0" w:type="auto"/>
            <w:shd w:val="clear" w:color="auto" w:fill="auto"/>
            <w:noWrap/>
            <w:vAlign w:val="center"/>
            <w:hideMark/>
          </w:tcPr>
          <w:p w14:paraId="10D29ECF" w14:textId="77777777" w:rsidR="005F52CA" w:rsidRPr="00EC4CE6" w:rsidRDefault="005F52CA" w:rsidP="005F52CA">
            <w:pPr>
              <w:pStyle w:val="af8"/>
            </w:pPr>
            <w:r w:rsidRPr="00EC4CE6">
              <w:rPr>
                <w:rFonts w:hint="eastAsia"/>
              </w:rPr>
              <w:t>274.2</w:t>
            </w:r>
          </w:p>
        </w:tc>
        <w:tc>
          <w:tcPr>
            <w:tcW w:w="994" w:type="dxa"/>
            <w:shd w:val="clear" w:color="auto" w:fill="auto"/>
            <w:noWrap/>
            <w:vAlign w:val="center"/>
            <w:hideMark/>
          </w:tcPr>
          <w:p w14:paraId="7B231AC7" w14:textId="77777777" w:rsidR="005F52CA" w:rsidRPr="00EC4CE6" w:rsidRDefault="005F52CA" w:rsidP="005F52CA">
            <w:pPr>
              <w:pStyle w:val="af8"/>
            </w:pPr>
            <w:r w:rsidRPr="00EC4CE6">
              <w:rPr>
                <w:rFonts w:hint="eastAsia"/>
              </w:rPr>
              <w:t>1610.0</w:t>
            </w:r>
          </w:p>
        </w:tc>
        <w:tc>
          <w:tcPr>
            <w:tcW w:w="1087" w:type="dxa"/>
            <w:shd w:val="clear" w:color="auto" w:fill="auto"/>
            <w:noWrap/>
            <w:vAlign w:val="center"/>
            <w:hideMark/>
          </w:tcPr>
          <w:p w14:paraId="0CC72B3F" w14:textId="77777777" w:rsidR="005F52CA" w:rsidRPr="00EC4CE6" w:rsidRDefault="005F52CA" w:rsidP="005F52CA">
            <w:pPr>
              <w:pStyle w:val="af8"/>
            </w:pPr>
            <w:r w:rsidRPr="00EC4CE6">
              <w:rPr>
                <w:rFonts w:hint="eastAsia"/>
              </w:rPr>
              <w:t>969.7</w:t>
            </w:r>
          </w:p>
        </w:tc>
        <w:tc>
          <w:tcPr>
            <w:tcW w:w="1134" w:type="dxa"/>
            <w:shd w:val="clear" w:color="auto" w:fill="auto"/>
            <w:noWrap/>
            <w:vAlign w:val="center"/>
            <w:hideMark/>
          </w:tcPr>
          <w:p w14:paraId="4FD2D98A" w14:textId="77777777" w:rsidR="005F52CA" w:rsidRPr="00EC4CE6" w:rsidRDefault="005F52CA" w:rsidP="005F52CA">
            <w:pPr>
              <w:pStyle w:val="af8"/>
            </w:pPr>
            <w:r w:rsidRPr="00EC4CE6">
              <w:rPr>
                <w:rFonts w:hint="eastAsia"/>
              </w:rPr>
              <w:t>17.5</w:t>
            </w:r>
          </w:p>
        </w:tc>
        <w:tc>
          <w:tcPr>
            <w:tcW w:w="733" w:type="dxa"/>
            <w:vAlign w:val="center"/>
          </w:tcPr>
          <w:p w14:paraId="66F0722D" w14:textId="77777777" w:rsidR="005F52CA" w:rsidRDefault="005F52CA" w:rsidP="005F52CA">
            <w:pPr>
              <w:pStyle w:val="af8"/>
            </w:pPr>
            <w:r>
              <w:rPr>
                <w:rFonts w:hint="eastAsia"/>
              </w:rPr>
              <w:t>0.57%</w:t>
            </w:r>
          </w:p>
        </w:tc>
        <w:tc>
          <w:tcPr>
            <w:tcW w:w="968" w:type="dxa"/>
            <w:vAlign w:val="center"/>
          </w:tcPr>
          <w:p w14:paraId="31590988" w14:textId="77777777" w:rsidR="005F52CA" w:rsidRDefault="005F52CA" w:rsidP="005F52CA">
            <w:pPr>
              <w:pStyle w:val="af8"/>
            </w:pPr>
            <w:r>
              <w:rPr>
                <w:rFonts w:hint="eastAsia"/>
              </w:rPr>
              <w:t>0.61%</w:t>
            </w:r>
          </w:p>
        </w:tc>
      </w:tr>
      <w:tr w:rsidR="005F52CA" w:rsidRPr="00EC4CE6" w14:paraId="3560D320" w14:textId="77777777" w:rsidTr="00F02340">
        <w:trPr>
          <w:trHeight w:val="270"/>
          <w:jc w:val="center"/>
        </w:trPr>
        <w:tc>
          <w:tcPr>
            <w:tcW w:w="0" w:type="auto"/>
            <w:shd w:val="clear" w:color="auto" w:fill="auto"/>
            <w:vAlign w:val="center"/>
            <w:hideMark/>
          </w:tcPr>
          <w:p w14:paraId="14193DD9" w14:textId="77777777" w:rsidR="005F52CA" w:rsidRPr="00EC4CE6" w:rsidRDefault="005F52CA" w:rsidP="005F52CA">
            <w:pPr>
              <w:pStyle w:val="af8"/>
            </w:pPr>
            <w:r w:rsidRPr="00EC4CE6">
              <w:rPr>
                <w:rFonts w:hint="eastAsia"/>
              </w:rPr>
              <w:t>90_1</w:t>
            </w:r>
          </w:p>
        </w:tc>
        <w:tc>
          <w:tcPr>
            <w:tcW w:w="0" w:type="auto"/>
            <w:shd w:val="clear" w:color="auto" w:fill="auto"/>
            <w:vAlign w:val="center"/>
            <w:hideMark/>
          </w:tcPr>
          <w:p w14:paraId="27667A69" w14:textId="77777777" w:rsidR="005F52CA" w:rsidRPr="00EC4CE6" w:rsidRDefault="005F52CA" w:rsidP="005F52CA">
            <w:pPr>
              <w:pStyle w:val="af8"/>
            </w:pPr>
            <w:r w:rsidRPr="00EC4CE6">
              <w:rPr>
                <w:rFonts w:hint="eastAsia"/>
              </w:rPr>
              <w:t>571.58</w:t>
            </w:r>
          </w:p>
        </w:tc>
        <w:tc>
          <w:tcPr>
            <w:tcW w:w="0" w:type="auto"/>
            <w:shd w:val="clear" w:color="auto" w:fill="auto"/>
            <w:noWrap/>
            <w:vAlign w:val="center"/>
            <w:hideMark/>
          </w:tcPr>
          <w:p w14:paraId="2172DA0D" w14:textId="77777777" w:rsidR="005F52CA" w:rsidRPr="00EC4CE6" w:rsidRDefault="005F52CA" w:rsidP="005F52CA">
            <w:pPr>
              <w:pStyle w:val="af8"/>
            </w:pPr>
            <w:r w:rsidRPr="00EC4CE6">
              <w:rPr>
                <w:rFonts w:hint="eastAsia"/>
              </w:rPr>
              <w:t>285.7</w:t>
            </w:r>
          </w:p>
        </w:tc>
        <w:tc>
          <w:tcPr>
            <w:tcW w:w="994" w:type="dxa"/>
            <w:shd w:val="clear" w:color="auto" w:fill="auto"/>
            <w:noWrap/>
            <w:vAlign w:val="center"/>
            <w:hideMark/>
          </w:tcPr>
          <w:p w14:paraId="4E23D846" w14:textId="77777777" w:rsidR="005F52CA" w:rsidRPr="00EC4CE6" w:rsidRDefault="005F52CA" w:rsidP="005F52CA">
            <w:pPr>
              <w:pStyle w:val="af8"/>
            </w:pPr>
            <w:r w:rsidRPr="00EC4CE6">
              <w:rPr>
                <w:rFonts w:hint="eastAsia"/>
              </w:rPr>
              <w:t>1675.5</w:t>
            </w:r>
          </w:p>
        </w:tc>
        <w:tc>
          <w:tcPr>
            <w:tcW w:w="1087" w:type="dxa"/>
            <w:shd w:val="clear" w:color="auto" w:fill="auto"/>
            <w:noWrap/>
            <w:vAlign w:val="center"/>
            <w:hideMark/>
          </w:tcPr>
          <w:p w14:paraId="502CCE12" w14:textId="77777777" w:rsidR="005F52CA" w:rsidRPr="00EC4CE6" w:rsidRDefault="005F52CA" w:rsidP="005F52CA">
            <w:pPr>
              <w:pStyle w:val="af8"/>
            </w:pPr>
            <w:r w:rsidRPr="00EC4CE6">
              <w:rPr>
                <w:rFonts w:hint="eastAsia"/>
              </w:rPr>
              <w:t>1002.0</w:t>
            </w:r>
          </w:p>
        </w:tc>
        <w:tc>
          <w:tcPr>
            <w:tcW w:w="1134" w:type="dxa"/>
            <w:shd w:val="clear" w:color="auto" w:fill="auto"/>
            <w:noWrap/>
            <w:vAlign w:val="center"/>
            <w:hideMark/>
          </w:tcPr>
          <w:p w14:paraId="61EA5DCE" w14:textId="77777777" w:rsidR="005F52CA" w:rsidRPr="00EC4CE6" w:rsidRDefault="005F52CA" w:rsidP="005F52CA">
            <w:pPr>
              <w:pStyle w:val="af8"/>
            </w:pPr>
            <w:r w:rsidRPr="00EC4CE6">
              <w:rPr>
                <w:rFonts w:hint="eastAsia"/>
              </w:rPr>
              <w:t>19.5</w:t>
            </w:r>
          </w:p>
        </w:tc>
        <w:tc>
          <w:tcPr>
            <w:tcW w:w="733" w:type="dxa"/>
            <w:vAlign w:val="center"/>
          </w:tcPr>
          <w:p w14:paraId="771D9CCC" w14:textId="77777777" w:rsidR="005F52CA" w:rsidRDefault="005F52CA" w:rsidP="005F52CA">
            <w:pPr>
              <w:pStyle w:val="af8"/>
            </w:pPr>
            <w:r>
              <w:rPr>
                <w:rFonts w:hint="eastAsia"/>
              </w:rPr>
              <w:t>0.74%</w:t>
            </w:r>
          </w:p>
        </w:tc>
        <w:tc>
          <w:tcPr>
            <w:tcW w:w="968" w:type="dxa"/>
            <w:vAlign w:val="center"/>
          </w:tcPr>
          <w:p w14:paraId="46152CB4" w14:textId="77777777" w:rsidR="005F52CA" w:rsidRDefault="005F52CA" w:rsidP="005F52CA">
            <w:pPr>
              <w:pStyle w:val="af8"/>
            </w:pPr>
            <w:r>
              <w:rPr>
                <w:rFonts w:hint="eastAsia"/>
              </w:rPr>
              <w:t>0.80%</w:t>
            </w:r>
          </w:p>
        </w:tc>
      </w:tr>
      <w:tr w:rsidR="005F52CA" w:rsidRPr="00EC4CE6" w14:paraId="78DD1534" w14:textId="77777777" w:rsidTr="00F02340">
        <w:trPr>
          <w:trHeight w:val="270"/>
          <w:jc w:val="center"/>
        </w:trPr>
        <w:tc>
          <w:tcPr>
            <w:tcW w:w="0" w:type="auto"/>
            <w:shd w:val="clear" w:color="auto" w:fill="auto"/>
            <w:vAlign w:val="center"/>
            <w:hideMark/>
          </w:tcPr>
          <w:p w14:paraId="5E905561" w14:textId="77777777" w:rsidR="005F52CA" w:rsidRPr="00EC4CE6" w:rsidRDefault="005F52CA" w:rsidP="005F52CA">
            <w:pPr>
              <w:pStyle w:val="af8"/>
            </w:pPr>
            <w:r w:rsidRPr="00EC4CE6">
              <w:rPr>
                <w:rFonts w:hint="eastAsia"/>
              </w:rPr>
              <w:t>90_2</w:t>
            </w:r>
          </w:p>
        </w:tc>
        <w:tc>
          <w:tcPr>
            <w:tcW w:w="0" w:type="auto"/>
            <w:shd w:val="clear" w:color="auto" w:fill="auto"/>
            <w:noWrap/>
            <w:vAlign w:val="center"/>
            <w:hideMark/>
          </w:tcPr>
          <w:p w14:paraId="62285383" w14:textId="77777777" w:rsidR="005F52CA" w:rsidRPr="00EC4CE6" w:rsidRDefault="005F52CA" w:rsidP="005F52CA">
            <w:pPr>
              <w:pStyle w:val="af8"/>
            </w:pPr>
            <w:r w:rsidRPr="00EC4CE6">
              <w:rPr>
                <w:rFonts w:hint="eastAsia"/>
              </w:rPr>
              <w:t>501.34</w:t>
            </w:r>
          </w:p>
        </w:tc>
        <w:tc>
          <w:tcPr>
            <w:tcW w:w="0" w:type="auto"/>
            <w:shd w:val="clear" w:color="auto" w:fill="auto"/>
            <w:noWrap/>
            <w:vAlign w:val="center"/>
            <w:hideMark/>
          </w:tcPr>
          <w:p w14:paraId="4018AA4C" w14:textId="77777777" w:rsidR="005F52CA" w:rsidRPr="00EC4CE6" w:rsidRDefault="005F52CA" w:rsidP="005F52CA">
            <w:pPr>
              <w:pStyle w:val="af8"/>
            </w:pPr>
            <w:r w:rsidRPr="00EC4CE6">
              <w:rPr>
                <w:rFonts w:hint="eastAsia"/>
              </w:rPr>
              <w:t>250.6</w:t>
            </w:r>
          </w:p>
        </w:tc>
        <w:tc>
          <w:tcPr>
            <w:tcW w:w="994" w:type="dxa"/>
            <w:shd w:val="clear" w:color="auto" w:fill="auto"/>
            <w:noWrap/>
            <w:vAlign w:val="center"/>
            <w:hideMark/>
          </w:tcPr>
          <w:p w14:paraId="0D49FA0F" w14:textId="77777777" w:rsidR="005F52CA" w:rsidRPr="00EC4CE6" w:rsidRDefault="005F52CA" w:rsidP="005F52CA">
            <w:pPr>
              <w:pStyle w:val="af8"/>
            </w:pPr>
            <w:r w:rsidRPr="00EC4CE6">
              <w:rPr>
                <w:rFonts w:hint="eastAsia"/>
              </w:rPr>
              <w:t>1460.6</w:t>
            </w:r>
          </w:p>
        </w:tc>
        <w:tc>
          <w:tcPr>
            <w:tcW w:w="1087" w:type="dxa"/>
            <w:shd w:val="clear" w:color="auto" w:fill="auto"/>
            <w:noWrap/>
            <w:vAlign w:val="center"/>
            <w:hideMark/>
          </w:tcPr>
          <w:p w14:paraId="6A0AB9C2" w14:textId="77777777" w:rsidR="005F52CA" w:rsidRPr="00EC4CE6" w:rsidRDefault="005F52CA" w:rsidP="005F52CA">
            <w:pPr>
              <w:pStyle w:val="af8"/>
            </w:pPr>
            <w:r w:rsidRPr="00EC4CE6">
              <w:rPr>
                <w:rFonts w:hint="eastAsia"/>
              </w:rPr>
              <w:t>950.7</w:t>
            </w:r>
          </w:p>
        </w:tc>
        <w:tc>
          <w:tcPr>
            <w:tcW w:w="1134" w:type="dxa"/>
            <w:shd w:val="clear" w:color="auto" w:fill="auto"/>
            <w:noWrap/>
            <w:vAlign w:val="center"/>
            <w:hideMark/>
          </w:tcPr>
          <w:p w14:paraId="38853D0A" w14:textId="77777777" w:rsidR="005F52CA" w:rsidRPr="00EC4CE6" w:rsidRDefault="005F52CA" w:rsidP="005F52CA">
            <w:pPr>
              <w:pStyle w:val="af8"/>
            </w:pPr>
            <w:r w:rsidRPr="00EC4CE6">
              <w:rPr>
                <w:rFonts w:hint="eastAsia"/>
              </w:rPr>
              <w:t>17.5</w:t>
            </w:r>
          </w:p>
        </w:tc>
        <w:tc>
          <w:tcPr>
            <w:tcW w:w="733" w:type="dxa"/>
            <w:vAlign w:val="center"/>
          </w:tcPr>
          <w:p w14:paraId="6A83823F" w14:textId="77777777" w:rsidR="005F52CA" w:rsidRDefault="005F52CA" w:rsidP="005F52CA">
            <w:pPr>
              <w:pStyle w:val="af8"/>
            </w:pPr>
            <w:r>
              <w:rPr>
                <w:rFonts w:hint="eastAsia"/>
              </w:rPr>
              <w:t>0.57%</w:t>
            </w:r>
          </w:p>
        </w:tc>
        <w:tc>
          <w:tcPr>
            <w:tcW w:w="968" w:type="dxa"/>
            <w:vAlign w:val="center"/>
          </w:tcPr>
          <w:p w14:paraId="52288E04" w14:textId="77777777" w:rsidR="005F52CA" w:rsidRDefault="005F52CA" w:rsidP="005F52CA">
            <w:pPr>
              <w:pStyle w:val="af8"/>
            </w:pPr>
            <w:r>
              <w:rPr>
                <w:rFonts w:hint="eastAsia"/>
              </w:rPr>
              <w:t>0.59%</w:t>
            </w:r>
          </w:p>
        </w:tc>
      </w:tr>
      <w:tr w:rsidR="005F52CA" w:rsidRPr="00EC4CE6" w14:paraId="7FE37CB3" w14:textId="77777777" w:rsidTr="00F02340">
        <w:trPr>
          <w:trHeight w:val="270"/>
          <w:jc w:val="center"/>
        </w:trPr>
        <w:tc>
          <w:tcPr>
            <w:tcW w:w="0" w:type="auto"/>
            <w:shd w:val="clear" w:color="auto" w:fill="auto"/>
            <w:vAlign w:val="center"/>
            <w:hideMark/>
          </w:tcPr>
          <w:p w14:paraId="54835F5B" w14:textId="77777777" w:rsidR="005F52CA" w:rsidRPr="00EC4CE6" w:rsidRDefault="005F52CA" w:rsidP="005F52CA">
            <w:pPr>
              <w:pStyle w:val="af8"/>
            </w:pPr>
            <w:r w:rsidRPr="00EC4CE6">
              <w:rPr>
                <w:rFonts w:hint="eastAsia"/>
              </w:rPr>
              <w:t>90_3</w:t>
            </w:r>
          </w:p>
        </w:tc>
        <w:tc>
          <w:tcPr>
            <w:tcW w:w="0" w:type="auto"/>
            <w:shd w:val="clear" w:color="auto" w:fill="auto"/>
            <w:noWrap/>
            <w:vAlign w:val="center"/>
            <w:hideMark/>
          </w:tcPr>
          <w:p w14:paraId="4EEDFC73" w14:textId="77777777" w:rsidR="005F52CA" w:rsidRPr="00EC4CE6" w:rsidRDefault="005F52CA" w:rsidP="005F52CA">
            <w:pPr>
              <w:pStyle w:val="af8"/>
            </w:pPr>
            <w:r w:rsidRPr="00EC4CE6">
              <w:rPr>
                <w:rFonts w:hint="eastAsia"/>
              </w:rPr>
              <w:t>551.52</w:t>
            </w:r>
          </w:p>
        </w:tc>
        <w:tc>
          <w:tcPr>
            <w:tcW w:w="0" w:type="auto"/>
            <w:shd w:val="clear" w:color="auto" w:fill="auto"/>
            <w:noWrap/>
            <w:vAlign w:val="center"/>
            <w:hideMark/>
          </w:tcPr>
          <w:p w14:paraId="1AFAB22E" w14:textId="77777777" w:rsidR="005F52CA" w:rsidRPr="00EC4CE6" w:rsidRDefault="005F52CA" w:rsidP="005F52CA">
            <w:pPr>
              <w:pStyle w:val="af8"/>
            </w:pPr>
            <w:r w:rsidRPr="00EC4CE6">
              <w:rPr>
                <w:rFonts w:hint="eastAsia"/>
              </w:rPr>
              <w:t>275.7</w:t>
            </w:r>
          </w:p>
        </w:tc>
        <w:tc>
          <w:tcPr>
            <w:tcW w:w="994" w:type="dxa"/>
            <w:shd w:val="clear" w:color="auto" w:fill="auto"/>
            <w:noWrap/>
            <w:vAlign w:val="center"/>
            <w:hideMark/>
          </w:tcPr>
          <w:p w14:paraId="1E923F7E" w14:textId="77777777" w:rsidR="005F52CA" w:rsidRPr="00EC4CE6" w:rsidRDefault="005F52CA" w:rsidP="005F52CA">
            <w:pPr>
              <w:pStyle w:val="af8"/>
            </w:pPr>
            <w:r w:rsidRPr="00EC4CE6">
              <w:rPr>
                <w:rFonts w:hint="eastAsia"/>
              </w:rPr>
              <w:t>1608.7</w:t>
            </w:r>
          </w:p>
        </w:tc>
        <w:tc>
          <w:tcPr>
            <w:tcW w:w="1087" w:type="dxa"/>
            <w:shd w:val="clear" w:color="auto" w:fill="auto"/>
            <w:noWrap/>
            <w:vAlign w:val="center"/>
            <w:hideMark/>
          </w:tcPr>
          <w:p w14:paraId="6B9A81C3" w14:textId="77777777" w:rsidR="005F52CA" w:rsidRPr="00EC4CE6" w:rsidRDefault="005F52CA" w:rsidP="005F52CA">
            <w:pPr>
              <w:pStyle w:val="af8"/>
            </w:pPr>
            <w:r w:rsidRPr="00EC4CE6">
              <w:rPr>
                <w:rFonts w:hint="eastAsia"/>
              </w:rPr>
              <w:t>1083.6</w:t>
            </w:r>
          </w:p>
        </w:tc>
        <w:tc>
          <w:tcPr>
            <w:tcW w:w="1134" w:type="dxa"/>
            <w:shd w:val="clear" w:color="auto" w:fill="auto"/>
            <w:noWrap/>
            <w:vAlign w:val="center"/>
            <w:hideMark/>
          </w:tcPr>
          <w:p w14:paraId="21711080" w14:textId="77777777" w:rsidR="005F52CA" w:rsidRPr="00EC4CE6" w:rsidRDefault="005F52CA" w:rsidP="005F52CA">
            <w:pPr>
              <w:pStyle w:val="af8"/>
            </w:pPr>
            <w:r w:rsidRPr="00EC4CE6">
              <w:rPr>
                <w:rFonts w:hint="eastAsia"/>
              </w:rPr>
              <w:t>16.0</w:t>
            </w:r>
          </w:p>
        </w:tc>
        <w:tc>
          <w:tcPr>
            <w:tcW w:w="733" w:type="dxa"/>
            <w:vAlign w:val="center"/>
          </w:tcPr>
          <w:p w14:paraId="0992BF51" w14:textId="77777777" w:rsidR="005F52CA" w:rsidRDefault="005F52CA" w:rsidP="005F52CA">
            <w:pPr>
              <w:pStyle w:val="af8"/>
            </w:pPr>
            <w:r>
              <w:rPr>
                <w:rFonts w:hint="eastAsia"/>
              </w:rPr>
              <w:t>0.82%</w:t>
            </w:r>
          </w:p>
        </w:tc>
        <w:tc>
          <w:tcPr>
            <w:tcW w:w="968" w:type="dxa"/>
            <w:vAlign w:val="center"/>
          </w:tcPr>
          <w:p w14:paraId="5DC23E78" w14:textId="77777777" w:rsidR="005F52CA" w:rsidRDefault="005F52CA" w:rsidP="005F52CA">
            <w:pPr>
              <w:pStyle w:val="af8"/>
            </w:pPr>
            <w:r>
              <w:rPr>
                <w:rFonts w:hint="eastAsia"/>
              </w:rPr>
              <w:t>0.89%</w:t>
            </w:r>
          </w:p>
        </w:tc>
      </w:tr>
      <w:tr w:rsidR="005F52CA" w:rsidRPr="00EC4CE6" w14:paraId="1DC6DECE" w14:textId="77777777" w:rsidTr="00F02340">
        <w:trPr>
          <w:trHeight w:val="270"/>
          <w:jc w:val="center"/>
        </w:trPr>
        <w:tc>
          <w:tcPr>
            <w:tcW w:w="0" w:type="auto"/>
            <w:shd w:val="clear" w:color="auto" w:fill="auto"/>
            <w:vAlign w:val="center"/>
            <w:hideMark/>
          </w:tcPr>
          <w:p w14:paraId="5533C993" w14:textId="77777777" w:rsidR="005F52CA" w:rsidRPr="00EC4CE6" w:rsidRDefault="005F52CA" w:rsidP="005F52CA">
            <w:pPr>
              <w:pStyle w:val="af8"/>
            </w:pPr>
            <w:r w:rsidRPr="00EC4CE6">
              <w:rPr>
                <w:rFonts w:hint="eastAsia"/>
              </w:rPr>
              <w:t>90_4</w:t>
            </w:r>
          </w:p>
        </w:tc>
        <w:tc>
          <w:tcPr>
            <w:tcW w:w="0" w:type="auto"/>
            <w:shd w:val="clear" w:color="auto" w:fill="auto"/>
            <w:noWrap/>
            <w:vAlign w:val="center"/>
            <w:hideMark/>
          </w:tcPr>
          <w:p w14:paraId="3EC8F1A2" w14:textId="77777777" w:rsidR="005F52CA" w:rsidRPr="00EC4CE6" w:rsidRDefault="005F52CA" w:rsidP="005F52CA">
            <w:pPr>
              <w:pStyle w:val="af8"/>
            </w:pPr>
            <w:r w:rsidRPr="00EC4CE6">
              <w:rPr>
                <w:rFonts w:hint="eastAsia"/>
              </w:rPr>
              <w:t>549.41</w:t>
            </w:r>
          </w:p>
        </w:tc>
        <w:tc>
          <w:tcPr>
            <w:tcW w:w="0" w:type="auto"/>
            <w:shd w:val="clear" w:color="auto" w:fill="auto"/>
            <w:noWrap/>
            <w:vAlign w:val="center"/>
            <w:hideMark/>
          </w:tcPr>
          <w:p w14:paraId="3DEA968A" w14:textId="77777777" w:rsidR="005F52CA" w:rsidRPr="00EC4CE6" w:rsidRDefault="005F52CA" w:rsidP="005F52CA">
            <w:pPr>
              <w:pStyle w:val="af8"/>
            </w:pPr>
            <w:r w:rsidRPr="00EC4CE6">
              <w:rPr>
                <w:rFonts w:hint="eastAsia"/>
              </w:rPr>
              <w:t>274.0</w:t>
            </w:r>
          </w:p>
        </w:tc>
        <w:tc>
          <w:tcPr>
            <w:tcW w:w="994" w:type="dxa"/>
            <w:shd w:val="clear" w:color="auto" w:fill="auto"/>
            <w:noWrap/>
            <w:vAlign w:val="center"/>
            <w:hideMark/>
          </w:tcPr>
          <w:p w14:paraId="6B9DF8EF" w14:textId="77777777" w:rsidR="005F52CA" w:rsidRPr="00EC4CE6" w:rsidRDefault="005F52CA" w:rsidP="005F52CA">
            <w:pPr>
              <w:pStyle w:val="af8"/>
            </w:pPr>
            <w:r w:rsidRPr="00EC4CE6">
              <w:rPr>
                <w:rFonts w:hint="eastAsia"/>
              </w:rPr>
              <w:t>1552.0</w:t>
            </w:r>
          </w:p>
        </w:tc>
        <w:tc>
          <w:tcPr>
            <w:tcW w:w="1087" w:type="dxa"/>
            <w:shd w:val="clear" w:color="auto" w:fill="auto"/>
            <w:noWrap/>
            <w:vAlign w:val="center"/>
            <w:hideMark/>
          </w:tcPr>
          <w:p w14:paraId="2663C9A2" w14:textId="77777777" w:rsidR="005F52CA" w:rsidRPr="00EC4CE6" w:rsidRDefault="005F52CA" w:rsidP="005F52CA">
            <w:pPr>
              <w:pStyle w:val="af8"/>
            </w:pPr>
            <w:r w:rsidRPr="00EC4CE6">
              <w:rPr>
                <w:rFonts w:hint="eastAsia"/>
              </w:rPr>
              <w:t>1042.6</w:t>
            </w:r>
          </w:p>
        </w:tc>
        <w:tc>
          <w:tcPr>
            <w:tcW w:w="1134" w:type="dxa"/>
            <w:shd w:val="clear" w:color="auto" w:fill="auto"/>
            <w:noWrap/>
            <w:vAlign w:val="center"/>
            <w:hideMark/>
          </w:tcPr>
          <w:p w14:paraId="5D3B1967" w14:textId="77777777" w:rsidR="005F52CA" w:rsidRPr="00EC4CE6" w:rsidRDefault="005F52CA" w:rsidP="005F52CA">
            <w:pPr>
              <w:pStyle w:val="af8"/>
            </w:pPr>
            <w:r w:rsidRPr="00EC4CE6">
              <w:rPr>
                <w:rFonts w:hint="eastAsia"/>
              </w:rPr>
              <w:t>16.0</w:t>
            </w:r>
          </w:p>
        </w:tc>
        <w:tc>
          <w:tcPr>
            <w:tcW w:w="733" w:type="dxa"/>
            <w:vAlign w:val="center"/>
          </w:tcPr>
          <w:p w14:paraId="3F4A5E2F" w14:textId="77777777" w:rsidR="005F52CA" w:rsidRDefault="005F52CA" w:rsidP="005F52CA">
            <w:pPr>
              <w:pStyle w:val="af8"/>
            </w:pPr>
            <w:r>
              <w:rPr>
                <w:rFonts w:hint="eastAsia"/>
              </w:rPr>
              <w:t>0.67%</w:t>
            </w:r>
          </w:p>
        </w:tc>
        <w:tc>
          <w:tcPr>
            <w:tcW w:w="968" w:type="dxa"/>
            <w:vAlign w:val="center"/>
          </w:tcPr>
          <w:p w14:paraId="230BFBC8" w14:textId="77777777" w:rsidR="005F52CA" w:rsidRDefault="005F52CA" w:rsidP="005F52CA">
            <w:pPr>
              <w:pStyle w:val="af8"/>
            </w:pPr>
            <w:r>
              <w:rPr>
                <w:rFonts w:hint="eastAsia"/>
              </w:rPr>
              <w:t>0.75%</w:t>
            </w:r>
          </w:p>
        </w:tc>
      </w:tr>
      <w:tr w:rsidR="005F52CA" w:rsidRPr="00EC4CE6" w14:paraId="738527E1" w14:textId="77777777" w:rsidTr="00F02340">
        <w:trPr>
          <w:trHeight w:val="270"/>
          <w:jc w:val="center"/>
        </w:trPr>
        <w:tc>
          <w:tcPr>
            <w:tcW w:w="0" w:type="auto"/>
            <w:shd w:val="clear" w:color="auto" w:fill="auto"/>
            <w:vAlign w:val="center"/>
            <w:hideMark/>
          </w:tcPr>
          <w:p w14:paraId="715E52AF" w14:textId="77777777" w:rsidR="005F52CA" w:rsidRPr="00EC4CE6" w:rsidRDefault="005F52CA" w:rsidP="005F52CA">
            <w:pPr>
              <w:pStyle w:val="af8"/>
            </w:pPr>
            <w:r w:rsidRPr="00EC4CE6">
              <w:rPr>
                <w:rFonts w:hint="eastAsia"/>
              </w:rPr>
              <w:t>90_5</w:t>
            </w:r>
          </w:p>
        </w:tc>
        <w:tc>
          <w:tcPr>
            <w:tcW w:w="0" w:type="auto"/>
            <w:shd w:val="clear" w:color="auto" w:fill="auto"/>
            <w:vAlign w:val="center"/>
            <w:hideMark/>
          </w:tcPr>
          <w:p w14:paraId="4A96F936" w14:textId="77777777" w:rsidR="005F52CA" w:rsidRPr="00EC4CE6" w:rsidRDefault="005F52CA" w:rsidP="005F52CA">
            <w:pPr>
              <w:pStyle w:val="af8"/>
            </w:pPr>
            <w:r w:rsidRPr="00EC4CE6">
              <w:rPr>
                <w:rFonts w:hint="eastAsia"/>
              </w:rPr>
              <w:t>598.71</w:t>
            </w:r>
          </w:p>
        </w:tc>
        <w:tc>
          <w:tcPr>
            <w:tcW w:w="0" w:type="auto"/>
            <w:shd w:val="clear" w:color="auto" w:fill="auto"/>
            <w:noWrap/>
            <w:vAlign w:val="center"/>
            <w:hideMark/>
          </w:tcPr>
          <w:p w14:paraId="1CE36D5A" w14:textId="77777777" w:rsidR="005F52CA" w:rsidRPr="00EC4CE6" w:rsidRDefault="005F52CA" w:rsidP="005F52CA">
            <w:pPr>
              <w:pStyle w:val="af8"/>
            </w:pPr>
            <w:r w:rsidRPr="00EC4CE6">
              <w:rPr>
                <w:rFonts w:hint="eastAsia"/>
              </w:rPr>
              <w:t>299.3</w:t>
            </w:r>
          </w:p>
        </w:tc>
        <w:tc>
          <w:tcPr>
            <w:tcW w:w="994" w:type="dxa"/>
            <w:shd w:val="clear" w:color="auto" w:fill="auto"/>
            <w:noWrap/>
            <w:vAlign w:val="center"/>
            <w:hideMark/>
          </w:tcPr>
          <w:p w14:paraId="5BE6DC47" w14:textId="77777777" w:rsidR="005F52CA" w:rsidRPr="00EC4CE6" w:rsidRDefault="005F52CA" w:rsidP="005F52CA">
            <w:pPr>
              <w:pStyle w:val="af8"/>
            </w:pPr>
            <w:r w:rsidRPr="00EC4CE6">
              <w:rPr>
                <w:rFonts w:hint="eastAsia"/>
              </w:rPr>
              <w:t>1721.4</w:t>
            </w:r>
          </w:p>
        </w:tc>
        <w:tc>
          <w:tcPr>
            <w:tcW w:w="1087" w:type="dxa"/>
            <w:shd w:val="clear" w:color="auto" w:fill="auto"/>
            <w:noWrap/>
            <w:vAlign w:val="center"/>
            <w:hideMark/>
          </w:tcPr>
          <w:p w14:paraId="429D6DAE" w14:textId="77777777" w:rsidR="005F52CA" w:rsidRPr="00EC4CE6" w:rsidRDefault="005F52CA" w:rsidP="005F52CA">
            <w:pPr>
              <w:pStyle w:val="af8"/>
            </w:pPr>
            <w:r w:rsidRPr="00EC4CE6">
              <w:rPr>
                <w:rFonts w:hint="eastAsia"/>
              </w:rPr>
              <w:t>1052.7</w:t>
            </w:r>
          </w:p>
        </w:tc>
        <w:tc>
          <w:tcPr>
            <w:tcW w:w="1134" w:type="dxa"/>
            <w:shd w:val="clear" w:color="auto" w:fill="auto"/>
            <w:noWrap/>
            <w:vAlign w:val="center"/>
            <w:hideMark/>
          </w:tcPr>
          <w:p w14:paraId="2C85768B" w14:textId="77777777" w:rsidR="005F52CA" w:rsidRPr="00EC4CE6" w:rsidRDefault="005F52CA" w:rsidP="005F52CA">
            <w:pPr>
              <w:pStyle w:val="af8"/>
            </w:pPr>
            <w:r w:rsidRPr="00EC4CE6">
              <w:rPr>
                <w:rFonts w:hint="eastAsia"/>
              </w:rPr>
              <w:t>18.0</w:t>
            </w:r>
          </w:p>
        </w:tc>
        <w:tc>
          <w:tcPr>
            <w:tcW w:w="733" w:type="dxa"/>
            <w:vAlign w:val="center"/>
          </w:tcPr>
          <w:p w14:paraId="17216D2B" w14:textId="77777777" w:rsidR="005F52CA" w:rsidRDefault="005F52CA" w:rsidP="005F52CA">
            <w:pPr>
              <w:pStyle w:val="af8"/>
            </w:pPr>
            <w:r>
              <w:rPr>
                <w:rFonts w:hint="eastAsia"/>
              </w:rPr>
              <w:t>0.65%</w:t>
            </w:r>
          </w:p>
        </w:tc>
        <w:tc>
          <w:tcPr>
            <w:tcW w:w="968" w:type="dxa"/>
            <w:vAlign w:val="center"/>
          </w:tcPr>
          <w:p w14:paraId="7865C6B6" w14:textId="77777777" w:rsidR="005F52CA" w:rsidRDefault="005F52CA" w:rsidP="005F52CA">
            <w:pPr>
              <w:pStyle w:val="af8"/>
            </w:pPr>
            <w:r>
              <w:rPr>
                <w:rFonts w:hint="eastAsia"/>
              </w:rPr>
              <w:t>0.68%</w:t>
            </w:r>
          </w:p>
        </w:tc>
      </w:tr>
      <w:tr w:rsidR="005F52CA" w:rsidRPr="00EC4CE6" w14:paraId="0207D2CE" w14:textId="77777777" w:rsidTr="00F02340">
        <w:trPr>
          <w:trHeight w:val="270"/>
          <w:jc w:val="center"/>
        </w:trPr>
        <w:tc>
          <w:tcPr>
            <w:tcW w:w="0" w:type="auto"/>
            <w:shd w:val="clear" w:color="auto" w:fill="auto"/>
            <w:vAlign w:val="center"/>
            <w:hideMark/>
          </w:tcPr>
          <w:p w14:paraId="5657D501" w14:textId="77777777" w:rsidR="005F52CA" w:rsidRPr="00EC4CE6" w:rsidRDefault="005F52CA" w:rsidP="005F52CA">
            <w:pPr>
              <w:pStyle w:val="af8"/>
            </w:pPr>
            <w:r w:rsidRPr="00EC4CE6">
              <w:rPr>
                <w:rFonts w:hint="eastAsia"/>
              </w:rPr>
              <w:t>90_6</w:t>
            </w:r>
          </w:p>
        </w:tc>
        <w:tc>
          <w:tcPr>
            <w:tcW w:w="0" w:type="auto"/>
            <w:shd w:val="clear" w:color="auto" w:fill="auto"/>
            <w:vAlign w:val="center"/>
            <w:hideMark/>
          </w:tcPr>
          <w:p w14:paraId="0293615B" w14:textId="77777777" w:rsidR="005F52CA" w:rsidRPr="00EC4CE6" w:rsidRDefault="005F52CA" w:rsidP="005F52CA">
            <w:pPr>
              <w:pStyle w:val="af8"/>
            </w:pPr>
            <w:r w:rsidRPr="00EC4CE6">
              <w:rPr>
                <w:rFonts w:hint="eastAsia"/>
              </w:rPr>
              <w:t>566.21</w:t>
            </w:r>
          </w:p>
        </w:tc>
        <w:tc>
          <w:tcPr>
            <w:tcW w:w="0" w:type="auto"/>
            <w:shd w:val="clear" w:color="auto" w:fill="auto"/>
            <w:noWrap/>
            <w:vAlign w:val="center"/>
            <w:hideMark/>
          </w:tcPr>
          <w:p w14:paraId="6B0A994D" w14:textId="77777777" w:rsidR="005F52CA" w:rsidRPr="00EC4CE6" w:rsidRDefault="005F52CA" w:rsidP="005F52CA">
            <w:pPr>
              <w:pStyle w:val="af8"/>
            </w:pPr>
            <w:r w:rsidRPr="00EC4CE6">
              <w:rPr>
                <w:rFonts w:hint="eastAsia"/>
              </w:rPr>
              <w:t>283.1</w:t>
            </w:r>
          </w:p>
        </w:tc>
        <w:tc>
          <w:tcPr>
            <w:tcW w:w="994" w:type="dxa"/>
            <w:shd w:val="clear" w:color="auto" w:fill="auto"/>
            <w:noWrap/>
            <w:vAlign w:val="center"/>
            <w:hideMark/>
          </w:tcPr>
          <w:p w14:paraId="10A8167D" w14:textId="77777777" w:rsidR="005F52CA" w:rsidRPr="00EC4CE6" w:rsidRDefault="005F52CA" w:rsidP="005F52CA">
            <w:pPr>
              <w:pStyle w:val="af8"/>
            </w:pPr>
            <w:r w:rsidRPr="00EC4CE6">
              <w:rPr>
                <w:rFonts w:hint="eastAsia"/>
              </w:rPr>
              <w:t>1630.9</w:t>
            </w:r>
          </w:p>
        </w:tc>
        <w:tc>
          <w:tcPr>
            <w:tcW w:w="1087" w:type="dxa"/>
            <w:shd w:val="clear" w:color="auto" w:fill="auto"/>
            <w:noWrap/>
            <w:vAlign w:val="center"/>
            <w:hideMark/>
          </w:tcPr>
          <w:p w14:paraId="1B737907" w14:textId="77777777" w:rsidR="005F52CA" w:rsidRPr="00EC4CE6" w:rsidRDefault="005F52CA" w:rsidP="005F52CA">
            <w:pPr>
              <w:pStyle w:val="af8"/>
            </w:pPr>
            <w:r w:rsidRPr="00EC4CE6">
              <w:rPr>
                <w:rFonts w:hint="eastAsia"/>
              </w:rPr>
              <w:t>1064.6</w:t>
            </w:r>
          </w:p>
        </w:tc>
        <w:tc>
          <w:tcPr>
            <w:tcW w:w="1134" w:type="dxa"/>
            <w:shd w:val="clear" w:color="auto" w:fill="auto"/>
            <w:noWrap/>
            <w:vAlign w:val="center"/>
            <w:hideMark/>
          </w:tcPr>
          <w:p w14:paraId="37F6BD30" w14:textId="77777777" w:rsidR="005F52CA" w:rsidRPr="00EC4CE6" w:rsidRDefault="005F52CA" w:rsidP="005F52CA">
            <w:pPr>
              <w:pStyle w:val="af8"/>
            </w:pPr>
            <w:r w:rsidRPr="00EC4CE6">
              <w:rPr>
                <w:rFonts w:hint="eastAsia"/>
              </w:rPr>
              <w:t>16.5</w:t>
            </w:r>
          </w:p>
        </w:tc>
        <w:tc>
          <w:tcPr>
            <w:tcW w:w="733" w:type="dxa"/>
            <w:vAlign w:val="center"/>
          </w:tcPr>
          <w:p w14:paraId="0FC4A465" w14:textId="77777777" w:rsidR="005F52CA" w:rsidRDefault="005F52CA" w:rsidP="005F52CA">
            <w:pPr>
              <w:pStyle w:val="af8"/>
            </w:pPr>
            <w:r>
              <w:rPr>
                <w:rFonts w:hint="eastAsia"/>
              </w:rPr>
              <w:t>0.60%</w:t>
            </w:r>
          </w:p>
        </w:tc>
        <w:tc>
          <w:tcPr>
            <w:tcW w:w="968" w:type="dxa"/>
            <w:vAlign w:val="center"/>
          </w:tcPr>
          <w:p w14:paraId="05E374E3" w14:textId="77777777" w:rsidR="005F52CA" w:rsidRDefault="005F52CA" w:rsidP="005F52CA">
            <w:pPr>
              <w:pStyle w:val="af8"/>
            </w:pPr>
            <w:r>
              <w:rPr>
                <w:rFonts w:hint="eastAsia"/>
              </w:rPr>
              <w:t>0.62%</w:t>
            </w:r>
          </w:p>
        </w:tc>
      </w:tr>
    </w:tbl>
    <w:p w14:paraId="7BA1B36F" w14:textId="1B37FB43" w:rsidR="000A11DB" w:rsidRDefault="000A11DB" w:rsidP="000A11DB">
      <w:pPr>
        <w:pStyle w:val="af6"/>
      </w:pPr>
      <w:bookmarkStart w:id="188" w:name="_Ref3300266"/>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9A74E1">
        <w:rPr>
          <w:noProof/>
        </w:rPr>
        <w:t>3</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9A74E1">
        <w:rPr>
          <w:noProof/>
        </w:rPr>
        <w:t>13</w:t>
      </w:r>
      <w:r>
        <w:fldChar w:fldCharType="end"/>
      </w:r>
      <w:bookmarkEnd w:id="188"/>
      <w:r w:rsidR="00F8011E">
        <w:t xml:space="preserve"> </w:t>
      </w:r>
      <w:r>
        <w:rPr>
          <w:rFonts w:hint="eastAsia"/>
        </w:rPr>
        <w:t>单边单条</w:t>
      </w:r>
      <w:r>
        <w:t>角焊缝</w:t>
      </w:r>
      <w:r>
        <w:rPr>
          <w:rFonts w:hint="eastAsia"/>
        </w:rPr>
        <w:t>极限强度</w:t>
      </w:r>
      <w:r>
        <w:t>和</w:t>
      </w:r>
      <w:r>
        <w:rPr>
          <w:rFonts w:hint="eastAsia"/>
        </w:rPr>
        <w:t>平均</w:t>
      </w:r>
      <w:r>
        <w:t>变形能力</w:t>
      </w:r>
      <w:r>
        <w:rPr>
          <w:rFonts w:hint="eastAsia"/>
        </w:rPr>
        <w:t>均值</w:t>
      </w:r>
    </w:p>
    <w:tbl>
      <w:tblPr>
        <w:tblW w:w="5000" w:type="pct"/>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817"/>
        <w:gridCol w:w="1025"/>
        <w:gridCol w:w="1419"/>
        <w:gridCol w:w="1383"/>
        <w:gridCol w:w="1253"/>
        <w:gridCol w:w="883"/>
        <w:gridCol w:w="766"/>
        <w:gridCol w:w="766"/>
      </w:tblGrid>
      <w:tr w:rsidR="000A11DB" w:rsidRPr="00EC4CE6" w14:paraId="0DA9A09D" w14:textId="77777777" w:rsidTr="00F02340">
        <w:trPr>
          <w:trHeight w:val="726"/>
        </w:trPr>
        <w:tc>
          <w:tcPr>
            <w:tcW w:w="491" w:type="pct"/>
            <w:shd w:val="clear" w:color="auto" w:fill="auto"/>
            <w:vAlign w:val="center"/>
            <w:hideMark/>
          </w:tcPr>
          <w:p w14:paraId="056DAD92" w14:textId="77777777" w:rsidR="000A11DB" w:rsidRPr="00EC4CE6" w:rsidRDefault="000A11DB" w:rsidP="00646578">
            <w:pPr>
              <w:pStyle w:val="af8"/>
            </w:pPr>
            <w:r w:rsidRPr="00DD38B0">
              <w:rPr>
                <w:rFonts w:hint="eastAsia"/>
              </w:rPr>
              <w:t>加载角度</w:t>
            </w:r>
            <w:r>
              <w:rPr>
                <w:rFonts w:hint="eastAsia"/>
              </w:rPr>
              <w:t>（°）</w:t>
            </w:r>
          </w:p>
        </w:tc>
        <w:tc>
          <w:tcPr>
            <w:tcW w:w="616" w:type="pct"/>
            <w:shd w:val="clear" w:color="auto" w:fill="auto"/>
            <w:vAlign w:val="center"/>
            <w:hideMark/>
          </w:tcPr>
          <w:p w14:paraId="5BA87143" w14:textId="77777777" w:rsidR="000A11DB" w:rsidRPr="00EC4CE6" w:rsidRDefault="000A11DB" w:rsidP="00646578">
            <w:pPr>
              <w:pStyle w:val="af8"/>
            </w:pPr>
            <w:r w:rsidRPr="00EC4CE6">
              <w:rPr>
                <w:rFonts w:hint="eastAsia"/>
              </w:rPr>
              <w:t>极限荷载</w:t>
            </w:r>
            <w:r w:rsidRPr="00690546">
              <w:rPr>
                <w:position w:val="-12"/>
                <w:szCs w:val="21"/>
              </w:rPr>
              <w:object w:dxaOrig="260" w:dyaOrig="360" w14:anchorId="3C0FB93B">
                <v:shape id="_x0000_i1133" type="#_x0000_t75" style="width:14.05pt;height:15.9pt" o:ole="">
                  <v:imagedata r:id="rId249" o:title=""/>
                </v:shape>
                <o:OLEObject Type="Embed" ProgID="Equation.DSMT4" ShapeID="_x0000_i1133" DrawAspect="Content" ObjectID="_1615738692" r:id="rId344"/>
              </w:object>
            </w:r>
            <w:r w:rsidRPr="00AF1C5D">
              <w:rPr>
                <w:rFonts w:hint="eastAsia"/>
              </w:rPr>
              <w:t>（</w:t>
            </w:r>
            <w:proofErr w:type="spellStart"/>
            <w:r w:rsidRPr="00AF1C5D">
              <w:rPr>
                <w:rFonts w:hint="eastAsia"/>
              </w:rPr>
              <w:t>kN</w:t>
            </w:r>
            <w:proofErr w:type="spellEnd"/>
            <w:r w:rsidRPr="00AF1C5D">
              <w:rPr>
                <w:rFonts w:hint="eastAsia"/>
              </w:rPr>
              <w:t>）</w:t>
            </w:r>
          </w:p>
        </w:tc>
        <w:tc>
          <w:tcPr>
            <w:tcW w:w="853" w:type="pct"/>
            <w:shd w:val="clear" w:color="auto" w:fill="auto"/>
            <w:vAlign w:val="center"/>
            <w:hideMark/>
          </w:tcPr>
          <w:p w14:paraId="680DEC28" w14:textId="77777777" w:rsidR="000A11DB" w:rsidRPr="00EC4CE6" w:rsidRDefault="000A11DB" w:rsidP="00646578">
            <w:pPr>
              <w:pStyle w:val="af8"/>
            </w:pPr>
            <w:r w:rsidRPr="00EC4CE6">
              <w:rPr>
                <w:rFonts w:hint="eastAsia"/>
              </w:rPr>
              <w:t>每条焊缝的承载力</w:t>
            </w:r>
            <w:r w:rsidRPr="00690546">
              <w:rPr>
                <w:position w:val="-12"/>
                <w:szCs w:val="21"/>
              </w:rPr>
              <w:object w:dxaOrig="260" w:dyaOrig="360" w14:anchorId="4241CF32">
                <v:shape id="_x0000_i1134" type="#_x0000_t75" style="width:14.05pt;height:15.9pt" o:ole="">
                  <v:imagedata r:id="rId334" o:title=""/>
                </v:shape>
                <o:OLEObject Type="Embed" ProgID="Equation.DSMT4" ShapeID="_x0000_i1134" DrawAspect="Content" ObjectID="_1615738693" r:id="rId345"/>
              </w:object>
            </w:r>
            <w:r w:rsidRPr="00AF1C5D">
              <w:rPr>
                <w:rFonts w:hint="eastAsia"/>
              </w:rPr>
              <w:t>（</w:t>
            </w:r>
            <w:proofErr w:type="spellStart"/>
            <w:r w:rsidRPr="00AF1C5D">
              <w:rPr>
                <w:rFonts w:hint="eastAsia"/>
              </w:rPr>
              <w:t>kN</w:t>
            </w:r>
            <w:proofErr w:type="spellEnd"/>
            <w:r w:rsidRPr="00AF1C5D">
              <w:rPr>
                <w:rFonts w:hint="eastAsia"/>
              </w:rPr>
              <w:t>）</w:t>
            </w:r>
          </w:p>
        </w:tc>
        <w:tc>
          <w:tcPr>
            <w:tcW w:w="832" w:type="pct"/>
            <w:shd w:val="clear" w:color="auto" w:fill="auto"/>
            <w:noWrap/>
            <w:vAlign w:val="center"/>
          </w:tcPr>
          <w:p w14:paraId="7929AC0B" w14:textId="77777777" w:rsidR="000A11DB" w:rsidRDefault="000A11DB" w:rsidP="00646578">
            <w:pPr>
              <w:pStyle w:val="af8"/>
              <w:rPr>
                <w:szCs w:val="21"/>
              </w:rPr>
            </w:pPr>
            <w:r w:rsidRPr="00457AD1">
              <w:rPr>
                <w:position w:val="-30"/>
                <w:szCs w:val="21"/>
              </w:rPr>
              <w:object w:dxaOrig="620" w:dyaOrig="680" w14:anchorId="71B684EE">
                <v:shape id="_x0000_i1135" type="#_x0000_t75" style="width:29.9pt;height:30.85pt" o:ole="">
                  <v:imagedata r:id="rId336" o:title=""/>
                </v:shape>
                <o:OLEObject Type="Embed" ProgID="Equation.DSMT4" ShapeID="_x0000_i1135" DrawAspect="Content" ObjectID="_1615738694" r:id="rId346"/>
              </w:object>
            </w:r>
          </w:p>
          <w:p w14:paraId="4EBA2951" w14:textId="77777777" w:rsidR="000A11DB" w:rsidRPr="00EC4CE6" w:rsidRDefault="000A11DB" w:rsidP="00646578">
            <w:pPr>
              <w:pStyle w:val="af8"/>
            </w:pPr>
            <w:r w:rsidRPr="00AF1C5D">
              <w:rPr>
                <w:rFonts w:hint="eastAsia"/>
              </w:rPr>
              <w:t>（</w:t>
            </w:r>
            <w:r>
              <w:rPr>
                <w:rFonts w:hint="eastAsia"/>
              </w:rPr>
              <w:t>N</w:t>
            </w:r>
            <w:r>
              <w:t>/mm</w:t>
            </w:r>
            <w:r>
              <w:rPr>
                <w:vertAlign w:val="superscript"/>
              </w:rPr>
              <w:t>2</w:t>
            </w:r>
            <w:r w:rsidRPr="00AF1C5D">
              <w:rPr>
                <w:rFonts w:hint="eastAsia"/>
              </w:rPr>
              <w:t>）</w:t>
            </w:r>
          </w:p>
        </w:tc>
        <w:tc>
          <w:tcPr>
            <w:tcW w:w="754" w:type="pct"/>
            <w:shd w:val="clear" w:color="auto" w:fill="auto"/>
            <w:vAlign w:val="center"/>
          </w:tcPr>
          <w:p w14:paraId="56CFE410" w14:textId="77777777" w:rsidR="000A11DB" w:rsidRPr="00EC4CE6" w:rsidRDefault="000A11DB" w:rsidP="00646578">
            <w:pPr>
              <w:pStyle w:val="af8"/>
            </w:pPr>
            <w:r w:rsidRPr="00716136">
              <w:rPr>
                <w:position w:val="-30"/>
                <w:szCs w:val="21"/>
              </w:rPr>
              <w:object w:dxaOrig="720" w:dyaOrig="680" w14:anchorId="0216A184">
                <v:shape id="_x0000_i1136" type="#_x0000_t75" style="width:37.4pt;height:30.85pt" o:ole="">
                  <v:imagedata r:id="rId347" o:title=""/>
                </v:shape>
                <o:OLEObject Type="Embed" ProgID="Equation.DSMT4" ShapeID="_x0000_i1136" DrawAspect="Content" ObjectID="_1615738695" r:id="rId348"/>
              </w:object>
            </w:r>
            <w:r w:rsidRPr="00AF1C5D">
              <w:rPr>
                <w:rFonts w:hint="eastAsia"/>
              </w:rPr>
              <w:t>（</w:t>
            </w:r>
            <w:r>
              <w:rPr>
                <w:rFonts w:hint="eastAsia"/>
              </w:rPr>
              <w:t>N</w:t>
            </w:r>
            <w:r>
              <w:t>/mm</w:t>
            </w:r>
            <w:r>
              <w:rPr>
                <w:vertAlign w:val="superscript"/>
              </w:rPr>
              <w:t>2</w:t>
            </w:r>
            <w:r w:rsidRPr="00AF1C5D">
              <w:rPr>
                <w:rFonts w:hint="eastAsia"/>
              </w:rPr>
              <w:t>）</w:t>
            </w:r>
          </w:p>
        </w:tc>
        <w:tc>
          <w:tcPr>
            <w:tcW w:w="531" w:type="pct"/>
            <w:shd w:val="clear" w:color="auto" w:fill="auto"/>
            <w:vAlign w:val="center"/>
            <w:hideMark/>
          </w:tcPr>
          <w:p w14:paraId="006D1946" w14:textId="77777777" w:rsidR="000A11DB" w:rsidRPr="00EC4CE6" w:rsidRDefault="000A11DB" w:rsidP="00646578">
            <w:pPr>
              <w:pStyle w:val="af8"/>
            </w:pPr>
            <w:r w:rsidRPr="00EC4CE6">
              <w:rPr>
                <w:rFonts w:hint="eastAsia"/>
              </w:rPr>
              <w:t>断裂角度</w:t>
            </w:r>
            <w:r w:rsidRPr="00EC4CE6">
              <w:rPr>
                <w:rFonts w:hint="eastAsia"/>
              </w:rPr>
              <w:t>B</w:t>
            </w:r>
            <w:r>
              <w:rPr>
                <w:rFonts w:hint="eastAsia"/>
              </w:rPr>
              <w:t>（°）</w:t>
            </w:r>
          </w:p>
        </w:tc>
        <w:tc>
          <w:tcPr>
            <w:tcW w:w="461" w:type="pct"/>
            <w:vAlign w:val="center"/>
          </w:tcPr>
          <w:p w14:paraId="746F55A3" w14:textId="77777777" w:rsidR="000A11DB" w:rsidRPr="00EC4CE6" w:rsidRDefault="000A11DB" w:rsidP="00646578">
            <w:pPr>
              <w:pStyle w:val="af8"/>
            </w:pPr>
            <w:r w:rsidRPr="00EA0E51">
              <w:rPr>
                <w:position w:val="-24"/>
                <w:szCs w:val="21"/>
              </w:rPr>
              <w:object w:dxaOrig="460" w:dyaOrig="620" w14:anchorId="393EEC97">
                <v:shape id="_x0000_i1137" type="#_x0000_t75" style="width:23.4pt;height:29pt" o:ole="">
                  <v:imagedata r:id="rId349" o:title=""/>
                </v:shape>
                <o:OLEObject Type="Embed" ProgID="Equation.DSMT4" ShapeID="_x0000_i1137" DrawAspect="Content" ObjectID="_1615738696" r:id="rId350"/>
              </w:object>
            </w:r>
          </w:p>
        </w:tc>
        <w:tc>
          <w:tcPr>
            <w:tcW w:w="461" w:type="pct"/>
            <w:vAlign w:val="center"/>
          </w:tcPr>
          <w:p w14:paraId="6E354BCB" w14:textId="77777777" w:rsidR="000A11DB" w:rsidRPr="00EC4CE6" w:rsidRDefault="000A11DB" w:rsidP="00646578">
            <w:pPr>
              <w:pStyle w:val="af8"/>
            </w:pPr>
            <w:r w:rsidRPr="00EA0E51">
              <w:rPr>
                <w:position w:val="-24"/>
                <w:szCs w:val="21"/>
              </w:rPr>
              <w:object w:dxaOrig="460" w:dyaOrig="620" w14:anchorId="3E073A12">
                <v:shape id="_x0000_i1138" type="#_x0000_t75" style="width:23.4pt;height:29pt" o:ole="">
                  <v:imagedata r:id="rId351" o:title=""/>
                </v:shape>
                <o:OLEObject Type="Embed" ProgID="Equation.DSMT4" ShapeID="_x0000_i1138" DrawAspect="Content" ObjectID="_1615738697" r:id="rId352"/>
              </w:object>
            </w:r>
          </w:p>
        </w:tc>
      </w:tr>
      <w:tr w:rsidR="000A11DB" w:rsidRPr="00EC4CE6" w14:paraId="06C08DBC" w14:textId="77777777" w:rsidTr="00F02340">
        <w:trPr>
          <w:trHeight w:val="270"/>
        </w:trPr>
        <w:tc>
          <w:tcPr>
            <w:tcW w:w="491" w:type="pct"/>
            <w:shd w:val="clear" w:color="auto" w:fill="auto"/>
            <w:vAlign w:val="center"/>
          </w:tcPr>
          <w:p w14:paraId="3F834FDF" w14:textId="77777777" w:rsidR="000A11DB" w:rsidRDefault="000A11DB" w:rsidP="00646578">
            <w:pPr>
              <w:pStyle w:val="af8"/>
            </w:pPr>
            <w:r>
              <w:rPr>
                <w:rFonts w:hint="eastAsia"/>
              </w:rPr>
              <w:t>45S</w:t>
            </w:r>
          </w:p>
        </w:tc>
        <w:tc>
          <w:tcPr>
            <w:tcW w:w="616" w:type="pct"/>
            <w:shd w:val="clear" w:color="auto" w:fill="auto"/>
            <w:vAlign w:val="center"/>
          </w:tcPr>
          <w:p w14:paraId="2B9BF7A1" w14:textId="77777777" w:rsidR="000A11DB" w:rsidRDefault="000A11DB" w:rsidP="00646578">
            <w:pPr>
              <w:pStyle w:val="af8"/>
            </w:pPr>
            <w:r>
              <w:rPr>
                <w:rFonts w:hint="eastAsia"/>
              </w:rPr>
              <w:t>665.54</w:t>
            </w:r>
          </w:p>
        </w:tc>
        <w:tc>
          <w:tcPr>
            <w:tcW w:w="853" w:type="pct"/>
            <w:shd w:val="clear" w:color="auto" w:fill="auto"/>
            <w:noWrap/>
            <w:vAlign w:val="center"/>
          </w:tcPr>
          <w:p w14:paraId="19779842" w14:textId="77777777" w:rsidR="000A11DB" w:rsidRDefault="000A11DB" w:rsidP="00646578">
            <w:pPr>
              <w:pStyle w:val="af8"/>
            </w:pPr>
            <w:r>
              <w:rPr>
                <w:rFonts w:hint="eastAsia"/>
              </w:rPr>
              <w:t>332.77</w:t>
            </w:r>
          </w:p>
        </w:tc>
        <w:tc>
          <w:tcPr>
            <w:tcW w:w="832" w:type="pct"/>
            <w:shd w:val="clear" w:color="auto" w:fill="auto"/>
            <w:noWrap/>
            <w:vAlign w:val="center"/>
          </w:tcPr>
          <w:p w14:paraId="1C18DB5E" w14:textId="77777777" w:rsidR="000A11DB" w:rsidRDefault="000A11DB" w:rsidP="00646578">
            <w:pPr>
              <w:pStyle w:val="af8"/>
            </w:pPr>
            <w:r>
              <w:rPr>
                <w:rFonts w:hint="eastAsia"/>
              </w:rPr>
              <w:t>1411.98</w:t>
            </w:r>
          </w:p>
        </w:tc>
        <w:tc>
          <w:tcPr>
            <w:tcW w:w="754" w:type="pct"/>
            <w:shd w:val="clear" w:color="auto" w:fill="auto"/>
            <w:noWrap/>
            <w:vAlign w:val="center"/>
          </w:tcPr>
          <w:p w14:paraId="00A47241" w14:textId="77777777" w:rsidR="000A11DB" w:rsidRDefault="000A11DB" w:rsidP="00646578">
            <w:pPr>
              <w:pStyle w:val="af8"/>
            </w:pPr>
            <w:r>
              <w:rPr>
                <w:rFonts w:hint="eastAsia"/>
              </w:rPr>
              <w:t>919.11</w:t>
            </w:r>
          </w:p>
        </w:tc>
        <w:tc>
          <w:tcPr>
            <w:tcW w:w="531" w:type="pct"/>
            <w:shd w:val="clear" w:color="auto" w:fill="auto"/>
            <w:noWrap/>
            <w:vAlign w:val="center"/>
          </w:tcPr>
          <w:p w14:paraId="3FBFD791" w14:textId="77777777" w:rsidR="000A11DB" w:rsidRDefault="000A11DB" w:rsidP="00646578">
            <w:pPr>
              <w:pStyle w:val="af8"/>
            </w:pPr>
            <w:r>
              <w:rPr>
                <w:rFonts w:hint="eastAsia"/>
              </w:rPr>
              <w:t>17.95</w:t>
            </w:r>
          </w:p>
        </w:tc>
        <w:tc>
          <w:tcPr>
            <w:tcW w:w="461" w:type="pct"/>
            <w:vAlign w:val="center"/>
          </w:tcPr>
          <w:p w14:paraId="3DBDB91B" w14:textId="77777777" w:rsidR="000A11DB" w:rsidRDefault="000A11DB" w:rsidP="00646578">
            <w:pPr>
              <w:pStyle w:val="af8"/>
            </w:pPr>
            <w:r>
              <w:rPr>
                <w:rFonts w:hint="eastAsia"/>
              </w:rPr>
              <w:t>0</w:t>
            </w:r>
            <w:r w:rsidR="00BA2722">
              <w:t>.</w:t>
            </w:r>
            <w:r>
              <w:rPr>
                <w:rFonts w:hint="eastAsia"/>
              </w:rPr>
              <w:t>54</w:t>
            </w:r>
            <w:r w:rsidR="00BA2722">
              <w:t>%</w:t>
            </w:r>
          </w:p>
        </w:tc>
        <w:tc>
          <w:tcPr>
            <w:tcW w:w="461" w:type="pct"/>
            <w:vAlign w:val="center"/>
          </w:tcPr>
          <w:p w14:paraId="32732789" w14:textId="77777777" w:rsidR="000A11DB" w:rsidRDefault="000A11DB" w:rsidP="00646578">
            <w:pPr>
              <w:pStyle w:val="af8"/>
            </w:pPr>
            <w:r>
              <w:rPr>
                <w:rFonts w:hint="eastAsia"/>
              </w:rPr>
              <w:t>0</w:t>
            </w:r>
            <w:r w:rsidR="00BA2722">
              <w:t>.</w:t>
            </w:r>
            <w:r>
              <w:rPr>
                <w:rFonts w:hint="eastAsia"/>
              </w:rPr>
              <w:t>58</w:t>
            </w:r>
            <w:r w:rsidR="00BA2722">
              <w:t>%</w:t>
            </w:r>
          </w:p>
        </w:tc>
      </w:tr>
      <w:tr w:rsidR="000A11DB" w:rsidRPr="00EC4CE6" w14:paraId="79904B24" w14:textId="77777777" w:rsidTr="00F02340">
        <w:trPr>
          <w:trHeight w:val="270"/>
        </w:trPr>
        <w:tc>
          <w:tcPr>
            <w:tcW w:w="491" w:type="pct"/>
            <w:shd w:val="clear" w:color="auto" w:fill="auto"/>
            <w:vAlign w:val="center"/>
          </w:tcPr>
          <w:p w14:paraId="240A2C68" w14:textId="77777777" w:rsidR="000A11DB" w:rsidRDefault="000A11DB" w:rsidP="00646578">
            <w:pPr>
              <w:pStyle w:val="af8"/>
            </w:pPr>
            <w:r>
              <w:rPr>
                <w:rFonts w:hint="eastAsia"/>
              </w:rPr>
              <w:t>60</w:t>
            </w:r>
          </w:p>
        </w:tc>
        <w:tc>
          <w:tcPr>
            <w:tcW w:w="616" w:type="pct"/>
            <w:shd w:val="clear" w:color="auto" w:fill="auto"/>
            <w:vAlign w:val="center"/>
          </w:tcPr>
          <w:p w14:paraId="355653B8" w14:textId="77777777" w:rsidR="000A11DB" w:rsidRDefault="000A11DB" w:rsidP="00646578">
            <w:pPr>
              <w:pStyle w:val="af8"/>
            </w:pPr>
            <w:r>
              <w:rPr>
                <w:rFonts w:hint="eastAsia"/>
              </w:rPr>
              <w:t>605.67</w:t>
            </w:r>
          </w:p>
        </w:tc>
        <w:tc>
          <w:tcPr>
            <w:tcW w:w="853" w:type="pct"/>
            <w:shd w:val="clear" w:color="auto" w:fill="auto"/>
            <w:noWrap/>
            <w:vAlign w:val="center"/>
          </w:tcPr>
          <w:p w14:paraId="4BD68DB0" w14:textId="77777777" w:rsidR="000A11DB" w:rsidRDefault="000A11DB" w:rsidP="00646578">
            <w:pPr>
              <w:pStyle w:val="af8"/>
            </w:pPr>
            <w:r>
              <w:rPr>
                <w:rFonts w:hint="eastAsia"/>
              </w:rPr>
              <w:t>302.84</w:t>
            </w:r>
          </w:p>
        </w:tc>
        <w:tc>
          <w:tcPr>
            <w:tcW w:w="832" w:type="pct"/>
            <w:shd w:val="clear" w:color="auto" w:fill="auto"/>
            <w:noWrap/>
            <w:vAlign w:val="center"/>
          </w:tcPr>
          <w:p w14:paraId="01067C99" w14:textId="77777777" w:rsidR="000A11DB" w:rsidRDefault="000A11DB" w:rsidP="00646578">
            <w:pPr>
              <w:pStyle w:val="af8"/>
            </w:pPr>
            <w:r>
              <w:rPr>
                <w:rFonts w:hint="eastAsia"/>
              </w:rPr>
              <w:t>1499.84</w:t>
            </w:r>
          </w:p>
        </w:tc>
        <w:tc>
          <w:tcPr>
            <w:tcW w:w="754" w:type="pct"/>
            <w:shd w:val="clear" w:color="auto" w:fill="auto"/>
            <w:noWrap/>
            <w:vAlign w:val="center"/>
          </w:tcPr>
          <w:p w14:paraId="70E69D05" w14:textId="77777777" w:rsidR="000A11DB" w:rsidRDefault="000A11DB" w:rsidP="00646578">
            <w:pPr>
              <w:pStyle w:val="af8"/>
            </w:pPr>
            <w:r>
              <w:rPr>
                <w:rFonts w:hint="eastAsia"/>
              </w:rPr>
              <w:t>1029.28</w:t>
            </w:r>
          </w:p>
        </w:tc>
        <w:tc>
          <w:tcPr>
            <w:tcW w:w="531" w:type="pct"/>
            <w:shd w:val="clear" w:color="auto" w:fill="auto"/>
            <w:noWrap/>
            <w:vAlign w:val="center"/>
          </w:tcPr>
          <w:p w14:paraId="5A22C5CC" w14:textId="77777777" w:rsidR="000A11DB" w:rsidRDefault="000A11DB" w:rsidP="00646578">
            <w:pPr>
              <w:pStyle w:val="af8"/>
            </w:pPr>
            <w:r>
              <w:rPr>
                <w:rFonts w:hint="eastAsia"/>
              </w:rPr>
              <w:t>17.56</w:t>
            </w:r>
          </w:p>
        </w:tc>
        <w:tc>
          <w:tcPr>
            <w:tcW w:w="461" w:type="pct"/>
            <w:vAlign w:val="center"/>
          </w:tcPr>
          <w:p w14:paraId="030B0798" w14:textId="77777777" w:rsidR="000A11DB" w:rsidRDefault="000A11DB" w:rsidP="00646578">
            <w:pPr>
              <w:pStyle w:val="af8"/>
            </w:pPr>
            <w:r>
              <w:rPr>
                <w:rFonts w:hint="eastAsia"/>
              </w:rPr>
              <w:t>0</w:t>
            </w:r>
            <w:r w:rsidR="00BA2722">
              <w:t>.</w:t>
            </w:r>
            <w:r>
              <w:rPr>
                <w:rFonts w:hint="eastAsia"/>
              </w:rPr>
              <w:t>52</w:t>
            </w:r>
            <w:r w:rsidR="00BA2722">
              <w:t>%</w:t>
            </w:r>
          </w:p>
        </w:tc>
        <w:tc>
          <w:tcPr>
            <w:tcW w:w="461" w:type="pct"/>
            <w:vAlign w:val="center"/>
          </w:tcPr>
          <w:p w14:paraId="592EF595" w14:textId="77777777" w:rsidR="000A11DB" w:rsidRDefault="000A11DB" w:rsidP="00646578">
            <w:pPr>
              <w:pStyle w:val="af8"/>
            </w:pPr>
            <w:r>
              <w:rPr>
                <w:rFonts w:hint="eastAsia"/>
              </w:rPr>
              <w:t>0</w:t>
            </w:r>
            <w:r w:rsidR="00BA2722">
              <w:t>.</w:t>
            </w:r>
            <w:r>
              <w:rPr>
                <w:rFonts w:hint="eastAsia"/>
              </w:rPr>
              <w:t>54</w:t>
            </w:r>
            <w:r w:rsidR="00BA2722">
              <w:t>%</w:t>
            </w:r>
          </w:p>
        </w:tc>
      </w:tr>
      <w:tr w:rsidR="000A11DB" w:rsidRPr="00EC4CE6" w14:paraId="37A28146" w14:textId="77777777" w:rsidTr="00F02340">
        <w:trPr>
          <w:trHeight w:val="270"/>
        </w:trPr>
        <w:tc>
          <w:tcPr>
            <w:tcW w:w="491" w:type="pct"/>
            <w:shd w:val="clear" w:color="auto" w:fill="auto"/>
            <w:vAlign w:val="center"/>
          </w:tcPr>
          <w:p w14:paraId="2F9F9825" w14:textId="77777777" w:rsidR="000A11DB" w:rsidRDefault="000A11DB" w:rsidP="00646578">
            <w:pPr>
              <w:pStyle w:val="af8"/>
            </w:pPr>
            <w:r>
              <w:rPr>
                <w:rFonts w:hint="eastAsia"/>
              </w:rPr>
              <w:t>75</w:t>
            </w:r>
          </w:p>
        </w:tc>
        <w:tc>
          <w:tcPr>
            <w:tcW w:w="616" w:type="pct"/>
            <w:shd w:val="clear" w:color="auto" w:fill="auto"/>
            <w:vAlign w:val="center"/>
          </w:tcPr>
          <w:p w14:paraId="189C84DB" w14:textId="77777777" w:rsidR="000A11DB" w:rsidRDefault="000A11DB" w:rsidP="00646578">
            <w:pPr>
              <w:pStyle w:val="af8"/>
            </w:pPr>
            <w:r>
              <w:rPr>
                <w:rFonts w:hint="eastAsia"/>
              </w:rPr>
              <w:t>558.80</w:t>
            </w:r>
          </w:p>
        </w:tc>
        <w:tc>
          <w:tcPr>
            <w:tcW w:w="853" w:type="pct"/>
            <w:shd w:val="clear" w:color="auto" w:fill="auto"/>
            <w:noWrap/>
            <w:vAlign w:val="center"/>
          </w:tcPr>
          <w:p w14:paraId="47A18EFD" w14:textId="77777777" w:rsidR="000A11DB" w:rsidRDefault="000A11DB" w:rsidP="00646578">
            <w:pPr>
              <w:pStyle w:val="af8"/>
            </w:pPr>
            <w:r>
              <w:rPr>
                <w:rFonts w:hint="eastAsia"/>
              </w:rPr>
              <w:t>279.40</w:t>
            </w:r>
          </w:p>
        </w:tc>
        <w:tc>
          <w:tcPr>
            <w:tcW w:w="832" w:type="pct"/>
            <w:shd w:val="clear" w:color="auto" w:fill="auto"/>
            <w:noWrap/>
            <w:vAlign w:val="center"/>
          </w:tcPr>
          <w:p w14:paraId="1BF75A0D" w14:textId="77777777" w:rsidR="000A11DB" w:rsidRDefault="000A11DB" w:rsidP="00646578">
            <w:pPr>
              <w:pStyle w:val="af8"/>
            </w:pPr>
            <w:r>
              <w:rPr>
                <w:rFonts w:hint="eastAsia"/>
              </w:rPr>
              <w:t>1595.48</w:t>
            </w:r>
          </w:p>
        </w:tc>
        <w:tc>
          <w:tcPr>
            <w:tcW w:w="754" w:type="pct"/>
            <w:shd w:val="clear" w:color="auto" w:fill="auto"/>
            <w:noWrap/>
            <w:vAlign w:val="center"/>
          </w:tcPr>
          <w:p w14:paraId="7B466BE7" w14:textId="77777777" w:rsidR="000A11DB" w:rsidRDefault="000A11DB" w:rsidP="00646578">
            <w:pPr>
              <w:pStyle w:val="af8"/>
            </w:pPr>
            <w:r>
              <w:rPr>
                <w:rFonts w:hint="eastAsia"/>
              </w:rPr>
              <w:t>1024.28</w:t>
            </w:r>
          </w:p>
        </w:tc>
        <w:tc>
          <w:tcPr>
            <w:tcW w:w="531" w:type="pct"/>
            <w:shd w:val="clear" w:color="auto" w:fill="auto"/>
            <w:noWrap/>
            <w:vAlign w:val="center"/>
          </w:tcPr>
          <w:p w14:paraId="57A66C2F" w14:textId="77777777" w:rsidR="000A11DB" w:rsidRDefault="000A11DB" w:rsidP="00646578">
            <w:pPr>
              <w:pStyle w:val="af8"/>
            </w:pPr>
            <w:r>
              <w:rPr>
                <w:rFonts w:hint="eastAsia"/>
              </w:rPr>
              <w:t>16.25</w:t>
            </w:r>
          </w:p>
        </w:tc>
        <w:tc>
          <w:tcPr>
            <w:tcW w:w="461" w:type="pct"/>
            <w:vAlign w:val="center"/>
          </w:tcPr>
          <w:p w14:paraId="26913D3D" w14:textId="77777777" w:rsidR="000A11DB" w:rsidRDefault="000A11DB" w:rsidP="00646578">
            <w:pPr>
              <w:pStyle w:val="af8"/>
            </w:pPr>
            <w:r>
              <w:rPr>
                <w:rFonts w:hint="eastAsia"/>
              </w:rPr>
              <w:t>0</w:t>
            </w:r>
            <w:r w:rsidR="00BA2722">
              <w:t>.</w:t>
            </w:r>
            <w:r>
              <w:rPr>
                <w:rFonts w:hint="eastAsia"/>
              </w:rPr>
              <w:t>65</w:t>
            </w:r>
            <w:r w:rsidR="00BA2722">
              <w:t>%</w:t>
            </w:r>
          </w:p>
        </w:tc>
        <w:tc>
          <w:tcPr>
            <w:tcW w:w="461" w:type="pct"/>
            <w:vAlign w:val="center"/>
          </w:tcPr>
          <w:p w14:paraId="2CE711CC" w14:textId="77777777" w:rsidR="000A11DB" w:rsidRDefault="000A11DB" w:rsidP="00646578">
            <w:pPr>
              <w:pStyle w:val="af8"/>
            </w:pPr>
            <w:r>
              <w:rPr>
                <w:rFonts w:hint="eastAsia"/>
              </w:rPr>
              <w:t>0</w:t>
            </w:r>
            <w:r w:rsidR="00BA2722">
              <w:t>.</w:t>
            </w:r>
            <w:r>
              <w:rPr>
                <w:rFonts w:hint="eastAsia"/>
              </w:rPr>
              <w:t>71</w:t>
            </w:r>
            <w:r w:rsidR="00BA2722">
              <w:t>%</w:t>
            </w:r>
          </w:p>
        </w:tc>
      </w:tr>
      <w:tr w:rsidR="000A11DB" w:rsidRPr="00EC4CE6" w14:paraId="5B557908" w14:textId="77777777" w:rsidTr="00F02340">
        <w:trPr>
          <w:trHeight w:val="270"/>
        </w:trPr>
        <w:tc>
          <w:tcPr>
            <w:tcW w:w="491" w:type="pct"/>
            <w:shd w:val="clear" w:color="auto" w:fill="auto"/>
            <w:vAlign w:val="center"/>
          </w:tcPr>
          <w:p w14:paraId="70461CD0" w14:textId="77777777" w:rsidR="000A11DB" w:rsidRDefault="000A11DB" w:rsidP="00646578">
            <w:pPr>
              <w:pStyle w:val="af8"/>
            </w:pPr>
            <w:r>
              <w:rPr>
                <w:rFonts w:hint="eastAsia"/>
              </w:rPr>
              <w:t>90</w:t>
            </w:r>
          </w:p>
        </w:tc>
        <w:tc>
          <w:tcPr>
            <w:tcW w:w="616" w:type="pct"/>
            <w:shd w:val="clear" w:color="auto" w:fill="auto"/>
            <w:vAlign w:val="center"/>
          </w:tcPr>
          <w:p w14:paraId="4CCC5537" w14:textId="77777777" w:rsidR="000A11DB" w:rsidRDefault="000A11DB" w:rsidP="00646578">
            <w:pPr>
              <w:pStyle w:val="af8"/>
            </w:pPr>
            <w:r>
              <w:rPr>
                <w:rFonts w:hint="eastAsia"/>
              </w:rPr>
              <w:t>556.46</w:t>
            </w:r>
          </w:p>
        </w:tc>
        <w:tc>
          <w:tcPr>
            <w:tcW w:w="853" w:type="pct"/>
            <w:shd w:val="clear" w:color="auto" w:fill="auto"/>
            <w:noWrap/>
            <w:vAlign w:val="center"/>
          </w:tcPr>
          <w:p w14:paraId="55EE1059" w14:textId="77777777" w:rsidR="000A11DB" w:rsidRDefault="000A11DB" w:rsidP="00646578">
            <w:pPr>
              <w:pStyle w:val="af8"/>
            </w:pPr>
            <w:r>
              <w:rPr>
                <w:rFonts w:hint="eastAsia"/>
              </w:rPr>
              <w:t>278.23</w:t>
            </w:r>
          </w:p>
        </w:tc>
        <w:tc>
          <w:tcPr>
            <w:tcW w:w="832" w:type="pct"/>
            <w:shd w:val="clear" w:color="auto" w:fill="auto"/>
            <w:noWrap/>
            <w:vAlign w:val="center"/>
          </w:tcPr>
          <w:p w14:paraId="28F5F95B" w14:textId="77777777" w:rsidR="000A11DB" w:rsidRDefault="000A11DB" w:rsidP="00646578">
            <w:pPr>
              <w:pStyle w:val="af8"/>
            </w:pPr>
            <w:r>
              <w:rPr>
                <w:rFonts w:hint="eastAsia"/>
              </w:rPr>
              <w:t>1608.17</w:t>
            </w:r>
          </w:p>
        </w:tc>
        <w:tc>
          <w:tcPr>
            <w:tcW w:w="754" w:type="pct"/>
            <w:shd w:val="clear" w:color="auto" w:fill="auto"/>
            <w:noWrap/>
            <w:vAlign w:val="center"/>
          </w:tcPr>
          <w:p w14:paraId="7F6BD56C" w14:textId="77777777" w:rsidR="000A11DB" w:rsidRDefault="000A11DB" w:rsidP="00646578">
            <w:pPr>
              <w:pStyle w:val="af8"/>
            </w:pPr>
            <w:r>
              <w:rPr>
                <w:rFonts w:hint="eastAsia"/>
              </w:rPr>
              <w:t>1032.76</w:t>
            </w:r>
          </w:p>
        </w:tc>
        <w:tc>
          <w:tcPr>
            <w:tcW w:w="531" w:type="pct"/>
            <w:shd w:val="clear" w:color="auto" w:fill="auto"/>
            <w:noWrap/>
            <w:vAlign w:val="center"/>
          </w:tcPr>
          <w:p w14:paraId="66E7875E" w14:textId="77777777" w:rsidR="000A11DB" w:rsidRDefault="000A11DB" w:rsidP="00646578">
            <w:pPr>
              <w:pStyle w:val="af8"/>
            </w:pPr>
            <w:r>
              <w:rPr>
                <w:rFonts w:hint="eastAsia"/>
              </w:rPr>
              <w:t>17.25</w:t>
            </w:r>
          </w:p>
        </w:tc>
        <w:tc>
          <w:tcPr>
            <w:tcW w:w="461" w:type="pct"/>
            <w:vAlign w:val="center"/>
          </w:tcPr>
          <w:p w14:paraId="5B411A28" w14:textId="77777777" w:rsidR="000A11DB" w:rsidRDefault="000A11DB" w:rsidP="00646578">
            <w:pPr>
              <w:pStyle w:val="af8"/>
            </w:pPr>
            <w:r>
              <w:rPr>
                <w:rFonts w:hint="eastAsia"/>
              </w:rPr>
              <w:t>0</w:t>
            </w:r>
            <w:r w:rsidR="00BA2722">
              <w:t>.</w:t>
            </w:r>
            <w:r>
              <w:rPr>
                <w:rFonts w:hint="eastAsia"/>
              </w:rPr>
              <w:t>67</w:t>
            </w:r>
            <w:r w:rsidR="00BA2722">
              <w:t>%</w:t>
            </w:r>
          </w:p>
        </w:tc>
        <w:tc>
          <w:tcPr>
            <w:tcW w:w="461" w:type="pct"/>
            <w:vAlign w:val="center"/>
          </w:tcPr>
          <w:p w14:paraId="6B9557C8" w14:textId="77777777" w:rsidR="000A11DB" w:rsidRDefault="000A11DB" w:rsidP="00646578">
            <w:pPr>
              <w:pStyle w:val="af8"/>
            </w:pPr>
            <w:r>
              <w:rPr>
                <w:rFonts w:hint="eastAsia"/>
              </w:rPr>
              <w:t>0</w:t>
            </w:r>
            <w:r w:rsidR="00BA2722">
              <w:t>.</w:t>
            </w:r>
            <w:r>
              <w:rPr>
                <w:rFonts w:hint="eastAsia"/>
              </w:rPr>
              <w:t>72</w:t>
            </w:r>
            <w:r w:rsidR="00BA2722">
              <w:t>%</w:t>
            </w:r>
          </w:p>
        </w:tc>
      </w:tr>
    </w:tbl>
    <w:p w14:paraId="7A3F4032" w14:textId="5F36225D" w:rsidR="00AA62AE" w:rsidRDefault="00082435" w:rsidP="00AA62AE">
      <w:pPr>
        <w:ind w:firstLine="480"/>
        <w:rPr>
          <w:szCs w:val="21"/>
        </w:rPr>
      </w:pPr>
      <w:r>
        <w:rPr>
          <w:rFonts w:hint="eastAsia"/>
          <w:szCs w:val="21"/>
        </w:rPr>
        <w:t>单边单条角焊缝试件的</w:t>
      </w:r>
      <w:r w:rsidR="00AA62AE">
        <w:rPr>
          <w:rFonts w:hint="eastAsia"/>
          <w:szCs w:val="21"/>
        </w:rPr>
        <w:t>极限强度和平均变形能力的平均值汇总在</w:t>
      </w:r>
      <w:r w:rsidR="000A11DB">
        <w:rPr>
          <w:szCs w:val="21"/>
        </w:rPr>
        <w:fldChar w:fldCharType="begin"/>
      </w:r>
      <w:r w:rsidR="000A11DB">
        <w:rPr>
          <w:szCs w:val="21"/>
        </w:rPr>
        <w:instrText xml:space="preserve"> </w:instrText>
      </w:r>
      <w:r w:rsidR="000A11DB">
        <w:rPr>
          <w:rFonts w:hint="eastAsia"/>
          <w:szCs w:val="21"/>
        </w:rPr>
        <w:instrText>REF _Ref3195410 \h</w:instrText>
      </w:r>
      <w:r w:rsidR="000A11DB">
        <w:rPr>
          <w:szCs w:val="21"/>
        </w:rPr>
        <w:instrText xml:space="preserve"> </w:instrText>
      </w:r>
      <w:r w:rsidR="000A11DB">
        <w:rPr>
          <w:szCs w:val="21"/>
        </w:rPr>
      </w:r>
      <w:r w:rsidR="000A11DB">
        <w:rPr>
          <w:szCs w:val="21"/>
        </w:rPr>
        <w:fldChar w:fldCharType="separate"/>
      </w:r>
      <w:r w:rsidR="009A74E1">
        <w:rPr>
          <w:rFonts w:hint="eastAsia"/>
        </w:rPr>
        <w:t>表</w:t>
      </w:r>
      <w:r w:rsidR="009A74E1">
        <w:rPr>
          <w:rFonts w:hint="eastAsia"/>
        </w:rPr>
        <w:t xml:space="preserve"> </w:t>
      </w:r>
      <w:r w:rsidR="009A74E1">
        <w:rPr>
          <w:noProof/>
        </w:rPr>
        <w:t>3</w:t>
      </w:r>
      <w:r w:rsidR="009A74E1">
        <w:t>.</w:t>
      </w:r>
      <w:r w:rsidR="009A74E1">
        <w:rPr>
          <w:noProof/>
        </w:rPr>
        <w:t>12</w:t>
      </w:r>
      <w:r w:rsidR="000A11DB">
        <w:rPr>
          <w:szCs w:val="21"/>
        </w:rPr>
        <w:fldChar w:fldCharType="end"/>
      </w:r>
      <w:r w:rsidR="000A11DB">
        <w:rPr>
          <w:rFonts w:hint="eastAsia"/>
          <w:szCs w:val="21"/>
        </w:rPr>
        <w:t>和</w:t>
      </w:r>
      <w:r w:rsidR="000A11DB">
        <w:rPr>
          <w:szCs w:val="21"/>
        </w:rPr>
        <w:fldChar w:fldCharType="begin"/>
      </w:r>
      <w:r w:rsidR="000A11DB">
        <w:rPr>
          <w:szCs w:val="21"/>
        </w:rPr>
        <w:instrText xml:space="preserve"> REF _Ref3300266 \h </w:instrText>
      </w:r>
      <w:r w:rsidR="000A11DB">
        <w:rPr>
          <w:szCs w:val="21"/>
        </w:rPr>
      </w:r>
      <w:r w:rsidR="000A11DB">
        <w:rPr>
          <w:szCs w:val="21"/>
        </w:rPr>
        <w:fldChar w:fldCharType="separate"/>
      </w:r>
      <w:r w:rsidR="009A74E1">
        <w:rPr>
          <w:rFonts w:hint="eastAsia"/>
        </w:rPr>
        <w:t>表</w:t>
      </w:r>
      <w:r w:rsidR="009A74E1">
        <w:rPr>
          <w:rFonts w:hint="eastAsia"/>
        </w:rPr>
        <w:t xml:space="preserve"> </w:t>
      </w:r>
      <w:r w:rsidR="009A74E1">
        <w:rPr>
          <w:noProof/>
        </w:rPr>
        <w:t>3</w:t>
      </w:r>
      <w:r w:rsidR="009A74E1">
        <w:t>.</w:t>
      </w:r>
      <w:r w:rsidR="009A74E1">
        <w:rPr>
          <w:noProof/>
        </w:rPr>
        <w:t>13</w:t>
      </w:r>
      <w:r w:rsidR="000A11DB">
        <w:rPr>
          <w:szCs w:val="21"/>
        </w:rPr>
        <w:fldChar w:fldCharType="end"/>
      </w:r>
      <w:r w:rsidR="00AA62AE">
        <w:rPr>
          <w:rFonts w:hint="eastAsia"/>
          <w:szCs w:val="21"/>
        </w:rPr>
        <w:t>中</w:t>
      </w:r>
      <w:r w:rsidR="000A11DB">
        <w:rPr>
          <w:rFonts w:hint="eastAsia"/>
          <w:szCs w:val="21"/>
        </w:rPr>
        <w:t>，从中得知：</w:t>
      </w:r>
    </w:p>
    <w:p w14:paraId="678EAB68" w14:textId="7647BB8F" w:rsidR="00AA62AE" w:rsidRPr="008D502B" w:rsidRDefault="00AA62AE" w:rsidP="00AA62AE">
      <w:pPr>
        <w:ind w:firstLineChars="0" w:firstLine="480"/>
        <w:rPr>
          <w:szCs w:val="21"/>
        </w:rPr>
      </w:pPr>
      <w:r>
        <w:rPr>
          <w:rFonts w:hint="eastAsia"/>
        </w:rPr>
        <w:t>（</w:t>
      </w:r>
      <w:r>
        <w:rPr>
          <w:rFonts w:hint="eastAsia"/>
        </w:rPr>
        <w:t>1</w:t>
      </w:r>
      <w:r>
        <w:rPr>
          <w:rFonts w:hint="eastAsia"/>
        </w:rPr>
        <w:t>）两种极限强度的计算方法中，通常</w:t>
      </w:r>
      <w:r w:rsidRPr="00CB2BCE">
        <w:rPr>
          <w:position w:val="-12"/>
        </w:rPr>
        <w:object w:dxaOrig="940" w:dyaOrig="360" w14:anchorId="364B8D85">
          <v:shape id="_x0000_i1139" type="#_x0000_t75" style="width:48.6pt;height:15.9pt" o:ole="">
            <v:imagedata r:id="rId327" o:title=""/>
          </v:shape>
          <o:OLEObject Type="Embed" ProgID="Equation.DSMT4" ShapeID="_x0000_i1139" DrawAspect="Content" ObjectID="_1615738698" r:id="rId353"/>
        </w:object>
      </w:r>
      <w:r w:rsidRPr="008D502B">
        <w:rPr>
          <w:rFonts w:hint="eastAsia"/>
          <w:szCs w:val="21"/>
        </w:rPr>
        <w:t>的结果比</w:t>
      </w:r>
      <w:r w:rsidRPr="00CB2BCE">
        <w:rPr>
          <w:position w:val="-14"/>
        </w:rPr>
        <w:object w:dxaOrig="1060" w:dyaOrig="380" w14:anchorId="0B80FE03">
          <v:shape id="_x0000_i1140" type="#_x0000_t75" style="width:56.1pt;height:16.85pt" o:ole="">
            <v:imagedata r:id="rId329" o:title=""/>
          </v:shape>
          <o:OLEObject Type="Embed" ProgID="Equation.DSMT4" ShapeID="_x0000_i1140" DrawAspect="Content" ObjectID="_1615738699" r:id="rId354"/>
        </w:object>
      </w:r>
      <w:r w:rsidRPr="008D502B">
        <w:rPr>
          <w:rFonts w:hint="eastAsia"/>
          <w:szCs w:val="21"/>
        </w:rPr>
        <w:t>大</w:t>
      </w:r>
      <w:r w:rsidR="00E57FB7">
        <w:rPr>
          <w:rFonts w:hint="eastAsia"/>
          <w:szCs w:val="21"/>
        </w:rPr>
        <w:t>，</w:t>
      </w:r>
      <w:r w:rsidRPr="008D502B">
        <w:rPr>
          <w:rFonts w:hint="eastAsia"/>
          <w:szCs w:val="21"/>
        </w:rPr>
        <w:t>原因是焊喉截面是理想的破坏面，即截面面积最小的截面。而不同加载角度下角焊缝实际断裂角度并不是沿着</w:t>
      </w:r>
      <w:r w:rsidRPr="008D502B">
        <w:rPr>
          <w:rFonts w:hint="eastAsia"/>
          <w:szCs w:val="21"/>
        </w:rPr>
        <w:t>4</w:t>
      </w:r>
      <w:r w:rsidRPr="008D502B">
        <w:rPr>
          <w:szCs w:val="21"/>
        </w:rPr>
        <w:t>5</w:t>
      </w:r>
      <w:r w:rsidRPr="008D502B">
        <w:rPr>
          <w:rFonts w:hint="eastAsia"/>
          <w:szCs w:val="21"/>
        </w:rPr>
        <w:t>°焊喉尺寸的方向，即实际的断裂面积通常不在最小截面上，通常</w:t>
      </w:r>
      <w:r w:rsidRPr="00C91BB3">
        <w:rPr>
          <w:position w:val="-14"/>
        </w:rPr>
        <w:object w:dxaOrig="1400" w:dyaOrig="380" w14:anchorId="6E9D72A2">
          <v:shape id="_x0000_i1141" type="#_x0000_t75" style="width:72.95pt;height:16.85pt" o:ole="">
            <v:imagedata r:id="rId355" o:title=""/>
          </v:shape>
          <o:OLEObject Type="Embed" ProgID="Equation.DSMT4" ShapeID="_x0000_i1141" DrawAspect="Content" ObjectID="_1615738700" r:id="rId356"/>
        </w:object>
      </w:r>
      <w:r w:rsidRPr="008D502B">
        <w:rPr>
          <w:rFonts w:hint="eastAsia"/>
          <w:szCs w:val="21"/>
        </w:rPr>
        <w:t>，进而使得</w:t>
      </w:r>
      <w:r w:rsidRPr="00C91BB3">
        <w:rPr>
          <w:position w:val="-14"/>
        </w:rPr>
        <w:object w:dxaOrig="2140" w:dyaOrig="380" w14:anchorId="29439DE0">
          <v:shape id="_x0000_i1142" type="#_x0000_t75" style="width:110.35pt;height:16.85pt" o:ole="">
            <v:imagedata r:id="rId357" o:title=""/>
          </v:shape>
          <o:OLEObject Type="Embed" ProgID="Equation.DSMT4" ShapeID="_x0000_i1142" DrawAspect="Content" ObjectID="_1615738701" r:id="rId358"/>
        </w:object>
      </w:r>
      <w:r w:rsidRPr="008D502B">
        <w:rPr>
          <w:rFonts w:hint="eastAsia"/>
          <w:szCs w:val="21"/>
        </w:rPr>
        <w:t>。</w:t>
      </w:r>
    </w:p>
    <w:p w14:paraId="6752AEB0" w14:textId="13C036A9" w:rsidR="00AA62AE" w:rsidRPr="0002080D" w:rsidRDefault="00AA62AE" w:rsidP="00AA62AE">
      <w:pPr>
        <w:ind w:firstLineChars="0" w:firstLine="480"/>
      </w:pPr>
      <w:r>
        <w:rPr>
          <w:rFonts w:hint="eastAsia"/>
        </w:rPr>
        <w:t>（</w:t>
      </w:r>
      <w:r>
        <w:rPr>
          <w:rFonts w:hint="eastAsia"/>
        </w:rPr>
        <w:t>2</w:t>
      </w:r>
      <w:r>
        <w:rPr>
          <w:rFonts w:hint="eastAsia"/>
        </w:rPr>
        <w:t>）根据理论</w:t>
      </w:r>
      <w:r w:rsidR="00082435">
        <w:rPr>
          <w:rFonts w:hint="eastAsia"/>
        </w:rPr>
        <w:t>最小</w:t>
      </w:r>
      <w:r>
        <w:rPr>
          <w:rFonts w:hint="eastAsia"/>
        </w:rPr>
        <w:t>破坏截面面积</w:t>
      </w:r>
      <w:r w:rsidR="00082435">
        <w:rPr>
          <w:rFonts w:hint="eastAsia"/>
        </w:rPr>
        <w:t>计算的极限强度</w:t>
      </w:r>
      <w:r w:rsidR="00082435" w:rsidRPr="00CB2BCE">
        <w:rPr>
          <w:position w:val="-12"/>
        </w:rPr>
        <w:object w:dxaOrig="940" w:dyaOrig="360" w14:anchorId="220C58F1">
          <v:shape id="_x0000_i1143" type="#_x0000_t75" style="width:48.6pt;height:15.9pt" o:ole="">
            <v:imagedata r:id="rId327" o:title=""/>
          </v:shape>
          <o:OLEObject Type="Embed" ProgID="Equation.DSMT4" ShapeID="_x0000_i1143" DrawAspect="Content" ObjectID="_1615738702" r:id="rId359"/>
        </w:object>
      </w:r>
      <w:r>
        <w:rPr>
          <w:rFonts w:hint="eastAsia"/>
        </w:rPr>
        <w:t>都高于熔敷金属的极限强度</w:t>
      </w:r>
      <w:r w:rsidR="00E57FB7">
        <w:rPr>
          <w:rFonts w:hint="eastAsia"/>
        </w:rPr>
        <w:t>，</w:t>
      </w:r>
      <w:r>
        <w:rPr>
          <w:rFonts w:hint="eastAsia"/>
        </w:rPr>
        <w:t>而</w:t>
      </w:r>
      <w:r w:rsidR="00082435">
        <w:rPr>
          <w:rFonts w:hint="eastAsia"/>
        </w:rPr>
        <w:t>根据</w:t>
      </w:r>
      <w:r w:rsidR="00082435" w:rsidRPr="008D502B">
        <w:rPr>
          <w:rFonts w:hint="eastAsia"/>
          <w:szCs w:val="21"/>
        </w:rPr>
        <w:t>实际的断裂面积</w:t>
      </w:r>
      <w:r w:rsidR="00082435">
        <w:rPr>
          <w:rFonts w:hint="eastAsia"/>
        </w:rPr>
        <w:t>计算的极限强度</w:t>
      </w:r>
      <w:r w:rsidR="00082435" w:rsidRPr="00CB2BCE">
        <w:rPr>
          <w:position w:val="-14"/>
        </w:rPr>
        <w:object w:dxaOrig="1060" w:dyaOrig="380" w14:anchorId="4EBCE2BA">
          <v:shape id="_x0000_i1144" type="#_x0000_t75" style="width:56.1pt;height:16.85pt" o:ole="">
            <v:imagedata r:id="rId329" o:title=""/>
          </v:shape>
          <o:OLEObject Type="Embed" ProgID="Equation.DSMT4" ShapeID="_x0000_i1144" DrawAspect="Content" ObjectID="_1615738703" r:id="rId360"/>
        </w:object>
      </w:r>
      <w:r w:rsidR="00082435">
        <w:rPr>
          <w:rFonts w:hint="eastAsia"/>
        </w:rPr>
        <w:t>更接近熔敷金属真实的极限强度。</w:t>
      </w:r>
    </w:p>
    <w:p w14:paraId="6A048414" w14:textId="77777777" w:rsidR="00082435" w:rsidRDefault="00082435" w:rsidP="00EC4CE6">
      <w:pPr>
        <w:ind w:firstLine="480"/>
      </w:pPr>
      <w:r w:rsidRPr="00082435">
        <w:rPr>
          <w:rFonts w:hint="eastAsia"/>
        </w:rPr>
        <w:t>（</w:t>
      </w:r>
      <w:r>
        <w:t>3</w:t>
      </w:r>
      <w:r>
        <w:rPr>
          <w:rFonts w:hint="eastAsia"/>
        </w:rPr>
        <w:t>）</w:t>
      </w:r>
      <w:r>
        <w:rPr>
          <w:rFonts w:hint="eastAsia"/>
        </w:rPr>
        <w:t xml:space="preserve"> </w:t>
      </w:r>
      <w:r>
        <w:rPr>
          <w:rFonts w:hint="eastAsia"/>
        </w:rPr>
        <w:t>随着加载角度的降低，通过两种方法计算出来的极限强度都逐渐降低，正面角焊缝极限强度最高。</w:t>
      </w:r>
    </w:p>
    <w:p w14:paraId="4A4BF3EB" w14:textId="77777777" w:rsidR="00B16C23" w:rsidRPr="00B16C23" w:rsidRDefault="00082435" w:rsidP="00B16C23">
      <w:pPr>
        <w:ind w:firstLine="480"/>
        <w:rPr>
          <w:szCs w:val="21"/>
        </w:rPr>
      </w:pPr>
      <w:r>
        <w:rPr>
          <w:rFonts w:hint="eastAsia"/>
        </w:rPr>
        <w:t>（</w:t>
      </w:r>
      <w:r>
        <w:t>4</w:t>
      </w:r>
      <w:r>
        <w:rPr>
          <w:rFonts w:hint="eastAsia"/>
        </w:rPr>
        <w:t>）</w:t>
      </w:r>
      <w:r>
        <w:rPr>
          <w:rFonts w:hint="eastAsia"/>
          <w:szCs w:val="21"/>
        </w:rPr>
        <w:t>单边单条角焊缝试件的</w:t>
      </w:r>
      <w:r w:rsidR="00B53E7F">
        <w:rPr>
          <w:rFonts w:hint="eastAsia"/>
          <w:szCs w:val="21"/>
        </w:rPr>
        <w:t>断裂角度</w:t>
      </w:r>
      <w:r w:rsidR="00C32C0B">
        <w:rPr>
          <w:rFonts w:hint="eastAsia"/>
          <w:szCs w:val="21"/>
        </w:rPr>
        <w:t>在</w:t>
      </w:r>
      <w:r w:rsidR="00C32C0B">
        <w:rPr>
          <w:rFonts w:hint="eastAsia"/>
          <w:szCs w:val="21"/>
        </w:rPr>
        <w:t>1</w:t>
      </w:r>
      <w:r w:rsidR="00C32C0B">
        <w:rPr>
          <w:szCs w:val="21"/>
        </w:rPr>
        <w:t>6</w:t>
      </w:r>
      <w:r w:rsidR="00C32C0B">
        <w:rPr>
          <w:rFonts w:hint="eastAsia"/>
          <w:szCs w:val="21"/>
        </w:rPr>
        <w:t>°</w:t>
      </w:r>
      <w:r w:rsidR="00C32C0B">
        <w:rPr>
          <w:rFonts w:hint="eastAsia"/>
          <w:szCs w:val="21"/>
        </w:rPr>
        <w:t>-</w:t>
      </w:r>
      <w:r w:rsidR="00C32C0B">
        <w:rPr>
          <w:szCs w:val="21"/>
        </w:rPr>
        <w:t>18</w:t>
      </w:r>
      <w:r w:rsidR="00C32C0B">
        <w:rPr>
          <w:rFonts w:hint="eastAsia"/>
          <w:szCs w:val="21"/>
        </w:rPr>
        <w:t>°之间</w:t>
      </w:r>
      <w:r w:rsidR="00B16C23">
        <w:rPr>
          <w:rFonts w:hint="eastAsia"/>
          <w:szCs w:val="21"/>
        </w:rPr>
        <w:t>，</w:t>
      </w:r>
      <w:r w:rsidR="00B16C23" w:rsidRPr="00B16C23">
        <w:rPr>
          <w:rFonts w:hint="eastAsia"/>
        </w:rPr>
        <w:t>随着加载角度的降低，试件的断裂角度</w:t>
      </w:r>
      <w:r w:rsidR="00B16C23">
        <w:rPr>
          <w:rFonts w:hint="eastAsia"/>
        </w:rPr>
        <w:t>无明显变化</w:t>
      </w:r>
      <w:r w:rsidR="00B16C23" w:rsidRPr="00B16C23">
        <w:rPr>
          <w:rFonts w:hint="eastAsia"/>
          <w:szCs w:val="21"/>
        </w:rPr>
        <w:t>。</w:t>
      </w:r>
    </w:p>
    <w:p w14:paraId="5ED9537D" w14:textId="77777777" w:rsidR="00C32C0B" w:rsidRPr="00C32C0B" w:rsidRDefault="00C32C0B" w:rsidP="00C32C0B">
      <w:pPr>
        <w:ind w:firstLine="480"/>
        <w:rPr>
          <w:szCs w:val="21"/>
        </w:rPr>
      </w:pPr>
      <w:r>
        <w:rPr>
          <w:rFonts w:hint="eastAsia"/>
          <w:szCs w:val="21"/>
        </w:rPr>
        <w:t>（</w:t>
      </w:r>
      <w:r>
        <w:rPr>
          <w:rFonts w:hint="eastAsia"/>
          <w:szCs w:val="21"/>
        </w:rPr>
        <w:t>5</w:t>
      </w:r>
      <w:r>
        <w:rPr>
          <w:rFonts w:hint="eastAsia"/>
          <w:szCs w:val="21"/>
        </w:rPr>
        <w:t>）</w:t>
      </w:r>
      <w:r w:rsidRPr="00C32C0B">
        <w:rPr>
          <w:rFonts w:hint="eastAsia"/>
          <w:szCs w:val="21"/>
        </w:rPr>
        <w:t>大部分试件的断裂位移和极限荷载对应的位移相差不大，这与荷载位移曲线的特征有关，前面已做过介绍，此处不再赘述</w:t>
      </w:r>
      <w:r>
        <w:rPr>
          <w:rFonts w:hint="eastAsia"/>
          <w:szCs w:val="21"/>
        </w:rPr>
        <w:t>。</w:t>
      </w:r>
    </w:p>
    <w:p w14:paraId="7F909E28" w14:textId="77777777" w:rsidR="000A1ABF" w:rsidRDefault="000A1ABF" w:rsidP="000A1ABF">
      <w:pPr>
        <w:pStyle w:val="11114"/>
        <w:numPr>
          <w:ilvl w:val="3"/>
          <w:numId w:val="4"/>
        </w:numPr>
      </w:pPr>
      <w:r>
        <w:rPr>
          <w:rFonts w:hint="eastAsia"/>
        </w:rPr>
        <w:lastRenderedPageBreak/>
        <w:t xml:space="preserve"> </w:t>
      </w:r>
      <w:proofErr w:type="gramStart"/>
      <w:r>
        <w:rPr>
          <w:rFonts w:hint="eastAsia"/>
        </w:rPr>
        <w:t>单边双</w:t>
      </w:r>
      <w:proofErr w:type="gramEnd"/>
      <w:r>
        <w:rPr>
          <w:rFonts w:hint="eastAsia"/>
        </w:rPr>
        <w:t>条角焊缝试件</w:t>
      </w:r>
    </w:p>
    <w:p w14:paraId="126E0C9D" w14:textId="77777777" w:rsidR="000A1ABF" w:rsidRPr="00294107" w:rsidRDefault="000A1ABF" w:rsidP="000A1ABF">
      <w:pPr>
        <w:ind w:firstLine="480"/>
      </w:pPr>
      <w:proofErr w:type="gramStart"/>
      <w:r>
        <w:rPr>
          <w:rFonts w:hint="eastAsia"/>
        </w:rPr>
        <w:t>单边双</w:t>
      </w:r>
      <w:proofErr w:type="gramEnd"/>
      <w:r>
        <w:rPr>
          <w:rFonts w:hint="eastAsia"/>
        </w:rPr>
        <w:t>条</w:t>
      </w:r>
      <w:r w:rsidRPr="00294107">
        <w:t>角焊缝试件的极限强度按照如下步骤计算：</w:t>
      </w:r>
    </w:p>
    <w:p w14:paraId="22E6AFC4" w14:textId="77777777" w:rsidR="000A1ABF" w:rsidRPr="00294107" w:rsidRDefault="000A1ABF" w:rsidP="00A93615">
      <w:pPr>
        <w:ind w:firstLine="480"/>
      </w:pPr>
      <w:r w:rsidRPr="00294107">
        <w:t>（</w:t>
      </w:r>
      <w:r w:rsidRPr="00294107">
        <w:t>1</w:t>
      </w:r>
      <w:r w:rsidRPr="00294107">
        <w:t>）</w:t>
      </w:r>
      <w:r w:rsidR="00A93615">
        <w:rPr>
          <w:rFonts w:hint="eastAsia"/>
        </w:rPr>
        <w:t>确定试件承担荷载</w:t>
      </w:r>
      <w:r w:rsidR="00A93615" w:rsidRPr="00A93615">
        <w:rPr>
          <w:rFonts w:hint="eastAsia"/>
          <w:i/>
        </w:rPr>
        <w:t>P</w:t>
      </w:r>
      <w:r w:rsidR="00167B6A">
        <w:rPr>
          <w:rFonts w:hint="eastAsia"/>
        </w:rPr>
        <w:t>：</w:t>
      </w:r>
      <w:r w:rsidR="00A93615">
        <w:rPr>
          <w:rFonts w:hint="eastAsia"/>
        </w:rPr>
        <w:t>忽略</w:t>
      </w:r>
      <w:proofErr w:type="gramStart"/>
      <w:r w:rsidR="00A93615">
        <w:rPr>
          <w:rFonts w:hint="eastAsia"/>
        </w:rPr>
        <w:t>试件机</w:t>
      </w:r>
      <w:proofErr w:type="gramEnd"/>
      <w:r w:rsidR="00A93615">
        <w:rPr>
          <w:rFonts w:hint="eastAsia"/>
        </w:rPr>
        <w:t>加工</w:t>
      </w:r>
      <w:proofErr w:type="gramStart"/>
      <w:r w:rsidR="00A93615">
        <w:rPr>
          <w:rFonts w:hint="eastAsia"/>
        </w:rPr>
        <w:t>时焊脚尺</w:t>
      </w:r>
      <w:proofErr w:type="gramEnd"/>
      <w:r w:rsidR="00A93615">
        <w:rPr>
          <w:rFonts w:hint="eastAsia"/>
        </w:rPr>
        <w:t>寸大小的差异，</w:t>
      </w:r>
      <w:r w:rsidRPr="00294107">
        <w:t>假设四条焊缝承担同样的荷载</w:t>
      </w:r>
      <w:r w:rsidR="00897E53" w:rsidRPr="00690546">
        <w:rPr>
          <w:position w:val="-12"/>
          <w:szCs w:val="21"/>
        </w:rPr>
        <w:object w:dxaOrig="859" w:dyaOrig="360" w14:anchorId="3F52D6DB">
          <v:shape id="_x0000_i1145" type="#_x0000_t75" style="width:43.95pt;height:15.9pt" o:ole="">
            <v:imagedata r:id="rId361" o:title=""/>
          </v:shape>
          <o:OLEObject Type="Embed" ProgID="Equation.DSMT4" ShapeID="_x0000_i1145" DrawAspect="Content" ObjectID="_1615738704" r:id="rId362"/>
        </w:object>
      </w:r>
      <w:r w:rsidRPr="00294107">
        <w:t>。</w:t>
      </w:r>
    </w:p>
    <w:p w14:paraId="06F1A5AF" w14:textId="121A291F" w:rsidR="00167B6A" w:rsidRDefault="000A1ABF" w:rsidP="00167B6A">
      <w:pPr>
        <w:ind w:firstLine="480"/>
      </w:pPr>
      <w:r w:rsidRPr="00294107">
        <w:t>（</w:t>
      </w:r>
      <w:r w:rsidRPr="00294107">
        <w:t>2</w:t>
      </w:r>
      <w:r w:rsidRPr="00294107">
        <w:t>）</w:t>
      </w:r>
      <w:r w:rsidR="008719EB">
        <w:rPr>
          <w:rFonts w:hint="eastAsia"/>
        </w:rPr>
        <w:t>确定焊缝长度：</w:t>
      </w:r>
      <w:r w:rsidR="00167B6A">
        <w:rPr>
          <w:rFonts w:hint="eastAsia"/>
        </w:rPr>
        <w:t>该部分使用两种方法：</w:t>
      </w:r>
      <w:r w:rsidR="00167B6A" w:rsidRPr="00294107">
        <w:t>a</w:t>
      </w:r>
      <w:r w:rsidR="00167B6A" w:rsidRPr="00294107">
        <w:t>）</w:t>
      </w:r>
      <w:r w:rsidR="00167B6A">
        <w:rPr>
          <w:rFonts w:hint="eastAsia"/>
        </w:rPr>
        <w:t>将焊缝的起弧和灭</w:t>
      </w:r>
      <w:proofErr w:type="gramStart"/>
      <w:r w:rsidR="00167B6A">
        <w:rPr>
          <w:rFonts w:hint="eastAsia"/>
        </w:rPr>
        <w:t>弧区域</w:t>
      </w:r>
      <w:proofErr w:type="gramEnd"/>
      <w:r w:rsidR="00167B6A">
        <w:rPr>
          <w:rFonts w:hint="eastAsia"/>
        </w:rPr>
        <w:t>的长度都算进来，对于</w:t>
      </w:r>
      <w:proofErr w:type="gramStart"/>
      <w:r w:rsidR="00167B6A">
        <w:rPr>
          <w:rFonts w:hint="eastAsia"/>
        </w:rPr>
        <w:t>单边</w:t>
      </w:r>
      <w:proofErr w:type="gramEnd"/>
      <w:r w:rsidR="00167B6A">
        <w:rPr>
          <w:rFonts w:hint="eastAsia"/>
        </w:rPr>
        <w:t>双条</w:t>
      </w:r>
      <w:r w:rsidR="00167B6A" w:rsidRPr="00294107">
        <w:t>角焊缝</w:t>
      </w:r>
      <w:r w:rsidR="00167B6A">
        <w:rPr>
          <w:rFonts w:hint="eastAsia"/>
        </w:rPr>
        <w:t>，起弧和灭</w:t>
      </w:r>
      <w:proofErr w:type="gramStart"/>
      <w:r w:rsidR="00167B6A">
        <w:rPr>
          <w:rFonts w:hint="eastAsia"/>
        </w:rPr>
        <w:t>弧难</w:t>
      </w:r>
      <w:proofErr w:type="gramEnd"/>
      <w:r w:rsidR="00167B6A">
        <w:rPr>
          <w:rFonts w:hint="eastAsia"/>
        </w:rPr>
        <w:t>以通过机加工消除，此方法得到的焊缝长度认为是实际焊缝长度，记为</w:t>
      </w:r>
      <w:r w:rsidR="00167B6A" w:rsidRPr="00294107">
        <w:rPr>
          <w:position w:val="-12"/>
          <w:szCs w:val="21"/>
        </w:rPr>
        <w:object w:dxaOrig="180" w:dyaOrig="360" w14:anchorId="68096EDE">
          <v:shape id="_x0000_i1146" type="#_x0000_t75" style="width:8.4pt;height:15.9pt" o:ole="">
            <v:imagedata r:id="rId363" o:title=""/>
          </v:shape>
          <o:OLEObject Type="Embed" ProgID="Equation.DSMT4" ShapeID="_x0000_i1146" DrawAspect="Content" ObjectID="_1615738705" r:id="rId364"/>
        </w:object>
      </w:r>
      <w:r w:rsidR="00167B6A">
        <w:rPr>
          <w:rFonts w:hint="eastAsia"/>
          <w:szCs w:val="21"/>
        </w:rPr>
        <w:t>；</w:t>
      </w:r>
      <w:r w:rsidR="00167B6A">
        <w:t>b</w:t>
      </w:r>
      <w:r w:rsidR="00167B6A" w:rsidRPr="00294107">
        <w:t>）</w:t>
      </w:r>
      <w:r w:rsidR="00167B6A">
        <w:rPr>
          <w:rFonts w:hint="eastAsia"/>
        </w:rPr>
        <w:t>仅考虑工作焊缝处主板和搭接板的搭接长度，此方法得到的焊缝长度认为是有效焊缝长度，记为</w:t>
      </w:r>
      <w:r w:rsidR="00167B6A" w:rsidRPr="00294107">
        <w:rPr>
          <w:position w:val="-12"/>
          <w:szCs w:val="21"/>
        </w:rPr>
        <w:object w:dxaOrig="200" w:dyaOrig="360" w14:anchorId="4CEF1649">
          <v:shape id="_x0000_i1147" type="#_x0000_t75" style="width:12.15pt;height:15.9pt" o:ole="">
            <v:imagedata r:id="rId365" o:title=""/>
          </v:shape>
          <o:OLEObject Type="Embed" ProgID="Equation.DSMT4" ShapeID="_x0000_i1147" DrawAspect="Content" ObjectID="_1615738706" r:id="rId366"/>
        </w:object>
      </w:r>
      <w:r w:rsidR="00AA097B">
        <w:rPr>
          <w:rFonts w:hint="eastAsia"/>
          <w:szCs w:val="21"/>
        </w:rPr>
        <w:t>，如</w:t>
      </w:r>
      <w:r w:rsidR="00AA097B">
        <w:rPr>
          <w:szCs w:val="21"/>
        </w:rPr>
        <w:fldChar w:fldCharType="begin"/>
      </w:r>
      <w:r w:rsidR="00AA097B">
        <w:rPr>
          <w:szCs w:val="21"/>
        </w:rPr>
        <w:instrText xml:space="preserve"> </w:instrText>
      </w:r>
      <w:r w:rsidR="00AA097B">
        <w:rPr>
          <w:rFonts w:hint="eastAsia"/>
          <w:szCs w:val="21"/>
        </w:rPr>
        <w:instrText>REF _Ref4875617 \h</w:instrText>
      </w:r>
      <w:r w:rsidR="00AA097B">
        <w:rPr>
          <w:szCs w:val="21"/>
        </w:rPr>
        <w:instrText xml:space="preserve"> </w:instrText>
      </w:r>
      <w:r w:rsidR="00AA097B">
        <w:rPr>
          <w:szCs w:val="21"/>
        </w:rPr>
      </w:r>
      <w:r w:rsidR="00AA097B">
        <w:rPr>
          <w:szCs w:val="21"/>
        </w:rPr>
        <w:fldChar w:fldCharType="separate"/>
      </w:r>
      <w:r w:rsidR="009A74E1" w:rsidRPr="000A556D">
        <w:rPr>
          <w:sz w:val="21"/>
        </w:rPr>
        <w:t>图</w:t>
      </w:r>
      <w:r w:rsidR="009A74E1" w:rsidRPr="000A556D">
        <w:rPr>
          <w:sz w:val="21"/>
        </w:rPr>
        <w:t xml:space="preserve"> </w:t>
      </w:r>
      <w:r w:rsidR="009A74E1">
        <w:rPr>
          <w:noProof/>
          <w:sz w:val="21"/>
        </w:rPr>
        <w:t>3</w:t>
      </w:r>
      <w:r w:rsidR="009A74E1" w:rsidRPr="000A556D">
        <w:rPr>
          <w:sz w:val="21"/>
        </w:rPr>
        <w:t>.</w:t>
      </w:r>
      <w:r w:rsidR="009A74E1">
        <w:rPr>
          <w:noProof/>
          <w:sz w:val="21"/>
        </w:rPr>
        <w:t>37</w:t>
      </w:r>
      <w:r w:rsidR="00AA097B">
        <w:rPr>
          <w:szCs w:val="21"/>
        </w:rPr>
        <w:fldChar w:fldCharType="end"/>
      </w:r>
      <w:r w:rsidR="00AA097B">
        <w:rPr>
          <w:rFonts w:hint="eastAsia"/>
          <w:szCs w:val="21"/>
        </w:rPr>
        <w:t>所示</w:t>
      </w:r>
      <w:r w:rsidR="00167B6A">
        <w:rPr>
          <w:rFonts w:hint="eastAsia"/>
          <w:szCs w:val="21"/>
        </w:rPr>
        <w:t>。</w:t>
      </w:r>
    </w:p>
    <w:p w14:paraId="7F6DD5E1" w14:textId="55F77D39" w:rsidR="00BC5FA3" w:rsidRPr="00BC5FA3" w:rsidRDefault="00167B6A" w:rsidP="00BC5FA3">
      <w:pPr>
        <w:ind w:firstLine="480"/>
        <w:rPr>
          <w:szCs w:val="21"/>
        </w:rPr>
      </w:pPr>
      <w:r>
        <w:rPr>
          <w:rFonts w:hint="eastAsia"/>
        </w:rPr>
        <w:t>（</w:t>
      </w:r>
      <w:r>
        <w:rPr>
          <w:rFonts w:hint="eastAsia"/>
        </w:rPr>
        <w:t>3</w:t>
      </w:r>
      <w:r>
        <w:rPr>
          <w:rFonts w:hint="eastAsia"/>
        </w:rPr>
        <w:t>）</w:t>
      </w:r>
      <w:r w:rsidRPr="00294107">
        <w:t>确定</w:t>
      </w:r>
      <w:proofErr w:type="gramStart"/>
      <w:r w:rsidRPr="00294107">
        <w:t>破坏面</w:t>
      </w:r>
      <w:proofErr w:type="gramEnd"/>
      <w:r>
        <w:rPr>
          <w:rFonts w:hint="eastAsia"/>
        </w:rPr>
        <w:t>高度：</w:t>
      </w:r>
      <w:r w:rsidR="00BC5FA3">
        <w:rPr>
          <w:rFonts w:hint="eastAsia"/>
        </w:rPr>
        <w:t>该部分使用两种方法：</w:t>
      </w:r>
      <w:r w:rsidR="00BC5FA3" w:rsidRPr="00294107">
        <w:t>a</w:t>
      </w:r>
      <w:r w:rsidR="00BC5FA3" w:rsidRPr="00294107">
        <w:t>）</w:t>
      </w:r>
      <w:r w:rsidR="00BC5FA3">
        <w:rPr>
          <w:rFonts w:hint="eastAsia"/>
        </w:rPr>
        <w:t>破坏截面按照试验前实测的焊喉尺寸，记为</w:t>
      </w:r>
      <w:r w:rsidR="00134267" w:rsidRPr="00294107">
        <w:rPr>
          <w:position w:val="-12"/>
          <w:szCs w:val="21"/>
        </w:rPr>
        <w:object w:dxaOrig="540" w:dyaOrig="360" w14:anchorId="0B36CDFB">
          <v:shape id="_x0000_i1148" type="#_x0000_t75" style="width:28.05pt;height:15.9pt" o:ole="">
            <v:imagedata r:id="rId367" o:title=""/>
          </v:shape>
          <o:OLEObject Type="Embed" ProgID="Equation.DSMT4" ShapeID="_x0000_i1148" DrawAspect="Content" ObjectID="_1615738707" r:id="rId368"/>
        </w:object>
      </w:r>
      <w:r w:rsidR="00BC5FA3">
        <w:rPr>
          <w:rFonts w:hint="eastAsia"/>
          <w:szCs w:val="21"/>
        </w:rPr>
        <w:t>；</w:t>
      </w:r>
      <w:r w:rsidR="00BC5FA3">
        <w:t>b</w:t>
      </w:r>
      <w:r w:rsidR="00BC5FA3" w:rsidRPr="00294107">
        <w:t>）</w:t>
      </w:r>
      <w:r w:rsidR="00BC5FA3">
        <w:rPr>
          <w:rFonts w:hint="eastAsia"/>
        </w:rPr>
        <w:t>破坏截面按照试验结束后，实测的断面尺寸</w:t>
      </w:r>
      <w:r w:rsidR="00A9108B">
        <w:rPr>
          <w:rFonts w:hint="eastAsia"/>
        </w:rPr>
        <w:t>（如</w:t>
      </w:r>
      <w:r w:rsidR="00A9108B">
        <w:fldChar w:fldCharType="begin"/>
      </w:r>
      <w:r w:rsidR="00A9108B">
        <w:instrText xml:space="preserve"> </w:instrText>
      </w:r>
      <w:r w:rsidR="00A9108B">
        <w:rPr>
          <w:rFonts w:hint="eastAsia"/>
        </w:rPr>
        <w:instrText>REF _Ref536447093 \h</w:instrText>
      </w:r>
      <w:r w:rsidR="00A9108B">
        <w:instrText xml:space="preserve"> </w:instrText>
      </w:r>
      <w:r w:rsidR="00A9108B">
        <w:fldChar w:fldCharType="separate"/>
      </w:r>
      <w:r w:rsidR="009A74E1">
        <w:rPr>
          <w:rFonts w:hint="eastAsia"/>
        </w:rPr>
        <w:t>图</w:t>
      </w:r>
      <w:r w:rsidR="009A74E1">
        <w:rPr>
          <w:rFonts w:hint="eastAsia"/>
        </w:rPr>
        <w:t xml:space="preserve"> </w:t>
      </w:r>
      <w:r w:rsidR="009A74E1">
        <w:rPr>
          <w:noProof/>
        </w:rPr>
        <w:t>3</w:t>
      </w:r>
      <w:r w:rsidR="009A74E1">
        <w:t>.</w:t>
      </w:r>
      <w:r w:rsidR="009A74E1">
        <w:rPr>
          <w:noProof/>
        </w:rPr>
        <w:t>30</w:t>
      </w:r>
      <w:r w:rsidR="00A9108B">
        <w:fldChar w:fldCharType="end"/>
      </w:r>
      <w:r w:rsidR="00A9108B">
        <w:rPr>
          <w:rFonts w:hint="eastAsia"/>
        </w:rPr>
        <w:t>所示）</w:t>
      </w:r>
      <w:r w:rsidR="00BC5FA3">
        <w:rPr>
          <w:rFonts w:hint="eastAsia"/>
        </w:rPr>
        <w:t>，</w:t>
      </w:r>
      <w:proofErr w:type="gramStart"/>
      <w:r w:rsidR="00BC5FA3">
        <w:rPr>
          <w:rFonts w:hint="eastAsia"/>
        </w:rPr>
        <w:t>破坏面</w:t>
      </w:r>
      <w:proofErr w:type="gramEnd"/>
      <w:r w:rsidR="00BC5FA3">
        <w:rPr>
          <w:rFonts w:hint="eastAsia"/>
        </w:rPr>
        <w:t>高度认为是实际</w:t>
      </w:r>
      <w:proofErr w:type="gramStart"/>
      <w:r w:rsidR="00BC5FA3">
        <w:rPr>
          <w:rFonts w:hint="eastAsia"/>
        </w:rPr>
        <w:t>破坏</w:t>
      </w:r>
      <w:proofErr w:type="gramEnd"/>
      <w:r w:rsidR="00BC5FA3">
        <w:rPr>
          <w:rFonts w:hint="eastAsia"/>
        </w:rPr>
        <w:t>面高度，记为</w:t>
      </w:r>
      <w:r w:rsidR="00134267" w:rsidRPr="00134267">
        <w:rPr>
          <w:position w:val="-14"/>
          <w:szCs w:val="21"/>
        </w:rPr>
        <w:object w:dxaOrig="660" w:dyaOrig="380" w14:anchorId="5088D965">
          <v:shape id="_x0000_i1149" type="#_x0000_t75" style="width:34.6pt;height:15.9pt" o:ole="">
            <v:imagedata r:id="rId369" o:title=""/>
          </v:shape>
          <o:OLEObject Type="Embed" ProgID="Equation.DSMT4" ShapeID="_x0000_i1149" DrawAspect="Content" ObjectID="_1615738708" r:id="rId370"/>
        </w:object>
      </w:r>
      <w:r w:rsidR="00BC5FA3">
        <w:rPr>
          <w:rFonts w:hint="eastAsia"/>
        </w:rPr>
        <w:t>。</w:t>
      </w:r>
    </w:p>
    <w:p w14:paraId="33B3187E" w14:textId="77777777" w:rsidR="000A379B" w:rsidRDefault="00167B6A" w:rsidP="000A1ABF">
      <w:pPr>
        <w:ind w:firstLine="480"/>
      </w:pPr>
      <w:r>
        <w:rPr>
          <w:rFonts w:hint="eastAsia"/>
        </w:rPr>
        <w:t>（</w:t>
      </w:r>
      <w:r>
        <w:rPr>
          <w:rFonts w:hint="eastAsia"/>
        </w:rPr>
        <w:t>4</w:t>
      </w:r>
      <w:r>
        <w:rPr>
          <w:rFonts w:hint="eastAsia"/>
        </w:rPr>
        <w:t>）</w:t>
      </w:r>
      <w:r w:rsidR="000A1ABF" w:rsidRPr="00294107">
        <w:t>确定</w:t>
      </w:r>
      <w:proofErr w:type="gramStart"/>
      <w:r w:rsidR="000A1ABF" w:rsidRPr="00294107">
        <w:t>破坏面</w:t>
      </w:r>
      <w:proofErr w:type="gramEnd"/>
      <w:r w:rsidR="000A1ABF" w:rsidRPr="00294107">
        <w:t>面积：</w:t>
      </w:r>
      <w:r w:rsidR="00CB149A">
        <w:rPr>
          <w:rFonts w:hint="eastAsia"/>
        </w:rPr>
        <w:t>由于确定破坏面积高度和焊缝长度的方法各有两种，</w:t>
      </w:r>
      <w:r w:rsidR="000A379B">
        <w:rPr>
          <w:rFonts w:hint="eastAsia"/>
        </w:rPr>
        <w:t>因此确定</w:t>
      </w:r>
      <w:proofErr w:type="gramStart"/>
      <w:r w:rsidR="000A379B">
        <w:rPr>
          <w:rFonts w:hint="eastAsia"/>
        </w:rPr>
        <w:t>破坏面</w:t>
      </w:r>
      <w:proofErr w:type="gramEnd"/>
      <w:r w:rsidR="000A379B">
        <w:rPr>
          <w:rFonts w:hint="eastAsia"/>
        </w:rPr>
        <w:t>面积的方法就有四种，分别记为</w:t>
      </w:r>
      <w:r w:rsidR="000A379B" w:rsidRPr="00294107">
        <w:rPr>
          <w:position w:val="-12"/>
          <w:szCs w:val="21"/>
        </w:rPr>
        <w:object w:dxaOrig="1780" w:dyaOrig="360" w14:anchorId="2D08CEE9">
          <v:shape id="_x0000_i1150" type="#_x0000_t75" style="width:93.5pt;height:15.9pt" o:ole="">
            <v:imagedata r:id="rId371" o:title=""/>
          </v:shape>
          <o:OLEObject Type="Embed" ProgID="Equation.DSMT4" ShapeID="_x0000_i1150" DrawAspect="Content" ObjectID="_1615738709" r:id="rId372"/>
        </w:object>
      </w:r>
      <w:r w:rsidR="000A379B">
        <w:rPr>
          <w:rFonts w:hint="eastAsia"/>
          <w:szCs w:val="21"/>
        </w:rPr>
        <w:t>、</w:t>
      </w:r>
      <w:r w:rsidR="000A379B" w:rsidRPr="00294107">
        <w:rPr>
          <w:position w:val="-12"/>
          <w:szCs w:val="21"/>
        </w:rPr>
        <w:object w:dxaOrig="1740" w:dyaOrig="360" w14:anchorId="45F6849B">
          <v:shape id="_x0000_i1151" type="#_x0000_t75" style="width:91.65pt;height:15.9pt" o:ole="">
            <v:imagedata r:id="rId373" o:title=""/>
          </v:shape>
          <o:OLEObject Type="Embed" ProgID="Equation.DSMT4" ShapeID="_x0000_i1151" DrawAspect="Content" ObjectID="_1615738710" r:id="rId374"/>
        </w:object>
      </w:r>
      <w:r w:rsidR="000A379B">
        <w:rPr>
          <w:rFonts w:hint="eastAsia"/>
          <w:szCs w:val="21"/>
        </w:rPr>
        <w:t>、</w:t>
      </w:r>
      <w:r w:rsidR="000A379B" w:rsidRPr="000A379B">
        <w:rPr>
          <w:position w:val="-14"/>
          <w:szCs w:val="21"/>
        </w:rPr>
        <w:object w:dxaOrig="2060" w:dyaOrig="380" w14:anchorId="1D49FE7C">
          <v:shape id="_x0000_i1152" type="#_x0000_t75" style="width:108.45pt;height:15.9pt" o:ole="">
            <v:imagedata r:id="rId375" o:title=""/>
          </v:shape>
          <o:OLEObject Type="Embed" ProgID="Equation.DSMT4" ShapeID="_x0000_i1152" DrawAspect="Content" ObjectID="_1615738711" r:id="rId376"/>
        </w:object>
      </w:r>
      <w:r w:rsidR="000A379B">
        <w:rPr>
          <w:rFonts w:hint="eastAsia"/>
          <w:szCs w:val="21"/>
        </w:rPr>
        <w:t>、</w:t>
      </w:r>
      <w:r w:rsidR="000A379B" w:rsidRPr="000A379B">
        <w:rPr>
          <w:position w:val="-14"/>
          <w:szCs w:val="21"/>
        </w:rPr>
        <w:object w:dxaOrig="2040" w:dyaOrig="380" w14:anchorId="3AB49C29">
          <v:shape id="_x0000_i1153" type="#_x0000_t75" style="width:107.55pt;height:15.9pt" o:ole="">
            <v:imagedata r:id="rId377" o:title=""/>
          </v:shape>
          <o:OLEObject Type="Embed" ProgID="Equation.DSMT4" ShapeID="_x0000_i1153" DrawAspect="Content" ObjectID="_1615738712" r:id="rId378"/>
        </w:object>
      </w:r>
      <w:r w:rsidR="000A379B">
        <w:rPr>
          <w:rFonts w:hint="eastAsia"/>
          <w:szCs w:val="21"/>
        </w:rPr>
        <w:t>。</w:t>
      </w:r>
    </w:p>
    <w:p w14:paraId="78BF6812" w14:textId="26DA752C" w:rsidR="000A1ABF" w:rsidRDefault="000A1ABF" w:rsidP="000A379B">
      <w:pPr>
        <w:ind w:firstLine="480"/>
        <w:rPr>
          <w:szCs w:val="21"/>
        </w:rPr>
      </w:pPr>
      <w:r>
        <w:rPr>
          <w:rFonts w:hint="eastAsia"/>
          <w:szCs w:val="21"/>
        </w:rPr>
        <w:t>（</w:t>
      </w:r>
      <w:r w:rsidR="00167B6A">
        <w:rPr>
          <w:szCs w:val="21"/>
        </w:rPr>
        <w:t>5</w:t>
      </w:r>
      <w:r>
        <w:rPr>
          <w:rFonts w:hint="eastAsia"/>
          <w:szCs w:val="21"/>
        </w:rPr>
        <w:t>）计算极限强度：由于确定破坏面积的方法有</w:t>
      </w:r>
      <w:r w:rsidR="000A379B">
        <w:rPr>
          <w:rFonts w:hint="eastAsia"/>
          <w:szCs w:val="21"/>
        </w:rPr>
        <w:t>四</w:t>
      </w:r>
      <w:r>
        <w:rPr>
          <w:rFonts w:hint="eastAsia"/>
          <w:szCs w:val="21"/>
        </w:rPr>
        <w:t>种，</w:t>
      </w:r>
      <w:r w:rsidR="000A379B">
        <w:rPr>
          <w:rFonts w:hint="eastAsia"/>
          <w:szCs w:val="21"/>
        </w:rPr>
        <w:t>因此极限强度也有四个取值</w:t>
      </w:r>
      <w:r>
        <w:rPr>
          <w:rFonts w:hint="eastAsia"/>
          <w:szCs w:val="21"/>
        </w:rPr>
        <w:t>分别按照</w:t>
      </w:r>
      <w:r w:rsidR="000A379B" w:rsidRPr="000A379B">
        <w:rPr>
          <w:position w:val="-12"/>
          <w:szCs w:val="21"/>
        </w:rPr>
        <w:object w:dxaOrig="1100" w:dyaOrig="360" w14:anchorId="3DD7A4D1">
          <v:shape id="_x0000_i1154" type="#_x0000_t75" style="width:57.05pt;height:15.9pt" o:ole="">
            <v:imagedata r:id="rId379" o:title=""/>
          </v:shape>
          <o:OLEObject Type="Embed" ProgID="Equation.DSMT4" ShapeID="_x0000_i1154" DrawAspect="Content" ObjectID="_1615738713" r:id="rId380"/>
        </w:object>
      </w:r>
      <w:r w:rsidR="000A379B">
        <w:rPr>
          <w:rFonts w:hint="eastAsia"/>
          <w:szCs w:val="21"/>
        </w:rPr>
        <w:t>、</w:t>
      </w:r>
      <w:r w:rsidR="000A379B" w:rsidRPr="000A379B">
        <w:rPr>
          <w:position w:val="-12"/>
          <w:szCs w:val="21"/>
        </w:rPr>
        <w:object w:dxaOrig="1080" w:dyaOrig="360" w14:anchorId="14DAAA30">
          <v:shape id="_x0000_i1155" type="#_x0000_t75" style="width:56.1pt;height:15.9pt" o:ole="">
            <v:imagedata r:id="rId381" o:title=""/>
          </v:shape>
          <o:OLEObject Type="Embed" ProgID="Equation.DSMT4" ShapeID="_x0000_i1155" DrawAspect="Content" ObjectID="_1615738714" r:id="rId382"/>
        </w:object>
      </w:r>
      <w:r w:rsidR="000A379B">
        <w:rPr>
          <w:rFonts w:hint="eastAsia"/>
          <w:szCs w:val="21"/>
        </w:rPr>
        <w:t>、</w:t>
      </w:r>
      <w:r w:rsidR="000A379B" w:rsidRPr="00CB2BCE">
        <w:rPr>
          <w:position w:val="-14"/>
          <w:szCs w:val="21"/>
        </w:rPr>
        <w:object w:dxaOrig="1219" w:dyaOrig="380" w14:anchorId="23BFB91F">
          <v:shape id="_x0000_i1156" type="#_x0000_t75" style="width:63.6pt;height:16.85pt" o:ole="">
            <v:imagedata r:id="rId383" o:title=""/>
          </v:shape>
          <o:OLEObject Type="Embed" ProgID="Equation.DSMT4" ShapeID="_x0000_i1156" DrawAspect="Content" ObjectID="_1615738715" r:id="rId384"/>
        </w:object>
      </w:r>
      <w:r w:rsidR="000A379B">
        <w:rPr>
          <w:rFonts w:hint="eastAsia"/>
          <w:szCs w:val="21"/>
        </w:rPr>
        <w:t>、</w:t>
      </w:r>
      <w:r w:rsidR="000A379B" w:rsidRPr="00CB2BCE">
        <w:rPr>
          <w:position w:val="-14"/>
          <w:szCs w:val="21"/>
        </w:rPr>
        <w:object w:dxaOrig="1219" w:dyaOrig="380" w14:anchorId="0D2DB142">
          <v:shape id="_x0000_i1157" type="#_x0000_t75" style="width:63.6pt;height:16.85pt" o:ole="">
            <v:imagedata r:id="rId385" o:title=""/>
          </v:shape>
          <o:OLEObject Type="Embed" ProgID="Equation.DSMT4" ShapeID="_x0000_i1157" DrawAspect="Content" ObjectID="_1615738716" r:id="rId386"/>
        </w:object>
      </w:r>
      <w:r>
        <w:rPr>
          <w:rFonts w:hint="eastAsia"/>
          <w:szCs w:val="21"/>
        </w:rPr>
        <w:t>计算。按照</w:t>
      </w:r>
      <w:r w:rsidR="00880A49" w:rsidRPr="000A379B">
        <w:rPr>
          <w:position w:val="-12"/>
          <w:szCs w:val="21"/>
        </w:rPr>
        <w:object w:dxaOrig="1100" w:dyaOrig="360" w14:anchorId="2CF5E008">
          <v:shape id="_x0000_i1158" type="#_x0000_t75" style="width:57.05pt;height:15.9pt" o:ole="">
            <v:imagedata r:id="rId379" o:title=""/>
          </v:shape>
          <o:OLEObject Type="Embed" ProgID="Equation.DSMT4" ShapeID="_x0000_i1158" DrawAspect="Content" ObjectID="_1615738717" r:id="rId387"/>
        </w:object>
      </w:r>
      <w:r w:rsidR="00880A49">
        <w:rPr>
          <w:rFonts w:hint="eastAsia"/>
          <w:szCs w:val="21"/>
        </w:rPr>
        <w:t>和</w:t>
      </w:r>
      <w:r w:rsidR="00880A49" w:rsidRPr="000A379B">
        <w:rPr>
          <w:position w:val="-12"/>
          <w:szCs w:val="21"/>
        </w:rPr>
        <w:object w:dxaOrig="1080" w:dyaOrig="360" w14:anchorId="6FA06F71">
          <v:shape id="_x0000_i1159" type="#_x0000_t75" style="width:56.1pt;height:15.9pt" o:ole="">
            <v:imagedata r:id="rId381" o:title=""/>
          </v:shape>
          <o:OLEObject Type="Embed" ProgID="Equation.DSMT4" ShapeID="_x0000_i1159" DrawAspect="Content" ObjectID="_1615738718" r:id="rId388"/>
        </w:object>
      </w:r>
      <w:r>
        <w:rPr>
          <w:rFonts w:hint="eastAsia"/>
          <w:szCs w:val="21"/>
        </w:rPr>
        <w:t>计算，</w:t>
      </w:r>
      <w:r w:rsidR="00880A49">
        <w:rPr>
          <w:rFonts w:hint="eastAsia"/>
          <w:szCs w:val="21"/>
        </w:rPr>
        <w:t>对于不同情况的试件在试验前就可以预测</w:t>
      </w:r>
      <w:r>
        <w:rPr>
          <w:rFonts w:hint="eastAsia"/>
          <w:szCs w:val="21"/>
        </w:rPr>
        <w:t>焊缝强度</w:t>
      </w:r>
      <w:r w:rsidR="00880A49">
        <w:rPr>
          <w:rFonts w:hint="eastAsia"/>
          <w:szCs w:val="21"/>
        </w:rPr>
        <w:t>。</w:t>
      </w:r>
    </w:p>
    <w:tbl>
      <w:tblPr>
        <w:tblW w:w="5000" w:type="pct"/>
        <w:tblLook w:val="04A0" w:firstRow="1" w:lastRow="0" w:firstColumn="1" w:lastColumn="0" w:noHBand="0" w:noVBand="1"/>
      </w:tblPr>
      <w:tblGrid>
        <w:gridCol w:w="8312"/>
      </w:tblGrid>
      <w:tr w:rsidR="000A556D" w:rsidRPr="00A77D4D" w14:paraId="0E431C96" w14:textId="77777777" w:rsidTr="00FB0873">
        <w:trPr>
          <w:trHeight w:val="3855"/>
        </w:trPr>
        <w:tc>
          <w:tcPr>
            <w:tcW w:w="5000" w:type="pct"/>
            <w:vAlign w:val="center"/>
          </w:tcPr>
          <w:p w14:paraId="6BA4043A" w14:textId="67FED0FD" w:rsidR="000A556D" w:rsidRPr="00A77D4D" w:rsidRDefault="000A556D" w:rsidP="000A556D">
            <w:pPr>
              <w:pStyle w:val="aff1"/>
            </w:pPr>
            <w:r>
              <w:rPr>
                <w:noProof/>
              </w:rPr>
              <w:drawing>
                <wp:inline distT="0" distB="0" distL="0" distR="0" wp14:anchorId="5FCEC6E0" wp14:editId="524EEB20">
                  <wp:extent cx="2579526" cy="2453734"/>
                  <wp:effectExtent l="0" t="0" r="0" b="3810"/>
                  <wp:docPr id="499" name="图片 4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
                          <pic:cNvPicPr>
                            <a:picLocks noChangeAspect="1" noChangeArrowheads="1"/>
                          </pic:cNvPicPr>
                        </pic:nvPicPr>
                        <pic:blipFill>
                          <a:blip r:embed="rId389" cstate="print">
                            <a:extLst>
                              <a:ext uri="{28A0092B-C50C-407E-A947-70E740481C1C}">
                                <a14:useLocalDpi xmlns:a14="http://schemas.microsoft.com/office/drawing/2010/main" val="0"/>
                              </a:ext>
                            </a:extLst>
                          </a:blip>
                          <a:srcRect/>
                          <a:stretch>
                            <a:fillRect/>
                          </a:stretch>
                        </pic:blipFill>
                        <pic:spPr bwMode="auto">
                          <a:xfrm>
                            <a:off x="0" y="0"/>
                            <a:ext cx="2585259" cy="2459188"/>
                          </a:xfrm>
                          <a:prstGeom prst="rect">
                            <a:avLst/>
                          </a:prstGeom>
                          <a:noFill/>
                        </pic:spPr>
                      </pic:pic>
                    </a:graphicData>
                  </a:graphic>
                </wp:inline>
              </w:drawing>
            </w:r>
          </w:p>
        </w:tc>
      </w:tr>
      <w:tr w:rsidR="000A556D" w14:paraId="50666363" w14:textId="77777777" w:rsidTr="00FB0873">
        <w:trPr>
          <w:trHeight w:val="70"/>
        </w:trPr>
        <w:tc>
          <w:tcPr>
            <w:tcW w:w="5000" w:type="pct"/>
            <w:vAlign w:val="center"/>
          </w:tcPr>
          <w:p w14:paraId="3FAC4F2E" w14:textId="0075092F" w:rsidR="000A556D" w:rsidRPr="000A556D" w:rsidRDefault="000A556D" w:rsidP="00FB0873">
            <w:pPr>
              <w:pStyle w:val="aff1"/>
              <w:ind w:firstLine="480"/>
              <w:rPr>
                <w:noProof/>
                <w:sz w:val="21"/>
              </w:rPr>
            </w:pPr>
            <w:bookmarkStart w:id="189" w:name="_Ref4875617"/>
            <w:r w:rsidRPr="000A556D">
              <w:rPr>
                <w:sz w:val="21"/>
              </w:rPr>
              <w:t>图</w:t>
            </w:r>
            <w:r w:rsidRPr="000A556D">
              <w:rPr>
                <w:sz w:val="21"/>
              </w:rPr>
              <w:t xml:space="preserve"> </w:t>
            </w:r>
            <w:r w:rsidRPr="000A556D">
              <w:rPr>
                <w:sz w:val="21"/>
              </w:rPr>
              <w:fldChar w:fldCharType="begin"/>
            </w:r>
            <w:r w:rsidRPr="000A556D">
              <w:rPr>
                <w:sz w:val="21"/>
              </w:rPr>
              <w:instrText xml:space="preserve"> STYLEREF 1 \s </w:instrText>
            </w:r>
            <w:r w:rsidRPr="000A556D">
              <w:rPr>
                <w:sz w:val="21"/>
              </w:rPr>
              <w:fldChar w:fldCharType="separate"/>
            </w:r>
            <w:r w:rsidR="009A74E1">
              <w:rPr>
                <w:noProof/>
                <w:sz w:val="21"/>
              </w:rPr>
              <w:t>3</w:t>
            </w:r>
            <w:r w:rsidRPr="000A556D">
              <w:rPr>
                <w:sz w:val="21"/>
              </w:rPr>
              <w:fldChar w:fldCharType="end"/>
            </w:r>
            <w:r w:rsidRPr="000A556D">
              <w:rPr>
                <w:sz w:val="21"/>
              </w:rPr>
              <w:t>.</w:t>
            </w:r>
            <w:r w:rsidRPr="000A556D">
              <w:rPr>
                <w:sz w:val="21"/>
              </w:rPr>
              <w:fldChar w:fldCharType="begin"/>
            </w:r>
            <w:r w:rsidRPr="000A556D">
              <w:rPr>
                <w:sz w:val="21"/>
              </w:rPr>
              <w:instrText xml:space="preserve"> SEQ </w:instrText>
            </w:r>
            <w:r w:rsidRPr="000A556D">
              <w:rPr>
                <w:sz w:val="21"/>
              </w:rPr>
              <w:instrText>图</w:instrText>
            </w:r>
            <w:r w:rsidRPr="000A556D">
              <w:rPr>
                <w:sz w:val="21"/>
              </w:rPr>
              <w:instrText xml:space="preserve"> \* ARABIC \s 1 </w:instrText>
            </w:r>
            <w:r w:rsidRPr="000A556D">
              <w:rPr>
                <w:sz w:val="21"/>
              </w:rPr>
              <w:fldChar w:fldCharType="separate"/>
            </w:r>
            <w:r w:rsidR="009A74E1">
              <w:rPr>
                <w:noProof/>
                <w:sz w:val="21"/>
              </w:rPr>
              <w:t>37</w:t>
            </w:r>
            <w:r w:rsidRPr="000A556D">
              <w:rPr>
                <w:sz w:val="21"/>
              </w:rPr>
              <w:fldChar w:fldCharType="end"/>
            </w:r>
            <w:bookmarkEnd w:id="189"/>
            <w:r w:rsidRPr="000A556D">
              <w:rPr>
                <w:sz w:val="21"/>
              </w:rPr>
              <w:t xml:space="preserve"> </w:t>
            </w:r>
            <w:r w:rsidR="00AA097B">
              <w:rPr>
                <w:rFonts w:hint="eastAsia"/>
                <w:sz w:val="21"/>
              </w:rPr>
              <w:t>两种焊缝长度测量位置示意图</w:t>
            </w:r>
          </w:p>
        </w:tc>
      </w:tr>
    </w:tbl>
    <w:p w14:paraId="6208739F" w14:textId="7A79ACAC" w:rsidR="000A1ABF" w:rsidRDefault="007F5059" w:rsidP="000A1ABF">
      <w:pPr>
        <w:ind w:firstLine="480"/>
        <w:rPr>
          <w:szCs w:val="21"/>
        </w:rPr>
      </w:pPr>
      <w:proofErr w:type="gramStart"/>
      <w:r>
        <w:rPr>
          <w:rFonts w:hint="eastAsia"/>
        </w:rPr>
        <w:t>单边双</w:t>
      </w:r>
      <w:proofErr w:type="gramEnd"/>
      <w:r>
        <w:rPr>
          <w:rFonts w:hint="eastAsia"/>
        </w:rPr>
        <w:t>条</w:t>
      </w:r>
      <w:r w:rsidRPr="00294107">
        <w:t>角焊缝</w:t>
      </w:r>
      <w:r w:rsidR="000A1ABF" w:rsidRPr="00675AD5">
        <w:rPr>
          <w:rFonts w:hint="eastAsia"/>
          <w:szCs w:val="21"/>
        </w:rPr>
        <w:t>试件极限强度和平均变形能力汇总</w:t>
      </w:r>
      <w:r w:rsidR="000A1ABF">
        <w:rPr>
          <w:rFonts w:hint="eastAsia"/>
          <w:szCs w:val="21"/>
        </w:rPr>
        <w:t>在</w:t>
      </w:r>
      <w:r w:rsidR="00226118">
        <w:rPr>
          <w:szCs w:val="21"/>
        </w:rPr>
        <w:fldChar w:fldCharType="begin"/>
      </w:r>
      <w:r w:rsidR="00226118">
        <w:rPr>
          <w:szCs w:val="21"/>
        </w:rPr>
        <w:instrText xml:space="preserve"> </w:instrText>
      </w:r>
      <w:r w:rsidR="00226118">
        <w:rPr>
          <w:rFonts w:hint="eastAsia"/>
          <w:szCs w:val="21"/>
        </w:rPr>
        <w:instrText>REF _Ref3292527 \h</w:instrText>
      </w:r>
      <w:r w:rsidR="00226118">
        <w:rPr>
          <w:szCs w:val="21"/>
        </w:rPr>
        <w:instrText xml:space="preserve"> </w:instrText>
      </w:r>
      <w:r w:rsidR="00226118">
        <w:rPr>
          <w:szCs w:val="21"/>
        </w:rPr>
      </w:r>
      <w:r w:rsidR="00226118">
        <w:rPr>
          <w:szCs w:val="21"/>
        </w:rPr>
        <w:fldChar w:fldCharType="separate"/>
      </w:r>
      <w:r w:rsidR="009A74E1">
        <w:rPr>
          <w:rFonts w:hint="eastAsia"/>
        </w:rPr>
        <w:t>表</w:t>
      </w:r>
      <w:r w:rsidR="009A74E1">
        <w:rPr>
          <w:rFonts w:hint="eastAsia"/>
        </w:rPr>
        <w:t xml:space="preserve"> </w:t>
      </w:r>
      <w:r w:rsidR="009A74E1">
        <w:rPr>
          <w:noProof/>
        </w:rPr>
        <w:t>3</w:t>
      </w:r>
      <w:r w:rsidR="009A74E1">
        <w:t>.</w:t>
      </w:r>
      <w:r w:rsidR="009A74E1">
        <w:rPr>
          <w:noProof/>
        </w:rPr>
        <w:t>14</w:t>
      </w:r>
      <w:r w:rsidR="00226118">
        <w:rPr>
          <w:szCs w:val="21"/>
        </w:rPr>
        <w:fldChar w:fldCharType="end"/>
      </w:r>
      <w:r w:rsidR="000A1ABF">
        <w:rPr>
          <w:rFonts w:hint="eastAsia"/>
          <w:szCs w:val="21"/>
        </w:rPr>
        <w:t>中。由于不同加载角度下角焊缝试件的焊缝实际长度设计不同，表中的平均变形能力以无</w:t>
      </w:r>
      <w:proofErr w:type="gramStart"/>
      <w:r w:rsidR="000A1ABF">
        <w:rPr>
          <w:rFonts w:hint="eastAsia"/>
          <w:szCs w:val="21"/>
        </w:rPr>
        <w:t>量纲化</w:t>
      </w:r>
      <w:proofErr w:type="gramEnd"/>
      <w:r w:rsidR="000A1ABF">
        <w:rPr>
          <w:rFonts w:hint="eastAsia"/>
          <w:szCs w:val="21"/>
        </w:rPr>
        <w:t>的形式给出，定义为极限荷载对应的位移与焊缝长度的比值。</w:t>
      </w:r>
    </w:p>
    <w:p w14:paraId="6EBBE670" w14:textId="3951BF44" w:rsidR="00226118" w:rsidRDefault="00226118" w:rsidP="00226118">
      <w:pPr>
        <w:pStyle w:val="af6"/>
      </w:pPr>
      <w:bookmarkStart w:id="190" w:name="_Ref3292527"/>
      <w:r>
        <w:rPr>
          <w:rFonts w:hint="eastAsia"/>
        </w:rPr>
        <w:lastRenderedPageBreak/>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9A74E1">
        <w:rPr>
          <w:noProof/>
        </w:rPr>
        <w:t>3</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9A74E1">
        <w:rPr>
          <w:noProof/>
        </w:rPr>
        <w:t>14</w:t>
      </w:r>
      <w:r>
        <w:fldChar w:fldCharType="end"/>
      </w:r>
      <w:bookmarkEnd w:id="190"/>
      <w:r>
        <w:t xml:space="preserve"> </w:t>
      </w:r>
      <w:proofErr w:type="gramStart"/>
      <w:r>
        <w:rPr>
          <w:rFonts w:hint="eastAsia"/>
        </w:rPr>
        <w:t>单边双</w:t>
      </w:r>
      <w:proofErr w:type="gramEnd"/>
      <w:r>
        <w:rPr>
          <w:rFonts w:hint="eastAsia"/>
        </w:rPr>
        <w:t>条</w:t>
      </w:r>
      <w:r>
        <w:t>角焊缝</w:t>
      </w:r>
      <w:r>
        <w:rPr>
          <w:rFonts w:hint="eastAsia"/>
        </w:rPr>
        <w:t>极限强度</w:t>
      </w:r>
      <w:r>
        <w:t>和</w:t>
      </w:r>
      <w:r>
        <w:rPr>
          <w:rFonts w:hint="eastAsia"/>
        </w:rPr>
        <w:t>平均</w:t>
      </w:r>
      <w:r>
        <w:t>变形能力汇总</w:t>
      </w:r>
    </w:p>
    <w:tbl>
      <w:tblPr>
        <w:tblW w:w="8411" w:type="dxa"/>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761"/>
        <w:gridCol w:w="861"/>
        <w:gridCol w:w="994"/>
        <w:gridCol w:w="1072"/>
        <w:gridCol w:w="1207"/>
        <w:gridCol w:w="1221"/>
        <w:gridCol w:w="829"/>
        <w:gridCol w:w="733"/>
        <w:gridCol w:w="733"/>
      </w:tblGrid>
      <w:tr w:rsidR="00F7377F" w:rsidRPr="00EC4CE6" w14:paraId="5278D54B" w14:textId="77777777" w:rsidTr="00E57FB7">
        <w:trPr>
          <w:trHeight w:val="726"/>
          <w:tblHeader/>
        </w:trPr>
        <w:tc>
          <w:tcPr>
            <w:tcW w:w="761" w:type="dxa"/>
            <w:shd w:val="clear" w:color="auto" w:fill="auto"/>
            <w:vAlign w:val="center"/>
            <w:hideMark/>
          </w:tcPr>
          <w:p w14:paraId="23B8C994" w14:textId="77777777" w:rsidR="00F7377F" w:rsidRPr="00EC4CE6" w:rsidRDefault="00F7377F" w:rsidP="00EA5E2E">
            <w:pPr>
              <w:pStyle w:val="af8"/>
            </w:pPr>
            <w:r w:rsidRPr="00EC4CE6">
              <w:rPr>
                <w:rFonts w:hint="eastAsia"/>
              </w:rPr>
              <w:t>编号</w:t>
            </w:r>
          </w:p>
        </w:tc>
        <w:tc>
          <w:tcPr>
            <w:tcW w:w="861" w:type="dxa"/>
            <w:shd w:val="clear" w:color="auto" w:fill="auto"/>
            <w:vAlign w:val="center"/>
            <w:hideMark/>
          </w:tcPr>
          <w:p w14:paraId="0319FE72" w14:textId="77777777" w:rsidR="00F7377F" w:rsidRPr="00EC4CE6" w:rsidRDefault="00F7377F" w:rsidP="00EA5E2E">
            <w:pPr>
              <w:pStyle w:val="af8"/>
            </w:pPr>
            <w:r w:rsidRPr="00690546">
              <w:rPr>
                <w:position w:val="-12"/>
                <w:szCs w:val="21"/>
              </w:rPr>
              <w:object w:dxaOrig="260" w:dyaOrig="360" w14:anchorId="78E02866">
                <v:shape id="_x0000_i1160" type="#_x0000_t75" style="width:14.05pt;height:15.9pt" o:ole="">
                  <v:imagedata r:id="rId334" o:title=""/>
                </v:shape>
                <o:OLEObject Type="Embed" ProgID="Equation.DSMT4" ShapeID="_x0000_i1160" DrawAspect="Content" ObjectID="_1615738719" r:id="rId390"/>
              </w:object>
            </w:r>
            <w:r w:rsidRPr="00AF1C5D">
              <w:rPr>
                <w:rFonts w:hint="eastAsia"/>
              </w:rPr>
              <w:t>（</w:t>
            </w:r>
            <w:proofErr w:type="spellStart"/>
            <w:r w:rsidRPr="00AF1C5D">
              <w:rPr>
                <w:rFonts w:hint="eastAsia"/>
              </w:rPr>
              <w:t>kN</w:t>
            </w:r>
            <w:proofErr w:type="spellEnd"/>
            <w:r w:rsidRPr="00AF1C5D">
              <w:rPr>
                <w:rFonts w:hint="eastAsia"/>
              </w:rPr>
              <w:t>）</w:t>
            </w:r>
          </w:p>
        </w:tc>
        <w:tc>
          <w:tcPr>
            <w:tcW w:w="0" w:type="auto"/>
            <w:shd w:val="clear" w:color="auto" w:fill="auto"/>
            <w:noWrap/>
            <w:vAlign w:val="center"/>
          </w:tcPr>
          <w:p w14:paraId="1743206D" w14:textId="77777777" w:rsidR="00F7377F" w:rsidRDefault="00F7377F" w:rsidP="00EA5E2E">
            <w:pPr>
              <w:pStyle w:val="af8"/>
              <w:rPr>
                <w:szCs w:val="21"/>
              </w:rPr>
            </w:pPr>
            <w:r w:rsidRPr="00457AD1">
              <w:rPr>
                <w:position w:val="-30"/>
                <w:szCs w:val="21"/>
              </w:rPr>
              <w:object w:dxaOrig="780" w:dyaOrig="680" w14:anchorId="4A7AD60D">
                <v:shape id="_x0000_i1161" type="#_x0000_t75" style="width:37.4pt;height:30.85pt" o:ole="">
                  <v:imagedata r:id="rId391" o:title=""/>
                </v:shape>
                <o:OLEObject Type="Embed" ProgID="Equation.DSMT4" ShapeID="_x0000_i1161" DrawAspect="Content" ObjectID="_1615738720" r:id="rId392"/>
              </w:object>
            </w:r>
          </w:p>
          <w:p w14:paraId="053FB43E" w14:textId="77777777" w:rsidR="00F7377F" w:rsidRPr="00EC4CE6" w:rsidRDefault="00F7377F" w:rsidP="00EA5E2E">
            <w:pPr>
              <w:pStyle w:val="af8"/>
            </w:pPr>
            <w:r w:rsidRPr="00AF1C5D">
              <w:rPr>
                <w:rFonts w:hint="eastAsia"/>
              </w:rPr>
              <w:t>（</w:t>
            </w:r>
            <w:r>
              <w:rPr>
                <w:rFonts w:hint="eastAsia"/>
              </w:rPr>
              <w:t>M</w:t>
            </w:r>
            <w:r>
              <w:t>Pa</w:t>
            </w:r>
            <w:r w:rsidRPr="00AF1C5D">
              <w:rPr>
                <w:rFonts w:hint="eastAsia"/>
              </w:rPr>
              <w:t>）</w:t>
            </w:r>
          </w:p>
        </w:tc>
        <w:tc>
          <w:tcPr>
            <w:tcW w:w="0" w:type="auto"/>
            <w:shd w:val="clear" w:color="auto" w:fill="auto"/>
            <w:vAlign w:val="center"/>
          </w:tcPr>
          <w:p w14:paraId="77F2734E" w14:textId="77777777" w:rsidR="00F7377F" w:rsidRPr="00EC4CE6" w:rsidRDefault="00F96163" w:rsidP="00EA5E2E">
            <w:pPr>
              <w:pStyle w:val="af8"/>
            </w:pPr>
            <w:r w:rsidRPr="00F96163">
              <w:rPr>
                <w:position w:val="-30"/>
                <w:szCs w:val="21"/>
              </w:rPr>
              <w:object w:dxaOrig="760" w:dyaOrig="680" w14:anchorId="65729A72">
                <v:shape id="_x0000_i1162" type="#_x0000_t75" style="width:42.1pt;height:30.85pt" o:ole="">
                  <v:imagedata r:id="rId393" o:title=""/>
                </v:shape>
                <o:OLEObject Type="Embed" ProgID="Equation.DSMT4" ShapeID="_x0000_i1162" DrawAspect="Content" ObjectID="_1615738721" r:id="rId394"/>
              </w:object>
            </w:r>
            <w:r w:rsidR="00F7377F" w:rsidRPr="00AF1C5D">
              <w:rPr>
                <w:rFonts w:hint="eastAsia"/>
              </w:rPr>
              <w:t>（</w:t>
            </w:r>
            <w:r w:rsidR="00F7377F">
              <w:rPr>
                <w:rFonts w:hint="eastAsia"/>
              </w:rPr>
              <w:t>M</w:t>
            </w:r>
            <w:r w:rsidR="00F7377F">
              <w:t>Pa</w:t>
            </w:r>
            <w:r w:rsidR="00F7377F" w:rsidRPr="00AF1C5D">
              <w:rPr>
                <w:rFonts w:hint="eastAsia"/>
              </w:rPr>
              <w:t>）</w:t>
            </w:r>
          </w:p>
        </w:tc>
        <w:tc>
          <w:tcPr>
            <w:tcW w:w="0" w:type="auto"/>
            <w:vAlign w:val="center"/>
          </w:tcPr>
          <w:p w14:paraId="2B3E6DCD" w14:textId="77777777" w:rsidR="00F7377F" w:rsidRPr="00EC4CE6" w:rsidRDefault="00F7377F" w:rsidP="00EA5E2E">
            <w:pPr>
              <w:pStyle w:val="af8"/>
            </w:pPr>
            <w:r w:rsidRPr="000A379B">
              <w:rPr>
                <w:position w:val="-32"/>
                <w:szCs w:val="21"/>
              </w:rPr>
              <w:object w:dxaOrig="920" w:dyaOrig="700" w14:anchorId="789BEC90">
                <v:shape id="_x0000_i1163" type="#_x0000_t75" style="width:48.6pt;height:29.9pt" o:ole="">
                  <v:imagedata r:id="rId395" o:title=""/>
                </v:shape>
                <o:OLEObject Type="Embed" ProgID="Equation.DSMT4" ShapeID="_x0000_i1163" DrawAspect="Content" ObjectID="_1615738722" r:id="rId396"/>
              </w:object>
            </w:r>
            <w:r w:rsidRPr="00AF1C5D">
              <w:rPr>
                <w:rFonts w:hint="eastAsia"/>
              </w:rPr>
              <w:t>（</w:t>
            </w:r>
            <w:r>
              <w:rPr>
                <w:rFonts w:hint="eastAsia"/>
              </w:rPr>
              <w:t>M</w:t>
            </w:r>
            <w:r>
              <w:t>Pa</w:t>
            </w:r>
            <w:r w:rsidRPr="00AF1C5D">
              <w:rPr>
                <w:rFonts w:hint="eastAsia"/>
              </w:rPr>
              <w:t>）</w:t>
            </w:r>
          </w:p>
        </w:tc>
        <w:tc>
          <w:tcPr>
            <w:tcW w:w="0" w:type="auto"/>
            <w:vAlign w:val="center"/>
          </w:tcPr>
          <w:p w14:paraId="15070BB2" w14:textId="77777777" w:rsidR="00F7377F" w:rsidRPr="00EC4CE6" w:rsidRDefault="00F7377F" w:rsidP="00EA5E2E">
            <w:pPr>
              <w:pStyle w:val="af8"/>
            </w:pPr>
            <w:r w:rsidRPr="000A379B">
              <w:rPr>
                <w:position w:val="-32"/>
                <w:szCs w:val="21"/>
              </w:rPr>
              <w:object w:dxaOrig="940" w:dyaOrig="700" w14:anchorId="10CF58C3">
                <v:shape id="_x0000_i1164" type="#_x0000_t75" style="width:49.55pt;height:29.9pt" o:ole="">
                  <v:imagedata r:id="rId397" o:title=""/>
                </v:shape>
                <o:OLEObject Type="Embed" ProgID="Equation.DSMT4" ShapeID="_x0000_i1164" DrawAspect="Content" ObjectID="_1615738723" r:id="rId398"/>
              </w:object>
            </w:r>
            <w:r w:rsidRPr="00AF1C5D">
              <w:rPr>
                <w:rFonts w:hint="eastAsia"/>
              </w:rPr>
              <w:t>（</w:t>
            </w:r>
            <w:r>
              <w:rPr>
                <w:rFonts w:hint="eastAsia"/>
              </w:rPr>
              <w:t>M</w:t>
            </w:r>
            <w:r>
              <w:t>Pa</w:t>
            </w:r>
            <w:r w:rsidRPr="00AF1C5D">
              <w:rPr>
                <w:rFonts w:hint="eastAsia"/>
              </w:rPr>
              <w:t>）</w:t>
            </w:r>
          </w:p>
        </w:tc>
        <w:tc>
          <w:tcPr>
            <w:tcW w:w="0" w:type="auto"/>
            <w:shd w:val="clear" w:color="auto" w:fill="auto"/>
            <w:vAlign w:val="center"/>
            <w:hideMark/>
          </w:tcPr>
          <w:p w14:paraId="4A58644F" w14:textId="77777777" w:rsidR="00F7377F" w:rsidRPr="00EC4CE6" w:rsidRDefault="00F7377F" w:rsidP="00EA5E2E">
            <w:pPr>
              <w:pStyle w:val="af8"/>
            </w:pPr>
            <w:r w:rsidRPr="00EC4CE6">
              <w:rPr>
                <w:rFonts w:hint="eastAsia"/>
              </w:rPr>
              <w:t>断裂角度</w:t>
            </w:r>
            <w:r>
              <w:rPr>
                <w:rFonts w:hint="eastAsia"/>
              </w:rPr>
              <w:t>（°）</w:t>
            </w:r>
          </w:p>
        </w:tc>
        <w:tc>
          <w:tcPr>
            <w:tcW w:w="0" w:type="auto"/>
            <w:vAlign w:val="center"/>
          </w:tcPr>
          <w:p w14:paraId="3C0D10D4" w14:textId="77777777" w:rsidR="00F7377F" w:rsidRPr="00EC4CE6" w:rsidRDefault="00F7377F" w:rsidP="00EA5E2E">
            <w:pPr>
              <w:pStyle w:val="af8"/>
            </w:pPr>
            <w:r w:rsidRPr="00226118">
              <w:rPr>
                <w:position w:val="-24"/>
                <w:szCs w:val="21"/>
              </w:rPr>
              <w:object w:dxaOrig="460" w:dyaOrig="620" w14:anchorId="7D8CDB78">
                <v:shape id="_x0000_i1165" type="#_x0000_t75" style="width:23.4pt;height:28.05pt" o:ole="">
                  <v:imagedata r:id="rId340" o:title=""/>
                </v:shape>
                <o:OLEObject Type="Embed" ProgID="Equation.DSMT4" ShapeID="_x0000_i1165" DrawAspect="Content" ObjectID="_1615738724" r:id="rId399"/>
              </w:object>
            </w:r>
          </w:p>
        </w:tc>
        <w:tc>
          <w:tcPr>
            <w:tcW w:w="0" w:type="auto"/>
            <w:vAlign w:val="center"/>
          </w:tcPr>
          <w:p w14:paraId="5C4B5E98" w14:textId="77777777" w:rsidR="00F7377F" w:rsidRPr="00EC4CE6" w:rsidRDefault="00F7377F" w:rsidP="00EA5E2E">
            <w:pPr>
              <w:pStyle w:val="af8"/>
            </w:pPr>
            <w:r w:rsidRPr="00226118">
              <w:rPr>
                <w:position w:val="-24"/>
                <w:szCs w:val="21"/>
              </w:rPr>
              <w:object w:dxaOrig="460" w:dyaOrig="620" w14:anchorId="1FCC985C">
                <v:shape id="_x0000_i1166" type="#_x0000_t75" style="width:23.4pt;height:28.05pt" o:ole="">
                  <v:imagedata r:id="rId342" o:title=""/>
                </v:shape>
                <o:OLEObject Type="Embed" ProgID="Equation.DSMT4" ShapeID="_x0000_i1166" DrawAspect="Content" ObjectID="_1615738725" r:id="rId400"/>
              </w:object>
            </w:r>
          </w:p>
        </w:tc>
      </w:tr>
      <w:tr w:rsidR="00F7377F" w:rsidRPr="00EC4CE6" w14:paraId="54D18B8A" w14:textId="77777777" w:rsidTr="00F02340">
        <w:trPr>
          <w:trHeight w:val="270"/>
        </w:trPr>
        <w:tc>
          <w:tcPr>
            <w:tcW w:w="761" w:type="dxa"/>
            <w:shd w:val="clear" w:color="auto" w:fill="auto"/>
            <w:vAlign w:val="center"/>
          </w:tcPr>
          <w:p w14:paraId="009B838E" w14:textId="77777777" w:rsidR="00F7377F" w:rsidRDefault="00F7377F" w:rsidP="005F52CA">
            <w:pPr>
              <w:pStyle w:val="af8"/>
              <w:rPr>
                <w:rFonts w:eastAsia="宋体"/>
              </w:rPr>
            </w:pPr>
            <w:r>
              <w:rPr>
                <w:rFonts w:hint="eastAsia"/>
              </w:rPr>
              <w:t>00_1</w:t>
            </w:r>
          </w:p>
        </w:tc>
        <w:tc>
          <w:tcPr>
            <w:tcW w:w="861" w:type="dxa"/>
            <w:shd w:val="clear" w:color="auto" w:fill="auto"/>
            <w:noWrap/>
            <w:vAlign w:val="center"/>
          </w:tcPr>
          <w:p w14:paraId="691281E0" w14:textId="77777777" w:rsidR="00F7377F" w:rsidRDefault="00F7377F" w:rsidP="005F52CA">
            <w:pPr>
              <w:pStyle w:val="af8"/>
            </w:pPr>
            <w:r>
              <w:rPr>
                <w:rFonts w:hint="eastAsia"/>
              </w:rPr>
              <w:t>121.9</w:t>
            </w:r>
          </w:p>
        </w:tc>
        <w:tc>
          <w:tcPr>
            <w:tcW w:w="0" w:type="auto"/>
            <w:shd w:val="clear" w:color="auto" w:fill="auto"/>
            <w:noWrap/>
            <w:vAlign w:val="center"/>
          </w:tcPr>
          <w:p w14:paraId="060D5D6C" w14:textId="77777777" w:rsidR="00F7377F" w:rsidRDefault="00F7377F" w:rsidP="005F52CA">
            <w:pPr>
              <w:pStyle w:val="af8"/>
            </w:pPr>
            <w:r>
              <w:rPr>
                <w:rFonts w:hint="eastAsia"/>
              </w:rPr>
              <w:t>1099.1</w:t>
            </w:r>
          </w:p>
        </w:tc>
        <w:tc>
          <w:tcPr>
            <w:tcW w:w="0" w:type="auto"/>
            <w:shd w:val="clear" w:color="auto" w:fill="auto"/>
            <w:noWrap/>
            <w:vAlign w:val="center"/>
          </w:tcPr>
          <w:p w14:paraId="49C5BE84" w14:textId="77777777" w:rsidR="00F7377F" w:rsidRDefault="00F7377F" w:rsidP="005F52CA">
            <w:pPr>
              <w:pStyle w:val="af8"/>
            </w:pPr>
            <w:r>
              <w:rPr>
                <w:rFonts w:hint="eastAsia"/>
              </w:rPr>
              <w:t>796.9</w:t>
            </w:r>
          </w:p>
        </w:tc>
        <w:tc>
          <w:tcPr>
            <w:tcW w:w="0" w:type="auto"/>
            <w:vAlign w:val="center"/>
          </w:tcPr>
          <w:p w14:paraId="422AB654" w14:textId="77777777" w:rsidR="00F7377F" w:rsidRDefault="00F7377F" w:rsidP="005F52CA">
            <w:pPr>
              <w:pStyle w:val="af8"/>
            </w:pPr>
            <w:r>
              <w:rPr>
                <w:rFonts w:hint="eastAsia"/>
              </w:rPr>
              <w:t>825.4</w:t>
            </w:r>
          </w:p>
        </w:tc>
        <w:tc>
          <w:tcPr>
            <w:tcW w:w="0" w:type="auto"/>
            <w:vAlign w:val="center"/>
          </w:tcPr>
          <w:p w14:paraId="7BA18F53" w14:textId="77777777" w:rsidR="00F7377F" w:rsidRDefault="00F7377F" w:rsidP="005F52CA">
            <w:pPr>
              <w:pStyle w:val="af8"/>
            </w:pPr>
            <w:r>
              <w:rPr>
                <w:rFonts w:hint="eastAsia"/>
              </w:rPr>
              <w:t>598.5</w:t>
            </w:r>
          </w:p>
        </w:tc>
        <w:tc>
          <w:tcPr>
            <w:tcW w:w="0" w:type="auto"/>
            <w:shd w:val="clear" w:color="auto" w:fill="auto"/>
            <w:noWrap/>
            <w:vAlign w:val="center"/>
          </w:tcPr>
          <w:p w14:paraId="0004690E" w14:textId="77777777" w:rsidR="00F7377F" w:rsidRDefault="00F7377F" w:rsidP="005F52CA">
            <w:pPr>
              <w:pStyle w:val="af8"/>
            </w:pPr>
            <w:r>
              <w:rPr>
                <w:rFonts w:hint="eastAsia"/>
              </w:rPr>
              <w:t>51.8</w:t>
            </w:r>
          </w:p>
        </w:tc>
        <w:tc>
          <w:tcPr>
            <w:tcW w:w="0" w:type="auto"/>
            <w:vAlign w:val="center"/>
          </w:tcPr>
          <w:p w14:paraId="443EE1FA" w14:textId="77777777" w:rsidR="00F7377F" w:rsidRDefault="00F7377F" w:rsidP="005F52CA">
            <w:pPr>
              <w:pStyle w:val="af8"/>
            </w:pPr>
            <w:r>
              <w:rPr>
                <w:rFonts w:hint="eastAsia"/>
              </w:rPr>
              <w:t>1.74%</w:t>
            </w:r>
          </w:p>
        </w:tc>
        <w:tc>
          <w:tcPr>
            <w:tcW w:w="0" w:type="auto"/>
            <w:vAlign w:val="center"/>
          </w:tcPr>
          <w:p w14:paraId="3B700DE3" w14:textId="77777777" w:rsidR="00F7377F" w:rsidRDefault="00F7377F" w:rsidP="005F52CA">
            <w:pPr>
              <w:pStyle w:val="af8"/>
            </w:pPr>
            <w:r>
              <w:rPr>
                <w:rFonts w:hint="eastAsia"/>
              </w:rPr>
              <w:t>3.05%</w:t>
            </w:r>
          </w:p>
        </w:tc>
      </w:tr>
      <w:tr w:rsidR="00F7377F" w:rsidRPr="00EC4CE6" w14:paraId="22208E05" w14:textId="77777777" w:rsidTr="00F02340">
        <w:trPr>
          <w:trHeight w:val="270"/>
        </w:trPr>
        <w:tc>
          <w:tcPr>
            <w:tcW w:w="761" w:type="dxa"/>
            <w:shd w:val="clear" w:color="auto" w:fill="auto"/>
            <w:vAlign w:val="center"/>
          </w:tcPr>
          <w:p w14:paraId="05E31151" w14:textId="77777777" w:rsidR="00F7377F" w:rsidRDefault="00F7377F" w:rsidP="005F52CA">
            <w:pPr>
              <w:pStyle w:val="af8"/>
            </w:pPr>
            <w:r>
              <w:rPr>
                <w:rFonts w:hint="eastAsia"/>
              </w:rPr>
              <w:t>00_2</w:t>
            </w:r>
          </w:p>
        </w:tc>
        <w:tc>
          <w:tcPr>
            <w:tcW w:w="861" w:type="dxa"/>
            <w:shd w:val="clear" w:color="auto" w:fill="auto"/>
            <w:noWrap/>
            <w:vAlign w:val="center"/>
          </w:tcPr>
          <w:p w14:paraId="731BFE47" w14:textId="77777777" w:rsidR="00F7377F" w:rsidRDefault="00F7377F" w:rsidP="005F52CA">
            <w:pPr>
              <w:pStyle w:val="af8"/>
            </w:pPr>
            <w:r>
              <w:rPr>
                <w:rFonts w:hint="eastAsia"/>
              </w:rPr>
              <w:t>114.0</w:t>
            </w:r>
          </w:p>
        </w:tc>
        <w:tc>
          <w:tcPr>
            <w:tcW w:w="0" w:type="auto"/>
            <w:shd w:val="clear" w:color="auto" w:fill="auto"/>
            <w:noWrap/>
            <w:vAlign w:val="center"/>
          </w:tcPr>
          <w:p w14:paraId="13F6F04B" w14:textId="77777777" w:rsidR="00F7377F" w:rsidRDefault="00F7377F" w:rsidP="005F52CA">
            <w:pPr>
              <w:pStyle w:val="af8"/>
            </w:pPr>
            <w:r>
              <w:rPr>
                <w:rFonts w:hint="eastAsia"/>
              </w:rPr>
              <w:t>1065.3</w:t>
            </w:r>
          </w:p>
        </w:tc>
        <w:tc>
          <w:tcPr>
            <w:tcW w:w="0" w:type="auto"/>
            <w:shd w:val="clear" w:color="auto" w:fill="auto"/>
            <w:noWrap/>
            <w:vAlign w:val="center"/>
          </w:tcPr>
          <w:p w14:paraId="036D2286" w14:textId="77777777" w:rsidR="00F7377F" w:rsidRDefault="00F7377F" w:rsidP="005F52CA">
            <w:pPr>
              <w:pStyle w:val="af8"/>
            </w:pPr>
            <w:r>
              <w:rPr>
                <w:rFonts w:hint="eastAsia"/>
              </w:rPr>
              <w:t>828.6</w:t>
            </w:r>
          </w:p>
        </w:tc>
        <w:tc>
          <w:tcPr>
            <w:tcW w:w="0" w:type="auto"/>
            <w:vAlign w:val="center"/>
          </w:tcPr>
          <w:p w14:paraId="0CD227C7" w14:textId="77777777" w:rsidR="00F7377F" w:rsidRDefault="00F7377F" w:rsidP="005F52CA">
            <w:pPr>
              <w:pStyle w:val="af8"/>
            </w:pPr>
            <w:r>
              <w:rPr>
                <w:rFonts w:hint="eastAsia"/>
              </w:rPr>
              <w:t>842.9</w:t>
            </w:r>
          </w:p>
        </w:tc>
        <w:tc>
          <w:tcPr>
            <w:tcW w:w="0" w:type="auto"/>
            <w:vAlign w:val="center"/>
          </w:tcPr>
          <w:p w14:paraId="754CC080" w14:textId="77777777" w:rsidR="00F7377F" w:rsidRDefault="00F7377F" w:rsidP="005F52CA">
            <w:pPr>
              <w:pStyle w:val="af8"/>
            </w:pPr>
            <w:r>
              <w:rPr>
                <w:rFonts w:hint="eastAsia"/>
              </w:rPr>
              <w:t>655.7</w:t>
            </w:r>
          </w:p>
        </w:tc>
        <w:tc>
          <w:tcPr>
            <w:tcW w:w="0" w:type="auto"/>
            <w:shd w:val="clear" w:color="auto" w:fill="auto"/>
            <w:noWrap/>
            <w:vAlign w:val="center"/>
          </w:tcPr>
          <w:p w14:paraId="1C81EC15" w14:textId="77777777" w:rsidR="00F7377F" w:rsidRDefault="00F7377F" w:rsidP="005F52CA">
            <w:pPr>
              <w:pStyle w:val="af8"/>
            </w:pPr>
            <w:r>
              <w:rPr>
                <w:rFonts w:hint="eastAsia"/>
              </w:rPr>
              <w:t>53.9</w:t>
            </w:r>
          </w:p>
        </w:tc>
        <w:tc>
          <w:tcPr>
            <w:tcW w:w="0" w:type="auto"/>
            <w:vAlign w:val="center"/>
          </w:tcPr>
          <w:p w14:paraId="3F4AA597" w14:textId="77777777" w:rsidR="00F7377F" w:rsidRDefault="00F7377F" w:rsidP="005F52CA">
            <w:pPr>
              <w:pStyle w:val="af8"/>
            </w:pPr>
            <w:r>
              <w:rPr>
                <w:rFonts w:hint="eastAsia"/>
              </w:rPr>
              <w:t>0.97%</w:t>
            </w:r>
          </w:p>
        </w:tc>
        <w:tc>
          <w:tcPr>
            <w:tcW w:w="0" w:type="auto"/>
            <w:vAlign w:val="center"/>
          </w:tcPr>
          <w:p w14:paraId="2DBF6208" w14:textId="77777777" w:rsidR="00F7377F" w:rsidRDefault="00F7377F" w:rsidP="005F52CA">
            <w:pPr>
              <w:pStyle w:val="af8"/>
            </w:pPr>
            <w:r>
              <w:rPr>
                <w:rFonts w:hint="eastAsia"/>
              </w:rPr>
              <w:t>1.22%</w:t>
            </w:r>
          </w:p>
        </w:tc>
      </w:tr>
      <w:tr w:rsidR="00F7377F" w:rsidRPr="00EC4CE6" w14:paraId="5FD85018" w14:textId="77777777" w:rsidTr="00F02340">
        <w:trPr>
          <w:trHeight w:val="270"/>
        </w:trPr>
        <w:tc>
          <w:tcPr>
            <w:tcW w:w="761" w:type="dxa"/>
            <w:shd w:val="clear" w:color="auto" w:fill="auto"/>
            <w:vAlign w:val="center"/>
          </w:tcPr>
          <w:p w14:paraId="55F529BC" w14:textId="77777777" w:rsidR="00F7377F" w:rsidRDefault="00F7377F" w:rsidP="005F52CA">
            <w:pPr>
              <w:pStyle w:val="af8"/>
            </w:pPr>
            <w:r>
              <w:rPr>
                <w:rFonts w:hint="eastAsia"/>
              </w:rPr>
              <w:t>00_3</w:t>
            </w:r>
          </w:p>
        </w:tc>
        <w:tc>
          <w:tcPr>
            <w:tcW w:w="861" w:type="dxa"/>
            <w:shd w:val="clear" w:color="auto" w:fill="auto"/>
            <w:noWrap/>
            <w:vAlign w:val="center"/>
          </w:tcPr>
          <w:p w14:paraId="394EFBEC" w14:textId="77777777" w:rsidR="00F7377F" w:rsidRDefault="00F7377F" w:rsidP="005F52CA">
            <w:pPr>
              <w:pStyle w:val="af8"/>
            </w:pPr>
            <w:r>
              <w:rPr>
                <w:rFonts w:hint="eastAsia"/>
              </w:rPr>
              <w:t>150.9</w:t>
            </w:r>
          </w:p>
        </w:tc>
        <w:tc>
          <w:tcPr>
            <w:tcW w:w="0" w:type="auto"/>
            <w:shd w:val="clear" w:color="auto" w:fill="auto"/>
            <w:noWrap/>
            <w:vAlign w:val="center"/>
          </w:tcPr>
          <w:p w14:paraId="2623526B" w14:textId="77777777" w:rsidR="00F7377F" w:rsidRDefault="00F7377F" w:rsidP="005F52CA">
            <w:pPr>
              <w:pStyle w:val="af8"/>
            </w:pPr>
            <w:r>
              <w:rPr>
                <w:rFonts w:hint="eastAsia"/>
              </w:rPr>
              <w:t>1234.0</w:t>
            </w:r>
          </w:p>
        </w:tc>
        <w:tc>
          <w:tcPr>
            <w:tcW w:w="0" w:type="auto"/>
            <w:shd w:val="clear" w:color="auto" w:fill="auto"/>
            <w:noWrap/>
            <w:vAlign w:val="center"/>
          </w:tcPr>
          <w:p w14:paraId="341DA9DD" w14:textId="77777777" w:rsidR="00F7377F" w:rsidRDefault="00F7377F" w:rsidP="005F52CA">
            <w:pPr>
              <w:pStyle w:val="af8"/>
            </w:pPr>
            <w:r>
              <w:rPr>
                <w:rFonts w:hint="eastAsia"/>
              </w:rPr>
              <w:t>987.2</w:t>
            </w:r>
          </w:p>
        </w:tc>
        <w:tc>
          <w:tcPr>
            <w:tcW w:w="0" w:type="auto"/>
            <w:vAlign w:val="center"/>
          </w:tcPr>
          <w:p w14:paraId="710A58B3" w14:textId="77777777" w:rsidR="00F7377F" w:rsidRDefault="00F7377F" w:rsidP="005F52CA">
            <w:pPr>
              <w:pStyle w:val="af8"/>
            </w:pPr>
            <w:r>
              <w:rPr>
                <w:rFonts w:hint="eastAsia"/>
              </w:rPr>
              <w:t>925.1</w:t>
            </w:r>
          </w:p>
        </w:tc>
        <w:tc>
          <w:tcPr>
            <w:tcW w:w="0" w:type="auto"/>
            <w:vAlign w:val="center"/>
          </w:tcPr>
          <w:p w14:paraId="34F9CDEE" w14:textId="77777777" w:rsidR="00F7377F" w:rsidRDefault="00F7377F" w:rsidP="005F52CA">
            <w:pPr>
              <w:pStyle w:val="af8"/>
            </w:pPr>
            <w:r>
              <w:rPr>
                <w:rFonts w:hint="eastAsia"/>
              </w:rPr>
              <w:t>740.1</w:t>
            </w:r>
          </w:p>
        </w:tc>
        <w:tc>
          <w:tcPr>
            <w:tcW w:w="0" w:type="auto"/>
            <w:shd w:val="clear" w:color="auto" w:fill="auto"/>
            <w:noWrap/>
            <w:vAlign w:val="center"/>
          </w:tcPr>
          <w:p w14:paraId="6E5DE386" w14:textId="77777777" w:rsidR="00F7377F" w:rsidRDefault="00F7377F" w:rsidP="005F52CA">
            <w:pPr>
              <w:pStyle w:val="af8"/>
            </w:pPr>
            <w:r>
              <w:rPr>
                <w:rFonts w:hint="eastAsia"/>
              </w:rPr>
              <w:t>53.9</w:t>
            </w:r>
          </w:p>
        </w:tc>
        <w:tc>
          <w:tcPr>
            <w:tcW w:w="0" w:type="auto"/>
            <w:vAlign w:val="center"/>
          </w:tcPr>
          <w:p w14:paraId="22EE7122" w14:textId="77777777" w:rsidR="00F7377F" w:rsidRDefault="00F7377F" w:rsidP="005F52CA">
            <w:pPr>
              <w:pStyle w:val="af8"/>
            </w:pPr>
            <w:r>
              <w:rPr>
                <w:rFonts w:hint="eastAsia"/>
              </w:rPr>
              <w:t>0.60%</w:t>
            </w:r>
          </w:p>
        </w:tc>
        <w:tc>
          <w:tcPr>
            <w:tcW w:w="0" w:type="auto"/>
            <w:vAlign w:val="center"/>
          </w:tcPr>
          <w:p w14:paraId="3076FD18" w14:textId="77777777" w:rsidR="00F7377F" w:rsidRDefault="00F7377F" w:rsidP="005F52CA">
            <w:pPr>
              <w:pStyle w:val="af8"/>
            </w:pPr>
            <w:r>
              <w:rPr>
                <w:rFonts w:hint="eastAsia"/>
              </w:rPr>
              <w:t>2.98%</w:t>
            </w:r>
          </w:p>
        </w:tc>
      </w:tr>
      <w:tr w:rsidR="00F7377F" w:rsidRPr="00EC4CE6" w14:paraId="444DE95D" w14:textId="77777777" w:rsidTr="00F02340">
        <w:trPr>
          <w:trHeight w:val="270"/>
        </w:trPr>
        <w:tc>
          <w:tcPr>
            <w:tcW w:w="761" w:type="dxa"/>
            <w:shd w:val="clear" w:color="auto" w:fill="auto"/>
            <w:vAlign w:val="center"/>
          </w:tcPr>
          <w:p w14:paraId="08858269" w14:textId="77777777" w:rsidR="00F7377F" w:rsidRDefault="00F7377F" w:rsidP="005F52CA">
            <w:pPr>
              <w:pStyle w:val="af8"/>
            </w:pPr>
            <w:r>
              <w:rPr>
                <w:rFonts w:hint="eastAsia"/>
              </w:rPr>
              <w:t>00_4</w:t>
            </w:r>
          </w:p>
        </w:tc>
        <w:tc>
          <w:tcPr>
            <w:tcW w:w="861" w:type="dxa"/>
            <w:shd w:val="clear" w:color="auto" w:fill="auto"/>
            <w:noWrap/>
            <w:vAlign w:val="center"/>
          </w:tcPr>
          <w:p w14:paraId="04E8B9E2" w14:textId="77777777" w:rsidR="00F7377F" w:rsidRDefault="00F7377F" w:rsidP="005F52CA">
            <w:pPr>
              <w:pStyle w:val="af8"/>
            </w:pPr>
            <w:r>
              <w:rPr>
                <w:rFonts w:hint="eastAsia"/>
              </w:rPr>
              <w:t>128.0</w:t>
            </w:r>
          </w:p>
        </w:tc>
        <w:tc>
          <w:tcPr>
            <w:tcW w:w="0" w:type="auto"/>
            <w:shd w:val="clear" w:color="auto" w:fill="auto"/>
            <w:noWrap/>
            <w:vAlign w:val="center"/>
          </w:tcPr>
          <w:p w14:paraId="6F2FCE5E" w14:textId="77777777" w:rsidR="00F7377F" w:rsidRDefault="00F7377F" w:rsidP="005F52CA">
            <w:pPr>
              <w:pStyle w:val="af8"/>
            </w:pPr>
            <w:r>
              <w:rPr>
                <w:rFonts w:hint="eastAsia"/>
              </w:rPr>
              <w:t>1227.5</w:t>
            </w:r>
          </w:p>
        </w:tc>
        <w:tc>
          <w:tcPr>
            <w:tcW w:w="0" w:type="auto"/>
            <w:shd w:val="clear" w:color="auto" w:fill="auto"/>
            <w:noWrap/>
            <w:vAlign w:val="center"/>
          </w:tcPr>
          <w:p w14:paraId="180CDFFE" w14:textId="77777777" w:rsidR="00F7377F" w:rsidRDefault="00F7377F" w:rsidP="005F52CA">
            <w:pPr>
              <w:pStyle w:val="af8"/>
            </w:pPr>
            <w:r>
              <w:rPr>
                <w:rFonts w:hint="eastAsia"/>
              </w:rPr>
              <w:t>938.9</w:t>
            </w:r>
          </w:p>
        </w:tc>
        <w:tc>
          <w:tcPr>
            <w:tcW w:w="0" w:type="auto"/>
            <w:vAlign w:val="center"/>
          </w:tcPr>
          <w:p w14:paraId="40F9BFDB" w14:textId="77777777" w:rsidR="00F7377F" w:rsidRDefault="00F7377F" w:rsidP="005F52CA">
            <w:pPr>
              <w:pStyle w:val="af8"/>
            </w:pPr>
            <w:r>
              <w:rPr>
                <w:rFonts w:hint="eastAsia"/>
              </w:rPr>
              <w:t>956.5</w:t>
            </w:r>
          </w:p>
        </w:tc>
        <w:tc>
          <w:tcPr>
            <w:tcW w:w="0" w:type="auto"/>
            <w:vAlign w:val="center"/>
          </w:tcPr>
          <w:p w14:paraId="48421152" w14:textId="77777777" w:rsidR="00F7377F" w:rsidRDefault="00F7377F" w:rsidP="005F52CA">
            <w:pPr>
              <w:pStyle w:val="af8"/>
            </w:pPr>
            <w:r>
              <w:rPr>
                <w:rFonts w:hint="eastAsia"/>
              </w:rPr>
              <w:t>731.6</w:t>
            </w:r>
          </w:p>
        </w:tc>
        <w:tc>
          <w:tcPr>
            <w:tcW w:w="0" w:type="auto"/>
            <w:shd w:val="clear" w:color="auto" w:fill="auto"/>
            <w:noWrap/>
            <w:vAlign w:val="center"/>
          </w:tcPr>
          <w:p w14:paraId="299F4BAF" w14:textId="77777777" w:rsidR="00F7377F" w:rsidRDefault="00F7377F" w:rsidP="005F52CA">
            <w:pPr>
              <w:pStyle w:val="af8"/>
            </w:pPr>
            <w:r>
              <w:rPr>
                <w:rFonts w:hint="eastAsia"/>
              </w:rPr>
              <w:t>55.0</w:t>
            </w:r>
          </w:p>
        </w:tc>
        <w:tc>
          <w:tcPr>
            <w:tcW w:w="0" w:type="auto"/>
            <w:vAlign w:val="center"/>
          </w:tcPr>
          <w:p w14:paraId="5F274AB2" w14:textId="77777777" w:rsidR="00F7377F" w:rsidRDefault="00F7377F" w:rsidP="005F52CA">
            <w:pPr>
              <w:pStyle w:val="af8"/>
            </w:pPr>
            <w:r>
              <w:rPr>
                <w:rFonts w:hint="eastAsia"/>
              </w:rPr>
              <w:t>0.79%</w:t>
            </w:r>
          </w:p>
        </w:tc>
        <w:tc>
          <w:tcPr>
            <w:tcW w:w="0" w:type="auto"/>
            <w:vAlign w:val="center"/>
          </w:tcPr>
          <w:p w14:paraId="01696B81" w14:textId="77777777" w:rsidR="00F7377F" w:rsidRDefault="00F7377F" w:rsidP="005F52CA">
            <w:pPr>
              <w:pStyle w:val="af8"/>
            </w:pPr>
            <w:r>
              <w:rPr>
                <w:rFonts w:hint="eastAsia"/>
              </w:rPr>
              <w:t>2.63%</w:t>
            </w:r>
          </w:p>
        </w:tc>
      </w:tr>
      <w:tr w:rsidR="00F7377F" w:rsidRPr="00EC4CE6" w14:paraId="5CD629C0" w14:textId="77777777" w:rsidTr="00F02340">
        <w:trPr>
          <w:trHeight w:val="270"/>
        </w:trPr>
        <w:tc>
          <w:tcPr>
            <w:tcW w:w="761" w:type="dxa"/>
            <w:shd w:val="clear" w:color="auto" w:fill="auto"/>
            <w:vAlign w:val="center"/>
          </w:tcPr>
          <w:p w14:paraId="7BFE62C9" w14:textId="77777777" w:rsidR="00F7377F" w:rsidRDefault="00F7377F" w:rsidP="005F52CA">
            <w:pPr>
              <w:pStyle w:val="af8"/>
            </w:pPr>
            <w:r>
              <w:rPr>
                <w:rFonts w:hint="eastAsia"/>
              </w:rPr>
              <w:t>00_5</w:t>
            </w:r>
          </w:p>
        </w:tc>
        <w:tc>
          <w:tcPr>
            <w:tcW w:w="861" w:type="dxa"/>
            <w:shd w:val="clear" w:color="auto" w:fill="auto"/>
            <w:noWrap/>
            <w:vAlign w:val="center"/>
          </w:tcPr>
          <w:p w14:paraId="6920A1B1" w14:textId="77777777" w:rsidR="00F7377F" w:rsidRDefault="00F7377F" w:rsidP="005F52CA">
            <w:pPr>
              <w:pStyle w:val="af8"/>
            </w:pPr>
            <w:r>
              <w:rPr>
                <w:rFonts w:hint="eastAsia"/>
              </w:rPr>
              <w:t>144.0</w:t>
            </w:r>
          </w:p>
        </w:tc>
        <w:tc>
          <w:tcPr>
            <w:tcW w:w="0" w:type="auto"/>
            <w:shd w:val="clear" w:color="auto" w:fill="auto"/>
            <w:noWrap/>
            <w:vAlign w:val="center"/>
          </w:tcPr>
          <w:p w14:paraId="23E7FA10" w14:textId="77777777" w:rsidR="00F7377F" w:rsidRDefault="00F7377F" w:rsidP="005F52CA">
            <w:pPr>
              <w:pStyle w:val="af8"/>
            </w:pPr>
            <w:r>
              <w:rPr>
                <w:rFonts w:hint="eastAsia"/>
              </w:rPr>
              <w:t>1208.4</w:t>
            </w:r>
          </w:p>
        </w:tc>
        <w:tc>
          <w:tcPr>
            <w:tcW w:w="0" w:type="auto"/>
            <w:shd w:val="clear" w:color="auto" w:fill="auto"/>
            <w:noWrap/>
            <w:vAlign w:val="center"/>
          </w:tcPr>
          <w:p w14:paraId="15710DD5" w14:textId="77777777" w:rsidR="00F7377F" w:rsidRDefault="00F7377F" w:rsidP="005F52CA">
            <w:pPr>
              <w:pStyle w:val="af8"/>
            </w:pPr>
            <w:r>
              <w:rPr>
                <w:rFonts w:hint="eastAsia"/>
              </w:rPr>
              <w:t>920.0</w:t>
            </w:r>
          </w:p>
        </w:tc>
        <w:tc>
          <w:tcPr>
            <w:tcW w:w="0" w:type="auto"/>
            <w:vAlign w:val="center"/>
          </w:tcPr>
          <w:p w14:paraId="2D2C6BF0" w14:textId="77777777" w:rsidR="00F7377F" w:rsidRDefault="00F7377F" w:rsidP="005F52CA">
            <w:pPr>
              <w:pStyle w:val="af8"/>
            </w:pPr>
            <w:r>
              <w:rPr>
                <w:rFonts w:hint="eastAsia"/>
              </w:rPr>
              <w:t>935.9</w:t>
            </w:r>
          </w:p>
        </w:tc>
        <w:tc>
          <w:tcPr>
            <w:tcW w:w="0" w:type="auto"/>
            <w:vAlign w:val="center"/>
          </w:tcPr>
          <w:p w14:paraId="1C359B93" w14:textId="77777777" w:rsidR="00F7377F" w:rsidRDefault="00F7377F" w:rsidP="005F52CA">
            <w:pPr>
              <w:pStyle w:val="af8"/>
            </w:pPr>
            <w:r>
              <w:rPr>
                <w:rFonts w:hint="eastAsia"/>
              </w:rPr>
              <w:t>712.5</w:t>
            </w:r>
          </w:p>
        </w:tc>
        <w:tc>
          <w:tcPr>
            <w:tcW w:w="0" w:type="auto"/>
            <w:shd w:val="clear" w:color="auto" w:fill="auto"/>
            <w:noWrap/>
            <w:vAlign w:val="center"/>
          </w:tcPr>
          <w:p w14:paraId="4F9E1185" w14:textId="77777777" w:rsidR="00F7377F" w:rsidRDefault="00F7377F" w:rsidP="005F52CA">
            <w:pPr>
              <w:pStyle w:val="af8"/>
            </w:pPr>
            <w:r>
              <w:rPr>
                <w:rFonts w:hint="eastAsia"/>
              </w:rPr>
              <w:t>58.6</w:t>
            </w:r>
          </w:p>
        </w:tc>
        <w:tc>
          <w:tcPr>
            <w:tcW w:w="0" w:type="auto"/>
            <w:vAlign w:val="center"/>
          </w:tcPr>
          <w:p w14:paraId="7E130137" w14:textId="77777777" w:rsidR="00F7377F" w:rsidRDefault="00F7377F" w:rsidP="005F52CA">
            <w:pPr>
              <w:pStyle w:val="af8"/>
            </w:pPr>
            <w:r>
              <w:rPr>
                <w:rFonts w:hint="eastAsia"/>
              </w:rPr>
              <w:t>1.57%</w:t>
            </w:r>
          </w:p>
        </w:tc>
        <w:tc>
          <w:tcPr>
            <w:tcW w:w="0" w:type="auto"/>
            <w:vAlign w:val="center"/>
          </w:tcPr>
          <w:p w14:paraId="3A229C62" w14:textId="77777777" w:rsidR="00F7377F" w:rsidRDefault="00F7377F" w:rsidP="005F52CA">
            <w:pPr>
              <w:pStyle w:val="af8"/>
            </w:pPr>
            <w:r>
              <w:rPr>
                <w:rFonts w:hint="eastAsia"/>
              </w:rPr>
              <w:t>2.98%</w:t>
            </w:r>
          </w:p>
        </w:tc>
      </w:tr>
      <w:tr w:rsidR="00F7377F" w:rsidRPr="00EC4CE6" w14:paraId="64073C60" w14:textId="77777777" w:rsidTr="00F02340">
        <w:trPr>
          <w:trHeight w:val="270"/>
        </w:trPr>
        <w:tc>
          <w:tcPr>
            <w:tcW w:w="761" w:type="dxa"/>
            <w:shd w:val="clear" w:color="auto" w:fill="auto"/>
            <w:vAlign w:val="center"/>
          </w:tcPr>
          <w:p w14:paraId="1F0C95E6" w14:textId="77777777" w:rsidR="00F7377F" w:rsidRDefault="00F7377F" w:rsidP="005F52CA">
            <w:pPr>
              <w:pStyle w:val="af8"/>
            </w:pPr>
            <w:r>
              <w:rPr>
                <w:rFonts w:hint="eastAsia"/>
              </w:rPr>
              <w:t>00_6</w:t>
            </w:r>
          </w:p>
        </w:tc>
        <w:tc>
          <w:tcPr>
            <w:tcW w:w="861" w:type="dxa"/>
            <w:shd w:val="clear" w:color="auto" w:fill="auto"/>
            <w:noWrap/>
            <w:vAlign w:val="center"/>
          </w:tcPr>
          <w:p w14:paraId="40DF68A7" w14:textId="77777777" w:rsidR="00F7377F" w:rsidRDefault="00F7377F" w:rsidP="005F52CA">
            <w:pPr>
              <w:pStyle w:val="af8"/>
            </w:pPr>
            <w:r>
              <w:rPr>
                <w:rFonts w:hint="eastAsia"/>
              </w:rPr>
              <w:t>145.3</w:t>
            </w:r>
          </w:p>
        </w:tc>
        <w:tc>
          <w:tcPr>
            <w:tcW w:w="0" w:type="auto"/>
            <w:shd w:val="clear" w:color="auto" w:fill="auto"/>
            <w:noWrap/>
            <w:vAlign w:val="center"/>
          </w:tcPr>
          <w:p w14:paraId="55BEAF2D" w14:textId="77777777" w:rsidR="00F7377F" w:rsidRDefault="00F7377F" w:rsidP="005F52CA">
            <w:pPr>
              <w:pStyle w:val="af8"/>
            </w:pPr>
            <w:r>
              <w:rPr>
                <w:rFonts w:hint="eastAsia"/>
              </w:rPr>
              <w:t>1455.7</w:t>
            </w:r>
          </w:p>
        </w:tc>
        <w:tc>
          <w:tcPr>
            <w:tcW w:w="0" w:type="auto"/>
            <w:shd w:val="clear" w:color="auto" w:fill="auto"/>
            <w:noWrap/>
            <w:vAlign w:val="center"/>
          </w:tcPr>
          <w:p w14:paraId="0F532964" w14:textId="77777777" w:rsidR="00F7377F" w:rsidRDefault="00F7377F" w:rsidP="005F52CA">
            <w:pPr>
              <w:pStyle w:val="af8"/>
            </w:pPr>
            <w:r>
              <w:rPr>
                <w:rFonts w:hint="eastAsia"/>
              </w:rPr>
              <w:t>1099.6</w:t>
            </w:r>
          </w:p>
        </w:tc>
        <w:tc>
          <w:tcPr>
            <w:tcW w:w="0" w:type="auto"/>
            <w:vAlign w:val="center"/>
          </w:tcPr>
          <w:p w14:paraId="0467A538" w14:textId="77777777" w:rsidR="00F7377F" w:rsidRDefault="00F7377F" w:rsidP="005F52CA">
            <w:pPr>
              <w:pStyle w:val="af8"/>
            </w:pPr>
            <w:r>
              <w:rPr>
                <w:rFonts w:hint="eastAsia"/>
              </w:rPr>
              <w:t>1121.8</w:t>
            </w:r>
          </w:p>
        </w:tc>
        <w:tc>
          <w:tcPr>
            <w:tcW w:w="0" w:type="auto"/>
            <w:vAlign w:val="center"/>
          </w:tcPr>
          <w:p w14:paraId="1739F830" w14:textId="77777777" w:rsidR="00F7377F" w:rsidRDefault="00F7377F" w:rsidP="005F52CA">
            <w:pPr>
              <w:pStyle w:val="af8"/>
            </w:pPr>
            <w:r>
              <w:rPr>
                <w:rFonts w:hint="eastAsia"/>
              </w:rPr>
              <w:t>847.4</w:t>
            </w:r>
          </w:p>
        </w:tc>
        <w:tc>
          <w:tcPr>
            <w:tcW w:w="0" w:type="auto"/>
            <w:shd w:val="clear" w:color="auto" w:fill="auto"/>
            <w:noWrap/>
            <w:vAlign w:val="center"/>
          </w:tcPr>
          <w:p w14:paraId="25F30EAC" w14:textId="77777777" w:rsidR="00F7377F" w:rsidRDefault="00F7377F" w:rsidP="005F52CA">
            <w:pPr>
              <w:pStyle w:val="af8"/>
            </w:pPr>
            <w:r>
              <w:rPr>
                <w:rFonts w:hint="eastAsia"/>
              </w:rPr>
              <w:t>56.2</w:t>
            </w:r>
          </w:p>
        </w:tc>
        <w:tc>
          <w:tcPr>
            <w:tcW w:w="0" w:type="auto"/>
            <w:vAlign w:val="center"/>
          </w:tcPr>
          <w:p w14:paraId="7886B007" w14:textId="77777777" w:rsidR="00F7377F" w:rsidRDefault="00F7377F" w:rsidP="005F52CA">
            <w:pPr>
              <w:pStyle w:val="af8"/>
            </w:pPr>
            <w:r>
              <w:rPr>
                <w:rFonts w:hint="eastAsia"/>
              </w:rPr>
              <w:t>1.54%</w:t>
            </w:r>
          </w:p>
        </w:tc>
        <w:tc>
          <w:tcPr>
            <w:tcW w:w="0" w:type="auto"/>
            <w:vAlign w:val="center"/>
          </w:tcPr>
          <w:p w14:paraId="621BEAB0" w14:textId="77777777" w:rsidR="00F7377F" w:rsidRDefault="00F7377F" w:rsidP="005F52CA">
            <w:pPr>
              <w:pStyle w:val="af8"/>
            </w:pPr>
            <w:r>
              <w:rPr>
                <w:rFonts w:hint="eastAsia"/>
              </w:rPr>
              <w:t>2.60%</w:t>
            </w:r>
          </w:p>
        </w:tc>
      </w:tr>
      <w:tr w:rsidR="00F7377F" w:rsidRPr="00EC4CE6" w14:paraId="475D2B3F" w14:textId="77777777" w:rsidTr="00F02340">
        <w:trPr>
          <w:trHeight w:val="270"/>
        </w:trPr>
        <w:tc>
          <w:tcPr>
            <w:tcW w:w="761" w:type="dxa"/>
            <w:shd w:val="clear" w:color="auto" w:fill="auto"/>
            <w:vAlign w:val="center"/>
          </w:tcPr>
          <w:p w14:paraId="04A411EF" w14:textId="77777777" w:rsidR="00F7377F" w:rsidRDefault="00F7377F" w:rsidP="005F52CA">
            <w:pPr>
              <w:pStyle w:val="af8"/>
            </w:pPr>
            <w:r>
              <w:rPr>
                <w:rFonts w:hint="eastAsia"/>
              </w:rPr>
              <w:t>15_1</w:t>
            </w:r>
          </w:p>
        </w:tc>
        <w:tc>
          <w:tcPr>
            <w:tcW w:w="861" w:type="dxa"/>
            <w:shd w:val="clear" w:color="auto" w:fill="auto"/>
            <w:noWrap/>
            <w:vAlign w:val="center"/>
          </w:tcPr>
          <w:p w14:paraId="2550B63F" w14:textId="77777777" w:rsidR="00F7377F" w:rsidRDefault="00F7377F" w:rsidP="005F52CA">
            <w:pPr>
              <w:pStyle w:val="af8"/>
            </w:pPr>
            <w:r>
              <w:rPr>
                <w:rFonts w:hint="eastAsia"/>
              </w:rPr>
              <w:t>179.4</w:t>
            </w:r>
          </w:p>
        </w:tc>
        <w:tc>
          <w:tcPr>
            <w:tcW w:w="0" w:type="auto"/>
            <w:shd w:val="clear" w:color="auto" w:fill="auto"/>
            <w:noWrap/>
            <w:vAlign w:val="center"/>
          </w:tcPr>
          <w:p w14:paraId="246C601C" w14:textId="77777777" w:rsidR="00F7377F" w:rsidRDefault="00F7377F" w:rsidP="005F52CA">
            <w:pPr>
              <w:pStyle w:val="af8"/>
            </w:pPr>
            <w:r>
              <w:rPr>
                <w:rFonts w:hint="eastAsia"/>
              </w:rPr>
              <w:t>1193.3</w:t>
            </w:r>
          </w:p>
        </w:tc>
        <w:tc>
          <w:tcPr>
            <w:tcW w:w="0" w:type="auto"/>
            <w:shd w:val="clear" w:color="auto" w:fill="auto"/>
            <w:noWrap/>
            <w:vAlign w:val="center"/>
          </w:tcPr>
          <w:p w14:paraId="6CAFE81D" w14:textId="77777777" w:rsidR="00F7377F" w:rsidRDefault="00F7377F" w:rsidP="005F52CA">
            <w:pPr>
              <w:pStyle w:val="af8"/>
            </w:pPr>
            <w:r>
              <w:rPr>
                <w:rFonts w:hint="eastAsia"/>
              </w:rPr>
              <w:t>1084.6</w:t>
            </w:r>
          </w:p>
        </w:tc>
        <w:tc>
          <w:tcPr>
            <w:tcW w:w="0" w:type="auto"/>
            <w:vAlign w:val="center"/>
          </w:tcPr>
          <w:p w14:paraId="3368877D" w14:textId="77777777" w:rsidR="00F7377F" w:rsidRDefault="00F7377F" w:rsidP="005F52CA">
            <w:pPr>
              <w:pStyle w:val="af8"/>
            </w:pPr>
            <w:r>
              <w:rPr>
                <w:rFonts w:hint="eastAsia"/>
              </w:rPr>
              <w:t>855.6</w:t>
            </w:r>
          </w:p>
        </w:tc>
        <w:tc>
          <w:tcPr>
            <w:tcW w:w="0" w:type="auto"/>
            <w:vAlign w:val="center"/>
          </w:tcPr>
          <w:p w14:paraId="4C229010" w14:textId="77777777" w:rsidR="00F7377F" w:rsidRDefault="00F7377F" w:rsidP="005F52CA">
            <w:pPr>
              <w:pStyle w:val="af8"/>
            </w:pPr>
            <w:r>
              <w:rPr>
                <w:rFonts w:hint="eastAsia"/>
              </w:rPr>
              <w:t>777.7</w:t>
            </w:r>
          </w:p>
        </w:tc>
        <w:tc>
          <w:tcPr>
            <w:tcW w:w="0" w:type="auto"/>
            <w:shd w:val="clear" w:color="auto" w:fill="auto"/>
            <w:noWrap/>
            <w:vAlign w:val="center"/>
          </w:tcPr>
          <w:p w14:paraId="64FDA4DB" w14:textId="77777777" w:rsidR="00F7377F" w:rsidRDefault="00F7377F" w:rsidP="005F52CA">
            <w:pPr>
              <w:pStyle w:val="af8"/>
            </w:pPr>
            <w:r>
              <w:rPr>
                <w:rFonts w:hint="eastAsia"/>
              </w:rPr>
              <w:t>38.5</w:t>
            </w:r>
          </w:p>
        </w:tc>
        <w:tc>
          <w:tcPr>
            <w:tcW w:w="0" w:type="auto"/>
            <w:vAlign w:val="center"/>
          </w:tcPr>
          <w:p w14:paraId="71AA46BD" w14:textId="77777777" w:rsidR="00F7377F" w:rsidRDefault="00F7377F" w:rsidP="005F52CA">
            <w:pPr>
              <w:pStyle w:val="af8"/>
            </w:pPr>
            <w:r>
              <w:rPr>
                <w:rFonts w:hint="eastAsia"/>
              </w:rPr>
              <w:t>0.36%</w:t>
            </w:r>
          </w:p>
        </w:tc>
        <w:tc>
          <w:tcPr>
            <w:tcW w:w="0" w:type="auto"/>
            <w:vAlign w:val="center"/>
          </w:tcPr>
          <w:p w14:paraId="2C68B10E" w14:textId="77777777" w:rsidR="00F7377F" w:rsidRDefault="00F7377F" w:rsidP="005F52CA">
            <w:pPr>
              <w:pStyle w:val="af8"/>
            </w:pPr>
            <w:r>
              <w:rPr>
                <w:rFonts w:hint="eastAsia"/>
              </w:rPr>
              <w:t>0.37%</w:t>
            </w:r>
          </w:p>
        </w:tc>
      </w:tr>
      <w:tr w:rsidR="00F7377F" w:rsidRPr="00EC4CE6" w14:paraId="52804308" w14:textId="77777777" w:rsidTr="00F02340">
        <w:trPr>
          <w:trHeight w:val="270"/>
        </w:trPr>
        <w:tc>
          <w:tcPr>
            <w:tcW w:w="761" w:type="dxa"/>
            <w:shd w:val="clear" w:color="auto" w:fill="auto"/>
            <w:vAlign w:val="center"/>
          </w:tcPr>
          <w:p w14:paraId="5C50DC76" w14:textId="77777777" w:rsidR="00F7377F" w:rsidRDefault="00F7377F" w:rsidP="005F52CA">
            <w:pPr>
              <w:pStyle w:val="af8"/>
            </w:pPr>
            <w:r>
              <w:rPr>
                <w:rFonts w:hint="eastAsia"/>
              </w:rPr>
              <w:t>15_2</w:t>
            </w:r>
          </w:p>
        </w:tc>
        <w:tc>
          <w:tcPr>
            <w:tcW w:w="861" w:type="dxa"/>
            <w:shd w:val="clear" w:color="auto" w:fill="auto"/>
            <w:noWrap/>
            <w:vAlign w:val="center"/>
          </w:tcPr>
          <w:p w14:paraId="25268D23" w14:textId="77777777" w:rsidR="00F7377F" w:rsidRDefault="00F7377F" w:rsidP="005F52CA">
            <w:pPr>
              <w:pStyle w:val="af8"/>
            </w:pPr>
            <w:r>
              <w:rPr>
                <w:rFonts w:hint="eastAsia"/>
              </w:rPr>
              <w:t>186.7</w:t>
            </w:r>
          </w:p>
        </w:tc>
        <w:tc>
          <w:tcPr>
            <w:tcW w:w="0" w:type="auto"/>
            <w:shd w:val="clear" w:color="auto" w:fill="auto"/>
            <w:noWrap/>
            <w:vAlign w:val="center"/>
          </w:tcPr>
          <w:p w14:paraId="53012B44" w14:textId="77777777" w:rsidR="00F7377F" w:rsidRDefault="00F7377F" w:rsidP="005F52CA">
            <w:pPr>
              <w:pStyle w:val="af8"/>
            </w:pPr>
            <w:r>
              <w:rPr>
                <w:rFonts w:hint="eastAsia"/>
              </w:rPr>
              <w:t>1225.6</w:t>
            </w:r>
          </w:p>
        </w:tc>
        <w:tc>
          <w:tcPr>
            <w:tcW w:w="0" w:type="auto"/>
            <w:shd w:val="clear" w:color="auto" w:fill="auto"/>
            <w:noWrap/>
            <w:vAlign w:val="center"/>
          </w:tcPr>
          <w:p w14:paraId="6EE5A857" w14:textId="77777777" w:rsidR="00F7377F" w:rsidRDefault="00F7377F" w:rsidP="005F52CA">
            <w:pPr>
              <w:pStyle w:val="af8"/>
            </w:pPr>
            <w:r>
              <w:rPr>
                <w:rFonts w:hint="eastAsia"/>
              </w:rPr>
              <w:t>1105.0</w:t>
            </w:r>
          </w:p>
        </w:tc>
        <w:tc>
          <w:tcPr>
            <w:tcW w:w="0" w:type="auto"/>
            <w:vAlign w:val="center"/>
          </w:tcPr>
          <w:p w14:paraId="7B780D3C" w14:textId="77777777" w:rsidR="00F7377F" w:rsidRDefault="00F7377F" w:rsidP="005F52CA">
            <w:pPr>
              <w:pStyle w:val="af8"/>
            </w:pPr>
            <w:r>
              <w:rPr>
                <w:rFonts w:hint="eastAsia"/>
              </w:rPr>
              <w:t>854.3</w:t>
            </w:r>
          </w:p>
        </w:tc>
        <w:tc>
          <w:tcPr>
            <w:tcW w:w="0" w:type="auto"/>
            <w:vAlign w:val="center"/>
          </w:tcPr>
          <w:p w14:paraId="47A0ABE9" w14:textId="77777777" w:rsidR="00F7377F" w:rsidRDefault="00F7377F" w:rsidP="005F52CA">
            <w:pPr>
              <w:pStyle w:val="af8"/>
            </w:pPr>
            <w:r>
              <w:rPr>
                <w:rFonts w:hint="eastAsia"/>
              </w:rPr>
              <w:t>770.3</w:t>
            </w:r>
          </w:p>
        </w:tc>
        <w:tc>
          <w:tcPr>
            <w:tcW w:w="0" w:type="auto"/>
            <w:shd w:val="clear" w:color="auto" w:fill="auto"/>
            <w:noWrap/>
            <w:vAlign w:val="center"/>
          </w:tcPr>
          <w:p w14:paraId="79EFDFE2" w14:textId="77777777" w:rsidR="00F7377F" w:rsidRDefault="00F7377F" w:rsidP="005F52CA">
            <w:pPr>
              <w:pStyle w:val="af8"/>
            </w:pPr>
            <w:r>
              <w:rPr>
                <w:rFonts w:hint="eastAsia"/>
              </w:rPr>
              <w:t>39.6</w:t>
            </w:r>
          </w:p>
        </w:tc>
        <w:tc>
          <w:tcPr>
            <w:tcW w:w="0" w:type="auto"/>
            <w:vAlign w:val="center"/>
          </w:tcPr>
          <w:p w14:paraId="026CE3EE" w14:textId="77777777" w:rsidR="00F7377F" w:rsidRDefault="00F7377F" w:rsidP="005F52CA">
            <w:pPr>
              <w:pStyle w:val="af8"/>
            </w:pPr>
            <w:r>
              <w:rPr>
                <w:rFonts w:hint="eastAsia"/>
              </w:rPr>
              <w:t>0.64%</w:t>
            </w:r>
          </w:p>
        </w:tc>
        <w:tc>
          <w:tcPr>
            <w:tcW w:w="0" w:type="auto"/>
            <w:vAlign w:val="center"/>
          </w:tcPr>
          <w:p w14:paraId="2670DAA2" w14:textId="77777777" w:rsidR="00F7377F" w:rsidRDefault="00F7377F" w:rsidP="005F52CA">
            <w:pPr>
              <w:pStyle w:val="af8"/>
            </w:pPr>
            <w:r>
              <w:rPr>
                <w:rFonts w:hint="eastAsia"/>
              </w:rPr>
              <w:t>0.76%</w:t>
            </w:r>
          </w:p>
        </w:tc>
      </w:tr>
      <w:tr w:rsidR="00F7377F" w:rsidRPr="00EC4CE6" w14:paraId="283D435A" w14:textId="77777777" w:rsidTr="00F02340">
        <w:trPr>
          <w:trHeight w:val="270"/>
        </w:trPr>
        <w:tc>
          <w:tcPr>
            <w:tcW w:w="761" w:type="dxa"/>
            <w:shd w:val="clear" w:color="auto" w:fill="auto"/>
            <w:vAlign w:val="center"/>
          </w:tcPr>
          <w:p w14:paraId="1D987402" w14:textId="77777777" w:rsidR="00F7377F" w:rsidRDefault="00F7377F" w:rsidP="005F52CA">
            <w:pPr>
              <w:pStyle w:val="af8"/>
            </w:pPr>
            <w:r>
              <w:rPr>
                <w:rFonts w:hint="eastAsia"/>
              </w:rPr>
              <w:t>15_3</w:t>
            </w:r>
          </w:p>
        </w:tc>
        <w:tc>
          <w:tcPr>
            <w:tcW w:w="861" w:type="dxa"/>
            <w:shd w:val="clear" w:color="auto" w:fill="auto"/>
            <w:noWrap/>
            <w:vAlign w:val="center"/>
          </w:tcPr>
          <w:p w14:paraId="7CA72BFE" w14:textId="77777777" w:rsidR="00F7377F" w:rsidRDefault="00F7377F" w:rsidP="005F52CA">
            <w:pPr>
              <w:pStyle w:val="af8"/>
            </w:pPr>
            <w:r>
              <w:rPr>
                <w:rFonts w:hint="eastAsia"/>
              </w:rPr>
              <w:t>192.7</w:t>
            </w:r>
          </w:p>
        </w:tc>
        <w:tc>
          <w:tcPr>
            <w:tcW w:w="0" w:type="auto"/>
            <w:shd w:val="clear" w:color="auto" w:fill="auto"/>
            <w:noWrap/>
            <w:vAlign w:val="center"/>
          </w:tcPr>
          <w:p w14:paraId="344FA31D" w14:textId="77777777" w:rsidR="00F7377F" w:rsidRDefault="00F7377F" w:rsidP="005F52CA">
            <w:pPr>
              <w:pStyle w:val="af8"/>
            </w:pPr>
            <w:r>
              <w:rPr>
                <w:rFonts w:hint="eastAsia"/>
              </w:rPr>
              <w:t>1273.5</w:t>
            </w:r>
          </w:p>
        </w:tc>
        <w:tc>
          <w:tcPr>
            <w:tcW w:w="0" w:type="auto"/>
            <w:shd w:val="clear" w:color="auto" w:fill="auto"/>
            <w:noWrap/>
            <w:vAlign w:val="center"/>
          </w:tcPr>
          <w:p w14:paraId="6E31627A" w14:textId="77777777" w:rsidR="00F7377F" w:rsidRDefault="00F7377F" w:rsidP="005F52CA">
            <w:pPr>
              <w:pStyle w:val="af8"/>
            </w:pPr>
            <w:r>
              <w:rPr>
                <w:rFonts w:hint="eastAsia"/>
              </w:rPr>
              <w:t>1168.4</w:t>
            </w:r>
          </w:p>
        </w:tc>
        <w:tc>
          <w:tcPr>
            <w:tcW w:w="0" w:type="auto"/>
            <w:vAlign w:val="center"/>
          </w:tcPr>
          <w:p w14:paraId="779BE571" w14:textId="77777777" w:rsidR="00F7377F" w:rsidRDefault="00F7377F" w:rsidP="005F52CA">
            <w:pPr>
              <w:pStyle w:val="af8"/>
            </w:pPr>
            <w:r>
              <w:rPr>
                <w:rFonts w:hint="eastAsia"/>
              </w:rPr>
              <w:t>918.0</w:t>
            </w:r>
          </w:p>
        </w:tc>
        <w:tc>
          <w:tcPr>
            <w:tcW w:w="0" w:type="auto"/>
            <w:vAlign w:val="center"/>
          </w:tcPr>
          <w:p w14:paraId="32BE1B75" w14:textId="77777777" w:rsidR="00F7377F" w:rsidRDefault="00F7377F" w:rsidP="005F52CA">
            <w:pPr>
              <w:pStyle w:val="af8"/>
            </w:pPr>
            <w:r>
              <w:rPr>
                <w:rFonts w:hint="eastAsia"/>
              </w:rPr>
              <w:t>842.2</w:t>
            </w:r>
          </w:p>
        </w:tc>
        <w:tc>
          <w:tcPr>
            <w:tcW w:w="0" w:type="auto"/>
            <w:shd w:val="clear" w:color="auto" w:fill="auto"/>
            <w:noWrap/>
            <w:vAlign w:val="center"/>
          </w:tcPr>
          <w:p w14:paraId="423037A3" w14:textId="77777777" w:rsidR="00F7377F" w:rsidRDefault="00F7377F" w:rsidP="005F52CA">
            <w:pPr>
              <w:pStyle w:val="af8"/>
            </w:pPr>
            <w:r>
              <w:rPr>
                <w:rFonts w:hint="eastAsia"/>
              </w:rPr>
              <w:t>42.1</w:t>
            </w:r>
          </w:p>
        </w:tc>
        <w:tc>
          <w:tcPr>
            <w:tcW w:w="0" w:type="auto"/>
            <w:vAlign w:val="center"/>
          </w:tcPr>
          <w:p w14:paraId="4ED343C7" w14:textId="77777777" w:rsidR="00F7377F" w:rsidRDefault="00F7377F" w:rsidP="005F52CA">
            <w:pPr>
              <w:pStyle w:val="af8"/>
            </w:pPr>
            <w:r>
              <w:rPr>
                <w:rFonts w:hint="eastAsia"/>
              </w:rPr>
              <w:t>0.54%</w:t>
            </w:r>
          </w:p>
        </w:tc>
        <w:tc>
          <w:tcPr>
            <w:tcW w:w="0" w:type="auto"/>
            <w:vAlign w:val="center"/>
          </w:tcPr>
          <w:p w14:paraId="19DC01C9" w14:textId="77777777" w:rsidR="00F7377F" w:rsidRDefault="00F7377F" w:rsidP="005F52CA">
            <w:pPr>
              <w:pStyle w:val="af8"/>
            </w:pPr>
            <w:r>
              <w:rPr>
                <w:rFonts w:hint="eastAsia"/>
              </w:rPr>
              <w:t>0.67%</w:t>
            </w:r>
          </w:p>
        </w:tc>
      </w:tr>
      <w:tr w:rsidR="00F7377F" w:rsidRPr="00EC4CE6" w14:paraId="026075A2" w14:textId="77777777" w:rsidTr="00F02340">
        <w:trPr>
          <w:trHeight w:val="270"/>
        </w:trPr>
        <w:tc>
          <w:tcPr>
            <w:tcW w:w="761" w:type="dxa"/>
            <w:shd w:val="clear" w:color="auto" w:fill="auto"/>
            <w:vAlign w:val="center"/>
          </w:tcPr>
          <w:p w14:paraId="514DAA89" w14:textId="77777777" w:rsidR="00F7377F" w:rsidRDefault="00F7377F" w:rsidP="005F52CA">
            <w:pPr>
              <w:pStyle w:val="af8"/>
            </w:pPr>
            <w:r>
              <w:rPr>
                <w:rFonts w:hint="eastAsia"/>
              </w:rPr>
              <w:t>15_4</w:t>
            </w:r>
          </w:p>
        </w:tc>
        <w:tc>
          <w:tcPr>
            <w:tcW w:w="861" w:type="dxa"/>
            <w:shd w:val="clear" w:color="auto" w:fill="auto"/>
            <w:noWrap/>
            <w:vAlign w:val="center"/>
          </w:tcPr>
          <w:p w14:paraId="2B94379E" w14:textId="77777777" w:rsidR="00F7377F" w:rsidRDefault="00F7377F" w:rsidP="005F52CA">
            <w:pPr>
              <w:pStyle w:val="af8"/>
            </w:pPr>
            <w:r>
              <w:rPr>
                <w:rFonts w:hint="eastAsia"/>
              </w:rPr>
              <w:t>193.2</w:t>
            </w:r>
          </w:p>
        </w:tc>
        <w:tc>
          <w:tcPr>
            <w:tcW w:w="0" w:type="auto"/>
            <w:shd w:val="clear" w:color="auto" w:fill="auto"/>
            <w:noWrap/>
            <w:vAlign w:val="center"/>
          </w:tcPr>
          <w:p w14:paraId="702666D0" w14:textId="77777777" w:rsidR="00F7377F" w:rsidRDefault="00F7377F" w:rsidP="005F52CA">
            <w:pPr>
              <w:pStyle w:val="af8"/>
            </w:pPr>
            <w:r>
              <w:rPr>
                <w:rFonts w:hint="eastAsia"/>
              </w:rPr>
              <w:t>1282.6</w:t>
            </w:r>
          </w:p>
        </w:tc>
        <w:tc>
          <w:tcPr>
            <w:tcW w:w="0" w:type="auto"/>
            <w:shd w:val="clear" w:color="auto" w:fill="auto"/>
            <w:noWrap/>
            <w:vAlign w:val="center"/>
          </w:tcPr>
          <w:p w14:paraId="0C431F2B" w14:textId="77777777" w:rsidR="00F7377F" w:rsidRDefault="00F7377F" w:rsidP="005F52CA">
            <w:pPr>
              <w:pStyle w:val="af8"/>
            </w:pPr>
            <w:r>
              <w:rPr>
                <w:rFonts w:hint="eastAsia"/>
              </w:rPr>
              <w:t>1137.5</w:t>
            </w:r>
          </w:p>
        </w:tc>
        <w:tc>
          <w:tcPr>
            <w:tcW w:w="0" w:type="auto"/>
            <w:vAlign w:val="center"/>
          </w:tcPr>
          <w:p w14:paraId="060F73CA" w14:textId="77777777" w:rsidR="00F7377F" w:rsidRDefault="00F7377F" w:rsidP="005F52CA">
            <w:pPr>
              <w:pStyle w:val="af8"/>
            </w:pPr>
            <w:r>
              <w:rPr>
                <w:rFonts w:hint="eastAsia"/>
              </w:rPr>
              <w:t>811.6</w:t>
            </w:r>
          </w:p>
        </w:tc>
        <w:tc>
          <w:tcPr>
            <w:tcW w:w="0" w:type="auto"/>
            <w:vAlign w:val="center"/>
          </w:tcPr>
          <w:p w14:paraId="19D9C495" w14:textId="77777777" w:rsidR="00F7377F" w:rsidRDefault="00F7377F" w:rsidP="005F52CA">
            <w:pPr>
              <w:pStyle w:val="af8"/>
            </w:pPr>
            <w:r>
              <w:rPr>
                <w:rFonts w:hint="eastAsia"/>
              </w:rPr>
              <w:t>719.8</w:t>
            </w:r>
          </w:p>
        </w:tc>
        <w:tc>
          <w:tcPr>
            <w:tcW w:w="0" w:type="auto"/>
            <w:shd w:val="clear" w:color="auto" w:fill="auto"/>
            <w:noWrap/>
            <w:vAlign w:val="center"/>
          </w:tcPr>
          <w:p w14:paraId="52574472" w14:textId="77777777" w:rsidR="00F7377F" w:rsidRDefault="00F7377F" w:rsidP="005F52CA">
            <w:pPr>
              <w:pStyle w:val="af8"/>
            </w:pPr>
            <w:r>
              <w:rPr>
                <w:rFonts w:hint="eastAsia"/>
              </w:rPr>
              <w:t>41.0</w:t>
            </w:r>
          </w:p>
        </w:tc>
        <w:tc>
          <w:tcPr>
            <w:tcW w:w="0" w:type="auto"/>
            <w:vAlign w:val="center"/>
          </w:tcPr>
          <w:p w14:paraId="78E9ABB8" w14:textId="77777777" w:rsidR="00F7377F" w:rsidRDefault="00F7377F" w:rsidP="005F52CA">
            <w:pPr>
              <w:pStyle w:val="af8"/>
            </w:pPr>
            <w:r>
              <w:rPr>
                <w:rFonts w:hint="eastAsia"/>
              </w:rPr>
              <w:t>0.92%</w:t>
            </w:r>
          </w:p>
        </w:tc>
        <w:tc>
          <w:tcPr>
            <w:tcW w:w="0" w:type="auto"/>
            <w:vAlign w:val="center"/>
          </w:tcPr>
          <w:p w14:paraId="376D97AC" w14:textId="77777777" w:rsidR="00F7377F" w:rsidRDefault="00F7377F" w:rsidP="005F52CA">
            <w:pPr>
              <w:pStyle w:val="af8"/>
            </w:pPr>
            <w:r>
              <w:rPr>
                <w:rFonts w:hint="eastAsia"/>
              </w:rPr>
              <w:t>1.11%</w:t>
            </w:r>
          </w:p>
        </w:tc>
      </w:tr>
      <w:tr w:rsidR="00F7377F" w:rsidRPr="00EC4CE6" w14:paraId="4864E591" w14:textId="77777777" w:rsidTr="00F02340">
        <w:trPr>
          <w:trHeight w:val="270"/>
        </w:trPr>
        <w:tc>
          <w:tcPr>
            <w:tcW w:w="761" w:type="dxa"/>
            <w:shd w:val="clear" w:color="auto" w:fill="auto"/>
            <w:vAlign w:val="center"/>
          </w:tcPr>
          <w:p w14:paraId="498D7AA7" w14:textId="77777777" w:rsidR="00F7377F" w:rsidRDefault="00F7377F" w:rsidP="005F52CA">
            <w:pPr>
              <w:pStyle w:val="af8"/>
            </w:pPr>
            <w:r>
              <w:rPr>
                <w:rFonts w:hint="eastAsia"/>
              </w:rPr>
              <w:t>15_5</w:t>
            </w:r>
          </w:p>
        </w:tc>
        <w:tc>
          <w:tcPr>
            <w:tcW w:w="861" w:type="dxa"/>
            <w:shd w:val="clear" w:color="auto" w:fill="auto"/>
            <w:noWrap/>
            <w:vAlign w:val="center"/>
          </w:tcPr>
          <w:p w14:paraId="53A7385A" w14:textId="77777777" w:rsidR="00F7377F" w:rsidRDefault="00F7377F" w:rsidP="005F52CA">
            <w:pPr>
              <w:pStyle w:val="af8"/>
            </w:pPr>
            <w:r>
              <w:rPr>
                <w:rFonts w:hint="eastAsia"/>
              </w:rPr>
              <w:t>203.0</w:t>
            </w:r>
          </w:p>
        </w:tc>
        <w:tc>
          <w:tcPr>
            <w:tcW w:w="0" w:type="auto"/>
            <w:shd w:val="clear" w:color="auto" w:fill="auto"/>
            <w:noWrap/>
            <w:vAlign w:val="center"/>
          </w:tcPr>
          <w:p w14:paraId="5129C3D0" w14:textId="77777777" w:rsidR="00F7377F" w:rsidRDefault="00F7377F" w:rsidP="005F52CA">
            <w:pPr>
              <w:pStyle w:val="af8"/>
            </w:pPr>
            <w:r>
              <w:rPr>
                <w:rFonts w:hint="eastAsia"/>
              </w:rPr>
              <w:t>1348.4</w:t>
            </w:r>
          </w:p>
        </w:tc>
        <w:tc>
          <w:tcPr>
            <w:tcW w:w="0" w:type="auto"/>
            <w:shd w:val="clear" w:color="auto" w:fill="auto"/>
            <w:noWrap/>
            <w:vAlign w:val="center"/>
          </w:tcPr>
          <w:p w14:paraId="4A49EAB6" w14:textId="77777777" w:rsidR="00F7377F" w:rsidRDefault="00F7377F" w:rsidP="005F52CA">
            <w:pPr>
              <w:pStyle w:val="af8"/>
            </w:pPr>
            <w:r>
              <w:rPr>
                <w:rFonts w:hint="eastAsia"/>
              </w:rPr>
              <w:t>1193.2</w:t>
            </w:r>
          </w:p>
        </w:tc>
        <w:tc>
          <w:tcPr>
            <w:tcW w:w="0" w:type="auto"/>
            <w:vAlign w:val="center"/>
          </w:tcPr>
          <w:p w14:paraId="10BE3464" w14:textId="77777777" w:rsidR="00F7377F" w:rsidRDefault="00F7377F" w:rsidP="005F52CA">
            <w:pPr>
              <w:pStyle w:val="af8"/>
            </w:pPr>
            <w:r>
              <w:rPr>
                <w:rFonts w:hint="eastAsia"/>
              </w:rPr>
              <w:t>876.5</w:t>
            </w:r>
          </w:p>
        </w:tc>
        <w:tc>
          <w:tcPr>
            <w:tcW w:w="0" w:type="auto"/>
            <w:vAlign w:val="center"/>
          </w:tcPr>
          <w:p w14:paraId="6BECA5DC" w14:textId="77777777" w:rsidR="00F7377F" w:rsidRDefault="00F7377F" w:rsidP="005F52CA">
            <w:pPr>
              <w:pStyle w:val="af8"/>
            </w:pPr>
            <w:r>
              <w:rPr>
                <w:rFonts w:hint="eastAsia"/>
              </w:rPr>
              <w:t>775.7</w:t>
            </w:r>
          </w:p>
        </w:tc>
        <w:tc>
          <w:tcPr>
            <w:tcW w:w="0" w:type="auto"/>
            <w:shd w:val="clear" w:color="auto" w:fill="auto"/>
            <w:noWrap/>
            <w:vAlign w:val="center"/>
          </w:tcPr>
          <w:p w14:paraId="70A3D856" w14:textId="77777777" w:rsidR="00F7377F" w:rsidRDefault="00F7377F" w:rsidP="005F52CA">
            <w:pPr>
              <w:pStyle w:val="af8"/>
            </w:pPr>
            <w:r>
              <w:rPr>
                <w:rFonts w:hint="eastAsia"/>
              </w:rPr>
              <w:t>40.3</w:t>
            </w:r>
          </w:p>
        </w:tc>
        <w:tc>
          <w:tcPr>
            <w:tcW w:w="0" w:type="auto"/>
            <w:vAlign w:val="center"/>
          </w:tcPr>
          <w:p w14:paraId="58AF5F57" w14:textId="77777777" w:rsidR="00F7377F" w:rsidRDefault="00F7377F" w:rsidP="005F52CA">
            <w:pPr>
              <w:pStyle w:val="af8"/>
            </w:pPr>
            <w:r>
              <w:rPr>
                <w:rFonts w:hint="eastAsia"/>
              </w:rPr>
              <w:t>0.65%</w:t>
            </w:r>
          </w:p>
        </w:tc>
        <w:tc>
          <w:tcPr>
            <w:tcW w:w="0" w:type="auto"/>
            <w:vAlign w:val="center"/>
          </w:tcPr>
          <w:p w14:paraId="5AE96F6F" w14:textId="77777777" w:rsidR="00F7377F" w:rsidRDefault="00F7377F" w:rsidP="005F52CA">
            <w:pPr>
              <w:pStyle w:val="af8"/>
            </w:pPr>
            <w:r>
              <w:rPr>
                <w:rFonts w:hint="eastAsia"/>
              </w:rPr>
              <w:t>1.10%</w:t>
            </w:r>
          </w:p>
        </w:tc>
      </w:tr>
      <w:tr w:rsidR="00F7377F" w:rsidRPr="00EC4CE6" w14:paraId="1A8265F0" w14:textId="77777777" w:rsidTr="00F02340">
        <w:trPr>
          <w:trHeight w:val="270"/>
        </w:trPr>
        <w:tc>
          <w:tcPr>
            <w:tcW w:w="761" w:type="dxa"/>
            <w:shd w:val="clear" w:color="auto" w:fill="auto"/>
            <w:vAlign w:val="center"/>
          </w:tcPr>
          <w:p w14:paraId="61C7C942" w14:textId="77777777" w:rsidR="00F7377F" w:rsidRDefault="00F7377F" w:rsidP="005F52CA">
            <w:pPr>
              <w:pStyle w:val="af8"/>
            </w:pPr>
            <w:r>
              <w:rPr>
                <w:rFonts w:hint="eastAsia"/>
              </w:rPr>
              <w:t>15_6</w:t>
            </w:r>
          </w:p>
        </w:tc>
        <w:tc>
          <w:tcPr>
            <w:tcW w:w="861" w:type="dxa"/>
            <w:shd w:val="clear" w:color="auto" w:fill="auto"/>
            <w:noWrap/>
            <w:vAlign w:val="center"/>
          </w:tcPr>
          <w:p w14:paraId="4880E429" w14:textId="77777777" w:rsidR="00F7377F" w:rsidRDefault="00F7377F" w:rsidP="005F52CA">
            <w:pPr>
              <w:pStyle w:val="af8"/>
            </w:pPr>
            <w:r>
              <w:rPr>
                <w:rFonts w:hint="eastAsia"/>
              </w:rPr>
              <w:t>209.8</w:t>
            </w:r>
          </w:p>
        </w:tc>
        <w:tc>
          <w:tcPr>
            <w:tcW w:w="0" w:type="auto"/>
            <w:shd w:val="clear" w:color="auto" w:fill="auto"/>
            <w:noWrap/>
            <w:vAlign w:val="center"/>
          </w:tcPr>
          <w:p w14:paraId="13BDC40D" w14:textId="77777777" w:rsidR="00F7377F" w:rsidRDefault="00F7377F" w:rsidP="005F52CA">
            <w:pPr>
              <w:pStyle w:val="af8"/>
            </w:pPr>
            <w:r>
              <w:rPr>
                <w:rFonts w:hint="eastAsia"/>
              </w:rPr>
              <w:t>1464.4</w:t>
            </w:r>
          </w:p>
        </w:tc>
        <w:tc>
          <w:tcPr>
            <w:tcW w:w="0" w:type="auto"/>
            <w:shd w:val="clear" w:color="auto" w:fill="auto"/>
            <w:noWrap/>
            <w:vAlign w:val="center"/>
          </w:tcPr>
          <w:p w14:paraId="7216E150" w14:textId="77777777" w:rsidR="00F7377F" w:rsidRDefault="00F7377F" w:rsidP="005F52CA">
            <w:pPr>
              <w:pStyle w:val="af8"/>
            </w:pPr>
            <w:r>
              <w:rPr>
                <w:rFonts w:hint="eastAsia"/>
              </w:rPr>
              <w:t>1285.4</w:t>
            </w:r>
          </w:p>
        </w:tc>
        <w:tc>
          <w:tcPr>
            <w:tcW w:w="0" w:type="auto"/>
            <w:vAlign w:val="center"/>
          </w:tcPr>
          <w:p w14:paraId="72CEBBE9" w14:textId="77777777" w:rsidR="00F7377F" w:rsidRDefault="00F7377F" w:rsidP="005F52CA">
            <w:pPr>
              <w:pStyle w:val="af8"/>
            </w:pPr>
            <w:r>
              <w:rPr>
                <w:rFonts w:hint="eastAsia"/>
              </w:rPr>
              <w:t>1035.2</w:t>
            </w:r>
          </w:p>
        </w:tc>
        <w:tc>
          <w:tcPr>
            <w:tcW w:w="0" w:type="auto"/>
            <w:vAlign w:val="center"/>
          </w:tcPr>
          <w:p w14:paraId="000BD19C" w14:textId="77777777" w:rsidR="00F7377F" w:rsidRDefault="00F7377F" w:rsidP="005F52CA">
            <w:pPr>
              <w:pStyle w:val="af8"/>
            </w:pPr>
            <w:r>
              <w:rPr>
                <w:rFonts w:hint="eastAsia"/>
              </w:rPr>
              <w:t>908.7</w:t>
            </w:r>
          </w:p>
        </w:tc>
        <w:tc>
          <w:tcPr>
            <w:tcW w:w="0" w:type="auto"/>
            <w:shd w:val="clear" w:color="auto" w:fill="auto"/>
            <w:noWrap/>
            <w:vAlign w:val="center"/>
          </w:tcPr>
          <w:p w14:paraId="6074F9CE" w14:textId="77777777" w:rsidR="00F7377F" w:rsidRDefault="00F7377F" w:rsidP="005F52CA">
            <w:pPr>
              <w:pStyle w:val="af8"/>
            </w:pPr>
            <w:r>
              <w:rPr>
                <w:rFonts w:hint="eastAsia"/>
              </w:rPr>
              <w:t>35.5</w:t>
            </w:r>
          </w:p>
        </w:tc>
        <w:tc>
          <w:tcPr>
            <w:tcW w:w="0" w:type="auto"/>
            <w:vAlign w:val="center"/>
          </w:tcPr>
          <w:p w14:paraId="02A02D28" w14:textId="77777777" w:rsidR="00F7377F" w:rsidRDefault="00F7377F" w:rsidP="005F52CA">
            <w:pPr>
              <w:pStyle w:val="af8"/>
            </w:pPr>
            <w:r>
              <w:rPr>
                <w:rFonts w:hint="eastAsia"/>
              </w:rPr>
              <w:t>0.71%</w:t>
            </w:r>
          </w:p>
        </w:tc>
        <w:tc>
          <w:tcPr>
            <w:tcW w:w="0" w:type="auto"/>
            <w:vAlign w:val="center"/>
          </w:tcPr>
          <w:p w14:paraId="55F10610" w14:textId="77777777" w:rsidR="00F7377F" w:rsidRDefault="00F7377F" w:rsidP="005F52CA">
            <w:pPr>
              <w:pStyle w:val="af8"/>
            </w:pPr>
            <w:r>
              <w:rPr>
                <w:rFonts w:hint="eastAsia"/>
              </w:rPr>
              <w:t>1.20%</w:t>
            </w:r>
          </w:p>
        </w:tc>
      </w:tr>
      <w:tr w:rsidR="00F7377F" w:rsidRPr="00EC4CE6" w14:paraId="44997FDB" w14:textId="77777777" w:rsidTr="00F02340">
        <w:trPr>
          <w:trHeight w:val="270"/>
        </w:trPr>
        <w:tc>
          <w:tcPr>
            <w:tcW w:w="761" w:type="dxa"/>
            <w:shd w:val="clear" w:color="auto" w:fill="auto"/>
            <w:vAlign w:val="center"/>
          </w:tcPr>
          <w:p w14:paraId="178D75AB" w14:textId="77777777" w:rsidR="00F7377F" w:rsidRDefault="00F7377F" w:rsidP="005F52CA">
            <w:pPr>
              <w:pStyle w:val="af8"/>
            </w:pPr>
            <w:r>
              <w:rPr>
                <w:rFonts w:hint="eastAsia"/>
              </w:rPr>
              <w:t>30_1</w:t>
            </w:r>
          </w:p>
        </w:tc>
        <w:tc>
          <w:tcPr>
            <w:tcW w:w="861" w:type="dxa"/>
            <w:shd w:val="clear" w:color="auto" w:fill="auto"/>
            <w:noWrap/>
            <w:vAlign w:val="center"/>
          </w:tcPr>
          <w:p w14:paraId="28E7CD8E" w14:textId="77777777" w:rsidR="00F7377F" w:rsidRDefault="00F7377F" w:rsidP="005F52CA">
            <w:pPr>
              <w:pStyle w:val="af8"/>
            </w:pPr>
            <w:r>
              <w:rPr>
                <w:rFonts w:hint="eastAsia"/>
              </w:rPr>
              <w:t>269.3</w:t>
            </w:r>
          </w:p>
        </w:tc>
        <w:tc>
          <w:tcPr>
            <w:tcW w:w="0" w:type="auto"/>
            <w:shd w:val="clear" w:color="auto" w:fill="auto"/>
            <w:noWrap/>
            <w:vAlign w:val="center"/>
          </w:tcPr>
          <w:p w14:paraId="5FC58F69" w14:textId="77777777" w:rsidR="00F7377F" w:rsidRDefault="00F7377F" w:rsidP="005F52CA">
            <w:pPr>
              <w:pStyle w:val="af8"/>
            </w:pPr>
            <w:r>
              <w:rPr>
                <w:rFonts w:hint="eastAsia"/>
              </w:rPr>
              <w:t>1456.1</w:t>
            </w:r>
          </w:p>
        </w:tc>
        <w:tc>
          <w:tcPr>
            <w:tcW w:w="0" w:type="auto"/>
            <w:shd w:val="clear" w:color="auto" w:fill="auto"/>
            <w:noWrap/>
            <w:vAlign w:val="center"/>
          </w:tcPr>
          <w:p w14:paraId="391B8C48" w14:textId="77777777" w:rsidR="00F7377F" w:rsidRDefault="00F7377F" w:rsidP="005F52CA">
            <w:pPr>
              <w:pStyle w:val="af8"/>
            </w:pPr>
            <w:r>
              <w:rPr>
                <w:rFonts w:hint="eastAsia"/>
              </w:rPr>
              <w:t>1251.9</w:t>
            </w:r>
          </w:p>
        </w:tc>
        <w:tc>
          <w:tcPr>
            <w:tcW w:w="0" w:type="auto"/>
            <w:vAlign w:val="center"/>
          </w:tcPr>
          <w:p w14:paraId="70E17787" w14:textId="77777777" w:rsidR="00F7377F" w:rsidRDefault="00F7377F" w:rsidP="005F52CA">
            <w:pPr>
              <w:pStyle w:val="af8"/>
            </w:pPr>
            <w:r>
              <w:rPr>
                <w:rFonts w:hint="eastAsia"/>
              </w:rPr>
              <w:t>935.3</w:t>
            </w:r>
          </w:p>
        </w:tc>
        <w:tc>
          <w:tcPr>
            <w:tcW w:w="0" w:type="auto"/>
            <w:vAlign w:val="center"/>
          </w:tcPr>
          <w:p w14:paraId="14B359ED" w14:textId="77777777" w:rsidR="00F7377F" w:rsidRDefault="00F7377F" w:rsidP="005F52CA">
            <w:pPr>
              <w:pStyle w:val="af8"/>
            </w:pPr>
            <w:r>
              <w:rPr>
                <w:rFonts w:hint="eastAsia"/>
              </w:rPr>
              <w:t>804.1</w:t>
            </w:r>
          </w:p>
        </w:tc>
        <w:tc>
          <w:tcPr>
            <w:tcW w:w="0" w:type="auto"/>
            <w:shd w:val="clear" w:color="auto" w:fill="auto"/>
            <w:noWrap/>
            <w:vAlign w:val="center"/>
          </w:tcPr>
          <w:p w14:paraId="3F8D9185" w14:textId="77777777" w:rsidR="00F7377F" w:rsidRDefault="00F7377F" w:rsidP="005F52CA">
            <w:pPr>
              <w:pStyle w:val="af8"/>
            </w:pPr>
            <w:r>
              <w:rPr>
                <w:rFonts w:hint="eastAsia"/>
              </w:rPr>
              <w:t>33.1</w:t>
            </w:r>
          </w:p>
        </w:tc>
        <w:tc>
          <w:tcPr>
            <w:tcW w:w="0" w:type="auto"/>
            <w:vAlign w:val="center"/>
          </w:tcPr>
          <w:p w14:paraId="35146C8A" w14:textId="77777777" w:rsidR="00F7377F" w:rsidRDefault="00F7377F" w:rsidP="005F52CA">
            <w:pPr>
              <w:pStyle w:val="af8"/>
            </w:pPr>
            <w:r>
              <w:rPr>
                <w:rFonts w:hint="eastAsia"/>
              </w:rPr>
              <w:t>0.69%</w:t>
            </w:r>
          </w:p>
        </w:tc>
        <w:tc>
          <w:tcPr>
            <w:tcW w:w="0" w:type="auto"/>
            <w:vAlign w:val="center"/>
          </w:tcPr>
          <w:p w14:paraId="6B94C013" w14:textId="77777777" w:rsidR="00F7377F" w:rsidRDefault="00F7377F" w:rsidP="005F52CA">
            <w:pPr>
              <w:pStyle w:val="af8"/>
            </w:pPr>
            <w:r>
              <w:rPr>
                <w:rFonts w:hint="eastAsia"/>
              </w:rPr>
              <w:t>0.85%</w:t>
            </w:r>
          </w:p>
        </w:tc>
      </w:tr>
      <w:tr w:rsidR="00F7377F" w:rsidRPr="00EC4CE6" w14:paraId="34BFFD29" w14:textId="77777777" w:rsidTr="00F02340">
        <w:trPr>
          <w:trHeight w:val="270"/>
        </w:trPr>
        <w:tc>
          <w:tcPr>
            <w:tcW w:w="761" w:type="dxa"/>
            <w:shd w:val="clear" w:color="auto" w:fill="auto"/>
            <w:vAlign w:val="center"/>
          </w:tcPr>
          <w:p w14:paraId="4FCABE36" w14:textId="77777777" w:rsidR="00F7377F" w:rsidRDefault="00F7377F" w:rsidP="005F52CA">
            <w:pPr>
              <w:pStyle w:val="af8"/>
            </w:pPr>
            <w:r>
              <w:rPr>
                <w:rFonts w:hint="eastAsia"/>
              </w:rPr>
              <w:t>30_2</w:t>
            </w:r>
          </w:p>
        </w:tc>
        <w:tc>
          <w:tcPr>
            <w:tcW w:w="861" w:type="dxa"/>
            <w:shd w:val="clear" w:color="auto" w:fill="auto"/>
            <w:noWrap/>
            <w:vAlign w:val="center"/>
          </w:tcPr>
          <w:p w14:paraId="2FF00CAA" w14:textId="77777777" w:rsidR="00F7377F" w:rsidRDefault="00F7377F" w:rsidP="005F52CA">
            <w:pPr>
              <w:pStyle w:val="af8"/>
            </w:pPr>
            <w:r>
              <w:rPr>
                <w:rFonts w:hint="eastAsia"/>
              </w:rPr>
              <w:t>287.3</w:t>
            </w:r>
          </w:p>
        </w:tc>
        <w:tc>
          <w:tcPr>
            <w:tcW w:w="0" w:type="auto"/>
            <w:shd w:val="clear" w:color="auto" w:fill="auto"/>
            <w:noWrap/>
            <w:vAlign w:val="center"/>
          </w:tcPr>
          <w:p w14:paraId="27229094" w14:textId="77777777" w:rsidR="00F7377F" w:rsidRDefault="00F7377F" w:rsidP="005F52CA">
            <w:pPr>
              <w:pStyle w:val="af8"/>
            </w:pPr>
            <w:r>
              <w:rPr>
                <w:rFonts w:hint="eastAsia"/>
              </w:rPr>
              <w:t>1536.0</w:t>
            </w:r>
          </w:p>
        </w:tc>
        <w:tc>
          <w:tcPr>
            <w:tcW w:w="0" w:type="auto"/>
            <w:shd w:val="clear" w:color="auto" w:fill="auto"/>
            <w:noWrap/>
            <w:vAlign w:val="center"/>
          </w:tcPr>
          <w:p w14:paraId="741147CB" w14:textId="77777777" w:rsidR="00F7377F" w:rsidRDefault="00F7377F" w:rsidP="005F52CA">
            <w:pPr>
              <w:pStyle w:val="af8"/>
            </w:pPr>
            <w:r>
              <w:rPr>
                <w:rFonts w:hint="eastAsia"/>
              </w:rPr>
              <w:t>1335.6</w:t>
            </w:r>
          </w:p>
        </w:tc>
        <w:tc>
          <w:tcPr>
            <w:tcW w:w="0" w:type="auto"/>
            <w:vAlign w:val="center"/>
          </w:tcPr>
          <w:p w14:paraId="55FC2244" w14:textId="77777777" w:rsidR="00F7377F" w:rsidRDefault="00F7377F" w:rsidP="005F52CA">
            <w:pPr>
              <w:pStyle w:val="af8"/>
            </w:pPr>
            <w:r>
              <w:rPr>
                <w:rFonts w:hint="eastAsia"/>
              </w:rPr>
              <w:t>1034.9</w:t>
            </w:r>
          </w:p>
        </w:tc>
        <w:tc>
          <w:tcPr>
            <w:tcW w:w="0" w:type="auto"/>
            <w:vAlign w:val="center"/>
          </w:tcPr>
          <w:p w14:paraId="44BB7DB8" w14:textId="77777777" w:rsidR="00F7377F" w:rsidRDefault="00F7377F" w:rsidP="005F52CA">
            <w:pPr>
              <w:pStyle w:val="af8"/>
            </w:pPr>
            <w:r>
              <w:rPr>
                <w:rFonts w:hint="eastAsia"/>
              </w:rPr>
              <w:t>899.8</w:t>
            </w:r>
          </w:p>
        </w:tc>
        <w:tc>
          <w:tcPr>
            <w:tcW w:w="0" w:type="auto"/>
            <w:shd w:val="clear" w:color="auto" w:fill="auto"/>
            <w:noWrap/>
            <w:vAlign w:val="center"/>
          </w:tcPr>
          <w:p w14:paraId="67D2CEB6" w14:textId="77777777" w:rsidR="00F7377F" w:rsidRDefault="00F7377F" w:rsidP="005F52CA">
            <w:pPr>
              <w:pStyle w:val="af8"/>
            </w:pPr>
            <w:r>
              <w:rPr>
                <w:rFonts w:hint="eastAsia"/>
              </w:rPr>
              <w:t>23.9</w:t>
            </w:r>
          </w:p>
        </w:tc>
        <w:tc>
          <w:tcPr>
            <w:tcW w:w="0" w:type="auto"/>
            <w:vAlign w:val="center"/>
          </w:tcPr>
          <w:p w14:paraId="1D511847" w14:textId="77777777" w:rsidR="00F7377F" w:rsidRDefault="00F7377F" w:rsidP="005F52CA">
            <w:pPr>
              <w:pStyle w:val="af8"/>
            </w:pPr>
            <w:r>
              <w:rPr>
                <w:rFonts w:hint="eastAsia"/>
              </w:rPr>
              <w:t>0.85%</w:t>
            </w:r>
          </w:p>
        </w:tc>
        <w:tc>
          <w:tcPr>
            <w:tcW w:w="0" w:type="auto"/>
            <w:vAlign w:val="center"/>
          </w:tcPr>
          <w:p w14:paraId="4B1D0E72" w14:textId="77777777" w:rsidR="00F7377F" w:rsidRDefault="00F7377F" w:rsidP="005F52CA">
            <w:pPr>
              <w:pStyle w:val="af8"/>
            </w:pPr>
            <w:r>
              <w:rPr>
                <w:rFonts w:hint="eastAsia"/>
              </w:rPr>
              <w:t>0.91%</w:t>
            </w:r>
          </w:p>
        </w:tc>
      </w:tr>
      <w:tr w:rsidR="00F7377F" w:rsidRPr="00EC4CE6" w14:paraId="505098D5" w14:textId="77777777" w:rsidTr="00F02340">
        <w:trPr>
          <w:trHeight w:val="270"/>
        </w:trPr>
        <w:tc>
          <w:tcPr>
            <w:tcW w:w="761" w:type="dxa"/>
            <w:shd w:val="clear" w:color="auto" w:fill="auto"/>
            <w:vAlign w:val="center"/>
          </w:tcPr>
          <w:p w14:paraId="445FEE41" w14:textId="77777777" w:rsidR="00F7377F" w:rsidRDefault="00F7377F" w:rsidP="005F52CA">
            <w:pPr>
              <w:pStyle w:val="af8"/>
            </w:pPr>
            <w:r>
              <w:rPr>
                <w:rFonts w:hint="eastAsia"/>
              </w:rPr>
              <w:t>30_3</w:t>
            </w:r>
          </w:p>
        </w:tc>
        <w:tc>
          <w:tcPr>
            <w:tcW w:w="861" w:type="dxa"/>
            <w:shd w:val="clear" w:color="auto" w:fill="auto"/>
            <w:noWrap/>
            <w:vAlign w:val="center"/>
          </w:tcPr>
          <w:p w14:paraId="2F43FDB8" w14:textId="77777777" w:rsidR="00F7377F" w:rsidRDefault="00F7377F" w:rsidP="005F52CA">
            <w:pPr>
              <w:pStyle w:val="af8"/>
            </w:pPr>
            <w:r>
              <w:rPr>
                <w:rFonts w:hint="eastAsia"/>
              </w:rPr>
              <w:t>287.4</w:t>
            </w:r>
          </w:p>
        </w:tc>
        <w:tc>
          <w:tcPr>
            <w:tcW w:w="0" w:type="auto"/>
            <w:shd w:val="clear" w:color="auto" w:fill="auto"/>
            <w:noWrap/>
            <w:vAlign w:val="center"/>
          </w:tcPr>
          <w:p w14:paraId="5E6947F8" w14:textId="77777777" w:rsidR="00F7377F" w:rsidRDefault="00F7377F" w:rsidP="005F52CA">
            <w:pPr>
              <w:pStyle w:val="af8"/>
            </w:pPr>
            <w:r>
              <w:rPr>
                <w:rFonts w:hint="eastAsia"/>
              </w:rPr>
              <w:t>1491.7</w:t>
            </w:r>
          </w:p>
        </w:tc>
        <w:tc>
          <w:tcPr>
            <w:tcW w:w="0" w:type="auto"/>
            <w:shd w:val="clear" w:color="auto" w:fill="auto"/>
            <w:noWrap/>
            <w:vAlign w:val="center"/>
          </w:tcPr>
          <w:p w14:paraId="07FAE3EB" w14:textId="77777777" w:rsidR="00F7377F" w:rsidRDefault="00F7377F" w:rsidP="005F52CA">
            <w:pPr>
              <w:pStyle w:val="af8"/>
            </w:pPr>
            <w:r>
              <w:rPr>
                <w:rFonts w:hint="eastAsia"/>
              </w:rPr>
              <w:t>1272.0</w:t>
            </w:r>
          </w:p>
        </w:tc>
        <w:tc>
          <w:tcPr>
            <w:tcW w:w="0" w:type="auto"/>
            <w:vAlign w:val="center"/>
          </w:tcPr>
          <w:p w14:paraId="3F065449" w14:textId="77777777" w:rsidR="00F7377F" w:rsidRDefault="00F7377F" w:rsidP="005F52CA">
            <w:pPr>
              <w:pStyle w:val="af8"/>
            </w:pPr>
            <w:r>
              <w:rPr>
                <w:rFonts w:hint="eastAsia"/>
              </w:rPr>
              <w:t>1029.1</w:t>
            </w:r>
          </w:p>
        </w:tc>
        <w:tc>
          <w:tcPr>
            <w:tcW w:w="0" w:type="auto"/>
            <w:vAlign w:val="center"/>
          </w:tcPr>
          <w:p w14:paraId="70DC4AE9" w14:textId="77777777" w:rsidR="00F7377F" w:rsidRDefault="00F7377F" w:rsidP="005F52CA">
            <w:pPr>
              <w:pStyle w:val="af8"/>
            </w:pPr>
            <w:r>
              <w:rPr>
                <w:rFonts w:hint="eastAsia"/>
              </w:rPr>
              <w:t>877.5</w:t>
            </w:r>
          </w:p>
        </w:tc>
        <w:tc>
          <w:tcPr>
            <w:tcW w:w="0" w:type="auto"/>
            <w:shd w:val="clear" w:color="auto" w:fill="auto"/>
            <w:noWrap/>
            <w:vAlign w:val="center"/>
          </w:tcPr>
          <w:p w14:paraId="4E32B70B" w14:textId="77777777" w:rsidR="00F7377F" w:rsidRDefault="00F7377F" w:rsidP="005F52CA">
            <w:pPr>
              <w:pStyle w:val="af8"/>
            </w:pPr>
            <w:r>
              <w:rPr>
                <w:rFonts w:hint="eastAsia"/>
              </w:rPr>
              <w:t>23.9</w:t>
            </w:r>
          </w:p>
        </w:tc>
        <w:tc>
          <w:tcPr>
            <w:tcW w:w="0" w:type="auto"/>
            <w:vAlign w:val="center"/>
          </w:tcPr>
          <w:p w14:paraId="0AA4F824" w14:textId="77777777" w:rsidR="00F7377F" w:rsidRDefault="00F7377F" w:rsidP="005F52CA">
            <w:pPr>
              <w:pStyle w:val="af8"/>
            </w:pPr>
            <w:r>
              <w:rPr>
                <w:rFonts w:hint="eastAsia"/>
              </w:rPr>
              <w:t>0.63%</w:t>
            </w:r>
          </w:p>
        </w:tc>
        <w:tc>
          <w:tcPr>
            <w:tcW w:w="0" w:type="auto"/>
            <w:vAlign w:val="center"/>
          </w:tcPr>
          <w:p w14:paraId="75D03A11" w14:textId="77777777" w:rsidR="00F7377F" w:rsidRDefault="00F7377F" w:rsidP="005F52CA">
            <w:pPr>
              <w:pStyle w:val="af8"/>
            </w:pPr>
            <w:r>
              <w:rPr>
                <w:rFonts w:hint="eastAsia"/>
              </w:rPr>
              <w:t>0.87%</w:t>
            </w:r>
          </w:p>
        </w:tc>
      </w:tr>
      <w:tr w:rsidR="00F7377F" w:rsidRPr="00EC4CE6" w14:paraId="1472EB75" w14:textId="77777777" w:rsidTr="00F02340">
        <w:trPr>
          <w:trHeight w:val="270"/>
        </w:trPr>
        <w:tc>
          <w:tcPr>
            <w:tcW w:w="761" w:type="dxa"/>
            <w:shd w:val="clear" w:color="auto" w:fill="auto"/>
            <w:vAlign w:val="center"/>
          </w:tcPr>
          <w:p w14:paraId="3F040A8E" w14:textId="77777777" w:rsidR="00F7377F" w:rsidRDefault="00F7377F" w:rsidP="005F52CA">
            <w:pPr>
              <w:pStyle w:val="af8"/>
            </w:pPr>
            <w:r>
              <w:rPr>
                <w:rFonts w:hint="eastAsia"/>
              </w:rPr>
              <w:t>30_4</w:t>
            </w:r>
          </w:p>
        </w:tc>
        <w:tc>
          <w:tcPr>
            <w:tcW w:w="861" w:type="dxa"/>
            <w:shd w:val="clear" w:color="auto" w:fill="auto"/>
            <w:noWrap/>
            <w:vAlign w:val="center"/>
          </w:tcPr>
          <w:p w14:paraId="1915C800" w14:textId="77777777" w:rsidR="00F7377F" w:rsidRDefault="00F7377F" w:rsidP="005F52CA">
            <w:pPr>
              <w:pStyle w:val="af8"/>
            </w:pPr>
            <w:r>
              <w:rPr>
                <w:rFonts w:hint="eastAsia"/>
              </w:rPr>
              <w:t>288.4</w:t>
            </w:r>
          </w:p>
        </w:tc>
        <w:tc>
          <w:tcPr>
            <w:tcW w:w="0" w:type="auto"/>
            <w:shd w:val="clear" w:color="auto" w:fill="auto"/>
            <w:noWrap/>
            <w:vAlign w:val="center"/>
          </w:tcPr>
          <w:p w14:paraId="73A65661" w14:textId="77777777" w:rsidR="00F7377F" w:rsidRDefault="00F7377F" w:rsidP="005F52CA">
            <w:pPr>
              <w:pStyle w:val="af8"/>
            </w:pPr>
            <w:r>
              <w:rPr>
                <w:rFonts w:hint="eastAsia"/>
              </w:rPr>
              <w:t>1508.0</w:t>
            </w:r>
          </w:p>
        </w:tc>
        <w:tc>
          <w:tcPr>
            <w:tcW w:w="0" w:type="auto"/>
            <w:shd w:val="clear" w:color="auto" w:fill="auto"/>
            <w:noWrap/>
            <w:vAlign w:val="center"/>
          </w:tcPr>
          <w:p w14:paraId="4F4CB1C9" w14:textId="77777777" w:rsidR="00F7377F" w:rsidRDefault="00F7377F" w:rsidP="005F52CA">
            <w:pPr>
              <w:pStyle w:val="af8"/>
            </w:pPr>
            <w:r>
              <w:rPr>
                <w:rFonts w:hint="eastAsia"/>
              </w:rPr>
              <w:t>1341.6</w:t>
            </w:r>
          </w:p>
        </w:tc>
        <w:tc>
          <w:tcPr>
            <w:tcW w:w="0" w:type="auto"/>
            <w:vAlign w:val="center"/>
          </w:tcPr>
          <w:p w14:paraId="4C4D513F" w14:textId="77777777" w:rsidR="00F7377F" w:rsidRDefault="00F7377F" w:rsidP="005F52CA">
            <w:pPr>
              <w:pStyle w:val="af8"/>
            </w:pPr>
            <w:r>
              <w:rPr>
                <w:rFonts w:hint="eastAsia"/>
              </w:rPr>
              <w:t>945.5</w:t>
            </w:r>
          </w:p>
        </w:tc>
        <w:tc>
          <w:tcPr>
            <w:tcW w:w="0" w:type="auto"/>
            <w:vAlign w:val="center"/>
          </w:tcPr>
          <w:p w14:paraId="4D32C6F0" w14:textId="77777777" w:rsidR="00F7377F" w:rsidRDefault="00F7377F" w:rsidP="005F52CA">
            <w:pPr>
              <w:pStyle w:val="af8"/>
            </w:pPr>
            <w:r>
              <w:rPr>
                <w:rFonts w:hint="eastAsia"/>
              </w:rPr>
              <w:t>841.1</w:t>
            </w:r>
          </w:p>
        </w:tc>
        <w:tc>
          <w:tcPr>
            <w:tcW w:w="0" w:type="auto"/>
            <w:shd w:val="clear" w:color="auto" w:fill="auto"/>
            <w:noWrap/>
            <w:vAlign w:val="center"/>
          </w:tcPr>
          <w:p w14:paraId="3006B1FE" w14:textId="77777777" w:rsidR="00F7377F" w:rsidRDefault="00F7377F" w:rsidP="005F52CA">
            <w:pPr>
              <w:pStyle w:val="af8"/>
            </w:pPr>
            <w:r>
              <w:rPr>
                <w:rFonts w:hint="eastAsia"/>
              </w:rPr>
              <w:t>31.5</w:t>
            </w:r>
          </w:p>
        </w:tc>
        <w:tc>
          <w:tcPr>
            <w:tcW w:w="0" w:type="auto"/>
            <w:vAlign w:val="center"/>
          </w:tcPr>
          <w:p w14:paraId="0BE717B9" w14:textId="77777777" w:rsidR="00F7377F" w:rsidRDefault="00F7377F" w:rsidP="005F52CA">
            <w:pPr>
              <w:pStyle w:val="af8"/>
            </w:pPr>
            <w:r>
              <w:rPr>
                <w:rFonts w:hint="eastAsia"/>
              </w:rPr>
              <w:t>0.63%</w:t>
            </w:r>
          </w:p>
        </w:tc>
        <w:tc>
          <w:tcPr>
            <w:tcW w:w="0" w:type="auto"/>
            <w:vAlign w:val="center"/>
          </w:tcPr>
          <w:p w14:paraId="3B85BB65" w14:textId="77777777" w:rsidR="00F7377F" w:rsidRDefault="00F7377F" w:rsidP="005F52CA">
            <w:pPr>
              <w:pStyle w:val="af8"/>
            </w:pPr>
            <w:r>
              <w:rPr>
                <w:rFonts w:hint="eastAsia"/>
              </w:rPr>
              <w:t>0.71%</w:t>
            </w:r>
          </w:p>
        </w:tc>
      </w:tr>
      <w:tr w:rsidR="00F7377F" w:rsidRPr="00EC4CE6" w14:paraId="31C6EAE5" w14:textId="77777777" w:rsidTr="00F02340">
        <w:trPr>
          <w:trHeight w:val="270"/>
        </w:trPr>
        <w:tc>
          <w:tcPr>
            <w:tcW w:w="761" w:type="dxa"/>
            <w:shd w:val="clear" w:color="auto" w:fill="auto"/>
            <w:vAlign w:val="center"/>
          </w:tcPr>
          <w:p w14:paraId="17BFB236" w14:textId="77777777" w:rsidR="00F7377F" w:rsidRDefault="00F7377F" w:rsidP="005F52CA">
            <w:pPr>
              <w:pStyle w:val="af8"/>
            </w:pPr>
            <w:r>
              <w:rPr>
                <w:rFonts w:hint="eastAsia"/>
              </w:rPr>
              <w:t>30_5</w:t>
            </w:r>
          </w:p>
        </w:tc>
        <w:tc>
          <w:tcPr>
            <w:tcW w:w="861" w:type="dxa"/>
            <w:shd w:val="clear" w:color="auto" w:fill="auto"/>
            <w:noWrap/>
            <w:vAlign w:val="center"/>
          </w:tcPr>
          <w:p w14:paraId="302478C4" w14:textId="77777777" w:rsidR="00F7377F" w:rsidRDefault="00F7377F" w:rsidP="005F52CA">
            <w:pPr>
              <w:pStyle w:val="af8"/>
            </w:pPr>
            <w:r>
              <w:rPr>
                <w:rFonts w:hint="eastAsia"/>
              </w:rPr>
              <w:t>219.9</w:t>
            </w:r>
          </w:p>
        </w:tc>
        <w:tc>
          <w:tcPr>
            <w:tcW w:w="0" w:type="auto"/>
            <w:shd w:val="clear" w:color="auto" w:fill="auto"/>
            <w:noWrap/>
            <w:vAlign w:val="center"/>
          </w:tcPr>
          <w:p w14:paraId="0239C50F" w14:textId="77777777" w:rsidR="00F7377F" w:rsidRDefault="00F7377F" w:rsidP="005F52CA">
            <w:pPr>
              <w:pStyle w:val="af8"/>
            </w:pPr>
            <w:r>
              <w:rPr>
                <w:rFonts w:hint="eastAsia"/>
              </w:rPr>
              <w:t>1112.9</w:t>
            </w:r>
          </w:p>
        </w:tc>
        <w:tc>
          <w:tcPr>
            <w:tcW w:w="0" w:type="auto"/>
            <w:shd w:val="clear" w:color="auto" w:fill="auto"/>
            <w:noWrap/>
            <w:vAlign w:val="center"/>
          </w:tcPr>
          <w:p w14:paraId="7D49795B" w14:textId="77777777" w:rsidR="00F7377F" w:rsidRDefault="00F7377F" w:rsidP="005F52CA">
            <w:pPr>
              <w:pStyle w:val="af8"/>
            </w:pPr>
            <w:r>
              <w:rPr>
                <w:rFonts w:hint="eastAsia"/>
              </w:rPr>
              <w:t>1000.1</w:t>
            </w:r>
          </w:p>
        </w:tc>
        <w:tc>
          <w:tcPr>
            <w:tcW w:w="0" w:type="auto"/>
            <w:vAlign w:val="center"/>
          </w:tcPr>
          <w:p w14:paraId="06C19F03" w14:textId="77777777" w:rsidR="00F7377F" w:rsidRDefault="00F7377F" w:rsidP="005F52CA">
            <w:pPr>
              <w:pStyle w:val="af8"/>
            </w:pPr>
            <w:r>
              <w:rPr>
                <w:rFonts w:hint="eastAsia"/>
              </w:rPr>
              <w:t>799.9</w:t>
            </w:r>
          </w:p>
        </w:tc>
        <w:tc>
          <w:tcPr>
            <w:tcW w:w="0" w:type="auto"/>
            <w:vAlign w:val="center"/>
          </w:tcPr>
          <w:p w14:paraId="4CFDDF60" w14:textId="77777777" w:rsidR="00F7377F" w:rsidRDefault="00F7377F" w:rsidP="005F52CA">
            <w:pPr>
              <w:pStyle w:val="af8"/>
            </w:pPr>
            <w:r>
              <w:rPr>
                <w:rFonts w:hint="eastAsia"/>
              </w:rPr>
              <w:t>718.8</w:t>
            </w:r>
          </w:p>
        </w:tc>
        <w:tc>
          <w:tcPr>
            <w:tcW w:w="0" w:type="auto"/>
            <w:shd w:val="clear" w:color="auto" w:fill="auto"/>
            <w:noWrap/>
            <w:vAlign w:val="center"/>
          </w:tcPr>
          <w:p w14:paraId="426F42F0" w14:textId="77777777" w:rsidR="00F7377F" w:rsidRDefault="00F7377F" w:rsidP="005F52CA">
            <w:pPr>
              <w:pStyle w:val="af8"/>
            </w:pPr>
            <w:r>
              <w:rPr>
                <w:rFonts w:hint="eastAsia"/>
              </w:rPr>
              <w:t>26.9</w:t>
            </w:r>
          </w:p>
        </w:tc>
        <w:tc>
          <w:tcPr>
            <w:tcW w:w="0" w:type="auto"/>
            <w:vAlign w:val="center"/>
          </w:tcPr>
          <w:p w14:paraId="4167BB97" w14:textId="77777777" w:rsidR="00F7377F" w:rsidRDefault="00F7377F" w:rsidP="005F52CA">
            <w:pPr>
              <w:pStyle w:val="af8"/>
            </w:pPr>
            <w:r>
              <w:rPr>
                <w:rFonts w:hint="eastAsia"/>
              </w:rPr>
              <w:t>0.33%</w:t>
            </w:r>
          </w:p>
        </w:tc>
        <w:tc>
          <w:tcPr>
            <w:tcW w:w="0" w:type="auto"/>
            <w:vAlign w:val="center"/>
          </w:tcPr>
          <w:p w14:paraId="439477DB" w14:textId="77777777" w:rsidR="00F7377F" w:rsidRDefault="00F7377F" w:rsidP="005F52CA">
            <w:pPr>
              <w:pStyle w:val="af8"/>
            </w:pPr>
            <w:r>
              <w:rPr>
                <w:rFonts w:hint="eastAsia"/>
              </w:rPr>
              <w:t>0.39%</w:t>
            </w:r>
          </w:p>
        </w:tc>
      </w:tr>
      <w:tr w:rsidR="00F7377F" w:rsidRPr="00EC4CE6" w14:paraId="6C191301" w14:textId="77777777" w:rsidTr="00F02340">
        <w:trPr>
          <w:trHeight w:val="270"/>
        </w:trPr>
        <w:tc>
          <w:tcPr>
            <w:tcW w:w="761" w:type="dxa"/>
            <w:shd w:val="clear" w:color="auto" w:fill="auto"/>
            <w:vAlign w:val="center"/>
          </w:tcPr>
          <w:p w14:paraId="372E20F8" w14:textId="77777777" w:rsidR="00F7377F" w:rsidRDefault="00F7377F" w:rsidP="005F52CA">
            <w:pPr>
              <w:pStyle w:val="af8"/>
            </w:pPr>
            <w:r>
              <w:rPr>
                <w:rFonts w:hint="eastAsia"/>
              </w:rPr>
              <w:t>30_6</w:t>
            </w:r>
          </w:p>
        </w:tc>
        <w:tc>
          <w:tcPr>
            <w:tcW w:w="861" w:type="dxa"/>
            <w:shd w:val="clear" w:color="auto" w:fill="auto"/>
            <w:noWrap/>
            <w:vAlign w:val="center"/>
          </w:tcPr>
          <w:p w14:paraId="7FB39265" w14:textId="77777777" w:rsidR="00F7377F" w:rsidRDefault="00F7377F" w:rsidP="005F52CA">
            <w:pPr>
              <w:pStyle w:val="af8"/>
            </w:pPr>
            <w:r>
              <w:rPr>
                <w:rFonts w:hint="eastAsia"/>
              </w:rPr>
              <w:t>266.2</w:t>
            </w:r>
          </w:p>
        </w:tc>
        <w:tc>
          <w:tcPr>
            <w:tcW w:w="0" w:type="auto"/>
            <w:shd w:val="clear" w:color="auto" w:fill="auto"/>
            <w:noWrap/>
            <w:vAlign w:val="center"/>
          </w:tcPr>
          <w:p w14:paraId="270437C3" w14:textId="77777777" w:rsidR="00F7377F" w:rsidRDefault="00F7377F" w:rsidP="005F52CA">
            <w:pPr>
              <w:pStyle w:val="af8"/>
            </w:pPr>
            <w:r>
              <w:rPr>
                <w:rFonts w:hint="eastAsia"/>
              </w:rPr>
              <w:t>1402.4</w:t>
            </w:r>
          </w:p>
        </w:tc>
        <w:tc>
          <w:tcPr>
            <w:tcW w:w="0" w:type="auto"/>
            <w:shd w:val="clear" w:color="auto" w:fill="auto"/>
            <w:noWrap/>
            <w:vAlign w:val="center"/>
          </w:tcPr>
          <w:p w14:paraId="67DBEC1C" w14:textId="77777777" w:rsidR="00F7377F" w:rsidRDefault="00F7377F" w:rsidP="005F52CA">
            <w:pPr>
              <w:pStyle w:val="af8"/>
            </w:pPr>
            <w:r>
              <w:rPr>
                <w:rFonts w:hint="eastAsia"/>
              </w:rPr>
              <w:t>1236.5</w:t>
            </w:r>
          </w:p>
        </w:tc>
        <w:tc>
          <w:tcPr>
            <w:tcW w:w="0" w:type="auto"/>
            <w:vAlign w:val="center"/>
          </w:tcPr>
          <w:p w14:paraId="7AFDD7D1" w14:textId="77777777" w:rsidR="00F7377F" w:rsidRDefault="00F7377F" w:rsidP="005F52CA">
            <w:pPr>
              <w:pStyle w:val="af8"/>
            </w:pPr>
            <w:r>
              <w:rPr>
                <w:rFonts w:hint="eastAsia"/>
              </w:rPr>
              <w:t>1046.4</w:t>
            </w:r>
          </w:p>
        </w:tc>
        <w:tc>
          <w:tcPr>
            <w:tcW w:w="0" w:type="auto"/>
            <w:vAlign w:val="center"/>
          </w:tcPr>
          <w:p w14:paraId="774D7179" w14:textId="77777777" w:rsidR="00F7377F" w:rsidRDefault="00F7377F" w:rsidP="005F52CA">
            <w:pPr>
              <w:pStyle w:val="af8"/>
            </w:pPr>
            <w:r>
              <w:rPr>
                <w:rFonts w:hint="eastAsia"/>
              </w:rPr>
              <w:t>922.6</w:t>
            </w:r>
          </w:p>
        </w:tc>
        <w:tc>
          <w:tcPr>
            <w:tcW w:w="0" w:type="auto"/>
            <w:shd w:val="clear" w:color="auto" w:fill="auto"/>
            <w:noWrap/>
            <w:vAlign w:val="center"/>
          </w:tcPr>
          <w:p w14:paraId="7107153B" w14:textId="77777777" w:rsidR="00F7377F" w:rsidRDefault="00F7377F" w:rsidP="005F52CA">
            <w:pPr>
              <w:pStyle w:val="af8"/>
            </w:pPr>
            <w:r>
              <w:rPr>
                <w:rFonts w:hint="eastAsia"/>
              </w:rPr>
              <w:t>27.2</w:t>
            </w:r>
          </w:p>
        </w:tc>
        <w:tc>
          <w:tcPr>
            <w:tcW w:w="0" w:type="auto"/>
            <w:vAlign w:val="center"/>
          </w:tcPr>
          <w:p w14:paraId="37C67664" w14:textId="77777777" w:rsidR="00F7377F" w:rsidRDefault="00F7377F" w:rsidP="005F52CA">
            <w:pPr>
              <w:pStyle w:val="af8"/>
            </w:pPr>
            <w:r>
              <w:rPr>
                <w:rFonts w:hint="eastAsia"/>
              </w:rPr>
              <w:t>0.76%</w:t>
            </w:r>
          </w:p>
        </w:tc>
        <w:tc>
          <w:tcPr>
            <w:tcW w:w="0" w:type="auto"/>
            <w:vAlign w:val="center"/>
          </w:tcPr>
          <w:p w14:paraId="53B89AD7" w14:textId="77777777" w:rsidR="00F7377F" w:rsidRDefault="00F7377F" w:rsidP="005F52CA">
            <w:pPr>
              <w:pStyle w:val="af8"/>
            </w:pPr>
            <w:r>
              <w:rPr>
                <w:rFonts w:hint="eastAsia"/>
              </w:rPr>
              <w:t>0.78%</w:t>
            </w:r>
          </w:p>
        </w:tc>
      </w:tr>
      <w:tr w:rsidR="00F7377F" w:rsidRPr="00EC4CE6" w14:paraId="1D2BE770" w14:textId="77777777" w:rsidTr="00F02340">
        <w:trPr>
          <w:trHeight w:val="270"/>
        </w:trPr>
        <w:tc>
          <w:tcPr>
            <w:tcW w:w="761" w:type="dxa"/>
            <w:shd w:val="clear" w:color="auto" w:fill="auto"/>
            <w:vAlign w:val="center"/>
          </w:tcPr>
          <w:p w14:paraId="18FAF298" w14:textId="77777777" w:rsidR="00F7377F" w:rsidRDefault="00F7377F" w:rsidP="005F52CA">
            <w:pPr>
              <w:pStyle w:val="af8"/>
            </w:pPr>
            <w:r>
              <w:rPr>
                <w:rFonts w:hint="eastAsia"/>
              </w:rPr>
              <w:t>45D_1</w:t>
            </w:r>
          </w:p>
        </w:tc>
        <w:tc>
          <w:tcPr>
            <w:tcW w:w="861" w:type="dxa"/>
            <w:shd w:val="clear" w:color="auto" w:fill="auto"/>
            <w:noWrap/>
            <w:vAlign w:val="center"/>
          </w:tcPr>
          <w:p w14:paraId="6E3973FA" w14:textId="77777777" w:rsidR="00F7377F" w:rsidRDefault="00F7377F" w:rsidP="005F52CA">
            <w:pPr>
              <w:pStyle w:val="af8"/>
            </w:pPr>
            <w:r>
              <w:rPr>
                <w:rFonts w:hint="eastAsia"/>
              </w:rPr>
              <w:t>236.0</w:t>
            </w:r>
          </w:p>
        </w:tc>
        <w:tc>
          <w:tcPr>
            <w:tcW w:w="0" w:type="auto"/>
            <w:shd w:val="clear" w:color="auto" w:fill="auto"/>
            <w:noWrap/>
            <w:vAlign w:val="center"/>
          </w:tcPr>
          <w:p w14:paraId="2D2337F4" w14:textId="77777777" w:rsidR="00F7377F" w:rsidRDefault="00F7377F" w:rsidP="005F52CA">
            <w:pPr>
              <w:pStyle w:val="af8"/>
            </w:pPr>
            <w:r>
              <w:rPr>
                <w:rFonts w:hint="eastAsia"/>
              </w:rPr>
              <w:t>1451.0</w:t>
            </w:r>
          </w:p>
        </w:tc>
        <w:tc>
          <w:tcPr>
            <w:tcW w:w="0" w:type="auto"/>
            <w:shd w:val="clear" w:color="auto" w:fill="auto"/>
            <w:noWrap/>
            <w:vAlign w:val="center"/>
          </w:tcPr>
          <w:p w14:paraId="3B26687A" w14:textId="77777777" w:rsidR="00F7377F" w:rsidRDefault="00F7377F" w:rsidP="005F52CA">
            <w:pPr>
              <w:pStyle w:val="af8"/>
            </w:pPr>
            <w:r>
              <w:rPr>
                <w:rFonts w:hint="eastAsia"/>
              </w:rPr>
              <w:t>1232.1</w:t>
            </w:r>
          </w:p>
        </w:tc>
        <w:tc>
          <w:tcPr>
            <w:tcW w:w="0" w:type="auto"/>
            <w:vAlign w:val="center"/>
          </w:tcPr>
          <w:p w14:paraId="4B82EC2F" w14:textId="77777777" w:rsidR="00F7377F" w:rsidRDefault="00F7377F" w:rsidP="005F52CA">
            <w:pPr>
              <w:pStyle w:val="af8"/>
            </w:pPr>
            <w:r>
              <w:rPr>
                <w:rFonts w:hint="eastAsia"/>
              </w:rPr>
              <w:t>1106.1</w:t>
            </w:r>
          </w:p>
        </w:tc>
        <w:tc>
          <w:tcPr>
            <w:tcW w:w="0" w:type="auto"/>
            <w:vAlign w:val="center"/>
          </w:tcPr>
          <w:p w14:paraId="78AB9512" w14:textId="77777777" w:rsidR="00F7377F" w:rsidRDefault="00F7377F" w:rsidP="005F52CA">
            <w:pPr>
              <w:pStyle w:val="af8"/>
            </w:pPr>
            <w:r>
              <w:rPr>
                <w:rFonts w:hint="eastAsia"/>
              </w:rPr>
              <w:t>939.3</w:t>
            </w:r>
          </w:p>
        </w:tc>
        <w:tc>
          <w:tcPr>
            <w:tcW w:w="0" w:type="auto"/>
            <w:shd w:val="clear" w:color="auto" w:fill="auto"/>
            <w:noWrap/>
            <w:vAlign w:val="center"/>
          </w:tcPr>
          <w:p w14:paraId="6982D71C" w14:textId="77777777" w:rsidR="00F7377F" w:rsidRDefault="00F7377F" w:rsidP="005F52CA">
            <w:pPr>
              <w:pStyle w:val="af8"/>
            </w:pPr>
            <w:r>
              <w:rPr>
                <w:rFonts w:hint="eastAsia"/>
              </w:rPr>
              <w:t>24.2</w:t>
            </w:r>
          </w:p>
        </w:tc>
        <w:tc>
          <w:tcPr>
            <w:tcW w:w="0" w:type="auto"/>
            <w:vAlign w:val="center"/>
          </w:tcPr>
          <w:p w14:paraId="5B834BE0" w14:textId="77777777" w:rsidR="00F7377F" w:rsidRDefault="00F7377F" w:rsidP="005F52CA">
            <w:pPr>
              <w:pStyle w:val="af8"/>
            </w:pPr>
            <w:r>
              <w:rPr>
                <w:rFonts w:hint="eastAsia"/>
              </w:rPr>
              <w:t>0.53%</w:t>
            </w:r>
          </w:p>
        </w:tc>
        <w:tc>
          <w:tcPr>
            <w:tcW w:w="0" w:type="auto"/>
            <w:vAlign w:val="center"/>
          </w:tcPr>
          <w:p w14:paraId="5702B022" w14:textId="77777777" w:rsidR="00F7377F" w:rsidRDefault="00F7377F" w:rsidP="005F52CA">
            <w:pPr>
              <w:pStyle w:val="af8"/>
            </w:pPr>
            <w:r>
              <w:rPr>
                <w:rFonts w:hint="eastAsia"/>
              </w:rPr>
              <w:t>0.57%</w:t>
            </w:r>
          </w:p>
        </w:tc>
      </w:tr>
      <w:tr w:rsidR="00F7377F" w:rsidRPr="00EC4CE6" w14:paraId="5A1C26B7" w14:textId="77777777" w:rsidTr="00F02340">
        <w:trPr>
          <w:trHeight w:val="270"/>
        </w:trPr>
        <w:tc>
          <w:tcPr>
            <w:tcW w:w="761" w:type="dxa"/>
            <w:shd w:val="clear" w:color="auto" w:fill="auto"/>
            <w:vAlign w:val="center"/>
          </w:tcPr>
          <w:p w14:paraId="385A7A6C" w14:textId="77777777" w:rsidR="00F7377F" w:rsidRDefault="00F7377F" w:rsidP="005F52CA">
            <w:pPr>
              <w:pStyle w:val="af8"/>
            </w:pPr>
            <w:r>
              <w:rPr>
                <w:rFonts w:hint="eastAsia"/>
              </w:rPr>
              <w:t>45D_2</w:t>
            </w:r>
          </w:p>
        </w:tc>
        <w:tc>
          <w:tcPr>
            <w:tcW w:w="861" w:type="dxa"/>
            <w:shd w:val="clear" w:color="auto" w:fill="auto"/>
            <w:noWrap/>
            <w:vAlign w:val="center"/>
          </w:tcPr>
          <w:p w14:paraId="021746B2" w14:textId="77777777" w:rsidR="00F7377F" w:rsidRDefault="00F7377F" w:rsidP="005F52CA">
            <w:pPr>
              <w:pStyle w:val="af8"/>
            </w:pPr>
            <w:r>
              <w:rPr>
                <w:rFonts w:hint="eastAsia"/>
              </w:rPr>
              <w:t>240.8</w:t>
            </w:r>
          </w:p>
        </w:tc>
        <w:tc>
          <w:tcPr>
            <w:tcW w:w="0" w:type="auto"/>
            <w:shd w:val="clear" w:color="auto" w:fill="auto"/>
            <w:noWrap/>
            <w:vAlign w:val="center"/>
          </w:tcPr>
          <w:p w14:paraId="51FFDCC0" w14:textId="77777777" w:rsidR="00F7377F" w:rsidRDefault="00F7377F" w:rsidP="005F52CA">
            <w:pPr>
              <w:pStyle w:val="af8"/>
            </w:pPr>
            <w:r>
              <w:rPr>
                <w:rFonts w:hint="eastAsia"/>
              </w:rPr>
              <w:t>1489.7</w:t>
            </w:r>
          </w:p>
        </w:tc>
        <w:tc>
          <w:tcPr>
            <w:tcW w:w="0" w:type="auto"/>
            <w:shd w:val="clear" w:color="auto" w:fill="auto"/>
            <w:noWrap/>
            <w:vAlign w:val="center"/>
          </w:tcPr>
          <w:p w14:paraId="5FC49388" w14:textId="77777777" w:rsidR="00F7377F" w:rsidRDefault="00F7377F" w:rsidP="005F52CA">
            <w:pPr>
              <w:pStyle w:val="af8"/>
            </w:pPr>
            <w:r>
              <w:rPr>
                <w:rFonts w:hint="eastAsia"/>
              </w:rPr>
              <w:t>1262.7</w:t>
            </w:r>
          </w:p>
        </w:tc>
        <w:tc>
          <w:tcPr>
            <w:tcW w:w="0" w:type="auto"/>
            <w:vAlign w:val="center"/>
          </w:tcPr>
          <w:p w14:paraId="135CBAD3" w14:textId="77777777" w:rsidR="00F7377F" w:rsidRDefault="00F7377F" w:rsidP="005F52CA">
            <w:pPr>
              <w:pStyle w:val="af8"/>
            </w:pPr>
            <w:r>
              <w:rPr>
                <w:rFonts w:hint="eastAsia"/>
              </w:rPr>
              <w:t>966.9</w:t>
            </w:r>
          </w:p>
        </w:tc>
        <w:tc>
          <w:tcPr>
            <w:tcW w:w="0" w:type="auto"/>
            <w:vAlign w:val="center"/>
          </w:tcPr>
          <w:p w14:paraId="6777F223" w14:textId="77777777" w:rsidR="00F7377F" w:rsidRDefault="00F7377F" w:rsidP="005F52CA">
            <w:pPr>
              <w:pStyle w:val="af8"/>
            </w:pPr>
            <w:r>
              <w:rPr>
                <w:rFonts w:hint="eastAsia"/>
              </w:rPr>
              <w:t>819.5</w:t>
            </w:r>
          </w:p>
        </w:tc>
        <w:tc>
          <w:tcPr>
            <w:tcW w:w="0" w:type="auto"/>
            <w:shd w:val="clear" w:color="auto" w:fill="auto"/>
            <w:noWrap/>
            <w:vAlign w:val="center"/>
          </w:tcPr>
          <w:p w14:paraId="7F911F79" w14:textId="77777777" w:rsidR="00F7377F" w:rsidRDefault="00F7377F" w:rsidP="005F52CA">
            <w:pPr>
              <w:pStyle w:val="af8"/>
            </w:pPr>
            <w:r>
              <w:rPr>
                <w:rFonts w:hint="eastAsia"/>
              </w:rPr>
              <w:t>29.1</w:t>
            </w:r>
          </w:p>
        </w:tc>
        <w:tc>
          <w:tcPr>
            <w:tcW w:w="0" w:type="auto"/>
            <w:vAlign w:val="center"/>
          </w:tcPr>
          <w:p w14:paraId="7D716156" w14:textId="77777777" w:rsidR="00F7377F" w:rsidRDefault="00F7377F" w:rsidP="005F52CA">
            <w:pPr>
              <w:pStyle w:val="af8"/>
            </w:pPr>
            <w:r>
              <w:rPr>
                <w:rFonts w:hint="eastAsia"/>
              </w:rPr>
              <w:t>0.36%</w:t>
            </w:r>
          </w:p>
        </w:tc>
        <w:tc>
          <w:tcPr>
            <w:tcW w:w="0" w:type="auto"/>
            <w:vAlign w:val="center"/>
          </w:tcPr>
          <w:p w14:paraId="01B00E2B" w14:textId="77777777" w:rsidR="00F7377F" w:rsidRDefault="00F7377F" w:rsidP="005F52CA">
            <w:pPr>
              <w:pStyle w:val="af8"/>
            </w:pPr>
            <w:r>
              <w:rPr>
                <w:rFonts w:hint="eastAsia"/>
              </w:rPr>
              <w:t>0.39%</w:t>
            </w:r>
          </w:p>
        </w:tc>
      </w:tr>
      <w:tr w:rsidR="00F7377F" w:rsidRPr="00EC4CE6" w14:paraId="2501455B" w14:textId="77777777" w:rsidTr="00F02340">
        <w:trPr>
          <w:trHeight w:val="270"/>
        </w:trPr>
        <w:tc>
          <w:tcPr>
            <w:tcW w:w="761" w:type="dxa"/>
            <w:shd w:val="clear" w:color="auto" w:fill="auto"/>
            <w:vAlign w:val="center"/>
          </w:tcPr>
          <w:p w14:paraId="050622F0" w14:textId="77777777" w:rsidR="00F7377F" w:rsidRDefault="00F7377F" w:rsidP="005F52CA">
            <w:pPr>
              <w:pStyle w:val="af8"/>
            </w:pPr>
            <w:r>
              <w:rPr>
                <w:rFonts w:hint="eastAsia"/>
              </w:rPr>
              <w:t>45D_3</w:t>
            </w:r>
          </w:p>
        </w:tc>
        <w:tc>
          <w:tcPr>
            <w:tcW w:w="861" w:type="dxa"/>
            <w:shd w:val="clear" w:color="auto" w:fill="auto"/>
            <w:noWrap/>
            <w:vAlign w:val="center"/>
          </w:tcPr>
          <w:p w14:paraId="5776FD3F" w14:textId="77777777" w:rsidR="00F7377F" w:rsidRDefault="00F7377F" w:rsidP="005F52CA">
            <w:pPr>
              <w:pStyle w:val="af8"/>
            </w:pPr>
            <w:r>
              <w:rPr>
                <w:rFonts w:hint="eastAsia"/>
              </w:rPr>
              <w:t>239.4</w:t>
            </w:r>
          </w:p>
        </w:tc>
        <w:tc>
          <w:tcPr>
            <w:tcW w:w="0" w:type="auto"/>
            <w:shd w:val="clear" w:color="auto" w:fill="auto"/>
            <w:noWrap/>
            <w:vAlign w:val="center"/>
          </w:tcPr>
          <w:p w14:paraId="0ADE2C3D" w14:textId="77777777" w:rsidR="00F7377F" w:rsidRDefault="00F7377F" w:rsidP="005F52CA">
            <w:pPr>
              <w:pStyle w:val="af8"/>
            </w:pPr>
            <w:r>
              <w:rPr>
                <w:rFonts w:hint="eastAsia"/>
              </w:rPr>
              <w:t>1500.0</w:t>
            </w:r>
          </w:p>
        </w:tc>
        <w:tc>
          <w:tcPr>
            <w:tcW w:w="0" w:type="auto"/>
            <w:shd w:val="clear" w:color="auto" w:fill="auto"/>
            <w:noWrap/>
            <w:vAlign w:val="center"/>
          </w:tcPr>
          <w:p w14:paraId="0853C52E" w14:textId="77777777" w:rsidR="00F7377F" w:rsidRDefault="00F7377F" w:rsidP="005F52CA">
            <w:pPr>
              <w:pStyle w:val="af8"/>
            </w:pPr>
            <w:r>
              <w:rPr>
                <w:rFonts w:hint="eastAsia"/>
              </w:rPr>
              <w:t>1283.9</w:t>
            </w:r>
          </w:p>
        </w:tc>
        <w:tc>
          <w:tcPr>
            <w:tcW w:w="0" w:type="auto"/>
            <w:vAlign w:val="center"/>
          </w:tcPr>
          <w:p w14:paraId="10C01EDA" w14:textId="77777777" w:rsidR="00F7377F" w:rsidRDefault="00F7377F" w:rsidP="005F52CA">
            <w:pPr>
              <w:pStyle w:val="af8"/>
            </w:pPr>
            <w:r>
              <w:rPr>
                <w:rFonts w:hint="eastAsia"/>
              </w:rPr>
              <w:t>1066.8</w:t>
            </w:r>
          </w:p>
        </w:tc>
        <w:tc>
          <w:tcPr>
            <w:tcW w:w="0" w:type="auto"/>
            <w:vAlign w:val="center"/>
          </w:tcPr>
          <w:p w14:paraId="356C39F5" w14:textId="77777777" w:rsidR="00F7377F" w:rsidRDefault="00F7377F" w:rsidP="005F52CA">
            <w:pPr>
              <w:pStyle w:val="af8"/>
            </w:pPr>
            <w:r>
              <w:rPr>
                <w:rFonts w:hint="eastAsia"/>
              </w:rPr>
              <w:t>913.1</w:t>
            </w:r>
          </w:p>
        </w:tc>
        <w:tc>
          <w:tcPr>
            <w:tcW w:w="0" w:type="auto"/>
            <w:shd w:val="clear" w:color="auto" w:fill="auto"/>
            <w:noWrap/>
            <w:vAlign w:val="center"/>
          </w:tcPr>
          <w:p w14:paraId="13F83EA7" w14:textId="77777777" w:rsidR="00F7377F" w:rsidRDefault="00F7377F" w:rsidP="005F52CA">
            <w:pPr>
              <w:pStyle w:val="af8"/>
            </w:pPr>
            <w:r>
              <w:rPr>
                <w:rFonts w:hint="eastAsia"/>
              </w:rPr>
              <w:t>20.3</w:t>
            </w:r>
          </w:p>
        </w:tc>
        <w:tc>
          <w:tcPr>
            <w:tcW w:w="0" w:type="auto"/>
            <w:vAlign w:val="center"/>
          </w:tcPr>
          <w:p w14:paraId="35884D8F" w14:textId="77777777" w:rsidR="00F7377F" w:rsidRDefault="00F7377F" w:rsidP="005F52CA">
            <w:pPr>
              <w:pStyle w:val="af8"/>
            </w:pPr>
            <w:r>
              <w:rPr>
                <w:rFonts w:hint="eastAsia"/>
              </w:rPr>
              <w:t>0.59%</w:t>
            </w:r>
          </w:p>
        </w:tc>
        <w:tc>
          <w:tcPr>
            <w:tcW w:w="0" w:type="auto"/>
            <w:vAlign w:val="center"/>
          </w:tcPr>
          <w:p w14:paraId="491425F7" w14:textId="77777777" w:rsidR="00F7377F" w:rsidRDefault="00F7377F" w:rsidP="005F52CA">
            <w:pPr>
              <w:pStyle w:val="af8"/>
            </w:pPr>
            <w:r>
              <w:rPr>
                <w:rFonts w:hint="eastAsia"/>
              </w:rPr>
              <w:t>0.61%</w:t>
            </w:r>
          </w:p>
        </w:tc>
      </w:tr>
      <w:tr w:rsidR="00F7377F" w:rsidRPr="00EC4CE6" w14:paraId="7D662E54" w14:textId="77777777" w:rsidTr="00F02340">
        <w:trPr>
          <w:trHeight w:val="270"/>
        </w:trPr>
        <w:tc>
          <w:tcPr>
            <w:tcW w:w="761" w:type="dxa"/>
            <w:shd w:val="clear" w:color="auto" w:fill="auto"/>
            <w:vAlign w:val="center"/>
          </w:tcPr>
          <w:p w14:paraId="3CCE789E" w14:textId="77777777" w:rsidR="00F7377F" w:rsidRDefault="00F7377F" w:rsidP="005F52CA">
            <w:pPr>
              <w:pStyle w:val="af8"/>
            </w:pPr>
            <w:r>
              <w:rPr>
                <w:rFonts w:hint="eastAsia"/>
              </w:rPr>
              <w:t>45D_4</w:t>
            </w:r>
          </w:p>
        </w:tc>
        <w:tc>
          <w:tcPr>
            <w:tcW w:w="861" w:type="dxa"/>
            <w:shd w:val="clear" w:color="auto" w:fill="auto"/>
            <w:noWrap/>
            <w:vAlign w:val="center"/>
          </w:tcPr>
          <w:p w14:paraId="57F626F4" w14:textId="77777777" w:rsidR="00F7377F" w:rsidRDefault="00F7377F" w:rsidP="005F52CA">
            <w:pPr>
              <w:pStyle w:val="af8"/>
            </w:pPr>
            <w:r>
              <w:rPr>
                <w:rFonts w:hint="eastAsia"/>
              </w:rPr>
              <w:t>248.9</w:t>
            </w:r>
          </w:p>
        </w:tc>
        <w:tc>
          <w:tcPr>
            <w:tcW w:w="0" w:type="auto"/>
            <w:shd w:val="clear" w:color="auto" w:fill="auto"/>
            <w:noWrap/>
            <w:vAlign w:val="center"/>
          </w:tcPr>
          <w:p w14:paraId="19414B84" w14:textId="77777777" w:rsidR="00F7377F" w:rsidRDefault="00F7377F" w:rsidP="005F52CA">
            <w:pPr>
              <w:pStyle w:val="af8"/>
            </w:pPr>
            <w:r>
              <w:rPr>
                <w:rFonts w:hint="eastAsia"/>
              </w:rPr>
              <w:t>1552.2</w:t>
            </w:r>
          </w:p>
        </w:tc>
        <w:tc>
          <w:tcPr>
            <w:tcW w:w="0" w:type="auto"/>
            <w:shd w:val="clear" w:color="auto" w:fill="auto"/>
            <w:noWrap/>
            <w:vAlign w:val="center"/>
          </w:tcPr>
          <w:p w14:paraId="78FAB781" w14:textId="77777777" w:rsidR="00F7377F" w:rsidRDefault="00F7377F" w:rsidP="005F52CA">
            <w:pPr>
              <w:pStyle w:val="af8"/>
            </w:pPr>
            <w:r>
              <w:rPr>
                <w:rFonts w:hint="eastAsia"/>
              </w:rPr>
              <w:t>1337.3</w:t>
            </w:r>
          </w:p>
        </w:tc>
        <w:tc>
          <w:tcPr>
            <w:tcW w:w="0" w:type="auto"/>
            <w:vAlign w:val="center"/>
          </w:tcPr>
          <w:p w14:paraId="455EC4AD" w14:textId="77777777" w:rsidR="00F7377F" w:rsidRDefault="00F7377F" w:rsidP="005F52CA">
            <w:pPr>
              <w:pStyle w:val="af8"/>
            </w:pPr>
            <w:r>
              <w:rPr>
                <w:rFonts w:hint="eastAsia"/>
              </w:rPr>
              <w:t>1056.9</w:t>
            </w:r>
          </w:p>
        </w:tc>
        <w:tc>
          <w:tcPr>
            <w:tcW w:w="0" w:type="auto"/>
            <w:vAlign w:val="center"/>
          </w:tcPr>
          <w:p w14:paraId="5FAC0194" w14:textId="77777777" w:rsidR="00F7377F" w:rsidRDefault="00F7377F" w:rsidP="005F52CA">
            <w:pPr>
              <w:pStyle w:val="af8"/>
            </w:pPr>
            <w:r>
              <w:rPr>
                <w:rFonts w:hint="eastAsia"/>
              </w:rPr>
              <w:t>910.5</w:t>
            </w:r>
          </w:p>
        </w:tc>
        <w:tc>
          <w:tcPr>
            <w:tcW w:w="0" w:type="auto"/>
            <w:shd w:val="clear" w:color="auto" w:fill="auto"/>
            <w:noWrap/>
            <w:vAlign w:val="center"/>
          </w:tcPr>
          <w:p w14:paraId="64C577B6" w14:textId="77777777" w:rsidR="00F7377F" w:rsidRDefault="00F7377F" w:rsidP="005F52CA">
            <w:pPr>
              <w:pStyle w:val="af8"/>
            </w:pPr>
            <w:r>
              <w:rPr>
                <w:rFonts w:hint="eastAsia"/>
              </w:rPr>
              <w:t>20.1</w:t>
            </w:r>
          </w:p>
        </w:tc>
        <w:tc>
          <w:tcPr>
            <w:tcW w:w="0" w:type="auto"/>
            <w:vAlign w:val="center"/>
          </w:tcPr>
          <w:p w14:paraId="068E5F02" w14:textId="77777777" w:rsidR="00F7377F" w:rsidRDefault="00F7377F" w:rsidP="005F52CA">
            <w:pPr>
              <w:pStyle w:val="af8"/>
            </w:pPr>
            <w:r>
              <w:rPr>
                <w:rFonts w:hint="eastAsia"/>
              </w:rPr>
              <w:t>0.79%</w:t>
            </w:r>
          </w:p>
        </w:tc>
        <w:tc>
          <w:tcPr>
            <w:tcW w:w="0" w:type="auto"/>
            <w:vAlign w:val="center"/>
          </w:tcPr>
          <w:p w14:paraId="1EDF73B2" w14:textId="77777777" w:rsidR="00F7377F" w:rsidRDefault="00F7377F" w:rsidP="005F52CA">
            <w:pPr>
              <w:pStyle w:val="af8"/>
            </w:pPr>
            <w:r>
              <w:rPr>
                <w:rFonts w:hint="eastAsia"/>
              </w:rPr>
              <w:t>0.81%</w:t>
            </w:r>
          </w:p>
        </w:tc>
      </w:tr>
      <w:tr w:rsidR="00F7377F" w:rsidRPr="00EC4CE6" w14:paraId="19A7A965" w14:textId="77777777" w:rsidTr="00F02340">
        <w:trPr>
          <w:trHeight w:val="270"/>
        </w:trPr>
        <w:tc>
          <w:tcPr>
            <w:tcW w:w="761" w:type="dxa"/>
            <w:shd w:val="clear" w:color="auto" w:fill="auto"/>
            <w:vAlign w:val="center"/>
          </w:tcPr>
          <w:p w14:paraId="540C5555" w14:textId="77777777" w:rsidR="00F7377F" w:rsidRDefault="00F7377F" w:rsidP="005F52CA">
            <w:pPr>
              <w:pStyle w:val="af8"/>
            </w:pPr>
            <w:r>
              <w:rPr>
                <w:rFonts w:hint="eastAsia"/>
              </w:rPr>
              <w:t>45D_5</w:t>
            </w:r>
          </w:p>
        </w:tc>
        <w:tc>
          <w:tcPr>
            <w:tcW w:w="861" w:type="dxa"/>
            <w:shd w:val="clear" w:color="auto" w:fill="auto"/>
            <w:noWrap/>
            <w:vAlign w:val="center"/>
          </w:tcPr>
          <w:p w14:paraId="783291CA" w14:textId="77777777" w:rsidR="00F7377F" w:rsidRDefault="00F7377F" w:rsidP="005F52CA">
            <w:pPr>
              <w:pStyle w:val="af8"/>
            </w:pPr>
            <w:r>
              <w:rPr>
                <w:rFonts w:hint="eastAsia"/>
              </w:rPr>
              <w:t>251.2</w:t>
            </w:r>
          </w:p>
        </w:tc>
        <w:tc>
          <w:tcPr>
            <w:tcW w:w="0" w:type="auto"/>
            <w:shd w:val="clear" w:color="auto" w:fill="auto"/>
            <w:noWrap/>
            <w:vAlign w:val="center"/>
          </w:tcPr>
          <w:p w14:paraId="470FF283" w14:textId="77777777" w:rsidR="00F7377F" w:rsidRDefault="00F7377F" w:rsidP="005F52CA">
            <w:pPr>
              <w:pStyle w:val="af8"/>
            </w:pPr>
            <w:r>
              <w:rPr>
                <w:rFonts w:hint="eastAsia"/>
              </w:rPr>
              <w:t>1569.0</w:t>
            </w:r>
          </w:p>
        </w:tc>
        <w:tc>
          <w:tcPr>
            <w:tcW w:w="0" w:type="auto"/>
            <w:shd w:val="clear" w:color="auto" w:fill="auto"/>
            <w:noWrap/>
            <w:vAlign w:val="center"/>
          </w:tcPr>
          <w:p w14:paraId="49D75671" w14:textId="77777777" w:rsidR="00F7377F" w:rsidRDefault="00F7377F" w:rsidP="005F52CA">
            <w:pPr>
              <w:pStyle w:val="af8"/>
            </w:pPr>
            <w:r>
              <w:rPr>
                <w:rFonts w:hint="eastAsia"/>
              </w:rPr>
              <w:t>1313.3</w:t>
            </w:r>
          </w:p>
        </w:tc>
        <w:tc>
          <w:tcPr>
            <w:tcW w:w="0" w:type="auto"/>
            <w:vAlign w:val="center"/>
          </w:tcPr>
          <w:p w14:paraId="651C187F" w14:textId="77777777" w:rsidR="00F7377F" w:rsidRDefault="00F7377F" w:rsidP="005F52CA">
            <w:pPr>
              <w:pStyle w:val="af8"/>
            </w:pPr>
            <w:r>
              <w:rPr>
                <w:rFonts w:hint="eastAsia"/>
              </w:rPr>
              <w:t>1094.9</w:t>
            </w:r>
          </w:p>
        </w:tc>
        <w:tc>
          <w:tcPr>
            <w:tcW w:w="0" w:type="auto"/>
            <w:vAlign w:val="center"/>
          </w:tcPr>
          <w:p w14:paraId="01E4AC1D" w14:textId="77777777" w:rsidR="00F7377F" w:rsidRDefault="00F7377F" w:rsidP="005F52CA">
            <w:pPr>
              <w:pStyle w:val="af8"/>
            </w:pPr>
            <w:r>
              <w:rPr>
                <w:rFonts w:hint="eastAsia"/>
              </w:rPr>
              <w:t>916.4</w:t>
            </w:r>
          </w:p>
        </w:tc>
        <w:tc>
          <w:tcPr>
            <w:tcW w:w="0" w:type="auto"/>
            <w:shd w:val="clear" w:color="auto" w:fill="auto"/>
            <w:noWrap/>
            <w:vAlign w:val="center"/>
          </w:tcPr>
          <w:p w14:paraId="3CAB7E32" w14:textId="77777777" w:rsidR="00F7377F" w:rsidRDefault="00F7377F" w:rsidP="005F52CA">
            <w:pPr>
              <w:pStyle w:val="af8"/>
            </w:pPr>
            <w:r>
              <w:rPr>
                <w:rFonts w:hint="eastAsia"/>
              </w:rPr>
              <w:t>28.1</w:t>
            </w:r>
          </w:p>
        </w:tc>
        <w:tc>
          <w:tcPr>
            <w:tcW w:w="0" w:type="auto"/>
            <w:vAlign w:val="center"/>
          </w:tcPr>
          <w:p w14:paraId="1A151DB5" w14:textId="77777777" w:rsidR="00F7377F" w:rsidRDefault="00F7377F" w:rsidP="005F52CA">
            <w:pPr>
              <w:pStyle w:val="af8"/>
            </w:pPr>
            <w:r>
              <w:rPr>
                <w:rFonts w:hint="eastAsia"/>
              </w:rPr>
              <w:t>0.44%</w:t>
            </w:r>
          </w:p>
        </w:tc>
        <w:tc>
          <w:tcPr>
            <w:tcW w:w="0" w:type="auto"/>
            <w:vAlign w:val="center"/>
          </w:tcPr>
          <w:p w14:paraId="3721758E" w14:textId="77777777" w:rsidR="00F7377F" w:rsidRDefault="00F7377F" w:rsidP="005F52CA">
            <w:pPr>
              <w:pStyle w:val="af8"/>
            </w:pPr>
            <w:r>
              <w:rPr>
                <w:rFonts w:hint="eastAsia"/>
              </w:rPr>
              <w:t>0.47%</w:t>
            </w:r>
          </w:p>
        </w:tc>
      </w:tr>
      <w:tr w:rsidR="00F7377F" w:rsidRPr="00EC4CE6" w14:paraId="1AF1B61E" w14:textId="77777777" w:rsidTr="00F02340">
        <w:trPr>
          <w:trHeight w:val="270"/>
        </w:trPr>
        <w:tc>
          <w:tcPr>
            <w:tcW w:w="761" w:type="dxa"/>
            <w:shd w:val="clear" w:color="auto" w:fill="auto"/>
            <w:vAlign w:val="center"/>
          </w:tcPr>
          <w:p w14:paraId="501A553E" w14:textId="77777777" w:rsidR="00F7377F" w:rsidRDefault="00F7377F" w:rsidP="005F52CA">
            <w:pPr>
              <w:pStyle w:val="af8"/>
            </w:pPr>
            <w:r>
              <w:rPr>
                <w:rFonts w:hint="eastAsia"/>
              </w:rPr>
              <w:t>45D_6</w:t>
            </w:r>
          </w:p>
        </w:tc>
        <w:tc>
          <w:tcPr>
            <w:tcW w:w="861" w:type="dxa"/>
            <w:shd w:val="clear" w:color="auto" w:fill="auto"/>
            <w:noWrap/>
            <w:vAlign w:val="center"/>
          </w:tcPr>
          <w:p w14:paraId="1D45054A" w14:textId="77777777" w:rsidR="00F7377F" w:rsidRDefault="00F7377F" w:rsidP="005F52CA">
            <w:pPr>
              <w:pStyle w:val="af8"/>
            </w:pPr>
            <w:r>
              <w:rPr>
                <w:rFonts w:hint="eastAsia"/>
              </w:rPr>
              <w:t>222.9</w:t>
            </w:r>
          </w:p>
        </w:tc>
        <w:tc>
          <w:tcPr>
            <w:tcW w:w="0" w:type="auto"/>
            <w:shd w:val="clear" w:color="auto" w:fill="auto"/>
            <w:noWrap/>
            <w:vAlign w:val="center"/>
          </w:tcPr>
          <w:p w14:paraId="7BE8B295" w14:textId="77777777" w:rsidR="00F7377F" w:rsidRDefault="00F7377F" w:rsidP="005F52CA">
            <w:pPr>
              <w:pStyle w:val="af8"/>
            </w:pPr>
            <w:r>
              <w:rPr>
                <w:rFonts w:hint="eastAsia"/>
              </w:rPr>
              <w:t>1344.9</w:t>
            </w:r>
          </w:p>
        </w:tc>
        <w:tc>
          <w:tcPr>
            <w:tcW w:w="0" w:type="auto"/>
            <w:shd w:val="clear" w:color="auto" w:fill="auto"/>
            <w:noWrap/>
            <w:vAlign w:val="center"/>
          </w:tcPr>
          <w:p w14:paraId="29180201" w14:textId="77777777" w:rsidR="00F7377F" w:rsidRDefault="00F7377F" w:rsidP="005F52CA">
            <w:pPr>
              <w:pStyle w:val="af8"/>
            </w:pPr>
            <w:r>
              <w:rPr>
                <w:rFonts w:hint="eastAsia"/>
              </w:rPr>
              <w:t>1168.7</w:t>
            </w:r>
          </w:p>
        </w:tc>
        <w:tc>
          <w:tcPr>
            <w:tcW w:w="0" w:type="auto"/>
            <w:vAlign w:val="center"/>
          </w:tcPr>
          <w:p w14:paraId="1911AE37" w14:textId="77777777" w:rsidR="00F7377F" w:rsidRDefault="00F7377F" w:rsidP="005F52CA">
            <w:pPr>
              <w:pStyle w:val="af8"/>
            </w:pPr>
            <w:r>
              <w:rPr>
                <w:rFonts w:hint="eastAsia"/>
              </w:rPr>
              <w:t>996.9</w:t>
            </w:r>
          </w:p>
        </w:tc>
        <w:tc>
          <w:tcPr>
            <w:tcW w:w="0" w:type="auto"/>
            <w:vAlign w:val="center"/>
          </w:tcPr>
          <w:p w14:paraId="56554341" w14:textId="77777777" w:rsidR="00F7377F" w:rsidRDefault="00F7377F" w:rsidP="005F52CA">
            <w:pPr>
              <w:pStyle w:val="af8"/>
            </w:pPr>
            <w:r>
              <w:rPr>
                <w:rFonts w:hint="eastAsia"/>
              </w:rPr>
              <w:t>866.3</w:t>
            </w:r>
          </w:p>
        </w:tc>
        <w:tc>
          <w:tcPr>
            <w:tcW w:w="0" w:type="auto"/>
            <w:shd w:val="clear" w:color="auto" w:fill="auto"/>
            <w:noWrap/>
            <w:vAlign w:val="center"/>
          </w:tcPr>
          <w:p w14:paraId="2001F533" w14:textId="77777777" w:rsidR="00F7377F" w:rsidRDefault="00F7377F" w:rsidP="005F52CA">
            <w:pPr>
              <w:pStyle w:val="af8"/>
            </w:pPr>
            <w:r>
              <w:rPr>
                <w:rFonts w:hint="eastAsia"/>
              </w:rPr>
              <w:t>27.3</w:t>
            </w:r>
          </w:p>
        </w:tc>
        <w:tc>
          <w:tcPr>
            <w:tcW w:w="0" w:type="auto"/>
            <w:vAlign w:val="center"/>
          </w:tcPr>
          <w:p w14:paraId="06285E2D" w14:textId="77777777" w:rsidR="00F7377F" w:rsidRDefault="00F7377F" w:rsidP="005F52CA">
            <w:pPr>
              <w:pStyle w:val="af8"/>
            </w:pPr>
            <w:r>
              <w:rPr>
                <w:rFonts w:hint="eastAsia"/>
              </w:rPr>
              <w:t>0.53%</w:t>
            </w:r>
          </w:p>
        </w:tc>
        <w:tc>
          <w:tcPr>
            <w:tcW w:w="0" w:type="auto"/>
            <w:vAlign w:val="center"/>
          </w:tcPr>
          <w:p w14:paraId="55B1A41C" w14:textId="77777777" w:rsidR="00F7377F" w:rsidRDefault="00F7377F" w:rsidP="005F52CA">
            <w:pPr>
              <w:pStyle w:val="af8"/>
            </w:pPr>
            <w:r>
              <w:rPr>
                <w:rFonts w:hint="eastAsia"/>
              </w:rPr>
              <w:t>0.58%</w:t>
            </w:r>
          </w:p>
        </w:tc>
      </w:tr>
    </w:tbl>
    <w:p w14:paraId="75511F79" w14:textId="4237091A" w:rsidR="00AD56EE" w:rsidRDefault="00AD56EE" w:rsidP="00AD56EE">
      <w:pPr>
        <w:pStyle w:val="af6"/>
      </w:pPr>
      <w:bookmarkStart w:id="191" w:name="_Ref3320008"/>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9A74E1">
        <w:rPr>
          <w:noProof/>
        </w:rPr>
        <w:t>3</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9A74E1">
        <w:rPr>
          <w:noProof/>
        </w:rPr>
        <w:t>15</w:t>
      </w:r>
      <w:r>
        <w:fldChar w:fldCharType="end"/>
      </w:r>
      <w:bookmarkEnd w:id="191"/>
      <w:r w:rsidR="00F8011E">
        <w:t xml:space="preserve"> </w:t>
      </w:r>
      <w:proofErr w:type="gramStart"/>
      <w:r>
        <w:rPr>
          <w:rFonts w:hint="eastAsia"/>
        </w:rPr>
        <w:t>单边双</w:t>
      </w:r>
      <w:proofErr w:type="gramEnd"/>
      <w:r>
        <w:rPr>
          <w:rFonts w:hint="eastAsia"/>
        </w:rPr>
        <w:t>条</w:t>
      </w:r>
      <w:r>
        <w:t>角焊缝</w:t>
      </w:r>
      <w:r>
        <w:rPr>
          <w:rFonts w:hint="eastAsia"/>
        </w:rPr>
        <w:t>极限强度</w:t>
      </w:r>
      <w:r>
        <w:t>和</w:t>
      </w:r>
      <w:r>
        <w:rPr>
          <w:rFonts w:hint="eastAsia"/>
        </w:rPr>
        <w:t>平均</w:t>
      </w:r>
      <w:r>
        <w:t>变形能力</w:t>
      </w:r>
      <w:r>
        <w:rPr>
          <w:rFonts w:hint="eastAsia"/>
        </w:rPr>
        <w:t>均值</w:t>
      </w:r>
    </w:p>
    <w:tbl>
      <w:tblPr>
        <w:tblW w:w="8495" w:type="dxa"/>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897"/>
        <w:gridCol w:w="861"/>
        <w:gridCol w:w="994"/>
        <w:gridCol w:w="1059"/>
        <w:gridCol w:w="1194"/>
        <w:gridCol w:w="1208"/>
        <w:gridCol w:w="816"/>
        <w:gridCol w:w="733"/>
        <w:gridCol w:w="733"/>
      </w:tblGrid>
      <w:tr w:rsidR="00DD4AE4" w:rsidRPr="00EC4CE6" w14:paraId="1DAAEE96" w14:textId="77777777" w:rsidTr="00E57FB7">
        <w:trPr>
          <w:trHeight w:val="726"/>
        </w:trPr>
        <w:tc>
          <w:tcPr>
            <w:tcW w:w="910" w:type="dxa"/>
            <w:vAlign w:val="center"/>
          </w:tcPr>
          <w:p w14:paraId="33706555" w14:textId="77777777" w:rsidR="00DD4AE4" w:rsidRPr="00EC4CE6" w:rsidRDefault="00DD4AE4" w:rsidP="00DD4AE4">
            <w:pPr>
              <w:pStyle w:val="af8"/>
            </w:pPr>
            <w:r w:rsidRPr="00DD38B0">
              <w:rPr>
                <w:rFonts w:hint="eastAsia"/>
              </w:rPr>
              <w:t>加载角度</w:t>
            </w:r>
            <w:r>
              <w:rPr>
                <w:rFonts w:hint="eastAsia"/>
              </w:rPr>
              <w:t>（°）</w:t>
            </w:r>
          </w:p>
        </w:tc>
        <w:tc>
          <w:tcPr>
            <w:tcW w:w="861" w:type="dxa"/>
            <w:shd w:val="clear" w:color="auto" w:fill="auto"/>
            <w:vAlign w:val="center"/>
            <w:hideMark/>
          </w:tcPr>
          <w:p w14:paraId="79EC45D7" w14:textId="77777777" w:rsidR="00DD4AE4" w:rsidRPr="00EC4CE6" w:rsidRDefault="00DD4AE4" w:rsidP="00DD4AE4">
            <w:pPr>
              <w:pStyle w:val="af8"/>
            </w:pPr>
            <w:r w:rsidRPr="00690546">
              <w:rPr>
                <w:position w:val="-12"/>
                <w:szCs w:val="21"/>
              </w:rPr>
              <w:object w:dxaOrig="260" w:dyaOrig="360" w14:anchorId="06FDCE61">
                <v:shape id="_x0000_i1167" type="#_x0000_t75" style="width:14.05pt;height:15.9pt" o:ole="">
                  <v:imagedata r:id="rId334" o:title=""/>
                </v:shape>
                <o:OLEObject Type="Embed" ProgID="Equation.DSMT4" ShapeID="_x0000_i1167" DrawAspect="Content" ObjectID="_1615738726" r:id="rId401"/>
              </w:object>
            </w:r>
            <w:r w:rsidRPr="00AF1C5D">
              <w:rPr>
                <w:rFonts w:hint="eastAsia"/>
              </w:rPr>
              <w:t>（</w:t>
            </w:r>
            <w:proofErr w:type="spellStart"/>
            <w:r w:rsidRPr="00AF1C5D">
              <w:rPr>
                <w:rFonts w:hint="eastAsia"/>
              </w:rPr>
              <w:t>kN</w:t>
            </w:r>
            <w:proofErr w:type="spellEnd"/>
            <w:r w:rsidRPr="00AF1C5D">
              <w:rPr>
                <w:rFonts w:hint="eastAsia"/>
              </w:rPr>
              <w:t>）</w:t>
            </w:r>
          </w:p>
        </w:tc>
        <w:tc>
          <w:tcPr>
            <w:tcW w:w="0" w:type="auto"/>
            <w:shd w:val="clear" w:color="auto" w:fill="auto"/>
            <w:noWrap/>
            <w:vAlign w:val="center"/>
          </w:tcPr>
          <w:p w14:paraId="784052BF" w14:textId="77777777" w:rsidR="00DD4AE4" w:rsidRDefault="00DD4AE4" w:rsidP="00DD4AE4">
            <w:pPr>
              <w:pStyle w:val="af8"/>
              <w:rPr>
                <w:szCs w:val="21"/>
              </w:rPr>
            </w:pPr>
            <w:r w:rsidRPr="00457AD1">
              <w:rPr>
                <w:position w:val="-30"/>
                <w:szCs w:val="21"/>
              </w:rPr>
              <w:object w:dxaOrig="780" w:dyaOrig="680" w14:anchorId="51E30141">
                <v:shape id="_x0000_i1168" type="#_x0000_t75" style="width:37.4pt;height:30.85pt" o:ole="">
                  <v:imagedata r:id="rId391" o:title=""/>
                </v:shape>
                <o:OLEObject Type="Embed" ProgID="Equation.DSMT4" ShapeID="_x0000_i1168" DrawAspect="Content" ObjectID="_1615738727" r:id="rId402"/>
              </w:object>
            </w:r>
          </w:p>
          <w:p w14:paraId="56B35D26" w14:textId="77777777" w:rsidR="00DD4AE4" w:rsidRPr="00EC4CE6" w:rsidRDefault="00DD4AE4" w:rsidP="00DD4AE4">
            <w:pPr>
              <w:pStyle w:val="af8"/>
            </w:pPr>
            <w:r w:rsidRPr="00AF1C5D">
              <w:rPr>
                <w:rFonts w:hint="eastAsia"/>
              </w:rPr>
              <w:t>（</w:t>
            </w:r>
            <w:r>
              <w:rPr>
                <w:rFonts w:hint="eastAsia"/>
              </w:rPr>
              <w:t>M</w:t>
            </w:r>
            <w:r>
              <w:t>Pa</w:t>
            </w:r>
            <w:r w:rsidRPr="00AF1C5D">
              <w:rPr>
                <w:rFonts w:hint="eastAsia"/>
              </w:rPr>
              <w:t>）</w:t>
            </w:r>
          </w:p>
        </w:tc>
        <w:tc>
          <w:tcPr>
            <w:tcW w:w="0" w:type="auto"/>
            <w:shd w:val="clear" w:color="auto" w:fill="auto"/>
            <w:vAlign w:val="center"/>
          </w:tcPr>
          <w:p w14:paraId="3A096D12" w14:textId="77777777" w:rsidR="00DD4AE4" w:rsidRPr="00EC4CE6" w:rsidRDefault="0014748A" w:rsidP="00DD4AE4">
            <w:pPr>
              <w:pStyle w:val="af8"/>
            </w:pPr>
            <w:r w:rsidRPr="0014748A">
              <w:rPr>
                <w:position w:val="-30"/>
                <w:szCs w:val="21"/>
              </w:rPr>
              <w:object w:dxaOrig="760" w:dyaOrig="680" w14:anchorId="0CB4064A">
                <v:shape id="_x0000_i1169" type="#_x0000_t75" style="width:42.1pt;height:30.85pt" o:ole="">
                  <v:imagedata r:id="rId403" o:title=""/>
                </v:shape>
                <o:OLEObject Type="Embed" ProgID="Equation.DSMT4" ShapeID="_x0000_i1169" DrawAspect="Content" ObjectID="_1615738728" r:id="rId404"/>
              </w:object>
            </w:r>
            <w:r w:rsidR="00DD4AE4" w:rsidRPr="00AF1C5D">
              <w:rPr>
                <w:rFonts w:hint="eastAsia"/>
              </w:rPr>
              <w:t>（</w:t>
            </w:r>
            <w:r w:rsidR="00DD4AE4">
              <w:rPr>
                <w:rFonts w:hint="eastAsia"/>
              </w:rPr>
              <w:t>M</w:t>
            </w:r>
            <w:r w:rsidR="00DD4AE4">
              <w:t>Pa</w:t>
            </w:r>
            <w:r w:rsidR="00DD4AE4" w:rsidRPr="00AF1C5D">
              <w:rPr>
                <w:rFonts w:hint="eastAsia"/>
              </w:rPr>
              <w:t>）</w:t>
            </w:r>
          </w:p>
        </w:tc>
        <w:tc>
          <w:tcPr>
            <w:tcW w:w="0" w:type="auto"/>
            <w:vAlign w:val="center"/>
          </w:tcPr>
          <w:p w14:paraId="16AA2575" w14:textId="77777777" w:rsidR="00DD4AE4" w:rsidRPr="00EC4CE6" w:rsidRDefault="00DD4AE4" w:rsidP="00DD4AE4">
            <w:pPr>
              <w:pStyle w:val="af8"/>
            </w:pPr>
            <w:r w:rsidRPr="000A379B">
              <w:rPr>
                <w:position w:val="-32"/>
                <w:szCs w:val="21"/>
              </w:rPr>
              <w:object w:dxaOrig="920" w:dyaOrig="700" w14:anchorId="7161F908">
                <v:shape id="_x0000_i1170" type="#_x0000_t75" style="width:48.6pt;height:29.9pt" o:ole="">
                  <v:imagedata r:id="rId395" o:title=""/>
                </v:shape>
                <o:OLEObject Type="Embed" ProgID="Equation.DSMT4" ShapeID="_x0000_i1170" DrawAspect="Content" ObjectID="_1615738729" r:id="rId405"/>
              </w:object>
            </w:r>
            <w:r w:rsidRPr="00AF1C5D">
              <w:rPr>
                <w:rFonts w:hint="eastAsia"/>
              </w:rPr>
              <w:t>（</w:t>
            </w:r>
            <w:r>
              <w:rPr>
                <w:rFonts w:hint="eastAsia"/>
              </w:rPr>
              <w:t>M</w:t>
            </w:r>
            <w:r>
              <w:t>Pa</w:t>
            </w:r>
            <w:r w:rsidRPr="00AF1C5D">
              <w:rPr>
                <w:rFonts w:hint="eastAsia"/>
              </w:rPr>
              <w:t>）</w:t>
            </w:r>
          </w:p>
        </w:tc>
        <w:tc>
          <w:tcPr>
            <w:tcW w:w="0" w:type="auto"/>
            <w:vAlign w:val="center"/>
          </w:tcPr>
          <w:p w14:paraId="186BABC9" w14:textId="77777777" w:rsidR="00DD4AE4" w:rsidRPr="00EC4CE6" w:rsidRDefault="00DD4AE4" w:rsidP="00DD4AE4">
            <w:pPr>
              <w:pStyle w:val="af8"/>
            </w:pPr>
            <w:r w:rsidRPr="000A379B">
              <w:rPr>
                <w:position w:val="-32"/>
                <w:szCs w:val="21"/>
              </w:rPr>
              <w:object w:dxaOrig="940" w:dyaOrig="700" w14:anchorId="569B91EE">
                <v:shape id="_x0000_i1171" type="#_x0000_t75" style="width:49.55pt;height:29.9pt" o:ole="">
                  <v:imagedata r:id="rId397" o:title=""/>
                </v:shape>
                <o:OLEObject Type="Embed" ProgID="Equation.DSMT4" ShapeID="_x0000_i1171" DrawAspect="Content" ObjectID="_1615738730" r:id="rId406"/>
              </w:object>
            </w:r>
            <w:r w:rsidRPr="00AF1C5D">
              <w:rPr>
                <w:rFonts w:hint="eastAsia"/>
              </w:rPr>
              <w:t>（</w:t>
            </w:r>
            <w:r>
              <w:rPr>
                <w:rFonts w:hint="eastAsia"/>
              </w:rPr>
              <w:t>M</w:t>
            </w:r>
            <w:r>
              <w:t>Pa</w:t>
            </w:r>
            <w:r w:rsidRPr="00AF1C5D">
              <w:rPr>
                <w:rFonts w:hint="eastAsia"/>
              </w:rPr>
              <w:t>）</w:t>
            </w:r>
          </w:p>
        </w:tc>
        <w:tc>
          <w:tcPr>
            <w:tcW w:w="0" w:type="auto"/>
            <w:shd w:val="clear" w:color="auto" w:fill="auto"/>
            <w:vAlign w:val="center"/>
            <w:hideMark/>
          </w:tcPr>
          <w:p w14:paraId="75A9ECEC" w14:textId="77777777" w:rsidR="00DD4AE4" w:rsidRPr="00EC4CE6" w:rsidRDefault="00DD4AE4" w:rsidP="00DD4AE4">
            <w:pPr>
              <w:pStyle w:val="af8"/>
            </w:pPr>
            <w:r w:rsidRPr="00EC4CE6">
              <w:rPr>
                <w:rFonts w:hint="eastAsia"/>
              </w:rPr>
              <w:t>断裂角度</w:t>
            </w:r>
            <w:r>
              <w:rPr>
                <w:rFonts w:hint="eastAsia"/>
              </w:rPr>
              <w:t>（°）</w:t>
            </w:r>
          </w:p>
        </w:tc>
        <w:tc>
          <w:tcPr>
            <w:tcW w:w="0" w:type="auto"/>
            <w:vAlign w:val="center"/>
          </w:tcPr>
          <w:p w14:paraId="12F30EB3" w14:textId="77777777" w:rsidR="00DD4AE4" w:rsidRPr="00EC4CE6" w:rsidRDefault="00DD4AE4" w:rsidP="00DD4AE4">
            <w:pPr>
              <w:pStyle w:val="af8"/>
            </w:pPr>
            <w:r w:rsidRPr="00226118">
              <w:rPr>
                <w:position w:val="-24"/>
                <w:szCs w:val="21"/>
              </w:rPr>
              <w:object w:dxaOrig="460" w:dyaOrig="620" w14:anchorId="293A3233">
                <v:shape id="_x0000_i1172" type="#_x0000_t75" style="width:23.4pt;height:28.05pt" o:ole="">
                  <v:imagedata r:id="rId340" o:title=""/>
                </v:shape>
                <o:OLEObject Type="Embed" ProgID="Equation.DSMT4" ShapeID="_x0000_i1172" DrawAspect="Content" ObjectID="_1615738731" r:id="rId407"/>
              </w:object>
            </w:r>
          </w:p>
        </w:tc>
        <w:tc>
          <w:tcPr>
            <w:tcW w:w="0" w:type="auto"/>
            <w:vAlign w:val="center"/>
          </w:tcPr>
          <w:p w14:paraId="1187B156" w14:textId="77777777" w:rsidR="00DD4AE4" w:rsidRPr="00EC4CE6" w:rsidRDefault="00DD4AE4" w:rsidP="00DD4AE4">
            <w:pPr>
              <w:pStyle w:val="af8"/>
            </w:pPr>
            <w:r w:rsidRPr="00226118">
              <w:rPr>
                <w:position w:val="-24"/>
                <w:szCs w:val="21"/>
              </w:rPr>
              <w:object w:dxaOrig="460" w:dyaOrig="620" w14:anchorId="38A4A718">
                <v:shape id="_x0000_i1173" type="#_x0000_t75" style="width:23.4pt;height:28.05pt" o:ole="">
                  <v:imagedata r:id="rId342" o:title=""/>
                </v:shape>
                <o:OLEObject Type="Embed" ProgID="Equation.DSMT4" ShapeID="_x0000_i1173" DrawAspect="Content" ObjectID="_1615738732" r:id="rId408"/>
              </w:object>
            </w:r>
          </w:p>
        </w:tc>
      </w:tr>
      <w:tr w:rsidR="00F7377F" w14:paraId="35D89A91" w14:textId="77777777" w:rsidTr="00E57FB7">
        <w:trPr>
          <w:trHeight w:val="270"/>
        </w:trPr>
        <w:tc>
          <w:tcPr>
            <w:tcW w:w="910" w:type="dxa"/>
            <w:vAlign w:val="center"/>
          </w:tcPr>
          <w:p w14:paraId="418FA8C3" w14:textId="77777777" w:rsidR="00F7377F" w:rsidRDefault="00F7377F" w:rsidP="005C74B1">
            <w:pPr>
              <w:pStyle w:val="af8"/>
            </w:pPr>
            <w:r>
              <w:t>0</w:t>
            </w:r>
          </w:p>
        </w:tc>
        <w:tc>
          <w:tcPr>
            <w:tcW w:w="861" w:type="dxa"/>
            <w:shd w:val="clear" w:color="auto" w:fill="auto"/>
            <w:noWrap/>
            <w:vAlign w:val="center"/>
          </w:tcPr>
          <w:p w14:paraId="3F4A2A7D" w14:textId="77777777" w:rsidR="00F7377F" w:rsidRDefault="00F7377F" w:rsidP="005C74B1">
            <w:pPr>
              <w:pStyle w:val="af8"/>
            </w:pPr>
            <w:r>
              <w:rPr>
                <w:rFonts w:hint="eastAsia"/>
              </w:rPr>
              <w:t>134.0</w:t>
            </w:r>
          </w:p>
        </w:tc>
        <w:tc>
          <w:tcPr>
            <w:tcW w:w="0" w:type="auto"/>
            <w:shd w:val="clear" w:color="auto" w:fill="auto"/>
            <w:noWrap/>
            <w:vAlign w:val="center"/>
          </w:tcPr>
          <w:p w14:paraId="1B4CDB99" w14:textId="77777777" w:rsidR="00F7377F" w:rsidRDefault="00F7377F" w:rsidP="005C74B1">
            <w:pPr>
              <w:pStyle w:val="af8"/>
            </w:pPr>
            <w:r>
              <w:rPr>
                <w:rFonts w:hint="eastAsia"/>
              </w:rPr>
              <w:t>1215.0</w:t>
            </w:r>
          </w:p>
        </w:tc>
        <w:tc>
          <w:tcPr>
            <w:tcW w:w="0" w:type="auto"/>
            <w:shd w:val="clear" w:color="auto" w:fill="auto"/>
            <w:noWrap/>
            <w:vAlign w:val="center"/>
          </w:tcPr>
          <w:p w14:paraId="6E913C6B" w14:textId="77777777" w:rsidR="00F7377F" w:rsidRDefault="00F7377F" w:rsidP="005C74B1">
            <w:pPr>
              <w:pStyle w:val="af8"/>
            </w:pPr>
            <w:r>
              <w:rPr>
                <w:rFonts w:hint="eastAsia"/>
              </w:rPr>
              <w:t>928.5</w:t>
            </w:r>
          </w:p>
        </w:tc>
        <w:tc>
          <w:tcPr>
            <w:tcW w:w="0" w:type="auto"/>
            <w:vAlign w:val="center"/>
          </w:tcPr>
          <w:p w14:paraId="54C7CBC8" w14:textId="77777777" w:rsidR="00F7377F" w:rsidRDefault="00F7377F" w:rsidP="005C74B1">
            <w:pPr>
              <w:pStyle w:val="af8"/>
            </w:pPr>
            <w:r>
              <w:rPr>
                <w:rFonts w:hint="eastAsia"/>
              </w:rPr>
              <w:t>934.6</w:t>
            </w:r>
          </w:p>
        </w:tc>
        <w:tc>
          <w:tcPr>
            <w:tcW w:w="0" w:type="auto"/>
            <w:vAlign w:val="center"/>
          </w:tcPr>
          <w:p w14:paraId="0FE19BB0" w14:textId="77777777" w:rsidR="00F7377F" w:rsidRDefault="00F7377F" w:rsidP="005C74B1">
            <w:pPr>
              <w:pStyle w:val="af8"/>
            </w:pPr>
            <w:r>
              <w:rPr>
                <w:rFonts w:hint="eastAsia"/>
              </w:rPr>
              <w:t>714.3</w:t>
            </w:r>
          </w:p>
        </w:tc>
        <w:tc>
          <w:tcPr>
            <w:tcW w:w="0" w:type="auto"/>
            <w:shd w:val="clear" w:color="auto" w:fill="auto"/>
            <w:noWrap/>
            <w:vAlign w:val="center"/>
          </w:tcPr>
          <w:p w14:paraId="5D1E7538" w14:textId="77777777" w:rsidR="00F7377F" w:rsidRDefault="00F7377F" w:rsidP="005C74B1">
            <w:pPr>
              <w:pStyle w:val="af8"/>
            </w:pPr>
            <w:r>
              <w:rPr>
                <w:rFonts w:hint="eastAsia"/>
              </w:rPr>
              <w:t>54.9</w:t>
            </w:r>
          </w:p>
        </w:tc>
        <w:tc>
          <w:tcPr>
            <w:tcW w:w="0" w:type="auto"/>
            <w:vAlign w:val="center"/>
          </w:tcPr>
          <w:p w14:paraId="7483CDB7" w14:textId="77777777" w:rsidR="00F7377F" w:rsidRDefault="00F7377F" w:rsidP="005C74B1">
            <w:pPr>
              <w:pStyle w:val="af8"/>
            </w:pPr>
            <w:r>
              <w:rPr>
                <w:rFonts w:hint="eastAsia"/>
              </w:rPr>
              <w:t>1.20%</w:t>
            </w:r>
          </w:p>
        </w:tc>
        <w:tc>
          <w:tcPr>
            <w:tcW w:w="0" w:type="auto"/>
            <w:vAlign w:val="center"/>
          </w:tcPr>
          <w:p w14:paraId="7F77E6A7" w14:textId="77777777" w:rsidR="00F7377F" w:rsidRDefault="00F7377F" w:rsidP="005C74B1">
            <w:pPr>
              <w:pStyle w:val="af8"/>
            </w:pPr>
            <w:r>
              <w:rPr>
                <w:rFonts w:hint="eastAsia"/>
              </w:rPr>
              <w:t>2.58%</w:t>
            </w:r>
          </w:p>
        </w:tc>
      </w:tr>
      <w:tr w:rsidR="00F7377F" w14:paraId="1C4A403F" w14:textId="77777777" w:rsidTr="00E57FB7">
        <w:trPr>
          <w:trHeight w:val="270"/>
        </w:trPr>
        <w:tc>
          <w:tcPr>
            <w:tcW w:w="910" w:type="dxa"/>
            <w:vAlign w:val="center"/>
          </w:tcPr>
          <w:p w14:paraId="51AE76EE" w14:textId="77777777" w:rsidR="00F7377F" w:rsidRDefault="00F7377F" w:rsidP="005C74B1">
            <w:pPr>
              <w:pStyle w:val="af8"/>
            </w:pPr>
            <w:r>
              <w:rPr>
                <w:rFonts w:hint="eastAsia"/>
              </w:rPr>
              <w:t>1</w:t>
            </w:r>
            <w:r>
              <w:t>5</w:t>
            </w:r>
          </w:p>
        </w:tc>
        <w:tc>
          <w:tcPr>
            <w:tcW w:w="861" w:type="dxa"/>
            <w:shd w:val="clear" w:color="auto" w:fill="auto"/>
            <w:noWrap/>
            <w:vAlign w:val="center"/>
          </w:tcPr>
          <w:p w14:paraId="2D156287" w14:textId="77777777" w:rsidR="00F7377F" w:rsidRDefault="00F7377F" w:rsidP="005C74B1">
            <w:pPr>
              <w:pStyle w:val="af8"/>
            </w:pPr>
            <w:r>
              <w:rPr>
                <w:rFonts w:hint="eastAsia"/>
              </w:rPr>
              <w:t>194.1</w:t>
            </w:r>
          </w:p>
        </w:tc>
        <w:tc>
          <w:tcPr>
            <w:tcW w:w="0" w:type="auto"/>
            <w:shd w:val="clear" w:color="auto" w:fill="auto"/>
            <w:noWrap/>
            <w:vAlign w:val="center"/>
          </w:tcPr>
          <w:p w14:paraId="28719542" w14:textId="77777777" w:rsidR="00F7377F" w:rsidRDefault="00F7377F" w:rsidP="005C74B1">
            <w:pPr>
              <w:pStyle w:val="af8"/>
            </w:pPr>
            <w:r>
              <w:rPr>
                <w:rFonts w:hint="eastAsia"/>
              </w:rPr>
              <w:t>1298.0</w:t>
            </w:r>
          </w:p>
        </w:tc>
        <w:tc>
          <w:tcPr>
            <w:tcW w:w="0" w:type="auto"/>
            <w:shd w:val="clear" w:color="auto" w:fill="auto"/>
            <w:noWrap/>
            <w:vAlign w:val="center"/>
          </w:tcPr>
          <w:p w14:paraId="2877D201" w14:textId="77777777" w:rsidR="00F7377F" w:rsidRDefault="00F7377F" w:rsidP="005C74B1">
            <w:pPr>
              <w:pStyle w:val="af8"/>
            </w:pPr>
            <w:r>
              <w:rPr>
                <w:rFonts w:hint="eastAsia"/>
              </w:rPr>
              <w:t>1162.4</w:t>
            </w:r>
          </w:p>
        </w:tc>
        <w:tc>
          <w:tcPr>
            <w:tcW w:w="0" w:type="auto"/>
            <w:vAlign w:val="center"/>
          </w:tcPr>
          <w:p w14:paraId="17C03FB7" w14:textId="77777777" w:rsidR="00F7377F" w:rsidRDefault="00F7377F" w:rsidP="005C74B1">
            <w:pPr>
              <w:pStyle w:val="af8"/>
            </w:pPr>
            <w:r>
              <w:rPr>
                <w:rFonts w:hint="eastAsia"/>
              </w:rPr>
              <w:t>891.9</w:t>
            </w:r>
          </w:p>
        </w:tc>
        <w:tc>
          <w:tcPr>
            <w:tcW w:w="0" w:type="auto"/>
            <w:vAlign w:val="center"/>
          </w:tcPr>
          <w:p w14:paraId="455910AB" w14:textId="77777777" w:rsidR="00F7377F" w:rsidRDefault="00F7377F" w:rsidP="005C74B1">
            <w:pPr>
              <w:pStyle w:val="af8"/>
            </w:pPr>
            <w:r>
              <w:rPr>
                <w:rFonts w:hint="eastAsia"/>
              </w:rPr>
              <w:t>799.0</w:t>
            </w:r>
          </w:p>
        </w:tc>
        <w:tc>
          <w:tcPr>
            <w:tcW w:w="0" w:type="auto"/>
            <w:shd w:val="clear" w:color="auto" w:fill="auto"/>
            <w:noWrap/>
            <w:vAlign w:val="center"/>
          </w:tcPr>
          <w:p w14:paraId="04E14B03" w14:textId="77777777" w:rsidR="00F7377F" w:rsidRDefault="00F7377F" w:rsidP="005C74B1">
            <w:pPr>
              <w:pStyle w:val="af8"/>
            </w:pPr>
            <w:r>
              <w:rPr>
                <w:rFonts w:hint="eastAsia"/>
              </w:rPr>
              <w:t>39.5</w:t>
            </w:r>
          </w:p>
        </w:tc>
        <w:tc>
          <w:tcPr>
            <w:tcW w:w="0" w:type="auto"/>
            <w:vAlign w:val="center"/>
          </w:tcPr>
          <w:p w14:paraId="5207723A" w14:textId="77777777" w:rsidR="00F7377F" w:rsidRDefault="00F7377F" w:rsidP="005C74B1">
            <w:pPr>
              <w:pStyle w:val="af8"/>
            </w:pPr>
            <w:r>
              <w:rPr>
                <w:rFonts w:hint="eastAsia"/>
              </w:rPr>
              <w:t>0.64%</w:t>
            </w:r>
          </w:p>
        </w:tc>
        <w:tc>
          <w:tcPr>
            <w:tcW w:w="0" w:type="auto"/>
            <w:vAlign w:val="center"/>
          </w:tcPr>
          <w:p w14:paraId="02B6077F" w14:textId="77777777" w:rsidR="00F7377F" w:rsidRDefault="00F7377F" w:rsidP="005C74B1">
            <w:pPr>
              <w:pStyle w:val="af8"/>
            </w:pPr>
            <w:r>
              <w:rPr>
                <w:rFonts w:hint="eastAsia"/>
              </w:rPr>
              <w:t>0.87%</w:t>
            </w:r>
          </w:p>
        </w:tc>
      </w:tr>
      <w:tr w:rsidR="00F7377F" w14:paraId="4C55FD7B" w14:textId="77777777" w:rsidTr="00E57FB7">
        <w:trPr>
          <w:trHeight w:val="270"/>
        </w:trPr>
        <w:tc>
          <w:tcPr>
            <w:tcW w:w="910" w:type="dxa"/>
            <w:vAlign w:val="center"/>
          </w:tcPr>
          <w:p w14:paraId="678F71B3" w14:textId="77777777" w:rsidR="00F7377F" w:rsidRDefault="00F7377F" w:rsidP="005C74B1">
            <w:pPr>
              <w:pStyle w:val="af8"/>
            </w:pPr>
            <w:r>
              <w:rPr>
                <w:rFonts w:hint="eastAsia"/>
              </w:rPr>
              <w:t>3</w:t>
            </w:r>
            <w:r>
              <w:t>0</w:t>
            </w:r>
          </w:p>
        </w:tc>
        <w:tc>
          <w:tcPr>
            <w:tcW w:w="861" w:type="dxa"/>
            <w:shd w:val="clear" w:color="auto" w:fill="auto"/>
            <w:noWrap/>
            <w:vAlign w:val="center"/>
          </w:tcPr>
          <w:p w14:paraId="0509D572" w14:textId="77777777" w:rsidR="00F7377F" w:rsidRDefault="00F7377F" w:rsidP="005C74B1">
            <w:pPr>
              <w:pStyle w:val="af8"/>
            </w:pPr>
            <w:r>
              <w:rPr>
                <w:rFonts w:hint="eastAsia"/>
              </w:rPr>
              <w:t>269.8</w:t>
            </w:r>
          </w:p>
        </w:tc>
        <w:tc>
          <w:tcPr>
            <w:tcW w:w="0" w:type="auto"/>
            <w:shd w:val="clear" w:color="auto" w:fill="auto"/>
            <w:noWrap/>
            <w:vAlign w:val="center"/>
          </w:tcPr>
          <w:p w14:paraId="654E1BBA" w14:textId="77777777" w:rsidR="00F7377F" w:rsidRDefault="00F7377F" w:rsidP="005C74B1">
            <w:pPr>
              <w:pStyle w:val="af8"/>
            </w:pPr>
            <w:r>
              <w:rPr>
                <w:rFonts w:hint="eastAsia"/>
              </w:rPr>
              <w:t>1417.9</w:t>
            </w:r>
          </w:p>
        </w:tc>
        <w:tc>
          <w:tcPr>
            <w:tcW w:w="0" w:type="auto"/>
            <w:shd w:val="clear" w:color="auto" w:fill="auto"/>
            <w:noWrap/>
            <w:vAlign w:val="center"/>
          </w:tcPr>
          <w:p w14:paraId="008A99F2" w14:textId="77777777" w:rsidR="00F7377F" w:rsidRDefault="00F7377F" w:rsidP="005C74B1">
            <w:pPr>
              <w:pStyle w:val="af8"/>
            </w:pPr>
            <w:r>
              <w:rPr>
                <w:rFonts w:hint="eastAsia"/>
              </w:rPr>
              <w:t>1239.6</w:t>
            </w:r>
          </w:p>
        </w:tc>
        <w:tc>
          <w:tcPr>
            <w:tcW w:w="0" w:type="auto"/>
            <w:vAlign w:val="center"/>
          </w:tcPr>
          <w:p w14:paraId="6040978D" w14:textId="77777777" w:rsidR="00F7377F" w:rsidRDefault="00F7377F" w:rsidP="005C74B1">
            <w:pPr>
              <w:pStyle w:val="af8"/>
            </w:pPr>
            <w:r>
              <w:rPr>
                <w:rFonts w:hint="eastAsia"/>
              </w:rPr>
              <w:t>965.2</w:t>
            </w:r>
          </w:p>
        </w:tc>
        <w:tc>
          <w:tcPr>
            <w:tcW w:w="0" w:type="auto"/>
            <w:vAlign w:val="center"/>
          </w:tcPr>
          <w:p w14:paraId="2902F6BC" w14:textId="77777777" w:rsidR="00F7377F" w:rsidRDefault="00F7377F" w:rsidP="005C74B1">
            <w:pPr>
              <w:pStyle w:val="af8"/>
            </w:pPr>
            <w:r>
              <w:rPr>
                <w:rFonts w:hint="eastAsia"/>
              </w:rPr>
              <w:t>844.0</w:t>
            </w:r>
          </w:p>
        </w:tc>
        <w:tc>
          <w:tcPr>
            <w:tcW w:w="0" w:type="auto"/>
            <w:shd w:val="clear" w:color="auto" w:fill="auto"/>
            <w:noWrap/>
            <w:vAlign w:val="center"/>
          </w:tcPr>
          <w:p w14:paraId="71C0488F" w14:textId="77777777" w:rsidR="00F7377F" w:rsidRDefault="00F7377F" w:rsidP="005C74B1">
            <w:pPr>
              <w:pStyle w:val="af8"/>
            </w:pPr>
            <w:r>
              <w:rPr>
                <w:rFonts w:hint="eastAsia"/>
              </w:rPr>
              <w:t>27.8</w:t>
            </w:r>
          </w:p>
        </w:tc>
        <w:tc>
          <w:tcPr>
            <w:tcW w:w="0" w:type="auto"/>
            <w:vAlign w:val="center"/>
          </w:tcPr>
          <w:p w14:paraId="78AC93FA" w14:textId="77777777" w:rsidR="00F7377F" w:rsidRDefault="00F7377F" w:rsidP="005C74B1">
            <w:pPr>
              <w:pStyle w:val="af8"/>
            </w:pPr>
            <w:r>
              <w:rPr>
                <w:rFonts w:hint="eastAsia"/>
              </w:rPr>
              <w:t>0.65%</w:t>
            </w:r>
          </w:p>
        </w:tc>
        <w:tc>
          <w:tcPr>
            <w:tcW w:w="0" w:type="auto"/>
            <w:vAlign w:val="center"/>
          </w:tcPr>
          <w:p w14:paraId="0FB5CBBE" w14:textId="77777777" w:rsidR="00F7377F" w:rsidRDefault="00F7377F" w:rsidP="005C74B1">
            <w:pPr>
              <w:pStyle w:val="af8"/>
            </w:pPr>
            <w:r>
              <w:rPr>
                <w:rFonts w:hint="eastAsia"/>
              </w:rPr>
              <w:t>0.75%</w:t>
            </w:r>
          </w:p>
        </w:tc>
      </w:tr>
      <w:tr w:rsidR="00F7377F" w14:paraId="5BD0828D" w14:textId="77777777" w:rsidTr="00E57FB7">
        <w:trPr>
          <w:trHeight w:val="270"/>
        </w:trPr>
        <w:tc>
          <w:tcPr>
            <w:tcW w:w="910" w:type="dxa"/>
            <w:vAlign w:val="center"/>
          </w:tcPr>
          <w:p w14:paraId="19EA4023" w14:textId="77777777" w:rsidR="00F7377F" w:rsidRDefault="00F7377F" w:rsidP="005C74B1">
            <w:pPr>
              <w:pStyle w:val="af8"/>
            </w:pPr>
            <w:r>
              <w:rPr>
                <w:rFonts w:hint="eastAsia"/>
              </w:rPr>
              <w:t>4</w:t>
            </w:r>
            <w:r>
              <w:t>5D</w:t>
            </w:r>
          </w:p>
        </w:tc>
        <w:tc>
          <w:tcPr>
            <w:tcW w:w="861" w:type="dxa"/>
            <w:shd w:val="clear" w:color="auto" w:fill="auto"/>
            <w:noWrap/>
            <w:vAlign w:val="center"/>
          </w:tcPr>
          <w:p w14:paraId="4AAB3A22" w14:textId="77777777" w:rsidR="00F7377F" w:rsidRDefault="00F7377F" w:rsidP="005C74B1">
            <w:pPr>
              <w:pStyle w:val="af8"/>
            </w:pPr>
            <w:r>
              <w:rPr>
                <w:rFonts w:hint="eastAsia"/>
              </w:rPr>
              <w:t>239.9</w:t>
            </w:r>
          </w:p>
        </w:tc>
        <w:tc>
          <w:tcPr>
            <w:tcW w:w="0" w:type="auto"/>
            <w:shd w:val="clear" w:color="auto" w:fill="auto"/>
            <w:noWrap/>
            <w:vAlign w:val="center"/>
          </w:tcPr>
          <w:p w14:paraId="25E205C4" w14:textId="77777777" w:rsidR="00F7377F" w:rsidRDefault="00F7377F" w:rsidP="005C74B1">
            <w:pPr>
              <w:pStyle w:val="af8"/>
            </w:pPr>
            <w:r>
              <w:rPr>
                <w:rFonts w:hint="eastAsia"/>
              </w:rPr>
              <w:t>1484.5</w:t>
            </w:r>
          </w:p>
        </w:tc>
        <w:tc>
          <w:tcPr>
            <w:tcW w:w="0" w:type="auto"/>
            <w:shd w:val="clear" w:color="auto" w:fill="auto"/>
            <w:noWrap/>
            <w:vAlign w:val="center"/>
          </w:tcPr>
          <w:p w14:paraId="6B03FAC1" w14:textId="77777777" w:rsidR="00F7377F" w:rsidRDefault="00F7377F" w:rsidP="005C74B1">
            <w:pPr>
              <w:pStyle w:val="af8"/>
            </w:pPr>
            <w:r>
              <w:rPr>
                <w:rFonts w:hint="eastAsia"/>
              </w:rPr>
              <w:t>1266.3</w:t>
            </w:r>
          </w:p>
        </w:tc>
        <w:tc>
          <w:tcPr>
            <w:tcW w:w="0" w:type="auto"/>
            <w:vAlign w:val="center"/>
          </w:tcPr>
          <w:p w14:paraId="12B7B40E" w14:textId="77777777" w:rsidR="00F7377F" w:rsidRDefault="00F7377F" w:rsidP="005C74B1">
            <w:pPr>
              <w:pStyle w:val="af8"/>
            </w:pPr>
            <w:r>
              <w:rPr>
                <w:rFonts w:hint="eastAsia"/>
              </w:rPr>
              <w:t>1048.1</w:t>
            </w:r>
          </w:p>
        </w:tc>
        <w:tc>
          <w:tcPr>
            <w:tcW w:w="0" w:type="auto"/>
            <w:vAlign w:val="center"/>
          </w:tcPr>
          <w:p w14:paraId="2C832CF7" w14:textId="77777777" w:rsidR="00F7377F" w:rsidRDefault="00F7377F" w:rsidP="005C74B1">
            <w:pPr>
              <w:pStyle w:val="af8"/>
            </w:pPr>
            <w:r>
              <w:rPr>
                <w:rFonts w:hint="eastAsia"/>
              </w:rPr>
              <w:t>894.2</w:t>
            </w:r>
          </w:p>
        </w:tc>
        <w:tc>
          <w:tcPr>
            <w:tcW w:w="0" w:type="auto"/>
            <w:shd w:val="clear" w:color="auto" w:fill="auto"/>
            <w:noWrap/>
            <w:vAlign w:val="center"/>
          </w:tcPr>
          <w:p w14:paraId="3F60DC31" w14:textId="77777777" w:rsidR="00F7377F" w:rsidRDefault="00F7377F" w:rsidP="005C74B1">
            <w:pPr>
              <w:pStyle w:val="af8"/>
            </w:pPr>
            <w:r>
              <w:rPr>
                <w:rFonts w:hint="eastAsia"/>
              </w:rPr>
              <w:t>24.8</w:t>
            </w:r>
          </w:p>
        </w:tc>
        <w:tc>
          <w:tcPr>
            <w:tcW w:w="0" w:type="auto"/>
            <w:vAlign w:val="center"/>
          </w:tcPr>
          <w:p w14:paraId="01EC2330" w14:textId="77777777" w:rsidR="00F7377F" w:rsidRDefault="00F7377F" w:rsidP="005C74B1">
            <w:pPr>
              <w:pStyle w:val="af8"/>
            </w:pPr>
            <w:r>
              <w:rPr>
                <w:rFonts w:hint="eastAsia"/>
              </w:rPr>
              <w:t>0.54%</w:t>
            </w:r>
          </w:p>
        </w:tc>
        <w:tc>
          <w:tcPr>
            <w:tcW w:w="0" w:type="auto"/>
            <w:vAlign w:val="center"/>
          </w:tcPr>
          <w:p w14:paraId="5B0EA4AE" w14:textId="77777777" w:rsidR="00F7377F" w:rsidRDefault="00F7377F" w:rsidP="005C74B1">
            <w:pPr>
              <w:pStyle w:val="af8"/>
            </w:pPr>
            <w:r>
              <w:rPr>
                <w:rFonts w:hint="eastAsia"/>
              </w:rPr>
              <w:t>0.57%</w:t>
            </w:r>
          </w:p>
        </w:tc>
      </w:tr>
    </w:tbl>
    <w:p w14:paraId="00302959" w14:textId="487B9844" w:rsidR="000A11DB" w:rsidRPr="009C642B" w:rsidRDefault="000A11DB" w:rsidP="000A11DB">
      <w:pPr>
        <w:ind w:firstLine="480"/>
        <w:rPr>
          <w:szCs w:val="21"/>
        </w:rPr>
      </w:pPr>
      <w:proofErr w:type="gramStart"/>
      <w:r w:rsidRPr="009C642B">
        <w:rPr>
          <w:rFonts w:hint="eastAsia"/>
          <w:szCs w:val="21"/>
        </w:rPr>
        <w:t>单边双</w:t>
      </w:r>
      <w:proofErr w:type="gramEnd"/>
      <w:r w:rsidRPr="009C642B">
        <w:rPr>
          <w:rFonts w:hint="eastAsia"/>
          <w:szCs w:val="21"/>
        </w:rPr>
        <w:t>条角焊缝试件的极限强度和平均变形能力的平均值汇总在</w:t>
      </w:r>
      <w:r w:rsidR="00F8011E" w:rsidRPr="009C642B">
        <w:rPr>
          <w:szCs w:val="21"/>
        </w:rPr>
        <w:fldChar w:fldCharType="begin"/>
      </w:r>
      <w:r w:rsidR="00F8011E" w:rsidRPr="009C642B">
        <w:rPr>
          <w:szCs w:val="21"/>
        </w:rPr>
        <w:instrText xml:space="preserve"> </w:instrText>
      </w:r>
      <w:r w:rsidR="00F8011E" w:rsidRPr="009C642B">
        <w:rPr>
          <w:rFonts w:hint="eastAsia"/>
          <w:szCs w:val="21"/>
        </w:rPr>
        <w:instrText>REF _Ref3292527 \h</w:instrText>
      </w:r>
      <w:r w:rsidR="00F8011E" w:rsidRPr="009C642B">
        <w:rPr>
          <w:szCs w:val="21"/>
        </w:rPr>
        <w:instrText xml:space="preserve"> </w:instrText>
      </w:r>
      <w:r w:rsidR="00F8011E" w:rsidRPr="009C642B">
        <w:rPr>
          <w:szCs w:val="21"/>
        </w:rPr>
      </w:r>
      <w:r w:rsidR="00F8011E" w:rsidRPr="009C642B">
        <w:rPr>
          <w:szCs w:val="21"/>
        </w:rPr>
        <w:fldChar w:fldCharType="separate"/>
      </w:r>
      <w:r w:rsidR="009A74E1">
        <w:rPr>
          <w:rFonts w:hint="eastAsia"/>
        </w:rPr>
        <w:t>表</w:t>
      </w:r>
      <w:r w:rsidR="009A74E1">
        <w:rPr>
          <w:rFonts w:hint="eastAsia"/>
        </w:rPr>
        <w:t xml:space="preserve"> </w:t>
      </w:r>
      <w:r w:rsidR="009A74E1">
        <w:rPr>
          <w:noProof/>
        </w:rPr>
        <w:t>3</w:t>
      </w:r>
      <w:r w:rsidR="009A74E1">
        <w:t>.</w:t>
      </w:r>
      <w:r w:rsidR="009A74E1">
        <w:rPr>
          <w:noProof/>
        </w:rPr>
        <w:t>14</w:t>
      </w:r>
      <w:r w:rsidR="00F8011E" w:rsidRPr="009C642B">
        <w:rPr>
          <w:szCs w:val="21"/>
        </w:rPr>
        <w:fldChar w:fldCharType="end"/>
      </w:r>
      <w:r w:rsidRPr="009C642B">
        <w:rPr>
          <w:rFonts w:hint="eastAsia"/>
          <w:szCs w:val="21"/>
        </w:rPr>
        <w:t>和</w:t>
      </w:r>
      <w:r w:rsidR="00F8011E" w:rsidRPr="009C642B">
        <w:rPr>
          <w:szCs w:val="21"/>
        </w:rPr>
        <w:fldChar w:fldCharType="begin"/>
      </w:r>
      <w:r w:rsidR="00F8011E" w:rsidRPr="009C642B">
        <w:rPr>
          <w:szCs w:val="21"/>
        </w:rPr>
        <w:instrText xml:space="preserve"> </w:instrText>
      </w:r>
      <w:r w:rsidR="00F8011E" w:rsidRPr="009C642B">
        <w:rPr>
          <w:rFonts w:hint="eastAsia"/>
          <w:szCs w:val="21"/>
        </w:rPr>
        <w:instrText>REF _Ref3320008 \h</w:instrText>
      </w:r>
      <w:r w:rsidR="00F8011E" w:rsidRPr="009C642B">
        <w:rPr>
          <w:szCs w:val="21"/>
        </w:rPr>
        <w:instrText xml:space="preserve"> </w:instrText>
      </w:r>
      <w:r w:rsidR="00F8011E" w:rsidRPr="009C642B">
        <w:rPr>
          <w:szCs w:val="21"/>
        </w:rPr>
      </w:r>
      <w:r w:rsidR="00F8011E" w:rsidRPr="009C642B">
        <w:rPr>
          <w:szCs w:val="21"/>
        </w:rPr>
        <w:fldChar w:fldCharType="separate"/>
      </w:r>
      <w:r w:rsidR="009A74E1">
        <w:rPr>
          <w:rFonts w:hint="eastAsia"/>
        </w:rPr>
        <w:t>表</w:t>
      </w:r>
      <w:r w:rsidR="009A74E1">
        <w:rPr>
          <w:rFonts w:hint="eastAsia"/>
        </w:rPr>
        <w:t xml:space="preserve"> </w:t>
      </w:r>
      <w:r w:rsidR="009A74E1">
        <w:rPr>
          <w:noProof/>
        </w:rPr>
        <w:t>3</w:t>
      </w:r>
      <w:r w:rsidR="009A74E1">
        <w:t>.</w:t>
      </w:r>
      <w:r w:rsidR="009A74E1">
        <w:rPr>
          <w:noProof/>
        </w:rPr>
        <w:t>15</w:t>
      </w:r>
      <w:r w:rsidR="00F8011E" w:rsidRPr="009C642B">
        <w:rPr>
          <w:szCs w:val="21"/>
        </w:rPr>
        <w:fldChar w:fldCharType="end"/>
      </w:r>
      <w:r w:rsidRPr="009C642B">
        <w:rPr>
          <w:rFonts w:hint="eastAsia"/>
          <w:szCs w:val="21"/>
        </w:rPr>
        <w:t>中，从中得知：</w:t>
      </w:r>
    </w:p>
    <w:p w14:paraId="52AEE6F1" w14:textId="77777777" w:rsidR="009C642B" w:rsidRPr="009C642B" w:rsidRDefault="009C642B" w:rsidP="009C642B">
      <w:pPr>
        <w:ind w:firstLineChars="0" w:firstLine="480"/>
      </w:pPr>
      <w:r w:rsidRPr="009C642B">
        <w:rPr>
          <w:rFonts w:hint="eastAsia"/>
        </w:rPr>
        <w:t>（</w:t>
      </w:r>
      <w:r w:rsidRPr="009C642B">
        <w:rPr>
          <w:rFonts w:hint="eastAsia"/>
        </w:rPr>
        <w:t>1</w:t>
      </w:r>
      <w:r w:rsidRPr="009C642B">
        <w:rPr>
          <w:rFonts w:hint="eastAsia"/>
        </w:rPr>
        <w:t>）四</w:t>
      </w:r>
      <w:r w:rsidR="000A11DB" w:rsidRPr="009C642B">
        <w:rPr>
          <w:rFonts w:hint="eastAsia"/>
        </w:rPr>
        <w:t>种极限强度的计算方法中，</w:t>
      </w:r>
      <w:r w:rsidRPr="009C642B">
        <w:rPr>
          <w:rFonts w:hint="eastAsia"/>
        </w:rPr>
        <w:t>加载角度为</w:t>
      </w:r>
      <w:r w:rsidRPr="009C642B">
        <w:rPr>
          <w:rFonts w:hint="eastAsia"/>
        </w:rPr>
        <w:t>1</w:t>
      </w:r>
      <w:r w:rsidRPr="009C642B">
        <w:t>5</w:t>
      </w:r>
      <w:r w:rsidRPr="009C642B">
        <w:rPr>
          <w:rFonts w:hint="eastAsia"/>
        </w:rPr>
        <w:t>°、</w:t>
      </w:r>
      <w:r w:rsidRPr="009C642B">
        <w:rPr>
          <w:rFonts w:hint="eastAsia"/>
        </w:rPr>
        <w:t>3</w:t>
      </w:r>
      <w:r w:rsidRPr="009C642B">
        <w:t>0</w:t>
      </w:r>
      <w:r w:rsidRPr="009C642B">
        <w:rPr>
          <w:rFonts w:hint="eastAsia"/>
        </w:rPr>
        <w:t>°、</w:t>
      </w:r>
      <w:r w:rsidRPr="009C642B">
        <w:rPr>
          <w:rFonts w:hint="eastAsia"/>
        </w:rPr>
        <w:t>4</w:t>
      </w:r>
      <w:r w:rsidRPr="009C642B">
        <w:t>5</w:t>
      </w:r>
      <w:r w:rsidRPr="009C642B">
        <w:rPr>
          <w:rFonts w:hint="eastAsia"/>
        </w:rPr>
        <w:t>°</w:t>
      </w:r>
      <w:r w:rsidRPr="009C642B">
        <w:rPr>
          <w:rFonts w:hint="eastAsia"/>
        </w:rPr>
        <w:t>D</w:t>
      </w:r>
      <w:r w:rsidRPr="009C642B">
        <w:rPr>
          <w:rFonts w:hint="eastAsia"/>
        </w:rPr>
        <w:t>的角焊</w:t>
      </w:r>
      <w:r w:rsidRPr="009C642B">
        <w:rPr>
          <w:rFonts w:hint="eastAsia"/>
        </w:rPr>
        <w:lastRenderedPageBreak/>
        <w:t>缝试件</w:t>
      </w:r>
      <w:r w:rsidRPr="009C642B">
        <w:rPr>
          <w:position w:val="-12"/>
          <w:szCs w:val="21"/>
        </w:rPr>
        <w:object w:dxaOrig="1100" w:dyaOrig="360" w14:anchorId="1FAB1205">
          <v:shape id="_x0000_i1174" type="#_x0000_t75" style="width:57.05pt;height:15.9pt" o:ole="">
            <v:imagedata r:id="rId379" o:title=""/>
          </v:shape>
          <o:OLEObject Type="Embed" ProgID="Equation.DSMT4" ShapeID="_x0000_i1174" DrawAspect="Content" ObjectID="_1615738733" r:id="rId409"/>
        </w:object>
      </w:r>
      <w:r w:rsidRPr="009C642B">
        <w:rPr>
          <w:rFonts w:hint="eastAsia"/>
          <w:szCs w:val="21"/>
        </w:rPr>
        <w:t>＞</w:t>
      </w:r>
      <w:r w:rsidRPr="009C642B">
        <w:rPr>
          <w:position w:val="-12"/>
          <w:szCs w:val="21"/>
        </w:rPr>
        <w:object w:dxaOrig="1080" w:dyaOrig="360" w14:anchorId="00DF1C8B">
          <v:shape id="_x0000_i1175" type="#_x0000_t75" style="width:56.1pt;height:15.9pt" o:ole="">
            <v:imagedata r:id="rId381" o:title=""/>
          </v:shape>
          <o:OLEObject Type="Embed" ProgID="Equation.DSMT4" ShapeID="_x0000_i1175" DrawAspect="Content" ObjectID="_1615738734" r:id="rId410"/>
        </w:object>
      </w:r>
      <w:r w:rsidRPr="009C642B">
        <w:rPr>
          <w:rFonts w:hint="eastAsia"/>
          <w:szCs w:val="21"/>
        </w:rPr>
        <w:t>＞</w:t>
      </w:r>
      <w:r w:rsidRPr="009C642B">
        <w:rPr>
          <w:position w:val="-14"/>
          <w:szCs w:val="21"/>
        </w:rPr>
        <w:object w:dxaOrig="1219" w:dyaOrig="380" w14:anchorId="0A56A1FE">
          <v:shape id="_x0000_i1176" type="#_x0000_t75" style="width:63.6pt;height:16.85pt" o:ole="">
            <v:imagedata r:id="rId383" o:title=""/>
          </v:shape>
          <o:OLEObject Type="Embed" ProgID="Equation.DSMT4" ShapeID="_x0000_i1176" DrawAspect="Content" ObjectID="_1615738735" r:id="rId411"/>
        </w:object>
      </w:r>
      <w:r w:rsidRPr="009C642B">
        <w:rPr>
          <w:rFonts w:hint="eastAsia"/>
          <w:szCs w:val="21"/>
        </w:rPr>
        <w:t>＞</w:t>
      </w:r>
      <w:r w:rsidRPr="009C642B">
        <w:rPr>
          <w:position w:val="-14"/>
          <w:szCs w:val="21"/>
        </w:rPr>
        <w:object w:dxaOrig="1219" w:dyaOrig="380" w14:anchorId="3891482B">
          <v:shape id="_x0000_i1177" type="#_x0000_t75" style="width:63.6pt;height:16.85pt" o:ole="">
            <v:imagedata r:id="rId385" o:title=""/>
          </v:shape>
          <o:OLEObject Type="Embed" ProgID="Equation.DSMT4" ShapeID="_x0000_i1177" DrawAspect="Content" ObjectID="_1615738736" r:id="rId412"/>
        </w:object>
      </w:r>
      <w:r>
        <w:rPr>
          <w:rFonts w:hint="eastAsia"/>
          <w:szCs w:val="21"/>
        </w:rPr>
        <w:t>，原因是</w:t>
      </w:r>
      <w:r w:rsidRPr="008D502B">
        <w:rPr>
          <w:rFonts w:hint="eastAsia"/>
          <w:szCs w:val="21"/>
        </w:rPr>
        <w:t>焊喉截面是理想的破坏面，即截面面积最小的截</w:t>
      </w:r>
      <w:r>
        <w:rPr>
          <w:rFonts w:hint="eastAsia"/>
          <w:szCs w:val="21"/>
        </w:rPr>
        <w:t>面，并且</w:t>
      </w:r>
      <w:r w:rsidR="00F23A1A">
        <w:rPr>
          <w:rFonts w:hint="eastAsia"/>
        </w:rPr>
        <w:t>焊缝处主板和搭接板的搭接长度测得的有效焊缝长度比实际焊缝长度小。但是</w:t>
      </w:r>
      <w:r w:rsidR="00F23A1A" w:rsidRPr="009C642B">
        <w:rPr>
          <w:rFonts w:hint="eastAsia"/>
        </w:rPr>
        <w:t>加载角度为</w:t>
      </w:r>
      <w:r w:rsidR="00F23A1A">
        <w:t>0</w:t>
      </w:r>
      <w:r w:rsidR="00F23A1A" w:rsidRPr="009C642B">
        <w:rPr>
          <w:rFonts w:hint="eastAsia"/>
        </w:rPr>
        <w:t>°的</w:t>
      </w:r>
      <w:r w:rsidR="00F23A1A">
        <w:rPr>
          <w:rFonts w:hint="eastAsia"/>
        </w:rPr>
        <w:t>侧面</w:t>
      </w:r>
      <w:r w:rsidR="00F23A1A" w:rsidRPr="009C642B">
        <w:rPr>
          <w:rFonts w:hint="eastAsia"/>
        </w:rPr>
        <w:t>角焊缝试件</w:t>
      </w:r>
      <w:r w:rsidR="00F23A1A" w:rsidRPr="009C642B">
        <w:rPr>
          <w:position w:val="-12"/>
          <w:szCs w:val="21"/>
        </w:rPr>
        <w:object w:dxaOrig="1100" w:dyaOrig="360" w14:anchorId="388A761F">
          <v:shape id="_x0000_i1178" type="#_x0000_t75" style="width:57.05pt;height:15.9pt" o:ole="">
            <v:imagedata r:id="rId379" o:title=""/>
          </v:shape>
          <o:OLEObject Type="Embed" ProgID="Equation.DSMT4" ShapeID="_x0000_i1178" DrawAspect="Content" ObjectID="_1615738737" r:id="rId413"/>
        </w:object>
      </w:r>
      <w:r w:rsidR="00F23A1A" w:rsidRPr="009C642B">
        <w:rPr>
          <w:rFonts w:hint="eastAsia"/>
          <w:szCs w:val="21"/>
        </w:rPr>
        <w:t>＞</w:t>
      </w:r>
      <w:r w:rsidR="00F23A1A" w:rsidRPr="009C642B">
        <w:rPr>
          <w:position w:val="-14"/>
          <w:szCs w:val="21"/>
        </w:rPr>
        <w:object w:dxaOrig="1219" w:dyaOrig="380" w14:anchorId="32E252FD">
          <v:shape id="_x0000_i1179" type="#_x0000_t75" style="width:63.6pt;height:16.85pt" o:ole="">
            <v:imagedata r:id="rId383" o:title=""/>
          </v:shape>
          <o:OLEObject Type="Embed" ProgID="Equation.DSMT4" ShapeID="_x0000_i1179" DrawAspect="Content" ObjectID="_1615738738" r:id="rId414"/>
        </w:object>
      </w:r>
      <w:r w:rsidR="00F23A1A" w:rsidRPr="009C642B">
        <w:rPr>
          <w:rFonts w:hint="eastAsia"/>
          <w:szCs w:val="21"/>
        </w:rPr>
        <w:t>＞</w:t>
      </w:r>
      <w:r w:rsidR="00F23A1A" w:rsidRPr="009C642B">
        <w:rPr>
          <w:position w:val="-12"/>
          <w:szCs w:val="21"/>
        </w:rPr>
        <w:object w:dxaOrig="1080" w:dyaOrig="360" w14:anchorId="2F967194">
          <v:shape id="_x0000_i1180" type="#_x0000_t75" style="width:56.1pt;height:15.9pt" o:ole="">
            <v:imagedata r:id="rId381" o:title=""/>
          </v:shape>
          <o:OLEObject Type="Embed" ProgID="Equation.DSMT4" ShapeID="_x0000_i1180" DrawAspect="Content" ObjectID="_1615738739" r:id="rId415"/>
        </w:object>
      </w:r>
      <w:r w:rsidR="00F23A1A" w:rsidRPr="009C642B">
        <w:rPr>
          <w:rFonts w:hint="eastAsia"/>
          <w:szCs w:val="21"/>
        </w:rPr>
        <w:t>＞</w:t>
      </w:r>
      <w:r w:rsidR="00F23A1A" w:rsidRPr="009C642B">
        <w:rPr>
          <w:position w:val="-14"/>
          <w:szCs w:val="21"/>
        </w:rPr>
        <w:object w:dxaOrig="1219" w:dyaOrig="380" w14:anchorId="3990010D">
          <v:shape id="_x0000_i1181" type="#_x0000_t75" style="width:63.6pt;height:16.85pt" o:ole="">
            <v:imagedata r:id="rId385" o:title=""/>
          </v:shape>
          <o:OLEObject Type="Embed" ProgID="Equation.DSMT4" ShapeID="_x0000_i1181" DrawAspect="Content" ObjectID="_1615738740" r:id="rId416"/>
        </w:object>
      </w:r>
      <w:r w:rsidR="00F23A1A">
        <w:rPr>
          <w:rFonts w:hint="eastAsia"/>
          <w:szCs w:val="21"/>
        </w:rPr>
        <w:t>，原因是对于侧面角焊缝实际焊缝长度对于计算极限强度的影响远超过焊喉截面对于计算极限强度的影响。</w:t>
      </w:r>
    </w:p>
    <w:p w14:paraId="1ADE7A74" w14:textId="77777777" w:rsidR="000A11DB" w:rsidRPr="004671DE" w:rsidRDefault="000A11DB" w:rsidP="000A11DB">
      <w:pPr>
        <w:ind w:firstLineChars="0" w:firstLine="480"/>
      </w:pPr>
      <w:r w:rsidRPr="004671DE">
        <w:rPr>
          <w:rFonts w:hint="eastAsia"/>
        </w:rPr>
        <w:t>（</w:t>
      </w:r>
      <w:r w:rsidRPr="004671DE">
        <w:rPr>
          <w:rFonts w:hint="eastAsia"/>
        </w:rPr>
        <w:t>2</w:t>
      </w:r>
      <w:r w:rsidRPr="004671DE">
        <w:rPr>
          <w:rFonts w:hint="eastAsia"/>
        </w:rPr>
        <w:t>）根据理论最小破坏截面面积计算的极限强度</w:t>
      </w:r>
      <w:r w:rsidR="00B51A09" w:rsidRPr="004671DE">
        <w:rPr>
          <w:rFonts w:hint="eastAsia"/>
        </w:rPr>
        <w:t>一般</w:t>
      </w:r>
      <w:r w:rsidRPr="004671DE">
        <w:rPr>
          <w:rFonts w:hint="eastAsia"/>
        </w:rPr>
        <w:t>高于熔敷金属的极限强度</w:t>
      </w:r>
      <w:r w:rsidR="004671DE" w:rsidRPr="004671DE">
        <w:rPr>
          <w:rFonts w:hint="eastAsia"/>
        </w:rPr>
        <w:t>，</w:t>
      </w:r>
      <w:r w:rsidRPr="004671DE">
        <w:rPr>
          <w:rFonts w:hint="eastAsia"/>
        </w:rPr>
        <w:t>根据</w:t>
      </w:r>
      <w:r w:rsidRPr="004671DE">
        <w:rPr>
          <w:rFonts w:hint="eastAsia"/>
          <w:szCs w:val="21"/>
        </w:rPr>
        <w:t>断裂面</w:t>
      </w:r>
      <w:r w:rsidR="004671DE">
        <w:rPr>
          <w:rFonts w:hint="eastAsia"/>
          <w:szCs w:val="21"/>
        </w:rPr>
        <w:t>高度与有限焊缝长度</w:t>
      </w:r>
      <w:r w:rsidRPr="004671DE">
        <w:rPr>
          <w:rFonts w:hint="eastAsia"/>
        </w:rPr>
        <w:t>计算的极限强度更接近熔敷金属真实的极限强度</w:t>
      </w:r>
      <w:r w:rsidR="004671DE">
        <w:rPr>
          <w:rFonts w:hint="eastAsia"/>
        </w:rPr>
        <w:t>，</w:t>
      </w:r>
      <w:r w:rsidR="004671DE" w:rsidRPr="004671DE">
        <w:rPr>
          <w:rFonts w:hint="eastAsia"/>
        </w:rPr>
        <w:t>根据</w:t>
      </w:r>
      <w:r w:rsidR="004671DE" w:rsidRPr="004671DE">
        <w:rPr>
          <w:rFonts w:hint="eastAsia"/>
          <w:szCs w:val="21"/>
        </w:rPr>
        <w:t>断裂面</w:t>
      </w:r>
      <w:r w:rsidR="004671DE">
        <w:rPr>
          <w:rFonts w:hint="eastAsia"/>
          <w:szCs w:val="21"/>
        </w:rPr>
        <w:t>高度与实际焊缝长度</w:t>
      </w:r>
      <w:r w:rsidR="004671DE" w:rsidRPr="004671DE">
        <w:rPr>
          <w:rFonts w:hint="eastAsia"/>
        </w:rPr>
        <w:t>计算的极限强度</w:t>
      </w:r>
      <w:r w:rsidR="004671DE">
        <w:rPr>
          <w:rFonts w:hint="eastAsia"/>
        </w:rPr>
        <w:t>明显低于</w:t>
      </w:r>
      <w:r w:rsidR="004671DE" w:rsidRPr="004671DE">
        <w:rPr>
          <w:rFonts w:hint="eastAsia"/>
        </w:rPr>
        <w:t>熔敷金属真实的极限强度</w:t>
      </w:r>
      <w:r w:rsidRPr="004671DE">
        <w:rPr>
          <w:rFonts w:hint="eastAsia"/>
        </w:rPr>
        <w:t>。</w:t>
      </w:r>
    </w:p>
    <w:p w14:paraId="640C8044" w14:textId="77777777" w:rsidR="000A11DB" w:rsidRPr="00F23A1A" w:rsidRDefault="000A11DB" w:rsidP="00F465A9">
      <w:pPr>
        <w:ind w:firstLine="480"/>
      </w:pPr>
      <w:r w:rsidRPr="00F23A1A">
        <w:rPr>
          <w:rFonts w:hint="eastAsia"/>
        </w:rPr>
        <w:t>（</w:t>
      </w:r>
      <w:r w:rsidRPr="00F23A1A">
        <w:t>3</w:t>
      </w:r>
      <w:r w:rsidRPr="00F23A1A">
        <w:rPr>
          <w:rFonts w:hint="eastAsia"/>
        </w:rPr>
        <w:t>）</w:t>
      </w:r>
      <w:r w:rsidRPr="00F23A1A">
        <w:rPr>
          <w:rFonts w:hint="eastAsia"/>
        </w:rPr>
        <w:t xml:space="preserve"> </w:t>
      </w:r>
      <w:r w:rsidRPr="00F23A1A">
        <w:rPr>
          <w:rFonts w:hint="eastAsia"/>
        </w:rPr>
        <w:t>随着加载角度的降低，通过</w:t>
      </w:r>
      <w:r w:rsidR="00F23A1A" w:rsidRPr="00F23A1A">
        <w:rPr>
          <w:rFonts w:hint="eastAsia"/>
        </w:rPr>
        <w:t>四</w:t>
      </w:r>
      <w:r w:rsidRPr="00F23A1A">
        <w:rPr>
          <w:rFonts w:hint="eastAsia"/>
        </w:rPr>
        <w:t>种方法计算出来的极限强度都逐渐降低，</w:t>
      </w:r>
      <w:r w:rsidR="00F23A1A" w:rsidRPr="00F23A1A">
        <w:rPr>
          <w:rFonts w:hint="eastAsia"/>
        </w:rPr>
        <w:t>侧</w:t>
      </w:r>
      <w:r w:rsidRPr="00F23A1A">
        <w:rPr>
          <w:rFonts w:hint="eastAsia"/>
        </w:rPr>
        <w:t>面角焊缝极限强度最</w:t>
      </w:r>
      <w:r w:rsidR="00F23A1A" w:rsidRPr="00F23A1A">
        <w:rPr>
          <w:rFonts w:hint="eastAsia"/>
        </w:rPr>
        <w:t>低</w:t>
      </w:r>
      <w:r w:rsidR="00F465A9">
        <w:rPr>
          <w:rFonts w:hint="eastAsia"/>
        </w:rPr>
        <w:t>，</w:t>
      </w:r>
      <w:r w:rsidR="00F465A9" w:rsidRPr="001745BC">
        <w:rPr>
          <w:rFonts w:hint="eastAsia"/>
        </w:rPr>
        <w:t>其原因与破坏角度相关，侧面角焊缝的</w:t>
      </w:r>
      <w:proofErr w:type="gramStart"/>
      <w:r w:rsidR="00F465A9" w:rsidRPr="001745BC">
        <w:rPr>
          <w:rFonts w:hint="eastAsia"/>
        </w:rPr>
        <w:t>破坏面</w:t>
      </w:r>
      <w:proofErr w:type="gramEnd"/>
      <w:r w:rsidR="00F465A9" w:rsidRPr="001745BC">
        <w:rPr>
          <w:rFonts w:hint="eastAsia"/>
        </w:rPr>
        <w:t>更接近</w:t>
      </w:r>
      <w:r w:rsidR="00F465A9" w:rsidRPr="001745BC">
        <w:rPr>
          <w:rFonts w:ascii="TimesNewRomanPSMT" w:hAnsi="TimesNewRomanPSMT" w:cs="TimesNewRomanPSMT"/>
        </w:rPr>
        <w:t>45°</w:t>
      </w:r>
      <w:r w:rsidR="00F465A9" w:rsidRPr="001745BC">
        <w:rPr>
          <w:rFonts w:hint="eastAsia"/>
        </w:rPr>
        <w:t>，即</w:t>
      </w:r>
      <w:proofErr w:type="gramStart"/>
      <w:r w:rsidR="00F465A9" w:rsidRPr="001745BC">
        <w:rPr>
          <w:rFonts w:hint="eastAsia"/>
        </w:rPr>
        <w:t>破坏</w:t>
      </w:r>
      <w:proofErr w:type="gramEnd"/>
      <w:r w:rsidR="00F465A9" w:rsidRPr="001745BC">
        <w:rPr>
          <w:rFonts w:hint="eastAsia"/>
        </w:rPr>
        <w:t>面更小，使得总承载力降低。</w:t>
      </w:r>
    </w:p>
    <w:p w14:paraId="4EA19F86" w14:textId="77777777" w:rsidR="000A11DB" w:rsidRPr="00B16C23" w:rsidRDefault="000A11DB" w:rsidP="000A11DB">
      <w:pPr>
        <w:ind w:firstLine="480"/>
        <w:rPr>
          <w:szCs w:val="21"/>
        </w:rPr>
      </w:pPr>
      <w:r w:rsidRPr="00B16C23">
        <w:rPr>
          <w:rFonts w:hint="eastAsia"/>
        </w:rPr>
        <w:t>（</w:t>
      </w:r>
      <w:r w:rsidRPr="00B16C23">
        <w:t>4</w:t>
      </w:r>
      <w:r w:rsidRPr="00B16C23">
        <w:rPr>
          <w:rFonts w:hint="eastAsia"/>
        </w:rPr>
        <w:t>）</w:t>
      </w:r>
      <w:proofErr w:type="gramStart"/>
      <w:r w:rsidRPr="00B16C23">
        <w:rPr>
          <w:rFonts w:hint="eastAsia"/>
          <w:szCs w:val="21"/>
        </w:rPr>
        <w:t>单边</w:t>
      </w:r>
      <w:r w:rsidR="00B16C23" w:rsidRPr="00B16C23">
        <w:rPr>
          <w:rFonts w:hint="eastAsia"/>
          <w:szCs w:val="21"/>
        </w:rPr>
        <w:t>双</w:t>
      </w:r>
      <w:proofErr w:type="gramEnd"/>
      <w:r w:rsidRPr="00B16C23">
        <w:rPr>
          <w:rFonts w:hint="eastAsia"/>
          <w:szCs w:val="21"/>
        </w:rPr>
        <w:t>条角焊缝试件的断裂角度在</w:t>
      </w:r>
      <w:r w:rsidR="00B16C23" w:rsidRPr="00B16C23">
        <w:rPr>
          <w:szCs w:val="21"/>
        </w:rPr>
        <w:t>25</w:t>
      </w:r>
      <w:r w:rsidRPr="00B16C23">
        <w:rPr>
          <w:rFonts w:hint="eastAsia"/>
          <w:szCs w:val="21"/>
        </w:rPr>
        <w:t>°</w:t>
      </w:r>
      <w:r w:rsidRPr="00B16C23">
        <w:rPr>
          <w:rFonts w:hint="eastAsia"/>
          <w:szCs w:val="21"/>
        </w:rPr>
        <w:t>-</w:t>
      </w:r>
      <w:r w:rsidR="00B16C23" w:rsidRPr="00B16C23">
        <w:rPr>
          <w:szCs w:val="21"/>
        </w:rPr>
        <w:t>55</w:t>
      </w:r>
      <w:r w:rsidRPr="00B16C23">
        <w:rPr>
          <w:rFonts w:hint="eastAsia"/>
          <w:szCs w:val="21"/>
        </w:rPr>
        <w:t>°之间</w:t>
      </w:r>
      <w:r w:rsidR="00B16C23" w:rsidRPr="00B16C23">
        <w:rPr>
          <w:rFonts w:hint="eastAsia"/>
          <w:szCs w:val="21"/>
        </w:rPr>
        <w:t>，</w:t>
      </w:r>
      <w:r w:rsidR="00B16C23" w:rsidRPr="00B16C23">
        <w:rPr>
          <w:rFonts w:hint="eastAsia"/>
        </w:rPr>
        <w:t>随着加载角度的降低，试件的断裂角度有明显的增大</w:t>
      </w:r>
      <w:r w:rsidRPr="00B16C23">
        <w:rPr>
          <w:rFonts w:hint="eastAsia"/>
          <w:szCs w:val="21"/>
        </w:rPr>
        <w:t>。</w:t>
      </w:r>
    </w:p>
    <w:p w14:paraId="2971A3F5" w14:textId="77777777" w:rsidR="000A11DB" w:rsidRPr="00DC699D" w:rsidRDefault="000A11DB" w:rsidP="000A11DB">
      <w:pPr>
        <w:ind w:firstLine="480"/>
        <w:rPr>
          <w:szCs w:val="21"/>
        </w:rPr>
      </w:pPr>
      <w:r w:rsidRPr="00DC699D">
        <w:rPr>
          <w:rFonts w:hint="eastAsia"/>
          <w:szCs w:val="21"/>
        </w:rPr>
        <w:t>（</w:t>
      </w:r>
      <w:r w:rsidRPr="00DC699D">
        <w:rPr>
          <w:rFonts w:hint="eastAsia"/>
          <w:szCs w:val="21"/>
        </w:rPr>
        <w:t>5</w:t>
      </w:r>
      <w:r w:rsidRPr="00DC699D">
        <w:rPr>
          <w:rFonts w:hint="eastAsia"/>
          <w:szCs w:val="21"/>
        </w:rPr>
        <w:t>）</w:t>
      </w:r>
      <w:r w:rsidR="00670D27" w:rsidRPr="00DC699D">
        <w:rPr>
          <w:rFonts w:hint="eastAsia"/>
        </w:rPr>
        <w:t>随着加载角度的降低，</w:t>
      </w:r>
      <w:proofErr w:type="gramStart"/>
      <w:r w:rsidR="00670D27" w:rsidRPr="00DC699D">
        <w:rPr>
          <w:rFonts w:hint="eastAsia"/>
        </w:rPr>
        <w:t>单边双</w:t>
      </w:r>
      <w:proofErr w:type="gramEnd"/>
      <w:r w:rsidR="00670D27" w:rsidRPr="00DC699D">
        <w:rPr>
          <w:rFonts w:hint="eastAsia"/>
        </w:rPr>
        <w:t>条角焊缝试件</w:t>
      </w:r>
      <w:r w:rsidRPr="00DC699D">
        <w:rPr>
          <w:rFonts w:hint="eastAsia"/>
          <w:szCs w:val="21"/>
        </w:rPr>
        <w:t>极限荷载</w:t>
      </w:r>
      <w:r w:rsidR="00DC699D" w:rsidRPr="00DC699D">
        <w:rPr>
          <w:rFonts w:hint="eastAsia"/>
          <w:szCs w:val="21"/>
        </w:rPr>
        <w:t>对应的平均位移增大</w:t>
      </w:r>
      <w:r w:rsidRPr="00DC699D">
        <w:rPr>
          <w:rFonts w:hint="eastAsia"/>
          <w:szCs w:val="21"/>
        </w:rPr>
        <w:t>，</w:t>
      </w:r>
      <w:r w:rsidR="00A40481">
        <w:rPr>
          <w:rFonts w:hint="eastAsia"/>
          <w:szCs w:val="21"/>
        </w:rPr>
        <w:t>侧面角焊缝试件变形能力最强</w:t>
      </w:r>
      <w:r w:rsidRPr="00DC699D">
        <w:rPr>
          <w:rFonts w:hint="eastAsia"/>
          <w:szCs w:val="21"/>
        </w:rPr>
        <w:t>。</w:t>
      </w:r>
    </w:p>
    <w:p w14:paraId="639A4116" w14:textId="052BD620" w:rsidR="002B1F45" w:rsidRDefault="002B1F45" w:rsidP="002B1F45">
      <w:pPr>
        <w:pStyle w:val="2"/>
        <w:numPr>
          <w:ilvl w:val="1"/>
          <w:numId w:val="4"/>
        </w:numPr>
      </w:pPr>
      <w:bookmarkStart w:id="192" w:name="_Toc4938222"/>
      <w:r>
        <w:rPr>
          <w:rFonts w:hint="eastAsia"/>
        </w:rPr>
        <w:t>本章小结</w:t>
      </w:r>
      <w:bookmarkEnd w:id="192"/>
    </w:p>
    <w:p w14:paraId="4752D48B" w14:textId="67702CBA" w:rsidR="009F0F39" w:rsidRDefault="009F0F39" w:rsidP="00FE5116">
      <w:pPr>
        <w:ind w:firstLine="480"/>
      </w:pPr>
      <w:bookmarkStart w:id="193" w:name="OLE_LINK82"/>
      <w:r>
        <w:rPr>
          <w:rFonts w:hint="eastAsia"/>
        </w:rPr>
        <w:t>本章对</w:t>
      </w:r>
      <w:r>
        <w:t>48</w:t>
      </w:r>
      <w:r>
        <w:rPr>
          <w:rFonts w:hint="eastAsia"/>
        </w:rPr>
        <w:t>个不同加载角度下的搭接接头高强钢角焊缝试件（母材为高强度钢材</w:t>
      </w:r>
      <w:r>
        <w:rPr>
          <w:rFonts w:hint="eastAsia"/>
        </w:rPr>
        <w:t>Q890</w:t>
      </w:r>
      <w:r>
        <w:t>D</w:t>
      </w:r>
      <w:r>
        <w:rPr>
          <w:rFonts w:hint="eastAsia"/>
        </w:rPr>
        <w:t>和焊材为</w:t>
      </w:r>
      <w:r>
        <w:rPr>
          <w:rFonts w:hint="eastAsia"/>
        </w:rPr>
        <w:t>ER120</w:t>
      </w:r>
      <w:r>
        <w:t>S-G</w:t>
      </w:r>
      <w:r>
        <w:rPr>
          <w:rFonts w:hint="eastAsia"/>
        </w:rPr>
        <w:t>）进行单调静力加载并且使用</w:t>
      </w:r>
      <w:r>
        <w:rPr>
          <w:rFonts w:hint="eastAsia"/>
        </w:rPr>
        <w:t>D</w:t>
      </w:r>
      <w:r>
        <w:t>IC</w:t>
      </w:r>
      <w:r>
        <w:rPr>
          <w:rFonts w:hint="eastAsia"/>
        </w:rPr>
        <w:t>测量系统对整个试件应变场的发展历程进行采集，详细介绍了试件加工制作过程</w:t>
      </w:r>
      <w:r w:rsidR="00FE5116">
        <w:rPr>
          <w:rFonts w:hint="eastAsia"/>
        </w:rPr>
        <w:t>及焊接工艺等详细参数，并且介绍了试验使用的仪器设备。</w:t>
      </w:r>
      <w:r>
        <w:rPr>
          <w:rFonts w:hint="eastAsia"/>
        </w:rPr>
        <w:t>本章对试验结果进行</w:t>
      </w:r>
      <w:r w:rsidR="00FE5116">
        <w:rPr>
          <w:rFonts w:hint="eastAsia"/>
        </w:rPr>
        <w:t>了</w:t>
      </w:r>
      <w:r>
        <w:rPr>
          <w:rFonts w:hint="eastAsia"/>
        </w:rPr>
        <w:t>详细</w:t>
      </w:r>
      <w:r w:rsidR="00FE5116">
        <w:rPr>
          <w:rFonts w:hint="eastAsia"/>
        </w:rPr>
        <w:t>的</w:t>
      </w:r>
      <w:r>
        <w:rPr>
          <w:rFonts w:hint="eastAsia"/>
        </w:rPr>
        <w:t>分析，得到不同加载角度下高强钢角焊缝试件的断裂面角度、承载能力、变形能力、极限强度及破坏模式的变化规律</w:t>
      </w:r>
      <w:r w:rsidR="00FE5116">
        <w:rPr>
          <w:rFonts w:hint="eastAsia"/>
        </w:rPr>
        <w:t>，</w:t>
      </w:r>
      <w:bookmarkEnd w:id="193"/>
      <w:r>
        <w:rPr>
          <w:rFonts w:hint="eastAsia"/>
        </w:rPr>
        <w:t>主要结论如下：</w:t>
      </w:r>
    </w:p>
    <w:p w14:paraId="5570CE49" w14:textId="348D2C79" w:rsidR="00D67988" w:rsidRDefault="00D67988" w:rsidP="00FE5116">
      <w:pPr>
        <w:ind w:firstLine="480"/>
      </w:pPr>
      <w:r>
        <w:rPr>
          <w:rFonts w:hint="eastAsia"/>
        </w:rPr>
        <w:t>（</w:t>
      </w:r>
      <w:r>
        <w:rPr>
          <w:rFonts w:hint="eastAsia"/>
        </w:rPr>
        <w:t>1</w:t>
      </w:r>
      <w:r>
        <w:rPr>
          <w:rFonts w:hint="eastAsia"/>
        </w:rPr>
        <w:t>）本章试验</w:t>
      </w:r>
      <w:r w:rsidR="000172A5">
        <w:rPr>
          <w:rFonts w:hint="eastAsia"/>
        </w:rPr>
        <w:t>中</w:t>
      </w:r>
      <w:r>
        <w:rPr>
          <w:rFonts w:hint="eastAsia"/>
        </w:rPr>
        <w:t>所有角焊缝试件</w:t>
      </w:r>
      <w:r w:rsidR="00724F53">
        <w:rPr>
          <w:rFonts w:hint="eastAsia"/>
        </w:rPr>
        <w:t>的破坏都出现在焊材上，</w:t>
      </w:r>
      <w:r w:rsidR="000172A5" w:rsidRPr="000172A5">
        <w:rPr>
          <w:rFonts w:hint="eastAsia"/>
        </w:rPr>
        <w:t>大部分试件</w:t>
      </w:r>
      <w:r w:rsidR="000172A5">
        <w:rPr>
          <w:rFonts w:hint="eastAsia"/>
        </w:rPr>
        <w:t>的</w:t>
      </w:r>
      <w:r w:rsidR="000172A5" w:rsidRPr="000172A5">
        <w:rPr>
          <w:rFonts w:hint="eastAsia"/>
        </w:rPr>
        <w:t>破坏模式</w:t>
      </w:r>
      <w:r w:rsidR="000172A5">
        <w:rPr>
          <w:rFonts w:hint="eastAsia"/>
        </w:rPr>
        <w:t>是</w:t>
      </w:r>
      <w:r w:rsidR="000172A5" w:rsidRPr="000172A5">
        <w:rPr>
          <w:rFonts w:hint="eastAsia"/>
        </w:rPr>
        <w:t>两侧焊缝同时断裂，仅有部分试件</w:t>
      </w:r>
      <w:r w:rsidR="000172A5">
        <w:rPr>
          <w:rFonts w:hint="eastAsia"/>
        </w:rPr>
        <w:t>的破坏模式是</w:t>
      </w:r>
      <w:r w:rsidR="000172A5" w:rsidRPr="000172A5">
        <w:rPr>
          <w:rFonts w:hint="eastAsia"/>
        </w:rPr>
        <w:t>单边焊缝</w:t>
      </w:r>
      <w:r w:rsidR="000172A5">
        <w:rPr>
          <w:rFonts w:hint="eastAsia"/>
        </w:rPr>
        <w:t>先</w:t>
      </w:r>
      <w:r w:rsidR="000172A5" w:rsidRPr="000172A5">
        <w:rPr>
          <w:rFonts w:hint="eastAsia"/>
        </w:rPr>
        <w:t>破坏</w:t>
      </w:r>
      <w:r w:rsidR="000172A5">
        <w:rPr>
          <w:rFonts w:hint="eastAsia"/>
        </w:rPr>
        <w:t>。</w:t>
      </w:r>
    </w:p>
    <w:p w14:paraId="006C55F5" w14:textId="786A7983" w:rsidR="009F0F39" w:rsidRDefault="009F0F39" w:rsidP="008663AB">
      <w:pPr>
        <w:ind w:firstLine="480"/>
      </w:pPr>
      <w:r>
        <w:rPr>
          <w:rFonts w:ascii="TimesNewRomanPSMT" w:hAnsi="TimesNewRomanPSMT" w:cs="TimesNewRomanPSMT" w:hint="eastAsia"/>
        </w:rPr>
        <w:t>（</w:t>
      </w:r>
      <w:r>
        <w:rPr>
          <w:rFonts w:ascii="TimesNewRomanPSMT" w:hAnsi="TimesNewRomanPSMT" w:cs="TimesNewRomanPSMT" w:hint="eastAsia"/>
        </w:rPr>
        <w:t>2</w:t>
      </w:r>
      <w:r>
        <w:rPr>
          <w:rFonts w:ascii="TimesNewRomanPSMT" w:hAnsi="TimesNewRomanPSMT" w:cs="TimesNewRomanPSMT" w:hint="eastAsia"/>
        </w:rPr>
        <w:t>）</w:t>
      </w:r>
      <w:r w:rsidR="008663AB">
        <w:rPr>
          <w:rFonts w:hint="eastAsia"/>
        </w:rPr>
        <w:t>单边单条角焊缝试件</w:t>
      </w:r>
      <w:r w:rsidR="008663AB" w:rsidRPr="001745BC">
        <w:rPr>
          <w:rFonts w:hint="eastAsia"/>
        </w:rPr>
        <w:t>的破坏角度更集中，基本都分布在</w:t>
      </w:r>
      <w:r w:rsidR="008663AB" w:rsidRPr="001745BC">
        <w:rPr>
          <w:rFonts w:ascii="TimesNewRomanPSMT" w:hAnsi="TimesNewRomanPSMT" w:cs="TimesNewRomanPSMT"/>
        </w:rPr>
        <w:t>1</w:t>
      </w:r>
      <w:r w:rsidR="008663AB">
        <w:rPr>
          <w:rFonts w:ascii="TimesNewRomanPSMT" w:hAnsi="TimesNewRomanPSMT" w:cs="TimesNewRomanPSMT"/>
        </w:rPr>
        <w:t>6</w:t>
      </w:r>
      <w:r w:rsidR="008663AB" w:rsidRPr="001745BC">
        <w:rPr>
          <w:rFonts w:ascii="TimesNewRomanPSMT" w:hAnsi="TimesNewRomanPSMT" w:cs="TimesNewRomanPSMT"/>
        </w:rPr>
        <w:t>°-</w:t>
      </w:r>
      <w:r w:rsidR="008663AB">
        <w:rPr>
          <w:rFonts w:ascii="TimesNewRomanPSMT" w:hAnsi="TimesNewRomanPSMT" w:cs="TimesNewRomanPSMT"/>
        </w:rPr>
        <w:t>18</w:t>
      </w:r>
      <w:r w:rsidR="008663AB" w:rsidRPr="001745BC">
        <w:rPr>
          <w:rFonts w:ascii="TimesNewRomanPSMT" w:hAnsi="TimesNewRomanPSMT" w:cs="TimesNewRomanPSMT"/>
        </w:rPr>
        <w:t>°</w:t>
      </w:r>
      <w:r w:rsidR="008663AB" w:rsidRPr="001745BC">
        <w:rPr>
          <w:rFonts w:hint="eastAsia"/>
        </w:rPr>
        <w:t>之间</w:t>
      </w:r>
      <w:r w:rsidR="008663AB">
        <w:rPr>
          <w:rFonts w:hint="eastAsia"/>
        </w:rPr>
        <w:t>；</w:t>
      </w:r>
      <w:proofErr w:type="gramStart"/>
      <w:r w:rsidR="008663AB">
        <w:rPr>
          <w:rFonts w:hint="eastAsia"/>
        </w:rPr>
        <w:t>单边双</w:t>
      </w:r>
      <w:proofErr w:type="gramEnd"/>
      <w:r w:rsidR="008663AB">
        <w:rPr>
          <w:rFonts w:hint="eastAsia"/>
        </w:rPr>
        <w:t>条</w:t>
      </w:r>
      <w:r w:rsidR="008663AB" w:rsidRPr="001745BC">
        <w:rPr>
          <w:rFonts w:hint="eastAsia"/>
        </w:rPr>
        <w:t>角焊缝的破坏角度较为离散，从</w:t>
      </w:r>
      <w:r w:rsidR="008663AB">
        <w:rPr>
          <w:rFonts w:ascii="TimesNewRomanPSMT" w:hAnsi="TimesNewRomanPSMT" w:cs="TimesNewRomanPSMT"/>
        </w:rPr>
        <w:t>24</w:t>
      </w:r>
      <w:r w:rsidR="008663AB" w:rsidRPr="001745BC">
        <w:rPr>
          <w:rFonts w:ascii="TimesNewRomanPSMT" w:hAnsi="TimesNewRomanPSMT" w:cs="TimesNewRomanPSMT"/>
        </w:rPr>
        <w:t>°-</w:t>
      </w:r>
      <w:r w:rsidR="008663AB">
        <w:rPr>
          <w:rFonts w:ascii="TimesNewRomanPSMT" w:hAnsi="TimesNewRomanPSMT" w:cs="TimesNewRomanPSMT"/>
        </w:rPr>
        <w:t>55</w:t>
      </w:r>
      <w:r w:rsidR="008663AB" w:rsidRPr="001745BC">
        <w:rPr>
          <w:rFonts w:ascii="TimesNewRomanPSMT" w:hAnsi="TimesNewRomanPSMT" w:cs="TimesNewRomanPSMT"/>
        </w:rPr>
        <w:t>°</w:t>
      </w:r>
      <w:r w:rsidR="008663AB" w:rsidRPr="001745BC">
        <w:rPr>
          <w:rFonts w:hint="eastAsia"/>
        </w:rPr>
        <w:t>均有试件分布其中</w:t>
      </w:r>
      <w:r w:rsidR="008663AB">
        <w:rPr>
          <w:rFonts w:hint="eastAsia"/>
        </w:rPr>
        <w:t>。</w:t>
      </w:r>
      <w:r w:rsidRPr="001745BC">
        <w:rPr>
          <w:rFonts w:hint="eastAsia"/>
        </w:rPr>
        <w:t>正面角焊缝和侧面角焊缝的平均破坏角度分别为</w:t>
      </w:r>
      <w:r>
        <w:rPr>
          <w:rFonts w:ascii="TimesNewRomanPSMT" w:hAnsi="TimesNewRomanPSMT" w:cs="TimesNewRomanPSMT"/>
        </w:rPr>
        <w:t>17.25</w:t>
      </w:r>
      <w:r w:rsidRPr="001745BC">
        <w:rPr>
          <w:rFonts w:ascii="TimesNewRomanPSMT" w:hAnsi="TimesNewRomanPSMT" w:cs="TimesNewRomanPSMT"/>
        </w:rPr>
        <w:t>°</w:t>
      </w:r>
      <w:r w:rsidRPr="001745BC">
        <w:rPr>
          <w:rFonts w:hint="eastAsia"/>
        </w:rPr>
        <w:t>和</w:t>
      </w:r>
      <w:r w:rsidRPr="001745BC">
        <w:rPr>
          <w:rFonts w:ascii="TimesNewRomanPSMT" w:hAnsi="TimesNewRomanPSMT" w:cs="TimesNewRomanPSMT"/>
        </w:rPr>
        <w:t>5</w:t>
      </w:r>
      <w:r>
        <w:rPr>
          <w:rFonts w:ascii="TimesNewRomanPSMT" w:hAnsi="TimesNewRomanPSMT" w:cs="TimesNewRomanPSMT"/>
        </w:rPr>
        <w:t>4.90</w:t>
      </w:r>
      <w:r w:rsidRPr="001745BC">
        <w:rPr>
          <w:rFonts w:ascii="TimesNewRomanPSMT" w:hAnsi="TimesNewRomanPSMT" w:cs="TimesNewRomanPSMT"/>
        </w:rPr>
        <w:t>°</w:t>
      </w:r>
      <w:r w:rsidRPr="001745BC">
        <w:rPr>
          <w:rFonts w:hint="eastAsia"/>
        </w:rPr>
        <w:t>，侧面角焊缝实际破坏面</w:t>
      </w:r>
      <w:r>
        <w:rPr>
          <w:rFonts w:hint="eastAsia"/>
        </w:rPr>
        <w:t>的角度</w:t>
      </w:r>
      <w:r w:rsidRPr="001745BC">
        <w:rPr>
          <w:rFonts w:hint="eastAsia"/>
        </w:rPr>
        <w:t>稍高于理论破坏面</w:t>
      </w:r>
      <w:r w:rsidR="00E57FB7">
        <w:rPr>
          <w:rFonts w:hint="eastAsia"/>
        </w:rPr>
        <w:t>，</w:t>
      </w:r>
      <w:r>
        <w:rPr>
          <w:rFonts w:hint="eastAsia"/>
        </w:rPr>
        <w:t>其余角焊缝试件</w:t>
      </w:r>
      <w:r w:rsidRPr="001745BC">
        <w:rPr>
          <w:rFonts w:hint="eastAsia"/>
        </w:rPr>
        <w:t>的破坏角度</w:t>
      </w:r>
      <w:r>
        <w:rPr>
          <w:rFonts w:hint="eastAsia"/>
        </w:rPr>
        <w:t>均</w:t>
      </w:r>
      <w:r w:rsidRPr="001745BC">
        <w:rPr>
          <w:rFonts w:hint="eastAsia"/>
        </w:rPr>
        <w:t>低于理论破坏面（</w:t>
      </w:r>
      <w:r w:rsidRPr="001745BC">
        <w:rPr>
          <w:rFonts w:ascii="TimesNewRomanPSMT" w:hAnsi="TimesNewRomanPSMT" w:cs="TimesNewRomanPSMT"/>
        </w:rPr>
        <w:t>45°</w:t>
      </w:r>
      <w:r w:rsidRPr="001745BC">
        <w:rPr>
          <w:rFonts w:hint="eastAsia"/>
        </w:rPr>
        <w:t>）</w:t>
      </w:r>
      <w:r>
        <w:rPr>
          <w:rFonts w:hint="eastAsia"/>
        </w:rPr>
        <w:t>。</w:t>
      </w:r>
    </w:p>
    <w:p w14:paraId="1B0FFBA4" w14:textId="77777777" w:rsidR="00E57FB7" w:rsidRDefault="00881138" w:rsidP="00E57FB7">
      <w:pPr>
        <w:ind w:firstLineChars="0" w:firstLine="480"/>
      </w:pPr>
      <w:r>
        <w:rPr>
          <w:rFonts w:hint="eastAsia"/>
        </w:rPr>
        <w:t>（</w:t>
      </w:r>
      <w:r>
        <w:rPr>
          <w:rFonts w:hint="eastAsia"/>
        </w:rPr>
        <w:t>3</w:t>
      </w:r>
      <w:r>
        <w:rPr>
          <w:rFonts w:hint="eastAsia"/>
        </w:rPr>
        <w:t>）</w:t>
      </w:r>
      <w:bookmarkStart w:id="194" w:name="OLE_LINK78"/>
      <w:r>
        <w:rPr>
          <w:rFonts w:hint="eastAsia"/>
        </w:rPr>
        <w:t>单</w:t>
      </w:r>
      <w:r w:rsidRPr="00670871">
        <w:rPr>
          <w:rFonts w:hint="eastAsia"/>
        </w:rPr>
        <w:t>边单条角焊缝试件</w:t>
      </w:r>
      <w:bookmarkEnd w:id="194"/>
      <w:r>
        <w:rPr>
          <w:rFonts w:hint="eastAsia"/>
        </w:rPr>
        <w:t>随着加载角度的减小，断裂时刻的荷载与极限荷载的比值降低，荷载位移曲线断裂时刻表现出从“上升阶段”逐渐到“平台阶段”过渡的趋势</w:t>
      </w:r>
      <w:r w:rsidR="00E57FB7">
        <w:rPr>
          <w:rFonts w:hint="eastAsia"/>
        </w:rPr>
        <w:t>；</w:t>
      </w:r>
      <w:proofErr w:type="gramStart"/>
      <w:r w:rsidR="00E57FB7">
        <w:rPr>
          <w:rFonts w:hint="eastAsia"/>
        </w:rPr>
        <w:t>单</w:t>
      </w:r>
      <w:r w:rsidR="00E57FB7" w:rsidRPr="00670871">
        <w:rPr>
          <w:rFonts w:hint="eastAsia"/>
        </w:rPr>
        <w:t>边</w:t>
      </w:r>
      <w:r w:rsidR="00E57FB7">
        <w:rPr>
          <w:rFonts w:hint="eastAsia"/>
        </w:rPr>
        <w:t>双</w:t>
      </w:r>
      <w:proofErr w:type="gramEnd"/>
      <w:r w:rsidR="00E57FB7" w:rsidRPr="00670871">
        <w:rPr>
          <w:rFonts w:hint="eastAsia"/>
        </w:rPr>
        <w:t>条角焊缝试件</w:t>
      </w:r>
      <w:r w:rsidR="00E57FB7">
        <w:rPr>
          <w:rFonts w:hint="eastAsia"/>
        </w:rPr>
        <w:t>随着加载角度的减小，断裂时刻的荷载与极限</w:t>
      </w:r>
      <w:r w:rsidR="00E57FB7">
        <w:rPr>
          <w:rFonts w:hint="eastAsia"/>
        </w:rPr>
        <w:lastRenderedPageBreak/>
        <w:t>荷载的比值降低，荷载位移曲线断裂时刻表现出从“上升阶段”逐渐到“平台及下降阶段”过渡的趋势。</w:t>
      </w:r>
    </w:p>
    <w:p w14:paraId="552D7421" w14:textId="39FE4493" w:rsidR="00922999" w:rsidRDefault="00922999" w:rsidP="00E57FB7">
      <w:pPr>
        <w:ind w:firstLine="480"/>
      </w:pPr>
      <w:r>
        <w:rPr>
          <w:rFonts w:hint="eastAsia"/>
        </w:rPr>
        <w:t>（</w:t>
      </w:r>
      <w:r>
        <w:rPr>
          <w:rFonts w:hint="eastAsia"/>
        </w:rPr>
        <w:t>4</w:t>
      </w:r>
      <w:r>
        <w:rPr>
          <w:rFonts w:hint="eastAsia"/>
        </w:rPr>
        <w:t>）</w:t>
      </w:r>
      <w:bookmarkStart w:id="195" w:name="OLE_LINK100"/>
      <w:r w:rsidR="00E57FB7">
        <w:rPr>
          <w:rFonts w:hint="eastAsia"/>
        </w:rPr>
        <w:t>单</w:t>
      </w:r>
      <w:r w:rsidR="00E57FB7" w:rsidRPr="00670871">
        <w:rPr>
          <w:rFonts w:hint="eastAsia"/>
        </w:rPr>
        <w:t>边单条角焊缝试件</w:t>
      </w:r>
      <w:r>
        <w:rPr>
          <w:rFonts w:hint="eastAsia"/>
        </w:rPr>
        <w:t>断裂荷载和极限荷载非常接近，通常情况下，试件断裂荷载与极限荷载的比值降低，在</w:t>
      </w:r>
      <w:r>
        <w:rPr>
          <w:rFonts w:hint="eastAsia"/>
        </w:rPr>
        <w:t>9</w:t>
      </w:r>
      <w:r>
        <w:t>2</w:t>
      </w:r>
      <w:r>
        <w:rPr>
          <w:rFonts w:hint="eastAsia"/>
        </w:rPr>
        <w:t>%-</w:t>
      </w:r>
      <w:r>
        <w:t>95</w:t>
      </w:r>
      <w:r>
        <w:rPr>
          <w:rFonts w:hint="eastAsia"/>
        </w:rPr>
        <w:t>%</w:t>
      </w:r>
      <w:r>
        <w:rPr>
          <w:rFonts w:hint="eastAsia"/>
        </w:rPr>
        <w:t>之间</w:t>
      </w:r>
      <w:r w:rsidR="00E57FB7">
        <w:rPr>
          <w:rFonts w:hint="eastAsia"/>
        </w:rPr>
        <w:t>，</w:t>
      </w:r>
      <w:r>
        <w:rPr>
          <w:rFonts w:hint="eastAsia"/>
        </w:rPr>
        <w:t>试件断裂位移与极限位移的比值在</w:t>
      </w:r>
      <w:r>
        <w:rPr>
          <w:rFonts w:hint="eastAsia"/>
        </w:rPr>
        <w:t>1</w:t>
      </w:r>
      <w:r>
        <w:t>.04</w:t>
      </w:r>
      <w:r w:rsidR="00FB0873">
        <w:rPr>
          <w:rFonts w:hint="eastAsia"/>
        </w:rPr>
        <w:t>-</w:t>
      </w:r>
      <w:r>
        <w:rPr>
          <w:rFonts w:hint="eastAsia"/>
        </w:rPr>
        <w:t>1</w:t>
      </w:r>
      <w:r>
        <w:t>.09</w:t>
      </w:r>
      <w:r>
        <w:rPr>
          <w:rFonts w:hint="eastAsia"/>
        </w:rPr>
        <w:t>之间。大部分试件的最大变形不超过</w:t>
      </w:r>
      <w:r>
        <w:rPr>
          <w:rFonts w:hint="eastAsia"/>
        </w:rPr>
        <w:t>0</w:t>
      </w:r>
      <w:r>
        <w:t>.4mm</w:t>
      </w:r>
      <w:r>
        <w:rPr>
          <w:rFonts w:hint="eastAsia"/>
        </w:rPr>
        <w:t>，随着加载角度的减小，试件变形能力增强。</w:t>
      </w:r>
    </w:p>
    <w:p w14:paraId="4C612F2F" w14:textId="6EEC36B1" w:rsidR="00922999" w:rsidRDefault="00E57FB7" w:rsidP="00FB0873">
      <w:pPr>
        <w:ind w:firstLineChars="0" w:firstLine="480"/>
      </w:pPr>
      <w:r>
        <w:rPr>
          <w:rFonts w:hint="eastAsia"/>
        </w:rPr>
        <w:t>（</w:t>
      </w:r>
      <w:r>
        <w:rPr>
          <w:rFonts w:hint="eastAsia"/>
        </w:rPr>
        <w:t>5</w:t>
      </w:r>
      <w:r>
        <w:rPr>
          <w:rFonts w:hint="eastAsia"/>
        </w:rPr>
        <w:t>）</w:t>
      </w:r>
      <w:bookmarkStart w:id="196" w:name="OLE_LINK84"/>
      <w:proofErr w:type="gramStart"/>
      <w:r w:rsidR="00922999">
        <w:rPr>
          <w:rFonts w:hint="eastAsia"/>
        </w:rPr>
        <w:t>单边双</w:t>
      </w:r>
      <w:proofErr w:type="gramEnd"/>
      <w:r w:rsidR="00922999">
        <w:rPr>
          <w:rFonts w:hint="eastAsia"/>
        </w:rPr>
        <w:t>条角焊缝试件</w:t>
      </w:r>
      <w:bookmarkEnd w:id="196"/>
      <w:r w:rsidR="00922999">
        <w:rPr>
          <w:rFonts w:hint="eastAsia"/>
        </w:rPr>
        <w:t>断裂荷载与极限荷载的比值在</w:t>
      </w:r>
      <w:r w:rsidR="00922999">
        <w:t>81</w:t>
      </w:r>
      <w:r w:rsidR="00922999">
        <w:rPr>
          <w:rFonts w:hint="eastAsia"/>
        </w:rPr>
        <w:t>%-</w:t>
      </w:r>
      <w:r w:rsidR="00922999">
        <w:t>93</w:t>
      </w:r>
      <w:r w:rsidR="00922999">
        <w:rPr>
          <w:rFonts w:hint="eastAsia"/>
        </w:rPr>
        <w:t>%</w:t>
      </w:r>
      <w:r w:rsidR="00922999">
        <w:rPr>
          <w:rFonts w:hint="eastAsia"/>
        </w:rPr>
        <w:t>之间，断裂时对应的位移与极限位移比值在</w:t>
      </w:r>
      <w:r w:rsidR="00922999">
        <w:rPr>
          <w:rFonts w:hint="eastAsia"/>
        </w:rPr>
        <w:t>1</w:t>
      </w:r>
      <w:r w:rsidR="00922999">
        <w:t>.1</w:t>
      </w:r>
      <w:r w:rsidR="00922999">
        <w:rPr>
          <w:rFonts w:hint="eastAsia"/>
        </w:rPr>
        <w:t>-</w:t>
      </w:r>
      <w:r w:rsidR="00922999">
        <w:t>2.2</w:t>
      </w:r>
      <w:r w:rsidR="00922999">
        <w:rPr>
          <w:rFonts w:hint="eastAsia"/>
        </w:rPr>
        <w:t>之间。侧面角焊缝断裂位移比极限荷载高出很多（超过</w:t>
      </w:r>
      <w:r w:rsidR="00922999">
        <w:rPr>
          <w:rFonts w:hint="eastAsia"/>
        </w:rPr>
        <w:t>2</w:t>
      </w:r>
      <w:r w:rsidR="00922999">
        <w:rPr>
          <w:rFonts w:hint="eastAsia"/>
        </w:rPr>
        <w:t>倍），表明试件不会出现突然断裂。绝大多数试件的最大变形在</w:t>
      </w:r>
      <w:r w:rsidR="00922999">
        <w:rPr>
          <w:rFonts w:hint="eastAsia"/>
        </w:rPr>
        <w:t>0</w:t>
      </w:r>
      <w:r w:rsidR="00922999">
        <w:t>.4</w:t>
      </w:r>
      <w:r w:rsidR="00922999">
        <w:rPr>
          <w:rFonts w:hint="eastAsia"/>
        </w:rPr>
        <w:t>-</w:t>
      </w:r>
      <w:r w:rsidR="00922999">
        <w:t>1mm</w:t>
      </w:r>
      <w:r w:rsidR="00922999">
        <w:rPr>
          <w:rFonts w:hint="eastAsia"/>
        </w:rPr>
        <w:t>，随着加载角度的减小，试件变形能力逐渐增强。</w:t>
      </w:r>
    </w:p>
    <w:bookmarkEnd w:id="195"/>
    <w:p w14:paraId="76FB04BB" w14:textId="6AF87DB0" w:rsidR="002A7FA4" w:rsidRDefault="002A7FA4" w:rsidP="00FB0873">
      <w:pPr>
        <w:ind w:firstLineChars="0" w:firstLine="480"/>
      </w:pPr>
      <w:r>
        <w:rPr>
          <w:rFonts w:hint="eastAsia"/>
        </w:rPr>
        <w:t>（</w:t>
      </w:r>
      <w:r>
        <w:rPr>
          <w:rFonts w:hint="eastAsia"/>
        </w:rPr>
        <w:t>6</w:t>
      </w:r>
      <w:r>
        <w:rPr>
          <w:rFonts w:hint="eastAsia"/>
        </w:rPr>
        <w:t>）</w:t>
      </w:r>
      <w:r w:rsidR="00104663">
        <w:rPr>
          <w:rFonts w:hint="eastAsia"/>
        </w:rPr>
        <w:t>单边单条角焊缝试件</w:t>
      </w:r>
      <w:bookmarkStart w:id="197" w:name="OLE_LINK85"/>
      <w:r w:rsidR="00104663">
        <w:rPr>
          <w:rFonts w:hint="eastAsia"/>
        </w:rPr>
        <w:t>达到极限荷载后</w:t>
      </w:r>
      <w:bookmarkEnd w:id="197"/>
      <w:r w:rsidR="00104663">
        <w:rPr>
          <w:rFonts w:hint="eastAsia"/>
        </w:rPr>
        <w:t>，很快发生破坏，断裂时的变形和极限荷载时的变形相差不大，说明这两种焊缝在受拉荷载作用下主要发生脆性断裂；</w:t>
      </w:r>
      <w:proofErr w:type="gramStart"/>
      <w:r w:rsidR="00104663">
        <w:rPr>
          <w:rFonts w:hint="eastAsia"/>
        </w:rPr>
        <w:t>单边双</w:t>
      </w:r>
      <w:proofErr w:type="gramEnd"/>
      <w:r w:rsidR="00104663">
        <w:rPr>
          <w:rFonts w:hint="eastAsia"/>
        </w:rPr>
        <w:t>条角焊缝试件达到极限荷载后，仍有较大的空间继续发生变形，主要发生延性断裂。</w:t>
      </w:r>
    </w:p>
    <w:p w14:paraId="4B8D9E32" w14:textId="04CD0735" w:rsidR="009F0F39" w:rsidRPr="00FB0873" w:rsidRDefault="00BB7EEB" w:rsidP="00624A20">
      <w:pPr>
        <w:ind w:firstLine="480"/>
      </w:pPr>
      <w:bookmarkStart w:id="198" w:name="OLE_LINK83"/>
      <w:r>
        <w:rPr>
          <w:rFonts w:hint="eastAsia"/>
        </w:rPr>
        <w:t>（</w:t>
      </w:r>
      <w:r w:rsidR="002A7FA4">
        <w:t>7</w:t>
      </w:r>
      <w:r>
        <w:rPr>
          <w:rFonts w:hint="eastAsia"/>
        </w:rPr>
        <w:t>）</w:t>
      </w:r>
      <w:bookmarkEnd w:id="198"/>
      <w:r>
        <w:rPr>
          <w:rFonts w:hint="eastAsia"/>
        </w:rPr>
        <w:t>相同加载条件下，搭接接头</w:t>
      </w:r>
      <w:bookmarkStart w:id="199" w:name="OLE_LINK81"/>
      <w:r>
        <w:rPr>
          <w:rFonts w:hint="eastAsia"/>
        </w:rPr>
        <w:t>正面角焊缝试件</w:t>
      </w:r>
      <w:bookmarkEnd w:id="199"/>
      <w:r>
        <w:rPr>
          <w:rFonts w:hint="eastAsia"/>
        </w:rPr>
        <w:t>的强度最高，侧面角焊缝试件的强度最低，</w:t>
      </w:r>
      <w:r w:rsidR="00926CDD">
        <w:rPr>
          <w:rFonts w:hint="eastAsia"/>
        </w:rPr>
        <w:t>正面角焊缝的平均强度为侧面角焊缝的</w:t>
      </w:r>
      <w:r w:rsidR="00926CDD">
        <w:rPr>
          <w:rFonts w:hint="eastAsia"/>
        </w:rPr>
        <w:t>1</w:t>
      </w:r>
      <w:r w:rsidR="00926CDD">
        <w:t>.44</w:t>
      </w:r>
      <w:r w:rsidR="00926CDD">
        <w:rPr>
          <w:rFonts w:hint="eastAsia"/>
        </w:rPr>
        <w:t>倍，</w:t>
      </w:r>
      <w:r>
        <w:rPr>
          <w:rFonts w:hint="eastAsia"/>
        </w:rPr>
        <w:t>原因是正面角焊缝试件的破坏角度更接近</w:t>
      </w:r>
      <w:r>
        <w:rPr>
          <w:rFonts w:hint="eastAsia"/>
        </w:rPr>
        <w:t>4</w:t>
      </w:r>
      <w:r>
        <w:t>5</w:t>
      </w:r>
      <w:r>
        <w:rPr>
          <w:rFonts w:hint="eastAsia"/>
        </w:rPr>
        <w:t>°，即</w:t>
      </w:r>
      <w:proofErr w:type="gramStart"/>
      <w:r>
        <w:rPr>
          <w:rFonts w:hint="eastAsia"/>
        </w:rPr>
        <w:t>破坏面</w:t>
      </w:r>
      <w:proofErr w:type="gramEnd"/>
      <w:r>
        <w:rPr>
          <w:rFonts w:hint="eastAsia"/>
        </w:rPr>
        <w:t>更小，使得总承载力降低</w:t>
      </w:r>
      <w:r w:rsidR="002A7FA4">
        <w:rPr>
          <w:rFonts w:hint="eastAsia"/>
        </w:rPr>
        <w:t>，并且正面角焊缝试件承受剪应力和正应力，而侧面角焊缝基本承受剪应力。</w:t>
      </w:r>
    </w:p>
    <w:p w14:paraId="37412A95" w14:textId="77777777" w:rsidR="009F0F39" w:rsidRPr="00BB7EEB" w:rsidRDefault="009F0F39" w:rsidP="00624A20">
      <w:pPr>
        <w:ind w:firstLine="480"/>
      </w:pPr>
    </w:p>
    <w:p w14:paraId="6FFA797D" w14:textId="77777777" w:rsidR="002B1F45" w:rsidRDefault="002B1F45">
      <w:pPr>
        <w:widowControl/>
        <w:spacing w:line="240" w:lineRule="auto"/>
        <w:ind w:firstLineChars="0" w:firstLine="0"/>
        <w:jc w:val="left"/>
      </w:pPr>
      <w:r>
        <w:br w:type="page"/>
      </w:r>
    </w:p>
    <w:p w14:paraId="4896925A" w14:textId="33FAC7C7" w:rsidR="007770BD" w:rsidRDefault="007770BD" w:rsidP="00180426">
      <w:pPr>
        <w:pStyle w:val="1"/>
      </w:pPr>
      <w:bookmarkStart w:id="200" w:name="_Ref4069028"/>
      <w:bookmarkStart w:id="201" w:name="_Ref4069031"/>
      <w:bookmarkStart w:id="202" w:name="_Toc4938223"/>
      <w:r>
        <w:rPr>
          <w:rFonts w:hint="eastAsia"/>
        </w:rPr>
        <w:lastRenderedPageBreak/>
        <w:t>D</w:t>
      </w:r>
      <w:r>
        <w:t>IC</w:t>
      </w:r>
      <w:r>
        <w:rPr>
          <w:rFonts w:hint="eastAsia"/>
        </w:rPr>
        <w:t>测量系统</w:t>
      </w:r>
      <w:r w:rsidR="003976B3">
        <w:rPr>
          <w:rFonts w:hint="eastAsia"/>
        </w:rPr>
        <w:t>监</w:t>
      </w:r>
      <w:r w:rsidR="00410800">
        <w:rPr>
          <w:rFonts w:hint="eastAsia"/>
        </w:rPr>
        <w:t>测</w:t>
      </w:r>
      <w:r w:rsidR="003976B3">
        <w:rPr>
          <w:rFonts w:hint="eastAsia"/>
        </w:rPr>
        <w:t>下的</w:t>
      </w:r>
      <w:r w:rsidR="00410800">
        <w:rPr>
          <w:rFonts w:hint="eastAsia"/>
        </w:rPr>
        <w:t>试件</w:t>
      </w:r>
      <w:r w:rsidR="003976B3">
        <w:rPr>
          <w:rFonts w:hint="eastAsia"/>
        </w:rPr>
        <w:t>应变分布特征</w:t>
      </w:r>
      <w:bookmarkEnd w:id="200"/>
      <w:bookmarkEnd w:id="201"/>
      <w:bookmarkEnd w:id="202"/>
    </w:p>
    <w:p w14:paraId="5379652E" w14:textId="41BAAF80" w:rsidR="003976B3" w:rsidRDefault="003976B3" w:rsidP="003976B3">
      <w:pPr>
        <w:pStyle w:val="2"/>
        <w:numPr>
          <w:ilvl w:val="1"/>
          <w:numId w:val="4"/>
        </w:numPr>
      </w:pPr>
      <w:bookmarkStart w:id="203" w:name="_Toc4938224"/>
      <w:r>
        <w:rPr>
          <w:rFonts w:hint="eastAsia"/>
        </w:rPr>
        <w:t>引言</w:t>
      </w:r>
      <w:bookmarkEnd w:id="203"/>
    </w:p>
    <w:p w14:paraId="44C047DA" w14:textId="6C4F9724" w:rsidR="0066128A" w:rsidRDefault="0011667E" w:rsidP="003251D2">
      <w:pPr>
        <w:ind w:firstLine="480"/>
      </w:pPr>
      <w:r w:rsidRPr="0011667E">
        <w:rPr>
          <w:rFonts w:hint="eastAsia"/>
        </w:rPr>
        <w:t xml:space="preserve">ARAMIS </w:t>
      </w:r>
      <w:proofErr w:type="spellStart"/>
      <w:r w:rsidRPr="0011667E">
        <w:rPr>
          <w:rFonts w:hint="eastAsia"/>
        </w:rPr>
        <w:t>Digitai</w:t>
      </w:r>
      <w:proofErr w:type="spellEnd"/>
      <w:r w:rsidRPr="0011667E">
        <w:rPr>
          <w:rFonts w:hint="eastAsia"/>
        </w:rPr>
        <w:t xml:space="preserve"> Image Correlation</w:t>
      </w:r>
      <w:r w:rsidRPr="0011667E">
        <w:rPr>
          <w:rFonts w:hint="eastAsia"/>
        </w:rPr>
        <w:t>（</w:t>
      </w:r>
      <w:r w:rsidRPr="0011667E">
        <w:rPr>
          <w:rFonts w:hint="eastAsia"/>
        </w:rPr>
        <w:t>DIC</w:t>
      </w:r>
      <w:r w:rsidRPr="0011667E">
        <w:rPr>
          <w:rFonts w:hint="eastAsia"/>
        </w:rPr>
        <w:t>）</w:t>
      </w:r>
      <w:r w:rsidRPr="0011667E">
        <w:rPr>
          <w:rFonts w:hint="eastAsia"/>
        </w:rPr>
        <w:t>-ARAMIS</w:t>
      </w:r>
      <w:r w:rsidRPr="0011667E">
        <w:rPr>
          <w:rFonts w:hint="eastAsia"/>
        </w:rPr>
        <w:t>三维光学全场变形和应变测量分析系统（简称“</w:t>
      </w:r>
      <w:r w:rsidRPr="0011667E">
        <w:rPr>
          <w:rFonts w:hint="eastAsia"/>
        </w:rPr>
        <w:t>DIC</w:t>
      </w:r>
      <w:r w:rsidRPr="0011667E">
        <w:rPr>
          <w:rFonts w:hint="eastAsia"/>
        </w:rPr>
        <w:t>测量系统”）是一种全新的应变位移测量手段。在物理力学性能测试中，使用</w:t>
      </w:r>
      <w:r w:rsidRPr="0011667E">
        <w:rPr>
          <w:rFonts w:hint="eastAsia"/>
        </w:rPr>
        <w:t>DIC</w:t>
      </w:r>
      <w:r w:rsidRPr="0011667E">
        <w:rPr>
          <w:rFonts w:hint="eastAsia"/>
        </w:rPr>
        <w:t>系统，有助于深入了解材料和零件的力学行为和性能，特别适用于测量瞬时和局部应变。</w:t>
      </w:r>
      <w:r w:rsidRPr="0011667E">
        <w:rPr>
          <w:rFonts w:hint="eastAsia"/>
        </w:rPr>
        <w:t>DIC</w:t>
      </w:r>
      <w:r w:rsidRPr="0011667E">
        <w:rPr>
          <w:rFonts w:hint="eastAsia"/>
        </w:rPr>
        <w:t>技术采用非接触测量方式，适用于各种材料的静态和动态试验，获取完整的力学性能参数。</w:t>
      </w:r>
      <w:r w:rsidR="003251D2">
        <w:rPr>
          <w:rFonts w:hint="eastAsia"/>
        </w:rPr>
        <w:t>相对于传统的应变片和位移计（或者引伸计）测试手段，该技术可以追踪</w:t>
      </w:r>
      <w:proofErr w:type="gramStart"/>
      <w:r w:rsidR="003251D2">
        <w:rPr>
          <w:rFonts w:hint="eastAsia"/>
        </w:rPr>
        <w:t>至关键</w:t>
      </w:r>
      <w:proofErr w:type="gramEnd"/>
      <w:r w:rsidR="003251D2">
        <w:rPr>
          <w:rFonts w:hint="eastAsia"/>
        </w:rPr>
        <w:t>点直到破坏为止的应变，并且各个关键点的应变数据无距离限制。在位移测量中，</w:t>
      </w:r>
      <w:proofErr w:type="gramStart"/>
      <w:r w:rsidR="003251D2">
        <w:rPr>
          <w:rFonts w:hint="eastAsia"/>
        </w:rPr>
        <w:t>标距长度</w:t>
      </w:r>
      <w:proofErr w:type="gramEnd"/>
      <w:r w:rsidR="003251D2">
        <w:rPr>
          <w:rFonts w:hint="eastAsia"/>
        </w:rPr>
        <w:t>不再有限制，并且可以跟踪至试件破坏，中间无须暂停（取下引伸计等）。</w:t>
      </w:r>
      <w:bookmarkStart w:id="204" w:name="_Hlk2429897"/>
      <w:r w:rsidR="003251D2">
        <w:rPr>
          <w:rFonts w:hint="eastAsia"/>
        </w:rPr>
        <w:t>该测试系统可以测得全场任意位置的平均应变和任意两点的相对位移，这大大扩充了单次试验的数据量</w:t>
      </w:r>
      <w:bookmarkEnd w:id="204"/>
      <w:r w:rsidR="005D028D">
        <w:rPr>
          <w:rFonts w:hint="eastAsia"/>
        </w:rPr>
        <w:t>，</w:t>
      </w:r>
      <w:r w:rsidRPr="0011667E">
        <w:rPr>
          <w:rFonts w:hint="eastAsia"/>
        </w:rPr>
        <w:t>本试验的位移数据主要来自于</w:t>
      </w:r>
      <w:r w:rsidRPr="0011667E">
        <w:rPr>
          <w:rFonts w:hint="eastAsia"/>
        </w:rPr>
        <w:t>DIC</w:t>
      </w:r>
      <w:r w:rsidRPr="0011667E">
        <w:rPr>
          <w:rFonts w:hint="eastAsia"/>
        </w:rPr>
        <w:t>全场应变测量系统</w:t>
      </w:r>
      <w:r w:rsidR="00EB5680">
        <w:rPr>
          <w:rFonts w:hint="eastAsia"/>
        </w:rPr>
        <w:t>，为了验证试验数据的有效性和合理性，试验前须对</w:t>
      </w:r>
      <w:r w:rsidR="00EB5680">
        <w:rPr>
          <w:rFonts w:hint="eastAsia"/>
        </w:rPr>
        <w:t>D</w:t>
      </w:r>
      <w:r w:rsidR="00EB5680">
        <w:t>IC</w:t>
      </w:r>
      <w:r w:rsidR="00EB5680">
        <w:rPr>
          <w:rFonts w:hint="eastAsia"/>
        </w:rPr>
        <w:t>测量系统所得数据与传统测量方法（引伸计和应变片）获得的数据进行对比</w:t>
      </w:r>
      <w:r w:rsidRPr="0011667E">
        <w:rPr>
          <w:rFonts w:hint="eastAsia"/>
        </w:rPr>
        <w:t>。</w:t>
      </w:r>
      <w:bookmarkStart w:id="205" w:name="OLE_LINK89"/>
    </w:p>
    <w:p w14:paraId="732B716C" w14:textId="7AE9501C" w:rsidR="0011667E" w:rsidRDefault="0066128A" w:rsidP="003251D2">
      <w:pPr>
        <w:ind w:firstLine="480"/>
      </w:pPr>
      <w:bookmarkStart w:id="206" w:name="OLE_LINK93"/>
      <w:r>
        <w:rPr>
          <w:rFonts w:hint="eastAsia"/>
        </w:rPr>
        <w:t>本章</w:t>
      </w:r>
      <w:r w:rsidR="00EB5680">
        <w:rPr>
          <w:rFonts w:hint="eastAsia"/>
        </w:rPr>
        <w:t>将</w:t>
      </w:r>
      <w:r>
        <w:rPr>
          <w:rFonts w:hint="eastAsia"/>
        </w:rPr>
        <w:t>详细介绍</w:t>
      </w:r>
      <w:r>
        <w:rPr>
          <w:rFonts w:hint="eastAsia"/>
        </w:rPr>
        <w:t>D</w:t>
      </w:r>
      <w:r>
        <w:t>IC</w:t>
      </w:r>
      <w:r>
        <w:rPr>
          <w:rFonts w:hint="eastAsia"/>
        </w:rPr>
        <w:t>测量系统的技术特点、适用范围以及工作原理，并介绍四种试验中常用的变形信息载体制备的方法。借助</w:t>
      </w:r>
      <w:r>
        <w:rPr>
          <w:rFonts w:hint="eastAsia"/>
        </w:rPr>
        <w:t>G</w:t>
      </w:r>
      <w:r>
        <w:t>OM</w:t>
      </w:r>
      <w:r>
        <w:rPr>
          <w:rFonts w:hint="eastAsia"/>
        </w:rPr>
        <w:t>软件对高强钢角焊缝试件单调拉伸加载中应变发展特征进行详细的分析，并且通过计算全场</w:t>
      </w:r>
      <w:proofErr w:type="gramStart"/>
      <w:r>
        <w:rPr>
          <w:rFonts w:hint="eastAsia"/>
        </w:rPr>
        <w:t>最大应变点集的</w:t>
      </w:r>
      <w:proofErr w:type="gramEnd"/>
      <w:r>
        <w:rPr>
          <w:rFonts w:hint="eastAsia"/>
        </w:rPr>
        <w:t>应变率得出不同加载角度下试件破坏模式的演变规律。</w:t>
      </w:r>
    </w:p>
    <w:p w14:paraId="145D92ED" w14:textId="77777777" w:rsidR="003976B3" w:rsidRDefault="003976B3" w:rsidP="003976B3">
      <w:pPr>
        <w:pStyle w:val="2"/>
        <w:numPr>
          <w:ilvl w:val="1"/>
          <w:numId w:val="4"/>
        </w:numPr>
        <w:rPr>
          <w:rFonts w:ascii="Times New Roman" w:hAnsi="Times New Roman" w:cs="Times New Roman"/>
        </w:rPr>
      </w:pPr>
      <w:bookmarkStart w:id="207" w:name="_Toc4938225"/>
      <w:bookmarkStart w:id="208" w:name="_Hlk2240389"/>
      <w:bookmarkEnd w:id="205"/>
      <w:bookmarkEnd w:id="206"/>
      <w:r w:rsidRPr="003976B3">
        <w:rPr>
          <w:rFonts w:ascii="Times New Roman" w:hAnsi="Times New Roman" w:cs="Times New Roman"/>
        </w:rPr>
        <w:t>DIC</w:t>
      </w:r>
      <w:r>
        <w:rPr>
          <w:rFonts w:ascii="Times New Roman" w:hAnsi="Times New Roman" w:cs="Times New Roman" w:hint="eastAsia"/>
        </w:rPr>
        <w:t>测量系统简介</w:t>
      </w:r>
      <w:bookmarkEnd w:id="207"/>
    </w:p>
    <w:p w14:paraId="64DA464B" w14:textId="77777777" w:rsidR="00F91AC4" w:rsidRDefault="002340DF" w:rsidP="00F91AC4">
      <w:pPr>
        <w:ind w:firstLine="480"/>
      </w:pPr>
      <w:r w:rsidRPr="00F91AC4">
        <w:rPr>
          <w:rFonts w:hint="eastAsia"/>
        </w:rPr>
        <w:t>ARAMIS</w:t>
      </w:r>
      <w:r>
        <w:rPr>
          <w:rFonts w:hint="eastAsia"/>
        </w:rPr>
        <w:t>系统</w:t>
      </w:r>
      <w:r w:rsidR="00F91AC4">
        <w:rPr>
          <w:rFonts w:hint="eastAsia"/>
        </w:rPr>
        <w:t>采用非接触测量方式，适合于各种材料的静态和动态试验，获取完整的力学性能参数，其中包括：</w:t>
      </w:r>
      <w:r w:rsidR="00F91AC4">
        <w:rPr>
          <w:rFonts w:hint="eastAsia"/>
        </w:rPr>
        <w:t>1</w:t>
      </w:r>
      <w:r w:rsidR="00F91AC4">
        <w:rPr>
          <w:rFonts w:hint="eastAsia"/>
        </w:rPr>
        <w:t>）三维型面坐标；</w:t>
      </w:r>
      <w:r w:rsidR="00F91AC4">
        <w:t>2</w:t>
      </w:r>
      <w:r w:rsidR="00F91AC4">
        <w:rPr>
          <w:rFonts w:hint="eastAsia"/>
        </w:rPr>
        <w:t>）三维位移和变形速度；</w:t>
      </w:r>
    </w:p>
    <w:p w14:paraId="24C78DEE" w14:textId="77777777" w:rsidR="00F91AC4" w:rsidRDefault="00F91AC4" w:rsidP="00F91AC4">
      <w:pPr>
        <w:ind w:firstLineChars="0" w:firstLine="0"/>
      </w:pPr>
      <w:r>
        <w:rPr>
          <w:rFonts w:hint="eastAsia"/>
        </w:rPr>
        <w:t>3</w:t>
      </w:r>
      <w:r>
        <w:rPr>
          <w:rFonts w:hint="eastAsia"/>
        </w:rPr>
        <w:t>）表面应变；</w:t>
      </w:r>
      <w:r>
        <w:rPr>
          <w:rFonts w:hint="eastAsia"/>
        </w:rPr>
        <w:t>4</w:t>
      </w:r>
      <w:r>
        <w:rPr>
          <w:rFonts w:hint="eastAsia"/>
        </w:rPr>
        <w:t>）应变率。区别于传统的应变测量，</w:t>
      </w:r>
      <w:r>
        <w:rPr>
          <w:rFonts w:hint="eastAsia"/>
        </w:rPr>
        <w:t>ARAMIS</w:t>
      </w:r>
      <w:r>
        <w:rPr>
          <w:rFonts w:hint="eastAsia"/>
        </w:rPr>
        <w:t>提供了全新的</w:t>
      </w:r>
      <w:r>
        <w:rPr>
          <w:rFonts w:hint="eastAsia"/>
        </w:rPr>
        <w:t>DIC</w:t>
      </w:r>
      <w:r>
        <w:rPr>
          <w:rFonts w:hint="eastAsia"/>
        </w:rPr>
        <w:t>数字散板全场应变测量方法，测量范围覆盖从几毫米的试样到数十米的大型零件。无需对试样进行复杂和费时的制备，测量过程方便快速。同时对试样的几何形状以及测量环境（温度）没有限制</w:t>
      </w:r>
      <w:r w:rsidR="0075102E">
        <w:rPr>
          <w:rFonts w:hint="eastAsia"/>
        </w:rPr>
        <w:t>。</w:t>
      </w:r>
    </w:p>
    <w:p w14:paraId="169C9F68" w14:textId="77777777" w:rsidR="00F91AC4" w:rsidRDefault="002340DF" w:rsidP="002340DF">
      <w:pPr>
        <w:ind w:firstLine="480"/>
      </w:pPr>
      <w:r w:rsidRPr="00F91AC4">
        <w:rPr>
          <w:rFonts w:hint="eastAsia"/>
        </w:rPr>
        <w:t>ARAMIS</w:t>
      </w:r>
      <w:r>
        <w:rPr>
          <w:rFonts w:hint="eastAsia"/>
        </w:rPr>
        <w:t>系统的</w:t>
      </w:r>
      <w:r w:rsidR="00F91AC4">
        <w:rPr>
          <w:rFonts w:hint="eastAsia"/>
        </w:rPr>
        <w:t>应用范围</w:t>
      </w:r>
      <w:r>
        <w:rPr>
          <w:rFonts w:hint="eastAsia"/>
        </w:rPr>
        <w:t>：</w:t>
      </w:r>
      <w:r>
        <w:rPr>
          <w:rFonts w:hint="eastAsia"/>
        </w:rPr>
        <w:t>1</w:t>
      </w:r>
      <w:r>
        <w:rPr>
          <w:rFonts w:hint="eastAsia"/>
        </w:rPr>
        <w:t>）</w:t>
      </w:r>
      <w:r w:rsidR="00F91AC4">
        <w:rPr>
          <w:rFonts w:hint="eastAsia"/>
        </w:rPr>
        <w:t>测定材料特性</w:t>
      </w:r>
      <w:r>
        <w:rPr>
          <w:rFonts w:hint="eastAsia"/>
        </w:rPr>
        <w:t>、</w:t>
      </w:r>
      <w:r>
        <w:rPr>
          <w:rFonts w:hint="eastAsia"/>
        </w:rPr>
        <w:t>2</w:t>
      </w:r>
      <w:r>
        <w:rPr>
          <w:rFonts w:hint="eastAsia"/>
        </w:rPr>
        <w:t>）</w:t>
      </w:r>
      <w:r w:rsidR="00F91AC4">
        <w:rPr>
          <w:rFonts w:hint="eastAsia"/>
        </w:rPr>
        <w:t>零件强度分析</w:t>
      </w:r>
      <w:r>
        <w:rPr>
          <w:rFonts w:hint="eastAsia"/>
        </w:rPr>
        <w:t>、</w:t>
      </w:r>
      <w:r>
        <w:t>3</w:t>
      </w:r>
      <w:r>
        <w:rPr>
          <w:rFonts w:hint="eastAsia"/>
        </w:rPr>
        <w:t>）</w:t>
      </w:r>
      <w:r w:rsidR="00F91AC4">
        <w:rPr>
          <w:rFonts w:hint="eastAsia"/>
        </w:rPr>
        <w:t>验证有限元分析</w:t>
      </w:r>
      <w:r>
        <w:rPr>
          <w:rFonts w:hint="eastAsia"/>
        </w:rPr>
        <w:t>、</w:t>
      </w:r>
      <w:r>
        <w:rPr>
          <w:rFonts w:hint="eastAsia"/>
        </w:rPr>
        <w:t>4</w:t>
      </w:r>
      <w:r>
        <w:rPr>
          <w:rFonts w:hint="eastAsia"/>
        </w:rPr>
        <w:t>）</w:t>
      </w:r>
      <w:r w:rsidR="00F91AC4">
        <w:rPr>
          <w:rFonts w:hint="eastAsia"/>
        </w:rPr>
        <w:t>实时监控试验设</w:t>
      </w:r>
      <w:r>
        <w:rPr>
          <w:rFonts w:hint="eastAsia"/>
        </w:rPr>
        <w:t>、</w:t>
      </w:r>
      <w:r>
        <w:t>5</w:t>
      </w:r>
      <w:r>
        <w:rPr>
          <w:rFonts w:hint="eastAsia"/>
        </w:rPr>
        <w:t>）</w:t>
      </w:r>
      <w:r w:rsidR="00F91AC4">
        <w:rPr>
          <w:rFonts w:hint="eastAsia"/>
        </w:rPr>
        <w:t>考察零件的非线性变形</w:t>
      </w:r>
      <w:r>
        <w:rPr>
          <w:rFonts w:hint="eastAsia"/>
        </w:rPr>
        <w:t>、</w:t>
      </w:r>
      <w:r>
        <w:t>6</w:t>
      </w:r>
      <w:r>
        <w:rPr>
          <w:rFonts w:hint="eastAsia"/>
        </w:rPr>
        <w:t>）</w:t>
      </w:r>
      <w:r w:rsidR="00F91AC4">
        <w:rPr>
          <w:rFonts w:hint="eastAsia"/>
        </w:rPr>
        <w:t>疲劳实验</w:t>
      </w:r>
      <w:r>
        <w:rPr>
          <w:rFonts w:hint="eastAsia"/>
        </w:rPr>
        <w:t>、</w:t>
      </w:r>
      <w:r>
        <w:rPr>
          <w:rFonts w:hint="eastAsia"/>
        </w:rPr>
        <w:t>7</w:t>
      </w:r>
      <w:r>
        <w:rPr>
          <w:rFonts w:hint="eastAsia"/>
        </w:rPr>
        <w:t>）</w:t>
      </w:r>
      <w:r w:rsidR="00F91AC4">
        <w:rPr>
          <w:rFonts w:hint="eastAsia"/>
        </w:rPr>
        <w:t>确定材料的成型特性曲线</w:t>
      </w:r>
      <w:r w:rsidR="00F91AC4">
        <w:rPr>
          <w:rFonts w:hint="eastAsia"/>
        </w:rPr>
        <w:t>(FLC)</w:t>
      </w:r>
      <w:r>
        <w:rPr>
          <w:rFonts w:hint="eastAsia"/>
        </w:rPr>
        <w:t>。</w:t>
      </w:r>
    </w:p>
    <w:p w14:paraId="119C1840" w14:textId="77777777" w:rsidR="002340DF" w:rsidRDefault="00F91AC4" w:rsidP="00F91AC4">
      <w:pPr>
        <w:ind w:firstLine="480"/>
      </w:pPr>
      <w:r>
        <w:rPr>
          <w:rFonts w:hint="eastAsia"/>
        </w:rPr>
        <w:t>（</w:t>
      </w:r>
      <w:r>
        <w:rPr>
          <w:rFonts w:hint="eastAsia"/>
        </w:rPr>
        <w:t>1</w:t>
      </w:r>
      <w:r>
        <w:rPr>
          <w:rFonts w:hint="eastAsia"/>
        </w:rPr>
        <w:t>）材料测试：</w:t>
      </w:r>
    </w:p>
    <w:p w14:paraId="2C5AFCF5" w14:textId="77777777" w:rsidR="00F91AC4" w:rsidRDefault="00F91AC4" w:rsidP="00F91AC4">
      <w:pPr>
        <w:ind w:firstLine="480"/>
      </w:pPr>
      <w:r>
        <w:rPr>
          <w:rFonts w:hint="eastAsia"/>
        </w:rPr>
        <w:lastRenderedPageBreak/>
        <w:t>通过</w:t>
      </w:r>
      <w:r>
        <w:rPr>
          <w:rFonts w:hint="eastAsia"/>
        </w:rPr>
        <w:t>ARAMIS</w:t>
      </w:r>
      <w:r>
        <w:rPr>
          <w:rFonts w:hint="eastAsia"/>
        </w:rPr>
        <w:t>的全场应变结果，显著提高了测定材料特性的精度，使常规的力学性能测试更有效更可靠，可以很好的满足一些特殊要求的材料测试，包括：高温测试、高速测试和尺寸非常小的试样。目前，</w:t>
      </w:r>
      <w:r>
        <w:rPr>
          <w:rFonts w:hint="eastAsia"/>
        </w:rPr>
        <w:t>ARAMIS</w:t>
      </w:r>
      <w:r>
        <w:rPr>
          <w:rFonts w:hint="eastAsia"/>
        </w:rPr>
        <w:t>全场应变测试系统已在全球范围内应用于材料的力学性能测试，是得到广泛认可的测量解决方案：应变</w:t>
      </w:r>
      <w:r>
        <w:rPr>
          <w:rFonts w:hint="eastAsia"/>
        </w:rPr>
        <w:t>-</w:t>
      </w:r>
      <w:r>
        <w:rPr>
          <w:rFonts w:hint="eastAsia"/>
        </w:rPr>
        <w:t>应力曲线、</w:t>
      </w:r>
      <w:r>
        <w:rPr>
          <w:rFonts w:hint="eastAsia"/>
        </w:rPr>
        <w:t>R</w:t>
      </w:r>
      <w:r>
        <w:rPr>
          <w:rFonts w:hint="eastAsia"/>
        </w:rPr>
        <w:t>值、泊松比、杨氏模量、成形极限曲线</w:t>
      </w:r>
      <w:r>
        <w:rPr>
          <w:rFonts w:hint="eastAsia"/>
        </w:rPr>
        <w:t xml:space="preserve"> FLC</w:t>
      </w:r>
      <w:r>
        <w:rPr>
          <w:rFonts w:hint="eastAsia"/>
        </w:rPr>
        <w:t>、残余应力分析、剪切模量。</w:t>
      </w:r>
    </w:p>
    <w:p w14:paraId="39A71533" w14:textId="77777777" w:rsidR="002340DF" w:rsidRDefault="00F91AC4" w:rsidP="00F91AC4">
      <w:pPr>
        <w:ind w:firstLine="480"/>
      </w:pPr>
      <w:r>
        <w:rPr>
          <w:rFonts w:hint="eastAsia"/>
        </w:rPr>
        <w:t>（</w:t>
      </w:r>
      <w:r>
        <w:rPr>
          <w:rFonts w:hint="eastAsia"/>
        </w:rPr>
        <w:t>2</w:t>
      </w:r>
      <w:r>
        <w:rPr>
          <w:rFonts w:hint="eastAsia"/>
        </w:rPr>
        <w:t>）三维实时测量：</w:t>
      </w:r>
    </w:p>
    <w:p w14:paraId="59E52955" w14:textId="1C9DB87D" w:rsidR="00F91AC4" w:rsidRDefault="00F91AC4" w:rsidP="00F91AC4">
      <w:pPr>
        <w:ind w:firstLine="480"/>
      </w:pPr>
      <w:r>
        <w:rPr>
          <w:rFonts w:hint="eastAsia"/>
        </w:rPr>
        <w:t>ARAMIS</w:t>
      </w:r>
      <w:r>
        <w:rPr>
          <w:rFonts w:hint="eastAsia"/>
        </w:rPr>
        <w:t>可对试样表面多个测量位置进行实时测量，测量数据实时传递给试验设备、数据采集系统或数据处理软件（如</w:t>
      </w:r>
      <w:r>
        <w:rPr>
          <w:rFonts w:hint="eastAsia"/>
        </w:rPr>
        <w:t>LabView</w:t>
      </w:r>
      <w:r>
        <w:rPr>
          <w:rFonts w:hint="eastAsia"/>
        </w:rPr>
        <w:t>，</w:t>
      </w:r>
      <w:proofErr w:type="spellStart"/>
      <w:r>
        <w:rPr>
          <w:rFonts w:hint="eastAsia"/>
        </w:rPr>
        <w:t>DIAdem</w:t>
      </w:r>
      <w:proofErr w:type="spellEnd"/>
      <w:r w:rsidR="008A0DB4">
        <w:rPr>
          <w:rFonts w:hint="eastAsia"/>
        </w:rPr>
        <w:t>，</w:t>
      </w:r>
      <w:r>
        <w:rPr>
          <w:rFonts w:hint="eastAsia"/>
        </w:rPr>
        <w:t xml:space="preserve"> </w:t>
      </w:r>
      <w:proofErr w:type="spellStart"/>
      <w:r>
        <w:rPr>
          <w:rFonts w:hint="eastAsia"/>
        </w:rPr>
        <w:t>MSExcel</w:t>
      </w:r>
      <w:proofErr w:type="spellEnd"/>
      <w:r>
        <w:rPr>
          <w:rFonts w:hint="eastAsia"/>
        </w:rPr>
        <w:t>等），利用实时获得的信息，对试验过程进行在线控制：实时控制试验设备、长周期的寿命失效测试、震动分析、三维视频引伸计。</w:t>
      </w:r>
    </w:p>
    <w:p w14:paraId="476F799F" w14:textId="77777777" w:rsidR="002340DF" w:rsidRDefault="00F91AC4" w:rsidP="002340DF">
      <w:pPr>
        <w:ind w:firstLine="480"/>
      </w:pPr>
      <w:r>
        <w:rPr>
          <w:rFonts w:hint="eastAsia"/>
        </w:rPr>
        <w:t>（</w:t>
      </w:r>
      <w:r>
        <w:rPr>
          <w:rFonts w:hint="eastAsia"/>
        </w:rPr>
        <w:t>3</w:t>
      </w:r>
      <w:r>
        <w:rPr>
          <w:rFonts w:hint="eastAsia"/>
        </w:rPr>
        <w:t>）零件测试和分析：</w:t>
      </w:r>
    </w:p>
    <w:p w14:paraId="1A999724" w14:textId="77777777" w:rsidR="002340DF" w:rsidRDefault="00F91AC4" w:rsidP="002340DF">
      <w:pPr>
        <w:ind w:firstLine="480"/>
      </w:pPr>
      <w:r>
        <w:rPr>
          <w:rFonts w:hint="eastAsia"/>
        </w:rPr>
        <w:t>ARAMIS</w:t>
      </w:r>
      <w:r>
        <w:rPr>
          <w:rFonts w:hint="eastAsia"/>
        </w:rPr>
        <w:t>可满足零件性能测试中的各种复杂挑战：不受材料、尺寸和几何形状的限制，可在产品的实际工作条件下进行测量；借助</w:t>
      </w:r>
      <w:r>
        <w:rPr>
          <w:rFonts w:hint="eastAsia"/>
        </w:rPr>
        <w:t>ARAMIS</w:t>
      </w:r>
      <w:r>
        <w:rPr>
          <w:rFonts w:hint="eastAsia"/>
        </w:rPr>
        <w:t>系统可以获得实际零件的几何形状信息，克服了传统测试工具，如应变片、位移传感器（</w:t>
      </w:r>
      <w:r>
        <w:rPr>
          <w:rFonts w:hint="eastAsia"/>
        </w:rPr>
        <w:t>LVDT</w:t>
      </w:r>
      <w:r>
        <w:rPr>
          <w:rFonts w:hint="eastAsia"/>
        </w:rPr>
        <w:t>）、振动计的测试局限。</w:t>
      </w:r>
    </w:p>
    <w:p w14:paraId="1147F368" w14:textId="77777777" w:rsidR="00F91AC4" w:rsidRDefault="00F91AC4" w:rsidP="002340DF">
      <w:pPr>
        <w:ind w:firstLine="480"/>
      </w:pPr>
      <w:r>
        <w:rPr>
          <w:rFonts w:hint="eastAsia"/>
        </w:rPr>
        <w:t>由于三维零件具有明显的非线性变形行为，因此获得零件表面三维全场的测量结果是至关重要的。</w:t>
      </w:r>
      <w:r>
        <w:rPr>
          <w:rFonts w:hint="eastAsia"/>
        </w:rPr>
        <w:t>ARAMIS</w:t>
      </w:r>
      <w:r>
        <w:rPr>
          <w:rFonts w:hint="eastAsia"/>
        </w:rPr>
        <w:t>系统可以非常方便地将实际测试获得的三维结果与产品的三维</w:t>
      </w:r>
      <w:r>
        <w:rPr>
          <w:rFonts w:hint="eastAsia"/>
        </w:rPr>
        <w:t>CAD</w:t>
      </w:r>
      <w:r>
        <w:rPr>
          <w:rFonts w:hint="eastAsia"/>
        </w:rPr>
        <w:t>模型进行坐标对齐，并进行对比分析，得到整个零件变形的可视化结果。</w:t>
      </w:r>
    </w:p>
    <w:p w14:paraId="1051A085" w14:textId="77777777" w:rsidR="00F91AC4" w:rsidRDefault="00F91AC4" w:rsidP="002340DF">
      <w:pPr>
        <w:ind w:firstLine="480"/>
      </w:pPr>
      <w:r>
        <w:rPr>
          <w:rFonts w:hint="eastAsia"/>
        </w:rPr>
        <w:t>无论是静态或是动态测试，无论是小尺寸零件还是大型零件，抑或是在高速状态下，</w:t>
      </w:r>
      <w:r>
        <w:rPr>
          <w:rFonts w:hint="eastAsia"/>
        </w:rPr>
        <w:t>ARAMIS</w:t>
      </w:r>
      <w:r>
        <w:rPr>
          <w:rFonts w:hint="eastAsia"/>
        </w:rPr>
        <w:t>都能很好的获得完整地测试结果，以便做以下分析：强度分析</w:t>
      </w:r>
      <w:r w:rsidR="002340DF">
        <w:rPr>
          <w:rFonts w:hint="eastAsia"/>
        </w:rPr>
        <w:t>、</w:t>
      </w:r>
    </w:p>
    <w:p w14:paraId="2687C996" w14:textId="77777777" w:rsidR="00F91AC4" w:rsidRDefault="00F91AC4" w:rsidP="002340DF">
      <w:pPr>
        <w:ind w:firstLineChars="0" w:firstLine="0"/>
      </w:pPr>
      <w:r>
        <w:rPr>
          <w:rFonts w:hint="eastAsia"/>
        </w:rPr>
        <w:t>振动分析</w:t>
      </w:r>
      <w:r w:rsidR="002340DF">
        <w:rPr>
          <w:rFonts w:hint="eastAsia"/>
        </w:rPr>
        <w:t>、</w:t>
      </w:r>
      <w:r>
        <w:rPr>
          <w:rFonts w:hint="eastAsia"/>
        </w:rPr>
        <w:t>耐久性分析</w:t>
      </w:r>
      <w:r w:rsidR="002340DF">
        <w:rPr>
          <w:rFonts w:hint="eastAsia"/>
        </w:rPr>
        <w:t>、碰撞试验。</w:t>
      </w:r>
    </w:p>
    <w:p w14:paraId="424D4CF8" w14:textId="77777777" w:rsidR="00F91AC4" w:rsidRDefault="002340DF" w:rsidP="00F91AC4">
      <w:pPr>
        <w:ind w:firstLine="480"/>
      </w:pPr>
      <w:r>
        <w:rPr>
          <w:rFonts w:hint="eastAsia"/>
        </w:rPr>
        <w:t>（</w:t>
      </w:r>
      <w:r>
        <w:rPr>
          <w:rFonts w:hint="eastAsia"/>
        </w:rPr>
        <w:t>4</w:t>
      </w:r>
      <w:r>
        <w:rPr>
          <w:rFonts w:hint="eastAsia"/>
        </w:rPr>
        <w:t>）</w:t>
      </w:r>
      <w:r w:rsidR="00F91AC4">
        <w:rPr>
          <w:rFonts w:hint="eastAsia"/>
        </w:rPr>
        <w:t>有限元分析</w:t>
      </w:r>
      <w:r>
        <w:rPr>
          <w:rFonts w:hint="eastAsia"/>
        </w:rPr>
        <w:t>：</w:t>
      </w:r>
    </w:p>
    <w:p w14:paraId="2A8E98E4" w14:textId="77777777" w:rsidR="00F91AC4" w:rsidRDefault="00F91AC4" w:rsidP="00F75A97">
      <w:pPr>
        <w:ind w:firstLine="480"/>
      </w:pPr>
      <w:r>
        <w:rPr>
          <w:rFonts w:hint="eastAsia"/>
        </w:rPr>
        <w:t>在新产品设计和制造过程中，越来越多地应用有限元分析软件来进行模拟分析，对产品性能和制造工艺进行优化和改进。材料的性能参数和零件的变形行为则对仿真软件的计算精度和可靠性具有重要的影响。</w:t>
      </w:r>
      <w:r>
        <w:rPr>
          <w:rFonts w:hint="eastAsia"/>
        </w:rPr>
        <w:t>ARAMIS</w:t>
      </w:r>
      <w:r>
        <w:rPr>
          <w:rFonts w:hint="eastAsia"/>
        </w:rPr>
        <w:t>系统可以直接读取各种有限元结果（</w:t>
      </w:r>
      <w:r>
        <w:rPr>
          <w:rFonts w:hint="eastAsia"/>
        </w:rPr>
        <w:t>ANSYS</w:t>
      </w:r>
      <w:r>
        <w:rPr>
          <w:rFonts w:hint="eastAsia"/>
        </w:rPr>
        <w:t>、</w:t>
      </w:r>
      <w:r>
        <w:rPr>
          <w:rFonts w:hint="eastAsia"/>
        </w:rPr>
        <w:t>ABAQUS</w:t>
      </w:r>
      <w:r>
        <w:rPr>
          <w:rFonts w:hint="eastAsia"/>
        </w:rPr>
        <w:t>、</w:t>
      </w:r>
      <w:proofErr w:type="spellStart"/>
      <w:r>
        <w:rPr>
          <w:rFonts w:hint="eastAsia"/>
        </w:rPr>
        <w:t>Autoform</w:t>
      </w:r>
      <w:proofErr w:type="spellEnd"/>
      <w:r>
        <w:rPr>
          <w:rFonts w:hint="eastAsia"/>
        </w:rPr>
        <w:t>、</w:t>
      </w:r>
      <w:r>
        <w:rPr>
          <w:rFonts w:hint="eastAsia"/>
        </w:rPr>
        <w:t>PAM-Crush</w:t>
      </w:r>
      <w:r>
        <w:rPr>
          <w:rFonts w:hint="eastAsia"/>
        </w:rPr>
        <w:t>），通过对比分析实际测试结果和理论数据，达到验证和优化对有限元计算精度的目的</w:t>
      </w:r>
      <w:r w:rsidR="00F75A97">
        <w:rPr>
          <w:rFonts w:hint="eastAsia"/>
        </w:rPr>
        <w:t>。</w:t>
      </w:r>
    </w:p>
    <w:p w14:paraId="3B8C31A7" w14:textId="77777777" w:rsidR="00F91AC4" w:rsidRPr="00F91AC4" w:rsidRDefault="00F75A97" w:rsidP="00F75A97">
      <w:pPr>
        <w:ind w:firstLine="480"/>
      </w:pPr>
      <w:r w:rsidRPr="00F91AC4">
        <w:rPr>
          <w:rFonts w:hint="eastAsia"/>
        </w:rPr>
        <w:t>ARAMIS</w:t>
      </w:r>
      <w:r>
        <w:rPr>
          <w:rFonts w:hint="eastAsia"/>
        </w:rPr>
        <w:t>系统的技术特点：（</w:t>
      </w:r>
      <w:r>
        <w:rPr>
          <w:rFonts w:hint="eastAsia"/>
        </w:rPr>
        <w:t>1</w:t>
      </w:r>
      <w:r>
        <w:rPr>
          <w:rFonts w:hint="eastAsia"/>
        </w:rPr>
        <w:t>）</w:t>
      </w:r>
      <w:r w:rsidR="00F91AC4">
        <w:rPr>
          <w:rFonts w:hint="eastAsia"/>
        </w:rPr>
        <w:t>非接触测量</w:t>
      </w:r>
      <w:r>
        <w:rPr>
          <w:rFonts w:hint="eastAsia"/>
        </w:rPr>
        <w:t>、（</w:t>
      </w:r>
      <w:r>
        <w:rPr>
          <w:rFonts w:hint="eastAsia"/>
        </w:rPr>
        <w:t>2</w:t>
      </w:r>
      <w:r>
        <w:rPr>
          <w:rFonts w:hint="eastAsia"/>
        </w:rPr>
        <w:t>）</w:t>
      </w:r>
      <w:r w:rsidR="00F91AC4">
        <w:rPr>
          <w:rFonts w:hint="eastAsia"/>
        </w:rPr>
        <w:t>适合于各种材料</w:t>
      </w:r>
      <w:r>
        <w:rPr>
          <w:rFonts w:hint="eastAsia"/>
        </w:rPr>
        <w:t>、（</w:t>
      </w:r>
      <w:r>
        <w:rPr>
          <w:rFonts w:hint="eastAsia"/>
        </w:rPr>
        <w:t>3</w:t>
      </w:r>
      <w:r>
        <w:rPr>
          <w:rFonts w:hint="eastAsia"/>
        </w:rPr>
        <w:t>）</w:t>
      </w:r>
      <w:r w:rsidR="00F91AC4">
        <w:rPr>
          <w:rFonts w:hint="eastAsia"/>
        </w:rPr>
        <w:t>不受试样的几何形状限制</w:t>
      </w:r>
      <w:r>
        <w:rPr>
          <w:rFonts w:hint="eastAsia"/>
        </w:rPr>
        <w:t>、（</w:t>
      </w:r>
      <w:r>
        <w:rPr>
          <w:rFonts w:hint="eastAsia"/>
        </w:rPr>
        <w:t>4</w:t>
      </w:r>
      <w:r>
        <w:rPr>
          <w:rFonts w:hint="eastAsia"/>
        </w:rPr>
        <w:t>）</w:t>
      </w:r>
      <w:r w:rsidR="00F91AC4">
        <w:rPr>
          <w:rFonts w:hint="eastAsia"/>
        </w:rPr>
        <w:t>二维和三维测量</w:t>
      </w:r>
      <w:r>
        <w:rPr>
          <w:rFonts w:hint="eastAsia"/>
        </w:rPr>
        <w:t>、（</w:t>
      </w:r>
      <w:r>
        <w:rPr>
          <w:rFonts w:hint="eastAsia"/>
        </w:rPr>
        <w:t>5</w:t>
      </w:r>
      <w:r>
        <w:rPr>
          <w:rFonts w:hint="eastAsia"/>
        </w:rPr>
        <w:t>）</w:t>
      </w:r>
      <w:r w:rsidR="00F91AC4">
        <w:rPr>
          <w:rFonts w:hint="eastAsia"/>
        </w:rPr>
        <w:t>便携、灵活</w:t>
      </w:r>
      <w:r>
        <w:rPr>
          <w:rFonts w:hint="eastAsia"/>
        </w:rPr>
        <w:t>、（</w:t>
      </w:r>
      <w:r>
        <w:rPr>
          <w:rFonts w:hint="eastAsia"/>
        </w:rPr>
        <w:t>6</w:t>
      </w:r>
      <w:r>
        <w:rPr>
          <w:rFonts w:hint="eastAsia"/>
        </w:rPr>
        <w:t>）</w:t>
      </w:r>
      <w:r w:rsidR="00F91AC4">
        <w:rPr>
          <w:rFonts w:hint="eastAsia"/>
        </w:rPr>
        <w:t>全场测量</w:t>
      </w:r>
      <w:r>
        <w:rPr>
          <w:rFonts w:hint="eastAsia"/>
        </w:rPr>
        <w:t>、（</w:t>
      </w:r>
      <w:r>
        <w:rPr>
          <w:rFonts w:hint="eastAsia"/>
        </w:rPr>
        <w:t>7</w:t>
      </w:r>
      <w:r>
        <w:rPr>
          <w:rFonts w:hint="eastAsia"/>
        </w:rPr>
        <w:t>）</w:t>
      </w:r>
      <w:r w:rsidR="00F91AC4">
        <w:rPr>
          <w:rFonts w:hint="eastAsia"/>
        </w:rPr>
        <w:t>高精度</w:t>
      </w:r>
      <w:r>
        <w:rPr>
          <w:rFonts w:hint="eastAsia"/>
        </w:rPr>
        <w:t>、（</w:t>
      </w:r>
      <w:r>
        <w:rPr>
          <w:rFonts w:hint="eastAsia"/>
        </w:rPr>
        <w:t>8</w:t>
      </w:r>
      <w:r>
        <w:rPr>
          <w:rFonts w:hint="eastAsia"/>
        </w:rPr>
        <w:t>）</w:t>
      </w:r>
      <w:r w:rsidR="00F91AC4">
        <w:rPr>
          <w:rFonts w:hint="eastAsia"/>
        </w:rPr>
        <w:t>满足高温测试</w:t>
      </w:r>
      <w:r>
        <w:rPr>
          <w:rFonts w:hint="eastAsia"/>
        </w:rPr>
        <w:t>、（</w:t>
      </w:r>
      <w:r>
        <w:rPr>
          <w:rFonts w:hint="eastAsia"/>
        </w:rPr>
        <w:t>9</w:t>
      </w:r>
      <w:r>
        <w:rPr>
          <w:rFonts w:hint="eastAsia"/>
        </w:rPr>
        <w:t>）</w:t>
      </w:r>
      <w:r w:rsidR="00F91AC4">
        <w:rPr>
          <w:rFonts w:hint="eastAsia"/>
        </w:rPr>
        <w:t>高速测试</w:t>
      </w:r>
      <w:r>
        <w:rPr>
          <w:rFonts w:hint="eastAsia"/>
        </w:rPr>
        <w:t>、（</w:t>
      </w:r>
      <w:r>
        <w:rPr>
          <w:rFonts w:hint="eastAsia"/>
        </w:rPr>
        <w:t>1</w:t>
      </w:r>
      <w:r>
        <w:t>0</w:t>
      </w:r>
      <w:r>
        <w:rPr>
          <w:rFonts w:hint="eastAsia"/>
        </w:rPr>
        <w:t>）</w:t>
      </w:r>
      <w:r w:rsidR="00F91AC4">
        <w:rPr>
          <w:rFonts w:hint="eastAsia"/>
        </w:rPr>
        <w:t>试样制备简单</w:t>
      </w:r>
      <w:r>
        <w:rPr>
          <w:rFonts w:hint="eastAsia"/>
        </w:rPr>
        <w:t>、（</w:t>
      </w:r>
      <w:r>
        <w:rPr>
          <w:rFonts w:hint="eastAsia"/>
        </w:rPr>
        <w:t>1</w:t>
      </w:r>
      <w:r>
        <w:t>1</w:t>
      </w:r>
      <w:r>
        <w:rPr>
          <w:rFonts w:hint="eastAsia"/>
        </w:rPr>
        <w:t>）</w:t>
      </w:r>
      <w:r w:rsidR="00F91AC4">
        <w:rPr>
          <w:rFonts w:hint="eastAsia"/>
        </w:rPr>
        <w:t>方便地与各种测试设备集成</w:t>
      </w:r>
      <w:r>
        <w:rPr>
          <w:rFonts w:hint="eastAsia"/>
        </w:rPr>
        <w:t>、（</w:t>
      </w:r>
      <w:r>
        <w:rPr>
          <w:rFonts w:hint="eastAsia"/>
        </w:rPr>
        <w:t>1</w:t>
      </w:r>
      <w:r>
        <w:t>2</w:t>
      </w:r>
      <w:r>
        <w:rPr>
          <w:rFonts w:hint="eastAsia"/>
        </w:rPr>
        <w:t>）</w:t>
      </w:r>
      <w:r w:rsidR="00F91AC4">
        <w:rPr>
          <w:rFonts w:hint="eastAsia"/>
        </w:rPr>
        <w:t>测量范围从小尺寸试样到大型零件</w:t>
      </w:r>
      <w:r>
        <w:rPr>
          <w:rFonts w:hint="eastAsia"/>
        </w:rPr>
        <w:t>、（</w:t>
      </w:r>
      <w:r>
        <w:rPr>
          <w:rFonts w:hint="eastAsia"/>
        </w:rPr>
        <w:t>1</w:t>
      </w:r>
      <w:r>
        <w:t>3</w:t>
      </w:r>
      <w:r>
        <w:rPr>
          <w:rFonts w:hint="eastAsia"/>
        </w:rPr>
        <w:t>）</w:t>
      </w:r>
      <w:r w:rsidR="00F91AC4">
        <w:rPr>
          <w:rFonts w:hint="eastAsia"/>
        </w:rPr>
        <w:t>应变范围从微应变到大应变</w:t>
      </w:r>
      <w:r>
        <w:rPr>
          <w:rFonts w:hint="eastAsia"/>
        </w:rPr>
        <w:t>。</w:t>
      </w:r>
    </w:p>
    <w:p w14:paraId="0C59B0CF" w14:textId="031FE46A" w:rsidR="003976B3" w:rsidRDefault="003976B3" w:rsidP="003976B3">
      <w:pPr>
        <w:pStyle w:val="11130"/>
        <w:numPr>
          <w:ilvl w:val="2"/>
          <w:numId w:val="4"/>
        </w:numPr>
        <w:rPr>
          <w:rFonts w:ascii="Times New Roman" w:hAnsi="Times New Roman"/>
        </w:rPr>
      </w:pPr>
      <w:bookmarkStart w:id="209" w:name="_Toc4938226"/>
      <w:bookmarkEnd w:id="208"/>
      <w:r>
        <w:rPr>
          <w:rFonts w:ascii="Times New Roman" w:hAnsi="Times New Roman" w:hint="eastAsia"/>
        </w:rPr>
        <w:lastRenderedPageBreak/>
        <w:t>D</w:t>
      </w:r>
      <w:r>
        <w:rPr>
          <w:rFonts w:ascii="Times New Roman" w:hAnsi="Times New Roman"/>
        </w:rPr>
        <w:t>IC</w:t>
      </w:r>
      <w:r>
        <w:rPr>
          <w:rFonts w:ascii="Times New Roman" w:hAnsi="Times New Roman" w:hint="eastAsia"/>
        </w:rPr>
        <w:t>测量系统</w:t>
      </w:r>
      <w:r w:rsidR="00931824">
        <w:rPr>
          <w:rFonts w:ascii="Times New Roman" w:hAnsi="Times New Roman" w:hint="eastAsia"/>
        </w:rPr>
        <w:t>的</w:t>
      </w:r>
      <w:r>
        <w:rPr>
          <w:rFonts w:ascii="Times New Roman" w:hAnsi="Times New Roman" w:hint="eastAsia"/>
        </w:rPr>
        <w:t>工作原理</w:t>
      </w:r>
      <w:bookmarkEnd w:id="209"/>
    </w:p>
    <w:p w14:paraId="67E0A035" w14:textId="77777777" w:rsidR="00C872EB" w:rsidRDefault="003226C5" w:rsidP="00BD6B39">
      <w:pPr>
        <w:ind w:firstLine="480"/>
      </w:pPr>
      <w:r w:rsidRPr="00F91AC4">
        <w:rPr>
          <w:rFonts w:hint="eastAsia"/>
        </w:rPr>
        <w:t>ARAMIS</w:t>
      </w:r>
      <w:r>
        <w:rPr>
          <w:rFonts w:hint="eastAsia"/>
        </w:rPr>
        <w:t>系统采用高分辨率数码相机，在加载过程中，对被测零件表面进行连续的拍照</w:t>
      </w:r>
      <w:r w:rsidR="00A33F39">
        <w:rPr>
          <w:rFonts w:hint="eastAsia"/>
        </w:rPr>
        <w:t>测量，补偿计算测量镜头的光学变形，精确确定测量头状态、相机位置和测量范围。基于数字图像相关性技术（</w:t>
      </w:r>
      <w:r w:rsidR="00A33F39">
        <w:rPr>
          <w:rFonts w:hint="eastAsia"/>
        </w:rPr>
        <w:t>D</w:t>
      </w:r>
      <w:r w:rsidR="00A33F39">
        <w:t>IC</w:t>
      </w:r>
      <w:r w:rsidR="00A33F39">
        <w:rPr>
          <w:rFonts w:hint="eastAsia"/>
        </w:rPr>
        <w:t>），对每组图像进行分析和计算。在每个相机图像中获得大量微面片，计算每个微面片的灰阶分布，从而计算出每个微面片在所有图像中的准确位置，计算精度可达到亚像素级。</w:t>
      </w:r>
    </w:p>
    <w:p w14:paraId="2F6EF522" w14:textId="77777777" w:rsidR="00A33F39" w:rsidRDefault="00A33F39" w:rsidP="00BD6B39">
      <w:pPr>
        <w:ind w:firstLine="480"/>
      </w:pPr>
      <w:r>
        <w:rPr>
          <w:rFonts w:hint="eastAsia"/>
        </w:rPr>
        <w:t>根据测量头上两个相机标定后的数学关系，结合数字图像相关性和立体相机光学三角形计算，最终获得每个微面片的高精三维坐标。分析微面片在不同加载阶段的三维空间位置，准确计算出在</w:t>
      </w:r>
      <w:r>
        <w:rPr>
          <w:rFonts w:hint="eastAsia"/>
        </w:rPr>
        <w:t>X</w:t>
      </w:r>
      <w:r>
        <w:t>/Y/Z</w:t>
      </w:r>
      <w:r>
        <w:rPr>
          <w:rFonts w:hint="eastAsia"/>
        </w:rPr>
        <w:t>方向上的位移。结合试样的几何形状和塑性理论，计算整个试样表面的应变分布。由于图像拍摄的时间连续性，系统自动计算出每个局部点的三维速度和应变速率。</w:t>
      </w:r>
      <w:r w:rsidRPr="00F91AC4">
        <w:rPr>
          <w:rFonts w:hint="eastAsia"/>
        </w:rPr>
        <w:t>ARAMIS</w:t>
      </w:r>
      <w:r>
        <w:rPr>
          <w:rFonts w:hint="eastAsia"/>
        </w:rPr>
        <w:t>系统获得的测量结果包括：全场三维坐标系、位移和应变；高分辨率的三维网格面；平面应变张量；基于三维几何形状的可视化结果。</w:t>
      </w:r>
    </w:p>
    <w:p w14:paraId="4EBEF80F" w14:textId="25620409" w:rsidR="00A33F39" w:rsidRDefault="00A33F39" w:rsidP="00BD6B39">
      <w:pPr>
        <w:ind w:firstLine="480"/>
      </w:pPr>
      <w:r w:rsidRPr="00F91AC4">
        <w:rPr>
          <w:rFonts w:hint="eastAsia"/>
        </w:rPr>
        <w:t>ARAMIS</w:t>
      </w:r>
      <w:r>
        <w:rPr>
          <w:rFonts w:hint="eastAsia"/>
        </w:rPr>
        <w:t>系统配置包括</w:t>
      </w:r>
      <w:r w:rsidR="00F54FF7">
        <w:rPr>
          <w:rFonts w:hint="eastAsia"/>
        </w:rPr>
        <w:t>如下</w:t>
      </w:r>
      <w:r w:rsidR="00F54FF7">
        <w:fldChar w:fldCharType="begin"/>
      </w:r>
      <w:r w:rsidR="00F54FF7">
        <w:instrText xml:space="preserve"> </w:instrText>
      </w:r>
      <w:r w:rsidR="00F54FF7">
        <w:rPr>
          <w:rFonts w:hint="eastAsia"/>
        </w:rPr>
        <w:instrText>REF _Ref2419008 \h</w:instrText>
      </w:r>
      <w:r w:rsidR="00F54FF7">
        <w:instrText xml:space="preserve"> </w:instrText>
      </w:r>
      <w:r w:rsidR="00F54FF7">
        <w:fldChar w:fldCharType="separate"/>
      </w:r>
      <w:r w:rsidR="009A74E1">
        <w:rPr>
          <w:rFonts w:hint="eastAsia"/>
        </w:rPr>
        <w:t>图</w:t>
      </w:r>
      <w:r w:rsidR="009A74E1">
        <w:rPr>
          <w:rFonts w:hint="eastAsia"/>
        </w:rPr>
        <w:t xml:space="preserve"> </w:t>
      </w:r>
      <w:r w:rsidR="009A74E1">
        <w:rPr>
          <w:noProof/>
        </w:rPr>
        <w:t>4</w:t>
      </w:r>
      <w:r w:rsidR="009A74E1">
        <w:t>.</w:t>
      </w:r>
      <w:r w:rsidR="009A74E1">
        <w:rPr>
          <w:noProof/>
        </w:rPr>
        <w:t>1</w:t>
      </w:r>
      <w:r w:rsidR="00F54FF7">
        <w:fldChar w:fldCharType="end"/>
      </w:r>
      <w:r w:rsidR="00F54FF7">
        <w:rPr>
          <w:rFonts w:hint="eastAsia"/>
        </w:rPr>
        <w:t>所示</w:t>
      </w:r>
      <w:r>
        <w:rPr>
          <w:rFonts w:hint="eastAsia"/>
        </w:rPr>
        <w:t>：</w:t>
      </w:r>
      <w:r>
        <w:rPr>
          <w:rFonts w:hint="eastAsia"/>
        </w:rPr>
        <w:t>1</w:t>
      </w:r>
      <w:r>
        <w:rPr>
          <w:rFonts w:hint="eastAsia"/>
        </w:rPr>
        <w:t>）测量相机：</w:t>
      </w:r>
      <w:r>
        <w:rPr>
          <w:rFonts w:hint="eastAsia"/>
        </w:rPr>
        <w:t>C</w:t>
      </w:r>
      <w:r>
        <w:t>CD</w:t>
      </w:r>
      <w:r>
        <w:rPr>
          <w:rFonts w:hint="eastAsia"/>
        </w:rPr>
        <w:t>和</w:t>
      </w:r>
      <w:r>
        <w:rPr>
          <w:rFonts w:hint="eastAsia"/>
        </w:rPr>
        <w:t>C</w:t>
      </w:r>
      <w:r>
        <w:t>MOS</w:t>
      </w:r>
      <w:r>
        <w:rPr>
          <w:rFonts w:hint="eastAsia"/>
        </w:rPr>
        <w:t>相机、不同的相机分辨率、可调图像尺寸、可按不同测试要求自定义采集频率</w:t>
      </w:r>
      <w:r w:rsidR="00677854">
        <w:rPr>
          <w:rFonts w:hint="eastAsia"/>
        </w:rPr>
        <w:t>、稳定并经过计量的镜头；</w:t>
      </w:r>
      <w:r>
        <w:rPr>
          <w:rFonts w:hint="eastAsia"/>
        </w:rPr>
        <w:t>2</w:t>
      </w:r>
      <w:r>
        <w:rPr>
          <w:rFonts w:hint="eastAsia"/>
        </w:rPr>
        <w:t>）</w:t>
      </w:r>
      <w:r w:rsidR="00677854">
        <w:rPr>
          <w:rFonts w:hint="eastAsia"/>
        </w:rPr>
        <w:t>测量头：可调节或固定的相机安装架、集成照明光源、集成激光导航，方便确定测量位置；</w:t>
      </w:r>
      <w:r>
        <w:rPr>
          <w:rFonts w:hint="eastAsia"/>
        </w:rPr>
        <w:t>3</w:t>
      </w:r>
      <w:r>
        <w:rPr>
          <w:rFonts w:hint="eastAsia"/>
        </w:rPr>
        <w:t>）</w:t>
      </w:r>
      <w:r w:rsidR="00677854">
        <w:rPr>
          <w:rFonts w:hint="eastAsia"/>
        </w:rPr>
        <w:t>测量控制器：为相机、照明光源和激光定位器提供电源、触发器、同步相片采集、模拟信号输入和输出</w:t>
      </w:r>
      <w:r w:rsidR="006C7B0C">
        <w:rPr>
          <w:rFonts w:hint="eastAsia"/>
        </w:rPr>
        <w:t>；</w:t>
      </w:r>
      <w:r w:rsidR="006C7B0C">
        <w:rPr>
          <w:rFonts w:hint="eastAsia"/>
        </w:rPr>
        <w:t>4</w:t>
      </w:r>
      <w:r w:rsidR="006C7B0C">
        <w:rPr>
          <w:rFonts w:hint="eastAsia"/>
        </w:rPr>
        <w:t>）台式</w:t>
      </w:r>
      <w:r w:rsidR="006C7B0C">
        <w:rPr>
          <w:rFonts w:hint="eastAsia"/>
        </w:rPr>
        <w:t>/</w:t>
      </w:r>
      <w:r w:rsidR="006C7B0C">
        <w:rPr>
          <w:rFonts w:hint="eastAsia"/>
        </w:rPr>
        <w:t>便捷式图形工作站。</w:t>
      </w:r>
    </w:p>
    <w:tbl>
      <w:tblPr>
        <w:tblW w:w="8566" w:type="dxa"/>
        <w:tblLook w:val="04A0" w:firstRow="1" w:lastRow="0" w:firstColumn="1" w:lastColumn="0" w:noHBand="0" w:noVBand="1"/>
      </w:tblPr>
      <w:tblGrid>
        <w:gridCol w:w="8566"/>
      </w:tblGrid>
      <w:tr w:rsidR="006C7B0C" w:rsidRPr="000946B8" w14:paraId="09BC8E3E" w14:textId="77777777" w:rsidTr="006C7B0C">
        <w:trPr>
          <w:trHeight w:val="2772"/>
        </w:trPr>
        <w:tc>
          <w:tcPr>
            <w:tcW w:w="8566" w:type="dxa"/>
          </w:tcPr>
          <w:p w14:paraId="0F3F4812" w14:textId="77777777" w:rsidR="006C7B0C" w:rsidRPr="000946B8" w:rsidRDefault="006C7B0C" w:rsidP="00985BAB">
            <w:pPr>
              <w:pStyle w:val="aff1"/>
            </w:pPr>
            <w:r>
              <w:rPr>
                <w:noProof/>
              </w:rPr>
              <w:drawing>
                <wp:inline distT="0" distB="0" distL="0" distR="0" wp14:anchorId="648511BC" wp14:editId="6006341C">
                  <wp:extent cx="4136108" cy="2062241"/>
                  <wp:effectExtent l="0" t="0" r="0" b="0"/>
                  <wp:docPr id="508" name="图片 5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417" cstate="print">
                            <a:extLst>
                              <a:ext uri="{28A0092B-C50C-407E-A947-70E740481C1C}">
                                <a14:useLocalDpi xmlns:a14="http://schemas.microsoft.com/office/drawing/2010/main" val="0"/>
                              </a:ext>
                            </a:extLst>
                          </a:blip>
                          <a:srcRect/>
                          <a:stretch>
                            <a:fillRect/>
                          </a:stretch>
                        </pic:blipFill>
                        <pic:spPr bwMode="auto">
                          <a:xfrm>
                            <a:off x="0" y="0"/>
                            <a:ext cx="4149027" cy="2068682"/>
                          </a:xfrm>
                          <a:prstGeom prst="rect">
                            <a:avLst/>
                          </a:prstGeom>
                          <a:noFill/>
                        </pic:spPr>
                      </pic:pic>
                    </a:graphicData>
                  </a:graphic>
                </wp:inline>
              </w:drawing>
            </w:r>
          </w:p>
        </w:tc>
      </w:tr>
      <w:tr w:rsidR="006D4005" w:rsidRPr="00DB6703" w14:paraId="03883FB1" w14:textId="77777777" w:rsidTr="00F54FF7">
        <w:trPr>
          <w:trHeight w:val="440"/>
        </w:trPr>
        <w:tc>
          <w:tcPr>
            <w:tcW w:w="8566" w:type="dxa"/>
          </w:tcPr>
          <w:p w14:paraId="21A9A0BD" w14:textId="198807A7" w:rsidR="006D4005" w:rsidRDefault="006D4005" w:rsidP="00F54FF7">
            <w:pPr>
              <w:pStyle w:val="af0"/>
              <w:ind w:firstLine="480"/>
            </w:pPr>
            <w:bookmarkStart w:id="210" w:name="_Ref2419008"/>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9A74E1">
              <w:rPr>
                <w:noProof/>
              </w:rPr>
              <w:t>4</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9A74E1">
              <w:rPr>
                <w:noProof/>
              </w:rPr>
              <w:t>1</w:t>
            </w:r>
            <w:r>
              <w:fldChar w:fldCharType="end"/>
            </w:r>
            <w:bookmarkEnd w:id="210"/>
            <w:r>
              <w:t xml:space="preserve"> </w:t>
            </w:r>
            <w:r w:rsidR="00985BAB" w:rsidRPr="00F91AC4">
              <w:rPr>
                <w:rFonts w:hint="eastAsia"/>
              </w:rPr>
              <w:t>ARAMIS</w:t>
            </w:r>
            <w:r w:rsidR="00985BAB">
              <w:rPr>
                <w:rFonts w:hint="eastAsia"/>
              </w:rPr>
              <w:t>全场应变测量系统</w:t>
            </w:r>
          </w:p>
        </w:tc>
      </w:tr>
    </w:tbl>
    <w:p w14:paraId="26CA6213" w14:textId="29DBD0A9" w:rsidR="00784CFA" w:rsidRDefault="00784CFA" w:rsidP="003976B3">
      <w:pPr>
        <w:pStyle w:val="11130"/>
        <w:numPr>
          <w:ilvl w:val="2"/>
          <w:numId w:val="4"/>
        </w:numPr>
        <w:rPr>
          <w:rFonts w:ascii="Times New Roman" w:hAnsi="Times New Roman"/>
        </w:rPr>
      </w:pPr>
      <w:bookmarkStart w:id="211" w:name="_Toc4938227"/>
      <w:r>
        <w:rPr>
          <w:rFonts w:ascii="Times New Roman" w:hAnsi="Times New Roman" w:hint="eastAsia"/>
        </w:rPr>
        <w:t>D</w:t>
      </w:r>
      <w:r>
        <w:rPr>
          <w:rFonts w:ascii="Times New Roman" w:hAnsi="Times New Roman"/>
        </w:rPr>
        <w:t>IC</w:t>
      </w:r>
      <w:r>
        <w:rPr>
          <w:rFonts w:ascii="Times New Roman" w:hAnsi="Times New Roman" w:hint="eastAsia"/>
        </w:rPr>
        <w:t>测量系统的精度校核</w:t>
      </w:r>
      <w:bookmarkEnd w:id="211"/>
    </w:p>
    <w:p w14:paraId="3D21276D" w14:textId="5FBFF839" w:rsidR="000E24F2" w:rsidRDefault="009127B7" w:rsidP="00EF1C58">
      <w:pPr>
        <w:ind w:firstLine="480"/>
      </w:pPr>
      <w:r>
        <w:rPr>
          <w:rFonts w:hint="eastAsia"/>
        </w:rPr>
        <w:t>D</w:t>
      </w:r>
      <w:r>
        <w:t>IC</w:t>
      </w:r>
      <w:r w:rsidR="009B5623">
        <w:rPr>
          <w:rFonts w:hint="eastAsia"/>
        </w:rPr>
        <w:t>测量系统应用于全场应变的测量已经比较成熟，在国内外已有了广泛应</w:t>
      </w:r>
      <w:r w:rsidR="009B5623">
        <w:rPr>
          <w:rFonts w:hint="eastAsia"/>
        </w:rPr>
        <w:lastRenderedPageBreak/>
        <w:t>用。</w:t>
      </w:r>
      <w:r w:rsidR="00EF1C58">
        <w:rPr>
          <w:rFonts w:hint="eastAsia"/>
        </w:rPr>
        <w:t>由于</w:t>
      </w:r>
      <w:r w:rsidR="00EF1C58" w:rsidRPr="0011667E">
        <w:rPr>
          <w:rFonts w:hint="eastAsia"/>
        </w:rPr>
        <w:t>本试验的位移数据</w:t>
      </w:r>
      <w:r w:rsidR="00EF1C58">
        <w:rPr>
          <w:rFonts w:hint="eastAsia"/>
        </w:rPr>
        <w:t>和应变数据均</w:t>
      </w:r>
      <w:r w:rsidR="00EF1C58" w:rsidRPr="0011667E">
        <w:rPr>
          <w:rFonts w:hint="eastAsia"/>
        </w:rPr>
        <w:t>来自于</w:t>
      </w:r>
      <w:r w:rsidR="00EF1C58" w:rsidRPr="0011667E">
        <w:rPr>
          <w:rFonts w:hint="eastAsia"/>
        </w:rPr>
        <w:t>DIC</w:t>
      </w:r>
      <w:r w:rsidR="00EF1C58" w:rsidRPr="0011667E">
        <w:rPr>
          <w:rFonts w:hint="eastAsia"/>
        </w:rPr>
        <w:t>全场应变测量系统</w:t>
      </w:r>
      <w:r w:rsidR="00EF1C58">
        <w:rPr>
          <w:rFonts w:hint="eastAsia"/>
        </w:rPr>
        <w:t>，为了证明本试验得到数据的有效性，在试验前以试件</w:t>
      </w:r>
      <w:r w:rsidR="00EF1C58">
        <w:rPr>
          <w:rFonts w:hint="eastAsia"/>
        </w:rPr>
        <w:t>1</w:t>
      </w:r>
      <w:r w:rsidR="00EF1C58">
        <w:t>20_1</w:t>
      </w:r>
      <w:r w:rsidR="00EF1C58">
        <w:rPr>
          <w:rFonts w:hint="eastAsia"/>
        </w:rPr>
        <w:t>为例，进行了传统测量方法（应用引伸计测位移和贴</w:t>
      </w:r>
      <w:proofErr w:type="gramStart"/>
      <w:r w:rsidR="00EF1C58">
        <w:rPr>
          <w:rFonts w:hint="eastAsia"/>
        </w:rPr>
        <w:t>应变片测应变</w:t>
      </w:r>
      <w:proofErr w:type="gramEnd"/>
      <w:r w:rsidR="00EF1C58">
        <w:rPr>
          <w:rFonts w:hint="eastAsia"/>
        </w:rPr>
        <w:t>）和</w:t>
      </w:r>
      <w:r w:rsidR="00EF1C58">
        <w:rPr>
          <w:rFonts w:hint="eastAsia"/>
        </w:rPr>
        <w:t>D</w:t>
      </w:r>
      <w:r w:rsidR="00EF1C58">
        <w:t>IC</w:t>
      </w:r>
      <w:r w:rsidR="00EF1C58">
        <w:rPr>
          <w:rFonts w:hint="eastAsia"/>
        </w:rPr>
        <w:t>全场应变测量系统的对比试验，试验结果</w:t>
      </w:r>
      <w:r w:rsidR="00EF1C58">
        <w:fldChar w:fldCharType="begin"/>
      </w:r>
      <w:r w:rsidR="00EF1C58">
        <w:instrText xml:space="preserve"> </w:instrText>
      </w:r>
      <w:r w:rsidR="00EF1C58">
        <w:rPr>
          <w:rFonts w:hint="eastAsia"/>
        </w:rPr>
        <w:instrText>REF _Ref3363233 \h</w:instrText>
      </w:r>
      <w:r w:rsidR="00EF1C58">
        <w:instrText xml:space="preserve"> </w:instrText>
      </w:r>
      <w:r w:rsidR="00EF1C58">
        <w:fldChar w:fldCharType="separate"/>
      </w:r>
      <w:r w:rsidR="009A74E1">
        <w:rPr>
          <w:rFonts w:hint="eastAsia"/>
        </w:rPr>
        <w:t>图</w:t>
      </w:r>
      <w:r w:rsidR="009A74E1">
        <w:rPr>
          <w:rFonts w:hint="eastAsia"/>
        </w:rPr>
        <w:t xml:space="preserve"> </w:t>
      </w:r>
      <w:r w:rsidR="009A74E1">
        <w:rPr>
          <w:noProof/>
        </w:rPr>
        <w:t>4</w:t>
      </w:r>
      <w:r w:rsidR="009A74E1">
        <w:t>.</w:t>
      </w:r>
      <w:r w:rsidR="009A74E1">
        <w:rPr>
          <w:noProof/>
        </w:rPr>
        <w:t>2</w:t>
      </w:r>
      <w:r w:rsidR="00EF1C58">
        <w:fldChar w:fldCharType="end"/>
      </w:r>
      <w:r w:rsidR="00EF1C58">
        <w:rPr>
          <w:rFonts w:hint="eastAsia"/>
        </w:rPr>
        <w:t>所示</w:t>
      </w:r>
      <w:r w:rsidR="00EF1C58" w:rsidRPr="0011667E">
        <w:rPr>
          <w:rFonts w:hint="eastAsia"/>
        </w:rPr>
        <w:t>。</w:t>
      </w:r>
    </w:p>
    <w:p w14:paraId="3BF2671A" w14:textId="77777777" w:rsidR="00EF1C58" w:rsidRDefault="00EF1C58" w:rsidP="00EF1C58">
      <w:pPr>
        <w:ind w:firstLine="480"/>
      </w:pPr>
      <w:r>
        <w:rPr>
          <w:rFonts w:hint="eastAsia"/>
        </w:rPr>
        <w:t>从图中得知</w:t>
      </w:r>
      <w:r w:rsidR="000E24F2">
        <w:t>DIC</w:t>
      </w:r>
      <w:r w:rsidR="000E24F2">
        <w:rPr>
          <w:rFonts w:hint="eastAsia"/>
        </w:rPr>
        <w:t>和引伸计测得的试件位移随时间的变化规律基本一致，并且在测量试件的应变时应变片会在试件破坏时受损而失效，而</w:t>
      </w:r>
      <w:r w:rsidR="000E24F2">
        <w:rPr>
          <w:rFonts w:hint="eastAsia"/>
        </w:rPr>
        <w:t>D</w:t>
      </w:r>
      <w:r w:rsidR="000E24F2">
        <w:t>IC</w:t>
      </w:r>
      <w:r w:rsidR="000E24F2">
        <w:rPr>
          <w:rFonts w:hint="eastAsia"/>
        </w:rPr>
        <w:t>可测量试件从开始到破坏结束整个过程中的应变，这丰富了单次试验的试验数据。该对比试验说明</w:t>
      </w:r>
      <w:r w:rsidR="000E24F2">
        <w:rPr>
          <w:rFonts w:hint="eastAsia"/>
        </w:rPr>
        <w:t>D</w:t>
      </w:r>
      <w:r w:rsidR="000E24F2">
        <w:t>IC</w:t>
      </w:r>
      <w:r w:rsidR="000E24F2">
        <w:rPr>
          <w:rFonts w:hint="eastAsia"/>
        </w:rPr>
        <w:t>全场应变测量系统确实有较高的精度和可信度。</w:t>
      </w:r>
    </w:p>
    <w:tbl>
      <w:tblPr>
        <w:tblW w:w="8652" w:type="dxa"/>
        <w:tblLook w:val="04A0" w:firstRow="1" w:lastRow="0" w:firstColumn="1" w:lastColumn="0" w:noHBand="0" w:noVBand="1"/>
      </w:tblPr>
      <w:tblGrid>
        <w:gridCol w:w="4386"/>
        <w:gridCol w:w="4266"/>
      </w:tblGrid>
      <w:tr w:rsidR="00EF1C58" w:rsidRPr="000946B8" w14:paraId="79C1617E" w14:textId="77777777" w:rsidTr="007705F9">
        <w:trPr>
          <w:trHeight w:val="3228"/>
        </w:trPr>
        <w:tc>
          <w:tcPr>
            <w:tcW w:w="4386" w:type="dxa"/>
          </w:tcPr>
          <w:p w14:paraId="49EE2655" w14:textId="77777777" w:rsidR="00864510" w:rsidRPr="000946B8" w:rsidRDefault="00864510" w:rsidP="007705F9">
            <w:pPr>
              <w:pStyle w:val="-0"/>
            </w:pPr>
            <w:r>
              <w:rPr>
                <w:noProof/>
              </w:rPr>
              <w:drawing>
                <wp:inline distT="0" distB="0" distL="0" distR="0" wp14:anchorId="6909F5B4" wp14:editId="06F87F53">
                  <wp:extent cx="2643204" cy="2182483"/>
                  <wp:effectExtent l="0" t="0" r="5080" b="889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pic:cNvPicPr>
                            <a:picLocks noChangeAspect="1" noChangeArrowheads="1"/>
                          </pic:cNvPicPr>
                        </pic:nvPicPr>
                        <pic:blipFill>
                          <a:blip r:embed="rId418">
                            <a:extLst>
                              <a:ext uri="{28A0092B-C50C-407E-A947-70E740481C1C}">
                                <a14:useLocalDpi xmlns:a14="http://schemas.microsoft.com/office/drawing/2010/main" val="0"/>
                              </a:ext>
                            </a:extLst>
                          </a:blip>
                          <a:srcRect/>
                          <a:stretch>
                            <a:fillRect/>
                          </a:stretch>
                        </pic:blipFill>
                        <pic:spPr bwMode="auto">
                          <a:xfrm>
                            <a:off x="0" y="0"/>
                            <a:ext cx="2643204" cy="2182483"/>
                          </a:xfrm>
                          <a:prstGeom prst="rect">
                            <a:avLst/>
                          </a:prstGeom>
                          <a:noFill/>
                        </pic:spPr>
                      </pic:pic>
                    </a:graphicData>
                  </a:graphic>
                </wp:inline>
              </w:drawing>
            </w:r>
          </w:p>
        </w:tc>
        <w:tc>
          <w:tcPr>
            <w:tcW w:w="4266" w:type="dxa"/>
          </w:tcPr>
          <w:p w14:paraId="5041720E" w14:textId="77777777" w:rsidR="00864510" w:rsidRPr="000946B8" w:rsidRDefault="00F85006" w:rsidP="007705F9">
            <w:pPr>
              <w:pStyle w:val="-0"/>
            </w:pPr>
            <w:r>
              <w:rPr>
                <w:noProof/>
              </w:rPr>
              <w:drawing>
                <wp:inline distT="0" distB="0" distL="0" distR="0" wp14:anchorId="02F8A5EC" wp14:editId="18021312">
                  <wp:extent cx="2566666" cy="2136928"/>
                  <wp:effectExtent l="0" t="0" r="5715"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pic:cNvPicPr>
                            <a:picLocks noChangeAspect="1" noChangeArrowheads="1"/>
                          </pic:cNvPicPr>
                        </pic:nvPicPr>
                        <pic:blipFill>
                          <a:blip r:embed="rId419">
                            <a:extLst>
                              <a:ext uri="{28A0092B-C50C-407E-A947-70E740481C1C}">
                                <a14:useLocalDpi xmlns:a14="http://schemas.microsoft.com/office/drawing/2010/main" val="0"/>
                              </a:ext>
                            </a:extLst>
                          </a:blip>
                          <a:srcRect/>
                          <a:stretch>
                            <a:fillRect/>
                          </a:stretch>
                        </pic:blipFill>
                        <pic:spPr bwMode="auto">
                          <a:xfrm>
                            <a:off x="0" y="0"/>
                            <a:ext cx="2594343" cy="2159971"/>
                          </a:xfrm>
                          <a:prstGeom prst="rect">
                            <a:avLst/>
                          </a:prstGeom>
                          <a:noFill/>
                        </pic:spPr>
                      </pic:pic>
                    </a:graphicData>
                  </a:graphic>
                </wp:inline>
              </w:drawing>
            </w:r>
          </w:p>
        </w:tc>
      </w:tr>
      <w:tr w:rsidR="00EF1C58" w:rsidRPr="00DB6703" w14:paraId="44163078" w14:textId="77777777" w:rsidTr="007705F9">
        <w:trPr>
          <w:trHeight w:val="440"/>
        </w:trPr>
        <w:tc>
          <w:tcPr>
            <w:tcW w:w="4386" w:type="dxa"/>
          </w:tcPr>
          <w:p w14:paraId="0AC619E2" w14:textId="77777777" w:rsidR="00864510" w:rsidRDefault="00F51FA1" w:rsidP="007705F9">
            <w:pPr>
              <w:pStyle w:val="af0"/>
            </w:pPr>
            <w:r>
              <w:rPr>
                <w:rFonts w:hint="eastAsia"/>
              </w:rPr>
              <w:t>（</w:t>
            </w:r>
            <w:r>
              <w:rPr>
                <w:rFonts w:hint="eastAsia"/>
              </w:rPr>
              <w:t>a</w:t>
            </w:r>
            <w:r>
              <w:rPr>
                <w:rFonts w:hint="eastAsia"/>
              </w:rPr>
              <w:t>）位移随时间的变化规律</w:t>
            </w:r>
          </w:p>
        </w:tc>
        <w:tc>
          <w:tcPr>
            <w:tcW w:w="4266" w:type="dxa"/>
          </w:tcPr>
          <w:p w14:paraId="6CDBB75C" w14:textId="77777777" w:rsidR="00864510" w:rsidRDefault="00F51FA1" w:rsidP="007705F9">
            <w:pPr>
              <w:pStyle w:val="af0"/>
            </w:pPr>
            <w:r>
              <w:rPr>
                <w:rFonts w:hint="eastAsia"/>
              </w:rPr>
              <w:t>（</w:t>
            </w:r>
            <w:r>
              <w:rPr>
                <w:rFonts w:hint="eastAsia"/>
              </w:rPr>
              <w:t>b</w:t>
            </w:r>
            <w:r>
              <w:rPr>
                <w:rFonts w:hint="eastAsia"/>
              </w:rPr>
              <w:t>）应变随时间的变化规律</w:t>
            </w:r>
          </w:p>
        </w:tc>
      </w:tr>
      <w:tr w:rsidR="00F51FA1" w:rsidRPr="00DB6703" w14:paraId="2F6309A7" w14:textId="77777777" w:rsidTr="007705F9">
        <w:trPr>
          <w:trHeight w:val="440"/>
        </w:trPr>
        <w:tc>
          <w:tcPr>
            <w:tcW w:w="8652" w:type="dxa"/>
            <w:gridSpan w:val="2"/>
          </w:tcPr>
          <w:p w14:paraId="224E42BD" w14:textId="5A47D46F" w:rsidR="00F51FA1" w:rsidRDefault="00F51FA1" w:rsidP="007705F9">
            <w:pPr>
              <w:pStyle w:val="af0"/>
            </w:pPr>
            <w:bookmarkStart w:id="212" w:name="_Ref3363233"/>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9A74E1">
              <w:rPr>
                <w:noProof/>
              </w:rPr>
              <w:t>4</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9A74E1">
              <w:rPr>
                <w:noProof/>
              </w:rPr>
              <w:t>2</w:t>
            </w:r>
            <w:r>
              <w:fldChar w:fldCharType="end"/>
            </w:r>
            <w:bookmarkEnd w:id="212"/>
            <w:r>
              <w:t xml:space="preserve"> </w:t>
            </w:r>
            <w:r w:rsidR="00EF1C58">
              <w:rPr>
                <w:rFonts w:hint="eastAsia"/>
              </w:rPr>
              <w:t>D</w:t>
            </w:r>
            <w:r w:rsidR="00EF1C58">
              <w:t>IC</w:t>
            </w:r>
            <w:r w:rsidR="00EF1C58">
              <w:rPr>
                <w:rFonts w:hint="eastAsia"/>
              </w:rPr>
              <w:t>测试结果与传统测量结果对比（以试件</w:t>
            </w:r>
            <w:r w:rsidR="00EF1C58">
              <w:rPr>
                <w:rFonts w:hint="eastAsia"/>
              </w:rPr>
              <w:t>1</w:t>
            </w:r>
            <w:r w:rsidR="00EF1C58">
              <w:t>20_1</w:t>
            </w:r>
            <w:r w:rsidR="00EF1C58">
              <w:rPr>
                <w:rFonts w:hint="eastAsia"/>
              </w:rPr>
              <w:t>为例）</w:t>
            </w:r>
          </w:p>
        </w:tc>
      </w:tr>
    </w:tbl>
    <w:p w14:paraId="7EEC5E08" w14:textId="64D3D7FD" w:rsidR="003976B3" w:rsidRDefault="00A3606E" w:rsidP="003976B3">
      <w:pPr>
        <w:pStyle w:val="11130"/>
        <w:numPr>
          <w:ilvl w:val="2"/>
          <w:numId w:val="4"/>
        </w:numPr>
        <w:rPr>
          <w:rFonts w:ascii="Times New Roman" w:hAnsi="Times New Roman"/>
        </w:rPr>
      </w:pPr>
      <w:bookmarkStart w:id="213" w:name="_Toc4938228"/>
      <w:r>
        <w:rPr>
          <w:rFonts w:ascii="Times New Roman" w:hAnsi="Times New Roman" w:hint="eastAsia"/>
        </w:rPr>
        <w:t>变形载体制备</w:t>
      </w:r>
      <w:bookmarkEnd w:id="213"/>
    </w:p>
    <w:p w14:paraId="4CE05822" w14:textId="172F0B94" w:rsidR="00F54FF7" w:rsidRDefault="000F5704" w:rsidP="00A21CBE">
      <w:pPr>
        <w:ind w:firstLine="480"/>
      </w:pPr>
      <w:r w:rsidRPr="000F5704">
        <w:rPr>
          <w:rFonts w:hint="eastAsia"/>
        </w:rPr>
        <w:t>变形信息载体是</w:t>
      </w:r>
      <w:r w:rsidRPr="000F5704">
        <w:rPr>
          <w:rFonts w:hint="eastAsia"/>
        </w:rPr>
        <w:t xml:space="preserve"> DIC </w:t>
      </w:r>
      <w:r w:rsidRPr="000F5704">
        <w:rPr>
          <w:rFonts w:hint="eastAsia"/>
        </w:rPr>
        <w:t>方法进行变形测量的重要</w:t>
      </w:r>
      <w:r>
        <w:rPr>
          <w:rFonts w:hint="eastAsia"/>
        </w:rPr>
        <w:t>媒介，其质量的好坏关系到变形测量结果的准确性。因此制备小尺度散斑是实现裂纹萌生阶段应变测量的关键</w:t>
      </w:r>
      <w:r w:rsidR="00F54FF7" w:rsidRPr="00FD1150">
        <w:rPr>
          <w:vertAlign w:val="superscript"/>
        </w:rPr>
        <w:fldChar w:fldCharType="begin"/>
      </w:r>
      <w:r w:rsidR="00F54FF7" w:rsidRPr="00FD1150">
        <w:rPr>
          <w:vertAlign w:val="superscript"/>
        </w:rPr>
        <w:instrText xml:space="preserve"> REF _Ref2418063 \r \h </w:instrText>
      </w:r>
      <w:r w:rsidR="00FD1150">
        <w:rPr>
          <w:vertAlign w:val="superscript"/>
        </w:rPr>
        <w:instrText xml:space="preserve"> \* MERGEFORMAT </w:instrText>
      </w:r>
      <w:r w:rsidR="00F54FF7" w:rsidRPr="00FD1150">
        <w:rPr>
          <w:vertAlign w:val="superscript"/>
        </w:rPr>
      </w:r>
      <w:r w:rsidR="00F54FF7" w:rsidRPr="00FD1150">
        <w:rPr>
          <w:vertAlign w:val="superscript"/>
        </w:rPr>
        <w:fldChar w:fldCharType="separate"/>
      </w:r>
      <w:r w:rsidR="009A74E1">
        <w:rPr>
          <w:vertAlign w:val="superscript"/>
        </w:rPr>
        <w:t xml:space="preserve">[62] </w:t>
      </w:r>
      <w:r w:rsidR="00F54FF7" w:rsidRPr="00FD1150">
        <w:rPr>
          <w:vertAlign w:val="superscript"/>
        </w:rPr>
        <w:fldChar w:fldCharType="end"/>
      </w:r>
      <w:r w:rsidR="00F54FF7">
        <w:rPr>
          <w:rFonts w:hint="eastAsia"/>
        </w:rPr>
        <w:t>。用于</w:t>
      </w:r>
      <w:r w:rsidR="00F54FF7">
        <w:rPr>
          <w:rFonts w:hint="eastAsia"/>
        </w:rPr>
        <w:t>D</w:t>
      </w:r>
      <w:r w:rsidR="00F54FF7">
        <w:t>IC</w:t>
      </w:r>
      <w:r w:rsidR="00F54FF7">
        <w:rPr>
          <w:rFonts w:hint="eastAsia"/>
        </w:rPr>
        <w:t>全场应变测量系统的</w:t>
      </w:r>
      <w:r>
        <w:rPr>
          <w:rFonts w:hint="eastAsia"/>
        </w:rPr>
        <w:t>难点在于如何获得颗粒尺寸微小且均匀附着在试样表面的变形载体。目前可用于</w:t>
      </w:r>
      <w:r>
        <w:rPr>
          <w:rFonts w:hint="eastAsia"/>
        </w:rPr>
        <w:t xml:space="preserve"> DIC </w:t>
      </w:r>
      <w:r>
        <w:rPr>
          <w:rFonts w:hint="eastAsia"/>
        </w:rPr>
        <w:t>方法的变形信息载体种类有很多，包括试样（结构）表面制备散斑、材料表面的自然纹理，其中最常用的载体是在试件表面喷制散斑。</w:t>
      </w:r>
    </w:p>
    <w:p w14:paraId="55A1FAAC" w14:textId="3B7ED6C4" w:rsidR="00FD1150" w:rsidRDefault="000F5704" w:rsidP="00A21CBE">
      <w:pPr>
        <w:ind w:firstLine="480"/>
      </w:pPr>
      <w:r>
        <w:rPr>
          <w:rFonts w:hint="eastAsia"/>
        </w:rPr>
        <w:t>宏观尺度下的散斑制作方法相对成熟，例如美国</w:t>
      </w:r>
      <w:r>
        <w:t xml:space="preserve"> </w:t>
      </w:r>
      <w:proofErr w:type="spellStart"/>
      <w:r>
        <w:t>Cor⁃</w:t>
      </w:r>
      <w:r>
        <w:rPr>
          <w:rFonts w:hint="eastAsia"/>
        </w:rPr>
        <w:t>related</w:t>
      </w:r>
      <w:proofErr w:type="spellEnd"/>
      <w:r>
        <w:rPr>
          <w:rFonts w:hint="eastAsia"/>
        </w:rPr>
        <w:t xml:space="preserve"> Solutions </w:t>
      </w:r>
      <w:r>
        <w:rPr>
          <w:rFonts w:hint="eastAsia"/>
        </w:rPr>
        <w:t>公司制作了不同尺寸的散斑制作工具，可以直接在试件表面印刷散斑</w:t>
      </w:r>
      <w:r w:rsidR="001E5983" w:rsidRPr="00FD1150">
        <w:rPr>
          <w:vertAlign w:val="superscript"/>
        </w:rPr>
        <w:fldChar w:fldCharType="begin"/>
      </w:r>
      <w:r w:rsidR="001E5983" w:rsidRPr="00FD1150">
        <w:rPr>
          <w:vertAlign w:val="superscript"/>
        </w:rPr>
        <w:instrText xml:space="preserve"> REF _Ref2418778 \r \h </w:instrText>
      </w:r>
      <w:r w:rsidR="00FD1150">
        <w:rPr>
          <w:vertAlign w:val="superscript"/>
        </w:rPr>
        <w:instrText xml:space="preserve"> \* MERGEFORMAT </w:instrText>
      </w:r>
      <w:r w:rsidR="001E5983" w:rsidRPr="00FD1150">
        <w:rPr>
          <w:vertAlign w:val="superscript"/>
        </w:rPr>
      </w:r>
      <w:r w:rsidR="001E5983" w:rsidRPr="00FD1150">
        <w:rPr>
          <w:vertAlign w:val="superscript"/>
        </w:rPr>
        <w:fldChar w:fldCharType="separate"/>
      </w:r>
      <w:r w:rsidR="009A74E1">
        <w:rPr>
          <w:vertAlign w:val="superscript"/>
        </w:rPr>
        <w:t xml:space="preserve">[64] </w:t>
      </w:r>
      <w:r w:rsidR="001E5983" w:rsidRPr="00FD1150">
        <w:rPr>
          <w:vertAlign w:val="superscript"/>
        </w:rPr>
        <w:fldChar w:fldCharType="end"/>
      </w:r>
      <w:r>
        <w:rPr>
          <w:rFonts w:hint="eastAsia"/>
        </w:rPr>
        <w:t>。</w:t>
      </w:r>
      <w:r w:rsidR="00FD1150">
        <w:fldChar w:fldCharType="begin"/>
      </w:r>
      <w:r w:rsidR="00FD1150">
        <w:instrText xml:space="preserve"> REF _Ref2426775 \h </w:instrText>
      </w:r>
      <w:r w:rsidR="00FD1150">
        <w:fldChar w:fldCharType="separate"/>
      </w:r>
      <w:r w:rsidR="009A74E1">
        <w:rPr>
          <w:rFonts w:hint="eastAsia"/>
        </w:rPr>
        <w:t>图</w:t>
      </w:r>
      <w:r w:rsidR="009A74E1">
        <w:rPr>
          <w:rFonts w:hint="eastAsia"/>
        </w:rPr>
        <w:t xml:space="preserve"> </w:t>
      </w:r>
      <w:r w:rsidR="009A74E1">
        <w:rPr>
          <w:noProof/>
        </w:rPr>
        <w:t>4</w:t>
      </w:r>
      <w:r w:rsidR="009A74E1">
        <w:t>.</w:t>
      </w:r>
      <w:r w:rsidR="009A74E1">
        <w:rPr>
          <w:noProof/>
        </w:rPr>
        <w:t>3</w:t>
      </w:r>
      <w:r w:rsidR="00FD1150">
        <w:fldChar w:fldCharType="end"/>
      </w:r>
      <w:r w:rsidR="009F1535">
        <w:rPr>
          <w:rFonts w:hint="eastAsia"/>
        </w:rPr>
        <w:t>和</w:t>
      </w:r>
      <w:r w:rsidR="009F1535">
        <w:fldChar w:fldCharType="begin"/>
      </w:r>
      <w:r w:rsidR="009F1535">
        <w:instrText xml:space="preserve"> </w:instrText>
      </w:r>
      <w:r w:rsidR="009F1535">
        <w:rPr>
          <w:rFonts w:hint="eastAsia"/>
        </w:rPr>
        <w:instrText>REF _Ref2427013 \h</w:instrText>
      </w:r>
      <w:r w:rsidR="009F1535">
        <w:instrText xml:space="preserve"> </w:instrText>
      </w:r>
      <w:r w:rsidR="009F1535">
        <w:fldChar w:fldCharType="separate"/>
      </w:r>
      <w:r w:rsidR="009A74E1">
        <w:rPr>
          <w:rFonts w:hint="eastAsia"/>
        </w:rPr>
        <w:t>图</w:t>
      </w:r>
      <w:r w:rsidR="009A74E1">
        <w:rPr>
          <w:rFonts w:hint="eastAsia"/>
        </w:rPr>
        <w:t xml:space="preserve"> </w:t>
      </w:r>
      <w:r w:rsidR="009A74E1">
        <w:rPr>
          <w:noProof/>
        </w:rPr>
        <w:t>4</w:t>
      </w:r>
      <w:r w:rsidR="009A74E1">
        <w:t>.</w:t>
      </w:r>
      <w:r w:rsidR="009A74E1">
        <w:rPr>
          <w:noProof/>
        </w:rPr>
        <w:t>4</w:t>
      </w:r>
      <w:r w:rsidR="009F1535">
        <w:fldChar w:fldCharType="end"/>
      </w:r>
      <w:r w:rsidR="00FD1150">
        <w:rPr>
          <w:rFonts w:hint="eastAsia"/>
        </w:rPr>
        <w:t>所示的用于制作散斑的图案刷子和喷雾模板使用起来方便快捷且高效。</w:t>
      </w:r>
    </w:p>
    <w:p w14:paraId="421A8F05" w14:textId="77777777" w:rsidR="003976B3" w:rsidRDefault="003976B3" w:rsidP="00A21CBE">
      <w:pPr>
        <w:ind w:firstLine="480"/>
      </w:pPr>
    </w:p>
    <w:tbl>
      <w:tblPr>
        <w:tblW w:w="8566" w:type="dxa"/>
        <w:tblLook w:val="04A0" w:firstRow="1" w:lastRow="0" w:firstColumn="1" w:lastColumn="0" w:noHBand="0" w:noVBand="1"/>
      </w:tblPr>
      <w:tblGrid>
        <w:gridCol w:w="4506"/>
        <w:gridCol w:w="4060"/>
      </w:tblGrid>
      <w:tr w:rsidR="005E61DF" w:rsidRPr="000946B8" w14:paraId="57974CE1" w14:textId="77777777" w:rsidTr="00647795">
        <w:trPr>
          <w:trHeight w:val="3228"/>
        </w:trPr>
        <w:tc>
          <w:tcPr>
            <w:tcW w:w="4506" w:type="dxa"/>
          </w:tcPr>
          <w:p w14:paraId="0FED9A4C" w14:textId="77777777" w:rsidR="005E61DF" w:rsidRPr="000946B8" w:rsidRDefault="00F932EF" w:rsidP="005E61DF">
            <w:pPr>
              <w:pStyle w:val="aff1"/>
            </w:pPr>
            <w:r w:rsidRPr="00F932EF">
              <w:rPr>
                <w:noProof/>
              </w:rPr>
              <w:lastRenderedPageBreak/>
              <w:drawing>
                <wp:inline distT="0" distB="0" distL="0" distR="0" wp14:anchorId="22A26632" wp14:editId="4B374FAD">
                  <wp:extent cx="2286403" cy="2143846"/>
                  <wp:effectExtent l="0" t="0" r="0" b="8890"/>
                  <wp:docPr id="257" name="图片 257" descr="C:\Users\ADMINI~1\AppData\Local\Temp\1551504887(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32" descr="C:\Users\ADMINI~1\AppData\Local\Temp\1551504887(1).png"/>
                          <pic:cNvPicPr>
                            <a:picLocks noChangeAspect="1" noChangeArrowheads="1"/>
                          </pic:cNvPicPr>
                        </pic:nvPicPr>
                        <pic:blipFill>
                          <a:blip r:embed="rId420">
                            <a:extLst>
                              <a:ext uri="{28A0092B-C50C-407E-A947-70E740481C1C}">
                                <a14:useLocalDpi xmlns:a14="http://schemas.microsoft.com/office/drawing/2010/main" val="0"/>
                              </a:ext>
                            </a:extLst>
                          </a:blip>
                          <a:srcRect/>
                          <a:stretch>
                            <a:fillRect/>
                          </a:stretch>
                        </pic:blipFill>
                        <pic:spPr bwMode="auto">
                          <a:xfrm>
                            <a:off x="0" y="0"/>
                            <a:ext cx="2309042" cy="2165073"/>
                          </a:xfrm>
                          <a:prstGeom prst="rect">
                            <a:avLst/>
                          </a:prstGeom>
                          <a:noFill/>
                          <a:ln>
                            <a:noFill/>
                          </a:ln>
                        </pic:spPr>
                      </pic:pic>
                    </a:graphicData>
                  </a:graphic>
                </wp:inline>
              </w:drawing>
            </w:r>
          </w:p>
        </w:tc>
        <w:tc>
          <w:tcPr>
            <w:tcW w:w="4060" w:type="dxa"/>
          </w:tcPr>
          <w:p w14:paraId="2945032B" w14:textId="77777777" w:rsidR="005E61DF" w:rsidRPr="000946B8" w:rsidRDefault="00F932EF" w:rsidP="005E61DF">
            <w:pPr>
              <w:pStyle w:val="aff1"/>
            </w:pPr>
            <w:r w:rsidRPr="00F932EF">
              <w:rPr>
                <w:noProof/>
              </w:rPr>
              <w:drawing>
                <wp:inline distT="0" distB="0" distL="0" distR="0" wp14:anchorId="23F86C94" wp14:editId="0C6A1D3F">
                  <wp:extent cx="2228215" cy="2105660"/>
                  <wp:effectExtent l="0" t="0" r="635" b="8890"/>
                  <wp:docPr id="259" name="图片 259" descr="C:\Users\ADMINI~1\AppData\Local\Temp\155150498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33" descr="C:\Users\ADMINI~1\AppData\Local\Temp\1551504981(1).png"/>
                          <pic:cNvPicPr>
                            <a:picLocks noChangeAspect="1" noChangeArrowheads="1"/>
                          </pic:cNvPicPr>
                        </pic:nvPicPr>
                        <pic:blipFill>
                          <a:blip r:embed="rId421">
                            <a:extLst>
                              <a:ext uri="{28A0092B-C50C-407E-A947-70E740481C1C}">
                                <a14:useLocalDpi xmlns:a14="http://schemas.microsoft.com/office/drawing/2010/main" val="0"/>
                              </a:ext>
                            </a:extLst>
                          </a:blip>
                          <a:srcRect/>
                          <a:stretch>
                            <a:fillRect/>
                          </a:stretch>
                        </pic:blipFill>
                        <pic:spPr bwMode="auto">
                          <a:xfrm>
                            <a:off x="0" y="0"/>
                            <a:ext cx="2228215" cy="2105660"/>
                          </a:xfrm>
                          <a:prstGeom prst="rect">
                            <a:avLst/>
                          </a:prstGeom>
                          <a:noFill/>
                          <a:ln>
                            <a:noFill/>
                          </a:ln>
                        </pic:spPr>
                      </pic:pic>
                    </a:graphicData>
                  </a:graphic>
                </wp:inline>
              </w:drawing>
            </w:r>
          </w:p>
        </w:tc>
      </w:tr>
      <w:tr w:rsidR="005E61DF" w:rsidRPr="00DB6703" w14:paraId="4A761D82" w14:textId="77777777" w:rsidTr="005E61DF">
        <w:trPr>
          <w:trHeight w:val="440"/>
        </w:trPr>
        <w:tc>
          <w:tcPr>
            <w:tcW w:w="4506" w:type="dxa"/>
          </w:tcPr>
          <w:p w14:paraId="626D3FC8" w14:textId="48E47F60" w:rsidR="005E61DF" w:rsidRDefault="005E61DF" w:rsidP="00647795">
            <w:pPr>
              <w:pStyle w:val="af0"/>
              <w:ind w:firstLine="480"/>
            </w:pPr>
            <w:bookmarkStart w:id="214" w:name="_Ref2426775"/>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9A74E1">
              <w:rPr>
                <w:noProof/>
              </w:rPr>
              <w:t>4</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9A74E1">
              <w:rPr>
                <w:noProof/>
              </w:rPr>
              <w:t>3</w:t>
            </w:r>
            <w:r>
              <w:fldChar w:fldCharType="end"/>
            </w:r>
            <w:bookmarkEnd w:id="214"/>
            <w:r>
              <w:t xml:space="preserve"> </w:t>
            </w:r>
            <w:r w:rsidR="00F932EF">
              <w:rPr>
                <w:rFonts w:hint="eastAsia"/>
              </w:rPr>
              <w:t>图案刷子</w:t>
            </w:r>
          </w:p>
        </w:tc>
        <w:tc>
          <w:tcPr>
            <w:tcW w:w="4060" w:type="dxa"/>
          </w:tcPr>
          <w:p w14:paraId="1434D904" w14:textId="027BF413" w:rsidR="005E61DF" w:rsidRDefault="00F932EF" w:rsidP="00647795">
            <w:pPr>
              <w:pStyle w:val="af0"/>
              <w:ind w:firstLine="480"/>
            </w:pPr>
            <w:bookmarkStart w:id="215" w:name="_Ref2427013"/>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9A74E1">
              <w:rPr>
                <w:noProof/>
              </w:rPr>
              <w:t>4</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9A74E1">
              <w:rPr>
                <w:noProof/>
              </w:rPr>
              <w:t>4</w:t>
            </w:r>
            <w:r>
              <w:fldChar w:fldCharType="end"/>
            </w:r>
            <w:bookmarkEnd w:id="215"/>
            <w:r w:rsidR="009F1535">
              <w:t xml:space="preserve"> </w:t>
            </w:r>
            <w:r>
              <w:rPr>
                <w:rFonts w:hint="eastAsia"/>
              </w:rPr>
              <w:t>喷雾模板</w:t>
            </w:r>
          </w:p>
        </w:tc>
      </w:tr>
    </w:tbl>
    <w:p w14:paraId="3056E0C4" w14:textId="3ECBBEBB" w:rsidR="002D719E" w:rsidRPr="005E61DF" w:rsidRDefault="009F1535" w:rsidP="00303D36">
      <w:pPr>
        <w:ind w:firstLine="480"/>
      </w:pPr>
      <w:r>
        <w:rPr>
          <w:rFonts w:hint="eastAsia"/>
        </w:rPr>
        <w:t>小尺度散斑制作方法目前尚无成熟的商业散斑制作工具，清华大学谢惠民等</w:t>
      </w:r>
      <w:r w:rsidRPr="00FD1150">
        <w:rPr>
          <w:vertAlign w:val="superscript"/>
        </w:rPr>
        <w:fldChar w:fldCharType="begin"/>
      </w:r>
      <w:r w:rsidRPr="00FD1150">
        <w:rPr>
          <w:vertAlign w:val="superscript"/>
        </w:rPr>
        <w:instrText xml:space="preserve"> </w:instrText>
      </w:r>
      <w:r w:rsidRPr="00FD1150">
        <w:rPr>
          <w:rFonts w:hint="eastAsia"/>
          <w:vertAlign w:val="superscript"/>
        </w:rPr>
        <w:instrText>REF _Ref2419487 \r \h</w:instrText>
      </w:r>
      <w:r w:rsidRPr="00FD1150">
        <w:rPr>
          <w:vertAlign w:val="superscript"/>
        </w:rPr>
        <w:instrText xml:space="preserve"> </w:instrText>
      </w:r>
      <w:r>
        <w:rPr>
          <w:vertAlign w:val="superscript"/>
        </w:rPr>
        <w:instrText xml:space="preserve"> \* MERGEFORMAT </w:instrText>
      </w:r>
      <w:r w:rsidRPr="00FD1150">
        <w:rPr>
          <w:vertAlign w:val="superscript"/>
        </w:rPr>
      </w:r>
      <w:r w:rsidRPr="00FD1150">
        <w:rPr>
          <w:vertAlign w:val="superscript"/>
        </w:rPr>
        <w:fldChar w:fldCharType="separate"/>
      </w:r>
      <w:r w:rsidR="009A74E1">
        <w:rPr>
          <w:vertAlign w:val="superscript"/>
        </w:rPr>
        <w:t xml:space="preserve">[65] </w:t>
      </w:r>
      <w:r w:rsidRPr="00FD1150">
        <w:rPr>
          <w:vertAlign w:val="superscript"/>
        </w:rPr>
        <w:fldChar w:fldCharType="end"/>
      </w:r>
      <w:r>
        <w:rPr>
          <w:rFonts w:hint="eastAsia"/>
        </w:rPr>
        <w:t>采用聚焦电子束方法在试件表面制备微尺度散斑，但是这种方法时间成本和经济成本都比较高。文献</w:t>
      </w:r>
      <w:r w:rsidRPr="00895FBE">
        <w:rPr>
          <w:vertAlign w:val="superscript"/>
        </w:rPr>
        <w:fldChar w:fldCharType="begin"/>
      </w:r>
      <w:r w:rsidRPr="00895FBE">
        <w:rPr>
          <w:vertAlign w:val="superscript"/>
        </w:rPr>
        <w:instrText xml:space="preserve"> </w:instrText>
      </w:r>
      <w:r w:rsidRPr="00895FBE">
        <w:rPr>
          <w:rFonts w:hint="eastAsia"/>
          <w:vertAlign w:val="superscript"/>
        </w:rPr>
        <w:instrText>REF _Ref2419497 \r \h</w:instrText>
      </w:r>
      <w:r w:rsidRPr="00895FBE">
        <w:rPr>
          <w:vertAlign w:val="superscript"/>
        </w:rPr>
        <w:instrText xml:space="preserve"> </w:instrText>
      </w:r>
      <w:r w:rsidR="00895FBE">
        <w:rPr>
          <w:vertAlign w:val="superscript"/>
        </w:rPr>
        <w:instrText xml:space="preserve"> \* MERGEFORMAT </w:instrText>
      </w:r>
      <w:r w:rsidRPr="00895FBE">
        <w:rPr>
          <w:vertAlign w:val="superscript"/>
        </w:rPr>
      </w:r>
      <w:r w:rsidRPr="00895FBE">
        <w:rPr>
          <w:vertAlign w:val="superscript"/>
        </w:rPr>
        <w:fldChar w:fldCharType="separate"/>
      </w:r>
      <w:r w:rsidR="009A74E1">
        <w:rPr>
          <w:vertAlign w:val="superscript"/>
        </w:rPr>
        <w:t xml:space="preserve">[66] </w:t>
      </w:r>
      <w:r w:rsidRPr="00895FBE">
        <w:rPr>
          <w:vertAlign w:val="superscript"/>
        </w:rPr>
        <w:fldChar w:fldCharType="end"/>
      </w:r>
      <w:r>
        <w:rPr>
          <w:rFonts w:hint="eastAsia"/>
        </w:rPr>
        <w:t>提出了一种基于离心甩胶技术的制作方法，尽管该方法花费较低但对试件表面要求比较高并且受到光照强度影响。试验中常用的制备小尺度散斑方法有两种，第一种是用油漆笔或者马克笔在试样表面画出较为规则的网格，如</w:t>
      </w:r>
      <w:r>
        <w:fldChar w:fldCharType="begin"/>
      </w:r>
      <w:r>
        <w:instrText xml:space="preserve"> </w:instrText>
      </w:r>
      <w:r>
        <w:rPr>
          <w:rFonts w:hint="eastAsia"/>
        </w:rPr>
        <w:instrText>REF _Ref2426948 \h</w:instrText>
      </w:r>
      <w:r>
        <w:instrText xml:space="preserve"> </w:instrText>
      </w:r>
      <w:r>
        <w:fldChar w:fldCharType="separate"/>
      </w:r>
      <w:r w:rsidR="009A74E1">
        <w:rPr>
          <w:rFonts w:hint="eastAsia"/>
        </w:rPr>
        <w:t>图</w:t>
      </w:r>
      <w:r w:rsidR="009A74E1">
        <w:rPr>
          <w:rFonts w:hint="eastAsia"/>
        </w:rPr>
        <w:t xml:space="preserve"> </w:t>
      </w:r>
      <w:r w:rsidR="009A74E1">
        <w:rPr>
          <w:noProof/>
        </w:rPr>
        <w:t>4</w:t>
      </w:r>
      <w:r w:rsidR="009A74E1">
        <w:t>.</w:t>
      </w:r>
      <w:r w:rsidR="009A74E1">
        <w:rPr>
          <w:noProof/>
        </w:rPr>
        <w:t>5</w:t>
      </w:r>
      <w:r>
        <w:fldChar w:fldCharType="end"/>
      </w:r>
      <w:r>
        <w:rPr>
          <w:rFonts w:hint="eastAsia"/>
        </w:rPr>
        <w:t>所示。第二种方法</w:t>
      </w:r>
      <w:r w:rsidR="00303D36">
        <w:rPr>
          <w:rFonts w:hint="eastAsia"/>
        </w:rPr>
        <w:t>如</w:t>
      </w:r>
      <w:r w:rsidR="00303D36">
        <w:fldChar w:fldCharType="begin"/>
      </w:r>
      <w:r w:rsidR="00303D36">
        <w:instrText xml:space="preserve"> REF _Ref2426949 \h </w:instrText>
      </w:r>
      <w:r w:rsidR="00303D36">
        <w:fldChar w:fldCharType="separate"/>
      </w:r>
      <w:r w:rsidR="009A74E1">
        <w:rPr>
          <w:rFonts w:hint="eastAsia"/>
        </w:rPr>
        <w:t>图</w:t>
      </w:r>
      <w:r w:rsidR="009A74E1">
        <w:rPr>
          <w:rFonts w:hint="eastAsia"/>
        </w:rPr>
        <w:t xml:space="preserve"> </w:t>
      </w:r>
      <w:r w:rsidR="009A74E1">
        <w:rPr>
          <w:noProof/>
        </w:rPr>
        <w:t>4</w:t>
      </w:r>
      <w:r w:rsidR="009A74E1">
        <w:t>.</w:t>
      </w:r>
      <w:r w:rsidR="009A74E1">
        <w:rPr>
          <w:noProof/>
        </w:rPr>
        <w:t>6</w:t>
      </w:r>
      <w:r w:rsidR="00303D36">
        <w:fldChar w:fldCharType="end"/>
      </w:r>
      <w:r w:rsidR="00303D36">
        <w:rPr>
          <w:rFonts w:hint="eastAsia"/>
        </w:rPr>
        <w:t>所示，</w:t>
      </w:r>
      <w:proofErr w:type="gramStart"/>
      <w:r>
        <w:rPr>
          <w:rFonts w:hint="eastAsia"/>
        </w:rPr>
        <w:t>用哑光</w:t>
      </w:r>
      <w:proofErr w:type="gramEnd"/>
      <w:r>
        <w:rPr>
          <w:rFonts w:hint="eastAsia"/>
        </w:rPr>
        <w:t>白色漆在试件表面打底色，</w:t>
      </w:r>
      <w:proofErr w:type="gramStart"/>
      <w:r>
        <w:rPr>
          <w:rFonts w:hint="eastAsia"/>
        </w:rPr>
        <w:t>然后用哑</w:t>
      </w:r>
      <w:proofErr w:type="gramEnd"/>
      <w:r>
        <w:rPr>
          <w:rFonts w:hint="eastAsia"/>
        </w:rPr>
        <w:t>光黑色漆</w:t>
      </w:r>
      <w:r w:rsidR="00303D36">
        <w:rPr>
          <w:rFonts w:hint="eastAsia"/>
        </w:rPr>
        <w:t>喷成随机分布的黑色散斑，随着加载的进行，试件发生变形，附着在试件表面的散斑随试件移动，散斑间发生错动，测量系统中的一组相机将实时拍摄散斑的相对位置图，再通过</w:t>
      </w:r>
      <w:r w:rsidR="00303D36">
        <w:rPr>
          <w:rFonts w:hint="eastAsia"/>
        </w:rPr>
        <w:t xml:space="preserve">ARAMIS </w:t>
      </w:r>
      <w:r w:rsidR="00303D36">
        <w:rPr>
          <w:rFonts w:hint="eastAsia"/>
        </w:rPr>
        <w:t>系统的软件计算，即可得到全局的应变场，详细的测量原理参见用户手册</w:t>
      </w:r>
      <w:r w:rsidR="00303D36" w:rsidRPr="00303D36">
        <w:rPr>
          <w:vertAlign w:val="superscript"/>
        </w:rPr>
        <w:fldChar w:fldCharType="begin"/>
      </w:r>
      <w:r w:rsidR="00303D36" w:rsidRPr="00303D36">
        <w:rPr>
          <w:vertAlign w:val="superscript"/>
        </w:rPr>
        <w:instrText xml:space="preserve"> </w:instrText>
      </w:r>
      <w:r w:rsidR="00303D36" w:rsidRPr="00303D36">
        <w:rPr>
          <w:rFonts w:hint="eastAsia"/>
          <w:vertAlign w:val="superscript"/>
        </w:rPr>
        <w:instrText>REF _Ref2427586 \r \h</w:instrText>
      </w:r>
      <w:r w:rsidR="00303D36" w:rsidRPr="00303D36">
        <w:rPr>
          <w:vertAlign w:val="superscript"/>
        </w:rPr>
        <w:instrText xml:space="preserve"> </w:instrText>
      </w:r>
      <w:r w:rsidR="00303D36">
        <w:rPr>
          <w:vertAlign w:val="superscript"/>
        </w:rPr>
        <w:instrText xml:space="preserve"> \* MERGEFORMAT </w:instrText>
      </w:r>
      <w:r w:rsidR="00303D36" w:rsidRPr="00303D36">
        <w:rPr>
          <w:vertAlign w:val="superscript"/>
        </w:rPr>
      </w:r>
      <w:r w:rsidR="00303D36" w:rsidRPr="00303D36">
        <w:rPr>
          <w:vertAlign w:val="superscript"/>
        </w:rPr>
        <w:fldChar w:fldCharType="separate"/>
      </w:r>
      <w:r w:rsidR="009A74E1">
        <w:rPr>
          <w:vertAlign w:val="superscript"/>
        </w:rPr>
        <w:t xml:space="preserve">[67] </w:t>
      </w:r>
      <w:r w:rsidR="00303D36" w:rsidRPr="00303D36">
        <w:rPr>
          <w:vertAlign w:val="superscript"/>
        </w:rPr>
        <w:fldChar w:fldCharType="end"/>
      </w:r>
      <w:r w:rsidR="00303D36">
        <w:rPr>
          <w:rFonts w:hint="eastAsia"/>
        </w:rPr>
        <w:t>。本论文中所有试件的测试均采用第二种喷漆制作散斑的方法。</w:t>
      </w:r>
    </w:p>
    <w:tbl>
      <w:tblPr>
        <w:tblW w:w="8006" w:type="dxa"/>
        <w:tblLook w:val="04A0" w:firstRow="1" w:lastRow="0" w:firstColumn="1" w:lastColumn="0" w:noHBand="0" w:noVBand="1"/>
      </w:tblPr>
      <w:tblGrid>
        <w:gridCol w:w="3374"/>
        <w:gridCol w:w="2136"/>
        <w:gridCol w:w="2496"/>
      </w:tblGrid>
      <w:tr w:rsidR="00F932EF" w:rsidRPr="000946B8" w14:paraId="57CB6F73" w14:textId="77777777" w:rsidTr="00990124">
        <w:trPr>
          <w:trHeight w:val="3228"/>
        </w:trPr>
        <w:tc>
          <w:tcPr>
            <w:tcW w:w="3374" w:type="dxa"/>
          </w:tcPr>
          <w:p w14:paraId="71915948" w14:textId="77777777" w:rsidR="00F932EF" w:rsidRPr="000946B8" w:rsidRDefault="00F932EF" w:rsidP="00647795">
            <w:pPr>
              <w:pStyle w:val="aff1"/>
            </w:pPr>
            <w:r>
              <w:rPr>
                <w:noProof/>
              </w:rPr>
              <w:drawing>
                <wp:inline distT="0" distB="0" distL="0" distR="0" wp14:anchorId="5DF0A532" wp14:editId="73FE488D">
                  <wp:extent cx="2005330" cy="1956971"/>
                  <wp:effectExtent l="0" t="0" r="0" b="5715"/>
                  <wp:docPr id="262" name="图片 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2"/>
                          <a:stretch>
                            <a:fillRect/>
                          </a:stretch>
                        </pic:blipFill>
                        <pic:spPr>
                          <a:xfrm>
                            <a:off x="0" y="0"/>
                            <a:ext cx="2034218" cy="1985163"/>
                          </a:xfrm>
                          <a:prstGeom prst="rect">
                            <a:avLst/>
                          </a:prstGeom>
                        </pic:spPr>
                      </pic:pic>
                    </a:graphicData>
                  </a:graphic>
                </wp:inline>
              </w:drawing>
            </w:r>
          </w:p>
        </w:tc>
        <w:tc>
          <w:tcPr>
            <w:tcW w:w="2136" w:type="dxa"/>
          </w:tcPr>
          <w:p w14:paraId="701B213B" w14:textId="77777777" w:rsidR="00F932EF" w:rsidRPr="000946B8" w:rsidRDefault="00F932EF" w:rsidP="00647795">
            <w:pPr>
              <w:pStyle w:val="aff1"/>
            </w:pPr>
            <w:r>
              <w:rPr>
                <w:noProof/>
              </w:rPr>
              <w:drawing>
                <wp:inline distT="0" distB="0" distL="0" distR="0" wp14:anchorId="7D323DCF" wp14:editId="0B7A2052">
                  <wp:extent cx="1218565" cy="1918952"/>
                  <wp:effectExtent l="0" t="0" r="635" b="5715"/>
                  <wp:docPr id="264" name="图片 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86"/>
                          <pic:cNvPicPr>
                            <a:picLocks noChangeAspect="1" noChangeArrowheads="1"/>
                          </pic:cNvPicPr>
                        </pic:nvPicPr>
                        <pic:blipFill>
                          <a:blip r:embed="rId423" cstate="print">
                            <a:extLst>
                              <a:ext uri="{28A0092B-C50C-407E-A947-70E740481C1C}">
                                <a14:useLocalDpi xmlns:a14="http://schemas.microsoft.com/office/drawing/2010/main" val="0"/>
                              </a:ext>
                            </a:extLst>
                          </a:blip>
                          <a:srcRect/>
                          <a:stretch>
                            <a:fillRect/>
                          </a:stretch>
                        </pic:blipFill>
                        <pic:spPr bwMode="auto">
                          <a:xfrm>
                            <a:off x="0" y="0"/>
                            <a:ext cx="1229740" cy="1936551"/>
                          </a:xfrm>
                          <a:prstGeom prst="rect">
                            <a:avLst/>
                          </a:prstGeom>
                          <a:noFill/>
                          <a:ln>
                            <a:noFill/>
                          </a:ln>
                        </pic:spPr>
                      </pic:pic>
                    </a:graphicData>
                  </a:graphic>
                </wp:inline>
              </w:drawing>
            </w:r>
          </w:p>
        </w:tc>
        <w:tc>
          <w:tcPr>
            <w:tcW w:w="2496" w:type="dxa"/>
          </w:tcPr>
          <w:p w14:paraId="5BD6BADC" w14:textId="77777777" w:rsidR="00F932EF" w:rsidRDefault="00F932EF" w:rsidP="00F932EF">
            <w:pPr>
              <w:pStyle w:val="aff1"/>
              <w:ind w:rightChars="-12" w:right="-29"/>
              <w:rPr>
                <w:noProof/>
              </w:rPr>
            </w:pPr>
            <w:r>
              <w:rPr>
                <w:noProof/>
              </w:rPr>
              <w:drawing>
                <wp:inline distT="0" distB="0" distL="0" distR="0" wp14:anchorId="67368F7A" wp14:editId="332B232C">
                  <wp:extent cx="1444598" cy="1925319"/>
                  <wp:effectExtent l="0" t="0" r="3810" b="0"/>
                  <wp:docPr id="263" name="图片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84"/>
                          <pic:cNvPicPr>
                            <a:picLocks noChangeAspect="1" noChangeArrowheads="1"/>
                          </pic:cNvPicPr>
                        </pic:nvPicPr>
                        <pic:blipFill>
                          <a:blip r:embed="rId424" cstate="print">
                            <a:extLst>
                              <a:ext uri="{28A0092B-C50C-407E-A947-70E740481C1C}">
                                <a14:useLocalDpi xmlns:a14="http://schemas.microsoft.com/office/drawing/2010/main" val="0"/>
                              </a:ext>
                            </a:extLst>
                          </a:blip>
                          <a:srcRect/>
                          <a:stretch>
                            <a:fillRect/>
                          </a:stretch>
                        </pic:blipFill>
                        <pic:spPr bwMode="auto">
                          <a:xfrm>
                            <a:off x="0" y="0"/>
                            <a:ext cx="1452951" cy="1936451"/>
                          </a:xfrm>
                          <a:prstGeom prst="rect">
                            <a:avLst/>
                          </a:prstGeom>
                          <a:noFill/>
                          <a:ln>
                            <a:noFill/>
                          </a:ln>
                        </pic:spPr>
                      </pic:pic>
                    </a:graphicData>
                  </a:graphic>
                </wp:inline>
              </w:drawing>
            </w:r>
          </w:p>
        </w:tc>
      </w:tr>
      <w:tr w:rsidR="00F932EF" w:rsidRPr="00DB6703" w14:paraId="5350660A" w14:textId="77777777" w:rsidTr="00990124">
        <w:trPr>
          <w:trHeight w:val="440"/>
        </w:trPr>
        <w:tc>
          <w:tcPr>
            <w:tcW w:w="3374" w:type="dxa"/>
          </w:tcPr>
          <w:p w14:paraId="327F6D57" w14:textId="3E456A51" w:rsidR="00F932EF" w:rsidRDefault="00F932EF" w:rsidP="00647795">
            <w:pPr>
              <w:pStyle w:val="af0"/>
              <w:ind w:firstLine="480"/>
            </w:pPr>
            <w:bookmarkStart w:id="216" w:name="_Ref2426948"/>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9A74E1">
              <w:rPr>
                <w:noProof/>
              </w:rPr>
              <w:t>4</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9A74E1">
              <w:rPr>
                <w:noProof/>
              </w:rPr>
              <w:t>5</w:t>
            </w:r>
            <w:r>
              <w:fldChar w:fldCharType="end"/>
            </w:r>
            <w:bookmarkEnd w:id="216"/>
            <w:r>
              <w:t xml:space="preserve"> </w:t>
            </w:r>
            <w:r>
              <w:rPr>
                <w:rFonts w:hint="eastAsia"/>
              </w:rPr>
              <w:t>油漆笔画出图案</w:t>
            </w:r>
          </w:p>
        </w:tc>
        <w:tc>
          <w:tcPr>
            <w:tcW w:w="4632" w:type="dxa"/>
            <w:gridSpan w:val="2"/>
          </w:tcPr>
          <w:p w14:paraId="5D925EEC" w14:textId="504BF214" w:rsidR="00F932EF" w:rsidRDefault="00F932EF" w:rsidP="00F932EF">
            <w:pPr>
              <w:pStyle w:val="af0"/>
              <w:ind w:rightChars="-45" w:right="-108" w:firstLine="480"/>
            </w:pPr>
            <w:bookmarkStart w:id="217" w:name="_Ref2426949"/>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9A74E1">
              <w:rPr>
                <w:noProof/>
              </w:rPr>
              <w:t>4</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9A74E1">
              <w:rPr>
                <w:noProof/>
              </w:rPr>
              <w:t>6</w:t>
            </w:r>
            <w:r>
              <w:fldChar w:fldCharType="end"/>
            </w:r>
            <w:bookmarkEnd w:id="217"/>
            <w:r w:rsidR="009F1535">
              <w:t xml:space="preserve"> </w:t>
            </w:r>
            <w:r>
              <w:rPr>
                <w:rFonts w:hint="eastAsia"/>
              </w:rPr>
              <w:t>白漆打底黑漆散斑</w:t>
            </w:r>
          </w:p>
        </w:tc>
      </w:tr>
    </w:tbl>
    <w:p w14:paraId="4E677376" w14:textId="77777777" w:rsidR="00E45646" w:rsidRDefault="00E45646" w:rsidP="002D719E">
      <w:pPr>
        <w:ind w:firstLine="480"/>
      </w:pPr>
    </w:p>
    <w:p w14:paraId="71C549EF" w14:textId="3A727B62" w:rsidR="00A21CBE" w:rsidRDefault="00A21CBE" w:rsidP="00A21CBE">
      <w:pPr>
        <w:pStyle w:val="2"/>
        <w:numPr>
          <w:ilvl w:val="1"/>
          <w:numId w:val="4"/>
        </w:numPr>
        <w:rPr>
          <w:rFonts w:ascii="Times New Roman" w:hAnsi="Times New Roman" w:cs="Times New Roman"/>
        </w:rPr>
      </w:pPr>
      <w:bookmarkStart w:id="218" w:name="_Toc4938229"/>
      <w:r>
        <w:rPr>
          <w:rFonts w:ascii="Times New Roman" w:hAnsi="Times New Roman" w:cs="Times New Roman" w:hint="eastAsia"/>
        </w:rPr>
        <w:lastRenderedPageBreak/>
        <w:t>D</w:t>
      </w:r>
      <w:r>
        <w:rPr>
          <w:rFonts w:ascii="Times New Roman" w:hAnsi="Times New Roman" w:cs="Times New Roman"/>
        </w:rPr>
        <w:t>IC</w:t>
      </w:r>
      <w:r>
        <w:rPr>
          <w:rFonts w:ascii="Times New Roman" w:hAnsi="Times New Roman" w:cs="Times New Roman" w:hint="eastAsia"/>
        </w:rPr>
        <w:t>监控下的角焊缝试件应变发展特征</w:t>
      </w:r>
      <w:bookmarkEnd w:id="218"/>
    </w:p>
    <w:p w14:paraId="38B24E62" w14:textId="77777777" w:rsidR="00E45646" w:rsidRDefault="00FE7C58" w:rsidP="00786EA9">
      <w:pPr>
        <w:ind w:firstLine="480"/>
      </w:pPr>
      <w:r>
        <w:rPr>
          <w:rFonts w:hint="eastAsia"/>
        </w:rPr>
        <w:t>根据</w:t>
      </w:r>
      <w:r>
        <w:rPr>
          <w:rFonts w:hint="eastAsia"/>
        </w:rPr>
        <w:t>4</w:t>
      </w:r>
      <w:r>
        <w:t>.2</w:t>
      </w:r>
      <w:r>
        <w:rPr>
          <w:rFonts w:hint="eastAsia"/>
        </w:rPr>
        <w:t>节的介绍可知，相比传统的引伸计和应变片在试件断裂后数据采集失效这一缺点，</w:t>
      </w:r>
      <w:r>
        <w:rPr>
          <w:rFonts w:hint="eastAsia"/>
        </w:rPr>
        <w:t>D</w:t>
      </w:r>
      <w:r>
        <w:t>IC</w:t>
      </w:r>
      <w:r>
        <w:rPr>
          <w:rFonts w:hint="eastAsia"/>
        </w:rPr>
        <w:t>全场应变测量系统具有能够监测试验从开始到结束整个过程中的三维变形和应变的巨大优势，</w:t>
      </w:r>
      <w:r w:rsidRPr="00FE7C58">
        <w:rPr>
          <w:rFonts w:hint="eastAsia"/>
        </w:rPr>
        <w:t>该测试系统可以测得全场任意位置的平均应变和任意两点的相对位移，这大大扩充了单次试验的数据量。</w:t>
      </w:r>
      <w:r>
        <w:rPr>
          <w:rFonts w:hint="eastAsia"/>
        </w:rPr>
        <w:t>而角焊缝试件在受拉时的断裂行为对接头的承载能力和变形能力有重大的影响，为了更好的研究和预测接头的断裂行为，对整个加载过程中的焊缝区域应变场的分布和发展情况进行监测</w:t>
      </w:r>
      <w:r w:rsidR="00786EA9">
        <w:rPr>
          <w:rFonts w:hint="eastAsia"/>
        </w:rPr>
        <w:t>显得尤为重要，</w:t>
      </w:r>
      <w:r w:rsidR="00786EA9">
        <w:rPr>
          <w:rFonts w:hint="eastAsia"/>
        </w:rPr>
        <w:t>D</w:t>
      </w:r>
      <w:r w:rsidR="00786EA9">
        <w:t>IC</w:t>
      </w:r>
      <w:r w:rsidR="00786EA9">
        <w:rPr>
          <w:rFonts w:hint="eastAsia"/>
        </w:rPr>
        <w:t>全场应变测量系统为实时测量焊缝区域的应变场分布的发展过程提供了技术支持。</w:t>
      </w:r>
    </w:p>
    <w:p w14:paraId="2B75E97C" w14:textId="11B63A30" w:rsidR="00786EA9" w:rsidRDefault="00786EA9" w:rsidP="00786EA9">
      <w:pPr>
        <w:pStyle w:val="11130"/>
        <w:numPr>
          <w:ilvl w:val="2"/>
          <w:numId w:val="4"/>
        </w:numPr>
        <w:rPr>
          <w:rFonts w:ascii="Times New Roman" w:hAnsi="Times New Roman"/>
        </w:rPr>
      </w:pPr>
      <w:bookmarkStart w:id="219" w:name="_Toc4938230"/>
      <w:r>
        <w:rPr>
          <w:rFonts w:ascii="Times New Roman" w:hAnsi="Times New Roman" w:hint="eastAsia"/>
        </w:rPr>
        <w:t>正面角焊缝试件焊缝区域应变发展特征</w:t>
      </w:r>
      <w:bookmarkEnd w:id="219"/>
    </w:p>
    <w:p w14:paraId="658AF264" w14:textId="6E56FA96" w:rsidR="00C64252" w:rsidRDefault="00B26E6F" w:rsidP="002D719E">
      <w:pPr>
        <w:ind w:firstLine="480"/>
      </w:pPr>
      <w:r>
        <w:rPr>
          <w:rFonts w:hint="eastAsia"/>
        </w:rPr>
        <w:t>本小节以</w:t>
      </w:r>
      <w:r w:rsidR="001D49BE">
        <w:rPr>
          <w:rFonts w:hint="eastAsia"/>
        </w:rPr>
        <w:t>正面角焊缝试件</w:t>
      </w:r>
      <w:r w:rsidR="001D49BE">
        <w:rPr>
          <w:rFonts w:hint="eastAsia"/>
        </w:rPr>
        <w:t>9</w:t>
      </w:r>
      <w:r w:rsidR="001D49BE">
        <w:t>0</w:t>
      </w:r>
      <w:r w:rsidR="001D49BE">
        <w:rPr>
          <w:rFonts w:hint="eastAsia"/>
        </w:rPr>
        <w:t>_</w:t>
      </w:r>
      <w:r w:rsidR="001D49BE">
        <w:t>5</w:t>
      </w:r>
      <w:r w:rsidR="001D49BE">
        <w:rPr>
          <w:rFonts w:hint="eastAsia"/>
        </w:rPr>
        <w:t>为例对正面角焊缝焊缝区域的应变发展过程进行分析，</w:t>
      </w:r>
      <w:r w:rsidR="00677254">
        <w:rPr>
          <w:rFonts w:hint="eastAsia"/>
        </w:rPr>
        <w:t>该试件在试验中</w:t>
      </w:r>
      <w:r w:rsidR="001D49BE">
        <w:rPr>
          <w:rFonts w:hint="eastAsia"/>
        </w:rPr>
        <w:t>D</w:t>
      </w:r>
      <w:r w:rsidR="001D49BE">
        <w:t>IC</w:t>
      </w:r>
      <w:r w:rsidR="001D49BE">
        <w:rPr>
          <w:rFonts w:hint="eastAsia"/>
        </w:rPr>
        <w:t>系统图像采集的频率规则如下：</w:t>
      </w:r>
      <w:r w:rsidR="001D49BE">
        <w:rPr>
          <w:rFonts w:hint="eastAsia"/>
        </w:rPr>
        <w:t>0-</w:t>
      </w:r>
      <w:r w:rsidR="001D49BE">
        <w:t>480s</w:t>
      </w:r>
      <w:r w:rsidR="001D49BE">
        <w:rPr>
          <w:rFonts w:hint="eastAsia"/>
        </w:rPr>
        <w:t>，</w:t>
      </w:r>
      <w:r w:rsidR="009E26EB">
        <w:rPr>
          <w:rFonts w:hint="eastAsia"/>
        </w:rPr>
        <w:t>图像</w:t>
      </w:r>
      <w:r w:rsidR="001D49BE">
        <w:rPr>
          <w:rFonts w:hint="eastAsia"/>
        </w:rPr>
        <w:t>采集频率为</w:t>
      </w:r>
      <w:r w:rsidR="001D49BE">
        <w:rPr>
          <w:rFonts w:hint="eastAsia"/>
        </w:rPr>
        <w:t>1</w:t>
      </w:r>
      <w:r w:rsidR="001D49BE">
        <w:t>/10H</w:t>
      </w:r>
      <w:r w:rsidR="001D49BE">
        <w:rPr>
          <w:rFonts w:hint="eastAsia"/>
        </w:rPr>
        <w:t>z</w:t>
      </w:r>
      <w:r w:rsidR="009E26EB">
        <w:rPr>
          <w:rFonts w:hint="eastAsia"/>
        </w:rPr>
        <w:t>（即十秒拍一张图片）；</w:t>
      </w:r>
      <w:r w:rsidR="009E26EB">
        <w:t>480</w:t>
      </w:r>
      <w:r w:rsidR="009E26EB">
        <w:rPr>
          <w:rFonts w:hint="eastAsia"/>
        </w:rPr>
        <w:t>-</w:t>
      </w:r>
      <w:r w:rsidR="009E26EB">
        <w:t>540s</w:t>
      </w:r>
      <w:r w:rsidR="009E26EB">
        <w:rPr>
          <w:rFonts w:hint="eastAsia"/>
        </w:rPr>
        <w:t>，图像采集频率为</w:t>
      </w:r>
      <w:r w:rsidR="009E26EB">
        <w:rPr>
          <w:rFonts w:hint="eastAsia"/>
        </w:rPr>
        <w:t>1</w:t>
      </w:r>
      <w:r w:rsidR="009E26EB">
        <w:t>H</w:t>
      </w:r>
      <w:r w:rsidR="009E26EB">
        <w:rPr>
          <w:rFonts w:hint="eastAsia"/>
        </w:rPr>
        <w:t>z</w:t>
      </w:r>
      <w:r w:rsidR="009E26EB">
        <w:rPr>
          <w:rFonts w:hint="eastAsia"/>
        </w:rPr>
        <w:t>；</w:t>
      </w:r>
      <w:r w:rsidR="009E26EB">
        <w:rPr>
          <w:rFonts w:hint="eastAsia"/>
        </w:rPr>
        <w:t>5</w:t>
      </w:r>
      <w:r w:rsidR="009E26EB">
        <w:t>40</w:t>
      </w:r>
      <w:r w:rsidR="009E26EB">
        <w:rPr>
          <w:rFonts w:hint="eastAsia"/>
        </w:rPr>
        <w:t>s</w:t>
      </w:r>
      <w:proofErr w:type="gramStart"/>
      <w:r w:rsidR="009E26EB">
        <w:rPr>
          <w:rFonts w:hint="eastAsia"/>
        </w:rPr>
        <w:t>至试验</w:t>
      </w:r>
      <w:proofErr w:type="gramEnd"/>
      <w:r w:rsidR="009E26EB">
        <w:rPr>
          <w:rFonts w:hint="eastAsia"/>
        </w:rPr>
        <w:t>结束，图像采集频率为</w:t>
      </w:r>
      <w:r w:rsidR="009E26EB">
        <w:t>2H</w:t>
      </w:r>
      <w:r w:rsidR="009E26EB">
        <w:rPr>
          <w:rFonts w:hint="eastAsia"/>
        </w:rPr>
        <w:t>z</w:t>
      </w:r>
      <w:r w:rsidR="009E26EB">
        <w:rPr>
          <w:rFonts w:hint="eastAsia"/>
        </w:rPr>
        <w:t>。为了定量观察焊缝区域应变发展规律，</w:t>
      </w:r>
      <w:r w:rsidR="009E26EB">
        <w:rPr>
          <w:rFonts w:hint="eastAsia"/>
        </w:rPr>
        <w:t>D</w:t>
      </w:r>
      <w:r w:rsidR="009E26EB">
        <w:t>IC</w:t>
      </w:r>
      <w:r w:rsidR="009E26EB">
        <w:rPr>
          <w:rFonts w:hint="eastAsia"/>
        </w:rPr>
        <w:t>后处理在</w:t>
      </w:r>
      <w:r w:rsidR="009E26EB">
        <w:rPr>
          <w:rFonts w:hint="eastAsia"/>
        </w:rPr>
        <w:t>5</w:t>
      </w:r>
      <w:r w:rsidR="009E26EB">
        <w:t>mm*5mm</w:t>
      </w:r>
      <w:r w:rsidR="009E26EB">
        <w:rPr>
          <w:rFonts w:hint="eastAsia"/>
        </w:rPr>
        <w:t>的等腰三角形焊缝区选取</w:t>
      </w:r>
      <w:r w:rsidR="009E26EB">
        <w:rPr>
          <w:rFonts w:hint="eastAsia"/>
        </w:rPr>
        <w:t>1</w:t>
      </w:r>
      <w:r w:rsidR="009E26EB">
        <w:t>6</w:t>
      </w:r>
      <w:r w:rsidR="009E26EB">
        <w:rPr>
          <w:rFonts w:hint="eastAsia"/>
        </w:rPr>
        <w:t>个监测点，这</w:t>
      </w:r>
      <w:r w:rsidR="009E26EB">
        <w:rPr>
          <w:rFonts w:hint="eastAsia"/>
        </w:rPr>
        <w:t>1</w:t>
      </w:r>
      <w:r w:rsidR="009E26EB">
        <w:t>6</w:t>
      </w:r>
      <w:r w:rsidR="009E26EB">
        <w:rPr>
          <w:rFonts w:hint="eastAsia"/>
        </w:rPr>
        <w:t>个监测点将焊缝区域划分为</w:t>
      </w:r>
      <w:r w:rsidR="009E26EB">
        <w:rPr>
          <w:rFonts w:hint="eastAsia"/>
        </w:rPr>
        <w:t>A</w:t>
      </w:r>
      <w:r w:rsidR="009E26EB">
        <w:rPr>
          <w:rFonts w:hint="eastAsia"/>
        </w:rPr>
        <w:t>，</w:t>
      </w:r>
      <w:r w:rsidR="009E26EB">
        <w:rPr>
          <w:rFonts w:hint="eastAsia"/>
        </w:rPr>
        <w:t>B</w:t>
      </w:r>
      <w:r w:rsidR="009E26EB">
        <w:rPr>
          <w:rFonts w:hint="eastAsia"/>
        </w:rPr>
        <w:t>，</w:t>
      </w:r>
      <w:r w:rsidR="009E26EB">
        <w:rPr>
          <w:rFonts w:hint="eastAsia"/>
        </w:rPr>
        <w:t>C</w:t>
      </w:r>
      <w:r w:rsidR="009E26EB">
        <w:rPr>
          <w:rFonts w:hint="eastAsia"/>
        </w:rPr>
        <w:t>，</w:t>
      </w:r>
      <w:r w:rsidR="009E26EB">
        <w:rPr>
          <w:rFonts w:hint="eastAsia"/>
        </w:rPr>
        <w:t>D</w:t>
      </w:r>
      <w:r w:rsidR="009E26EB">
        <w:rPr>
          <w:rFonts w:hint="eastAsia"/>
        </w:rPr>
        <w:t>四个区域，</w:t>
      </w:r>
      <w:r w:rsidR="009E26EB">
        <w:rPr>
          <w:rFonts w:hint="eastAsia"/>
        </w:rPr>
        <w:t>A</w:t>
      </w:r>
      <w:r w:rsidR="009E26EB">
        <w:rPr>
          <w:rFonts w:hint="eastAsia"/>
        </w:rPr>
        <w:t>区域靠近试件竖直方向加载过程中的受拉边，</w:t>
      </w:r>
      <w:r w:rsidR="009E26EB">
        <w:rPr>
          <w:rFonts w:hint="eastAsia"/>
        </w:rPr>
        <w:t>D</w:t>
      </w:r>
      <w:r w:rsidR="009E26EB">
        <w:rPr>
          <w:rFonts w:hint="eastAsia"/>
        </w:rPr>
        <w:t>区域靠近试件竖直方向加载过程中的受剪边，监测点和分区布置如</w:t>
      </w:r>
      <w:r w:rsidR="009E26EB">
        <w:fldChar w:fldCharType="begin"/>
      </w:r>
      <w:r w:rsidR="009E26EB">
        <w:instrText xml:space="preserve"> </w:instrText>
      </w:r>
      <w:r w:rsidR="009E26EB">
        <w:rPr>
          <w:rFonts w:hint="eastAsia"/>
        </w:rPr>
        <w:instrText>REF _Ref2431993 \h</w:instrText>
      </w:r>
      <w:r w:rsidR="009E26EB">
        <w:instrText xml:space="preserve"> </w:instrText>
      </w:r>
      <w:r w:rsidR="009E26EB">
        <w:fldChar w:fldCharType="separate"/>
      </w:r>
      <w:r w:rsidR="009A74E1">
        <w:rPr>
          <w:rFonts w:hint="eastAsia"/>
        </w:rPr>
        <w:t>图</w:t>
      </w:r>
      <w:r w:rsidR="009A74E1">
        <w:rPr>
          <w:rFonts w:hint="eastAsia"/>
        </w:rPr>
        <w:t xml:space="preserve"> </w:t>
      </w:r>
      <w:r w:rsidR="009A74E1">
        <w:rPr>
          <w:noProof/>
        </w:rPr>
        <w:t>4</w:t>
      </w:r>
      <w:r w:rsidR="009A74E1">
        <w:t>.</w:t>
      </w:r>
      <w:r w:rsidR="009A74E1">
        <w:rPr>
          <w:noProof/>
        </w:rPr>
        <w:t>7</w:t>
      </w:r>
      <w:r w:rsidR="009E26EB">
        <w:fldChar w:fldCharType="end"/>
      </w:r>
      <w:r w:rsidR="009E26EB">
        <w:rPr>
          <w:rFonts w:hint="eastAsia"/>
        </w:rPr>
        <w:t>所示。</w:t>
      </w:r>
      <w:r w:rsidR="000A76E8">
        <w:rPr>
          <w:rFonts w:hint="eastAsia"/>
        </w:rPr>
        <w:t>结合</w:t>
      </w:r>
      <w:r w:rsidR="000A76E8">
        <w:fldChar w:fldCharType="begin"/>
      </w:r>
      <w:r w:rsidR="000A76E8">
        <w:instrText xml:space="preserve"> </w:instrText>
      </w:r>
      <w:r w:rsidR="000A76E8">
        <w:rPr>
          <w:rFonts w:hint="eastAsia"/>
        </w:rPr>
        <w:instrText>REF _Ref3367148 \h</w:instrText>
      </w:r>
      <w:r w:rsidR="000A76E8">
        <w:instrText xml:space="preserve"> </w:instrText>
      </w:r>
      <w:r w:rsidR="000A76E8">
        <w:fldChar w:fldCharType="separate"/>
      </w:r>
      <w:r w:rsidR="009A74E1">
        <w:rPr>
          <w:rFonts w:hint="eastAsia"/>
        </w:rPr>
        <w:t>图</w:t>
      </w:r>
      <w:r w:rsidR="009A74E1">
        <w:rPr>
          <w:rFonts w:hint="eastAsia"/>
        </w:rPr>
        <w:t xml:space="preserve"> </w:t>
      </w:r>
      <w:r w:rsidR="009A74E1">
        <w:rPr>
          <w:noProof/>
        </w:rPr>
        <w:t>4</w:t>
      </w:r>
      <w:r w:rsidR="009A74E1">
        <w:t>.</w:t>
      </w:r>
      <w:r w:rsidR="009A74E1">
        <w:rPr>
          <w:noProof/>
        </w:rPr>
        <w:t>8</w:t>
      </w:r>
      <w:r w:rsidR="000A76E8">
        <w:fldChar w:fldCharType="end"/>
      </w:r>
      <w:r w:rsidR="000A76E8">
        <w:rPr>
          <w:rFonts w:hint="eastAsia"/>
        </w:rPr>
        <w:t>中试件</w:t>
      </w:r>
      <w:r w:rsidR="000A76E8">
        <w:rPr>
          <w:rFonts w:hint="eastAsia"/>
        </w:rPr>
        <w:t>9</w:t>
      </w:r>
      <w:r w:rsidR="000A76E8">
        <w:t>0</w:t>
      </w:r>
      <w:r w:rsidR="000A76E8">
        <w:rPr>
          <w:rFonts w:hint="eastAsia"/>
        </w:rPr>
        <w:t>_</w:t>
      </w:r>
      <w:r w:rsidR="000A76E8">
        <w:t>5</w:t>
      </w:r>
      <w:r w:rsidR="000A76E8">
        <w:rPr>
          <w:rFonts w:hint="eastAsia"/>
        </w:rPr>
        <w:t>的荷载位移曲线和监测点的应变发展过程，选择四个代表性的时刻进行分析与描述。</w:t>
      </w:r>
    </w:p>
    <w:tbl>
      <w:tblPr>
        <w:tblW w:w="0" w:type="auto"/>
        <w:tblLook w:val="04A0" w:firstRow="1" w:lastRow="0" w:firstColumn="1" w:lastColumn="0" w:noHBand="0" w:noVBand="1"/>
      </w:tblPr>
      <w:tblGrid>
        <w:gridCol w:w="8306"/>
      </w:tblGrid>
      <w:tr w:rsidR="00AD796A" w:rsidRPr="000946B8" w14:paraId="3F46EC66" w14:textId="77777777" w:rsidTr="009D0F7D">
        <w:trPr>
          <w:trHeight w:val="2694"/>
        </w:trPr>
        <w:tc>
          <w:tcPr>
            <w:tcW w:w="8306" w:type="dxa"/>
          </w:tcPr>
          <w:p w14:paraId="761FDBFA" w14:textId="77777777" w:rsidR="00AD796A" w:rsidRPr="000946B8" w:rsidRDefault="00CE1987" w:rsidP="009B5F70">
            <w:pPr>
              <w:pStyle w:val="-0"/>
            </w:pPr>
            <w:r>
              <w:rPr>
                <w:noProof/>
              </w:rPr>
              <w:drawing>
                <wp:inline distT="0" distB="0" distL="0" distR="0" wp14:anchorId="18F11F63" wp14:editId="754DC89E">
                  <wp:extent cx="4793129" cy="2052965"/>
                  <wp:effectExtent l="0" t="0" r="7620" b="4445"/>
                  <wp:docPr id="265" name="图片 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425" cstate="print">
                            <a:extLst>
                              <a:ext uri="{28A0092B-C50C-407E-A947-70E740481C1C}">
                                <a14:useLocalDpi xmlns:a14="http://schemas.microsoft.com/office/drawing/2010/main" val="0"/>
                              </a:ext>
                            </a:extLst>
                          </a:blip>
                          <a:srcRect/>
                          <a:stretch>
                            <a:fillRect/>
                          </a:stretch>
                        </pic:blipFill>
                        <pic:spPr bwMode="auto">
                          <a:xfrm>
                            <a:off x="0" y="0"/>
                            <a:ext cx="4801379" cy="2056499"/>
                          </a:xfrm>
                          <a:prstGeom prst="rect">
                            <a:avLst/>
                          </a:prstGeom>
                          <a:noFill/>
                        </pic:spPr>
                      </pic:pic>
                    </a:graphicData>
                  </a:graphic>
                </wp:inline>
              </w:drawing>
            </w:r>
          </w:p>
        </w:tc>
      </w:tr>
      <w:tr w:rsidR="00AD796A" w:rsidRPr="00DB6703" w14:paraId="3E761ED9" w14:textId="77777777" w:rsidTr="00F46169">
        <w:tc>
          <w:tcPr>
            <w:tcW w:w="8306" w:type="dxa"/>
          </w:tcPr>
          <w:p w14:paraId="1EE7D229" w14:textId="4DA70EB6" w:rsidR="00AD796A" w:rsidRDefault="00AD796A" w:rsidP="00F46169">
            <w:pPr>
              <w:pStyle w:val="af0"/>
            </w:pPr>
            <w:bookmarkStart w:id="220" w:name="_Ref2431993"/>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9A74E1">
              <w:rPr>
                <w:noProof/>
              </w:rPr>
              <w:t>4</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9A74E1">
              <w:rPr>
                <w:noProof/>
              </w:rPr>
              <w:t>7</w:t>
            </w:r>
            <w:r>
              <w:fldChar w:fldCharType="end"/>
            </w:r>
            <w:bookmarkEnd w:id="220"/>
            <w:r>
              <w:t xml:space="preserve"> </w:t>
            </w:r>
            <w:r w:rsidR="00C662FC">
              <w:rPr>
                <w:rFonts w:hint="eastAsia"/>
              </w:rPr>
              <w:t>试件</w:t>
            </w:r>
            <w:r w:rsidR="00C662FC">
              <w:t>90</w:t>
            </w:r>
            <w:r w:rsidR="00C662FC">
              <w:rPr>
                <w:rFonts w:hint="eastAsia"/>
              </w:rPr>
              <w:t>_</w:t>
            </w:r>
            <w:r w:rsidR="00C662FC">
              <w:t>5</w:t>
            </w:r>
            <w:r>
              <w:rPr>
                <w:rFonts w:hint="eastAsia"/>
              </w:rPr>
              <w:t>焊缝区域应变</w:t>
            </w:r>
            <w:r>
              <w:t>测点</w:t>
            </w:r>
            <w:r w:rsidR="009E26EB">
              <w:rPr>
                <w:rFonts w:hint="eastAsia"/>
              </w:rPr>
              <w:t>和分区布置</w:t>
            </w:r>
          </w:p>
        </w:tc>
      </w:tr>
    </w:tbl>
    <w:p w14:paraId="548A4E43" w14:textId="77777777" w:rsidR="00C64252" w:rsidRPr="00B37D22" w:rsidRDefault="00C64252" w:rsidP="002D719E">
      <w:pPr>
        <w:ind w:firstLine="480"/>
      </w:pPr>
    </w:p>
    <w:tbl>
      <w:tblPr>
        <w:tblW w:w="8364" w:type="dxa"/>
        <w:tblLayout w:type="fixed"/>
        <w:tblLook w:val="04A0" w:firstRow="1" w:lastRow="0" w:firstColumn="1" w:lastColumn="0" w:noHBand="0" w:noVBand="1"/>
      </w:tblPr>
      <w:tblGrid>
        <w:gridCol w:w="4253"/>
        <w:gridCol w:w="4111"/>
      </w:tblGrid>
      <w:tr w:rsidR="00C7514E" w:rsidRPr="000946B8" w14:paraId="52730CEA" w14:textId="77777777" w:rsidTr="00447E36">
        <w:trPr>
          <w:trHeight w:val="3228"/>
        </w:trPr>
        <w:tc>
          <w:tcPr>
            <w:tcW w:w="4253" w:type="dxa"/>
            <w:vAlign w:val="center"/>
          </w:tcPr>
          <w:p w14:paraId="58E93B9A" w14:textId="77777777" w:rsidR="00585314" w:rsidRPr="000946B8" w:rsidRDefault="00447E36" w:rsidP="00447E36">
            <w:pPr>
              <w:pStyle w:val="aff1"/>
            </w:pPr>
            <w:bookmarkStart w:id="221" w:name="OLE_LINK32"/>
            <w:r w:rsidRPr="00447E36">
              <w:rPr>
                <w:noProof/>
              </w:rPr>
              <w:lastRenderedPageBreak/>
              <w:drawing>
                <wp:inline distT="0" distB="0" distL="0" distR="0" wp14:anchorId="44164351" wp14:editId="25216640">
                  <wp:extent cx="2577036" cy="1657350"/>
                  <wp:effectExtent l="0" t="0" r="0" b="0"/>
                  <wp:docPr id="458" name="图片 4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286"/>
                          <pic:cNvPicPr>
                            <a:picLocks noChangeAspect="1" noChangeArrowheads="1"/>
                          </pic:cNvPicPr>
                        </pic:nvPicPr>
                        <pic:blipFill>
                          <a:blip r:embed="rId426" cstate="print">
                            <a:extLst>
                              <a:ext uri="{28A0092B-C50C-407E-A947-70E740481C1C}">
                                <a14:useLocalDpi xmlns:a14="http://schemas.microsoft.com/office/drawing/2010/main" val="0"/>
                              </a:ext>
                            </a:extLst>
                          </a:blip>
                          <a:srcRect/>
                          <a:stretch>
                            <a:fillRect/>
                          </a:stretch>
                        </pic:blipFill>
                        <pic:spPr bwMode="auto">
                          <a:xfrm>
                            <a:off x="0" y="0"/>
                            <a:ext cx="2579506" cy="1658939"/>
                          </a:xfrm>
                          <a:prstGeom prst="rect">
                            <a:avLst/>
                          </a:prstGeom>
                          <a:noFill/>
                          <a:ln>
                            <a:noFill/>
                          </a:ln>
                        </pic:spPr>
                      </pic:pic>
                    </a:graphicData>
                  </a:graphic>
                </wp:inline>
              </w:drawing>
            </w:r>
          </w:p>
        </w:tc>
        <w:tc>
          <w:tcPr>
            <w:tcW w:w="4111" w:type="dxa"/>
            <w:vAlign w:val="center"/>
          </w:tcPr>
          <w:p w14:paraId="06A065EE" w14:textId="77777777" w:rsidR="00585314" w:rsidRPr="000946B8" w:rsidRDefault="000A13D9" w:rsidP="00447E36">
            <w:pPr>
              <w:pStyle w:val="aff1"/>
            </w:pPr>
            <w:r w:rsidRPr="000A13D9">
              <w:rPr>
                <w:noProof/>
              </w:rPr>
              <w:drawing>
                <wp:inline distT="0" distB="0" distL="0" distR="0" wp14:anchorId="0D5C6757" wp14:editId="2CF53006">
                  <wp:extent cx="2510790" cy="1819581"/>
                  <wp:effectExtent l="0" t="0" r="3810" b="9525"/>
                  <wp:docPr id="456" name="图片 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284"/>
                          <pic:cNvPicPr>
                            <a:picLocks noChangeAspect="1" noChangeArrowheads="1"/>
                          </pic:cNvPicPr>
                        </pic:nvPicPr>
                        <pic:blipFill>
                          <a:blip r:embed="rId427" cstate="print">
                            <a:extLst>
                              <a:ext uri="{28A0092B-C50C-407E-A947-70E740481C1C}">
                                <a14:useLocalDpi xmlns:a14="http://schemas.microsoft.com/office/drawing/2010/main" val="0"/>
                              </a:ext>
                            </a:extLst>
                          </a:blip>
                          <a:srcRect/>
                          <a:stretch>
                            <a:fillRect/>
                          </a:stretch>
                        </pic:blipFill>
                        <pic:spPr bwMode="auto">
                          <a:xfrm>
                            <a:off x="0" y="0"/>
                            <a:ext cx="2512412" cy="1820756"/>
                          </a:xfrm>
                          <a:prstGeom prst="rect">
                            <a:avLst/>
                          </a:prstGeom>
                          <a:noFill/>
                          <a:ln>
                            <a:noFill/>
                          </a:ln>
                        </pic:spPr>
                      </pic:pic>
                    </a:graphicData>
                  </a:graphic>
                </wp:inline>
              </w:drawing>
            </w:r>
          </w:p>
        </w:tc>
      </w:tr>
      <w:tr w:rsidR="00C7514E" w:rsidRPr="00DB6703" w14:paraId="37D54C44" w14:textId="77777777" w:rsidTr="00447E36">
        <w:trPr>
          <w:trHeight w:val="440"/>
        </w:trPr>
        <w:tc>
          <w:tcPr>
            <w:tcW w:w="8364" w:type="dxa"/>
            <w:gridSpan w:val="2"/>
            <w:vAlign w:val="center"/>
          </w:tcPr>
          <w:p w14:paraId="22C3425A" w14:textId="48EBE833" w:rsidR="00585314" w:rsidRDefault="00585314" w:rsidP="00447E36">
            <w:pPr>
              <w:pStyle w:val="af0"/>
            </w:pPr>
            <w:bookmarkStart w:id="222" w:name="_Ref3367148"/>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9A74E1">
              <w:rPr>
                <w:noProof/>
              </w:rPr>
              <w:t>4</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9A74E1">
              <w:rPr>
                <w:noProof/>
              </w:rPr>
              <w:t>8</w:t>
            </w:r>
            <w:r>
              <w:fldChar w:fldCharType="end"/>
            </w:r>
            <w:bookmarkEnd w:id="222"/>
            <w:r>
              <w:t xml:space="preserve"> </w:t>
            </w:r>
            <w:r w:rsidR="000A76E8">
              <w:rPr>
                <w:rFonts w:hint="eastAsia"/>
              </w:rPr>
              <w:t>正面角焊缝的荷载位移曲线和测点处的应变发展过程（试件</w:t>
            </w:r>
            <w:r w:rsidR="000A76E8">
              <w:rPr>
                <w:rFonts w:hint="eastAsia"/>
              </w:rPr>
              <w:t>9</w:t>
            </w:r>
            <w:r w:rsidR="000A76E8">
              <w:t>0_5</w:t>
            </w:r>
            <w:r w:rsidR="000A76E8">
              <w:rPr>
                <w:rFonts w:hint="eastAsia"/>
              </w:rPr>
              <w:t>）</w:t>
            </w:r>
          </w:p>
        </w:tc>
      </w:tr>
    </w:tbl>
    <w:bookmarkEnd w:id="221"/>
    <w:p w14:paraId="5E4F59AC" w14:textId="77777777" w:rsidR="00585314" w:rsidRPr="00D27E2F" w:rsidRDefault="00D27E2F" w:rsidP="00034EA4">
      <w:pPr>
        <w:spacing w:line="240" w:lineRule="auto"/>
        <w:ind w:firstLine="480"/>
      </w:pPr>
      <w:r w:rsidRPr="00D27E2F">
        <w:t>（</w:t>
      </w:r>
      <w:r w:rsidRPr="00D27E2F">
        <w:t>1</w:t>
      </w:r>
      <w:r w:rsidRPr="00D27E2F">
        <w:t>）</w:t>
      </w:r>
      <w:r w:rsidR="000A76E8" w:rsidRPr="00D27E2F">
        <w:t>t1=</w:t>
      </w:r>
      <w:r w:rsidRPr="00D27E2F">
        <w:t>475s</w:t>
      </w:r>
      <w:r w:rsidRPr="00D27E2F">
        <w:t>，</w:t>
      </w:r>
      <w:r>
        <w:rPr>
          <w:rFonts w:hint="eastAsia"/>
        </w:rPr>
        <w:t>此时试件处于弹性加载阶段，整个焊缝区域的应变分布基本一致，</w:t>
      </w:r>
      <w:r w:rsidR="00034EA4">
        <w:rPr>
          <w:rFonts w:hint="eastAsia"/>
        </w:rPr>
        <w:t>均低于</w:t>
      </w:r>
      <w:r w:rsidR="00B50C46">
        <w:rPr>
          <w:rFonts w:hint="eastAsia"/>
        </w:rPr>
        <w:t>试件的屈服应变为</w:t>
      </w:r>
      <w:r w:rsidR="00034EA4">
        <w:rPr>
          <w:rFonts w:hint="eastAsia"/>
        </w:rPr>
        <w:t>0</w:t>
      </w:r>
      <w:r w:rsidR="00034EA4">
        <w:t>.47</w:t>
      </w:r>
      <w:r w:rsidR="00034EA4">
        <w:rPr>
          <w:rFonts w:hint="eastAsia"/>
        </w:rPr>
        <w:t>%</w:t>
      </w:r>
      <w:r w:rsidR="0098771E">
        <w:rPr>
          <w:rFonts w:hint="eastAsia"/>
        </w:rPr>
        <w:t>（</w:t>
      </w:r>
      <w:r w:rsidR="00034EA4" w:rsidRPr="00034EA4">
        <w:rPr>
          <w:position w:val="-14"/>
          <w:szCs w:val="21"/>
        </w:rPr>
        <w:object w:dxaOrig="3560" w:dyaOrig="380" w14:anchorId="55403197">
          <v:shape id="_x0000_i1182" type="#_x0000_t75" style="width:186.1pt;height:16.85pt" o:ole="">
            <v:imagedata r:id="rId428" o:title=""/>
          </v:shape>
          <o:OLEObject Type="Embed" ProgID="Equation.DSMT4" ShapeID="_x0000_i1182" DrawAspect="Content" ObjectID="_1615738741" r:id="rId429"/>
        </w:object>
      </w:r>
      <w:r w:rsidR="0098771E">
        <w:rPr>
          <w:rFonts w:hint="eastAsia"/>
        </w:rPr>
        <w:t>）</w:t>
      </w:r>
      <w:r w:rsidR="00B21D05">
        <w:rPr>
          <w:rFonts w:hint="eastAsia"/>
        </w:rPr>
        <w:t>。</w:t>
      </w:r>
    </w:p>
    <w:p w14:paraId="252FFAB8" w14:textId="0C485FD9" w:rsidR="00D27E2F" w:rsidRPr="00D27E2F" w:rsidRDefault="00D27E2F" w:rsidP="00D27E2F">
      <w:pPr>
        <w:ind w:firstLine="480"/>
      </w:pPr>
      <w:r w:rsidRPr="00D27E2F">
        <w:t>（</w:t>
      </w:r>
      <w:r w:rsidRPr="00D27E2F">
        <w:t>2</w:t>
      </w:r>
      <w:r w:rsidRPr="00D27E2F">
        <w:t>）</w:t>
      </w:r>
      <w:r w:rsidRPr="00D27E2F">
        <w:t>t2=600s</w:t>
      </w:r>
      <w:r w:rsidR="00B21D05">
        <w:rPr>
          <w:rFonts w:hint="eastAsia"/>
        </w:rPr>
        <w:t>，</w:t>
      </w:r>
      <w:r w:rsidR="00665210">
        <w:rPr>
          <w:rFonts w:hint="eastAsia"/>
        </w:rPr>
        <w:t>此时试件</w:t>
      </w:r>
      <w:r w:rsidR="006D0FB6">
        <w:rPr>
          <w:rFonts w:hint="eastAsia"/>
        </w:rPr>
        <w:t>焊缝区的应变已经产生了明显的差异，监测点</w:t>
      </w:r>
      <w:r w:rsidR="006D0FB6">
        <w:rPr>
          <w:rFonts w:hint="eastAsia"/>
        </w:rPr>
        <w:t>1</w:t>
      </w:r>
      <w:r w:rsidR="006D0FB6">
        <w:t>3</w:t>
      </w:r>
      <w:r w:rsidR="008A0DB4">
        <w:rPr>
          <w:rFonts w:hint="eastAsia"/>
        </w:rPr>
        <w:t>，</w:t>
      </w:r>
      <w:r w:rsidR="006D0FB6">
        <w:t>12</w:t>
      </w:r>
      <w:r w:rsidR="008A0DB4">
        <w:rPr>
          <w:rFonts w:hint="eastAsia"/>
        </w:rPr>
        <w:t>，</w:t>
      </w:r>
      <w:r w:rsidR="006D0FB6">
        <w:t>11</w:t>
      </w:r>
      <w:r w:rsidR="008A0DB4">
        <w:rPr>
          <w:rFonts w:hint="eastAsia"/>
        </w:rPr>
        <w:t>，</w:t>
      </w:r>
      <w:r w:rsidR="006D0FB6">
        <w:t>1</w:t>
      </w:r>
      <w:r w:rsidR="006D0FB6">
        <w:rPr>
          <w:rFonts w:hint="eastAsia"/>
        </w:rPr>
        <w:t>（区域</w:t>
      </w:r>
      <w:r w:rsidR="006D0FB6">
        <w:rPr>
          <w:rFonts w:hint="eastAsia"/>
        </w:rPr>
        <w:t>D</w:t>
      </w:r>
      <w:r w:rsidR="006D0FB6">
        <w:rPr>
          <w:rFonts w:hint="eastAsia"/>
        </w:rPr>
        <w:t>）应变发展最快，都产生了塑性变形，而</w:t>
      </w:r>
      <w:r w:rsidR="006D0FB6">
        <w:rPr>
          <w:rFonts w:hint="eastAsia"/>
        </w:rPr>
        <w:t>A</w:t>
      </w:r>
      <w:r w:rsidR="006D0FB6">
        <w:t>/B/C</w:t>
      </w:r>
      <w:r w:rsidR="006D0FB6">
        <w:rPr>
          <w:rFonts w:hint="eastAsia"/>
        </w:rPr>
        <w:t>区域塑性发展较慢。</w:t>
      </w:r>
    </w:p>
    <w:p w14:paraId="3CB23983" w14:textId="33E43147" w:rsidR="00D27E2F" w:rsidRDefault="00D27E2F" w:rsidP="00D27E2F">
      <w:pPr>
        <w:ind w:firstLine="480"/>
      </w:pPr>
      <w:r>
        <w:t>（</w:t>
      </w:r>
      <w:r>
        <w:t>3</w:t>
      </w:r>
      <w:r w:rsidR="006D0FB6">
        <w:rPr>
          <w:rFonts w:hint="eastAsia"/>
        </w:rPr>
        <w:t>）</w:t>
      </w:r>
      <w:r w:rsidR="006D0FB6">
        <w:rPr>
          <w:rFonts w:hint="eastAsia"/>
        </w:rPr>
        <w:t xml:space="preserve"> </w:t>
      </w:r>
      <w:r w:rsidR="006D0FB6">
        <w:t>t3=</w:t>
      </w:r>
      <w:r>
        <w:t>659</w:t>
      </w:r>
      <w:r>
        <w:rPr>
          <w:rFonts w:hint="eastAsia"/>
        </w:rPr>
        <w:t>s</w:t>
      </w:r>
      <w:r w:rsidR="006D0FB6">
        <w:rPr>
          <w:rFonts w:hint="eastAsia"/>
        </w:rPr>
        <w:t>，此时试件的承载力达到最大，应变</w:t>
      </w:r>
      <w:r w:rsidR="00173E00">
        <w:rPr>
          <w:rFonts w:hint="eastAsia"/>
        </w:rPr>
        <w:t>在</w:t>
      </w:r>
      <w:r w:rsidR="00173E00">
        <w:fldChar w:fldCharType="begin"/>
      </w:r>
      <w:r w:rsidR="00173E00">
        <w:instrText xml:space="preserve"> </w:instrText>
      </w:r>
      <w:r w:rsidR="00173E00">
        <w:rPr>
          <w:rFonts w:hint="eastAsia"/>
        </w:rPr>
        <w:instrText>REF _Ref3376644 \h</w:instrText>
      </w:r>
      <w:r w:rsidR="00173E00">
        <w:instrText xml:space="preserve"> </w:instrText>
      </w:r>
      <w:r w:rsidR="00173E00">
        <w:fldChar w:fldCharType="separate"/>
      </w:r>
      <w:r w:rsidR="009A74E1">
        <w:rPr>
          <w:rFonts w:hint="eastAsia"/>
        </w:rPr>
        <w:t>图</w:t>
      </w:r>
      <w:r w:rsidR="009A74E1">
        <w:rPr>
          <w:rFonts w:hint="eastAsia"/>
        </w:rPr>
        <w:t xml:space="preserve"> </w:t>
      </w:r>
      <w:r w:rsidR="009A74E1">
        <w:rPr>
          <w:noProof/>
        </w:rPr>
        <w:t>4</w:t>
      </w:r>
      <w:r w:rsidR="009A74E1">
        <w:t>.</w:t>
      </w:r>
      <w:r w:rsidR="009A74E1">
        <w:rPr>
          <w:noProof/>
        </w:rPr>
        <w:t>9</w:t>
      </w:r>
      <w:r w:rsidR="00173E00">
        <w:fldChar w:fldCharType="end"/>
      </w:r>
      <w:r w:rsidR="00173E00">
        <w:rPr>
          <w:rFonts w:hint="eastAsia"/>
        </w:rPr>
        <w:t>（</w:t>
      </w:r>
      <w:r w:rsidR="00173E00">
        <w:rPr>
          <w:rFonts w:hint="eastAsia"/>
        </w:rPr>
        <w:t>c</w:t>
      </w:r>
      <w:r w:rsidR="00173E00">
        <w:rPr>
          <w:rFonts w:hint="eastAsia"/>
        </w:rPr>
        <w:t>）所示虚线所在的路径（与竖直面夹角约为</w:t>
      </w:r>
      <w:r w:rsidR="00173E00">
        <w:rPr>
          <w:rFonts w:hint="eastAsia"/>
        </w:rPr>
        <w:t>2</w:t>
      </w:r>
      <w:r w:rsidR="00173E00">
        <w:t>0</w:t>
      </w:r>
      <w:r w:rsidR="00173E00">
        <w:rPr>
          <w:rFonts w:hint="eastAsia"/>
        </w:rPr>
        <w:t>°）处增大最快，同时根据</w:t>
      </w:r>
      <w:r w:rsidR="00173E00">
        <w:fldChar w:fldCharType="begin"/>
      </w:r>
      <w:r w:rsidR="00173E00">
        <w:instrText xml:space="preserve"> </w:instrText>
      </w:r>
      <w:r w:rsidR="00173E00">
        <w:rPr>
          <w:rFonts w:hint="eastAsia"/>
        </w:rPr>
        <w:instrText>REF _Ref3367148 \h</w:instrText>
      </w:r>
      <w:r w:rsidR="00173E00">
        <w:instrText xml:space="preserve"> </w:instrText>
      </w:r>
      <w:r w:rsidR="00173E00">
        <w:fldChar w:fldCharType="separate"/>
      </w:r>
      <w:r w:rsidR="009A74E1">
        <w:rPr>
          <w:rFonts w:hint="eastAsia"/>
        </w:rPr>
        <w:t>图</w:t>
      </w:r>
      <w:r w:rsidR="009A74E1">
        <w:rPr>
          <w:rFonts w:hint="eastAsia"/>
        </w:rPr>
        <w:t xml:space="preserve"> </w:t>
      </w:r>
      <w:r w:rsidR="009A74E1">
        <w:rPr>
          <w:noProof/>
        </w:rPr>
        <w:t>4</w:t>
      </w:r>
      <w:r w:rsidR="009A74E1">
        <w:t>.</w:t>
      </w:r>
      <w:r w:rsidR="009A74E1">
        <w:rPr>
          <w:noProof/>
        </w:rPr>
        <w:t>8</w:t>
      </w:r>
      <w:r w:rsidR="00173E00">
        <w:fldChar w:fldCharType="end"/>
      </w:r>
      <w:r w:rsidR="00173E00">
        <w:rPr>
          <w:rFonts w:hint="eastAsia"/>
        </w:rPr>
        <w:t>监测点应变发展过程曲线可以看出，从</w:t>
      </w:r>
      <w:r w:rsidR="00173E00">
        <w:rPr>
          <w:rFonts w:hint="eastAsia"/>
        </w:rPr>
        <w:t>t</w:t>
      </w:r>
      <w:r w:rsidR="00173E00">
        <w:t>2</w:t>
      </w:r>
      <w:r w:rsidR="00173E00">
        <w:rPr>
          <w:rFonts w:hint="eastAsia"/>
        </w:rPr>
        <w:t>到</w:t>
      </w:r>
      <w:r w:rsidR="00173E00">
        <w:rPr>
          <w:rFonts w:hint="eastAsia"/>
        </w:rPr>
        <w:t>t</w:t>
      </w:r>
      <w:r w:rsidR="00173E00">
        <w:t>3</w:t>
      </w:r>
      <w:r w:rsidR="00173E00">
        <w:rPr>
          <w:rFonts w:hint="eastAsia"/>
        </w:rPr>
        <w:t>，试件各个测点应变增长极快，整个焊缝区域都的应变都在持续增加，并未出现应变在焊根处集中发展的现象，说明此时焊根处并未发生开裂，否则应变会在裂纹附近急剧发展，其他位置的弹性应变得到释放。</w:t>
      </w:r>
    </w:p>
    <w:p w14:paraId="1C553A2C" w14:textId="57FF979D" w:rsidR="00D27E2F" w:rsidRDefault="00D27E2F" w:rsidP="0062357A">
      <w:pPr>
        <w:ind w:firstLine="480"/>
      </w:pPr>
      <w:r>
        <w:t>（</w:t>
      </w:r>
      <w:r>
        <w:t>4</w:t>
      </w:r>
      <w:r>
        <w:t>）</w:t>
      </w:r>
      <w:r w:rsidR="0062357A">
        <w:rPr>
          <w:rFonts w:hint="eastAsia"/>
        </w:rPr>
        <w:t>达到极限荷载后，仅过了</w:t>
      </w:r>
      <w:r w:rsidR="0062357A">
        <w:rPr>
          <w:rFonts w:hint="eastAsia"/>
        </w:rPr>
        <w:t>6</w:t>
      </w:r>
      <w:r w:rsidR="0062357A">
        <w:t>s</w:t>
      </w:r>
      <w:r w:rsidR="0062357A">
        <w:rPr>
          <w:rFonts w:hint="eastAsia"/>
        </w:rPr>
        <w:t>，</w:t>
      </w:r>
      <w:r w:rsidR="00C51BF6">
        <w:rPr>
          <w:rFonts w:hint="eastAsia"/>
        </w:rPr>
        <w:t>试件突然发生破坏，</w:t>
      </w:r>
      <w:r w:rsidR="0062357A">
        <w:rPr>
          <w:rFonts w:hint="eastAsia"/>
        </w:rPr>
        <w:t>破坏前</w:t>
      </w:r>
      <w:r w:rsidR="0062357A">
        <w:rPr>
          <w:rFonts w:hint="eastAsia"/>
        </w:rPr>
        <w:t>D</w:t>
      </w:r>
      <w:r w:rsidR="0062357A">
        <w:t>IC</w:t>
      </w:r>
      <w:r w:rsidR="0062357A">
        <w:rPr>
          <w:rFonts w:hint="eastAsia"/>
        </w:rPr>
        <w:t>测量系统拍摄的最后一张图片在</w:t>
      </w:r>
      <w:r w:rsidR="0062357A">
        <w:t>t4=665</w:t>
      </w:r>
      <w:r w:rsidR="0062357A">
        <w:rPr>
          <w:rFonts w:hint="eastAsia"/>
        </w:rPr>
        <w:t>s</w:t>
      </w:r>
      <w:r w:rsidR="0062357A">
        <w:rPr>
          <w:rFonts w:hint="eastAsia"/>
        </w:rPr>
        <w:t>，如</w:t>
      </w:r>
      <w:r w:rsidR="0062357A">
        <w:fldChar w:fldCharType="begin"/>
      </w:r>
      <w:r w:rsidR="0062357A">
        <w:instrText xml:space="preserve"> </w:instrText>
      </w:r>
      <w:r w:rsidR="0062357A">
        <w:rPr>
          <w:rFonts w:hint="eastAsia"/>
        </w:rPr>
        <w:instrText>REF _Ref3376644 \h</w:instrText>
      </w:r>
      <w:r w:rsidR="0062357A">
        <w:instrText xml:space="preserve"> </w:instrText>
      </w:r>
      <w:r w:rsidR="0062357A">
        <w:fldChar w:fldCharType="separate"/>
      </w:r>
      <w:r w:rsidR="009A74E1">
        <w:rPr>
          <w:rFonts w:hint="eastAsia"/>
        </w:rPr>
        <w:t>图</w:t>
      </w:r>
      <w:r w:rsidR="009A74E1">
        <w:rPr>
          <w:rFonts w:hint="eastAsia"/>
        </w:rPr>
        <w:t xml:space="preserve"> </w:t>
      </w:r>
      <w:r w:rsidR="009A74E1">
        <w:rPr>
          <w:noProof/>
        </w:rPr>
        <w:t>4</w:t>
      </w:r>
      <w:r w:rsidR="009A74E1">
        <w:t>.</w:t>
      </w:r>
      <w:r w:rsidR="009A74E1">
        <w:rPr>
          <w:noProof/>
        </w:rPr>
        <w:t>9</w:t>
      </w:r>
      <w:r w:rsidR="0062357A">
        <w:fldChar w:fldCharType="end"/>
      </w:r>
      <w:r w:rsidR="0062357A">
        <w:rPr>
          <w:rFonts w:hint="eastAsia"/>
        </w:rPr>
        <w:t>（</w:t>
      </w:r>
      <w:r w:rsidR="0062357A">
        <w:rPr>
          <w:rFonts w:hint="eastAsia"/>
        </w:rPr>
        <w:t>d</w:t>
      </w:r>
      <w:r w:rsidR="0062357A">
        <w:rPr>
          <w:rFonts w:hint="eastAsia"/>
        </w:rPr>
        <w:t>）所示。</w:t>
      </w:r>
      <w:r w:rsidR="00C51BF6">
        <w:rPr>
          <w:rFonts w:hint="eastAsia"/>
        </w:rPr>
        <w:t>各个监测点中点</w:t>
      </w:r>
      <w:r w:rsidR="00C51BF6">
        <w:rPr>
          <w:rFonts w:hint="eastAsia"/>
        </w:rPr>
        <w:t>1</w:t>
      </w:r>
      <w:r w:rsidR="008A0DB4">
        <w:rPr>
          <w:rFonts w:hint="eastAsia"/>
        </w:rPr>
        <w:t>，</w:t>
      </w:r>
      <w:r w:rsidR="00C51BF6">
        <w:t>11</w:t>
      </w:r>
      <w:r w:rsidR="008A0DB4">
        <w:rPr>
          <w:rFonts w:hint="eastAsia"/>
        </w:rPr>
        <w:t>，</w:t>
      </w:r>
      <w:r w:rsidR="00C51BF6">
        <w:t>12</w:t>
      </w:r>
      <w:r w:rsidR="00C51BF6">
        <w:rPr>
          <w:rFonts w:hint="eastAsia"/>
        </w:rPr>
        <w:t>应变最大，</w:t>
      </w:r>
      <w:r w:rsidR="0062357A">
        <w:rPr>
          <w:rFonts w:hint="eastAsia"/>
        </w:rPr>
        <w:t>应变最大</w:t>
      </w:r>
      <w:r w:rsidR="00C51BF6">
        <w:rPr>
          <w:rFonts w:hint="eastAsia"/>
        </w:rPr>
        <w:t>区域分布在</w:t>
      </w:r>
      <w:r w:rsidR="00C51BF6">
        <w:rPr>
          <w:rFonts w:hint="eastAsia"/>
        </w:rPr>
        <w:t>D</w:t>
      </w:r>
      <w:r w:rsidR="00C51BF6">
        <w:rPr>
          <w:rFonts w:hint="eastAsia"/>
        </w:rPr>
        <w:t>区，最大应变为</w:t>
      </w:r>
      <w:r w:rsidR="00C51BF6">
        <w:rPr>
          <w:rFonts w:hint="eastAsia"/>
        </w:rPr>
        <w:t>1</w:t>
      </w:r>
      <w:r w:rsidR="00C51BF6">
        <w:t>0.40</w:t>
      </w:r>
      <w:r w:rsidR="00C51BF6">
        <w:rPr>
          <w:rFonts w:hint="eastAsia"/>
        </w:rPr>
        <w:t>%</w:t>
      </w:r>
      <w:r w:rsidR="00C51BF6">
        <w:rPr>
          <w:rFonts w:hint="eastAsia"/>
        </w:rPr>
        <w:t>。</w:t>
      </w:r>
      <w:r w:rsidR="00A255B0">
        <w:rPr>
          <w:rFonts w:hint="eastAsia"/>
        </w:rPr>
        <w:t>D</w:t>
      </w:r>
      <w:r w:rsidR="00A255B0">
        <w:t>IC</w:t>
      </w:r>
      <w:r w:rsidR="00A255B0">
        <w:rPr>
          <w:rFonts w:hint="eastAsia"/>
        </w:rPr>
        <w:t>在</w:t>
      </w:r>
      <w:r w:rsidR="00A255B0">
        <w:rPr>
          <w:rFonts w:hint="eastAsia"/>
        </w:rPr>
        <w:t>5</w:t>
      </w:r>
      <w:r w:rsidR="00A255B0">
        <w:t>40s</w:t>
      </w:r>
      <w:r w:rsidR="00A255B0">
        <w:rPr>
          <w:rFonts w:hint="eastAsia"/>
        </w:rPr>
        <w:t>后图像采集频率为</w:t>
      </w:r>
      <w:r w:rsidR="00A255B0">
        <w:t>2H</w:t>
      </w:r>
      <w:r w:rsidR="00A255B0">
        <w:rPr>
          <w:rFonts w:hint="eastAsia"/>
        </w:rPr>
        <w:t>z</w:t>
      </w:r>
      <w:r w:rsidR="00A255B0">
        <w:rPr>
          <w:rFonts w:hint="eastAsia"/>
        </w:rPr>
        <w:t>，当</w:t>
      </w:r>
      <w:r w:rsidR="00A255B0">
        <w:rPr>
          <w:rFonts w:hint="eastAsia"/>
        </w:rPr>
        <w:t>t</w:t>
      </w:r>
      <w:r w:rsidR="00A255B0">
        <w:t>=665.5</w:t>
      </w:r>
      <w:r w:rsidR="00A255B0">
        <w:rPr>
          <w:rFonts w:hint="eastAsia"/>
        </w:rPr>
        <w:t>s</w:t>
      </w:r>
      <w:r w:rsidR="00A255B0">
        <w:rPr>
          <w:rFonts w:hint="eastAsia"/>
        </w:rPr>
        <w:t>时，试件破坏</w:t>
      </w:r>
      <w:r w:rsidR="00A255B0">
        <w:rPr>
          <w:rFonts w:hint="eastAsia"/>
        </w:rPr>
        <w:t>D</w:t>
      </w:r>
      <w:r w:rsidR="00A255B0">
        <w:t>IC</w:t>
      </w:r>
      <w:r w:rsidR="00A255B0">
        <w:rPr>
          <w:rFonts w:hint="eastAsia"/>
        </w:rPr>
        <w:t>未捕捉到应变场。</w:t>
      </w:r>
    </w:p>
    <w:p w14:paraId="0CA56CD3" w14:textId="77777777" w:rsidR="00E45646" w:rsidRDefault="00932C4B" w:rsidP="002D719E">
      <w:pPr>
        <w:ind w:firstLine="480"/>
      </w:pPr>
      <w:bookmarkStart w:id="223" w:name="OLE_LINK86"/>
      <w:r>
        <w:rPr>
          <w:rFonts w:hint="eastAsia"/>
        </w:rPr>
        <w:t>总结来看，试件的变形能力和承载能力与材料的断裂性能息息相关。</w:t>
      </w:r>
      <w:r w:rsidR="00AC5738">
        <w:rPr>
          <w:rFonts w:hint="eastAsia"/>
        </w:rPr>
        <w:t>借助</w:t>
      </w:r>
      <w:r w:rsidR="00AC5738">
        <w:rPr>
          <w:rFonts w:hint="eastAsia"/>
        </w:rPr>
        <w:t>D</w:t>
      </w:r>
      <w:r w:rsidR="00AC5738">
        <w:t>IC</w:t>
      </w:r>
      <w:r w:rsidR="00AC5738">
        <w:rPr>
          <w:rFonts w:hint="eastAsia"/>
        </w:rPr>
        <w:t>测量系统监测的正面角焊缝试件焊缝区域的应变场发展过程可以直观观察到试件率先出现塑性发展的区域和点集、</w:t>
      </w:r>
      <w:r>
        <w:rPr>
          <w:rFonts w:hint="eastAsia"/>
        </w:rPr>
        <w:t>试件全面进入塑性阶段的时刻、</w:t>
      </w:r>
      <w:r w:rsidR="00AC5738">
        <w:rPr>
          <w:rFonts w:hint="eastAsia"/>
        </w:rPr>
        <w:t>断裂时刻应变最大产生的区域</w:t>
      </w:r>
      <w:r>
        <w:rPr>
          <w:rFonts w:hint="eastAsia"/>
        </w:rPr>
        <w:t>和点集、破坏面的角度以及记录下焊缝区域应变随加载过程中的定量数据。这些信息可以解释在不同加载角度下的角焊缝试件的破坏模式和变形失效</w:t>
      </w:r>
      <w:r w:rsidR="00C63E05">
        <w:rPr>
          <w:rFonts w:hint="eastAsia"/>
        </w:rPr>
        <w:t>模式</w:t>
      </w:r>
      <w:r>
        <w:rPr>
          <w:rFonts w:hint="eastAsia"/>
        </w:rPr>
        <w:t>，后续章节将会</w:t>
      </w:r>
      <w:proofErr w:type="gramStart"/>
      <w:r>
        <w:rPr>
          <w:rFonts w:hint="eastAsia"/>
        </w:rPr>
        <w:t>作出</w:t>
      </w:r>
      <w:proofErr w:type="gramEnd"/>
      <w:r>
        <w:rPr>
          <w:rFonts w:hint="eastAsia"/>
        </w:rPr>
        <w:t>更详细的介绍。</w:t>
      </w:r>
    </w:p>
    <w:bookmarkEnd w:id="223"/>
    <w:p w14:paraId="414C8F07" w14:textId="77777777" w:rsidR="009603B8" w:rsidRPr="00064755" w:rsidRDefault="009603B8" w:rsidP="002D719E">
      <w:pPr>
        <w:ind w:firstLine="480"/>
      </w:pPr>
    </w:p>
    <w:tbl>
      <w:tblPr>
        <w:tblW w:w="8306" w:type="dxa"/>
        <w:tblLook w:val="04A0" w:firstRow="1" w:lastRow="0" w:firstColumn="1" w:lastColumn="0" w:noHBand="0" w:noVBand="1"/>
      </w:tblPr>
      <w:tblGrid>
        <w:gridCol w:w="4332"/>
        <w:gridCol w:w="3980"/>
      </w:tblGrid>
      <w:tr w:rsidR="008E7DAB" w:rsidRPr="000946B8" w14:paraId="447C8CAE" w14:textId="77777777" w:rsidTr="00447E36">
        <w:trPr>
          <w:trHeight w:val="3228"/>
        </w:trPr>
        <w:tc>
          <w:tcPr>
            <w:tcW w:w="4253" w:type="dxa"/>
            <w:vAlign w:val="center"/>
          </w:tcPr>
          <w:p w14:paraId="3117D81C" w14:textId="77777777" w:rsidR="008E7DAB" w:rsidRPr="000946B8" w:rsidRDefault="00D14B7C" w:rsidP="00447E36">
            <w:pPr>
              <w:pStyle w:val="aff1"/>
            </w:pPr>
            <w:r>
              <w:rPr>
                <w:noProof/>
              </w:rPr>
              <w:lastRenderedPageBreak/>
              <w:drawing>
                <wp:inline distT="0" distB="0" distL="0" distR="0" wp14:anchorId="1ABB5EC6" wp14:editId="212FA181">
                  <wp:extent cx="2536166" cy="1863066"/>
                  <wp:effectExtent l="0" t="0" r="0" b="4445"/>
                  <wp:docPr id="453" name="图片 4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0"/>
                          <a:stretch>
                            <a:fillRect/>
                          </a:stretch>
                        </pic:blipFill>
                        <pic:spPr>
                          <a:xfrm>
                            <a:off x="0" y="0"/>
                            <a:ext cx="2562366" cy="1882312"/>
                          </a:xfrm>
                          <a:prstGeom prst="rect">
                            <a:avLst/>
                          </a:prstGeom>
                        </pic:spPr>
                      </pic:pic>
                    </a:graphicData>
                  </a:graphic>
                </wp:inline>
              </w:drawing>
            </w:r>
          </w:p>
        </w:tc>
        <w:tc>
          <w:tcPr>
            <w:tcW w:w="4053" w:type="dxa"/>
            <w:vAlign w:val="center"/>
          </w:tcPr>
          <w:p w14:paraId="7ACA7878" w14:textId="77777777" w:rsidR="008E7DAB" w:rsidRPr="000946B8" w:rsidRDefault="00AA66D6" w:rsidP="00447E36">
            <w:pPr>
              <w:pStyle w:val="aff1"/>
            </w:pPr>
            <w:r>
              <w:rPr>
                <w:noProof/>
              </w:rPr>
              <w:drawing>
                <wp:inline distT="0" distB="0" distL="0" distR="0" wp14:anchorId="3B53A7F5" wp14:editId="135F3088">
                  <wp:extent cx="2332139" cy="1866900"/>
                  <wp:effectExtent l="0" t="0" r="0" b="0"/>
                  <wp:docPr id="270" name="图片 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1"/>
                          <a:stretch>
                            <a:fillRect/>
                          </a:stretch>
                        </pic:blipFill>
                        <pic:spPr>
                          <a:xfrm>
                            <a:off x="0" y="0"/>
                            <a:ext cx="2345943" cy="1877951"/>
                          </a:xfrm>
                          <a:prstGeom prst="rect">
                            <a:avLst/>
                          </a:prstGeom>
                        </pic:spPr>
                      </pic:pic>
                    </a:graphicData>
                  </a:graphic>
                </wp:inline>
              </w:drawing>
            </w:r>
          </w:p>
        </w:tc>
      </w:tr>
      <w:tr w:rsidR="008E7DAB" w:rsidRPr="00DB6703" w14:paraId="69D4E86E" w14:textId="77777777" w:rsidTr="00447E36">
        <w:trPr>
          <w:trHeight w:val="440"/>
        </w:trPr>
        <w:tc>
          <w:tcPr>
            <w:tcW w:w="8306" w:type="dxa"/>
            <w:gridSpan w:val="2"/>
            <w:vAlign w:val="center"/>
          </w:tcPr>
          <w:p w14:paraId="792DB710" w14:textId="77777777" w:rsidR="008E7DAB" w:rsidRDefault="006D0FB6" w:rsidP="00447E36">
            <w:pPr>
              <w:pStyle w:val="af0"/>
            </w:pPr>
            <w:r>
              <w:rPr>
                <w:rFonts w:hint="eastAsia"/>
              </w:rPr>
              <w:t>（</w:t>
            </w:r>
            <w:r>
              <w:rPr>
                <w:rFonts w:hint="eastAsia"/>
              </w:rPr>
              <w:t>a</w:t>
            </w:r>
            <w:r>
              <w:rPr>
                <w:rFonts w:hint="eastAsia"/>
              </w:rPr>
              <w:t>）</w:t>
            </w:r>
            <w:r w:rsidR="008E7DAB">
              <w:t xml:space="preserve"> t1=475s</w:t>
            </w:r>
            <w:r w:rsidR="008E7DAB">
              <w:rPr>
                <w:rFonts w:hint="eastAsia"/>
              </w:rPr>
              <w:t>时，试件处于弹性阶段</w:t>
            </w:r>
          </w:p>
        </w:tc>
      </w:tr>
      <w:tr w:rsidR="00AA66D6" w:rsidRPr="000946B8" w14:paraId="007C988A" w14:textId="77777777" w:rsidTr="00447E36">
        <w:trPr>
          <w:trHeight w:val="3228"/>
        </w:trPr>
        <w:tc>
          <w:tcPr>
            <w:tcW w:w="4253" w:type="dxa"/>
            <w:vAlign w:val="center"/>
          </w:tcPr>
          <w:p w14:paraId="27E5BB79" w14:textId="77777777" w:rsidR="008E7DAB" w:rsidRPr="008F37DB" w:rsidRDefault="005A40ED" w:rsidP="00447E36">
            <w:pPr>
              <w:pStyle w:val="aff1"/>
            </w:pPr>
            <w:r w:rsidRPr="008F37DB">
              <w:rPr>
                <w:noProof/>
              </w:rPr>
              <w:drawing>
                <wp:inline distT="0" distB="0" distL="0" distR="0" wp14:anchorId="45D592AB" wp14:editId="2D688BFB">
                  <wp:extent cx="2662231" cy="1802920"/>
                  <wp:effectExtent l="0" t="0" r="5080" b="6985"/>
                  <wp:docPr id="266" name="图片 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2"/>
                          <a:stretch>
                            <a:fillRect/>
                          </a:stretch>
                        </pic:blipFill>
                        <pic:spPr>
                          <a:xfrm>
                            <a:off x="0" y="0"/>
                            <a:ext cx="2674838" cy="1811458"/>
                          </a:xfrm>
                          <a:prstGeom prst="rect">
                            <a:avLst/>
                          </a:prstGeom>
                        </pic:spPr>
                      </pic:pic>
                    </a:graphicData>
                  </a:graphic>
                </wp:inline>
              </w:drawing>
            </w:r>
          </w:p>
        </w:tc>
        <w:tc>
          <w:tcPr>
            <w:tcW w:w="4053" w:type="dxa"/>
            <w:vAlign w:val="center"/>
          </w:tcPr>
          <w:p w14:paraId="3355DFEF" w14:textId="77777777" w:rsidR="008E7DAB" w:rsidRPr="000946B8" w:rsidRDefault="00AA66D6" w:rsidP="00447E36">
            <w:pPr>
              <w:pStyle w:val="aff1"/>
            </w:pPr>
            <w:r w:rsidRPr="00AA66D6">
              <w:rPr>
                <w:noProof/>
              </w:rPr>
              <w:drawing>
                <wp:inline distT="0" distB="0" distL="0" distR="0" wp14:anchorId="1ECED834" wp14:editId="00490954">
                  <wp:extent cx="2332139" cy="1796415"/>
                  <wp:effectExtent l="0" t="0" r="0" b="0"/>
                  <wp:docPr id="269" name="图片 269" descr="C:\Users\ADMINI~1\AppData\Local\Temp\1551356563(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28" descr="C:\Users\ADMINI~1\AppData\Local\Temp\1551356563(1).png"/>
                          <pic:cNvPicPr>
                            <a:picLocks noChangeAspect="1" noChangeArrowheads="1"/>
                          </pic:cNvPicPr>
                        </pic:nvPicPr>
                        <pic:blipFill>
                          <a:blip r:embed="rId433" cstate="print">
                            <a:extLst>
                              <a:ext uri="{28A0092B-C50C-407E-A947-70E740481C1C}">
                                <a14:useLocalDpi xmlns:a14="http://schemas.microsoft.com/office/drawing/2010/main" val="0"/>
                              </a:ext>
                            </a:extLst>
                          </a:blip>
                          <a:srcRect/>
                          <a:stretch>
                            <a:fillRect/>
                          </a:stretch>
                        </pic:blipFill>
                        <pic:spPr bwMode="auto">
                          <a:xfrm>
                            <a:off x="0" y="0"/>
                            <a:ext cx="2362740" cy="1819987"/>
                          </a:xfrm>
                          <a:prstGeom prst="rect">
                            <a:avLst/>
                          </a:prstGeom>
                          <a:noFill/>
                          <a:ln>
                            <a:noFill/>
                          </a:ln>
                        </pic:spPr>
                      </pic:pic>
                    </a:graphicData>
                  </a:graphic>
                </wp:inline>
              </w:drawing>
            </w:r>
          </w:p>
        </w:tc>
      </w:tr>
      <w:tr w:rsidR="00AA66D6" w:rsidRPr="00DB6703" w14:paraId="2E34C430" w14:textId="77777777" w:rsidTr="00447E36">
        <w:trPr>
          <w:trHeight w:val="440"/>
        </w:trPr>
        <w:tc>
          <w:tcPr>
            <w:tcW w:w="8306" w:type="dxa"/>
            <w:gridSpan w:val="2"/>
            <w:vAlign w:val="center"/>
          </w:tcPr>
          <w:p w14:paraId="46F488E6" w14:textId="77777777" w:rsidR="008E7DAB" w:rsidRDefault="006D0FB6" w:rsidP="00447E36">
            <w:pPr>
              <w:pStyle w:val="af0"/>
              <w:ind w:firstLine="480"/>
            </w:pPr>
            <w:r>
              <w:rPr>
                <w:rFonts w:hint="eastAsia"/>
              </w:rPr>
              <w:t>（</w:t>
            </w:r>
            <w:r>
              <w:t>b</w:t>
            </w:r>
            <w:r>
              <w:rPr>
                <w:rFonts w:hint="eastAsia"/>
              </w:rPr>
              <w:t>）</w:t>
            </w:r>
            <w:r w:rsidR="008E7DAB">
              <w:t xml:space="preserve"> t</w:t>
            </w:r>
            <w:r w:rsidR="00E64E41">
              <w:t>2</w:t>
            </w:r>
            <w:r w:rsidR="008E7DAB">
              <w:t>=</w:t>
            </w:r>
            <w:r w:rsidR="00295BF4">
              <w:t>600</w:t>
            </w:r>
            <w:r w:rsidR="008E7DAB">
              <w:t>s</w:t>
            </w:r>
            <w:r w:rsidR="008E7DAB">
              <w:rPr>
                <w:rFonts w:hint="eastAsia"/>
              </w:rPr>
              <w:t>时，试件处于弹</w:t>
            </w:r>
            <w:r w:rsidR="00295BF4">
              <w:rPr>
                <w:rFonts w:hint="eastAsia"/>
              </w:rPr>
              <w:t>塑</w:t>
            </w:r>
            <w:r w:rsidR="008E7DAB">
              <w:rPr>
                <w:rFonts w:hint="eastAsia"/>
              </w:rPr>
              <w:t>性阶段</w:t>
            </w:r>
          </w:p>
        </w:tc>
      </w:tr>
      <w:tr w:rsidR="00AA66D6" w:rsidRPr="000946B8" w14:paraId="3B4D290B" w14:textId="77777777" w:rsidTr="00447E36">
        <w:trPr>
          <w:trHeight w:val="3228"/>
        </w:trPr>
        <w:tc>
          <w:tcPr>
            <w:tcW w:w="4253" w:type="dxa"/>
            <w:vAlign w:val="center"/>
          </w:tcPr>
          <w:p w14:paraId="39572235" w14:textId="77777777" w:rsidR="008E7DAB" w:rsidRPr="000946B8" w:rsidRDefault="00712147" w:rsidP="00447E36">
            <w:pPr>
              <w:pStyle w:val="aff1"/>
            </w:pPr>
            <w:r>
              <w:rPr>
                <w:noProof/>
              </w:rPr>
              <w:drawing>
                <wp:inline distT="0" distB="0" distL="0" distR="0" wp14:anchorId="0CF7851B" wp14:editId="0EBA0905">
                  <wp:extent cx="2524125" cy="1811655"/>
                  <wp:effectExtent l="0" t="0" r="9525" b="0"/>
                  <wp:docPr id="273" name="图片 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4"/>
                          <a:stretch>
                            <a:fillRect/>
                          </a:stretch>
                        </pic:blipFill>
                        <pic:spPr>
                          <a:xfrm>
                            <a:off x="0" y="0"/>
                            <a:ext cx="2534749" cy="1819280"/>
                          </a:xfrm>
                          <a:prstGeom prst="rect">
                            <a:avLst/>
                          </a:prstGeom>
                        </pic:spPr>
                      </pic:pic>
                    </a:graphicData>
                  </a:graphic>
                </wp:inline>
              </w:drawing>
            </w:r>
          </w:p>
        </w:tc>
        <w:tc>
          <w:tcPr>
            <w:tcW w:w="4053" w:type="dxa"/>
            <w:vAlign w:val="center"/>
          </w:tcPr>
          <w:p w14:paraId="5EC80AA4" w14:textId="77777777" w:rsidR="008E7DAB" w:rsidRPr="000946B8" w:rsidRDefault="00173E00" w:rsidP="00447E36">
            <w:pPr>
              <w:pStyle w:val="aff1"/>
            </w:pPr>
            <w:r>
              <w:rPr>
                <w:noProof/>
              </w:rPr>
              <mc:AlternateContent>
                <mc:Choice Requires="wps">
                  <w:drawing>
                    <wp:anchor distT="0" distB="0" distL="114300" distR="114300" simplePos="0" relativeHeight="251768320" behindDoc="0" locked="0" layoutInCell="1" allowOverlap="1" wp14:anchorId="11F8CD1E" wp14:editId="10E1A6FE">
                      <wp:simplePos x="0" y="0"/>
                      <wp:positionH relativeFrom="column">
                        <wp:posOffset>557530</wp:posOffset>
                      </wp:positionH>
                      <wp:positionV relativeFrom="paragraph">
                        <wp:posOffset>795655</wp:posOffset>
                      </wp:positionV>
                      <wp:extent cx="86360" cy="320040"/>
                      <wp:effectExtent l="0" t="0" r="27940" b="22860"/>
                      <wp:wrapNone/>
                      <wp:docPr id="454" name="直接连接符 454"/>
                      <wp:cNvGraphicFramePr/>
                      <a:graphic xmlns:a="http://schemas.openxmlformats.org/drawingml/2006/main">
                        <a:graphicData uri="http://schemas.microsoft.com/office/word/2010/wordprocessingShape">
                          <wps:wsp>
                            <wps:cNvCnPr/>
                            <wps:spPr>
                              <a:xfrm flipH="1" flipV="1">
                                <a:off x="0" y="0"/>
                                <a:ext cx="86360" cy="320040"/>
                              </a:xfrm>
                              <a:prstGeom prst="line">
                                <a:avLst/>
                              </a:prstGeom>
                              <a:ln w="19050">
                                <a:prstDash val="sysDot"/>
                              </a:ln>
                            </wps:spPr>
                            <wps:style>
                              <a:lnRef idx="1">
                                <a:schemeClr val="accent2"/>
                              </a:lnRef>
                              <a:fillRef idx="0">
                                <a:schemeClr val="accent2"/>
                              </a:fillRef>
                              <a:effectRef idx="0">
                                <a:schemeClr val="accent2"/>
                              </a:effectRef>
                              <a:fontRef idx="minor">
                                <a:schemeClr val="tx1"/>
                              </a:fontRef>
                            </wps:style>
                            <wps:bodyPr/>
                          </wps:wsp>
                        </a:graphicData>
                      </a:graphic>
                      <wp14:sizeRelV relativeFrom="margin">
                        <wp14:pctHeight>0</wp14:pctHeight>
                      </wp14:sizeRelV>
                    </wp:anchor>
                  </w:drawing>
                </mc:Choice>
                <mc:Fallback>
                  <w:pict>
                    <v:line w14:anchorId="33E78A17" id="直接连接符 454" o:spid="_x0000_s1026" style="position:absolute;left:0;text-align:left;flip:x y;z-index:25176832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43.9pt,62.65pt" to="50.7pt,87.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" strokecolor="#bc4542 [3045]" strokeweight="1.5pt">
                      <v:stroke dashstyle="1 1"/>
                    </v:line>
                  </w:pict>
                </mc:Fallback>
              </mc:AlternateContent>
            </w:r>
            <w:r w:rsidR="00AA66D6">
              <w:rPr>
                <w:noProof/>
              </w:rPr>
              <w:drawing>
                <wp:inline distT="0" distB="0" distL="0" distR="0" wp14:anchorId="3BD02B1D" wp14:editId="3C12C8A5">
                  <wp:extent cx="2326362" cy="1812022"/>
                  <wp:effectExtent l="0" t="0" r="0" b="0"/>
                  <wp:docPr id="268" name="图片 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5"/>
                          <a:stretch>
                            <a:fillRect/>
                          </a:stretch>
                        </pic:blipFill>
                        <pic:spPr>
                          <a:xfrm>
                            <a:off x="0" y="0"/>
                            <a:ext cx="2353615" cy="1833249"/>
                          </a:xfrm>
                          <a:prstGeom prst="rect">
                            <a:avLst/>
                          </a:prstGeom>
                        </pic:spPr>
                      </pic:pic>
                    </a:graphicData>
                  </a:graphic>
                </wp:inline>
              </w:drawing>
            </w:r>
          </w:p>
        </w:tc>
      </w:tr>
      <w:tr w:rsidR="00712147" w:rsidRPr="00DB6703" w14:paraId="339E1D7E" w14:textId="77777777" w:rsidTr="00447E36">
        <w:trPr>
          <w:trHeight w:val="440"/>
        </w:trPr>
        <w:tc>
          <w:tcPr>
            <w:tcW w:w="8306" w:type="dxa"/>
            <w:gridSpan w:val="2"/>
            <w:vAlign w:val="center"/>
          </w:tcPr>
          <w:p w14:paraId="1A2C6151" w14:textId="77777777" w:rsidR="008E7DAB" w:rsidRDefault="006D0FB6" w:rsidP="00447E36">
            <w:pPr>
              <w:pStyle w:val="af0"/>
              <w:ind w:firstLine="480"/>
            </w:pPr>
            <w:r>
              <w:rPr>
                <w:rFonts w:hint="eastAsia"/>
              </w:rPr>
              <w:t>（</w:t>
            </w:r>
            <w:r>
              <w:rPr>
                <w:rFonts w:hint="eastAsia"/>
              </w:rPr>
              <w:t>c</w:t>
            </w:r>
            <w:r>
              <w:rPr>
                <w:rFonts w:hint="eastAsia"/>
              </w:rPr>
              <w:t>）</w:t>
            </w:r>
            <w:r w:rsidR="008E7DAB">
              <w:t xml:space="preserve"> t</w:t>
            </w:r>
            <w:r w:rsidR="00E64E41">
              <w:t>3</w:t>
            </w:r>
            <w:r w:rsidR="008E7DAB">
              <w:t>=</w:t>
            </w:r>
            <w:r w:rsidR="00AA66D6">
              <w:t>659</w:t>
            </w:r>
            <w:r w:rsidR="008E7DAB">
              <w:t>s</w:t>
            </w:r>
            <w:r w:rsidR="008E7DAB">
              <w:rPr>
                <w:rFonts w:hint="eastAsia"/>
              </w:rPr>
              <w:t>时，试件</w:t>
            </w:r>
            <w:r w:rsidR="00712147">
              <w:rPr>
                <w:rFonts w:hint="eastAsia"/>
              </w:rPr>
              <w:t>达到极限荷载的应变分布</w:t>
            </w:r>
          </w:p>
        </w:tc>
      </w:tr>
      <w:tr w:rsidR="00E76B97" w:rsidRPr="000946B8" w14:paraId="395D3111" w14:textId="77777777" w:rsidTr="00447E36">
        <w:trPr>
          <w:trHeight w:val="3228"/>
        </w:trPr>
        <w:tc>
          <w:tcPr>
            <w:tcW w:w="4253" w:type="dxa"/>
            <w:vAlign w:val="center"/>
          </w:tcPr>
          <w:p w14:paraId="53DE4609" w14:textId="77777777" w:rsidR="008E7DAB" w:rsidRPr="000946B8" w:rsidRDefault="00712147" w:rsidP="00447E36">
            <w:pPr>
              <w:pStyle w:val="aff1"/>
            </w:pPr>
            <w:r>
              <w:rPr>
                <w:noProof/>
              </w:rPr>
              <w:lastRenderedPageBreak/>
              <w:drawing>
                <wp:inline distT="0" distB="0" distL="0" distR="0" wp14:anchorId="37A840A7" wp14:editId="4CC510EC">
                  <wp:extent cx="2438400" cy="1876828"/>
                  <wp:effectExtent l="0" t="0" r="0" b="9525"/>
                  <wp:docPr id="274" name="图片 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6"/>
                          <a:stretch>
                            <a:fillRect/>
                          </a:stretch>
                        </pic:blipFill>
                        <pic:spPr>
                          <a:xfrm>
                            <a:off x="0" y="0"/>
                            <a:ext cx="2461502" cy="1894610"/>
                          </a:xfrm>
                          <a:prstGeom prst="rect">
                            <a:avLst/>
                          </a:prstGeom>
                        </pic:spPr>
                      </pic:pic>
                    </a:graphicData>
                  </a:graphic>
                </wp:inline>
              </w:drawing>
            </w:r>
          </w:p>
        </w:tc>
        <w:tc>
          <w:tcPr>
            <w:tcW w:w="4053" w:type="dxa"/>
            <w:vAlign w:val="center"/>
          </w:tcPr>
          <w:p w14:paraId="1131AA41" w14:textId="77777777" w:rsidR="008E7DAB" w:rsidRPr="000946B8" w:rsidRDefault="00712147" w:rsidP="00447E36">
            <w:pPr>
              <w:pStyle w:val="aff1"/>
            </w:pPr>
            <w:r>
              <w:rPr>
                <w:noProof/>
              </w:rPr>
              <w:drawing>
                <wp:inline distT="0" distB="0" distL="0" distR="0" wp14:anchorId="3F2707CC" wp14:editId="576303AF">
                  <wp:extent cx="2438222" cy="1971413"/>
                  <wp:effectExtent l="0" t="0" r="635" b="0"/>
                  <wp:docPr id="272" name="图片 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7"/>
                          <a:stretch>
                            <a:fillRect/>
                          </a:stretch>
                        </pic:blipFill>
                        <pic:spPr>
                          <a:xfrm>
                            <a:off x="0" y="0"/>
                            <a:ext cx="2449679" cy="1980677"/>
                          </a:xfrm>
                          <a:prstGeom prst="rect">
                            <a:avLst/>
                          </a:prstGeom>
                        </pic:spPr>
                      </pic:pic>
                    </a:graphicData>
                  </a:graphic>
                </wp:inline>
              </w:drawing>
            </w:r>
          </w:p>
        </w:tc>
      </w:tr>
      <w:tr w:rsidR="00E76B97" w:rsidRPr="00DB6703" w14:paraId="1E7579E3" w14:textId="77777777" w:rsidTr="00447E36">
        <w:trPr>
          <w:trHeight w:val="440"/>
        </w:trPr>
        <w:tc>
          <w:tcPr>
            <w:tcW w:w="8306" w:type="dxa"/>
            <w:gridSpan w:val="2"/>
            <w:vAlign w:val="center"/>
          </w:tcPr>
          <w:p w14:paraId="47302E85" w14:textId="77777777" w:rsidR="008E7DAB" w:rsidRDefault="006D0FB6" w:rsidP="00447E36">
            <w:pPr>
              <w:pStyle w:val="af0"/>
              <w:ind w:firstLine="480"/>
            </w:pPr>
            <w:r>
              <w:rPr>
                <w:rFonts w:hint="eastAsia"/>
              </w:rPr>
              <w:t>（</w:t>
            </w:r>
            <w:r>
              <w:t>d</w:t>
            </w:r>
            <w:r>
              <w:rPr>
                <w:rFonts w:hint="eastAsia"/>
              </w:rPr>
              <w:t>）</w:t>
            </w:r>
            <w:r w:rsidR="008E7DAB">
              <w:t xml:space="preserve"> t</w:t>
            </w:r>
            <w:r w:rsidR="00E64E41">
              <w:t>4</w:t>
            </w:r>
            <w:r w:rsidR="008E7DAB">
              <w:t>=</w:t>
            </w:r>
            <w:r w:rsidR="00AA66D6">
              <w:t>66</w:t>
            </w:r>
            <w:r w:rsidR="000A13D9">
              <w:t>5</w:t>
            </w:r>
            <w:r w:rsidR="008E7DAB">
              <w:t>s</w:t>
            </w:r>
            <w:r w:rsidR="008E7DAB">
              <w:rPr>
                <w:rFonts w:hint="eastAsia"/>
              </w:rPr>
              <w:t>时，</w:t>
            </w:r>
            <w:r w:rsidR="00712147">
              <w:rPr>
                <w:rFonts w:hint="eastAsia"/>
              </w:rPr>
              <w:t>试件达到断裂荷载的应变分布</w:t>
            </w:r>
          </w:p>
        </w:tc>
      </w:tr>
      <w:tr w:rsidR="00E64E41" w:rsidRPr="000946B8" w14:paraId="58628E83" w14:textId="77777777" w:rsidTr="00447E36">
        <w:trPr>
          <w:trHeight w:val="2694"/>
        </w:trPr>
        <w:tc>
          <w:tcPr>
            <w:tcW w:w="8306" w:type="dxa"/>
            <w:gridSpan w:val="2"/>
            <w:vAlign w:val="center"/>
          </w:tcPr>
          <w:p w14:paraId="1BD1BD94" w14:textId="77777777" w:rsidR="00E64E41" w:rsidRPr="000946B8" w:rsidRDefault="00E64E41" w:rsidP="00447E36">
            <w:pPr>
              <w:pStyle w:val="aff1"/>
            </w:pPr>
            <w:bookmarkStart w:id="224" w:name="_Hlk4014426"/>
            <w:r>
              <w:rPr>
                <w:noProof/>
              </w:rPr>
              <w:drawing>
                <wp:inline distT="0" distB="0" distL="0" distR="0" wp14:anchorId="0C9143F8" wp14:editId="3BE92A15">
                  <wp:extent cx="3010395" cy="2139099"/>
                  <wp:effectExtent l="0" t="0" r="0" b="0"/>
                  <wp:docPr id="276" name="图片 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8"/>
                          <a:stretch>
                            <a:fillRect/>
                          </a:stretch>
                        </pic:blipFill>
                        <pic:spPr>
                          <a:xfrm>
                            <a:off x="0" y="0"/>
                            <a:ext cx="3034893" cy="2156506"/>
                          </a:xfrm>
                          <a:prstGeom prst="rect">
                            <a:avLst/>
                          </a:prstGeom>
                        </pic:spPr>
                      </pic:pic>
                    </a:graphicData>
                  </a:graphic>
                </wp:inline>
              </w:drawing>
            </w:r>
          </w:p>
        </w:tc>
      </w:tr>
      <w:tr w:rsidR="00E64E41" w:rsidRPr="00DB6703" w14:paraId="63327152" w14:textId="77777777" w:rsidTr="00447E36">
        <w:tc>
          <w:tcPr>
            <w:tcW w:w="8306" w:type="dxa"/>
            <w:gridSpan w:val="2"/>
            <w:vAlign w:val="center"/>
          </w:tcPr>
          <w:p w14:paraId="580216D3" w14:textId="77777777" w:rsidR="00E64E41" w:rsidRDefault="006D0FB6" w:rsidP="00447E36">
            <w:pPr>
              <w:pStyle w:val="af0"/>
              <w:ind w:firstLine="480"/>
            </w:pPr>
            <w:r>
              <w:rPr>
                <w:rFonts w:hint="eastAsia"/>
              </w:rPr>
              <w:t>（</w:t>
            </w:r>
            <w:r>
              <w:t>e</w:t>
            </w:r>
            <w:r>
              <w:rPr>
                <w:rFonts w:hint="eastAsia"/>
              </w:rPr>
              <w:t>）</w:t>
            </w:r>
            <w:r w:rsidR="00E64E41">
              <w:t xml:space="preserve"> t5=66</w:t>
            </w:r>
            <w:r w:rsidR="000A13D9">
              <w:t>5</w:t>
            </w:r>
            <w:r w:rsidR="00E64E41">
              <w:t>.5s</w:t>
            </w:r>
            <w:r w:rsidR="00E64E41">
              <w:rPr>
                <w:rFonts w:hint="eastAsia"/>
              </w:rPr>
              <w:t>时，试件突然断裂，未捕捉到应变场</w:t>
            </w:r>
          </w:p>
        </w:tc>
      </w:tr>
      <w:tr w:rsidR="000A76E8" w:rsidRPr="00DB6703" w14:paraId="1EF6115A" w14:textId="77777777" w:rsidTr="00447E36">
        <w:tc>
          <w:tcPr>
            <w:tcW w:w="8306" w:type="dxa"/>
            <w:gridSpan w:val="2"/>
            <w:vAlign w:val="center"/>
          </w:tcPr>
          <w:p w14:paraId="21323A5F" w14:textId="491900DC" w:rsidR="000A76E8" w:rsidRDefault="006D0FB6" w:rsidP="00447E36">
            <w:pPr>
              <w:pStyle w:val="af0"/>
              <w:ind w:firstLine="480"/>
            </w:pPr>
            <w:bookmarkStart w:id="225" w:name="_Ref3376644"/>
            <w:bookmarkEnd w:id="224"/>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9A74E1">
              <w:rPr>
                <w:noProof/>
              </w:rPr>
              <w:t>4</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9A74E1">
              <w:rPr>
                <w:noProof/>
              </w:rPr>
              <w:t>9</w:t>
            </w:r>
            <w:r>
              <w:fldChar w:fldCharType="end"/>
            </w:r>
            <w:bookmarkEnd w:id="225"/>
            <w:r>
              <w:t xml:space="preserve"> </w:t>
            </w:r>
            <w:r>
              <w:rPr>
                <w:rFonts w:hint="eastAsia"/>
              </w:rPr>
              <w:t>试件</w:t>
            </w:r>
            <w:r>
              <w:t>90</w:t>
            </w:r>
            <w:r>
              <w:rPr>
                <w:rFonts w:hint="eastAsia"/>
              </w:rPr>
              <w:t>_</w:t>
            </w:r>
            <w:r>
              <w:t>5</w:t>
            </w:r>
            <w:r>
              <w:rPr>
                <w:rFonts w:hint="eastAsia"/>
              </w:rPr>
              <w:t>焊缝区域应变</w:t>
            </w:r>
            <w:r w:rsidR="00173E00">
              <w:rPr>
                <w:rFonts w:hint="eastAsia"/>
              </w:rPr>
              <w:t>场随时间发展的分布</w:t>
            </w:r>
          </w:p>
        </w:tc>
      </w:tr>
    </w:tbl>
    <w:p w14:paraId="61045E12" w14:textId="77777777" w:rsidR="00786EA9" w:rsidRDefault="00786EA9" w:rsidP="002D719E">
      <w:pPr>
        <w:ind w:firstLine="480"/>
      </w:pPr>
    </w:p>
    <w:p w14:paraId="7F99B11A" w14:textId="4F08AD3F" w:rsidR="00786EA9" w:rsidRDefault="00786EA9" w:rsidP="00786EA9">
      <w:pPr>
        <w:pStyle w:val="11130"/>
        <w:numPr>
          <w:ilvl w:val="2"/>
          <w:numId w:val="4"/>
        </w:numPr>
        <w:rPr>
          <w:rFonts w:ascii="Times New Roman" w:hAnsi="Times New Roman"/>
        </w:rPr>
      </w:pPr>
      <w:bookmarkStart w:id="226" w:name="_Toc4938231"/>
      <w:r>
        <w:rPr>
          <w:rFonts w:ascii="Times New Roman" w:hAnsi="Times New Roman" w:hint="eastAsia"/>
        </w:rPr>
        <w:t>侧面角焊缝试件焊缝区域应变发展特征</w:t>
      </w:r>
      <w:bookmarkEnd w:id="226"/>
    </w:p>
    <w:p w14:paraId="462C271C" w14:textId="624B7087" w:rsidR="007C01AD" w:rsidRDefault="002D2225" w:rsidP="002D2225">
      <w:pPr>
        <w:ind w:firstLine="480"/>
      </w:pPr>
      <w:r>
        <w:rPr>
          <w:rFonts w:hint="eastAsia"/>
        </w:rPr>
        <w:t>针对侧面角焊缝试件，</w:t>
      </w:r>
      <w:r w:rsidR="002620E3">
        <w:rPr>
          <w:rFonts w:hint="eastAsia"/>
        </w:rPr>
        <w:t>前文</w:t>
      </w:r>
      <w:r>
        <w:fldChar w:fldCharType="begin"/>
      </w:r>
      <w:r>
        <w:instrText xml:space="preserve"> </w:instrText>
      </w:r>
      <w:r>
        <w:rPr>
          <w:rFonts w:hint="eastAsia"/>
        </w:rPr>
        <w:instrText>REF _Ref3398940 \r \h</w:instrText>
      </w:r>
      <w:r>
        <w:instrText xml:space="preserve"> </w:instrText>
      </w:r>
      <w:r>
        <w:fldChar w:fldCharType="separate"/>
      </w:r>
      <w:r w:rsidR="009A74E1">
        <w:t>3.4.2</w:t>
      </w:r>
      <w:r>
        <w:fldChar w:fldCharType="end"/>
      </w:r>
      <w:r>
        <w:rPr>
          <w:rFonts w:hint="eastAsia"/>
        </w:rPr>
        <w:t>小节中提出试件的荷载位移曲线呈现“下降（试件编号为</w:t>
      </w:r>
      <w:r>
        <w:rPr>
          <w:rFonts w:hint="eastAsia"/>
        </w:rPr>
        <w:t>0</w:t>
      </w:r>
      <w:r>
        <w:t>0_1/00_3/00_4/00_5/00_6</w:t>
      </w:r>
      <w:r>
        <w:rPr>
          <w:rFonts w:hint="eastAsia"/>
        </w:rPr>
        <w:t>）”和“平台”（试件编号为</w:t>
      </w:r>
      <w:r>
        <w:rPr>
          <w:rFonts w:hint="eastAsia"/>
        </w:rPr>
        <w:t>0</w:t>
      </w:r>
      <w:r>
        <w:t>0_2</w:t>
      </w:r>
      <w:r>
        <w:rPr>
          <w:rFonts w:hint="eastAsia"/>
        </w:rPr>
        <w:t>）两种趋势，本节借助</w:t>
      </w:r>
      <w:r>
        <w:rPr>
          <w:rFonts w:hint="eastAsia"/>
        </w:rPr>
        <w:t>D</w:t>
      </w:r>
      <w:r>
        <w:t>IC</w:t>
      </w:r>
      <w:r>
        <w:rPr>
          <w:rFonts w:hint="eastAsia"/>
        </w:rPr>
        <w:t>测量系统将对出现这两种特征曲线的试件（以</w:t>
      </w:r>
      <w:r>
        <w:rPr>
          <w:rFonts w:hint="eastAsia"/>
        </w:rPr>
        <w:t>0</w:t>
      </w:r>
      <w:r>
        <w:t>0_1</w:t>
      </w:r>
      <w:r>
        <w:rPr>
          <w:rFonts w:hint="eastAsia"/>
        </w:rPr>
        <w:t>和</w:t>
      </w:r>
      <w:r>
        <w:rPr>
          <w:rFonts w:hint="eastAsia"/>
        </w:rPr>
        <w:t>0</w:t>
      </w:r>
      <w:r>
        <w:t>0_2</w:t>
      </w:r>
      <w:r>
        <w:rPr>
          <w:rFonts w:hint="eastAsia"/>
        </w:rPr>
        <w:t>为例）做出更加详细的分析。侧面角焊缝</w:t>
      </w:r>
      <w:r w:rsidR="00BF5BFE">
        <w:rPr>
          <w:rFonts w:hint="eastAsia"/>
        </w:rPr>
        <w:t>试件在试验</w:t>
      </w:r>
      <w:r>
        <w:rPr>
          <w:rFonts w:hint="eastAsia"/>
        </w:rPr>
        <w:t>时</w:t>
      </w:r>
      <w:r w:rsidR="00BF5BFE">
        <w:rPr>
          <w:rFonts w:hint="eastAsia"/>
        </w:rPr>
        <w:t>D</w:t>
      </w:r>
      <w:r w:rsidR="00BF5BFE">
        <w:t>IC</w:t>
      </w:r>
      <w:r w:rsidR="00BF5BFE">
        <w:rPr>
          <w:rFonts w:hint="eastAsia"/>
        </w:rPr>
        <w:t>系统图像采集的频率规则如下：</w:t>
      </w:r>
      <w:r w:rsidR="00BF5BFE">
        <w:rPr>
          <w:rFonts w:hint="eastAsia"/>
        </w:rPr>
        <w:t>0-</w:t>
      </w:r>
      <w:r w:rsidR="00BF5BFE">
        <w:t>4</w:t>
      </w:r>
      <w:r w:rsidR="00FF37EB">
        <w:t>2</w:t>
      </w:r>
      <w:r w:rsidR="00BF5BFE">
        <w:t>0s</w:t>
      </w:r>
      <w:r w:rsidR="00BF5BFE">
        <w:rPr>
          <w:rFonts w:hint="eastAsia"/>
        </w:rPr>
        <w:t>，图像采集频率为</w:t>
      </w:r>
      <w:r w:rsidR="00BF5BFE">
        <w:rPr>
          <w:rFonts w:hint="eastAsia"/>
        </w:rPr>
        <w:t>1</w:t>
      </w:r>
      <w:r w:rsidR="00BF5BFE">
        <w:t>/10H</w:t>
      </w:r>
      <w:r w:rsidR="00BF5BFE">
        <w:rPr>
          <w:rFonts w:hint="eastAsia"/>
        </w:rPr>
        <w:t>z</w:t>
      </w:r>
      <w:r w:rsidR="00BF5BFE">
        <w:rPr>
          <w:rFonts w:hint="eastAsia"/>
        </w:rPr>
        <w:t>（即十秒拍一张图片）；</w:t>
      </w:r>
      <w:r w:rsidR="00BF5BFE">
        <w:t>4</w:t>
      </w:r>
      <w:r w:rsidR="00FF37EB">
        <w:t>2</w:t>
      </w:r>
      <w:r w:rsidR="00BF5BFE">
        <w:t>0</w:t>
      </w:r>
      <w:r w:rsidR="00BF5BFE">
        <w:rPr>
          <w:rFonts w:hint="eastAsia"/>
        </w:rPr>
        <w:t>-</w:t>
      </w:r>
      <w:r w:rsidR="00BF5BFE">
        <w:t>540s</w:t>
      </w:r>
      <w:r w:rsidR="00BF5BFE">
        <w:rPr>
          <w:rFonts w:hint="eastAsia"/>
        </w:rPr>
        <w:t>，图像采集频率为</w:t>
      </w:r>
      <w:r w:rsidR="00BF5BFE">
        <w:rPr>
          <w:rFonts w:hint="eastAsia"/>
        </w:rPr>
        <w:t>1</w:t>
      </w:r>
      <w:r w:rsidR="00BF5BFE">
        <w:t>H</w:t>
      </w:r>
      <w:r w:rsidR="00BF5BFE">
        <w:rPr>
          <w:rFonts w:hint="eastAsia"/>
        </w:rPr>
        <w:t>z</w:t>
      </w:r>
      <w:r w:rsidR="00BF5BFE">
        <w:rPr>
          <w:rFonts w:hint="eastAsia"/>
        </w:rPr>
        <w:t>；</w:t>
      </w:r>
      <w:r w:rsidR="00BF5BFE">
        <w:rPr>
          <w:rFonts w:hint="eastAsia"/>
        </w:rPr>
        <w:t>5</w:t>
      </w:r>
      <w:r w:rsidR="00BF5BFE">
        <w:t>40</w:t>
      </w:r>
      <w:r w:rsidR="00BF5BFE">
        <w:rPr>
          <w:rFonts w:hint="eastAsia"/>
        </w:rPr>
        <w:t>s</w:t>
      </w:r>
      <w:proofErr w:type="gramStart"/>
      <w:r w:rsidR="00BF5BFE">
        <w:rPr>
          <w:rFonts w:hint="eastAsia"/>
        </w:rPr>
        <w:t>至试验</w:t>
      </w:r>
      <w:proofErr w:type="gramEnd"/>
      <w:r w:rsidR="00BF5BFE">
        <w:rPr>
          <w:rFonts w:hint="eastAsia"/>
        </w:rPr>
        <w:t>结束，图像采集频率为</w:t>
      </w:r>
      <w:r w:rsidR="00BF5BFE">
        <w:t>2H</w:t>
      </w:r>
      <w:r w:rsidR="00BF5BFE">
        <w:rPr>
          <w:rFonts w:hint="eastAsia"/>
        </w:rPr>
        <w:t>z</w:t>
      </w:r>
      <w:r w:rsidR="00BF5BFE">
        <w:rPr>
          <w:rFonts w:hint="eastAsia"/>
        </w:rPr>
        <w:t>。</w:t>
      </w:r>
      <w:r w:rsidR="007C01AD">
        <w:rPr>
          <w:rFonts w:hint="eastAsia"/>
        </w:rPr>
        <w:t>由于</w:t>
      </w:r>
      <w:r w:rsidR="007C01AD">
        <w:rPr>
          <w:rFonts w:hint="eastAsia"/>
        </w:rPr>
        <w:t>D</w:t>
      </w:r>
      <w:r w:rsidR="007C01AD">
        <w:t>IC</w:t>
      </w:r>
      <w:r w:rsidR="007C01AD">
        <w:rPr>
          <w:rFonts w:hint="eastAsia"/>
        </w:rPr>
        <w:t>拍摄角度的影响，对于侧面角焊缝只能监测一条焊缝</w:t>
      </w:r>
      <w:r w:rsidR="00025826">
        <w:rPr>
          <w:rFonts w:hint="eastAsia"/>
        </w:rPr>
        <w:t>（图像右侧焊缝）</w:t>
      </w:r>
      <w:r w:rsidR="007C01AD">
        <w:rPr>
          <w:rFonts w:hint="eastAsia"/>
        </w:rPr>
        <w:t>的应变发展特征。</w:t>
      </w:r>
    </w:p>
    <w:p w14:paraId="26E52FF8" w14:textId="6FC84BA5" w:rsidR="00786EA9" w:rsidRDefault="00BF5BFE" w:rsidP="002D719E">
      <w:pPr>
        <w:ind w:firstLine="480"/>
      </w:pPr>
      <w:r>
        <w:rPr>
          <w:rFonts w:hint="eastAsia"/>
        </w:rPr>
        <w:lastRenderedPageBreak/>
        <w:t>为了定量观察焊缝区域应变发展规律，</w:t>
      </w:r>
      <w:r>
        <w:rPr>
          <w:rFonts w:hint="eastAsia"/>
        </w:rPr>
        <w:t>D</w:t>
      </w:r>
      <w:r>
        <w:t>IC</w:t>
      </w:r>
      <w:r>
        <w:rPr>
          <w:rFonts w:hint="eastAsia"/>
        </w:rPr>
        <w:t>后处理</w:t>
      </w:r>
      <w:r w:rsidR="007C01AD">
        <w:rPr>
          <w:rFonts w:hint="eastAsia"/>
        </w:rPr>
        <w:t>时</w:t>
      </w:r>
      <w:r>
        <w:rPr>
          <w:rFonts w:hint="eastAsia"/>
        </w:rPr>
        <w:t>在</w:t>
      </w:r>
      <w:r w:rsidR="007C01AD">
        <w:rPr>
          <w:rFonts w:hint="eastAsia"/>
        </w:rPr>
        <w:t>如</w:t>
      </w:r>
      <w:r w:rsidR="007C01AD">
        <w:fldChar w:fldCharType="begin"/>
      </w:r>
      <w:r w:rsidR="007C01AD">
        <w:instrText xml:space="preserve"> </w:instrText>
      </w:r>
      <w:r w:rsidR="007C01AD">
        <w:rPr>
          <w:rFonts w:hint="eastAsia"/>
        </w:rPr>
        <w:instrText>REF _Ref3394488 \h</w:instrText>
      </w:r>
      <w:r w:rsidR="007C01AD">
        <w:instrText xml:space="preserve"> </w:instrText>
      </w:r>
      <w:r w:rsidR="007C01AD">
        <w:fldChar w:fldCharType="separate"/>
      </w:r>
      <w:r w:rsidR="009A74E1">
        <w:rPr>
          <w:rFonts w:hint="eastAsia"/>
        </w:rPr>
        <w:t>图</w:t>
      </w:r>
      <w:r w:rsidR="009A74E1">
        <w:rPr>
          <w:rFonts w:hint="eastAsia"/>
        </w:rPr>
        <w:t xml:space="preserve"> </w:t>
      </w:r>
      <w:r w:rsidR="009A74E1">
        <w:rPr>
          <w:noProof/>
        </w:rPr>
        <w:t>4</w:t>
      </w:r>
      <w:r w:rsidR="009A74E1">
        <w:t>.</w:t>
      </w:r>
      <w:r w:rsidR="009A74E1">
        <w:rPr>
          <w:noProof/>
        </w:rPr>
        <w:t>10</w:t>
      </w:r>
      <w:r w:rsidR="007C01AD">
        <w:fldChar w:fldCharType="end"/>
      </w:r>
      <w:r w:rsidR="007C01AD">
        <w:rPr>
          <w:rFonts w:hint="eastAsia"/>
        </w:rPr>
        <w:t>所示</w:t>
      </w:r>
      <w:r>
        <w:rPr>
          <w:rFonts w:hint="eastAsia"/>
        </w:rPr>
        <w:t>焊缝区</w:t>
      </w:r>
      <w:r w:rsidR="007C01AD">
        <w:rPr>
          <w:rFonts w:hint="eastAsia"/>
        </w:rPr>
        <w:t>沿着焊缝长度的方向</w:t>
      </w:r>
      <w:r>
        <w:rPr>
          <w:rFonts w:hint="eastAsia"/>
        </w:rPr>
        <w:t>选取</w:t>
      </w:r>
      <w:r>
        <w:rPr>
          <w:rFonts w:hint="eastAsia"/>
        </w:rPr>
        <w:t>1</w:t>
      </w:r>
      <w:r w:rsidR="007C01AD">
        <w:t>0</w:t>
      </w:r>
      <w:r>
        <w:rPr>
          <w:rFonts w:hint="eastAsia"/>
        </w:rPr>
        <w:t>个监测点，</w:t>
      </w:r>
      <w:r w:rsidR="007C01AD">
        <w:rPr>
          <w:rFonts w:hint="eastAsia"/>
        </w:rPr>
        <w:t>这样可以监测整个焊缝长度方向在加载过程中的应变发展特征</w:t>
      </w:r>
      <w:r>
        <w:rPr>
          <w:rFonts w:hint="eastAsia"/>
        </w:rPr>
        <w:t>。</w:t>
      </w:r>
    </w:p>
    <w:tbl>
      <w:tblPr>
        <w:tblW w:w="0" w:type="auto"/>
        <w:tblLook w:val="04A0" w:firstRow="1" w:lastRow="0" w:firstColumn="1" w:lastColumn="0" w:noHBand="0" w:noVBand="1"/>
      </w:tblPr>
      <w:tblGrid>
        <w:gridCol w:w="8306"/>
      </w:tblGrid>
      <w:tr w:rsidR="009502A4" w:rsidRPr="000946B8" w14:paraId="71153399" w14:textId="77777777" w:rsidTr="0015228F">
        <w:trPr>
          <w:trHeight w:val="2694"/>
        </w:trPr>
        <w:tc>
          <w:tcPr>
            <w:tcW w:w="8306" w:type="dxa"/>
          </w:tcPr>
          <w:p w14:paraId="35CC1382" w14:textId="77777777" w:rsidR="009502A4" w:rsidRPr="000946B8" w:rsidRDefault="00213588" w:rsidP="00AD27C3">
            <w:pPr>
              <w:pStyle w:val="aff1"/>
            </w:pPr>
            <w:r>
              <w:rPr>
                <w:noProof/>
              </w:rPr>
              <w:drawing>
                <wp:inline distT="0" distB="0" distL="0" distR="0" wp14:anchorId="7B0028D0" wp14:editId="502AB4D0">
                  <wp:extent cx="3980934" cy="2618766"/>
                  <wp:effectExtent l="0" t="0" r="0" b="0"/>
                  <wp:docPr id="275" name="图片 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439" cstate="print">
                            <a:extLst>
                              <a:ext uri="{28A0092B-C50C-407E-A947-70E740481C1C}">
                                <a14:useLocalDpi xmlns:a14="http://schemas.microsoft.com/office/drawing/2010/main" val="0"/>
                              </a:ext>
                            </a:extLst>
                          </a:blip>
                          <a:srcRect/>
                          <a:stretch>
                            <a:fillRect/>
                          </a:stretch>
                        </pic:blipFill>
                        <pic:spPr bwMode="auto">
                          <a:xfrm>
                            <a:off x="0" y="0"/>
                            <a:ext cx="3990273" cy="2624910"/>
                          </a:xfrm>
                          <a:prstGeom prst="rect">
                            <a:avLst/>
                          </a:prstGeom>
                          <a:noFill/>
                        </pic:spPr>
                      </pic:pic>
                    </a:graphicData>
                  </a:graphic>
                </wp:inline>
              </w:drawing>
            </w:r>
          </w:p>
        </w:tc>
      </w:tr>
      <w:tr w:rsidR="009502A4" w:rsidRPr="00DB6703" w14:paraId="457385A7" w14:textId="77777777" w:rsidTr="00AD27C3">
        <w:tc>
          <w:tcPr>
            <w:tcW w:w="8306" w:type="dxa"/>
          </w:tcPr>
          <w:p w14:paraId="55695876" w14:textId="43C1850B" w:rsidR="009502A4" w:rsidRDefault="009502A4" w:rsidP="00AD27C3">
            <w:pPr>
              <w:pStyle w:val="af0"/>
            </w:pPr>
            <w:bookmarkStart w:id="227" w:name="_Ref3394488"/>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9A74E1">
              <w:rPr>
                <w:noProof/>
              </w:rPr>
              <w:t>4</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9A74E1">
              <w:rPr>
                <w:noProof/>
              </w:rPr>
              <w:t>10</w:t>
            </w:r>
            <w:r>
              <w:fldChar w:fldCharType="end"/>
            </w:r>
            <w:bookmarkEnd w:id="227"/>
            <w:r>
              <w:t xml:space="preserve"> </w:t>
            </w:r>
            <w:r w:rsidR="002D2225">
              <w:rPr>
                <w:rFonts w:hint="eastAsia"/>
              </w:rPr>
              <w:t>侧面角焊缝</w:t>
            </w:r>
            <w:r>
              <w:rPr>
                <w:rFonts w:hint="eastAsia"/>
              </w:rPr>
              <w:t>试件焊缝区域应变</w:t>
            </w:r>
            <w:r>
              <w:t>测点</w:t>
            </w:r>
            <w:r w:rsidR="002D2225">
              <w:rPr>
                <w:rFonts w:hint="eastAsia"/>
              </w:rPr>
              <w:t>分布（以</w:t>
            </w:r>
            <w:r w:rsidR="002D2225">
              <w:t>00</w:t>
            </w:r>
            <w:r w:rsidR="002D2225">
              <w:rPr>
                <w:rFonts w:hint="eastAsia"/>
              </w:rPr>
              <w:t>_</w:t>
            </w:r>
            <w:r w:rsidR="002D2225">
              <w:t>1</w:t>
            </w:r>
            <w:r w:rsidR="002D2225">
              <w:rPr>
                <w:rFonts w:hint="eastAsia"/>
              </w:rPr>
              <w:t>为例）</w:t>
            </w:r>
          </w:p>
        </w:tc>
      </w:tr>
    </w:tbl>
    <w:p w14:paraId="0478B24A" w14:textId="7DD1D316" w:rsidR="00C63E05" w:rsidRDefault="00720449" w:rsidP="002D719E">
      <w:pPr>
        <w:ind w:firstLine="480"/>
      </w:pPr>
      <w:r>
        <w:rPr>
          <w:rFonts w:hint="eastAsia"/>
        </w:rPr>
        <w:t>对于荷载位移曲线呈现“下降”趋势的试件</w:t>
      </w:r>
      <w:r>
        <w:rPr>
          <w:rFonts w:hint="eastAsia"/>
        </w:rPr>
        <w:t>0</w:t>
      </w:r>
      <w:r>
        <w:t>0_1</w:t>
      </w:r>
      <w:r>
        <w:rPr>
          <w:rFonts w:hint="eastAsia"/>
        </w:rPr>
        <w:t>来说，从</w:t>
      </w:r>
      <w:r>
        <w:fldChar w:fldCharType="begin"/>
      </w:r>
      <w:r>
        <w:instrText xml:space="preserve"> </w:instrText>
      </w:r>
      <w:r>
        <w:rPr>
          <w:rFonts w:hint="eastAsia"/>
        </w:rPr>
        <w:instrText>REF _Ref3399708 \h</w:instrText>
      </w:r>
      <w:r>
        <w:instrText xml:space="preserve"> </w:instrText>
      </w:r>
      <w:r>
        <w:fldChar w:fldCharType="separate"/>
      </w:r>
      <w:r w:rsidR="009A74E1" w:rsidRPr="00C65430">
        <w:rPr>
          <w:rFonts w:hint="eastAsia"/>
        </w:rPr>
        <w:t>图</w:t>
      </w:r>
      <w:r w:rsidR="009A74E1" w:rsidRPr="00C65430">
        <w:rPr>
          <w:rFonts w:hint="eastAsia"/>
        </w:rPr>
        <w:t xml:space="preserve"> </w:t>
      </w:r>
      <w:r w:rsidR="009A74E1">
        <w:rPr>
          <w:noProof/>
        </w:rPr>
        <w:t>4</w:t>
      </w:r>
      <w:r w:rsidR="009A74E1" w:rsidRPr="00C65430">
        <w:t>.</w:t>
      </w:r>
      <w:r w:rsidR="009A74E1">
        <w:rPr>
          <w:noProof/>
        </w:rPr>
        <w:t>11</w:t>
      </w:r>
      <w:r>
        <w:fldChar w:fldCharType="end"/>
      </w:r>
      <w:r w:rsidR="00C63E05">
        <w:rPr>
          <w:rFonts w:hint="eastAsia"/>
        </w:rPr>
        <w:t>中可得知以下信息：</w:t>
      </w:r>
    </w:p>
    <w:p w14:paraId="255C8465" w14:textId="77777777" w:rsidR="00C63E05" w:rsidRDefault="00C63E05" w:rsidP="00C63E05">
      <w:pPr>
        <w:ind w:firstLineChars="0" w:firstLine="480"/>
      </w:pPr>
      <w:r>
        <w:rPr>
          <w:rFonts w:hint="eastAsia"/>
        </w:rPr>
        <w:t>（</w:t>
      </w:r>
      <w:r>
        <w:rPr>
          <w:rFonts w:hint="eastAsia"/>
        </w:rPr>
        <w:t>1</w:t>
      </w:r>
      <w:r>
        <w:rPr>
          <w:rFonts w:hint="eastAsia"/>
        </w:rPr>
        <w:t>）从图</w:t>
      </w:r>
      <w:r w:rsidR="005159ED">
        <w:rPr>
          <w:rFonts w:hint="eastAsia"/>
        </w:rPr>
        <w:t>（</w:t>
      </w:r>
      <w:r w:rsidR="005159ED">
        <w:rPr>
          <w:rFonts w:hint="eastAsia"/>
        </w:rPr>
        <w:t>a</w:t>
      </w:r>
      <w:r w:rsidR="005159ED">
        <w:rPr>
          <w:rFonts w:hint="eastAsia"/>
        </w:rPr>
        <w:t>）试件的荷载位移曲线和</w:t>
      </w:r>
      <w:r>
        <w:rPr>
          <w:rFonts w:hint="eastAsia"/>
        </w:rPr>
        <w:t>图</w:t>
      </w:r>
      <w:r w:rsidR="00720449">
        <w:t>（</w:t>
      </w:r>
      <w:r w:rsidR="00720449">
        <w:rPr>
          <w:rFonts w:hint="eastAsia"/>
        </w:rPr>
        <w:t>b</w:t>
      </w:r>
      <w:r w:rsidR="00720449">
        <w:rPr>
          <w:rFonts w:hint="eastAsia"/>
        </w:rPr>
        <w:t>）</w:t>
      </w:r>
      <w:r w:rsidR="005159ED">
        <w:rPr>
          <w:rFonts w:hint="eastAsia"/>
        </w:rPr>
        <w:t>试件焊缝区域应变发展规律</w:t>
      </w:r>
      <w:r w:rsidR="00720449">
        <w:rPr>
          <w:rFonts w:hint="eastAsia"/>
        </w:rPr>
        <w:t>可以看出，沿着焊缝长度方向分布的监测点在试验整个加载过程中的应变都在持续增加，试件在</w:t>
      </w:r>
      <w:r w:rsidR="00720449">
        <w:rPr>
          <w:rFonts w:hint="eastAsia"/>
        </w:rPr>
        <w:t>t</w:t>
      </w:r>
      <w:r w:rsidR="00720449">
        <w:t>1=412s</w:t>
      </w:r>
      <w:r w:rsidR="00720449">
        <w:rPr>
          <w:rFonts w:hint="eastAsia"/>
        </w:rPr>
        <w:t>时试件整体进入塑性阶段，在试件达到断裂时刻</w:t>
      </w:r>
      <w:r w:rsidR="00720449">
        <w:rPr>
          <w:rFonts w:hint="eastAsia"/>
        </w:rPr>
        <w:t>t</w:t>
      </w:r>
      <w:r w:rsidR="00720449">
        <w:t>2=</w:t>
      </w:r>
      <w:r w:rsidR="00284F68">
        <w:t>512s</w:t>
      </w:r>
      <w:r w:rsidR="00720449">
        <w:rPr>
          <w:rFonts w:hint="eastAsia"/>
        </w:rPr>
        <w:t>，测点</w:t>
      </w:r>
      <w:r w:rsidR="00720449">
        <w:rPr>
          <w:rFonts w:hint="eastAsia"/>
        </w:rPr>
        <w:t>9</w:t>
      </w:r>
      <w:r w:rsidR="00720449">
        <w:rPr>
          <w:rFonts w:hint="eastAsia"/>
        </w:rPr>
        <w:t>达到最大应变</w:t>
      </w:r>
      <w:r w:rsidR="00720449" w:rsidRPr="00C35F9B">
        <w:rPr>
          <w:rFonts w:hint="eastAsia"/>
        </w:rPr>
        <w:t>9.22</w:t>
      </w:r>
      <w:r w:rsidR="00720449">
        <w:rPr>
          <w:rFonts w:hint="eastAsia"/>
        </w:rPr>
        <w:t>%</w:t>
      </w:r>
      <w:r w:rsidR="00720449">
        <w:rPr>
          <w:rFonts w:hint="eastAsia"/>
        </w:rPr>
        <w:t>。</w:t>
      </w:r>
    </w:p>
    <w:p w14:paraId="694FE36A" w14:textId="77777777" w:rsidR="00401467" w:rsidRDefault="00C63E05" w:rsidP="00C63E05">
      <w:pPr>
        <w:ind w:firstLineChars="0" w:firstLine="480"/>
      </w:pPr>
      <w:r>
        <w:rPr>
          <w:rFonts w:hint="eastAsia"/>
        </w:rPr>
        <w:t>（</w:t>
      </w:r>
      <w:r>
        <w:rPr>
          <w:rFonts w:hint="eastAsia"/>
        </w:rPr>
        <w:t>2</w:t>
      </w:r>
      <w:r>
        <w:rPr>
          <w:rFonts w:hint="eastAsia"/>
        </w:rPr>
        <w:t>）从图（</w:t>
      </w:r>
      <w:r>
        <w:rPr>
          <w:rFonts w:hint="eastAsia"/>
        </w:rPr>
        <w:t>c</w:t>
      </w:r>
      <w:r>
        <w:rPr>
          <w:rFonts w:hint="eastAsia"/>
        </w:rPr>
        <w:t>）测点</w:t>
      </w:r>
      <w:r>
        <w:rPr>
          <w:rFonts w:hint="eastAsia"/>
        </w:rPr>
        <w:t>9</w:t>
      </w:r>
      <w:r>
        <w:rPr>
          <w:rFonts w:hint="eastAsia"/>
        </w:rPr>
        <w:t>在加载过程中的应变率得知所测焊缝在试件破坏前应变率（单位时间下的应变增加值）逐步提高，说明试件断裂不是突然发生的，</w:t>
      </w:r>
      <w:r w:rsidR="008938A3">
        <w:rPr>
          <w:rFonts w:hint="eastAsia"/>
        </w:rPr>
        <w:t>试件在加载过程中变形能力比较强。</w:t>
      </w:r>
    </w:p>
    <w:p w14:paraId="38D459B6" w14:textId="77777777" w:rsidR="00401467" w:rsidRDefault="008938A3" w:rsidP="002D719E">
      <w:pPr>
        <w:ind w:firstLine="480"/>
      </w:pPr>
      <w:r>
        <w:rPr>
          <w:rFonts w:hint="eastAsia"/>
        </w:rPr>
        <w:t>（</w:t>
      </w:r>
      <w:r>
        <w:rPr>
          <w:rFonts w:hint="eastAsia"/>
        </w:rPr>
        <w:t>3</w:t>
      </w:r>
      <w:r>
        <w:rPr>
          <w:rFonts w:hint="eastAsia"/>
        </w:rPr>
        <w:t>）从图（</w:t>
      </w:r>
      <w:r>
        <w:t>d</w:t>
      </w:r>
      <w:r>
        <w:rPr>
          <w:rFonts w:hint="eastAsia"/>
        </w:rPr>
        <w:t>）</w:t>
      </w:r>
      <w:r>
        <w:rPr>
          <w:rFonts w:hint="eastAsia"/>
        </w:rPr>
        <w:t>D</w:t>
      </w:r>
      <w:r>
        <w:t>IC</w:t>
      </w:r>
      <w:r>
        <w:rPr>
          <w:rFonts w:hint="eastAsia"/>
        </w:rPr>
        <w:t>测量系统拍摄的试件断裂时刻的</w:t>
      </w:r>
      <w:r w:rsidR="006954D0">
        <w:rPr>
          <w:rFonts w:hint="eastAsia"/>
        </w:rPr>
        <w:t>图片可以看出，左右两边的焊缝同时断裂。</w:t>
      </w:r>
    </w:p>
    <w:tbl>
      <w:tblPr>
        <w:tblW w:w="8365" w:type="dxa"/>
        <w:tblLayout w:type="fixed"/>
        <w:tblLook w:val="04A0" w:firstRow="1" w:lastRow="0" w:firstColumn="1" w:lastColumn="0" w:noHBand="0" w:noVBand="1"/>
      </w:tblPr>
      <w:tblGrid>
        <w:gridCol w:w="4111"/>
        <w:gridCol w:w="4254"/>
      </w:tblGrid>
      <w:tr w:rsidR="001A1464" w:rsidRPr="000946B8" w14:paraId="516B2C27" w14:textId="77777777" w:rsidTr="00AB1DE8">
        <w:trPr>
          <w:trHeight w:val="2851"/>
        </w:trPr>
        <w:tc>
          <w:tcPr>
            <w:tcW w:w="4111" w:type="dxa"/>
            <w:vAlign w:val="center"/>
          </w:tcPr>
          <w:p w14:paraId="45826CCA" w14:textId="77777777" w:rsidR="00C65430" w:rsidRPr="000946B8" w:rsidRDefault="00CD6FC6" w:rsidP="00285B4E">
            <w:pPr>
              <w:pStyle w:val="aff1"/>
            </w:pPr>
            <w:r w:rsidRPr="00CD6FC6">
              <w:rPr>
                <w:noProof/>
              </w:rPr>
              <w:lastRenderedPageBreak/>
              <w:drawing>
                <wp:inline distT="0" distB="0" distL="0" distR="0" wp14:anchorId="11677624" wp14:editId="492C101B">
                  <wp:extent cx="2465070" cy="1536065"/>
                  <wp:effectExtent l="0" t="0" r="0" b="6985"/>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537"/>
                          <pic:cNvPicPr>
                            <a:picLocks noChangeAspect="1" noChangeArrowheads="1"/>
                          </pic:cNvPicPr>
                        </pic:nvPicPr>
                        <pic:blipFill>
                          <a:blip r:embed="rId440" cstate="print">
                            <a:extLst>
                              <a:ext uri="{28A0092B-C50C-407E-A947-70E740481C1C}">
                                <a14:useLocalDpi xmlns:a14="http://schemas.microsoft.com/office/drawing/2010/main" val="0"/>
                              </a:ext>
                            </a:extLst>
                          </a:blip>
                          <a:srcRect/>
                          <a:stretch>
                            <a:fillRect/>
                          </a:stretch>
                        </pic:blipFill>
                        <pic:spPr bwMode="auto">
                          <a:xfrm>
                            <a:off x="0" y="0"/>
                            <a:ext cx="2465070" cy="1536065"/>
                          </a:xfrm>
                          <a:prstGeom prst="rect">
                            <a:avLst/>
                          </a:prstGeom>
                          <a:noFill/>
                          <a:ln>
                            <a:noFill/>
                          </a:ln>
                        </pic:spPr>
                      </pic:pic>
                    </a:graphicData>
                  </a:graphic>
                </wp:inline>
              </w:drawing>
            </w:r>
          </w:p>
        </w:tc>
        <w:tc>
          <w:tcPr>
            <w:tcW w:w="4254" w:type="dxa"/>
            <w:vAlign w:val="center"/>
          </w:tcPr>
          <w:p w14:paraId="37945AC6" w14:textId="77777777" w:rsidR="00C65430" w:rsidRPr="000946B8" w:rsidRDefault="00FB17AB" w:rsidP="00285B4E">
            <w:pPr>
              <w:pStyle w:val="aff1"/>
            </w:pPr>
            <w:r w:rsidRPr="00FB17AB">
              <w:rPr>
                <w:noProof/>
              </w:rPr>
              <w:drawing>
                <wp:inline distT="0" distB="0" distL="0" distR="0" wp14:anchorId="3A72AB29" wp14:editId="5C1D0515">
                  <wp:extent cx="2559050" cy="1617345"/>
                  <wp:effectExtent l="0" t="0" r="0" b="1905"/>
                  <wp:docPr id="466" name="图片 4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628"/>
                          <pic:cNvPicPr>
                            <a:picLocks noChangeAspect="1" noChangeArrowheads="1"/>
                          </pic:cNvPicPr>
                        </pic:nvPicPr>
                        <pic:blipFill>
                          <a:blip r:embed="rId441" cstate="print">
                            <a:extLst>
                              <a:ext uri="{28A0092B-C50C-407E-A947-70E740481C1C}">
                                <a14:useLocalDpi xmlns:a14="http://schemas.microsoft.com/office/drawing/2010/main" val="0"/>
                              </a:ext>
                            </a:extLst>
                          </a:blip>
                          <a:srcRect/>
                          <a:stretch>
                            <a:fillRect/>
                          </a:stretch>
                        </pic:blipFill>
                        <pic:spPr bwMode="auto">
                          <a:xfrm>
                            <a:off x="0" y="0"/>
                            <a:ext cx="2559050" cy="1617345"/>
                          </a:xfrm>
                          <a:prstGeom prst="rect">
                            <a:avLst/>
                          </a:prstGeom>
                          <a:noFill/>
                          <a:ln>
                            <a:noFill/>
                          </a:ln>
                        </pic:spPr>
                      </pic:pic>
                    </a:graphicData>
                  </a:graphic>
                </wp:inline>
              </w:drawing>
            </w:r>
          </w:p>
        </w:tc>
      </w:tr>
      <w:tr w:rsidR="003C6F33" w:rsidRPr="000946B8" w14:paraId="6501AB04" w14:textId="77777777" w:rsidTr="001D129D">
        <w:trPr>
          <w:trHeight w:val="153"/>
        </w:trPr>
        <w:tc>
          <w:tcPr>
            <w:tcW w:w="4111" w:type="dxa"/>
            <w:vAlign w:val="center"/>
          </w:tcPr>
          <w:p w14:paraId="1789C649" w14:textId="77777777" w:rsidR="003C6F33" w:rsidRPr="00C65430" w:rsidRDefault="00B97CBE" w:rsidP="003C6F33">
            <w:pPr>
              <w:pStyle w:val="af0"/>
            </w:pPr>
            <w:r>
              <w:rPr>
                <w:rFonts w:hint="eastAsia"/>
              </w:rPr>
              <w:t>（</w:t>
            </w:r>
            <w:r>
              <w:rPr>
                <w:rFonts w:hint="eastAsia"/>
              </w:rPr>
              <w:t>a</w:t>
            </w:r>
            <w:r>
              <w:rPr>
                <w:rFonts w:hint="eastAsia"/>
              </w:rPr>
              <w:t>）</w:t>
            </w:r>
            <w:r w:rsidR="003C6F33" w:rsidRPr="00C65430">
              <w:t>试件</w:t>
            </w:r>
            <w:r w:rsidR="003C6F33" w:rsidRPr="00C65430">
              <w:rPr>
                <w:rFonts w:hint="eastAsia"/>
              </w:rPr>
              <w:t>0</w:t>
            </w:r>
            <w:r w:rsidR="003C6F33" w:rsidRPr="00C65430">
              <w:t>0_1</w:t>
            </w:r>
            <w:r w:rsidR="003C6F33" w:rsidRPr="00C65430">
              <w:t>力位移曲线</w:t>
            </w:r>
          </w:p>
        </w:tc>
        <w:tc>
          <w:tcPr>
            <w:tcW w:w="4254" w:type="dxa"/>
            <w:vAlign w:val="center"/>
          </w:tcPr>
          <w:p w14:paraId="1B88AA80" w14:textId="77777777" w:rsidR="003C6F33" w:rsidRPr="00C65430" w:rsidRDefault="00B97CBE" w:rsidP="003C6F33">
            <w:pPr>
              <w:pStyle w:val="af0"/>
            </w:pPr>
            <w:r>
              <w:rPr>
                <w:rFonts w:hint="eastAsia"/>
              </w:rPr>
              <w:t>（</w:t>
            </w:r>
            <w:r>
              <w:t>b</w:t>
            </w:r>
            <w:r>
              <w:rPr>
                <w:rFonts w:hint="eastAsia"/>
              </w:rPr>
              <w:t>）</w:t>
            </w:r>
            <w:r w:rsidR="003C6F33" w:rsidRPr="00C65430">
              <w:t>试件</w:t>
            </w:r>
            <w:r w:rsidR="003C6F33" w:rsidRPr="00C65430">
              <w:rPr>
                <w:rFonts w:hint="eastAsia"/>
              </w:rPr>
              <w:t>0</w:t>
            </w:r>
            <w:r w:rsidR="003C6F33" w:rsidRPr="00C65430">
              <w:t>0_1</w:t>
            </w:r>
            <w:r w:rsidR="003C6F33" w:rsidRPr="00C65430">
              <w:t>焊缝区域</w:t>
            </w:r>
            <w:r w:rsidR="003C6F33" w:rsidRPr="00C65430">
              <w:rPr>
                <w:rFonts w:hint="eastAsia"/>
              </w:rPr>
              <w:t>应变发展规律</w:t>
            </w:r>
          </w:p>
        </w:tc>
      </w:tr>
      <w:tr w:rsidR="003C6F33" w14:paraId="2C64328B" w14:textId="77777777" w:rsidTr="00AB1DE8">
        <w:trPr>
          <w:trHeight w:val="2445"/>
        </w:trPr>
        <w:tc>
          <w:tcPr>
            <w:tcW w:w="4111" w:type="dxa"/>
            <w:vAlign w:val="center"/>
          </w:tcPr>
          <w:p w14:paraId="0C0AB357" w14:textId="77777777" w:rsidR="003C6F33" w:rsidRPr="00C65430" w:rsidRDefault="00B95B35" w:rsidP="003C6F33">
            <w:pPr>
              <w:pStyle w:val="af0"/>
            </w:pPr>
            <w:r w:rsidRPr="00B95B35">
              <w:rPr>
                <w:noProof/>
              </w:rPr>
              <w:drawing>
                <wp:inline distT="0" distB="0" distL="0" distR="0" wp14:anchorId="6058D184" wp14:editId="4A6A9B74">
                  <wp:extent cx="2470150" cy="1473835"/>
                  <wp:effectExtent l="0" t="0" r="635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630"/>
                          <pic:cNvPicPr>
                            <a:picLocks noChangeAspect="1" noChangeArrowheads="1"/>
                          </pic:cNvPicPr>
                        </pic:nvPicPr>
                        <pic:blipFill>
                          <a:blip r:embed="rId442" cstate="print">
                            <a:extLst>
                              <a:ext uri="{28A0092B-C50C-407E-A947-70E740481C1C}">
                                <a14:useLocalDpi xmlns:a14="http://schemas.microsoft.com/office/drawing/2010/main" val="0"/>
                              </a:ext>
                            </a:extLst>
                          </a:blip>
                          <a:srcRect/>
                          <a:stretch>
                            <a:fillRect/>
                          </a:stretch>
                        </pic:blipFill>
                        <pic:spPr bwMode="auto">
                          <a:xfrm>
                            <a:off x="0" y="0"/>
                            <a:ext cx="2470150" cy="1473835"/>
                          </a:xfrm>
                          <a:prstGeom prst="rect">
                            <a:avLst/>
                          </a:prstGeom>
                          <a:noFill/>
                          <a:ln>
                            <a:noFill/>
                          </a:ln>
                        </pic:spPr>
                      </pic:pic>
                    </a:graphicData>
                  </a:graphic>
                </wp:inline>
              </w:drawing>
            </w:r>
          </w:p>
        </w:tc>
        <w:tc>
          <w:tcPr>
            <w:tcW w:w="4254" w:type="dxa"/>
            <w:vAlign w:val="center"/>
          </w:tcPr>
          <w:p w14:paraId="118EBFE3" w14:textId="77777777" w:rsidR="003C6F33" w:rsidRPr="00C65430" w:rsidRDefault="009F4598" w:rsidP="009F4598">
            <w:pPr>
              <w:pStyle w:val="af0"/>
            </w:pPr>
            <w:r w:rsidRPr="009F4598">
              <w:rPr>
                <w:noProof/>
              </w:rPr>
              <w:drawing>
                <wp:inline distT="0" distB="0" distL="0" distR="0" wp14:anchorId="76DA9D8F" wp14:editId="3BDB70C9">
                  <wp:extent cx="1589964" cy="1506407"/>
                  <wp:effectExtent l="0" t="0" r="0" b="0"/>
                  <wp:docPr id="459" name="图片 459" descr="C:\Users\ADMINI~1\AppData\Local\Temp\1552476125(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621" descr="C:\Users\ADMINI~1\AppData\Local\Temp\1552476125(1).png"/>
                          <pic:cNvPicPr>
                            <a:picLocks noChangeAspect="1" noChangeArrowheads="1"/>
                          </pic:cNvPicPr>
                        </pic:nvPicPr>
                        <pic:blipFill rotWithShape="1">
                          <a:blip r:embed="rId443" cstate="print">
                            <a:extLst>
                              <a:ext uri="{28A0092B-C50C-407E-A947-70E740481C1C}">
                                <a14:useLocalDpi xmlns:a14="http://schemas.microsoft.com/office/drawing/2010/main" val="0"/>
                              </a:ext>
                            </a:extLst>
                          </a:blip>
                          <a:srcRect t="19276"/>
                          <a:stretch/>
                        </pic:blipFill>
                        <pic:spPr bwMode="auto">
                          <a:xfrm>
                            <a:off x="0" y="0"/>
                            <a:ext cx="1620666" cy="1535495"/>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3C6F33" w14:paraId="78B7BA2D" w14:textId="77777777" w:rsidTr="001D129D">
        <w:trPr>
          <w:trHeight w:val="440"/>
        </w:trPr>
        <w:tc>
          <w:tcPr>
            <w:tcW w:w="4111" w:type="dxa"/>
            <w:vAlign w:val="center"/>
          </w:tcPr>
          <w:p w14:paraId="1AF3D87D" w14:textId="77777777" w:rsidR="003C6F33" w:rsidRPr="00C65430" w:rsidRDefault="00B97CBE" w:rsidP="003C6F33">
            <w:pPr>
              <w:pStyle w:val="af0"/>
            </w:pPr>
            <w:r>
              <w:rPr>
                <w:rFonts w:hint="eastAsia"/>
              </w:rPr>
              <w:t>（</w:t>
            </w:r>
            <w:r>
              <w:t>c</w:t>
            </w:r>
            <w:r>
              <w:rPr>
                <w:rFonts w:hint="eastAsia"/>
              </w:rPr>
              <w:t>）</w:t>
            </w:r>
            <w:r w:rsidR="00CB5A1A">
              <w:rPr>
                <w:rFonts w:hint="eastAsia"/>
              </w:rPr>
              <w:t>测点</w:t>
            </w:r>
            <w:r w:rsidR="00CB5A1A">
              <w:rPr>
                <w:rFonts w:hint="eastAsia"/>
              </w:rPr>
              <w:t>9</w:t>
            </w:r>
            <w:r w:rsidR="00CB5A1A">
              <w:rPr>
                <w:rFonts w:hint="eastAsia"/>
              </w:rPr>
              <w:t>在加载过程中的应变率</w:t>
            </w:r>
          </w:p>
        </w:tc>
        <w:tc>
          <w:tcPr>
            <w:tcW w:w="4254" w:type="dxa"/>
            <w:vAlign w:val="center"/>
          </w:tcPr>
          <w:p w14:paraId="17C4ECA8" w14:textId="77777777" w:rsidR="003C6F33" w:rsidRPr="00C65430" w:rsidRDefault="00B97CBE" w:rsidP="003C6F33">
            <w:pPr>
              <w:pStyle w:val="af0"/>
            </w:pPr>
            <w:r>
              <w:rPr>
                <w:rFonts w:hint="eastAsia"/>
              </w:rPr>
              <w:t>（</w:t>
            </w:r>
            <w:r>
              <w:t>d</w:t>
            </w:r>
            <w:r>
              <w:rPr>
                <w:rFonts w:hint="eastAsia"/>
              </w:rPr>
              <w:t>）</w:t>
            </w:r>
            <w:r w:rsidR="003C6F33" w:rsidRPr="00C65430">
              <w:t>试件</w:t>
            </w:r>
            <w:r w:rsidR="003C6F33" w:rsidRPr="00C65430">
              <w:rPr>
                <w:rFonts w:hint="eastAsia"/>
              </w:rPr>
              <w:t>0</w:t>
            </w:r>
            <w:r w:rsidR="003C6F33" w:rsidRPr="00C65430">
              <w:t>0_1</w:t>
            </w:r>
            <w:r w:rsidR="00582F6A">
              <w:rPr>
                <w:rFonts w:hint="eastAsia"/>
              </w:rPr>
              <w:t>焊缝同时断裂</w:t>
            </w:r>
          </w:p>
        </w:tc>
      </w:tr>
      <w:tr w:rsidR="003C6F33" w14:paraId="107435CD" w14:textId="77777777" w:rsidTr="003C6F33">
        <w:trPr>
          <w:trHeight w:val="440"/>
        </w:trPr>
        <w:tc>
          <w:tcPr>
            <w:tcW w:w="8365" w:type="dxa"/>
            <w:gridSpan w:val="2"/>
            <w:vAlign w:val="center"/>
          </w:tcPr>
          <w:p w14:paraId="3B6E45B0" w14:textId="069EC8E5" w:rsidR="003C6F33" w:rsidRPr="00C65430" w:rsidRDefault="003C6F33" w:rsidP="003C6F33">
            <w:pPr>
              <w:pStyle w:val="af0"/>
            </w:pPr>
            <w:bookmarkStart w:id="228" w:name="_Ref3399708"/>
            <w:r w:rsidRPr="00C65430">
              <w:rPr>
                <w:rFonts w:hint="eastAsia"/>
              </w:rPr>
              <w:t>图</w:t>
            </w:r>
            <w:r w:rsidRPr="00C65430">
              <w:rPr>
                <w:rFonts w:hint="eastAsia"/>
              </w:rPr>
              <w:t xml:space="preserve"> </w:t>
            </w:r>
            <w:r w:rsidRPr="00C65430">
              <w:fldChar w:fldCharType="begin"/>
            </w:r>
            <w:r w:rsidRPr="00C65430">
              <w:instrText xml:space="preserve"> </w:instrText>
            </w:r>
            <w:r w:rsidRPr="00C65430">
              <w:rPr>
                <w:rFonts w:hint="eastAsia"/>
              </w:rPr>
              <w:instrText>STYLEREF 1 \s</w:instrText>
            </w:r>
            <w:r w:rsidRPr="00C65430">
              <w:instrText xml:space="preserve"> </w:instrText>
            </w:r>
            <w:r w:rsidRPr="00C65430">
              <w:fldChar w:fldCharType="separate"/>
            </w:r>
            <w:r w:rsidR="009A74E1">
              <w:rPr>
                <w:noProof/>
              </w:rPr>
              <w:t>4</w:t>
            </w:r>
            <w:r w:rsidRPr="00C65430">
              <w:fldChar w:fldCharType="end"/>
            </w:r>
            <w:r w:rsidRPr="00C65430">
              <w:t>.</w:t>
            </w:r>
            <w:r w:rsidRPr="00C65430">
              <w:fldChar w:fldCharType="begin"/>
            </w:r>
            <w:r w:rsidRPr="00C65430">
              <w:instrText xml:space="preserve"> </w:instrText>
            </w:r>
            <w:r w:rsidRPr="00C65430">
              <w:rPr>
                <w:rFonts w:hint="eastAsia"/>
              </w:rPr>
              <w:instrText xml:space="preserve">SEQ </w:instrText>
            </w:r>
            <w:r w:rsidRPr="00C65430">
              <w:rPr>
                <w:rFonts w:hint="eastAsia"/>
              </w:rPr>
              <w:instrText>图</w:instrText>
            </w:r>
            <w:r w:rsidRPr="00C65430">
              <w:rPr>
                <w:rFonts w:hint="eastAsia"/>
              </w:rPr>
              <w:instrText xml:space="preserve"> \* ARABIC \s 1</w:instrText>
            </w:r>
            <w:r w:rsidRPr="00C65430">
              <w:instrText xml:space="preserve"> </w:instrText>
            </w:r>
            <w:r w:rsidRPr="00C65430">
              <w:fldChar w:fldCharType="separate"/>
            </w:r>
            <w:r w:rsidR="009A74E1">
              <w:rPr>
                <w:noProof/>
              </w:rPr>
              <w:t>11</w:t>
            </w:r>
            <w:r w:rsidRPr="00C65430">
              <w:fldChar w:fldCharType="end"/>
            </w:r>
            <w:bookmarkEnd w:id="228"/>
            <w:r w:rsidR="008017D1">
              <w:t xml:space="preserve"> </w:t>
            </w:r>
            <w:r>
              <w:rPr>
                <w:rFonts w:hint="eastAsia"/>
              </w:rPr>
              <w:t>荷载</w:t>
            </w:r>
            <w:r w:rsidRPr="00C65430">
              <w:t>位移曲线</w:t>
            </w:r>
            <w:r>
              <w:rPr>
                <w:rFonts w:hint="eastAsia"/>
              </w:rPr>
              <w:t>呈现“下降”趋势的试件</w:t>
            </w:r>
            <w:r w:rsidR="00B97CBE">
              <w:rPr>
                <w:rFonts w:hint="eastAsia"/>
              </w:rPr>
              <w:t>（以</w:t>
            </w:r>
            <w:r w:rsidR="00B97CBE">
              <w:rPr>
                <w:rFonts w:hint="eastAsia"/>
              </w:rPr>
              <w:t>0</w:t>
            </w:r>
            <w:r w:rsidR="00B97CBE">
              <w:t>0_1</w:t>
            </w:r>
            <w:r w:rsidR="00B97CBE">
              <w:rPr>
                <w:rFonts w:hint="eastAsia"/>
              </w:rPr>
              <w:t>为例）</w:t>
            </w:r>
          </w:p>
        </w:tc>
      </w:tr>
    </w:tbl>
    <w:p w14:paraId="2CCD5CBC" w14:textId="53BF89A0" w:rsidR="008017D1" w:rsidRDefault="008017D1" w:rsidP="008017D1">
      <w:pPr>
        <w:ind w:firstLine="480"/>
      </w:pPr>
      <w:r>
        <w:rPr>
          <w:rFonts w:hint="eastAsia"/>
        </w:rPr>
        <w:t>对于荷载位移曲线呈现“平台”趋势的试件</w:t>
      </w:r>
      <w:r>
        <w:rPr>
          <w:rFonts w:hint="eastAsia"/>
        </w:rPr>
        <w:t>0</w:t>
      </w:r>
      <w:r>
        <w:t>0_2</w:t>
      </w:r>
      <w:r>
        <w:rPr>
          <w:rFonts w:hint="eastAsia"/>
        </w:rPr>
        <w:t>来说，从</w:t>
      </w:r>
      <w:r>
        <w:fldChar w:fldCharType="begin"/>
      </w:r>
      <w:r>
        <w:instrText xml:space="preserve"> </w:instrText>
      </w:r>
      <w:r>
        <w:rPr>
          <w:rFonts w:hint="eastAsia"/>
        </w:rPr>
        <w:instrText>REF _Ref3401513 \h</w:instrText>
      </w:r>
      <w:r>
        <w:instrText xml:space="preserve"> </w:instrText>
      </w:r>
      <w:r>
        <w:fldChar w:fldCharType="separate"/>
      </w:r>
      <w:r w:rsidR="009A74E1" w:rsidRPr="00C65430">
        <w:rPr>
          <w:rFonts w:hint="eastAsia"/>
        </w:rPr>
        <w:t>图</w:t>
      </w:r>
      <w:r w:rsidR="009A74E1" w:rsidRPr="00C65430">
        <w:rPr>
          <w:rFonts w:hint="eastAsia"/>
        </w:rPr>
        <w:t xml:space="preserve"> </w:t>
      </w:r>
      <w:r w:rsidR="009A74E1">
        <w:rPr>
          <w:noProof/>
        </w:rPr>
        <w:t>4</w:t>
      </w:r>
      <w:r w:rsidR="009A74E1" w:rsidRPr="00C65430">
        <w:t>.</w:t>
      </w:r>
      <w:r w:rsidR="009A74E1">
        <w:rPr>
          <w:noProof/>
        </w:rPr>
        <w:t>12</w:t>
      </w:r>
      <w:r>
        <w:fldChar w:fldCharType="end"/>
      </w:r>
      <w:r>
        <w:rPr>
          <w:rFonts w:hint="eastAsia"/>
        </w:rPr>
        <w:t>中可得知以下信息：</w:t>
      </w:r>
    </w:p>
    <w:p w14:paraId="5D6B70B6" w14:textId="77777777" w:rsidR="008017D1" w:rsidRDefault="008017D1" w:rsidP="008017D1">
      <w:pPr>
        <w:ind w:firstLineChars="0" w:firstLine="480"/>
      </w:pPr>
      <w:r>
        <w:rPr>
          <w:rFonts w:hint="eastAsia"/>
        </w:rPr>
        <w:t>（</w:t>
      </w:r>
      <w:r>
        <w:rPr>
          <w:rFonts w:hint="eastAsia"/>
        </w:rPr>
        <w:t>1</w:t>
      </w:r>
      <w:r>
        <w:rPr>
          <w:rFonts w:hint="eastAsia"/>
        </w:rPr>
        <w:t>）从图（</w:t>
      </w:r>
      <w:r>
        <w:rPr>
          <w:rFonts w:hint="eastAsia"/>
        </w:rPr>
        <w:t>a</w:t>
      </w:r>
      <w:r>
        <w:rPr>
          <w:rFonts w:hint="eastAsia"/>
        </w:rPr>
        <w:t>）试件的荷载位移曲线和图</w:t>
      </w:r>
      <w:r>
        <w:t>（</w:t>
      </w:r>
      <w:r>
        <w:rPr>
          <w:rFonts w:hint="eastAsia"/>
        </w:rPr>
        <w:t>b</w:t>
      </w:r>
      <w:r>
        <w:rPr>
          <w:rFonts w:hint="eastAsia"/>
        </w:rPr>
        <w:t>）试件焊缝区域应变发展规律可以看出，试件在</w:t>
      </w:r>
      <w:r>
        <w:rPr>
          <w:rFonts w:hint="eastAsia"/>
        </w:rPr>
        <w:t>t</w:t>
      </w:r>
      <w:r>
        <w:t>1=4</w:t>
      </w:r>
      <w:r w:rsidR="002C1AB4">
        <w:t>84</w:t>
      </w:r>
      <w:r>
        <w:t>s</w:t>
      </w:r>
      <w:r>
        <w:rPr>
          <w:rFonts w:hint="eastAsia"/>
        </w:rPr>
        <w:t>时试件整体进入塑性阶段，在试件达到断裂时刻</w:t>
      </w:r>
      <w:r>
        <w:rPr>
          <w:rFonts w:hint="eastAsia"/>
        </w:rPr>
        <w:t>t</w:t>
      </w:r>
      <w:r w:rsidR="002C1AB4">
        <w:t>4</w:t>
      </w:r>
      <w:r>
        <w:t>=5</w:t>
      </w:r>
      <w:r w:rsidR="002C1AB4">
        <w:t>58</w:t>
      </w:r>
      <w:r>
        <w:t>s</w:t>
      </w:r>
      <w:r>
        <w:rPr>
          <w:rFonts w:hint="eastAsia"/>
        </w:rPr>
        <w:t>，测点</w:t>
      </w:r>
      <w:r w:rsidR="002C1AB4">
        <w:t>4</w:t>
      </w:r>
      <w:r>
        <w:rPr>
          <w:rFonts w:hint="eastAsia"/>
        </w:rPr>
        <w:t>达到最大应变</w:t>
      </w:r>
      <w:r w:rsidR="002C1AB4">
        <w:t>16.83</w:t>
      </w:r>
      <w:r>
        <w:rPr>
          <w:rFonts w:hint="eastAsia"/>
        </w:rPr>
        <w:t>%</w:t>
      </w:r>
      <w:r>
        <w:rPr>
          <w:rFonts w:hint="eastAsia"/>
        </w:rPr>
        <w:t>。</w:t>
      </w:r>
      <w:r w:rsidR="002C1AB4">
        <w:rPr>
          <w:rFonts w:hint="eastAsia"/>
        </w:rPr>
        <w:t>沿着</w:t>
      </w:r>
      <w:r w:rsidR="00A60610">
        <w:rPr>
          <w:rFonts w:hint="eastAsia"/>
        </w:rPr>
        <w:t>试件右侧</w:t>
      </w:r>
      <w:r w:rsidR="002C1AB4">
        <w:rPr>
          <w:rFonts w:hint="eastAsia"/>
        </w:rPr>
        <w:t>焊缝长度方向分布的监测点在试验整个加载过程中的应变都在持续增加，</w:t>
      </w:r>
      <w:r w:rsidR="000D01E8">
        <w:rPr>
          <w:rFonts w:hint="eastAsia"/>
        </w:rPr>
        <w:t>但</w:t>
      </w:r>
      <w:r w:rsidR="00667879">
        <w:rPr>
          <w:rFonts w:hint="eastAsia"/>
        </w:rPr>
        <w:t>与试件</w:t>
      </w:r>
      <w:r w:rsidR="00667879">
        <w:rPr>
          <w:rFonts w:hint="eastAsia"/>
        </w:rPr>
        <w:t>0</w:t>
      </w:r>
      <w:r w:rsidR="00667879">
        <w:t>0_1</w:t>
      </w:r>
      <w:r w:rsidR="00667879">
        <w:rPr>
          <w:rFonts w:hint="eastAsia"/>
        </w:rPr>
        <w:t>不同的是该试件在</w:t>
      </w:r>
      <w:r w:rsidR="00667879">
        <w:rPr>
          <w:rFonts w:hint="eastAsia"/>
        </w:rPr>
        <w:t>t</w:t>
      </w:r>
      <w:r w:rsidR="00667879">
        <w:t>2=535</w:t>
      </w:r>
      <w:r w:rsidR="007338D9">
        <w:rPr>
          <w:rFonts w:hint="eastAsia"/>
        </w:rPr>
        <w:t>s</w:t>
      </w:r>
      <w:r w:rsidR="007338D9">
        <w:rPr>
          <w:rFonts w:hint="eastAsia"/>
        </w:rPr>
        <w:t>至</w:t>
      </w:r>
      <w:r w:rsidR="007338D9">
        <w:rPr>
          <w:rFonts w:hint="eastAsia"/>
        </w:rPr>
        <w:t>t</w:t>
      </w:r>
      <w:r w:rsidR="007338D9">
        <w:t>3=545</w:t>
      </w:r>
      <w:r w:rsidR="007338D9">
        <w:rPr>
          <w:rFonts w:hint="eastAsia"/>
        </w:rPr>
        <w:t>s</w:t>
      </w:r>
      <w:r w:rsidR="007338D9">
        <w:rPr>
          <w:rFonts w:hint="eastAsia"/>
        </w:rPr>
        <w:t>监测点的应变发展有</w:t>
      </w:r>
      <w:r w:rsidR="00A60610">
        <w:rPr>
          <w:rFonts w:hint="eastAsia"/>
        </w:rPr>
        <w:t>一段时间的</w:t>
      </w:r>
      <w:r w:rsidR="007338D9">
        <w:rPr>
          <w:rFonts w:hint="eastAsia"/>
        </w:rPr>
        <w:t>平台端</w:t>
      </w:r>
      <w:r w:rsidR="00A60610">
        <w:rPr>
          <w:rFonts w:hint="eastAsia"/>
        </w:rPr>
        <w:t>。</w:t>
      </w:r>
      <w:r w:rsidR="00667879">
        <w:t xml:space="preserve">                                                                      </w:t>
      </w:r>
    </w:p>
    <w:p w14:paraId="7DCFDCD7" w14:textId="77777777" w:rsidR="00A60610" w:rsidRDefault="008017D1" w:rsidP="008017D1">
      <w:pPr>
        <w:ind w:firstLineChars="0" w:firstLine="480"/>
      </w:pPr>
      <w:r>
        <w:rPr>
          <w:rFonts w:hint="eastAsia"/>
        </w:rPr>
        <w:t>（</w:t>
      </w:r>
      <w:r>
        <w:rPr>
          <w:rFonts w:hint="eastAsia"/>
        </w:rPr>
        <w:t>2</w:t>
      </w:r>
      <w:r>
        <w:rPr>
          <w:rFonts w:hint="eastAsia"/>
        </w:rPr>
        <w:t>）从图（</w:t>
      </w:r>
      <w:r>
        <w:rPr>
          <w:rFonts w:hint="eastAsia"/>
        </w:rPr>
        <w:t>c</w:t>
      </w:r>
      <w:r>
        <w:rPr>
          <w:rFonts w:hint="eastAsia"/>
        </w:rPr>
        <w:t>）测点</w:t>
      </w:r>
      <w:r w:rsidR="002C1AB4">
        <w:t>4</w:t>
      </w:r>
      <w:r>
        <w:rPr>
          <w:rFonts w:hint="eastAsia"/>
        </w:rPr>
        <w:t>在加载过程中的应变率得知所测焊缝在</w:t>
      </w:r>
      <w:r w:rsidR="00A60610">
        <w:rPr>
          <w:rFonts w:hint="eastAsia"/>
        </w:rPr>
        <w:t>t</w:t>
      </w:r>
      <w:r w:rsidR="00A60610">
        <w:t>2=535</w:t>
      </w:r>
      <w:r w:rsidR="00A60610">
        <w:rPr>
          <w:rFonts w:hint="eastAsia"/>
        </w:rPr>
        <w:t>s</w:t>
      </w:r>
      <w:r w:rsidR="00A60610">
        <w:rPr>
          <w:rFonts w:hint="eastAsia"/>
        </w:rPr>
        <w:t>时应变突然增大，</w:t>
      </w:r>
      <w:r w:rsidR="009C4899">
        <w:rPr>
          <w:rFonts w:hint="eastAsia"/>
        </w:rPr>
        <w:t>对应的应变率为</w:t>
      </w:r>
      <w:r w:rsidR="009C4899">
        <w:rPr>
          <w:rFonts w:hint="eastAsia"/>
        </w:rPr>
        <w:t>1</w:t>
      </w:r>
      <w:r w:rsidR="009C4899">
        <w:t>09.25</w:t>
      </w:r>
      <w:r w:rsidR="009C4899">
        <w:rPr>
          <w:rFonts w:hint="eastAsia"/>
        </w:rPr>
        <w:t>%</w:t>
      </w:r>
      <w:r w:rsidR="009C4899">
        <w:rPr>
          <w:rFonts w:hint="eastAsia"/>
        </w:rPr>
        <w:t>，但是</w:t>
      </w:r>
      <w:r w:rsidR="00A60610">
        <w:rPr>
          <w:rFonts w:hint="eastAsia"/>
        </w:rPr>
        <w:t>此时试件尚未破坏。结合图（</w:t>
      </w:r>
      <w:r w:rsidR="00A60610">
        <w:t>d</w:t>
      </w:r>
      <w:r w:rsidR="00A60610">
        <w:rPr>
          <w:rFonts w:hint="eastAsia"/>
        </w:rPr>
        <w:t>）可以观察到在</w:t>
      </w:r>
      <w:r w:rsidR="00A60610">
        <w:rPr>
          <w:rFonts w:hint="eastAsia"/>
        </w:rPr>
        <w:t>t</w:t>
      </w:r>
      <w:r w:rsidR="00A60610">
        <w:t>2</w:t>
      </w:r>
      <w:r w:rsidR="00A60610">
        <w:rPr>
          <w:rFonts w:hint="eastAsia"/>
        </w:rPr>
        <w:t>=</w:t>
      </w:r>
      <w:r w:rsidR="00A60610">
        <w:t>535s</w:t>
      </w:r>
      <w:r w:rsidR="00A60610">
        <w:rPr>
          <w:rFonts w:hint="eastAsia"/>
        </w:rPr>
        <w:t>时刻试件左侧焊缝已出现明显的裂纹而右侧焊缝尚未出现裂纹</w:t>
      </w:r>
      <w:r w:rsidR="00157D4E">
        <w:rPr>
          <w:rFonts w:hint="eastAsia"/>
        </w:rPr>
        <w:t>，右侧试件焊缝区域应</w:t>
      </w:r>
      <w:r w:rsidR="009C4899">
        <w:rPr>
          <w:rFonts w:hint="eastAsia"/>
        </w:rPr>
        <w:t>变</w:t>
      </w:r>
      <w:r w:rsidR="00157D4E">
        <w:rPr>
          <w:rFonts w:hint="eastAsia"/>
        </w:rPr>
        <w:t>突然增大，沿着焊缝长度方向应力分布集中。</w:t>
      </w:r>
    </w:p>
    <w:p w14:paraId="2A58256F" w14:textId="77777777" w:rsidR="008017D1" w:rsidRDefault="008017D1" w:rsidP="008017D1">
      <w:pPr>
        <w:ind w:firstLine="480"/>
      </w:pPr>
      <w:r>
        <w:rPr>
          <w:rFonts w:hint="eastAsia"/>
        </w:rPr>
        <w:t>（</w:t>
      </w:r>
      <w:r>
        <w:rPr>
          <w:rFonts w:hint="eastAsia"/>
        </w:rPr>
        <w:t>3</w:t>
      </w:r>
      <w:r>
        <w:rPr>
          <w:rFonts w:hint="eastAsia"/>
        </w:rPr>
        <w:t>）</w:t>
      </w:r>
      <w:r w:rsidR="00157D4E">
        <w:rPr>
          <w:rFonts w:hint="eastAsia"/>
        </w:rPr>
        <w:t>在</w:t>
      </w:r>
      <w:r w:rsidR="00157D4E">
        <w:t>t4=558s</w:t>
      </w:r>
      <w:r w:rsidR="00157D4E">
        <w:rPr>
          <w:rFonts w:hint="eastAsia"/>
        </w:rPr>
        <w:t>时，试件右侧焊缝</w:t>
      </w:r>
      <w:r w:rsidR="009C4899">
        <w:rPr>
          <w:rFonts w:hint="eastAsia"/>
        </w:rPr>
        <w:t>应变率达到</w:t>
      </w:r>
      <w:r w:rsidR="009C4899">
        <w:rPr>
          <w:rFonts w:hint="eastAsia"/>
        </w:rPr>
        <w:t>1</w:t>
      </w:r>
      <w:r w:rsidR="009C4899">
        <w:t>46.60</w:t>
      </w:r>
      <w:r w:rsidR="009C4899">
        <w:rPr>
          <w:rFonts w:hint="eastAsia"/>
        </w:rPr>
        <w:t>%</w:t>
      </w:r>
      <w:r w:rsidR="009C4899">
        <w:rPr>
          <w:rFonts w:hint="eastAsia"/>
        </w:rPr>
        <w:t>，试件左右两侧焊缝均发生断裂，试件破坏。</w:t>
      </w:r>
    </w:p>
    <w:p w14:paraId="12A0DA96" w14:textId="77777777" w:rsidR="00786EA9" w:rsidRPr="008017D1" w:rsidRDefault="009C4899" w:rsidP="002D719E">
      <w:pPr>
        <w:ind w:firstLine="480"/>
      </w:pPr>
      <w:r>
        <w:rPr>
          <w:rFonts w:hint="eastAsia"/>
        </w:rPr>
        <w:t>（</w:t>
      </w:r>
      <w:r>
        <w:rPr>
          <w:rFonts w:hint="eastAsia"/>
        </w:rPr>
        <w:t>4</w:t>
      </w:r>
      <w:r>
        <w:rPr>
          <w:rFonts w:hint="eastAsia"/>
        </w:rPr>
        <w:t>）根据试件</w:t>
      </w:r>
      <w:r>
        <w:rPr>
          <w:rFonts w:hint="eastAsia"/>
        </w:rPr>
        <w:t>0</w:t>
      </w:r>
      <w:r>
        <w:t>0</w:t>
      </w:r>
      <w:r>
        <w:rPr>
          <w:rFonts w:hint="eastAsia"/>
        </w:rPr>
        <w:t>_</w:t>
      </w:r>
      <w:r>
        <w:t>2</w:t>
      </w:r>
      <w:r>
        <w:rPr>
          <w:rFonts w:hint="eastAsia"/>
        </w:rPr>
        <w:t>原始的测量尺寸可知，</w:t>
      </w:r>
      <w:r>
        <w:rPr>
          <w:rFonts w:hint="eastAsia"/>
        </w:rPr>
        <w:t>D</w:t>
      </w:r>
      <w:r>
        <w:t>IC</w:t>
      </w:r>
      <w:r>
        <w:rPr>
          <w:rFonts w:hint="eastAsia"/>
        </w:rPr>
        <w:t>拍摄的图像中左边焊缝是</w:t>
      </w:r>
      <w:r>
        <w:rPr>
          <w:rFonts w:hint="eastAsia"/>
        </w:rPr>
        <w:t>3</w:t>
      </w:r>
      <w:r>
        <w:rPr>
          <w:rFonts w:hint="eastAsia"/>
        </w:rPr>
        <w:lastRenderedPageBreak/>
        <w:t>号边，右边焊缝是</w:t>
      </w:r>
      <w:r>
        <w:rPr>
          <w:rFonts w:hint="eastAsia"/>
        </w:rPr>
        <w:t>1</w:t>
      </w:r>
      <w:r>
        <w:rPr>
          <w:rFonts w:hint="eastAsia"/>
        </w:rPr>
        <w:t>号边，</w:t>
      </w:r>
      <w:r w:rsidR="00126BEE">
        <w:rPr>
          <w:rFonts w:hint="eastAsia"/>
        </w:rPr>
        <w:t>其中</w:t>
      </w:r>
      <w:r>
        <w:rPr>
          <w:rFonts w:hint="eastAsia"/>
        </w:rPr>
        <w:t>3</w:t>
      </w:r>
      <w:r>
        <w:rPr>
          <w:rFonts w:hint="eastAsia"/>
        </w:rPr>
        <w:t>号边的机加工尺寸（受拉边</w:t>
      </w:r>
      <w:r w:rsidR="00126BEE">
        <w:rPr>
          <w:rFonts w:hint="eastAsia"/>
        </w:rPr>
        <w:t>3</w:t>
      </w:r>
      <w:r w:rsidR="00126BEE">
        <w:t>.7mm</w:t>
      </w:r>
      <w:r>
        <w:rPr>
          <w:rFonts w:hint="eastAsia"/>
        </w:rPr>
        <w:t>和</w:t>
      </w:r>
      <w:proofErr w:type="gramStart"/>
      <w:r>
        <w:rPr>
          <w:rFonts w:hint="eastAsia"/>
        </w:rPr>
        <w:t>剪切边</w:t>
      </w:r>
      <w:proofErr w:type="gramEnd"/>
      <w:r w:rsidR="00126BEE">
        <w:rPr>
          <w:rFonts w:hint="eastAsia"/>
        </w:rPr>
        <w:t>4</w:t>
      </w:r>
      <w:r w:rsidR="00126BEE">
        <w:t>.7mm</w:t>
      </w:r>
      <w:r>
        <w:rPr>
          <w:rFonts w:hint="eastAsia"/>
        </w:rPr>
        <w:t>）</w:t>
      </w:r>
      <w:r w:rsidR="00126BEE">
        <w:rPr>
          <w:rFonts w:hint="eastAsia"/>
        </w:rPr>
        <w:t>远小于</w:t>
      </w:r>
      <w:r w:rsidR="00126BEE">
        <w:rPr>
          <w:rFonts w:hint="eastAsia"/>
        </w:rPr>
        <w:t>1</w:t>
      </w:r>
      <w:r w:rsidR="00126BEE">
        <w:rPr>
          <w:rFonts w:hint="eastAsia"/>
        </w:rPr>
        <w:t>号边（受拉边</w:t>
      </w:r>
      <w:r w:rsidR="00126BEE">
        <w:t>5.3mm</w:t>
      </w:r>
      <w:r w:rsidR="00126BEE">
        <w:rPr>
          <w:rFonts w:hint="eastAsia"/>
        </w:rPr>
        <w:t>和</w:t>
      </w:r>
      <w:proofErr w:type="gramStart"/>
      <w:r w:rsidR="00126BEE">
        <w:rPr>
          <w:rFonts w:hint="eastAsia"/>
        </w:rPr>
        <w:t>剪切</w:t>
      </w:r>
      <w:proofErr w:type="gramEnd"/>
      <w:r w:rsidR="00126BEE">
        <w:rPr>
          <w:rFonts w:hint="eastAsia"/>
        </w:rPr>
        <w:t>边</w:t>
      </w:r>
      <w:r w:rsidR="00126BEE">
        <w:t>5.1mm</w:t>
      </w:r>
      <w:r w:rsidR="00126BEE">
        <w:rPr>
          <w:rFonts w:hint="eastAsia"/>
        </w:rPr>
        <w:t>），这</w:t>
      </w:r>
      <w:r w:rsidR="00AC6378">
        <w:rPr>
          <w:rFonts w:hint="eastAsia"/>
        </w:rPr>
        <w:t>也正好</w:t>
      </w:r>
      <w:r w:rsidR="00126BEE">
        <w:rPr>
          <w:rFonts w:hint="eastAsia"/>
        </w:rPr>
        <w:t>解释了试件左右两侧焊缝</w:t>
      </w:r>
      <w:r w:rsidR="00B14113">
        <w:rPr>
          <w:rFonts w:hint="eastAsia"/>
        </w:rPr>
        <w:t>先后出现</w:t>
      </w:r>
      <w:r w:rsidR="00126BEE">
        <w:rPr>
          <w:rFonts w:hint="eastAsia"/>
        </w:rPr>
        <w:t>断裂的情形。</w:t>
      </w:r>
    </w:p>
    <w:p w14:paraId="3FEE5601" w14:textId="77777777" w:rsidR="008017D1" w:rsidRPr="009348DF" w:rsidRDefault="00D92F87" w:rsidP="002D719E">
      <w:pPr>
        <w:ind w:firstLine="480"/>
      </w:pPr>
      <w:r>
        <w:rPr>
          <w:rFonts w:hint="eastAsia"/>
        </w:rPr>
        <w:t>（</w:t>
      </w:r>
      <w:r>
        <w:rPr>
          <w:rFonts w:hint="eastAsia"/>
        </w:rPr>
        <w:t>5</w:t>
      </w:r>
      <w:r>
        <w:rPr>
          <w:rFonts w:hint="eastAsia"/>
        </w:rPr>
        <w:t>）荷载位移曲线呈现“平台”趋势的试件是因为左右两侧</w:t>
      </w:r>
      <w:proofErr w:type="gramStart"/>
      <w:r>
        <w:rPr>
          <w:rFonts w:hint="eastAsia"/>
        </w:rPr>
        <w:t>焊缝机</w:t>
      </w:r>
      <w:proofErr w:type="gramEnd"/>
      <w:r>
        <w:rPr>
          <w:rFonts w:hint="eastAsia"/>
        </w:rPr>
        <w:t>加工</w:t>
      </w:r>
      <w:proofErr w:type="gramStart"/>
      <w:r>
        <w:rPr>
          <w:rFonts w:hint="eastAsia"/>
        </w:rPr>
        <w:t>后焊脚尺</w:t>
      </w:r>
      <w:proofErr w:type="gramEnd"/>
      <w:r>
        <w:rPr>
          <w:rFonts w:hint="eastAsia"/>
        </w:rPr>
        <w:t>寸大小不一致导致焊缝出现先后断裂。</w:t>
      </w:r>
    </w:p>
    <w:tbl>
      <w:tblPr>
        <w:tblW w:w="8365" w:type="dxa"/>
        <w:tblLayout w:type="fixed"/>
        <w:tblLook w:val="04A0" w:firstRow="1" w:lastRow="0" w:firstColumn="1" w:lastColumn="0" w:noHBand="0" w:noVBand="1"/>
      </w:tblPr>
      <w:tblGrid>
        <w:gridCol w:w="4111"/>
        <w:gridCol w:w="4254"/>
      </w:tblGrid>
      <w:tr w:rsidR="008017D1" w:rsidRPr="000946B8" w14:paraId="5391307A" w14:textId="77777777" w:rsidTr="000D01E8">
        <w:trPr>
          <w:trHeight w:val="2977"/>
        </w:trPr>
        <w:tc>
          <w:tcPr>
            <w:tcW w:w="4111" w:type="dxa"/>
            <w:vAlign w:val="center"/>
          </w:tcPr>
          <w:p w14:paraId="35662FF8" w14:textId="77777777" w:rsidR="008017D1" w:rsidRPr="000946B8" w:rsidRDefault="000059DA" w:rsidP="00864E28">
            <w:pPr>
              <w:pStyle w:val="-0"/>
            </w:pPr>
            <w:r w:rsidRPr="000059DA">
              <w:rPr>
                <w:noProof/>
              </w:rPr>
              <w:drawing>
                <wp:inline distT="0" distB="0" distL="0" distR="0" wp14:anchorId="6C828FFB" wp14:editId="67DA7C87">
                  <wp:extent cx="2470150" cy="1555750"/>
                  <wp:effectExtent l="0" t="0" r="6350" b="635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539"/>
                          <pic:cNvPicPr>
                            <a:picLocks noChangeAspect="1" noChangeArrowheads="1"/>
                          </pic:cNvPicPr>
                        </pic:nvPicPr>
                        <pic:blipFill>
                          <a:blip r:embed="rId444" cstate="print">
                            <a:extLst>
                              <a:ext uri="{28A0092B-C50C-407E-A947-70E740481C1C}">
                                <a14:useLocalDpi xmlns:a14="http://schemas.microsoft.com/office/drawing/2010/main" val="0"/>
                              </a:ext>
                            </a:extLst>
                          </a:blip>
                          <a:srcRect/>
                          <a:stretch>
                            <a:fillRect/>
                          </a:stretch>
                        </pic:blipFill>
                        <pic:spPr bwMode="auto">
                          <a:xfrm>
                            <a:off x="0" y="0"/>
                            <a:ext cx="2470150" cy="1555750"/>
                          </a:xfrm>
                          <a:prstGeom prst="rect">
                            <a:avLst/>
                          </a:prstGeom>
                          <a:noFill/>
                          <a:ln>
                            <a:noFill/>
                          </a:ln>
                        </pic:spPr>
                      </pic:pic>
                    </a:graphicData>
                  </a:graphic>
                </wp:inline>
              </w:drawing>
            </w:r>
          </w:p>
        </w:tc>
        <w:tc>
          <w:tcPr>
            <w:tcW w:w="4254" w:type="dxa"/>
            <w:vAlign w:val="center"/>
          </w:tcPr>
          <w:p w14:paraId="2C4AFB23" w14:textId="77777777" w:rsidR="008017D1" w:rsidRPr="000946B8" w:rsidRDefault="002C0C9B" w:rsidP="00864E28">
            <w:pPr>
              <w:pStyle w:val="-0"/>
            </w:pPr>
            <w:r w:rsidRPr="002C0C9B">
              <w:rPr>
                <w:noProof/>
              </w:rPr>
              <w:drawing>
                <wp:inline distT="0" distB="0" distL="0" distR="0" wp14:anchorId="43E83A0F" wp14:editId="3F082452">
                  <wp:extent cx="2446235" cy="1589142"/>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543"/>
                          <pic:cNvPicPr>
                            <a:picLocks noChangeAspect="1" noChangeArrowheads="1"/>
                          </pic:cNvPicPr>
                        </pic:nvPicPr>
                        <pic:blipFill>
                          <a:blip r:embed="rId445" cstate="print">
                            <a:extLst>
                              <a:ext uri="{28A0092B-C50C-407E-A947-70E740481C1C}">
                                <a14:useLocalDpi xmlns:a14="http://schemas.microsoft.com/office/drawing/2010/main" val="0"/>
                              </a:ext>
                            </a:extLst>
                          </a:blip>
                          <a:srcRect/>
                          <a:stretch>
                            <a:fillRect/>
                          </a:stretch>
                        </pic:blipFill>
                        <pic:spPr bwMode="auto">
                          <a:xfrm>
                            <a:off x="0" y="0"/>
                            <a:ext cx="2455307" cy="1595035"/>
                          </a:xfrm>
                          <a:prstGeom prst="rect">
                            <a:avLst/>
                          </a:prstGeom>
                          <a:noFill/>
                          <a:ln>
                            <a:noFill/>
                          </a:ln>
                        </pic:spPr>
                      </pic:pic>
                    </a:graphicData>
                  </a:graphic>
                </wp:inline>
              </w:drawing>
            </w:r>
          </w:p>
        </w:tc>
      </w:tr>
      <w:tr w:rsidR="008017D1" w:rsidRPr="00C65430" w14:paraId="222412EC" w14:textId="77777777" w:rsidTr="000D01E8">
        <w:trPr>
          <w:trHeight w:val="440"/>
        </w:trPr>
        <w:tc>
          <w:tcPr>
            <w:tcW w:w="4111" w:type="dxa"/>
            <w:vAlign w:val="center"/>
          </w:tcPr>
          <w:p w14:paraId="03FD8C18" w14:textId="77777777" w:rsidR="008017D1" w:rsidRPr="00C65430" w:rsidRDefault="008017D1" w:rsidP="000D01E8">
            <w:pPr>
              <w:pStyle w:val="af0"/>
            </w:pPr>
            <w:r>
              <w:rPr>
                <w:rFonts w:hint="eastAsia"/>
              </w:rPr>
              <w:t>（</w:t>
            </w:r>
            <w:r>
              <w:rPr>
                <w:rFonts w:hint="eastAsia"/>
              </w:rPr>
              <w:t>a</w:t>
            </w:r>
            <w:r>
              <w:rPr>
                <w:rFonts w:hint="eastAsia"/>
              </w:rPr>
              <w:t>）</w:t>
            </w:r>
            <w:r w:rsidRPr="00C65430">
              <w:t>试件</w:t>
            </w:r>
            <w:r w:rsidRPr="00C65430">
              <w:rPr>
                <w:rFonts w:hint="eastAsia"/>
              </w:rPr>
              <w:t>0</w:t>
            </w:r>
            <w:r w:rsidRPr="00C65430">
              <w:t>0_</w:t>
            </w:r>
            <w:r>
              <w:t>2</w:t>
            </w:r>
            <w:r w:rsidRPr="00C65430">
              <w:t>力位移曲线</w:t>
            </w:r>
          </w:p>
        </w:tc>
        <w:tc>
          <w:tcPr>
            <w:tcW w:w="4254" w:type="dxa"/>
            <w:vAlign w:val="center"/>
          </w:tcPr>
          <w:p w14:paraId="30F42B0B" w14:textId="77777777" w:rsidR="008017D1" w:rsidRPr="00C65430" w:rsidRDefault="008017D1" w:rsidP="000D01E8">
            <w:pPr>
              <w:pStyle w:val="af0"/>
            </w:pPr>
            <w:r>
              <w:rPr>
                <w:rFonts w:hint="eastAsia"/>
              </w:rPr>
              <w:t>（</w:t>
            </w:r>
            <w:r>
              <w:t>b</w:t>
            </w:r>
            <w:r>
              <w:rPr>
                <w:rFonts w:hint="eastAsia"/>
              </w:rPr>
              <w:t>）</w:t>
            </w:r>
            <w:r w:rsidRPr="00C65430">
              <w:t>试件</w:t>
            </w:r>
            <w:r w:rsidRPr="00C65430">
              <w:rPr>
                <w:rFonts w:hint="eastAsia"/>
              </w:rPr>
              <w:t>0</w:t>
            </w:r>
            <w:r w:rsidRPr="00C65430">
              <w:t>0_</w:t>
            </w:r>
            <w:r>
              <w:t>2</w:t>
            </w:r>
            <w:r w:rsidRPr="00C65430">
              <w:t>焊缝区域</w:t>
            </w:r>
            <w:r w:rsidRPr="00C65430">
              <w:rPr>
                <w:rFonts w:hint="eastAsia"/>
              </w:rPr>
              <w:t>应变发展规律</w:t>
            </w:r>
          </w:p>
        </w:tc>
      </w:tr>
      <w:tr w:rsidR="008017D1" w:rsidRPr="00C65430" w14:paraId="1EF5358B" w14:textId="77777777" w:rsidTr="000D01E8">
        <w:trPr>
          <w:trHeight w:val="440"/>
        </w:trPr>
        <w:tc>
          <w:tcPr>
            <w:tcW w:w="4111" w:type="dxa"/>
            <w:vAlign w:val="center"/>
          </w:tcPr>
          <w:p w14:paraId="5CF6BDFA" w14:textId="77777777" w:rsidR="008017D1" w:rsidRPr="00C65430" w:rsidRDefault="000059DA" w:rsidP="00864E28">
            <w:pPr>
              <w:pStyle w:val="-0"/>
            </w:pPr>
            <w:r w:rsidRPr="000059DA">
              <w:rPr>
                <w:noProof/>
              </w:rPr>
              <w:drawing>
                <wp:inline distT="0" distB="0" distL="0" distR="0" wp14:anchorId="36663395" wp14:editId="09D5B426">
                  <wp:extent cx="2470150" cy="1561465"/>
                  <wp:effectExtent l="0" t="0" r="6350" b="635"/>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541"/>
                          <pic:cNvPicPr>
                            <a:picLocks noChangeAspect="1" noChangeArrowheads="1"/>
                          </pic:cNvPicPr>
                        </pic:nvPicPr>
                        <pic:blipFill>
                          <a:blip r:embed="rId446" cstate="print">
                            <a:extLst>
                              <a:ext uri="{28A0092B-C50C-407E-A947-70E740481C1C}">
                                <a14:useLocalDpi xmlns:a14="http://schemas.microsoft.com/office/drawing/2010/main" val="0"/>
                              </a:ext>
                            </a:extLst>
                          </a:blip>
                          <a:srcRect/>
                          <a:stretch>
                            <a:fillRect/>
                          </a:stretch>
                        </pic:blipFill>
                        <pic:spPr bwMode="auto">
                          <a:xfrm>
                            <a:off x="0" y="0"/>
                            <a:ext cx="2470150" cy="1561465"/>
                          </a:xfrm>
                          <a:prstGeom prst="rect">
                            <a:avLst/>
                          </a:prstGeom>
                          <a:noFill/>
                          <a:ln>
                            <a:noFill/>
                          </a:ln>
                        </pic:spPr>
                      </pic:pic>
                    </a:graphicData>
                  </a:graphic>
                </wp:inline>
              </w:drawing>
            </w:r>
          </w:p>
        </w:tc>
        <w:tc>
          <w:tcPr>
            <w:tcW w:w="4254" w:type="dxa"/>
            <w:vAlign w:val="center"/>
          </w:tcPr>
          <w:p w14:paraId="00E2FC49" w14:textId="77777777" w:rsidR="008017D1" w:rsidRPr="00C65430" w:rsidRDefault="008017D1" w:rsidP="00864E28">
            <w:pPr>
              <w:pStyle w:val="-0"/>
            </w:pPr>
            <w:r w:rsidRPr="00B95B35">
              <w:rPr>
                <w:noProof/>
              </w:rPr>
              <w:drawing>
                <wp:inline distT="0" distB="0" distL="0" distR="0" wp14:anchorId="666CC130" wp14:editId="753C2ECB">
                  <wp:extent cx="1564005" cy="1582984"/>
                  <wp:effectExtent l="0" t="0" r="0" b="0"/>
                  <wp:docPr id="35" name="图片 35" descr="C:\Users\ADMINI~1\AppData\Local\Temp\1552477153(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631" descr="C:\Users\ADMINI~1\AppData\Local\Temp\1552477153(1).png"/>
                          <pic:cNvPicPr>
                            <a:picLocks noChangeAspect="1" noChangeArrowheads="1"/>
                          </pic:cNvPicPr>
                        </pic:nvPicPr>
                        <pic:blipFill>
                          <a:blip r:embed="rId447" cstate="print">
                            <a:extLst>
                              <a:ext uri="{28A0092B-C50C-407E-A947-70E740481C1C}">
                                <a14:useLocalDpi xmlns:a14="http://schemas.microsoft.com/office/drawing/2010/main" val="0"/>
                              </a:ext>
                            </a:extLst>
                          </a:blip>
                          <a:srcRect/>
                          <a:stretch>
                            <a:fillRect/>
                          </a:stretch>
                        </pic:blipFill>
                        <pic:spPr bwMode="auto">
                          <a:xfrm>
                            <a:off x="0" y="0"/>
                            <a:ext cx="1569211" cy="1588253"/>
                          </a:xfrm>
                          <a:prstGeom prst="rect">
                            <a:avLst/>
                          </a:prstGeom>
                          <a:noFill/>
                          <a:ln>
                            <a:noFill/>
                          </a:ln>
                        </pic:spPr>
                      </pic:pic>
                    </a:graphicData>
                  </a:graphic>
                </wp:inline>
              </w:drawing>
            </w:r>
          </w:p>
        </w:tc>
      </w:tr>
      <w:tr w:rsidR="008017D1" w:rsidRPr="00C65430" w14:paraId="776BCEC5" w14:textId="77777777" w:rsidTr="000D01E8">
        <w:trPr>
          <w:trHeight w:val="440"/>
        </w:trPr>
        <w:tc>
          <w:tcPr>
            <w:tcW w:w="4111" w:type="dxa"/>
            <w:vAlign w:val="center"/>
          </w:tcPr>
          <w:p w14:paraId="4013D1BD" w14:textId="77777777" w:rsidR="008017D1" w:rsidRPr="00C65430" w:rsidRDefault="008017D1" w:rsidP="000D01E8">
            <w:pPr>
              <w:pStyle w:val="af0"/>
            </w:pPr>
            <w:r>
              <w:rPr>
                <w:rFonts w:hint="eastAsia"/>
              </w:rPr>
              <w:t>（</w:t>
            </w:r>
            <w:r>
              <w:t>c</w:t>
            </w:r>
            <w:r>
              <w:rPr>
                <w:rFonts w:hint="eastAsia"/>
              </w:rPr>
              <w:t>）测点</w:t>
            </w:r>
            <w:r>
              <w:t>4</w:t>
            </w:r>
            <w:r>
              <w:rPr>
                <w:rFonts w:hint="eastAsia"/>
              </w:rPr>
              <w:t>在加载过程中的应变率</w:t>
            </w:r>
          </w:p>
        </w:tc>
        <w:tc>
          <w:tcPr>
            <w:tcW w:w="4254" w:type="dxa"/>
            <w:vAlign w:val="center"/>
          </w:tcPr>
          <w:p w14:paraId="53622680" w14:textId="77777777" w:rsidR="008017D1" w:rsidRPr="00C65430" w:rsidRDefault="008017D1" w:rsidP="000D01E8">
            <w:pPr>
              <w:pStyle w:val="af0"/>
            </w:pPr>
            <w:r>
              <w:rPr>
                <w:rFonts w:hint="eastAsia"/>
              </w:rPr>
              <w:t>（</w:t>
            </w:r>
            <w:r>
              <w:t>d</w:t>
            </w:r>
            <w:r>
              <w:rPr>
                <w:rFonts w:hint="eastAsia"/>
              </w:rPr>
              <w:t>）</w:t>
            </w:r>
            <w:r w:rsidR="003B2119">
              <w:rPr>
                <w:rFonts w:hint="eastAsia"/>
              </w:rPr>
              <w:t>t</w:t>
            </w:r>
            <w:r w:rsidR="003B2119">
              <w:t>2=535s</w:t>
            </w:r>
            <w:r w:rsidR="003B2119">
              <w:rPr>
                <w:rFonts w:hint="eastAsia"/>
              </w:rPr>
              <w:t>时</w:t>
            </w:r>
            <w:r>
              <w:rPr>
                <w:rFonts w:hint="eastAsia"/>
              </w:rPr>
              <w:t>左侧焊缝先出现裂纹</w:t>
            </w:r>
          </w:p>
        </w:tc>
      </w:tr>
      <w:tr w:rsidR="008017D1" w:rsidRPr="00C65430" w14:paraId="52DF4B4D" w14:textId="77777777" w:rsidTr="000D01E8">
        <w:trPr>
          <w:trHeight w:val="440"/>
        </w:trPr>
        <w:tc>
          <w:tcPr>
            <w:tcW w:w="8365" w:type="dxa"/>
            <w:gridSpan w:val="2"/>
            <w:vAlign w:val="center"/>
          </w:tcPr>
          <w:p w14:paraId="7DE84656" w14:textId="13201F6D" w:rsidR="008017D1" w:rsidRPr="00C65430" w:rsidRDefault="008017D1" w:rsidP="000D01E8">
            <w:pPr>
              <w:pStyle w:val="af0"/>
            </w:pPr>
            <w:bookmarkStart w:id="229" w:name="_Ref3401513"/>
            <w:r w:rsidRPr="00C65430">
              <w:rPr>
                <w:rFonts w:hint="eastAsia"/>
              </w:rPr>
              <w:t>图</w:t>
            </w:r>
            <w:r w:rsidRPr="00C65430">
              <w:rPr>
                <w:rFonts w:hint="eastAsia"/>
              </w:rPr>
              <w:t xml:space="preserve"> </w:t>
            </w:r>
            <w:r w:rsidRPr="00C65430">
              <w:fldChar w:fldCharType="begin"/>
            </w:r>
            <w:r w:rsidRPr="00C65430">
              <w:instrText xml:space="preserve"> </w:instrText>
            </w:r>
            <w:r w:rsidRPr="00C65430">
              <w:rPr>
                <w:rFonts w:hint="eastAsia"/>
              </w:rPr>
              <w:instrText>STYLEREF 1 \s</w:instrText>
            </w:r>
            <w:r w:rsidRPr="00C65430">
              <w:instrText xml:space="preserve"> </w:instrText>
            </w:r>
            <w:r w:rsidRPr="00C65430">
              <w:fldChar w:fldCharType="separate"/>
            </w:r>
            <w:r w:rsidR="009A74E1">
              <w:rPr>
                <w:noProof/>
              </w:rPr>
              <w:t>4</w:t>
            </w:r>
            <w:r w:rsidRPr="00C65430">
              <w:fldChar w:fldCharType="end"/>
            </w:r>
            <w:r w:rsidRPr="00C65430">
              <w:t>.</w:t>
            </w:r>
            <w:r w:rsidRPr="00C65430">
              <w:fldChar w:fldCharType="begin"/>
            </w:r>
            <w:r w:rsidRPr="00C65430">
              <w:instrText xml:space="preserve"> </w:instrText>
            </w:r>
            <w:r w:rsidRPr="00C65430">
              <w:rPr>
                <w:rFonts w:hint="eastAsia"/>
              </w:rPr>
              <w:instrText xml:space="preserve">SEQ </w:instrText>
            </w:r>
            <w:r w:rsidRPr="00C65430">
              <w:rPr>
                <w:rFonts w:hint="eastAsia"/>
              </w:rPr>
              <w:instrText>图</w:instrText>
            </w:r>
            <w:r w:rsidRPr="00C65430">
              <w:rPr>
                <w:rFonts w:hint="eastAsia"/>
              </w:rPr>
              <w:instrText xml:space="preserve"> \* ARABIC \s 1</w:instrText>
            </w:r>
            <w:r w:rsidRPr="00C65430">
              <w:instrText xml:space="preserve"> </w:instrText>
            </w:r>
            <w:r w:rsidRPr="00C65430">
              <w:fldChar w:fldCharType="separate"/>
            </w:r>
            <w:r w:rsidR="009A74E1">
              <w:rPr>
                <w:noProof/>
              </w:rPr>
              <w:t>12</w:t>
            </w:r>
            <w:r w:rsidRPr="00C65430">
              <w:fldChar w:fldCharType="end"/>
            </w:r>
            <w:bookmarkEnd w:id="229"/>
            <w:r w:rsidRPr="00C65430">
              <w:t xml:space="preserve"> </w:t>
            </w:r>
            <w:r>
              <w:rPr>
                <w:rFonts w:hint="eastAsia"/>
              </w:rPr>
              <w:t>荷载</w:t>
            </w:r>
            <w:r w:rsidRPr="00C65430">
              <w:t>位移曲线</w:t>
            </w:r>
            <w:r>
              <w:rPr>
                <w:rFonts w:hint="eastAsia"/>
              </w:rPr>
              <w:t>呈现“平台”趋势的试件（以</w:t>
            </w:r>
            <w:r>
              <w:rPr>
                <w:rFonts w:hint="eastAsia"/>
              </w:rPr>
              <w:t>0</w:t>
            </w:r>
            <w:r>
              <w:t>0_2</w:t>
            </w:r>
            <w:r>
              <w:rPr>
                <w:rFonts w:hint="eastAsia"/>
              </w:rPr>
              <w:t>为例）</w:t>
            </w:r>
          </w:p>
        </w:tc>
      </w:tr>
    </w:tbl>
    <w:p w14:paraId="44F59C17" w14:textId="4007EAE9" w:rsidR="00786EA9" w:rsidRDefault="00043F17" w:rsidP="00786EA9">
      <w:pPr>
        <w:pStyle w:val="11130"/>
        <w:numPr>
          <w:ilvl w:val="2"/>
          <w:numId w:val="4"/>
        </w:numPr>
        <w:rPr>
          <w:rFonts w:ascii="Times New Roman" w:hAnsi="Times New Roman"/>
        </w:rPr>
      </w:pPr>
      <w:bookmarkStart w:id="230" w:name="_Toc4938232"/>
      <w:r>
        <w:rPr>
          <w:rFonts w:ascii="Times New Roman" w:hAnsi="Times New Roman" w:hint="eastAsia"/>
        </w:rPr>
        <w:t>斜向角焊缝</w:t>
      </w:r>
      <w:r w:rsidR="00786EA9">
        <w:rPr>
          <w:rFonts w:ascii="Times New Roman" w:hAnsi="Times New Roman" w:hint="eastAsia"/>
        </w:rPr>
        <w:t>试件焊缝区域应变发展特征</w:t>
      </w:r>
      <w:bookmarkEnd w:id="230"/>
    </w:p>
    <w:p w14:paraId="1D71FECA" w14:textId="2F5F06B1" w:rsidR="00DA3485" w:rsidRDefault="00A67003" w:rsidP="00BA23BA">
      <w:pPr>
        <w:ind w:firstLine="480"/>
      </w:pPr>
      <w:r>
        <w:rPr>
          <w:rFonts w:hint="eastAsia"/>
        </w:rPr>
        <w:t>斜向</w:t>
      </w:r>
      <w:r w:rsidR="00326ADE">
        <w:rPr>
          <w:rFonts w:hint="eastAsia"/>
        </w:rPr>
        <w:t>角焊缝试件焊缝区域监测点布置与正面角焊缝试件类似，</w:t>
      </w:r>
      <w:r w:rsidR="003E1AE3">
        <w:rPr>
          <w:rFonts w:hint="eastAsia"/>
        </w:rPr>
        <w:t>监测点共</w:t>
      </w:r>
      <w:r w:rsidR="003E1AE3">
        <w:rPr>
          <w:rFonts w:hint="eastAsia"/>
        </w:rPr>
        <w:t>1</w:t>
      </w:r>
      <w:r w:rsidR="003E1AE3">
        <w:t>6</w:t>
      </w:r>
      <w:r w:rsidR="003E1AE3">
        <w:rPr>
          <w:rFonts w:hint="eastAsia"/>
        </w:rPr>
        <w:t>个将焊缝区域分割成</w:t>
      </w:r>
      <w:r w:rsidR="003E1AE3">
        <w:rPr>
          <w:rFonts w:hint="eastAsia"/>
        </w:rPr>
        <w:t>A</w:t>
      </w:r>
      <w:r w:rsidR="003E1AE3">
        <w:t>/B/C/D</w:t>
      </w:r>
      <w:r w:rsidR="003E1AE3">
        <w:rPr>
          <w:rFonts w:hint="eastAsia"/>
        </w:rPr>
        <w:t>四个区域，由于不同加载角度下试件重复</w:t>
      </w:r>
      <w:r w:rsidR="003E1AE3">
        <w:rPr>
          <w:rFonts w:hint="eastAsia"/>
        </w:rPr>
        <w:t>6</w:t>
      </w:r>
      <w:r w:rsidR="003E1AE3">
        <w:rPr>
          <w:rFonts w:hint="eastAsia"/>
        </w:rPr>
        <w:t>个，</w:t>
      </w:r>
      <w:proofErr w:type="gramStart"/>
      <w:r w:rsidR="003E1AE3">
        <w:rPr>
          <w:rFonts w:hint="eastAsia"/>
        </w:rPr>
        <w:t>现每个</w:t>
      </w:r>
      <w:proofErr w:type="gramEnd"/>
      <w:r w:rsidR="003E1AE3">
        <w:rPr>
          <w:rFonts w:hint="eastAsia"/>
        </w:rPr>
        <w:t>加载角度选取一个最有代表性的试件进行研究与分析</w:t>
      </w:r>
      <w:r w:rsidR="00A55511">
        <w:rPr>
          <w:rFonts w:hint="eastAsia"/>
        </w:rPr>
        <w:t>，本节选取的试件编号为</w:t>
      </w:r>
      <w:r w:rsidR="00A55511">
        <w:rPr>
          <w:rFonts w:hint="eastAsia"/>
        </w:rPr>
        <w:t>7</w:t>
      </w:r>
      <w:r w:rsidR="00A55511">
        <w:t>5_3/60-2/45S_1/45D_3/30_4/15_2</w:t>
      </w:r>
      <w:r w:rsidR="00A55511">
        <w:rPr>
          <w:rFonts w:hint="eastAsia"/>
        </w:rPr>
        <w:t>。各个试件焊缝区域的应变发展情况如</w:t>
      </w:r>
      <w:r w:rsidR="00A55511">
        <w:fldChar w:fldCharType="begin"/>
      </w:r>
      <w:r w:rsidR="00A55511">
        <w:instrText xml:space="preserve"> </w:instrText>
      </w:r>
      <w:r w:rsidR="00A55511">
        <w:rPr>
          <w:rFonts w:hint="eastAsia"/>
        </w:rPr>
        <w:instrText>REF _Ref3410723 \h</w:instrText>
      </w:r>
      <w:r w:rsidR="00A55511">
        <w:instrText xml:space="preserve"> </w:instrText>
      </w:r>
      <w:r w:rsidR="00A55511">
        <w:fldChar w:fldCharType="separate"/>
      </w:r>
      <w:r w:rsidR="009A74E1">
        <w:rPr>
          <w:rFonts w:hint="eastAsia"/>
        </w:rPr>
        <w:t>图</w:t>
      </w:r>
      <w:r w:rsidR="009A74E1">
        <w:rPr>
          <w:rFonts w:hint="eastAsia"/>
        </w:rPr>
        <w:t xml:space="preserve"> </w:t>
      </w:r>
      <w:r w:rsidR="009A74E1">
        <w:rPr>
          <w:noProof/>
        </w:rPr>
        <w:t>4</w:t>
      </w:r>
      <w:r w:rsidR="009A74E1">
        <w:t>.</w:t>
      </w:r>
      <w:r w:rsidR="009A74E1">
        <w:rPr>
          <w:noProof/>
        </w:rPr>
        <w:t>13</w:t>
      </w:r>
      <w:r w:rsidR="00A55511">
        <w:fldChar w:fldCharType="end"/>
      </w:r>
      <w:r w:rsidR="00A55511">
        <w:rPr>
          <w:rFonts w:hint="eastAsia"/>
        </w:rPr>
        <w:t>所示，</w:t>
      </w:r>
      <w:r w:rsidR="00DA3485">
        <w:rPr>
          <w:rFonts w:hint="eastAsia"/>
        </w:rPr>
        <w:t>图中</w:t>
      </w:r>
      <w:r w:rsidR="00DA3485">
        <w:rPr>
          <w:rFonts w:hint="eastAsia"/>
        </w:rPr>
        <w:t>t</w:t>
      </w:r>
      <w:r w:rsidR="00DA3485">
        <w:t>1</w:t>
      </w:r>
      <w:r w:rsidR="00DA3485">
        <w:rPr>
          <w:rFonts w:hint="eastAsia"/>
        </w:rPr>
        <w:t>代表试件全面进入塑性阶段的时刻，</w:t>
      </w:r>
      <w:r w:rsidR="00DA3485">
        <w:rPr>
          <w:rFonts w:hint="eastAsia"/>
        </w:rPr>
        <w:t>t</w:t>
      </w:r>
      <w:r w:rsidR="00DA3485">
        <w:t>2</w:t>
      </w:r>
      <w:r w:rsidR="00DA3485">
        <w:rPr>
          <w:rFonts w:hint="eastAsia"/>
        </w:rPr>
        <w:t>代表试件的破坏时刻，并且图中标记了断裂时刻应变发展最大的点集。</w:t>
      </w:r>
    </w:p>
    <w:p w14:paraId="39485C75" w14:textId="1EF13609" w:rsidR="00BA23BA" w:rsidRDefault="00A55511" w:rsidP="00BA23BA">
      <w:pPr>
        <w:ind w:firstLine="480"/>
      </w:pPr>
      <w:r>
        <w:rPr>
          <w:rFonts w:hint="eastAsia"/>
        </w:rPr>
        <w:t>在试验加载过程中可以从图中直</w:t>
      </w:r>
      <w:proofErr w:type="gramStart"/>
      <w:r>
        <w:rPr>
          <w:rFonts w:hint="eastAsia"/>
        </w:rPr>
        <w:t>观观察</w:t>
      </w:r>
      <w:proofErr w:type="gramEnd"/>
      <w:r>
        <w:rPr>
          <w:rFonts w:hint="eastAsia"/>
        </w:rPr>
        <w:t>到试件率先出现塑性发展的区域和点集、试件全面进入塑性阶段的时刻、断裂时刻应变最大产生的区域和点集、试</w:t>
      </w:r>
      <w:r>
        <w:rPr>
          <w:rFonts w:hint="eastAsia"/>
        </w:rPr>
        <w:lastRenderedPageBreak/>
        <w:t>件的断裂时间和最大应变值等数据，将这些信息汇总于</w:t>
      </w:r>
      <w:r>
        <w:fldChar w:fldCharType="begin"/>
      </w:r>
      <w:r>
        <w:instrText xml:space="preserve"> </w:instrText>
      </w:r>
      <w:r>
        <w:rPr>
          <w:rFonts w:hint="eastAsia"/>
        </w:rPr>
        <w:instrText>REF _Ref3410861 \h</w:instrText>
      </w:r>
      <w:r>
        <w:instrText xml:space="preserve"> </w:instrText>
      </w:r>
      <w:r>
        <w:fldChar w:fldCharType="separate"/>
      </w:r>
      <w:r w:rsidR="009A74E1">
        <w:rPr>
          <w:rFonts w:hint="eastAsia"/>
        </w:rPr>
        <w:t>表</w:t>
      </w:r>
      <w:r w:rsidR="009A74E1">
        <w:rPr>
          <w:rFonts w:hint="eastAsia"/>
        </w:rPr>
        <w:t xml:space="preserve"> </w:t>
      </w:r>
      <w:r w:rsidR="009A74E1">
        <w:rPr>
          <w:noProof/>
        </w:rPr>
        <w:t>4</w:t>
      </w:r>
      <w:r w:rsidR="009A74E1">
        <w:t>.</w:t>
      </w:r>
      <w:r w:rsidR="009A74E1">
        <w:rPr>
          <w:noProof/>
        </w:rPr>
        <w:t>1</w:t>
      </w:r>
      <w:r>
        <w:fldChar w:fldCharType="end"/>
      </w:r>
      <w:r>
        <w:rPr>
          <w:rFonts w:hint="eastAsia"/>
        </w:rPr>
        <w:t>中。</w:t>
      </w:r>
    </w:p>
    <w:tbl>
      <w:tblPr>
        <w:tblW w:w="8445" w:type="dxa"/>
        <w:tblLook w:val="04A0" w:firstRow="1" w:lastRow="0" w:firstColumn="1" w:lastColumn="0" w:noHBand="0" w:noVBand="1"/>
      </w:tblPr>
      <w:tblGrid>
        <w:gridCol w:w="3969"/>
        <w:gridCol w:w="4476"/>
      </w:tblGrid>
      <w:tr w:rsidR="00360CDE" w:rsidRPr="000946B8" w14:paraId="19467323" w14:textId="77777777" w:rsidTr="00326ADE">
        <w:trPr>
          <w:trHeight w:val="2777"/>
        </w:trPr>
        <w:tc>
          <w:tcPr>
            <w:tcW w:w="3969" w:type="dxa"/>
            <w:vAlign w:val="center"/>
          </w:tcPr>
          <w:p w14:paraId="7EBFB66B" w14:textId="77777777" w:rsidR="00AD27C3" w:rsidRPr="000946B8" w:rsidRDefault="00AD27C3" w:rsidP="00133AF7">
            <w:pPr>
              <w:pStyle w:val="aff1"/>
            </w:pPr>
            <w:r w:rsidRPr="008F37DB">
              <w:rPr>
                <w:noProof/>
              </w:rPr>
              <w:drawing>
                <wp:inline distT="0" distB="0" distL="0" distR="0" wp14:anchorId="20DC1237" wp14:editId="35B3942F">
                  <wp:extent cx="2130891" cy="1615044"/>
                  <wp:effectExtent l="0" t="0" r="3175" b="4445"/>
                  <wp:docPr id="277" name="图片 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448" cstate="print">
                            <a:extLst>
                              <a:ext uri="{28A0092B-C50C-407E-A947-70E740481C1C}">
                                <a14:useLocalDpi xmlns:a14="http://schemas.microsoft.com/office/drawing/2010/main" val="0"/>
                              </a:ext>
                            </a:extLst>
                          </a:blip>
                          <a:srcRect/>
                          <a:stretch>
                            <a:fillRect/>
                          </a:stretch>
                        </pic:blipFill>
                        <pic:spPr bwMode="auto">
                          <a:xfrm>
                            <a:off x="0" y="0"/>
                            <a:ext cx="2164576" cy="1640575"/>
                          </a:xfrm>
                          <a:prstGeom prst="rect">
                            <a:avLst/>
                          </a:prstGeom>
                          <a:noFill/>
                        </pic:spPr>
                      </pic:pic>
                    </a:graphicData>
                  </a:graphic>
                </wp:inline>
              </w:drawing>
            </w:r>
          </w:p>
        </w:tc>
        <w:tc>
          <w:tcPr>
            <w:tcW w:w="4476" w:type="dxa"/>
            <w:vAlign w:val="center"/>
          </w:tcPr>
          <w:p w14:paraId="1BC615FE" w14:textId="77777777" w:rsidR="00AD27C3" w:rsidRPr="000946B8" w:rsidRDefault="00360CDE" w:rsidP="00133AF7">
            <w:pPr>
              <w:pStyle w:val="aff1"/>
            </w:pPr>
            <w:r>
              <w:rPr>
                <w:noProof/>
              </w:rPr>
              <w:drawing>
                <wp:inline distT="0" distB="0" distL="0" distR="0" wp14:anchorId="45489E80" wp14:editId="0DF55CA9">
                  <wp:extent cx="2699385" cy="1821485"/>
                  <wp:effectExtent l="0" t="0" r="5715" b="7620"/>
                  <wp:docPr id="302" name="图片 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449" cstate="print">
                            <a:extLst>
                              <a:ext uri="{28A0092B-C50C-407E-A947-70E740481C1C}">
                                <a14:useLocalDpi xmlns:a14="http://schemas.microsoft.com/office/drawing/2010/main" val="0"/>
                              </a:ext>
                            </a:extLst>
                          </a:blip>
                          <a:srcRect/>
                          <a:stretch>
                            <a:fillRect/>
                          </a:stretch>
                        </pic:blipFill>
                        <pic:spPr bwMode="auto">
                          <a:xfrm>
                            <a:off x="0" y="0"/>
                            <a:ext cx="2703002" cy="1823925"/>
                          </a:xfrm>
                          <a:prstGeom prst="rect">
                            <a:avLst/>
                          </a:prstGeom>
                          <a:noFill/>
                        </pic:spPr>
                      </pic:pic>
                    </a:graphicData>
                  </a:graphic>
                </wp:inline>
              </w:drawing>
            </w:r>
          </w:p>
        </w:tc>
      </w:tr>
      <w:tr w:rsidR="00360CDE" w14:paraId="56BF5A48" w14:textId="77777777" w:rsidTr="00326ADE">
        <w:trPr>
          <w:trHeight w:val="300"/>
        </w:trPr>
        <w:tc>
          <w:tcPr>
            <w:tcW w:w="3969" w:type="dxa"/>
            <w:vAlign w:val="center"/>
          </w:tcPr>
          <w:p w14:paraId="3EBBD297" w14:textId="77777777" w:rsidR="00AD27C3" w:rsidRPr="00326ADE" w:rsidRDefault="00AD27C3" w:rsidP="00326ADE">
            <w:pPr>
              <w:pStyle w:val="af0"/>
            </w:pPr>
            <w:r w:rsidRPr="00326ADE">
              <w:rPr>
                <w:rFonts w:hint="eastAsia"/>
              </w:rPr>
              <w:t>（</w:t>
            </w:r>
            <w:r w:rsidR="00737D03" w:rsidRPr="00326ADE">
              <w:t>a</w:t>
            </w:r>
            <w:r w:rsidR="00326ADE">
              <w:t>1</w:t>
            </w:r>
            <w:r w:rsidRPr="00326ADE">
              <w:rPr>
                <w:rFonts w:hint="eastAsia"/>
              </w:rPr>
              <w:t>）</w:t>
            </w:r>
            <w:r w:rsidRPr="00326ADE">
              <w:rPr>
                <w:rFonts w:hint="eastAsia"/>
              </w:rPr>
              <w:t>7</w:t>
            </w:r>
            <w:r w:rsidRPr="00326ADE">
              <w:t>5_3</w:t>
            </w:r>
            <w:r w:rsidR="00326ADE" w:rsidRPr="00326ADE">
              <w:t>断裂时刻全场应变分布特征</w:t>
            </w:r>
          </w:p>
        </w:tc>
        <w:tc>
          <w:tcPr>
            <w:tcW w:w="4476" w:type="dxa"/>
            <w:vAlign w:val="center"/>
          </w:tcPr>
          <w:p w14:paraId="468AD2A2" w14:textId="77777777" w:rsidR="00AD27C3" w:rsidRDefault="00326ADE" w:rsidP="00326ADE">
            <w:pPr>
              <w:pStyle w:val="af0"/>
            </w:pPr>
            <w:r w:rsidRPr="00326ADE">
              <w:rPr>
                <w:rFonts w:hint="eastAsia"/>
              </w:rPr>
              <w:t>（</w:t>
            </w:r>
            <w:r w:rsidRPr="00326ADE">
              <w:t>a</w:t>
            </w:r>
            <w:r>
              <w:t>2</w:t>
            </w:r>
            <w:r w:rsidRPr="00326ADE">
              <w:rPr>
                <w:rFonts w:hint="eastAsia"/>
              </w:rPr>
              <w:t>）</w:t>
            </w:r>
            <w:r w:rsidRPr="00326ADE">
              <w:rPr>
                <w:rFonts w:hint="eastAsia"/>
              </w:rPr>
              <w:t>7</w:t>
            </w:r>
            <w:r w:rsidRPr="00326ADE">
              <w:t>5_3</w:t>
            </w:r>
            <w:proofErr w:type="gramStart"/>
            <w:r>
              <w:rPr>
                <w:rFonts w:hint="eastAsia"/>
              </w:rPr>
              <w:t>各</w:t>
            </w:r>
            <w:proofErr w:type="gramEnd"/>
            <w:r>
              <w:rPr>
                <w:rFonts w:hint="eastAsia"/>
              </w:rPr>
              <w:t>监测点应变</w:t>
            </w:r>
            <w:r w:rsidRPr="00C65430">
              <w:rPr>
                <w:rFonts w:hint="eastAsia"/>
              </w:rPr>
              <w:t>发展规律</w:t>
            </w:r>
          </w:p>
        </w:tc>
      </w:tr>
      <w:tr w:rsidR="00360CDE" w:rsidRPr="000946B8" w14:paraId="7CDEFCA6" w14:textId="77777777" w:rsidTr="00326ADE">
        <w:trPr>
          <w:trHeight w:val="2589"/>
        </w:trPr>
        <w:tc>
          <w:tcPr>
            <w:tcW w:w="3969" w:type="dxa"/>
            <w:vAlign w:val="center"/>
          </w:tcPr>
          <w:p w14:paraId="05F7564D" w14:textId="77777777" w:rsidR="00AD27C3" w:rsidRPr="000946B8" w:rsidRDefault="000B4336" w:rsidP="00133AF7">
            <w:pPr>
              <w:pStyle w:val="aff1"/>
            </w:pPr>
            <w:r w:rsidRPr="008F37DB">
              <w:rPr>
                <w:noProof/>
              </w:rPr>
              <w:drawing>
                <wp:inline distT="0" distB="0" distL="0" distR="0" wp14:anchorId="18F06FCD" wp14:editId="5AFDCBFC">
                  <wp:extent cx="1997098" cy="1631494"/>
                  <wp:effectExtent l="0" t="0" r="3175" b="6985"/>
                  <wp:docPr id="278" name="图片 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450" cstate="print">
                            <a:extLst>
                              <a:ext uri="{28A0092B-C50C-407E-A947-70E740481C1C}">
                                <a14:useLocalDpi xmlns:a14="http://schemas.microsoft.com/office/drawing/2010/main" val="0"/>
                              </a:ext>
                            </a:extLst>
                          </a:blip>
                          <a:srcRect/>
                          <a:stretch>
                            <a:fillRect/>
                          </a:stretch>
                        </pic:blipFill>
                        <pic:spPr bwMode="auto">
                          <a:xfrm>
                            <a:off x="0" y="0"/>
                            <a:ext cx="2023349" cy="1652939"/>
                          </a:xfrm>
                          <a:prstGeom prst="rect">
                            <a:avLst/>
                          </a:prstGeom>
                          <a:noFill/>
                        </pic:spPr>
                      </pic:pic>
                    </a:graphicData>
                  </a:graphic>
                </wp:inline>
              </w:drawing>
            </w:r>
          </w:p>
        </w:tc>
        <w:tc>
          <w:tcPr>
            <w:tcW w:w="4476" w:type="dxa"/>
            <w:vAlign w:val="center"/>
          </w:tcPr>
          <w:p w14:paraId="7CB668CA" w14:textId="77777777" w:rsidR="00AD27C3" w:rsidRPr="000946B8" w:rsidRDefault="00FB7365" w:rsidP="00133AF7">
            <w:pPr>
              <w:pStyle w:val="aff1"/>
            </w:pPr>
            <w:r>
              <w:rPr>
                <w:noProof/>
              </w:rPr>
              <w:drawing>
                <wp:inline distT="0" distB="0" distL="0" distR="0" wp14:anchorId="55876B72" wp14:editId="4731D9A4">
                  <wp:extent cx="2683828" cy="1712518"/>
                  <wp:effectExtent l="0" t="0" r="2540" b="2540"/>
                  <wp:docPr id="315" name="图片 3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451" cstate="print">
                            <a:extLst>
                              <a:ext uri="{28A0092B-C50C-407E-A947-70E740481C1C}">
                                <a14:useLocalDpi xmlns:a14="http://schemas.microsoft.com/office/drawing/2010/main" val="0"/>
                              </a:ext>
                            </a:extLst>
                          </a:blip>
                          <a:srcRect/>
                          <a:stretch>
                            <a:fillRect/>
                          </a:stretch>
                        </pic:blipFill>
                        <pic:spPr bwMode="auto">
                          <a:xfrm>
                            <a:off x="0" y="0"/>
                            <a:ext cx="2704302" cy="1725582"/>
                          </a:xfrm>
                          <a:prstGeom prst="rect">
                            <a:avLst/>
                          </a:prstGeom>
                          <a:noFill/>
                        </pic:spPr>
                      </pic:pic>
                    </a:graphicData>
                  </a:graphic>
                </wp:inline>
              </w:drawing>
            </w:r>
          </w:p>
        </w:tc>
      </w:tr>
      <w:tr w:rsidR="00360CDE" w14:paraId="48B22B77" w14:textId="77777777" w:rsidTr="00326ADE">
        <w:trPr>
          <w:trHeight w:val="442"/>
        </w:trPr>
        <w:tc>
          <w:tcPr>
            <w:tcW w:w="3969" w:type="dxa"/>
            <w:vAlign w:val="center"/>
          </w:tcPr>
          <w:p w14:paraId="118F6278" w14:textId="77777777" w:rsidR="00AD27C3" w:rsidRPr="00326ADE" w:rsidRDefault="00AD27C3" w:rsidP="00326ADE">
            <w:pPr>
              <w:pStyle w:val="af0"/>
            </w:pPr>
            <w:r w:rsidRPr="00326ADE">
              <w:rPr>
                <w:rFonts w:hint="eastAsia"/>
              </w:rPr>
              <w:t>（</w:t>
            </w:r>
            <w:r w:rsidR="00737D03" w:rsidRPr="00326ADE">
              <w:t>b</w:t>
            </w:r>
            <w:r w:rsidR="00326ADE">
              <w:t>1</w:t>
            </w:r>
            <w:r w:rsidRPr="00326ADE">
              <w:rPr>
                <w:rFonts w:hint="eastAsia"/>
              </w:rPr>
              <w:t>）</w:t>
            </w:r>
            <w:r w:rsidR="000B4336" w:rsidRPr="00326ADE">
              <w:t>60_2</w:t>
            </w:r>
            <w:r w:rsidR="00326ADE" w:rsidRPr="00326ADE">
              <w:t>断裂时刻全场应变分布特征</w:t>
            </w:r>
          </w:p>
        </w:tc>
        <w:tc>
          <w:tcPr>
            <w:tcW w:w="4476" w:type="dxa"/>
            <w:vAlign w:val="center"/>
          </w:tcPr>
          <w:p w14:paraId="44C15A4E" w14:textId="77777777" w:rsidR="00AD27C3" w:rsidRPr="00326ADE" w:rsidRDefault="0061440E" w:rsidP="00326ADE">
            <w:pPr>
              <w:pStyle w:val="af0"/>
            </w:pPr>
            <w:r>
              <w:rPr>
                <w:rFonts w:hint="eastAsia"/>
              </w:rPr>
              <w:t>（</w:t>
            </w:r>
            <w:r w:rsidRPr="00326ADE">
              <w:t>b</w:t>
            </w:r>
            <w:r>
              <w:t>2</w:t>
            </w:r>
            <w:r w:rsidRPr="00326ADE">
              <w:rPr>
                <w:rFonts w:hint="eastAsia"/>
              </w:rPr>
              <w:t>）</w:t>
            </w:r>
            <w:r w:rsidRPr="00326ADE">
              <w:t>60_2</w:t>
            </w:r>
            <w:proofErr w:type="gramStart"/>
            <w:r>
              <w:rPr>
                <w:rFonts w:hint="eastAsia"/>
              </w:rPr>
              <w:t>各</w:t>
            </w:r>
            <w:proofErr w:type="gramEnd"/>
            <w:r>
              <w:rPr>
                <w:rFonts w:hint="eastAsia"/>
              </w:rPr>
              <w:t>监测点应变</w:t>
            </w:r>
            <w:r w:rsidRPr="00C65430">
              <w:rPr>
                <w:rFonts w:hint="eastAsia"/>
              </w:rPr>
              <w:t>发展规律</w:t>
            </w:r>
          </w:p>
        </w:tc>
      </w:tr>
      <w:tr w:rsidR="00360CDE" w:rsidRPr="000946B8" w14:paraId="5648B369" w14:textId="77777777" w:rsidTr="00326ADE">
        <w:trPr>
          <w:trHeight w:val="2710"/>
        </w:trPr>
        <w:tc>
          <w:tcPr>
            <w:tcW w:w="3969" w:type="dxa"/>
            <w:vAlign w:val="center"/>
          </w:tcPr>
          <w:p w14:paraId="763A58DB" w14:textId="77777777" w:rsidR="009244ED" w:rsidRPr="008F37DB" w:rsidRDefault="000B4336" w:rsidP="00133AF7">
            <w:pPr>
              <w:pStyle w:val="aff1"/>
            </w:pPr>
            <w:r>
              <w:rPr>
                <w:noProof/>
              </w:rPr>
              <w:drawing>
                <wp:inline distT="0" distB="0" distL="0" distR="0" wp14:anchorId="5E7751A0" wp14:editId="22835A4B">
                  <wp:extent cx="1882407" cy="1629063"/>
                  <wp:effectExtent l="0" t="0" r="3810" b="9525"/>
                  <wp:docPr id="279" name="图片 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452" cstate="print">
                            <a:extLst>
                              <a:ext uri="{28A0092B-C50C-407E-A947-70E740481C1C}">
                                <a14:useLocalDpi xmlns:a14="http://schemas.microsoft.com/office/drawing/2010/main" val="0"/>
                              </a:ext>
                            </a:extLst>
                          </a:blip>
                          <a:srcRect/>
                          <a:stretch>
                            <a:fillRect/>
                          </a:stretch>
                        </pic:blipFill>
                        <pic:spPr bwMode="auto">
                          <a:xfrm>
                            <a:off x="0" y="0"/>
                            <a:ext cx="1898490" cy="1642981"/>
                          </a:xfrm>
                          <a:prstGeom prst="rect">
                            <a:avLst/>
                          </a:prstGeom>
                          <a:noFill/>
                        </pic:spPr>
                      </pic:pic>
                    </a:graphicData>
                  </a:graphic>
                </wp:inline>
              </w:drawing>
            </w:r>
          </w:p>
        </w:tc>
        <w:tc>
          <w:tcPr>
            <w:tcW w:w="4476" w:type="dxa"/>
            <w:vAlign w:val="center"/>
          </w:tcPr>
          <w:p w14:paraId="376FC797" w14:textId="77777777" w:rsidR="009244ED" w:rsidRPr="008F37DB" w:rsidRDefault="00360CDE" w:rsidP="00133AF7">
            <w:pPr>
              <w:pStyle w:val="aff1"/>
            </w:pPr>
            <w:r>
              <w:rPr>
                <w:noProof/>
              </w:rPr>
              <w:drawing>
                <wp:inline distT="0" distB="0" distL="0" distR="0" wp14:anchorId="242BA9B1" wp14:editId="3A19B8DA">
                  <wp:extent cx="2700000" cy="1722837"/>
                  <wp:effectExtent l="0" t="0" r="5715" b="0"/>
                  <wp:docPr id="304" name="图片 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453" cstate="print">
                            <a:extLst>
                              <a:ext uri="{28A0092B-C50C-407E-A947-70E740481C1C}">
                                <a14:useLocalDpi xmlns:a14="http://schemas.microsoft.com/office/drawing/2010/main" val="0"/>
                              </a:ext>
                            </a:extLst>
                          </a:blip>
                          <a:srcRect/>
                          <a:stretch>
                            <a:fillRect/>
                          </a:stretch>
                        </pic:blipFill>
                        <pic:spPr bwMode="auto">
                          <a:xfrm>
                            <a:off x="0" y="0"/>
                            <a:ext cx="2700000" cy="1722837"/>
                          </a:xfrm>
                          <a:prstGeom prst="rect">
                            <a:avLst/>
                          </a:prstGeom>
                          <a:noFill/>
                        </pic:spPr>
                      </pic:pic>
                    </a:graphicData>
                  </a:graphic>
                </wp:inline>
              </w:drawing>
            </w:r>
          </w:p>
        </w:tc>
      </w:tr>
      <w:tr w:rsidR="00360CDE" w:rsidRPr="00DB6703" w14:paraId="0505B69B" w14:textId="77777777" w:rsidTr="00326ADE">
        <w:trPr>
          <w:trHeight w:val="333"/>
        </w:trPr>
        <w:tc>
          <w:tcPr>
            <w:tcW w:w="3969" w:type="dxa"/>
            <w:vAlign w:val="center"/>
          </w:tcPr>
          <w:p w14:paraId="3E17AEE4" w14:textId="77777777" w:rsidR="009244ED" w:rsidRDefault="009244ED" w:rsidP="00326ADE">
            <w:pPr>
              <w:pStyle w:val="af0"/>
            </w:pPr>
            <w:r>
              <w:rPr>
                <w:rFonts w:hint="eastAsia"/>
              </w:rPr>
              <w:t>（</w:t>
            </w:r>
            <w:r w:rsidR="00737D03">
              <w:t>c</w:t>
            </w:r>
            <w:r w:rsidR="00326ADE">
              <w:t>1</w:t>
            </w:r>
            <w:r>
              <w:rPr>
                <w:rFonts w:hint="eastAsia"/>
              </w:rPr>
              <w:t>）</w:t>
            </w:r>
            <w:r w:rsidR="000B4336">
              <w:t>45S_1</w:t>
            </w:r>
            <w:r w:rsidR="00326ADE" w:rsidRPr="00326ADE">
              <w:t>断裂时刻全场应变分布特征</w:t>
            </w:r>
          </w:p>
        </w:tc>
        <w:tc>
          <w:tcPr>
            <w:tcW w:w="4476" w:type="dxa"/>
            <w:vAlign w:val="center"/>
          </w:tcPr>
          <w:p w14:paraId="2D9D4250" w14:textId="77777777" w:rsidR="009244ED" w:rsidRDefault="0061440E" w:rsidP="00326ADE">
            <w:pPr>
              <w:pStyle w:val="af0"/>
            </w:pPr>
            <w:r>
              <w:rPr>
                <w:rFonts w:hint="eastAsia"/>
              </w:rPr>
              <w:t>（</w:t>
            </w:r>
            <w:r>
              <w:t>c2</w:t>
            </w:r>
            <w:r>
              <w:rPr>
                <w:rFonts w:hint="eastAsia"/>
              </w:rPr>
              <w:t>）</w:t>
            </w:r>
            <w:r>
              <w:t>45S_1</w:t>
            </w:r>
            <w:proofErr w:type="gramStart"/>
            <w:r>
              <w:rPr>
                <w:rFonts w:hint="eastAsia"/>
              </w:rPr>
              <w:t>各</w:t>
            </w:r>
            <w:proofErr w:type="gramEnd"/>
            <w:r>
              <w:rPr>
                <w:rFonts w:hint="eastAsia"/>
              </w:rPr>
              <w:t>监测点应变</w:t>
            </w:r>
            <w:r w:rsidRPr="00C65430">
              <w:rPr>
                <w:rFonts w:hint="eastAsia"/>
              </w:rPr>
              <w:t>发展规律</w:t>
            </w:r>
          </w:p>
        </w:tc>
      </w:tr>
      <w:tr w:rsidR="00360CDE" w:rsidRPr="000946B8" w14:paraId="7741D0F0" w14:textId="77777777" w:rsidTr="00326ADE">
        <w:trPr>
          <w:trHeight w:val="2890"/>
        </w:trPr>
        <w:tc>
          <w:tcPr>
            <w:tcW w:w="3969" w:type="dxa"/>
            <w:vAlign w:val="center"/>
          </w:tcPr>
          <w:p w14:paraId="473B0CFC" w14:textId="77777777" w:rsidR="009244ED" w:rsidRPr="000946B8" w:rsidRDefault="000B4336" w:rsidP="00133AF7">
            <w:pPr>
              <w:pStyle w:val="aff1"/>
            </w:pPr>
            <w:r>
              <w:rPr>
                <w:noProof/>
              </w:rPr>
              <w:lastRenderedPageBreak/>
              <w:drawing>
                <wp:inline distT="0" distB="0" distL="0" distR="0" wp14:anchorId="07D55CF7" wp14:editId="1F5C1413">
                  <wp:extent cx="1864045" cy="1591294"/>
                  <wp:effectExtent l="0" t="0" r="3175" b="9525"/>
                  <wp:docPr id="287" name="图片 2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454" cstate="print">
                            <a:extLst>
                              <a:ext uri="{28A0092B-C50C-407E-A947-70E740481C1C}">
                                <a14:useLocalDpi xmlns:a14="http://schemas.microsoft.com/office/drawing/2010/main" val="0"/>
                              </a:ext>
                            </a:extLst>
                          </a:blip>
                          <a:srcRect/>
                          <a:stretch>
                            <a:fillRect/>
                          </a:stretch>
                        </pic:blipFill>
                        <pic:spPr bwMode="auto">
                          <a:xfrm>
                            <a:off x="0" y="0"/>
                            <a:ext cx="1880710" cy="1605521"/>
                          </a:xfrm>
                          <a:prstGeom prst="rect">
                            <a:avLst/>
                          </a:prstGeom>
                          <a:noFill/>
                        </pic:spPr>
                      </pic:pic>
                    </a:graphicData>
                  </a:graphic>
                </wp:inline>
              </w:drawing>
            </w:r>
          </w:p>
        </w:tc>
        <w:tc>
          <w:tcPr>
            <w:tcW w:w="4476" w:type="dxa"/>
            <w:vAlign w:val="center"/>
          </w:tcPr>
          <w:p w14:paraId="3F6DED9F" w14:textId="77777777" w:rsidR="009244ED" w:rsidRPr="000946B8" w:rsidRDefault="00360CDE" w:rsidP="00133AF7">
            <w:pPr>
              <w:pStyle w:val="aff1"/>
            </w:pPr>
            <w:r>
              <w:rPr>
                <w:noProof/>
              </w:rPr>
              <w:drawing>
                <wp:inline distT="0" distB="0" distL="0" distR="0" wp14:anchorId="2A7AD40D" wp14:editId="4525C493">
                  <wp:extent cx="2700000" cy="1722837"/>
                  <wp:effectExtent l="0" t="0" r="5715" b="0"/>
                  <wp:docPr id="305" name="图片 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455" cstate="print">
                            <a:extLst>
                              <a:ext uri="{28A0092B-C50C-407E-A947-70E740481C1C}">
                                <a14:useLocalDpi xmlns:a14="http://schemas.microsoft.com/office/drawing/2010/main" val="0"/>
                              </a:ext>
                            </a:extLst>
                          </a:blip>
                          <a:srcRect/>
                          <a:stretch>
                            <a:fillRect/>
                          </a:stretch>
                        </pic:blipFill>
                        <pic:spPr bwMode="auto">
                          <a:xfrm>
                            <a:off x="0" y="0"/>
                            <a:ext cx="2700000" cy="1722837"/>
                          </a:xfrm>
                          <a:prstGeom prst="rect">
                            <a:avLst/>
                          </a:prstGeom>
                          <a:noFill/>
                        </pic:spPr>
                      </pic:pic>
                    </a:graphicData>
                  </a:graphic>
                </wp:inline>
              </w:drawing>
            </w:r>
          </w:p>
        </w:tc>
      </w:tr>
      <w:tr w:rsidR="00360CDE" w:rsidRPr="00DB6703" w14:paraId="3DAFA897" w14:textId="77777777" w:rsidTr="00326ADE">
        <w:trPr>
          <w:trHeight w:val="440"/>
        </w:trPr>
        <w:tc>
          <w:tcPr>
            <w:tcW w:w="3969" w:type="dxa"/>
            <w:vAlign w:val="center"/>
          </w:tcPr>
          <w:p w14:paraId="32F981C5" w14:textId="77777777" w:rsidR="009244ED" w:rsidRDefault="009244ED" w:rsidP="0061440E">
            <w:pPr>
              <w:pStyle w:val="af0"/>
              <w:jc w:val="left"/>
            </w:pPr>
            <w:r>
              <w:rPr>
                <w:rFonts w:hint="eastAsia"/>
              </w:rPr>
              <w:t>（</w:t>
            </w:r>
            <w:r w:rsidR="00737D03">
              <w:t>d</w:t>
            </w:r>
            <w:r w:rsidR="00326ADE">
              <w:t>1</w:t>
            </w:r>
            <w:r>
              <w:rPr>
                <w:rFonts w:hint="eastAsia"/>
              </w:rPr>
              <w:t>）</w:t>
            </w:r>
            <w:r w:rsidR="000B4336" w:rsidRPr="0061440E">
              <w:rPr>
                <w:sz w:val="20"/>
              </w:rPr>
              <w:t>45D_3</w:t>
            </w:r>
            <w:r w:rsidR="00326ADE" w:rsidRPr="00326ADE">
              <w:t>断裂时刻全场应变分布特征</w:t>
            </w:r>
          </w:p>
        </w:tc>
        <w:tc>
          <w:tcPr>
            <w:tcW w:w="4476" w:type="dxa"/>
            <w:vAlign w:val="center"/>
          </w:tcPr>
          <w:p w14:paraId="28F442B3" w14:textId="77777777" w:rsidR="009244ED" w:rsidRDefault="0061440E" w:rsidP="00326ADE">
            <w:pPr>
              <w:pStyle w:val="af0"/>
            </w:pPr>
            <w:r>
              <w:rPr>
                <w:rFonts w:hint="eastAsia"/>
              </w:rPr>
              <w:t>（</w:t>
            </w:r>
            <w:r>
              <w:t>d2</w:t>
            </w:r>
            <w:r>
              <w:rPr>
                <w:rFonts w:hint="eastAsia"/>
              </w:rPr>
              <w:t>）</w:t>
            </w:r>
            <w:r w:rsidRPr="0061440E">
              <w:t>45D_3</w:t>
            </w:r>
            <w:proofErr w:type="gramStart"/>
            <w:r>
              <w:rPr>
                <w:rFonts w:hint="eastAsia"/>
              </w:rPr>
              <w:t>各</w:t>
            </w:r>
            <w:proofErr w:type="gramEnd"/>
            <w:r>
              <w:rPr>
                <w:rFonts w:hint="eastAsia"/>
              </w:rPr>
              <w:t>监测点应变</w:t>
            </w:r>
            <w:r w:rsidRPr="00C65430">
              <w:rPr>
                <w:rFonts w:hint="eastAsia"/>
              </w:rPr>
              <w:t>发展规律</w:t>
            </w:r>
          </w:p>
        </w:tc>
      </w:tr>
      <w:tr w:rsidR="00360CDE" w:rsidRPr="000946B8" w14:paraId="01CE229B" w14:textId="77777777" w:rsidTr="00326ADE">
        <w:trPr>
          <w:trHeight w:val="3140"/>
        </w:trPr>
        <w:tc>
          <w:tcPr>
            <w:tcW w:w="3969" w:type="dxa"/>
            <w:vAlign w:val="center"/>
          </w:tcPr>
          <w:p w14:paraId="16E38159" w14:textId="77777777" w:rsidR="009244ED" w:rsidRPr="000946B8" w:rsidRDefault="009244ED" w:rsidP="00133AF7">
            <w:pPr>
              <w:pStyle w:val="aff1"/>
            </w:pPr>
            <w:r>
              <w:rPr>
                <w:noProof/>
              </w:rPr>
              <w:drawing>
                <wp:inline distT="0" distB="0" distL="0" distR="0" wp14:anchorId="54F30AAD" wp14:editId="0AED6F6F">
                  <wp:extent cx="1954901" cy="1615044"/>
                  <wp:effectExtent l="0" t="0" r="7620" b="4445"/>
                  <wp:docPr id="288" name="图片 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456" cstate="print">
                            <a:extLst>
                              <a:ext uri="{28A0092B-C50C-407E-A947-70E740481C1C}">
                                <a14:useLocalDpi xmlns:a14="http://schemas.microsoft.com/office/drawing/2010/main" val="0"/>
                              </a:ext>
                            </a:extLst>
                          </a:blip>
                          <a:srcRect/>
                          <a:stretch>
                            <a:fillRect/>
                          </a:stretch>
                        </pic:blipFill>
                        <pic:spPr bwMode="auto">
                          <a:xfrm>
                            <a:off x="0" y="0"/>
                            <a:ext cx="1982720" cy="1638027"/>
                          </a:xfrm>
                          <a:prstGeom prst="rect">
                            <a:avLst/>
                          </a:prstGeom>
                          <a:noFill/>
                        </pic:spPr>
                      </pic:pic>
                    </a:graphicData>
                  </a:graphic>
                </wp:inline>
              </w:drawing>
            </w:r>
          </w:p>
        </w:tc>
        <w:tc>
          <w:tcPr>
            <w:tcW w:w="4476" w:type="dxa"/>
            <w:vAlign w:val="center"/>
          </w:tcPr>
          <w:p w14:paraId="30E5FAAA" w14:textId="77777777" w:rsidR="009244ED" w:rsidRPr="000946B8" w:rsidRDefault="00360CDE" w:rsidP="00133AF7">
            <w:pPr>
              <w:pStyle w:val="aff1"/>
            </w:pPr>
            <w:r>
              <w:rPr>
                <w:noProof/>
              </w:rPr>
              <w:drawing>
                <wp:inline distT="0" distB="0" distL="0" distR="0" wp14:anchorId="51D8ADF8" wp14:editId="0096E93A">
                  <wp:extent cx="2700000" cy="1722837"/>
                  <wp:effectExtent l="0" t="0" r="5715" b="0"/>
                  <wp:docPr id="306" name="图片 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457" cstate="print">
                            <a:extLst>
                              <a:ext uri="{28A0092B-C50C-407E-A947-70E740481C1C}">
                                <a14:useLocalDpi xmlns:a14="http://schemas.microsoft.com/office/drawing/2010/main" val="0"/>
                              </a:ext>
                            </a:extLst>
                          </a:blip>
                          <a:srcRect/>
                          <a:stretch>
                            <a:fillRect/>
                          </a:stretch>
                        </pic:blipFill>
                        <pic:spPr bwMode="auto">
                          <a:xfrm>
                            <a:off x="0" y="0"/>
                            <a:ext cx="2700000" cy="1722837"/>
                          </a:xfrm>
                          <a:prstGeom prst="rect">
                            <a:avLst/>
                          </a:prstGeom>
                          <a:noFill/>
                        </pic:spPr>
                      </pic:pic>
                    </a:graphicData>
                  </a:graphic>
                </wp:inline>
              </w:drawing>
            </w:r>
          </w:p>
        </w:tc>
      </w:tr>
      <w:tr w:rsidR="00360CDE" w:rsidRPr="00DB6703" w14:paraId="11C20E7C" w14:textId="77777777" w:rsidTr="00326ADE">
        <w:trPr>
          <w:trHeight w:val="84"/>
        </w:trPr>
        <w:tc>
          <w:tcPr>
            <w:tcW w:w="3969" w:type="dxa"/>
            <w:vAlign w:val="center"/>
          </w:tcPr>
          <w:p w14:paraId="5C12356D" w14:textId="77777777" w:rsidR="009244ED" w:rsidRDefault="009244ED" w:rsidP="00326ADE">
            <w:pPr>
              <w:pStyle w:val="af0"/>
            </w:pPr>
            <w:r>
              <w:rPr>
                <w:rFonts w:hint="eastAsia"/>
              </w:rPr>
              <w:t>（</w:t>
            </w:r>
            <w:r>
              <w:t>e</w:t>
            </w:r>
            <w:r w:rsidR="0061440E">
              <w:t>1</w:t>
            </w:r>
            <w:r>
              <w:rPr>
                <w:rFonts w:hint="eastAsia"/>
              </w:rPr>
              <w:t>）</w:t>
            </w:r>
            <w:r>
              <w:t>30_4</w:t>
            </w:r>
            <w:r w:rsidR="00326ADE" w:rsidRPr="00326ADE">
              <w:t>断裂时刻全场应变分布特征</w:t>
            </w:r>
          </w:p>
        </w:tc>
        <w:tc>
          <w:tcPr>
            <w:tcW w:w="4476" w:type="dxa"/>
            <w:vAlign w:val="center"/>
          </w:tcPr>
          <w:p w14:paraId="41987B61" w14:textId="77777777" w:rsidR="009244ED" w:rsidRDefault="0061440E" w:rsidP="00326ADE">
            <w:pPr>
              <w:pStyle w:val="af0"/>
            </w:pPr>
            <w:r>
              <w:rPr>
                <w:rFonts w:hint="eastAsia"/>
              </w:rPr>
              <w:t>（</w:t>
            </w:r>
            <w:r>
              <w:t>e2</w:t>
            </w:r>
            <w:r>
              <w:rPr>
                <w:rFonts w:hint="eastAsia"/>
              </w:rPr>
              <w:t>）</w:t>
            </w:r>
            <w:r>
              <w:t>30_4</w:t>
            </w:r>
            <w:proofErr w:type="gramStart"/>
            <w:r>
              <w:rPr>
                <w:rFonts w:hint="eastAsia"/>
              </w:rPr>
              <w:t>各</w:t>
            </w:r>
            <w:proofErr w:type="gramEnd"/>
            <w:r>
              <w:rPr>
                <w:rFonts w:hint="eastAsia"/>
              </w:rPr>
              <w:t>监测点应变</w:t>
            </w:r>
            <w:r w:rsidRPr="00C65430">
              <w:rPr>
                <w:rFonts w:hint="eastAsia"/>
              </w:rPr>
              <w:t>发展规律</w:t>
            </w:r>
          </w:p>
        </w:tc>
      </w:tr>
      <w:tr w:rsidR="00360CDE" w:rsidRPr="00DB6703" w14:paraId="05442C43" w14:textId="77777777" w:rsidTr="00326ADE">
        <w:trPr>
          <w:trHeight w:val="84"/>
        </w:trPr>
        <w:tc>
          <w:tcPr>
            <w:tcW w:w="3969" w:type="dxa"/>
            <w:vAlign w:val="center"/>
          </w:tcPr>
          <w:p w14:paraId="5CB26125" w14:textId="77777777" w:rsidR="00AD27C3" w:rsidRDefault="00737D03" w:rsidP="00133AF7">
            <w:pPr>
              <w:pStyle w:val="aff1"/>
            </w:pPr>
            <w:r>
              <w:rPr>
                <w:noProof/>
              </w:rPr>
              <w:drawing>
                <wp:inline distT="0" distB="0" distL="0" distR="0" wp14:anchorId="387DF94A" wp14:editId="53D14D98">
                  <wp:extent cx="1798387" cy="1537855"/>
                  <wp:effectExtent l="0" t="0" r="0" b="5715"/>
                  <wp:docPr id="289" name="图片 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458" cstate="print">
                            <a:extLst>
                              <a:ext uri="{28A0092B-C50C-407E-A947-70E740481C1C}">
                                <a14:useLocalDpi xmlns:a14="http://schemas.microsoft.com/office/drawing/2010/main" val="0"/>
                              </a:ext>
                            </a:extLst>
                          </a:blip>
                          <a:srcRect/>
                          <a:stretch>
                            <a:fillRect/>
                          </a:stretch>
                        </pic:blipFill>
                        <pic:spPr bwMode="auto">
                          <a:xfrm>
                            <a:off x="0" y="0"/>
                            <a:ext cx="1805051" cy="1543554"/>
                          </a:xfrm>
                          <a:prstGeom prst="rect">
                            <a:avLst/>
                          </a:prstGeom>
                          <a:noFill/>
                        </pic:spPr>
                      </pic:pic>
                    </a:graphicData>
                  </a:graphic>
                </wp:inline>
              </w:drawing>
            </w:r>
          </w:p>
        </w:tc>
        <w:tc>
          <w:tcPr>
            <w:tcW w:w="4476" w:type="dxa"/>
            <w:vAlign w:val="center"/>
          </w:tcPr>
          <w:p w14:paraId="4245A7D3" w14:textId="77777777" w:rsidR="00AD27C3" w:rsidRDefault="00360CDE" w:rsidP="00133AF7">
            <w:pPr>
              <w:pStyle w:val="aff1"/>
            </w:pPr>
            <w:r>
              <w:rPr>
                <w:noProof/>
              </w:rPr>
              <w:drawing>
                <wp:inline distT="0" distB="0" distL="0" distR="0" wp14:anchorId="1F9AB0FD" wp14:editId="0C849B8D">
                  <wp:extent cx="2700000" cy="1670152"/>
                  <wp:effectExtent l="0" t="0" r="5715" b="6350"/>
                  <wp:docPr id="307" name="图片 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459" cstate="print">
                            <a:extLst>
                              <a:ext uri="{28A0092B-C50C-407E-A947-70E740481C1C}">
                                <a14:useLocalDpi xmlns:a14="http://schemas.microsoft.com/office/drawing/2010/main" val="0"/>
                              </a:ext>
                            </a:extLst>
                          </a:blip>
                          <a:srcRect/>
                          <a:stretch>
                            <a:fillRect/>
                          </a:stretch>
                        </pic:blipFill>
                        <pic:spPr bwMode="auto">
                          <a:xfrm>
                            <a:off x="0" y="0"/>
                            <a:ext cx="2700000" cy="1670152"/>
                          </a:xfrm>
                          <a:prstGeom prst="rect">
                            <a:avLst/>
                          </a:prstGeom>
                          <a:noFill/>
                        </pic:spPr>
                      </pic:pic>
                    </a:graphicData>
                  </a:graphic>
                </wp:inline>
              </w:drawing>
            </w:r>
          </w:p>
        </w:tc>
      </w:tr>
      <w:tr w:rsidR="00360CDE" w:rsidRPr="00DB6703" w14:paraId="56F704C9" w14:textId="77777777" w:rsidTr="00326ADE">
        <w:trPr>
          <w:trHeight w:val="84"/>
        </w:trPr>
        <w:tc>
          <w:tcPr>
            <w:tcW w:w="3969" w:type="dxa"/>
            <w:vAlign w:val="center"/>
          </w:tcPr>
          <w:p w14:paraId="2362BB51" w14:textId="77777777" w:rsidR="00AD27C3" w:rsidRDefault="00737D03" w:rsidP="00133AF7">
            <w:pPr>
              <w:pStyle w:val="af0"/>
            </w:pPr>
            <w:r>
              <w:rPr>
                <w:rFonts w:hint="eastAsia"/>
              </w:rPr>
              <w:t>（</w:t>
            </w:r>
            <w:r>
              <w:t>f</w:t>
            </w:r>
            <w:r w:rsidR="0061440E">
              <w:t>1</w:t>
            </w:r>
            <w:r>
              <w:rPr>
                <w:rFonts w:hint="eastAsia"/>
              </w:rPr>
              <w:t>）</w:t>
            </w:r>
            <w:r>
              <w:t>15_2</w:t>
            </w:r>
            <w:r w:rsidR="00326ADE" w:rsidRPr="00326ADE">
              <w:t>断裂时刻全场应变分布特征</w:t>
            </w:r>
          </w:p>
        </w:tc>
        <w:tc>
          <w:tcPr>
            <w:tcW w:w="4476" w:type="dxa"/>
            <w:vAlign w:val="center"/>
          </w:tcPr>
          <w:p w14:paraId="1DB8D603" w14:textId="77777777" w:rsidR="00AD27C3" w:rsidRDefault="0061440E" w:rsidP="00133AF7">
            <w:pPr>
              <w:pStyle w:val="af0"/>
            </w:pPr>
            <w:r>
              <w:rPr>
                <w:rFonts w:hint="eastAsia"/>
              </w:rPr>
              <w:t>（</w:t>
            </w:r>
            <w:r>
              <w:t>f2</w:t>
            </w:r>
            <w:r>
              <w:rPr>
                <w:rFonts w:hint="eastAsia"/>
              </w:rPr>
              <w:t>）</w:t>
            </w:r>
            <w:r>
              <w:t>15_2</w:t>
            </w:r>
            <w:proofErr w:type="gramStart"/>
            <w:r>
              <w:rPr>
                <w:rFonts w:hint="eastAsia"/>
              </w:rPr>
              <w:t>各</w:t>
            </w:r>
            <w:proofErr w:type="gramEnd"/>
            <w:r>
              <w:rPr>
                <w:rFonts w:hint="eastAsia"/>
              </w:rPr>
              <w:t>监测点应变</w:t>
            </w:r>
            <w:r w:rsidRPr="00C65430">
              <w:rPr>
                <w:rFonts w:hint="eastAsia"/>
              </w:rPr>
              <w:t>发展规律</w:t>
            </w:r>
          </w:p>
        </w:tc>
      </w:tr>
      <w:tr w:rsidR="008F37DB" w:rsidRPr="00DB6703" w14:paraId="7BE1ECB4" w14:textId="77777777" w:rsidTr="0015228F">
        <w:trPr>
          <w:trHeight w:val="440"/>
        </w:trPr>
        <w:tc>
          <w:tcPr>
            <w:tcW w:w="8445" w:type="dxa"/>
            <w:gridSpan w:val="2"/>
            <w:vAlign w:val="center"/>
          </w:tcPr>
          <w:p w14:paraId="5D7F68BC" w14:textId="3B23BCAB" w:rsidR="008F37DB" w:rsidRDefault="008F37DB" w:rsidP="00133AF7">
            <w:pPr>
              <w:pStyle w:val="af0"/>
              <w:ind w:firstLine="480"/>
            </w:pPr>
            <w:bookmarkStart w:id="231" w:name="_Ref3410723"/>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9A74E1">
              <w:rPr>
                <w:noProof/>
              </w:rPr>
              <w:t>4</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9A74E1">
              <w:rPr>
                <w:noProof/>
              </w:rPr>
              <w:t>13</w:t>
            </w:r>
            <w:r>
              <w:fldChar w:fldCharType="end"/>
            </w:r>
            <w:bookmarkEnd w:id="231"/>
            <w:r>
              <w:t xml:space="preserve"> </w:t>
            </w:r>
            <w:r w:rsidR="0061440E">
              <w:rPr>
                <w:rFonts w:hint="eastAsia"/>
              </w:rPr>
              <w:t>不同加载角度下试件</w:t>
            </w:r>
            <w:r>
              <w:rPr>
                <w:rFonts w:hint="eastAsia"/>
              </w:rPr>
              <w:t>焊缝区域</w:t>
            </w:r>
            <w:r w:rsidR="0061440E">
              <w:rPr>
                <w:rFonts w:hint="eastAsia"/>
              </w:rPr>
              <w:t>应变</w:t>
            </w:r>
            <w:r w:rsidR="0061440E" w:rsidRPr="00C65430">
              <w:rPr>
                <w:rFonts w:hint="eastAsia"/>
              </w:rPr>
              <w:t>发展规律</w:t>
            </w:r>
          </w:p>
        </w:tc>
      </w:tr>
    </w:tbl>
    <w:p w14:paraId="0AA500E6" w14:textId="39176776" w:rsidR="00A55511" w:rsidRDefault="00A55511" w:rsidP="00A55511">
      <w:pPr>
        <w:ind w:firstLine="480"/>
      </w:pPr>
      <w:r>
        <w:rPr>
          <w:rFonts w:hint="eastAsia"/>
        </w:rPr>
        <w:t>从</w:t>
      </w:r>
      <w:r>
        <w:fldChar w:fldCharType="begin"/>
      </w:r>
      <w:r>
        <w:instrText xml:space="preserve"> </w:instrText>
      </w:r>
      <w:r>
        <w:rPr>
          <w:rFonts w:hint="eastAsia"/>
        </w:rPr>
        <w:instrText>REF _Ref3410861 \h</w:instrText>
      </w:r>
      <w:r>
        <w:instrText xml:space="preserve"> </w:instrText>
      </w:r>
      <w:r>
        <w:fldChar w:fldCharType="separate"/>
      </w:r>
      <w:r w:rsidR="009A74E1">
        <w:rPr>
          <w:rFonts w:hint="eastAsia"/>
        </w:rPr>
        <w:t>表</w:t>
      </w:r>
      <w:r w:rsidR="009A74E1">
        <w:rPr>
          <w:rFonts w:hint="eastAsia"/>
        </w:rPr>
        <w:t xml:space="preserve"> </w:t>
      </w:r>
      <w:r w:rsidR="009A74E1">
        <w:rPr>
          <w:noProof/>
        </w:rPr>
        <w:t>4</w:t>
      </w:r>
      <w:r w:rsidR="009A74E1">
        <w:t>.</w:t>
      </w:r>
      <w:r w:rsidR="009A74E1">
        <w:rPr>
          <w:noProof/>
        </w:rPr>
        <w:t>1</w:t>
      </w:r>
      <w:r>
        <w:fldChar w:fldCharType="end"/>
      </w:r>
      <w:r>
        <w:rPr>
          <w:rFonts w:hint="eastAsia"/>
        </w:rPr>
        <w:t>中得知：</w:t>
      </w:r>
    </w:p>
    <w:p w14:paraId="77202CC0" w14:textId="77777777" w:rsidR="00A55511" w:rsidRDefault="00DB2530" w:rsidP="00DB2530">
      <w:pPr>
        <w:ind w:firstLineChars="0" w:firstLine="480"/>
      </w:pPr>
      <w:bookmarkStart w:id="232" w:name="OLE_LINK87"/>
      <w:r>
        <w:rPr>
          <w:rFonts w:hint="eastAsia"/>
        </w:rPr>
        <w:t>（</w:t>
      </w:r>
      <w:r>
        <w:rPr>
          <w:rFonts w:hint="eastAsia"/>
        </w:rPr>
        <w:t>1</w:t>
      </w:r>
      <w:r>
        <w:rPr>
          <w:rFonts w:hint="eastAsia"/>
        </w:rPr>
        <w:t>）</w:t>
      </w:r>
      <w:r w:rsidR="00A55511">
        <w:rPr>
          <w:rFonts w:hint="eastAsia"/>
        </w:rPr>
        <w:t>随着加载角度的减小，最大应变</w:t>
      </w:r>
      <w:r>
        <w:rPr>
          <w:rFonts w:hint="eastAsia"/>
        </w:rPr>
        <w:t>发展路径所在的区域从</w:t>
      </w:r>
      <w:r w:rsidRPr="00DB2530">
        <w:rPr>
          <w:rFonts w:hint="eastAsia"/>
        </w:rPr>
        <w:t>D</w:t>
      </w:r>
      <w:r w:rsidRPr="00DB2530">
        <w:rPr>
          <w:rFonts w:hint="eastAsia"/>
        </w:rPr>
        <w:t>区域</w:t>
      </w:r>
      <w:r>
        <w:rPr>
          <w:rFonts w:hint="eastAsia"/>
        </w:rPr>
        <w:t>（</w:t>
      </w:r>
      <w:r w:rsidRPr="00DB2530">
        <w:rPr>
          <w:rFonts w:hint="eastAsia"/>
        </w:rPr>
        <w:t>靠近试件竖直方向加载过程中的受剪边</w:t>
      </w:r>
      <w:r>
        <w:rPr>
          <w:rFonts w:hint="eastAsia"/>
        </w:rPr>
        <w:t>）向</w:t>
      </w:r>
      <w:r w:rsidRPr="00DB2530">
        <w:rPr>
          <w:rFonts w:hint="eastAsia"/>
        </w:rPr>
        <w:t>A</w:t>
      </w:r>
      <w:r w:rsidRPr="00DB2530">
        <w:rPr>
          <w:rFonts w:hint="eastAsia"/>
        </w:rPr>
        <w:t>区域</w:t>
      </w:r>
      <w:r>
        <w:rPr>
          <w:rFonts w:hint="eastAsia"/>
        </w:rPr>
        <w:t>（</w:t>
      </w:r>
      <w:r w:rsidRPr="00DB2530">
        <w:rPr>
          <w:rFonts w:hint="eastAsia"/>
        </w:rPr>
        <w:t>靠近试件竖直方向加载过程中的受拉边</w:t>
      </w:r>
      <w:r>
        <w:rPr>
          <w:rFonts w:hint="eastAsia"/>
        </w:rPr>
        <w:t>）过渡，这与试件破坏时的断裂角度有关，前文已经对不同加载角度下的角焊缝试件的破坏角度做过分析，此处不再赘述。</w:t>
      </w:r>
    </w:p>
    <w:p w14:paraId="2861C09B" w14:textId="77777777" w:rsidR="00A55511" w:rsidRDefault="00DB2530" w:rsidP="002D719E">
      <w:pPr>
        <w:ind w:firstLine="480"/>
      </w:pPr>
      <w:r>
        <w:rPr>
          <w:rFonts w:hint="eastAsia"/>
        </w:rPr>
        <w:lastRenderedPageBreak/>
        <w:t>（</w:t>
      </w:r>
      <w:r>
        <w:rPr>
          <w:rFonts w:hint="eastAsia"/>
        </w:rPr>
        <w:t>2</w:t>
      </w:r>
      <w:r>
        <w:rPr>
          <w:rFonts w:hint="eastAsia"/>
        </w:rPr>
        <w:t>）借助</w:t>
      </w:r>
      <w:r>
        <w:rPr>
          <w:rFonts w:hint="eastAsia"/>
        </w:rPr>
        <w:t>D</w:t>
      </w:r>
      <w:r>
        <w:t>IC</w:t>
      </w:r>
      <w:r>
        <w:rPr>
          <w:rFonts w:hint="eastAsia"/>
        </w:rPr>
        <w:t>全场应变测量系统可以观察到</w:t>
      </w:r>
      <w:r w:rsidR="00E871DF">
        <w:rPr>
          <w:rFonts w:hint="eastAsia"/>
        </w:rPr>
        <w:t>焊缝是否同时断裂的定性特征以及不同加载角度下的角焊缝试件应变发展过程的定量数据，但是无法得出较为精准的断裂面的角度。</w:t>
      </w:r>
    </w:p>
    <w:p w14:paraId="6EE2674A" w14:textId="26D26183" w:rsidR="00405978" w:rsidRDefault="00405978" w:rsidP="00405978">
      <w:pPr>
        <w:pStyle w:val="af6"/>
      </w:pPr>
      <w:bookmarkStart w:id="233" w:name="_Ref3410861"/>
      <w:bookmarkEnd w:id="232"/>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9A74E1">
        <w:rPr>
          <w:noProof/>
        </w:rPr>
        <w:t>4</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9A74E1">
        <w:rPr>
          <w:noProof/>
        </w:rPr>
        <w:t>1</w:t>
      </w:r>
      <w:r>
        <w:fldChar w:fldCharType="end"/>
      </w:r>
      <w:bookmarkEnd w:id="233"/>
      <w:r>
        <w:t xml:space="preserve"> </w:t>
      </w:r>
      <w:r>
        <w:rPr>
          <w:rFonts w:hint="eastAsia"/>
        </w:rPr>
        <w:t>试件应变发展情况汇总</w:t>
      </w:r>
    </w:p>
    <w:tbl>
      <w:tblPr>
        <w:tblW w:w="0" w:type="auto"/>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786"/>
        <w:gridCol w:w="1477"/>
        <w:gridCol w:w="1134"/>
        <w:gridCol w:w="1134"/>
        <w:gridCol w:w="1276"/>
        <w:gridCol w:w="864"/>
        <w:gridCol w:w="865"/>
        <w:gridCol w:w="776"/>
      </w:tblGrid>
      <w:tr w:rsidR="00C35F9B" w:rsidRPr="00C35F9B" w14:paraId="744D4623" w14:textId="77777777" w:rsidTr="00F02340">
        <w:trPr>
          <w:trHeight w:val="855"/>
        </w:trPr>
        <w:tc>
          <w:tcPr>
            <w:tcW w:w="0" w:type="auto"/>
            <w:shd w:val="clear" w:color="auto" w:fill="auto"/>
            <w:vAlign w:val="center"/>
            <w:hideMark/>
          </w:tcPr>
          <w:p w14:paraId="7EA16B9A" w14:textId="77777777" w:rsidR="00C35F9B" w:rsidRPr="00C35F9B" w:rsidRDefault="00C35F9B" w:rsidP="00C35F9B">
            <w:pPr>
              <w:pStyle w:val="af8"/>
            </w:pPr>
            <w:r w:rsidRPr="00C35F9B">
              <w:rPr>
                <w:rFonts w:hint="eastAsia"/>
              </w:rPr>
              <w:t>试件编号</w:t>
            </w:r>
          </w:p>
        </w:tc>
        <w:tc>
          <w:tcPr>
            <w:tcW w:w="1477" w:type="dxa"/>
            <w:shd w:val="clear" w:color="auto" w:fill="auto"/>
            <w:vAlign w:val="center"/>
            <w:hideMark/>
          </w:tcPr>
          <w:p w14:paraId="11A9FE8A" w14:textId="77777777" w:rsidR="00C35F9B" w:rsidRPr="00C35F9B" w:rsidRDefault="00C35F9B" w:rsidP="00C35F9B">
            <w:pPr>
              <w:pStyle w:val="af8"/>
            </w:pPr>
            <w:r w:rsidRPr="00C35F9B">
              <w:rPr>
                <w:rFonts w:hint="eastAsia"/>
              </w:rPr>
              <w:t>率先出现塑性发展</w:t>
            </w:r>
            <w:proofErr w:type="gramStart"/>
            <w:r w:rsidRPr="00C35F9B">
              <w:rPr>
                <w:rFonts w:hint="eastAsia"/>
              </w:rPr>
              <w:t>的点集</w:t>
            </w:r>
            <w:proofErr w:type="gramEnd"/>
          </w:p>
        </w:tc>
        <w:tc>
          <w:tcPr>
            <w:tcW w:w="1134" w:type="dxa"/>
            <w:shd w:val="clear" w:color="auto" w:fill="auto"/>
            <w:vAlign w:val="center"/>
            <w:hideMark/>
          </w:tcPr>
          <w:p w14:paraId="4196B6E5" w14:textId="77777777" w:rsidR="00C35F9B" w:rsidRPr="00C35F9B" w:rsidRDefault="00C35F9B" w:rsidP="00C35F9B">
            <w:pPr>
              <w:pStyle w:val="af8"/>
            </w:pPr>
            <w:r w:rsidRPr="00C35F9B">
              <w:rPr>
                <w:rFonts w:hint="eastAsia"/>
              </w:rPr>
              <w:t>率先</w:t>
            </w:r>
            <w:r w:rsidR="00360CDE">
              <w:rPr>
                <w:rFonts w:hint="eastAsia"/>
              </w:rPr>
              <w:t>出现</w:t>
            </w:r>
            <w:r w:rsidRPr="00C35F9B">
              <w:rPr>
                <w:rFonts w:hint="eastAsia"/>
              </w:rPr>
              <w:t>塑性发展的区域</w:t>
            </w:r>
          </w:p>
        </w:tc>
        <w:tc>
          <w:tcPr>
            <w:tcW w:w="1134" w:type="dxa"/>
            <w:shd w:val="clear" w:color="auto" w:fill="auto"/>
            <w:vAlign w:val="center"/>
            <w:hideMark/>
          </w:tcPr>
          <w:p w14:paraId="4DF342F6" w14:textId="77777777" w:rsidR="00C35F9B" w:rsidRPr="00C35F9B" w:rsidRDefault="00C35F9B" w:rsidP="00C35F9B">
            <w:pPr>
              <w:pStyle w:val="af8"/>
            </w:pPr>
            <w:r w:rsidRPr="00C35F9B">
              <w:rPr>
                <w:rFonts w:hint="eastAsia"/>
              </w:rPr>
              <w:t>全面进入塑性阶段的时间</w:t>
            </w:r>
          </w:p>
        </w:tc>
        <w:tc>
          <w:tcPr>
            <w:tcW w:w="1276" w:type="dxa"/>
            <w:shd w:val="clear" w:color="auto" w:fill="auto"/>
            <w:vAlign w:val="center"/>
            <w:hideMark/>
          </w:tcPr>
          <w:p w14:paraId="085CB40F" w14:textId="77777777" w:rsidR="00C35F9B" w:rsidRPr="00C35F9B" w:rsidRDefault="00C35F9B" w:rsidP="00C35F9B">
            <w:pPr>
              <w:pStyle w:val="af8"/>
            </w:pPr>
            <w:r w:rsidRPr="00C35F9B">
              <w:rPr>
                <w:rFonts w:hint="eastAsia"/>
              </w:rPr>
              <w:t>最大应变产生</w:t>
            </w:r>
            <w:proofErr w:type="gramStart"/>
            <w:r w:rsidRPr="00C35F9B">
              <w:rPr>
                <w:rFonts w:hint="eastAsia"/>
              </w:rPr>
              <w:t>的点集</w:t>
            </w:r>
            <w:proofErr w:type="gramEnd"/>
          </w:p>
        </w:tc>
        <w:tc>
          <w:tcPr>
            <w:tcW w:w="864" w:type="dxa"/>
            <w:shd w:val="clear" w:color="auto" w:fill="auto"/>
            <w:vAlign w:val="center"/>
            <w:hideMark/>
          </w:tcPr>
          <w:p w14:paraId="67744B02" w14:textId="77777777" w:rsidR="00C35F9B" w:rsidRPr="00C35F9B" w:rsidRDefault="00C35F9B" w:rsidP="00C35F9B">
            <w:pPr>
              <w:pStyle w:val="af8"/>
            </w:pPr>
            <w:r w:rsidRPr="00C35F9B">
              <w:rPr>
                <w:rFonts w:hint="eastAsia"/>
              </w:rPr>
              <w:t>最大应变产生的区域</w:t>
            </w:r>
          </w:p>
        </w:tc>
        <w:tc>
          <w:tcPr>
            <w:tcW w:w="0" w:type="auto"/>
            <w:shd w:val="clear" w:color="auto" w:fill="auto"/>
            <w:vAlign w:val="center"/>
            <w:hideMark/>
          </w:tcPr>
          <w:p w14:paraId="736E8854" w14:textId="77777777" w:rsidR="00C35F9B" w:rsidRPr="00C35F9B" w:rsidRDefault="00C35F9B" w:rsidP="00C35F9B">
            <w:pPr>
              <w:pStyle w:val="af8"/>
            </w:pPr>
            <w:r w:rsidRPr="00C35F9B">
              <w:rPr>
                <w:rFonts w:hint="eastAsia"/>
              </w:rPr>
              <w:t>最大应变（</w:t>
            </w:r>
            <w:r w:rsidRPr="00C35F9B">
              <w:rPr>
                <w:rFonts w:hint="eastAsia"/>
              </w:rPr>
              <w:t>%</w:t>
            </w:r>
            <w:r w:rsidRPr="00C35F9B">
              <w:rPr>
                <w:rFonts w:hint="eastAsia"/>
              </w:rPr>
              <w:t>）</w:t>
            </w:r>
          </w:p>
        </w:tc>
        <w:tc>
          <w:tcPr>
            <w:tcW w:w="0" w:type="auto"/>
            <w:shd w:val="clear" w:color="auto" w:fill="auto"/>
            <w:vAlign w:val="center"/>
            <w:hideMark/>
          </w:tcPr>
          <w:p w14:paraId="72710156" w14:textId="77777777" w:rsidR="00C35F9B" w:rsidRPr="00C35F9B" w:rsidRDefault="00C35F9B" w:rsidP="00C35F9B">
            <w:pPr>
              <w:pStyle w:val="af8"/>
            </w:pPr>
            <w:r w:rsidRPr="00C35F9B">
              <w:rPr>
                <w:rFonts w:hint="eastAsia"/>
              </w:rPr>
              <w:t>断裂时刻（</w:t>
            </w:r>
            <w:r w:rsidRPr="00C35F9B">
              <w:rPr>
                <w:rFonts w:hint="eastAsia"/>
              </w:rPr>
              <w:t>s</w:t>
            </w:r>
            <w:r w:rsidRPr="00C35F9B">
              <w:rPr>
                <w:rFonts w:hint="eastAsia"/>
              </w:rPr>
              <w:t>）</w:t>
            </w:r>
          </w:p>
        </w:tc>
      </w:tr>
      <w:tr w:rsidR="00C35F9B" w:rsidRPr="00C35F9B" w14:paraId="5B3382EF" w14:textId="77777777" w:rsidTr="00F02340">
        <w:trPr>
          <w:trHeight w:val="285"/>
        </w:trPr>
        <w:tc>
          <w:tcPr>
            <w:tcW w:w="0" w:type="auto"/>
            <w:shd w:val="clear" w:color="auto" w:fill="auto"/>
            <w:noWrap/>
            <w:vAlign w:val="center"/>
            <w:hideMark/>
          </w:tcPr>
          <w:p w14:paraId="53889D55" w14:textId="77777777" w:rsidR="00C35F9B" w:rsidRPr="00C35F9B" w:rsidRDefault="00C35F9B" w:rsidP="00C35F9B">
            <w:pPr>
              <w:pStyle w:val="af8"/>
            </w:pPr>
            <w:r w:rsidRPr="00C35F9B">
              <w:rPr>
                <w:rFonts w:hint="eastAsia"/>
              </w:rPr>
              <w:t>90_5</w:t>
            </w:r>
          </w:p>
        </w:tc>
        <w:tc>
          <w:tcPr>
            <w:tcW w:w="1477" w:type="dxa"/>
            <w:shd w:val="clear" w:color="auto" w:fill="auto"/>
            <w:noWrap/>
            <w:vAlign w:val="center"/>
            <w:hideMark/>
          </w:tcPr>
          <w:p w14:paraId="3B08A005" w14:textId="77777777" w:rsidR="00C35F9B" w:rsidRPr="00C35F9B" w:rsidRDefault="00C35F9B" w:rsidP="00C35F9B">
            <w:pPr>
              <w:pStyle w:val="af8"/>
            </w:pPr>
            <w:r w:rsidRPr="00C35F9B">
              <w:rPr>
                <w:rFonts w:hint="eastAsia"/>
              </w:rPr>
              <w:t>13</w:t>
            </w:r>
            <w:r w:rsidRPr="00C35F9B">
              <w:rPr>
                <w:rFonts w:hint="eastAsia"/>
              </w:rPr>
              <w:t>，</w:t>
            </w:r>
            <w:r w:rsidRPr="00C35F9B">
              <w:rPr>
                <w:rFonts w:hint="eastAsia"/>
              </w:rPr>
              <w:t>12</w:t>
            </w:r>
            <w:r w:rsidRPr="00C35F9B">
              <w:rPr>
                <w:rFonts w:hint="eastAsia"/>
              </w:rPr>
              <w:t>，</w:t>
            </w:r>
            <w:r w:rsidRPr="00C35F9B">
              <w:rPr>
                <w:rFonts w:hint="eastAsia"/>
              </w:rPr>
              <w:t>11</w:t>
            </w:r>
          </w:p>
        </w:tc>
        <w:tc>
          <w:tcPr>
            <w:tcW w:w="1134" w:type="dxa"/>
            <w:shd w:val="clear" w:color="auto" w:fill="auto"/>
            <w:noWrap/>
            <w:vAlign w:val="center"/>
            <w:hideMark/>
          </w:tcPr>
          <w:p w14:paraId="54EFA6FF" w14:textId="77777777" w:rsidR="00C35F9B" w:rsidRPr="00C35F9B" w:rsidRDefault="00C35F9B" w:rsidP="00C35F9B">
            <w:pPr>
              <w:pStyle w:val="af8"/>
            </w:pPr>
            <w:r w:rsidRPr="00C35F9B">
              <w:rPr>
                <w:rFonts w:hint="eastAsia"/>
              </w:rPr>
              <w:t>D</w:t>
            </w:r>
          </w:p>
        </w:tc>
        <w:tc>
          <w:tcPr>
            <w:tcW w:w="1134" w:type="dxa"/>
            <w:shd w:val="clear" w:color="auto" w:fill="auto"/>
            <w:noWrap/>
            <w:vAlign w:val="center"/>
            <w:hideMark/>
          </w:tcPr>
          <w:p w14:paraId="08E673E9" w14:textId="77777777" w:rsidR="00C35F9B" w:rsidRPr="00C35F9B" w:rsidRDefault="00C35F9B" w:rsidP="00C35F9B">
            <w:pPr>
              <w:pStyle w:val="af8"/>
            </w:pPr>
            <w:r w:rsidRPr="00C35F9B">
              <w:rPr>
                <w:rFonts w:hint="eastAsia"/>
              </w:rPr>
              <w:t>475s</w:t>
            </w:r>
          </w:p>
        </w:tc>
        <w:tc>
          <w:tcPr>
            <w:tcW w:w="1276" w:type="dxa"/>
            <w:shd w:val="clear" w:color="auto" w:fill="auto"/>
            <w:noWrap/>
            <w:vAlign w:val="center"/>
            <w:hideMark/>
          </w:tcPr>
          <w:p w14:paraId="0BF95B02" w14:textId="77777777" w:rsidR="00C35F9B" w:rsidRPr="00C35F9B" w:rsidRDefault="00C35F9B" w:rsidP="00C35F9B">
            <w:pPr>
              <w:pStyle w:val="af8"/>
            </w:pPr>
            <w:r w:rsidRPr="00C35F9B">
              <w:rPr>
                <w:rFonts w:hint="eastAsia"/>
              </w:rPr>
              <w:t>1</w:t>
            </w:r>
            <w:r w:rsidRPr="00C35F9B">
              <w:rPr>
                <w:rFonts w:hint="eastAsia"/>
              </w:rPr>
              <w:t>，</w:t>
            </w:r>
            <w:r w:rsidRPr="00C35F9B">
              <w:rPr>
                <w:rFonts w:hint="eastAsia"/>
              </w:rPr>
              <w:t>11</w:t>
            </w:r>
            <w:r w:rsidRPr="00C35F9B">
              <w:rPr>
                <w:rFonts w:hint="eastAsia"/>
              </w:rPr>
              <w:t>，</w:t>
            </w:r>
            <w:r w:rsidRPr="00C35F9B">
              <w:rPr>
                <w:rFonts w:hint="eastAsia"/>
              </w:rPr>
              <w:t>12</w:t>
            </w:r>
          </w:p>
        </w:tc>
        <w:tc>
          <w:tcPr>
            <w:tcW w:w="864" w:type="dxa"/>
            <w:shd w:val="clear" w:color="auto" w:fill="auto"/>
            <w:noWrap/>
            <w:vAlign w:val="center"/>
            <w:hideMark/>
          </w:tcPr>
          <w:p w14:paraId="78251964" w14:textId="77777777" w:rsidR="00C35F9B" w:rsidRPr="00C35F9B" w:rsidRDefault="00C35F9B" w:rsidP="00C35F9B">
            <w:pPr>
              <w:pStyle w:val="af8"/>
            </w:pPr>
            <w:r w:rsidRPr="00C35F9B">
              <w:rPr>
                <w:rFonts w:hint="eastAsia"/>
              </w:rPr>
              <w:t>D</w:t>
            </w:r>
          </w:p>
        </w:tc>
        <w:tc>
          <w:tcPr>
            <w:tcW w:w="0" w:type="auto"/>
            <w:shd w:val="clear" w:color="auto" w:fill="auto"/>
            <w:noWrap/>
            <w:vAlign w:val="center"/>
            <w:hideMark/>
          </w:tcPr>
          <w:p w14:paraId="424BFDF9" w14:textId="77777777" w:rsidR="00C35F9B" w:rsidRPr="00C35F9B" w:rsidRDefault="00C35F9B" w:rsidP="00C35F9B">
            <w:pPr>
              <w:pStyle w:val="af8"/>
            </w:pPr>
            <w:r w:rsidRPr="00C35F9B">
              <w:rPr>
                <w:rFonts w:hint="eastAsia"/>
              </w:rPr>
              <w:t>10.40</w:t>
            </w:r>
          </w:p>
        </w:tc>
        <w:tc>
          <w:tcPr>
            <w:tcW w:w="0" w:type="auto"/>
            <w:shd w:val="clear" w:color="auto" w:fill="auto"/>
            <w:noWrap/>
            <w:vAlign w:val="center"/>
            <w:hideMark/>
          </w:tcPr>
          <w:p w14:paraId="785B21FB" w14:textId="77777777" w:rsidR="00C35F9B" w:rsidRPr="00C35F9B" w:rsidRDefault="00C35F9B" w:rsidP="00C35F9B">
            <w:pPr>
              <w:pStyle w:val="af8"/>
            </w:pPr>
            <w:r w:rsidRPr="00C35F9B">
              <w:rPr>
                <w:rFonts w:hint="eastAsia"/>
              </w:rPr>
              <w:t>665</w:t>
            </w:r>
          </w:p>
        </w:tc>
      </w:tr>
      <w:tr w:rsidR="00C35F9B" w:rsidRPr="00C35F9B" w14:paraId="2A7949CF" w14:textId="77777777" w:rsidTr="00F02340">
        <w:trPr>
          <w:trHeight w:val="285"/>
        </w:trPr>
        <w:tc>
          <w:tcPr>
            <w:tcW w:w="0" w:type="auto"/>
            <w:shd w:val="clear" w:color="auto" w:fill="auto"/>
            <w:noWrap/>
            <w:vAlign w:val="center"/>
            <w:hideMark/>
          </w:tcPr>
          <w:p w14:paraId="6232E244" w14:textId="77777777" w:rsidR="00C35F9B" w:rsidRPr="00C35F9B" w:rsidRDefault="00C35F9B" w:rsidP="00C35F9B">
            <w:pPr>
              <w:pStyle w:val="af8"/>
            </w:pPr>
            <w:r w:rsidRPr="00C35F9B">
              <w:rPr>
                <w:rFonts w:hint="eastAsia"/>
              </w:rPr>
              <w:t>75_3</w:t>
            </w:r>
          </w:p>
        </w:tc>
        <w:tc>
          <w:tcPr>
            <w:tcW w:w="1477" w:type="dxa"/>
            <w:shd w:val="clear" w:color="auto" w:fill="auto"/>
            <w:noWrap/>
            <w:vAlign w:val="center"/>
            <w:hideMark/>
          </w:tcPr>
          <w:p w14:paraId="551F2391" w14:textId="77777777" w:rsidR="00C35F9B" w:rsidRPr="00C35F9B" w:rsidRDefault="00C35F9B" w:rsidP="00C35F9B">
            <w:pPr>
              <w:pStyle w:val="af8"/>
            </w:pPr>
            <w:r w:rsidRPr="00C35F9B">
              <w:rPr>
                <w:rFonts w:hint="eastAsia"/>
              </w:rPr>
              <w:t>13</w:t>
            </w:r>
            <w:r w:rsidRPr="00C35F9B">
              <w:rPr>
                <w:rFonts w:hint="eastAsia"/>
              </w:rPr>
              <w:t>，</w:t>
            </w:r>
            <w:r w:rsidRPr="00C35F9B">
              <w:rPr>
                <w:rFonts w:hint="eastAsia"/>
              </w:rPr>
              <w:t>1</w:t>
            </w:r>
            <w:r w:rsidRPr="00C35F9B">
              <w:rPr>
                <w:rFonts w:hint="eastAsia"/>
              </w:rPr>
              <w:t>，</w:t>
            </w:r>
            <w:r w:rsidRPr="00C35F9B">
              <w:rPr>
                <w:rFonts w:hint="eastAsia"/>
              </w:rPr>
              <w:t>8</w:t>
            </w:r>
          </w:p>
        </w:tc>
        <w:tc>
          <w:tcPr>
            <w:tcW w:w="1134" w:type="dxa"/>
            <w:shd w:val="clear" w:color="auto" w:fill="auto"/>
            <w:noWrap/>
            <w:vAlign w:val="center"/>
            <w:hideMark/>
          </w:tcPr>
          <w:p w14:paraId="26A45BDA" w14:textId="77777777" w:rsidR="00C35F9B" w:rsidRPr="00C35F9B" w:rsidRDefault="00C35F9B" w:rsidP="00C35F9B">
            <w:pPr>
              <w:pStyle w:val="af8"/>
            </w:pPr>
            <w:r w:rsidRPr="00C35F9B">
              <w:rPr>
                <w:rFonts w:hint="eastAsia"/>
              </w:rPr>
              <w:t>C&amp;D</w:t>
            </w:r>
          </w:p>
        </w:tc>
        <w:tc>
          <w:tcPr>
            <w:tcW w:w="1134" w:type="dxa"/>
            <w:shd w:val="clear" w:color="auto" w:fill="auto"/>
            <w:noWrap/>
            <w:vAlign w:val="center"/>
            <w:hideMark/>
          </w:tcPr>
          <w:p w14:paraId="0A647C6F" w14:textId="77777777" w:rsidR="00C35F9B" w:rsidRPr="00C35F9B" w:rsidRDefault="00C35F9B" w:rsidP="00C35F9B">
            <w:pPr>
              <w:pStyle w:val="af8"/>
            </w:pPr>
            <w:r w:rsidRPr="00C35F9B">
              <w:rPr>
                <w:rFonts w:hint="eastAsia"/>
              </w:rPr>
              <w:t>470s</w:t>
            </w:r>
          </w:p>
        </w:tc>
        <w:tc>
          <w:tcPr>
            <w:tcW w:w="1276" w:type="dxa"/>
            <w:shd w:val="clear" w:color="auto" w:fill="auto"/>
            <w:noWrap/>
            <w:vAlign w:val="center"/>
            <w:hideMark/>
          </w:tcPr>
          <w:p w14:paraId="4C0677AE" w14:textId="77777777" w:rsidR="00C35F9B" w:rsidRPr="00C35F9B" w:rsidRDefault="00C35F9B" w:rsidP="00C35F9B">
            <w:pPr>
              <w:pStyle w:val="af8"/>
            </w:pPr>
            <w:r w:rsidRPr="00C35F9B">
              <w:rPr>
                <w:rFonts w:hint="eastAsia"/>
              </w:rPr>
              <w:t>10</w:t>
            </w:r>
            <w:r w:rsidRPr="00C35F9B">
              <w:rPr>
                <w:rFonts w:hint="eastAsia"/>
              </w:rPr>
              <w:t>，</w:t>
            </w:r>
            <w:r w:rsidRPr="00C35F9B">
              <w:rPr>
                <w:rFonts w:hint="eastAsia"/>
              </w:rPr>
              <w:t>11</w:t>
            </w:r>
            <w:r w:rsidRPr="00C35F9B">
              <w:rPr>
                <w:rFonts w:hint="eastAsia"/>
              </w:rPr>
              <w:t>，</w:t>
            </w:r>
            <w:r w:rsidRPr="00C35F9B">
              <w:rPr>
                <w:rFonts w:hint="eastAsia"/>
              </w:rPr>
              <w:t>8</w:t>
            </w:r>
          </w:p>
        </w:tc>
        <w:tc>
          <w:tcPr>
            <w:tcW w:w="864" w:type="dxa"/>
            <w:shd w:val="clear" w:color="auto" w:fill="auto"/>
            <w:noWrap/>
            <w:vAlign w:val="center"/>
            <w:hideMark/>
          </w:tcPr>
          <w:p w14:paraId="2F2A2162" w14:textId="77777777" w:rsidR="00C35F9B" w:rsidRPr="00C35F9B" w:rsidRDefault="00C35F9B" w:rsidP="00C35F9B">
            <w:pPr>
              <w:pStyle w:val="af8"/>
            </w:pPr>
            <w:r w:rsidRPr="00C35F9B">
              <w:rPr>
                <w:rFonts w:hint="eastAsia"/>
              </w:rPr>
              <w:t>C</w:t>
            </w:r>
          </w:p>
        </w:tc>
        <w:tc>
          <w:tcPr>
            <w:tcW w:w="0" w:type="auto"/>
            <w:shd w:val="clear" w:color="auto" w:fill="auto"/>
            <w:noWrap/>
            <w:vAlign w:val="center"/>
            <w:hideMark/>
          </w:tcPr>
          <w:p w14:paraId="7E4F77E7" w14:textId="77777777" w:rsidR="00C35F9B" w:rsidRPr="00C35F9B" w:rsidRDefault="00C35F9B" w:rsidP="00C35F9B">
            <w:pPr>
              <w:pStyle w:val="af8"/>
            </w:pPr>
            <w:r w:rsidRPr="00C35F9B">
              <w:rPr>
                <w:rFonts w:hint="eastAsia"/>
              </w:rPr>
              <w:t>13.70</w:t>
            </w:r>
          </w:p>
        </w:tc>
        <w:tc>
          <w:tcPr>
            <w:tcW w:w="0" w:type="auto"/>
            <w:shd w:val="clear" w:color="auto" w:fill="auto"/>
            <w:noWrap/>
            <w:vAlign w:val="center"/>
            <w:hideMark/>
          </w:tcPr>
          <w:p w14:paraId="49B7C7D0" w14:textId="77777777" w:rsidR="00C35F9B" w:rsidRPr="00C35F9B" w:rsidRDefault="00C35F9B" w:rsidP="00C35F9B">
            <w:pPr>
              <w:pStyle w:val="af8"/>
            </w:pPr>
            <w:r w:rsidRPr="00C35F9B">
              <w:rPr>
                <w:rFonts w:hint="eastAsia"/>
              </w:rPr>
              <w:t>631</w:t>
            </w:r>
          </w:p>
        </w:tc>
      </w:tr>
      <w:tr w:rsidR="00C35F9B" w:rsidRPr="00C35F9B" w14:paraId="50367522" w14:textId="77777777" w:rsidTr="00F02340">
        <w:trPr>
          <w:trHeight w:val="285"/>
        </w:trPr>
        <w:tc>
          <w:tcPr>
            <w:tcW w:w="0" w:type="auto"/>
            <w:shd w:val="clear" w:color="auto" w:fill="auto"/>
            <w:noWrap/>
            <w:vAlign w:val="center"/>
            <w:hideMark/>
          </w:tcPr>
          <w:p w14:paraId="0A115C79" w14:textId="77777777" w:rsidR="00C35F9B" w:rsidRPr="00C35F9B" w:rsidRDefault="00C35F9B" w:rsidP="00C35F9B">
            <w:pPr>
              <w:pStyle w:val="af8"/>
            </w:pPr>
            <w:r w:rsidRPr="00C35F9B">
              <w:rPr>
                <w:rFonts w:hint="eastAsia"/>
              </w:rPr>
              <w:t>60_2</w:t>
            </w:r>
          </w:p>
        </w:tc>
        <w:tc>
          <w:tcPr>
            <w:tcW w:w="1477" w:type="dxa"/>
            <w:shd w:val="clear" w:color="auto" w:fill="auto"/>
            <w:noWrap/>
            <w:vAlign w:val="center"/>
            <w:hideMark/>
          </w:tcPr>
          <w:p w14:paraId="5715525E" w14:textId="77777777" w:rsidR="00C35F9B" w:rsidRPr="00C35F9B" w:rsidRDefault="00C35F9B" w:rsidP="00C35F9B">
            <w:pPr>
              <w:pStyle w:val="af8"/>
            </w:pPr>
            <w:r w:rsidRPr="00C35F9B">
              <w:rPr>
                <w:rFonts w:hint="eastAsia"/>
              </w:rPr>
              <w:t>1</w:t>
            </w:r>
            <w:r w:rsidRPr="00C35F9B">
              <w:rPr>
                <w:rFonts w:hint="eastAsia"/>
              </w:rPr>
              <w:t>，</w:t>
            </w:r>
            <w:r w:rsidRPr="00C35F9B">
              <w:rPr>
                <w:rFonts w:hint="eastAsia"/>
              </w:rPr>
              <w:t>10</w:t>
            </w:r>
            <w:r w:rsidRPr="00C35F9B">
              <w:rPr>
                <w:rFonts w:hint="eastAsia"/>
              </w:rPr>
              <w:t>，</w:t>
            </w:r>
            <w:r w:rsidRPr="00C35F9B">
              <w:rPr>
                <w:rFonts w:hint="eastAsia"/>
              </w:rPr>
              <w:t>6</w:t>
            </w:r>
          </w:p>
        </w:tc>
        <w:tc>
          <w:tcPr>
            <w:tcW w:w="1134" w:type="dxa"/>
            <w:shd w:val="clear" w:color="auto" w:fill="auto"/>
            <w:noWrap/>
            <w:vAlign w:val="center"/>
            <w:hideMark/>
          </w:tcPr>
          <w:p w14:paraId="6805B3C4" w14:textId="77777777" w:rsidR="00C35F9B" w:rsidRPr="00C35F9B" w:rsidRDefault="00C35F9B" w:rsidP="00C35F9B">
            <w:pPr>
              <w:pStyle w:val="af8"/>
            </w:pPr>
            <w:r w:rsidRPr="00C35F9B">
              <w:rPr>
                <w:rFonts w:hint="eastAsia"/>
              </w:rPr>
              <w:t>B&amp;C</w:t>
            </w:r>
          </w:p>
        </w:tc>
        <w:tc>
          <w:tcPr>
            <w:tcW w:w="1134" w:type="dxa"/>
            <w:shd w:val="clear" w:color="auto" w:fill="auto"/>
            <w:noWrap/>
            <w:vAlign w:val="center"/>
            <w:hideMark/>
          </w:tcPr>
          <w:p w14:paraId="3DCE5B51" w14:textId="77777777" w:rsidR="00C35F9B" w:rsidRPr="00C35F9B" w:rsidRDefault="00C35F9B" w:rsidP="00C35F9B">
            <w:pPr>
              <w:pStyle w:val="af8"/>
            </w:pPr>
            <w:r w:rsidRPr="00C35F9B">
              <w:rPr>
                <w:rFonts w:hint="eastAsia"/>
              </w:rPr>
              <w:t>524s</w:t>
            </w:r>
          </w:p>
        </w:tc>
        <w:tc>
          <w:tcPr>
            <w:tcW w:w="1276" w:type="dxa"/>
            <w:shd w:val="clear" w:color="auto" w:fill="auto"/>
            <w:noWrap/>
            <w:vAlign w:val="center"/>
            <w:hideMark/>
          </w:tcPr>
          <w:p w14:paraId="30920898" w14:textId="77777777" w:rsidR="00C35F9B" w:rsidRPr="00C35F9B" w:rsidRDefault="00C35F9B" w:rsidP="00C35F9B">
            <w:pPr>
              <w:pStyle w:val="af8"/>
            </w:pPr>
            <w:r w:rsidRPr="00C35F9B">
              <w:rPr>
                <w:rFonts w:hint="eastAsia"/>
              </w:rPr>
              <w:t>1</w:t>
            </w:r>
            <w:r w:rsidRPr="00C35F9B">
              <w:rPr>
                <w:rFonts w:hint="eastAsia"/>
              </w:rPr>
              <w:t>，</w:t>
            </w:r>
            <w:r w:rsidRPr="00C35F9B">
              <w:rPr>
                <w:rFonts w:hint="eastAsia"/>
              </w:rPr>
              <w:t>11</w:t>
            </w:r>
            <w:r w:rsidRPr="00C35F9B">
              <w:rPr>
                <w:rFonts w:hint="eastAsia"/>
              </w:rPr>
              <w:t>，</w:t>
            </w:r>
            <w:r w:rsidRPr="00C35F9B">
              <w:rPr>
                <w:rFonts w:hint="eastAsia"/>
              </w:rPr>
              <w:t>8</w:t>
            </w:r>
          </w:p>
        </w:tc>
        <w:tc>
          <w:tcPr>
            <w:tcW w:w="864" w:type="dxa"/>
            <w:shd w:val="clear" w:color="auto" w:fill="auto"/>
            <w:noWrap/>
            <w:vAlign w:val="center"/>
            <w:hideMark/>
          </w:tcPr>
          <w:p w14:paraId="6D6084B6" w14:textId="77777777" w:rsidR="00C35F9B" w:rsidRPr="00C35F9B" w:rsidRDefault="00265EE2" w:rsidP="00C35F9B">
            <w:pPr>
              <w:pStyle w:val="af8"/>
            </w:pPr>
            <w:r>
              <w:t>C</w:t>
            </w:r>
          </w:p>
        </w:tc>
        <w:tc>
          <w:tcPr>
            <w:tcW w:w="0" w:type="auto"/>
            <w:shd w:val="clear" w:color="auto" w:fill="auto"/>
            <w:noWrap/>
            <w:vAlign w:val="center"/>
            <w:hideMark/>
          </w:tcPr>
          <w:p w14:paraId="2AD01DA0" w14:textId="77777777" w:rsidR="00C35F9B" w:rsidRPr="00C35F9B" w:rsidRDefault="00C35F9B" w:rsidP="00C35F9B">
            <w:pPr>
              <w:pStyle w:val="af8"/>
            </w:pPr>
            <w:r w:rsidRPr="00C35F9B">
              <w:rPr>
                <w:rFonts w:hint="eastAsia"/>
              </w:rPr>
              <w:t>9.32</w:t>
            </w:r>
          </w:p>
        </w:tc>
        <w:tc>
          <w:tcPr>
            <w:tcW w:w="0" w:type="auto"/>
            <w:shd w:val="clear" w:color="auto" w:fill="auto"/>
            <w:noWrap/>
            <w:vAlign w:val="center"/>
            <w:hideMark/>
          </w:tcPr>
          <w:p w14:paraId="0D0D3EFF" w14:textId="77777777" w:rsidR="00C35F9B" w:rsidRPr="00C35F9B" w:rsidRDefault="00C35F9B" w:rsidP="00C35F9B">
            <w:pPr>
              <w:pStyle w:val="af8"/>
            </w:pPr>
            <w:r w:rsidRPr="00C35F9B">
              <w:rPr>
                <w:rFonts w:hint="eastAsia"/>
              </w:rPr>
              <w:t>682.5</w:t>
            </w:r>
          </w:p>
        </w:tc>
      </w:tr>
      <w:tr w:rsidR="00C35F9B" w:rsidRPr="00C35F9B" w14:paraId="69C9CEB0" w14:textId="77777777" w:rsidTr="00F02340">
        <w:trPr>
          <w:trHeight w:val="285"/>
        </w:trPr>
        <w:tc>
          <w:tcPr>
            <w:tcW w:w="0" w:type="auto"/>
            <w:shd w:val="clear" w:color="auto" w:fill="auto"/>
            <w:noWrap/>
            <w:vAlign w:val="center"/>
            <w:hideMark/>
          </w:tcPr>
          <w:p w14:paraId="5438718B" w14:textId="77777777" w:rsidR="00C35F9B" w:rsidRPr="00C35F9B" w:rsidRDefault="00C35F9B" w:rsidP="00C35F9B">
            <w:pPr>
              <w:pStyle w:val="af8"/>
            </w:pPr>
            <w:r w:rsidRPr="00C35F9B">
              <w:rPr>
                <w:rFonts w:hint="eastAsia"/>
              </w:rPr>
              <w:t>45S_1</w:t>
            </w:r>
          </w:p>
        </w:tc>
        <w:tc>
          <w:tcPr>
            <w:tcW w:w="1477" w:type="dxa"/>
            <w:shd w:val="clear" w:color="auto" w:fill="auto"/>
            <w:noWrap/>
            <w:vAlign w:val="center"/>
            <w:hideMark/>
          </w:tcPr>
          <w:p w14:paraId="1468B352" w14:textId="77777777" w:rsidR="00C35F9B" w:rsidRPr="00C35F9B" w:rsidRDefault="00C35F9B" w:rsidP="00C35F9B">
            <w:pPr>
              <w:pStyle w:val="af8"/>
            </w:pPr>
            <w:r w:rsidRPr="00C35F9B">
              <w:rPr>
                <w:rFonts w:hint="eastAsia"/>
              </w:rPr>
              <w:t>6</w:t>
            </w:r>
            <w:r w:rsidRPr="00C35F9B">
              <w:rPr>
                <w:rFonts w:hint="eastAsia"/>
              </w:rPr>
              <w:t>，</w:t>
            </w:r>
            <w:r w:rsidRPr="00C35F9B">
              <w:rPr>
                <w:rFonts w:hint="eastAsia"/>
              </w:rPr>
              <w:t>7</w:t>
            </w:r>
            <w:r w:rsidRPr="00C35F9B">
              <w:rPr>
                <w:rFonts w:hint="eastAsia"/>
              </w:rPr>
              <w:t>，</w:t>
            </w:r>
            <w:r w:rsidRPr="00C35F9B">
              <w:rPr>
                <w:rFonts w:hint="eastAsia"/>
              </w:rPr>
              <w:t>8</w:t>
            </w:r>
          </w:p>
        </w:tc>
        <w:tc>
          <w:tcPr>
            <w:tcW w:w="1134" w:type="dxa"/>
            <w:shd w:val="clear" w:color="auto" w:fill="auto"/>
            <w:noWrap/>
            <w:vAlign w:val="center"/>
            <w:hideMark/>
          </w:tcPr>
          <w:p w14:paraId="0FB411C1" w14:textId="77777777" w:rsidR="00C35F9B" w:rsidRPr="00C35F9B" w:rsidRDefault="00C35F9B" w:rsidP="00C35F9B">
            <w:pPr>
              <w:pStyle w:val="af8"/>
            </w:pPr>
            <w:r w:rsidRPr="00C35F9B">
              <w:rPr>
                <w:rFonts w:hint="eastAsia"/>
              </w:rPr>
              <w:t>B</w:t>
            </w:r>
          </w:p>
        </w:tc>
        <w:tc>
          <w:tcPr>
            <w:tcW w:w="1134" w:type="dxa"/>
            <w:shd w:val="clear" w:color="auto" w:fill="auto"/>
            <w:noWrap/>
            <w:vAlign w:val="center"/>
            <w:hideMark/>
          </w:tcPr>
          <w:p w14:paraId="0A19DF1A" w14:textId="77777777" w:rsidR="00C35F9B" w:rsidRPr="00C35F9B" w:rsidRDefault="00C35F9B" w:rsidP="00C35F9B">
            <w:pPr>
              <w:pStyle w:val="af8"/>
            </w:pPr>
            <w:r w:rsidRPr="00C35F9B">
              <w:rPr>
                <w:rFonts w:hint="eastAsia"/>
              </w:rPr>
              <w:t>530</w:t>
            </w:r>
            <w:r w:rsidR="00360CDE">
              <w:t>s</w:t>
            </w:r>
          </w:p>
        </w:tc>
        <w:tc>
          <w:tcPr>
            <w:tcW w:w="1276" w:type="dxa"/>
            <w:shd w:val="clear" w:color="auto" w:fill="auto"/>
            <w:noWrap/>
            <w:vAlign w:val="center"/>
            <w:hideMark/>
          </w:tcPr>
          <w:p w14:paraId="1D908E96" w14:textId="77777777" w:rsidR="00C35F9B" w:rsidRPr="00C35F9B" w:rsidRDefault="00C35F9B" w:rsidP="00C35F9B">
            <w:pPr>
              <w:pStyle w:val="af8"/>
            </w:pPr>
            <w:r w:rsidRPr="00C35F9B">
              <w:rPr>
                <w:rFonts w:hint="eastAsia"/>
              </w:rPr>
              <w:t>8</w:t>
            </w:r>
            <w:r w:rsidRPr="00C35F9B">
              <w:rPr>
                <w:rFonts w:hint="eastAsia"/>
              </w:rPr>
              <w:t>，</w:t>
            </w:r>
            <w:r w:rsidRPr="00C35F9B">
              <w:rPr>
                <w:rFonts w:hint="eastAsia"/>
              </w:rPr>
              <w:t>5</w:t>
            </w:r>
            <w:r w:rsidRPr="00C35F9B">
              <w:rPr>
                <w:rFonts w:hint="eastAsia"/>
              </w:rPr>
              <w:t>，</w:t>
            </w:r>
            <w:r w:rsidRPr="00C35F9B">
              <w:rPr>
                <w:rFonts w:hint="eastAsia"/>
              </w:rPr>
              <w:t>9</w:t>
            </w:r>
          </w:p>
        </w:tc>
        <w:tc>
          <w:tcPr>
            <w:tcW w:w="864" w:type="dxa"/>
            <w:shd w:val="clear" w:color="auto" w:fill="auto"/>
            <w:noWrap/>
            <w:vAlign w:val="center"/>
            <w:hideMark/>
          </w:tcPr>
          <w:p w14:paraId="4DBAD56D" w14:textId="77777777" w:rsidR="00C35F9B" w:rsidRPr="00C35F9B" w:rsidRDefault="00C35F9B" w:rsidP="00C35F9B">
            <w:pPr>
              <w:pStyle w:val="af8"/>
            </w:pPr>
            <w:r w:rsidRPr="00C35F9B">
              <w:rPr>
                <w:rFonts w:hint="eastAsia"/>
              </w:rPr>
              <w:t>B</w:t>
            </w:r>
          </w:p>
        </w:tc>
        <w:tc>
          <w:tcPr>
            <w:tcW w:w="0" w:type="auto"/>
            <w:shd w:val="clear" w:color="auto" w:fill="auto"/>
            <w:noWrap/>
            <w:vAlign w:val="center"/>
            <w:hideMark/>
          </w:tcPr>
          <w:p w14:paraId="139A94A3" w14:textId="77777777" w:rsidR="00C35F9B" w:rsidRPr="00C35F9B" w:rsidRDefault="00C35F9B" w:rsidP="00C35F9B">
            <w:pPr>
              <w:pStyle w:val="af8"/>
            </w:pPr>
            <w:r w:rsidRPr="00C35F9B">
              <w:rPr>
                <w:rFonts w:hint="eastAsia"/>
              </w:rPr>
              <w:t>8.21</w:t>
            </w:r>
          </w:p>
        </w:tc>
        <w:tc>
          <w:tcPr>
            <w:tcW w:w="0" w:type="auto"/>
            <w:shd w:val="clear" w:color="auto" w:fill="auto"/>
            <w:noWrap/>
            <w:vAlign w:val="center"/>
            <w:hideMark/>
          </w:tcPr>
          <w:p w14:paraId="2C44E31E" w14:textId="77777777" w:rsidR="00C35F9B" w:rsidRPr="00C35F9B" w:rsidRDefault="00C35F9B" w:rsidP="00C35F9B">
            <w:pPr>
              <w:pStyle w:val="af8"/>
            </w:pPr>
            <w:r w:rsidRPr="00C35F9B">
              <w:rPr>
                <w:rFonts w:hint="eastAsia"/>
              </w:rPr>
              <w:t>682.5</w:t>
            </w:r>
          </w:p>
        </w:tc>
      </w:tr>
      <w:tr w:rsidR="00C35F9B" w:rsidRPr="00C35F9B" w14:paraId="0B313C34" w14:textId="77777777" w:rsidTr="00F02340">
        <w:trPr>
          <w:trHeight w:val="285"/>
        </w:trPr>
        <w:tc>
          <w:tcPr>
            <w:tcW w:w="0" w:type="auto"/>
            <w:shd w:val="clear" w:color="auto" w:fill="auto"/>
            <w:noWrap/>
            <w:vAlign w:val="center"/>
            <w:hideMark/>
          </w:tcPr>
          <w:p w14:paraId="7E0B1924" w14:textId="77777777" w:rsidR="00C35F9B" w:rsidRPr="00C35F9B" w:rsidRDefault="00C35F9B" w:rsidP="00C35F9B">
            <w:pPr>
              <w:pStyle w:val="af8"/>
            </w:pPr>
            <w:r w:rsidRPr="00C35F9B">
              <w:rPr>
                <w:rFonts w:hint="eastAsia"/>
              </w:rPr>
              <w:t>45D_3</w:t>
            </w:r>
          </w:p>
        </w:tc>
        <w:tc>
          <w:tcPr>
            <w:tcW w:w="1477" w:type="dxa"/>
            <w:shd w:val="clear" w:color="auto" w:fill="auto"/>
            <w:noWrap/>
            <w:vAlign w:val="center"/>
            <w:hideMark/>
          </w:tcPr>
          <w:p w14:paraId="0AD066CD" w14:textId="77777777" w:rsidR="00C35F9B" w:rsidRPr="00C35F9B" w:rsidRDefault="00C35F9B" w:rsidP="00C35F9B">
            <w:pPr>
              <w:pStyle w:val="af8"/>
            </w:pPr>
            <w:r w:rsidRPr="00C35F9B">
              <w:rPr>
                <w:rFonts w:hint="eastAsia"/>
              </w:rPr>
              <w:t>4</w:t>
            </w:r>
            <w:r w:rsidRPr="00C35F9B">
              <w:rPr>
                <w:rFonts w:hint="eastAsia"/>
              </w:rPr>
              <w:t>，</w:t>
            </w:r>
            <w:r w:rsidRPr="00C35F9B">
              <w:rPr>
                <w:rFonts w:hint="eastAsia"/>
              </w:rPr>
              <w:t>2</w:t>
            </w:r>
            <w:r w:rsidRPr="00C35F9B">
              <w:rPr>
                <w:rFonts w:hint="eastAsia"/>
              </w:rPr>
              <w:t>，</w:t>
            </w:r>
            <w:r w:rsidRPr="00C35F9B">
              <w:rPr>
                <w:rFonts w:hint="eastAsia"/>
              </w:rPr>
              <w:t>9</w:t>
            </w:r>
          </w:p>
        </w:tc>
        <w:tc>
          <w:tcPr>
            <w:tcW w:w="1134" w:type="dxa"/>
            <w:shd w:val="clear" w:color="auto" w:fill="auto"/>
            <w:noWrap/>
            <w:vAlign w:val="center"/>
            <w:hideMark/>
          </w:tcPr>
          <w:p w14:paraId="78048F86" w14:textId="77777777" w:rsidR="00C35F9B" w:rsidRPr="00C35F9B" w:rsidRDefault="00C35F9B" w:rsidP="00C35F9B">
            <w:pPr>
              <w:pStyle w:val="af8"/>
            </w:pPr>
            <w:r w:rsidRPr="00C35F9B">
              <w:rPr>
                <w:rFonts w:hint="eastAsia"/>
              </w:rPr>
              <w:t>B&amp;A</w:t>
            </w:r>
          </w:p>
        </w:tc>
        <w:tc>
          <w:tcPr>
            <w:tcW w:w="1134" w:type="dxa"/>
            <w:shd w:val="clear" w:color="auto" w:fill="auto"/>
            <w:noWrap/>
            <w:vAlign w:val="center"/>
            <w:hideMark/>
          </w:tcPr>
          <w:p w14:paraId="62030BB4" w14:textId="77777777" w:rsidR="00C35F9B" w:rsidRPr="00C35F9B" w:rsidRDefault="00C35F9B" w:rsidP="00C35F9B">
            <w:pPr>
              <w:pStyle w:val="af8"/>
            </w:pPr>
            <w:r w:rsidRPr="00C35F9B">
              <w:rPr>
                <w:rFonts w:hint="eastAsia"/>
              </w:rPr>
              <w:t>696</w:t>
            </w:r>
            <w:r w:rsidR="00360CDE">
              <w:t>s</w:t>
            </w:r>
          </w:p>
        </w:tc>
        <w:tc>
          <w:tcPr>
            <w:tcW w:w="1276" w:type="dxa"/>
            <w:shd w:val="clear" w:color="auto" w:fill="auto"/>
            <w:noWrap/>
            <w:vAlign w:val="center"/>
            <w:hideMark/>
          </w:tcPr>
          <w:p w14:paraId="29E4D454" w14:textId="77777777" w:rsidR="00C35F9B" w:rsidRPr="00C35F9B" w:rsidRDefault="00C35F9B" w:rsidP="00C35F9B">
            <w:pPr>
              <w:pStyle w:val="af8"/>
            </w:pPr>
            <w:r w:rsidRPr="00C35F9B">
              <w:rPr>
                <w:rFonts w:hint="eastAsia"/>
              </w:rPr>
              <w:t>3</w:t>
            </w:r>
            <w:r w:rsidRPr="00C35F9B">
              <w:rPr>
                <w:rFonts w:hint="eastAsia"/>
              </w:rPr>
              <w:t>，</w:t>
            </w:r>
            <w:r w:rsidRPr="00C35F9B">
              <w:rPr>
                <w:rFonts w:hint="eastAsia"/>
              </w:rPr>
              <w:t>7</w:t>
            </w:r>
            <w:r w:rsidRPr="00C35F9B">
              <w:rPr>
                <w:rFonts w:hint="eastAsia"/>
              </w:rPr>
              <w:t>，</w:t>
            </w:r>
            <w:r w:rsidRPr="00C35F9B">
              <w:rPr>
                <w:rFonts w:hint="eastAsia"/>
              </w:rPr>
              <w:t>6</w:t>
            </w:r>
          </w:p>
        </w:tc>
        <w:tc>
          <w:tcPr>
            <w:tcW w:w="864" w:type="dxa"/>
            <w:shd w:val="clear" w:color="auto" w:fill="auto"/>
            <w:noWrap/>
            <w:vAlign w:val="center"/>
            <w:hideMark/>
          </w:tcPr>
          <w:p w14:paraId="4AB26F7C" w14:textId="77777777" w:rsidR="00C35F9B" w:rsidRPr="00C35F9B" w:rsidRDefault="00C35F9B" w:rsidP="00C35F9B">
            <w:pPr>
              <w:pStyle w:val="af8"/>
            </w:pPr>
            <w:r w:rsidRPr="00C35F9B">
              <w:rPr>
                <w:rFonts w:hint="eastAsia"/>
              </w:rPr>
              <w:t>A</w:t>
            </w:r>
          </w:p>
        </w:tc>
        <w:tc>
          <w:tcPr>
            <w:tcW w:w="0" w:type="auto"/>
            <w:shd w:val="clear" w:color="auto" w:fill="auto"/>
            <w:noWrap/>
            <w:vAlign w:val="center"/>
            <w:hideMark/>
          </w:tcPr>
          <w:p w14:paraId="3A6BC123" w14:textId="77777777" w:rsidR="00C35F9B" w:rsidRPr="00C35F9B" w:rsidRDefault="00C35F9B" w:rsidP="00C35F9B">
            <w:pPr>
              <w:pStyle w:val="af8"/>
            </w:pPr>
            <w:r w:rsidRPr="00C35F9B">
              <w:rPr>
                <w:rFonts w:hint="eastAsia"/>
              </w:rPr>
              <w:t>20.39</w:t>
            </w:r>
          </w:p>
        </w:tc>
        <w:tc>
          <w:tcPr>
            <w:tcW w:w="0" w:type="auto"/>
            <w:shd w:val="clear" w:color="auto" w:fill="auto"/>
            <w:noWrap/>
            <w:vAlign w:val="center"/>
            <w:hideMark/>
          </w:tcPr>
          <w:p w14:paraId="52DD346E" w14:textId="77777777" w:rsidR="00C35F9B" w:rsidRPr="00C35F9B" w:rsidRDefault="00C35F9B" w:rsidP="00C35F9B">
            <w:pPr>
              <w:pStyle w:val="af8"/>
            </w:pPr>
            <w:r w:rsidRPr="00C35F9B">
              <w:rPr>
                <w:rFonts w:hint="eastAsia"/>
              </w:rPr>
              <w:t>816.5</w:t>
            </w:r>
          </w:p>
        </w:tc>
      </w:tr>
      <w:tr w:rsidR="00C35F9B" w:rsidRPr="00C35F9B" w14:paraId="50969524" w14:textId="77777777" w:rsidTr="00F02340">
        <w:trPr>
          <w:trHeight w:val="285"/>
        </w:trPr>
        <w:tc>
          <w:tcPr>
            <w:tcW w:w="0" w:type="auto"/>
            <w:shd w:val="clear" w:color="auto" w:fill="auto"/>
            <w:noWrap/>
            <w:vAlign w:val="center"/>
            <w:hideMark/>
          </w:tcPr>
          <w:p w14:paraId="7ADF3B01" w14:textId="77777777" w:rsidR="00C35F9B" w:rsidRPr="00C35F9B" w:rsidRDefault="00C35F9B" w:rsidP="00C35F9B">
            <w:pPr>
              <w:pStyle w:val="af8"/>
            </w:pPr>
            <w:r w:rsidRPr="00C35F9B">
              <w:rPr>
                <w:rFonts w:hint="eastAsia"/>
              </w:rPr>
              <w:t>30_4</w:t>
            </w:r>
          </w:p>
        </w:tc>
        <w:tc>
          <w:tcPr>
            <w:tcW w:w="1477" w:type="dxa"/>
            <w:shd w:val="clear" w:color="auto" w:fill="auto"/>
            <w:noWrap/>
            <w:vAlign w:val="center"/>
            <w:hideMark/>
          </w:tcPr>
          <w:p w14:paraId="60E78455" w14:textId="77777777" w:rsidR="00C35F9B" w:rsidRPr="00C35F9B" w:rsidRDefault="00C35F9B" w:rsidP="00C35F9B">
            <w:pPr>
              <w:pStyle w:val="af8"/>
            </w:pPr>
            <w:r w:rsidRPr="00C35F9B">
              <w:rPr>
                <w:rFonts w:hint="eastAsia"/>
              </w:rPr>
              <w:t>6</w:t>
            </w:r>
            <w:r w:rsidRPr="00C35F9B">
              <w:rPr>
                <w:rFonts w:hint="eastAsia"/>
              </w:rPr>
              <w:t>，</w:t>
            </w:r>
            <w:r w:rsidRPr="00C35F9B">
              <w:rPr>
                <w:rFonts w:hint="eastAsia"/>
              </w:rPr>
              <w:t>9</w:t>
            </w:r>
            <w:r w:rsidRPr="00C35F9B">
              <w:rPr>
                <w:rFonts w:hint="eastAsia"/>
              </w:rPr>
              <w:t>，</w:t>
            </w:r>
            <w:r w:rsidRPr="00C35F9B">
              <w:rPr>
                <w:rFonts w:hint="eastAsia"/>
              </w:rPr>
              <w:t>10</w:t>
            </w:r>
            <w:r w:rsidRPr="00C35F9B">
              <w:rPr>
                <w:rFonts w:hint="eastAsia"/>
              </w:rPr>
              <w:t>，</w:t>
            </w:r>
            <w:r w:rsidRPr="00C35F9B">
              <w:rPr>
                <w:rFonts w:hint="eastAsia"/>
              </w:rPr>
              <w:t>12</w:t>
            </w:r>
          </w:p>
        </w:tc>
        <w:tc>
          <w:tcPr>
            <w:tcW w:w="1134" w:type="dxa"/>
            <w:shd w:val="clear" w:color="auto" w:fill="auto"/>
            <w:noWrap/>
            <w:vAlign w:val="center"/>
            <w:hideMark/>
          </w:tcPr>
          <w:p w14:paraId="2CCC8B2B" w14:textId="77777777" w:rsidR="00C35F9B" w:rsidRPr="00C35F9B" w:rsidRDefault="00C35F9B" w:rsidP="00C35F9B">
            <w:pPr>
              <w:pStyle w:val="af8"/>
            </w:pPr>
            <w:r w:rsidRPr="00C35F9B">
              <w:rPr>
                <w:rFonts w:hint="eastAsia"/>
              </w:rPr>
              <w:t>B&amp;C</w:t>
            </w:r>
          </w:p>
        </w:tc>
        <w:tc>
          <w:tcPr>
            <w:tcW w:w="1134" w:type="dxa"/>
            <w:shd w:val="clear" w:color="auto" w:fill="auto"/>
            <w:noWrap/>
            <w:vAlign w:val="center"/>
            <w:hideMark/>
          </w:tcPr>
          <w:p w14:paraId="3E03C5BD" w14:textId="77777777" w:rsidR="00C35F9B" w:rsidRPr="00C35F9B" w:rsidRDefault="00C35F9B" w:rsidP="00C35F9B">
            <w:pPr>
              <w:pStyle w:val="af8"/>
            </w:pPr>
            <w:r w:rsidRPr="00C35F9B">
              <w:rPr>
                <w:rFonts w:hint="eastAsia"/>
              </w:rPr>
              <w:t>680</w:t>
            </w:r>
            <w:r w:rsidR="00360CDE">
              <w:t>s</w:t>
            </w:r>
          </w:p>
        </w:tc>
        <w:tc>
          <w:tcPr>
            <w:tcW w:w="1276" w:type="dxa"/>
            <w:shd w:val="clear" w:color="auto" w:fill="auto"/>
            <w:noWrap/>
            <w:vAlign w:val="center"/>
            <w:hideMark/>
          </w:tcPr>
          <w:p w14:paraId="31C5CAB0" w14:textId="77777777" w:rsidR="00C35F9B" w:rsidRPr="00C35F9B" w:rsidRDefault="00C35F9B" w:rsidP="00C35F9B">
            <w:pPr>
              <w:pStyle w:val="af8"/>
            </w:pPr>
            <w:r w:rsidRPr="00C35F9B">
              <w:rPr>
                <w:rFonts w:hint="eastAsia"/>
              </w:rPr>
              <w:t>6</w:t>
            </w:r>
            <w:r w:rsidRPr="00C35F9B">
              <w:rPr>
                <w:rFonts w:hint="eastAsia"/>
              </w:rPr>
              <w:t>，</w:t>
            </w:r>
            <w:r w:rsidRPr="00C35F9B">
              <w:rPr>
                <w:rFonts w:hint="eastAsia"/>
              </w:rPr>
              <w:t>7</w:t>
            </w:r>
            <w:r w:rsidR="00A662FE">
              <w:rPr>
                <w:rFonts w:hint="eastAsia"/>
              </w:rPr>
              <w:t>，</w:t>
            </w:r>
            <w:r w:rsidR="00A662FE">
              <w:rPr>
                <w:rFonts w:hint="eastAsia"/>
              </w:rPr>
              <w:t>1</w:t>
            </w:r>
            <w:r w:rsidR="00A662FE">
              <w:t>0</w:t>
            </w:r>
          </w:p>
        </w:tc>
        <w:tc>
          <w:tcPr>
            <w:tcW w:w="864" w:type="dxa"/>
            <w:shd w:val="clear" w:color="auto" w:fill="auto"/>
            <w:noWrap/>
            <w:vAlign w:val="center"/>
            <w:hideMark/>
          </w:tcPr>
          <w:p w14:paraId="0BFD926A" w14:textId="77777777" w:rsidR="00C35F9B" w:rsidRPr="00C35F9B" w:rsidRDefault="00C35F9B" w:rsidP="00C35F9B">
            <w:pPr>
              <w:pStyle w:val="af8"/>
            </w:pPr>
            <w:r w:rsidRPr="00C35F9B">
              <w:rPr>
                <w:rFonts w:hint="eastAsia"/>
              </w:rPr>
              <w:t>B&amp;A</w:t>
            </w:r>
          </w:p>
        </w:tc>
        <w:tc>
          <w:tcPr>
            <w:tcW w:w="0" w:type="auto"/>
            <w:shd w:val="clear" w:color="auto" w:fill="auto"/>
            <w:noWrap/>
            <w:vAlign w:val="center"/>
            <w:hideMark/>
          </w:tcPr>
          <w:p w14:paraId="19E6A322" w14:textId="77777777" w:rsidR="00C35F9B" w:rsidRPr="00C35F9B" w:rsidRDefault="00C35F9B" w:rsidP="00C35F9B">
            <w:pPr>
              <w:pStyle w:val="af8"/>
            </w:pPr>
            <w:r w:rsidRPr="00C35F9B">
              <w:rPr>
                <w:rFonts w:hint="eastAsia"/>
              </w:rPr>
              <w:t>10.93</w:t>
            </w:r>
          </w:p>
        </w:tc>
        <w:tc>
          <w:tcPr>
            <w:tcW w:w="0" w:type="auto"/>
            <w:shd w:val="clear" w:color="auto" w:fill="auto"/>
            <w:noWrap/>
            <w:vAlign w:val="center"/>
            <w:hideMark/>
          </w:tcPr>
          <w:p w14:paraId="400D12CA" w14:textId="77777777" w:rsidR="00C35F9B" w:rsidRPr="00C35F9B" w:rsidRDefault="00C35F9B" w:rsidP="00C35F9B">
            <w:pPr>
              <w:pStyle w:val="af8"/>
            </w:pPr>
            <w:r w:rsidRPr="00C35F9B">
              <w:rPr>
                <w:rFonts w:hint="eastAsia"/>
              </w:rPr>
              <w:t>852</w:t>
            </w:r>
          </w:p>
        </w:tc>
      </w:tr>
      <w:tr w:rsidR="00C35F9B" w:rsidRPr="00C35F9B" w14:paraId="5341BE19" w14:textId="77777777" w:rsidTr="00F02340">
        <w:trPr>
          <w:trHeight w:val="285"/>
        </w:trPr>
        <w:tc>
          <w:tcPr>
            <w:tcW w:w="0" w:type="auto"/>
            <w:shd w:val="clear" w:color="auto" w:fill="auto"/>
            <w:noWrap/>
            <w:vAlign w:val="center"/>
            <w:hideMark/>
          </w:tcPr>
          <w:p w14:paraId="3BE4640A" w14:textId="77777777" w:rsidR="00C35F9B" w:rsidRPr="00C35F9B" w:rsidRDefault="00C35F9B" w:rsidP="00C35F9B">
            <w:pPr>
              <w:pStyle w:val="af8"/>
            </w:pPr>
            <w:r w:rsidRPr="00C35F9B">
              <w:rPr>
                <w:rFonts w:hint="eastAsia"/>
              </w:rPr>
              <w:t>15_2</w:t>
            </w:r>
          </w:p>
        </w:tc>
        <w:tc>
          <w:tcPr>
            <w:tcW w:w="1477" w:type="dxa"/>
            <w:shd w:val="clear" w:color="auto" w:fill="auto"/>
            <w:noWrap/>
            <w:vAlign w:val="center"/>
            <w:hideMark/>
          </w:tcPr>
          <w:p w14:paraId="43DEA4EE" w14:textId="77777777" w:rsidR="00C35F9B" w:rsidRPr="00C35F9B" w:rsidRDefault="00C35F9B" w:rsidP="00C35F9B">
            <w:pPr>
              <w:pStyle w:val="af8"/>
            </w:pPr>
            <w:r w:rsidRPr="00C35F9B">
              <w:rPr>
                <w:rFonts w:hint="eastAsia"/>
              </w:rPr>
              <w:t>1</w:t>
            </w:r>
            <w:r w:rsidRPr="00C35F9B">
              <w:rPr>
                <w:rFonts w:hint="eastAsia"/>
              </w:rPr>
              <w:t>，</w:t>
            </w:r>
            <w:r w:rsidRPr="00C35F9B">
              <w:rPr>
                <w:rFonts w:hint="eastAsia"/>
              </w:rPr>
              <w:t>8</w:t>
            </w:r>
            <w:r w:rsidRPr="00C35F9B">
              <w:rPr>
                <w:rFonts w:hint="eastAsia"/>
              </w:rPr>
              <w:t>，</w:t>
            </w:r>
            <w:r w:rsidRPr="00C35F9B">
              <w:rPr>
                <w:rFonts w:hint="eastAsia"/>
              </w:rPr>
              <w:t>11</w:t>
            </w:r>
          </w:p>
        </w:tc>
        <w:tc>
          <w:tcPr>
            <w:tcW w:w="1134" w:type="dxa"/>
            <w:shd w:val="clear" w:color="auto" w:fill="auto"/>
            <w:noWrap/>
            <w:vAlign w:val="center"/>
            <w:hideMark/>
          </w:tcPr>
          <w:p w14:paraId="4F6A1B5F" w14:textId="77777777" w:rsidR="00C35F9B" w:rsidRPr="00C35F9B" w:rsidRDefault="00C35F9B" w:rsidP="00C35F9B">
            <w:pPr>
              <w:pStyle w:val="af8"/>
            </w:pPr>
            <w:r w:rsidRPr="00C35F9B">
              <w:rPr>
                <w:rFonts w:hint="eastAsia"/>
              </w:rPr>
              <w:t>B&amp;C</w:t>
            </w:r>
          </w:p>
        </w:tc>
        <w:tc>
          <w:tcPr>
            <w:tcW w:w="1134" w:type="dxa"/>
            <w:shd w:val="clear" w:color="auto" w:fill="auto"/>
            <w:noWrap/>
            <w:vAlign w:val="center"/>
            <w:hideMark/>
          </w:tcPr>
          <w:p w14:paraId="34A8EE58" w14:textId="77777777" w:rsidR="00C35F9B" w:rsidRPr="00C35F9B" w:rsidRDefault="00C35F9B" w:rsidP="00C35F9B">
            <w:pPr>
              <w:pStyle w:val="af8"/>
            </w:pPr>
            <w:r w:rsidRPr="00C35F9B">
              <w:rPr>
                <w:rFonts w:hint="eastAsia"/>
              </w:rPr>
              <w:t>544</w:t>
            </w:r>
            <w:r w:rsidR="00360CDE">
              <w:t>s</w:t>
            </w:r>
          </w:p>
        </w:tc>
        <w:tc>
          <w:tcPr>
            <w:tcW w:w="1276" w:type="dxa"/>
            <w:shd w:val="clear" w:color="auto" w:fill="auto"/>
            <w:noWrap/>
            <w:vAlign w:val="center"/>
            <w:hideMark/>
          </w:tcPr>
          <w:p w14:paraId="4FCC6FD9" w14:textId="77777777" w:rsidR="00C35F9B" w:rsidRPr="00C35F9B" w:rsidRDefault="00C35F9B" w:rsidP="00C35F9B">
            <w:pPr>
              <w:pStyle w:val="af8"/>
            </w:pPr>
            <w:r w:rsidRPr="00C35F9B">
              <w:rPr>
                <w:rFonts w:hint="eastAsia"/>
              </w:rPr>
              <w:t>8</w:t>
            </w:r>
            <w:r w:rsidRPr="00C35F9B">
              <w:rPr>
                <w:rFonts w:hint="eastAsia"/>
              </w:rPr>
              <w:t>，</w:t>
            </w:r>
            <w:r w:rsidRPr="00C35F9B">
              <w:rPr>
                <w:rFonts w:hint="eastAsia"/>
              </w:rPr>
              <w:t>9</w:t>
            </w:r>
            <w:r w:rsidRPr="00C35F9B">
              <w:rPr>
                <w:rFonts w:hint="eastAsia"/>
              </w:rPr>
              <w:t>，</w:t>
            </w:r>
            <w:r w:rsidRPr="00C35F9B">
              <w:rPr>
                <w:rFonts w:hint="eastAsia"/>
              </w:rPr>
              <w:t>5</w:t>
            </w:r>
          </w:p>
        </w:tc>
        <w:tc>
          <w:tcPr>
            <w:tcW w:w="864" w:type="dxa"/>
            <w:shd w:val="clear" w:color="auto" w:fill="auto"/>
            <w:noWrap/>
            <w:vAlign w:val="center"/>
            <w:hideMark/>
          </w:tcPr>
          <w:p w14:paraId="70EBB56A" w14:textId="77777777" w:rsidR="00C35F9B" w:rsidRPr="00C35F9B" w:rsidRDefault="00C35F9B" w:rsidP="00C35F9B">
            <w:pPr>
              <w:pStyle w:val="af8"/>
            </w:pPr>
            <w:r w:rsidRPr="00C35F9B">
              <w:rPr>
                <w:rFonts w:hint="eastAsia"/>
              </w:rPr>
              <w:t>B</w:t>
            </w:r>
          </w:p>
        </w:tc>
        <w:tc>
          <w:tcPr>
            <w:tcW w:w="0" w:type="auto"/>
            <w:shd w:val="clear" w:color="auto" w:fill="auto"/>
            <w:noWrap/>
            <w:vAlign w:val="center"/>
            <w:hideMark/>
          </w:tcPr>
          <w:p w14:paraId="1D9B9EB1" w14:textId="77777777" w:rsidR="00C35F9B" w:rsidRPr="00C35F9B" w:rsidRDefault="00C35F9B" w:rsidP="00C35F9B">
            <w:pPr>
              <w:pStyle w:val="af8"/>
            </w:pPr>
            <w:r w:rsidRPr="00C35F9B">
              <w:rPr>
                <w:rFonts w:hint="eastAsia"/>
              </w:rPr>
              <w:t>15.24</w:t>
            </w:r>
          </w:p>
        </w:tc>
        <w:tc>
          <w:tcPr>
            <w:tcW w:w="0" w:type="auto"/>
            <w:shd w:val="clear" w:color="auto" w:fill="auto"/>
            <w:noWrap/>
            <w:vAlign w:val="center"/>
            <w:hideMark/>
          </w:tcPr>
          <w:p w14:paraId="7623B773" w14:textId="77777777" w:rsidR="00C35F9B" w:rsidRPr="00C35F9B" w:rsidRDefault="00C35F9B" w:rsidP="00C35F9B">
            <w:pPr>
              <w:pStyle w:val="af8"/>
            </w:pPr>
            <w:r w:rsidRPr="00C35F9B">
              <w:rPr>
                <w:rFonts w:hint="eastAsia"/>
              </w:rPr>
              <w:t>626</w:t>
            </w:r>
          </w:p>
        </w:tc>
      </w:tr>
      <w:tr w:rsidR="00C35F9B" w:rsidRPr="00C35F9B" w14:paraId="552D61FE" w14:textId="77777777" w:rsidTr="00F02340">
        <w:trPr>
          <w:trHeight w:val="285"/>
        </w:trPr>
        <w:tc>
          <w:tcPr>
            <w:tcW w:w="0" w:type="auto"/>
            <w:shd w:val="clear" w:color="auto" w:fill="auto"/>
            <w:noWrap/>
            <w:vAlign w:val="center"/>
            <w:hideMark/>
          </w:tcPr>
          <w:p w14:paraId="1C26A0B9" w14:textId="77777777" w:rsidR="00C35F9B" w:rsidRPr="00C35F9B" w:rsidRDefault="00C35F9B" w:rsidP="00C35F9B">
            <w:pPr>
              <w:pStyle w:val="af8"/>
            </w:pPr>
            <w:r w:rsidRPr="00C35F9B">
              <w:rPr>
                <w:rFonts w:hint="eastAsia"/>
              </w:rPr>
              <w:t>00_1</w:t>
            </w:r>
          </w:p>
        </w:tc>
        <w:tc>
          <w:tcPr>
            <w:tcW w:w="1477" w:type="dxa"/>
            <w:shd w:val="clear" w:color="auto" w:fill="auto"/>
            <w:noWrap/>
            <w:vAlign w:val="center"/>
            <w:hideMark/>
          </w:tcPr>
          <w:p w14:paraId="10F0924E" w14:textId="77777777" w:rsidR="00C35F9B" w:rsidRPr="00C35F9B" w:rsidRDefault="00C35F9B" w:rsidP="00C35F9B">
            <w:pPr>
              <w:pStyle w:val="af8"/>
            </w:pPr>
            <w:r w:rsidRPr="00C35F9B">
              <w:rPr>
                <w:rFonts w:hint="eastAsia"/>
              </w:rPr>
              <w:t>1</w:t>
            </w:r>
            <w:r w:rsidRPr="00C35F9B">
              <w:rPr>
                <w:rFonts w:hint="eastAsia"/>
              </w:rPr>
              <w:t>，</w:t>
            </w:r>
            <w:r w:rsidRPr="00C35F9B">
              <w:rPr>
                <w:rFonts w:hint="eastAsia"/>
              </w:rPr>
              <w:t>2</w:t>
            </w:r>
            <w:r w:rsidRPr="00C35F9B">
              <w:rPr>
                <w:rFonts w:hint="eastAsia"/>
              </w:rPr>
              <w:t>，</w:t>
            </w:r>
            <w:r w:rsidRPr="00C35F9B">
              <w:rPr>
                <w:rFonts w:hint="eastAsia"/>
              </w:rPr>
              <w:t>3</w:t>
            </w:r>
          </w:p>
        </w:tc>
        <w:tc>
          <w:tcPr>
            <w:tcW w:w="1134" w:type="dxa"/>
            <w:shd w:val="clear" w:color="auto" w:fill="auto"/>
            <w:noWrap/>
            <w:vAlign w:val="center"/>
            <w:hideMark/>
          </w:tcPr>
          <w:p w14:paraId="78297D8B" w14:textId="77777777" w:rsidR="00C35F9B" w:rsidRPr="00C35F9B" w:rsidRDefault="00C35F9B" w:rsidP="00C35F9B">
            <w:pPr>
              <w:pStyle w:val="af8"/>
            </w:pPr>
            <w:r w:rsidRPr="00C35F9B">
              <w:rPr>
                <w:rFonts w:hint="eastAsia"/>
              </w:rPr>
              <w:t>-</w:t>
            </w:r>
            <w:r w:rsidR="00360CDE">
              <w:t>--</w:t>
            </w:r>
          </w:p>
        </w:tc>
        <w:tc>
          <w:tcPr>
            <w:tcW w:w="1134" w:type="dxa"/>
            <w:shd w:val="clear" w:color="auto" w:fill="auto"/>
            <w:noWrap/>
            <w:vAlign w:val="center"/>
            <w:hideMark/>
          </w:tcPr>
          <w:p w14:paraId="6AC23B13" w14:textId="77777777" w:rsidR="00C35F9B" w:rsidRPr="00C35F9B" w:rsidRDefault="00C35F9B" w:rsidP="00C35F9B">
            <w:pPr>
              <w:pStyle w:val="af8"/>
            </w:pPr>
            <w:r w:rsidRPr="00C35F9B">
              <w:rPr>
                <w:rFonts w:hint="eastAsia"/>
              </w:rPr>
              <w:t>412</w:t>
            </w:r>
            <w:r w:rsidR="00360CDE">
              <w:t>s</w:t>
            </w:r>
          </w:p>
        </w:tc>
        <w:tc>
          <w:tcPr>
            <w:tcW w:w="1276" w:type="dxa"/>
            <w:shd w:val="clear" w:color="auto" w:fill="auto"/>
            <w:noWrap/>
            <w:vAlign w:val="center"/>
            <w:hideMark/>
          </w:tcPr>
          <w:p w14:paraId="3861323A" w14:textId="77777777" w:rsidR="00C35F9B" w:rsidRPr="00C35F9B" w:rsidRDefault="00720449" w:rsidP="00C35F9B">
            <w:pPr>
              <w:pStyle w:val="af8"/>
            </w:pPr>
            <w:r>
              <w:rPr>
                <w:rFonts w:hint="eastAsia"/>
              </w:rPr>
              <w:t>9</w:t>
            </w:r>
            <w:r w:rsidRPr="00C35F9B">
              <w:rPr>
                <w:rFonts w:hint="eastAsia"/>
              </w:rPr>
              <w:t>，</w:t>
            </w:r>
            <w:r>
              <w:t>10</w:t>
            </w:r>
            <w:r w:rsidRPr="00C35F9B">
              <w:rPr>
                <w:rFonts w:hint="eastAsia"/>
              </w:rPr>
              <w:t>，</w:t>
            </w:r>
            <w:r>
              <w:t>8</w:t>
            </w:r>
          </w:p>
        </w:tc>
        <w:tc>
          <w:tcPr>
            <w:tcW w:w="864" w:type="dxa"/>
            <w:shd w:val="clear" w:color="auto" w:fill="auto"/>
            <w:noWrap/>
            <w:vAlign w:val="center"/>
            <w:hideMark/>
          </w:tcPr>
          <w:p w14:paraId="03D0AB3F" w14:textId="77777777" w:rsidR="00C35F9B" w:rsidRPr="00C35F9B" w:rsidRDefault="00C35F9B" w:rsidP="00C35F9B">
            <w:pPr>
              <w:pStyle w:val="af8"/>
            </w:pPr>
            <w:r w:rsidRPr="00C35F9B">
              <w:rPr>
                <w:rFonts w:hint="eastAsia"/>
              </w:rPr>
              <w:t>-</w:t>
            </w:r>
            <w:r w:rsidR="00360CDE">
              <w:t>--</w:t>
            </w:r>
          </w:p>
        </w:tc>
        <w:tc>
          <w:tcPr>
            <w:tcW w:w="0" w:type="auto"/>
            <w:shd w:val="clear" w:color="auto" w:fill="auto"/>
            <w:noWrap/>
            <w:vAlign w:val="center"/>
            <w:hideMark/>
          </w:tcPr>
          <w:p w14:paraId="774650FF" w14:textId="77777777" w:rsidR="00C35F9B" w:rsidRPr="00C35F9B" w:rsidRDefault="00C35F9B" w:rsidP="00C35F9B">
            <w:pPr>
              <w:pStyle w:val="af8"/>
            </w:pPr>
            <w:r w:rsidRPr="00C35F9B">
              <w:rPr>
                <w:rFonts w:hint="eastAsia"/>
              </w:rPr>
              <w:t>9.22</w:t>
            </w:r>
          </w:p>
        </w:tc>
        <w:tc>
          <w:tcPr>
            <w:tcW w:w="0" w:type="auto"/>
            <w:shd w:val="clear" w:color="auto" w:fill="auto"/>
            <w:noWrap/>
            <w:vAlign w:val="center"/>
            <w:hideMark/>
          </w:tcPr>
          <w:p w14:paraId="5F9E40EB" w14:textId="77777777" w:rsidR="00C35F9B" w:rsidRPr="00C35F9B" w:rsidRDefault="00C35F9B" w:rsidP="00C35F9B">
            <w:pPr>
              <w:pStyle w:val="af8"/>
            </w:pPr>
            <w:r w:rsidRPr="00C35F9B">
              <w:rPr>
                <w:rFonts w:hint="eastAsia"/>
              </w:rPr>
              <w:t>512</w:t>
            </w:r>
          </w:p>
        </w:tc>
      </w:tr>
    </w:tbl>
    <w:p w14:paraId="4E44D5C8" w14:textId="20B8CC44" w:rsidR="007F107F" w:rsidRDefault="007E3C9F" w:rsidP="007F107F">
      <w:pPr>
        <w:ind w:firstLine="480"/>
      </w:pPr>
      <w:r>
        <w:rPr>
          <w:rFonts w:hint="eastAsia"/>
        </w:rPr>
        <w:t>由上文分析可知每种加载角度下</w:t>
      </w:r>
      <w:r w:rsidR="007F107F">
        <w:rPr>
          <w:rFonts w:hint="eastAsia"/>
        </w:rPr>
        <w:t>可以得出产生最大应变的点集，现对该监测点的应变进一步处理得到应变率（单位时间下的应变增加量），将不同加载角度下产生最大应变监测点的应变率汇总如下</w:t>
      </w:r>
      <w:r w:rsidR="007F107F">
        <w:fldChar w:fldCharType="begin"/>
      </w:r>
      <w:r w:rsidR="007F107F">
        <w:instrText xml:space="preserve"> </w:instrText>
      </w:r>
      <w:r w:rsidR="007F107F">
        <w:rPr>
          <w:rFonts w:hint="eastAsia"/>
        </w:rPr>
        <w:instrText>REF _Ref3462392 \h</w:instrText>
      </w:r>
      <w:r w:rsidR="007F107F">
        <w:instrText xml:space="preserve"> </w:instrText>
      </w:r>
      <w:r w:rsidR="007F107F">
        <w:fldChar w:fldCharType="separate"/>
      </w:r>
      <w:r w:rsidR="009A74E1">
        <w:rPr>
          <w:rFonts w:hint="eastAsia"/>
        </w:rPr>
        <w:t>图</w:t>
      </w:r>
      <w:r w:rsidR="009A74E1">
        <w:rPr>
          <w:rFonts w:hint="eastAsia"/>
        </w:rPr>
        <w:t xml:space="preserve"> </w:t>
      </w:r>
      <w:r w:rsidR="009A74E1">
        <w:rPr>
          <w:noProof/>
        </w:rPr>
        <w:t>4</w:t>
      </w:r>
      <w:r w:rsidR="009A74E1">
        <w:t>.</w:t>
      </w:r>
      <w:r w:rsidR="009A74E1">
        <w:rPr>
          <w:noProof/>
        </w:rPr>
        <w:t>14</w:t>
      </w:r>
      <w:r w:rsidR="007F107F">
        <w:fldChar w:fldCharType="end"/>
      </w:r>
      <w:r w:rsidR="007F107F">
        <w:rPr>
          <w:rFonts w:hint="eastAsia"/>
        </w:rPr>
        <w:t>所示。从中可以分析如下规律：</w:t>
      </w:r>
    </w:p>
    <w:p w14:paraId="41CA2F13" w14:textId="507D706A" w:rsidR="007F107F" w:rsidRDefault="009B5F70" w:rsidP="009B5F70">
      <w:pPr>
        <w:ind w:firstLineChars="0" w:firstLine="480"/>
      </w:pPr>
      <w:bookmarkStart w:id="234" w:name="OLE_LINK88"/>
      <w:r>
        <w:rPr>
          <w:rFonts w:hint="eastAsia"/>
        </w:rPr>
        <w:t>（</w:t>
      </w:r>
      <w:r>
        <w:rPr>
          <w:rFonts w:hint="eastAsia"/>
        </w:rPr>
        <w:t>1</w:t>
      </w:r>
      <w:r>
        <w:rPr>
          <w:rFonts w:hint="eastAsia"/>
        </w:rPr>
        <w:t>）</w:t>
      </w:r>
      <w:r w:rsidR="007F107F">
        <w:rPr>
          <w:rFonts w:hint="eastAsia"/>
        </w:rPr>
        <w:t>对于单边单条角焊缝试件，应变率在接近断裂时刻突然增大，说明试件发生突然破坏，表现出脆性断裂</w:t>
      </w:r>
      <w:r w:rsidR="00623A9C">
        <w:rPr>
          <w:rFonts w:hint="eastAsia"/>
        </w:rPr>
        <w:t>，</w:t>
      </w:r>
      <w:r>
        <w:rPr>
          <w:rFonts w:hint="eastAsia"/>
        </w:rPr>
        <w:t>试件荷载位移曲线呈现“上升”趋势</w:t>
      </w:r>
      <w:r w:rsidR="00281983">
        <w:rPr>
          <w:rFonts w:hint="eastAsia"/>
        </w:rPr>
        <w:t>。</w:t>
      </w:r>
      <w:r w:rsidR="007F107F">
        <w:rPr>
          <w:rFonts w:hint="eastAsia"/>
        </w:rPr>
        <w:t>单边单条角焊缝试件的应变率在断裂时刻在</w:t>
      </w:r>
      <w:r w:rsidR="00623A9C">
        <w:t>16</w:t>
      </w:r>
      <w:r w:rsidR="00623A9C">
        <w:rPr>
          <w:rFonts w:hint="eastAsia"/>
        </w:rPr>
        <w:t>至</w:t>
      </w:r>
      <w:r w:rsidR="00623A9C">
        <w:t>30</w:t>
      </w:r>
      <w:r w:rsidR="00623A9C">
        <w:rPr>
          <w:rFonts w:hint="eastAsia"/>
        </w:rPr>
        <w:t>之间</w:t>
      </w:r>
      <w:r>
        <w:rPr>
          <w:rFonts w:hint="eastAsia"/>
        </w:rPr>
        <w:t>，</w:t>
      </w:r>
      <w:bookmarkStart w:id="235" w:name="OLE_LINK91"/>
      <w:r>
        <w:rPr>
          <w:rFonts w:hint="eastAsia"/>
        </w:rPr>
        <w:t>并且随着加载角度的减小，断裂时刻应变率降低，荷载位移曲线由“上升”趋势向“平台”趋势过渡</w:t>
      </w:r>
      <w:bookmarkEnd w:id="235"/>
      <w:r w:rsidR="00623A9C">
        <w:rPr>
          <w:rFonts w:hint="eastAsia"/>
        </w:rPr>
        <w:t>。</w:t>
      </w:r>
    </w:p>
    <w:p w14:paraId="047CC871" w14:textId="78451635" w:rsidR="007F107F" w:rsidRPr="00623A9C" w:rsidRDefault="007F107F" w:rsidP="00281983">
      <w:pPr>
        <w:ind w:firstLineChars="0" w:firstLine="480"/>
      </w:pPr>
      <w:r>
        <w:rPr>
          <w:rFonts w:hint="eastAsia"/>
        </w:rPr>
        <w:t>（</w:t>
      </w:r>
      <w:r>
        <w:rPr>
          <w:rFonts w:hint="eastAsia"/>
        </w:rPr>
        <w:t>2</w:t>
      </w:r>
      <w:r>
        <w:rPr>
          <w:rFonts w:hint="eastAsia"/>
        </w:rPr>
        <w:t>）对于</w:t>
      </w:r>
      <w:proofErr w:type="gramStart"/>
      <w:r>
        <w:rPr>
          <w:rFonts w:hint="eastAsia"/>
        </w:rPr>
        <w:t>单边双</w:t>
      </w:r>
      <w:proofErr w:type="gramEnd"/>
      <w:r>
        <w:rPr>
          <w:rFonts w:hint="eastAsia"/>
        </w:rPr>
        <w:t>条角焊缝试件，应变率在接近断裂时刻逐步增大，说明试件应变增加较单边单条角焊缝试件更为平缓，</w:t>
      </w:r>
      <w:r w:rsidR="00281983">
        <w:rPr>
          <w:rFonts w:hint="eastAsia"/>
        </w:rPr>
        <w:t>在试件达到断裂荷载时刻，试件已经进入塑性流动阶段，变形和应变发展较快，荷载发展较慢，荷载位移曲线表现为有明显的平台段，</w:t>
      </w:r>
      <w:r>
        <w:rPr>
          <w:rFonts w:hint="eastAsia"/>
        </w:rPr>
        <w:t>试件破坏表现出延性断裂</w:t>
      </w:r>
      <w:r w:rsidR="00281983">
        <w:rPr>
          <w:rFonts w:hint="eastAsia"/>
        </w:rPr>
        <w:t>。</w:t>
      </w:r>
      <w:proofErr w:type="gramStart"/>
      <w:r w:rsidR="00623A9C">
        <w:rPr>
          <w:rFonts w:hint="eastAsia"/>
        </w:rPr>
        <w:t>单边双</w:t>
      </w:r>
      <w:proofErr w:type="gramEnd"/>
      <w:r w:rsidR="00623A9C">
        <w:rPr>
          <w:rFonts w:hint="eastAsia"/>
        </w:rPr>
        <w:t>条角焊缝试件的应变率在断裂时刻在</w:t>
      </w:r>
      <w:r w:rsidR="00623A9C">
        <w:t>0.6</w:t>
      </w:r>
      <w:r w:rsidR="00623A9C">
        <w:rPr>
          <w:rFonts w:hint="eastAsia"/>
        </w:rPr>
        <w:t>至</w:t>
      </w:r>
      <w:r w:rsidR="00623A9C">
        <w:t>3</w:t>
      </w:r>
      <w:r w:rsidR="00623A9C">
        <w:rPr>
          <w:rFonts w:hint="eastAsia"/>
        </w:rPr>
        <w:t>之间</w:t>
      </w:r>
      <w:r w:rsidR="00281983">
        <w:rPr>
          <w:rFonts w:hint="eastAsia"/>
        </w:rPr>
        <w:t>，并且随着加载角度的减小，断裂时刻应变率降低，荷载位移曲线由“平台”趋势向“下降”趋势过渡</w:t>
      </w:r>
      <w:r w:rsidR="00623A9C">
        <w:rPr>
          <w:rFonts w:hint="eastAsia"/>
        </w:rPr>
        <w:t>。</w:t>
      </w:r>
    </w:p>
    <w:p w14:paraId="4222570A" w14:textId="429F15C4" w:rsidR="007F107F" w:rsidRDefault="007F107F" w:rsidP="00281983">
      <w:pPr>
        <w:ind w:firstLineChars="0" w:firstLine="480"/>
      </w:pPr>
      <w:bookmarkStart w:id="236" w:name="OLE_LINK90"/>
      <w:r>
        <w:rPr>
          <w:rFonts w:hint="eastAsia"/>
        </w:rPr>
        <w:t>（</w:t>
      </w:r>
      <w:r>
        <w:rPr>
          <w:rFonts w:hint="eastAsia"/>
        </w:rPr>
        <w:t>3</w:t>
      </w:r>
      <w:r>
        <w:rPr>
          <w:rFonts w:hint="eastAsia"/>
        </w:rPr>
        <w:t>）</w:t>
      </w:r>
      <w:r w:rsidR="00281983">
        <w:rPr>
          <w:rFonts w:hint="eastAsia"/>
        </w:rPr>
        <w:t>不同受力变形失效模式说明了试件的断裂模式及变形能力不同，通常荷载位移曲线具有“上升”趋势的试件发生脆性断裂且变形能力较低；而具有“平台”和“下降”趋势的试件发生延性断裂且变形能力较高。整体来讲，</w:t>
      </w:r>
      <w:r>
        <w:rPr>
          <w:rFonts w:hint="eastAsia"/>
        </w:rPr>
        <w:t>试件加载角度从</w:t>
      </w:r>
      <w:r>
        <w:rPr>
          <w:rFonts w:hint="eastAsia"/>
        </w:rPr>
        <w:t>9</w:t>
      </w:r>
      <w:r>
        <w:t>0</w:t>
      </w:r>
      <w:r>
        <w:rPr>
          <w:rFonts w:hint="eastAsia"/>
        </w:rPr>
        <w:t>°到</w:t>
      </w:r>
      <w:r>
        <w:rPr>
          <w:rFonts w:hint="eastAsia"/>
        </w:rPr>
        <w:t>0</w:t>
      </w:r>
      <w:r>
        <w:rPr>
          <w:rFonts w:hint="eastAsia"/>
        </w:rPr>
        <w:t>°的变化过程中，</w:t>
      </w:r>
      <w:r w:rsidR="00623A9C">
        <w:rPr>
          <w:rFonts w:hint="eastAsia"/>
        </w:rPr>
        <w:t>试件破坏表现出脆性断裂向延性断裂过渡的趋势</w:t>
      </w:r>
      <w:r w:rsidR="00DE5227">
        <w:rPr>
          <w:rFonts w:hint="eastAsia"/>
        </w:rPr>
        <w:t>，侧面角焊缝</w:t>
      </w:r>
      <w:proofErr w:type="gramStart"/>
      <w:r w:rsidR="00DE5227">
        <w:rPr>
          <w:rFonts w:hint="eastAsia"/>
        </w:rPr>
        <w:t>试件较</w:t>
      </w:r>
      <w:proofErr w:type="gramEnd"/>
      <w:r w:rsidR="00DE5227">
        <w:rPr>
          <w:rFonts w:hint="eastAsia"/>
        </w:rPr>
        <w:t>正面角焊缝试件变形能力更强。</w:t>
      </w:r>
    </w:p>
    <w:tbl>
      <w:tblPr>
        <w:tblW w:w="8222" w:type="dxa"/>
        <w:tblLook w:val="04A0" w:firstRow="1" w:lastRow="0" w:firstColumn="1" w:lastColumn="0" w:noHBand="0" w:noVBand="1"/>
      </w:tblPr>
      <w:tblGrid>
        <w:gridCol w:w="4341"/>
        <w:gridCol w:w="3971"/>
      </w:tblGrid>
      <w:tr w:rsidR="00ED6D13" w:rsidRPr="008F37DB" w14:paraId="531F7A19" w14:textId="77777777" w:rsidTr="00F65A7B">
        <w:trPr>
          <w:trHeight w:val="2710"/>
        </w:trPr>
        <w:tc>
          <w:tcPr>
            <w:tcW w:w="3969" w:type="dxa"/>
            <w:vAlign w:val="center"/>
          </w:tcPr>
          <w:bookmarkEnd w:id="234"/>
          <w:bookmarkEnd w:id="236"/>
          <w:p w14:paraId="3A71F91E" w14:textId="77777777" w:rsidR="00125BA7" w:rsidRPr="008F37DB" w:rsidRDefault="00A662FE" w:rsidP="00307DF3">
            <w:pPr>
              <w:pStyle w:val="aff1"/>
            </w:pPr>
            <w:r w:rsidRPr="00A662FE">
              <w:rPr>
                <w:noProof/>
              </w:rPr>
              <w:lastRenderedPageBreak/>
              <w:drawing>
                <wp:inline distT="0" distB="0" distL="0" distR="0" wp14:anchorId="7A8031F2" wp14:editId="23091850">
                  <wp:extent cx="2266490" cy="1431985"/>
                  <wp:effectExtent l="0" t="0" r="635" b="0"/>
                  <wp:docPr id="455" name="图片 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pic:cNvPicPr>
                            <a:picLocks noChangeAspect="1" noChangeArrowheads="1"/>
                          </pic:cNvPicPr>
                        </pic:nvPicPr>
                        <pic:blipFill>
                          <a:blip r:embed="rId460" cstate="print">
                            <a:extLst>
                              <a:ext uri="{28A0092B-C50C-407E-A947-70E740481C1C}">
                                <a14:useLocalDpi xmlns:a14="http://schemas.microsoft.com/office/drawing/2010/main" val="0"/>
                              </a:ext>
                            </a:extLst>
                          </a:blip>
                          <a:srcRect/>
                          <a:stretch>
                            <a:fillRect/>
                          </a:stretch>
                        </pic:blipFill>
                        <pic:spPr bwMode="auto">
                          <a:xfrm>
                            <a:off x="0" y="0"/>
                            <a:ext cx="2280715" cy="1440973"/>
                          </a:xfrm>
                          <a:prstGeom prst="rect">
                            <a:avLst/>
                          </a:prstGeom>
                          <a:noFill/>
                          <a:ln>
                            <a:noFill/>
                          </a:ln>
                        </pic:spPr>
                      </pic:pic>
                    </a:graphicData>
                  </a:graphic>
                </wp:inline>
              </w:drawing>
            </w:r>
          </w:p>
        </w:tc>
        <w:tc>
          <w:tcPr>
            <w:tcW w:w="4253" w:type="dxa"/>
            <w:vAlign w:val="center"/>
          </w:tcPr>
          <w:p w14:paraId="416ECF9C" w14:textId="77777777" w:rsidR="00125BA7" w:rsidRPr="008F37DB" w:rsidRDefault="00A662FE" w:rsidP="00307DF3">
            <w:pPr>
              <w:pStyle w:val="aff1"/>
            </w:pPr>
            <w:r w:rsidRPr="00A662FE">
              <w:rPr>
                <w:noProof/>
              </w:rPr>
              <w:drawing>
                <wp:inline distT="0" distB="0" distL="0" distR="0" wp14:anchorId="2EF6713B" wp14:editId="3F62B8CE">
                  <wp:extent cx="2216556" cy="1398891"/>
                  <wp:effectExtent l="0" t="0" r="0" b="0"/>
                  <wp:docPr id="460" name="图片 4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
                          <pic:cNvPicPr>
                            <a:picLocks noChangeAspect="1" noChangeArrowheads="1"/>
                          </pic:cNvPicPr>
                        </pic:nvPicPr>
                        <pic:blipFill>
                          <a:blip r:embed="rId461" cstate="print">
                            <a:extLst>
                              <a:ext uri="{28A0092B-C50C-407E-A947-70E740481C1C}">
                                <a14:useLocalDpi xmlns:a14="http://schemas.microsoft.com/office/drawing/2010/main" val="0"/>
                              </a:ext>
                            </a:extLst>
                          </a:blip>
                          <a:srcRect/>
                          <a:stretch>
                            <a:fillRect/>
                          </a:stretch>
                        </pic:blipFill>
                        <pic:spPr bwMode="auto">
                          <a:xfrm>
                            <a:off x="0" y="0"/>
                            <a:ext cx="2222841" cy="1402858"/>
                          </a:xfrm>
                          <a:prstGeom prst="rect">
                            <a:avLst/>
                          </a:prstGeom>
                          <a:noFill/>
                          <a:ln>
                            <a:noFill/>
                          </a:ln>
                        </pic:spPr>
                      </pic:pic>
                    </a:graphicData>
                  </a:graphic>
                </wp:inline>
              </w:drawing>
            </w:r>
          </w:p>
        </w:tc>
      </w:tr>
      <w:tr w:rsidR="00ED6D13" w14:paraId="1466594D" w14:textId="77777777" w:rsidTr="00F65A7B">
        <w:trPr>
          <w:trHeight w:val="333"/>
        </w:trPr>
        <w:tc>
          <w:tcPr>
            <w:tcW w:w="3969" w:type="dxa"/>
            <w:vAlign w:val="center"/>
          </w:tcPr>
          <w:p w14:paraId="799BF688" w14:textId="77777777" w:rsidR="00125BA7" w:rsidRDefault="00125BA7" w:rsidP="00307DF3">
            <w:pPr>
              <w:pStyle w:val="af0"/>
            </w:pPr>
            <w:r>
              <w:rPr>
                <w:rFonts w:hint="eastAsia"/>
              </w:rPr>
              <w:t>（</w:t>
            </w:r>
            <w:r w:rsidR="00F65A7B">
              <w:t>a</w:t>
            </w:r>
            <w:r>
              <w:rPr>
                <w:rFonts w:hint="eastAsia"/>
              </w:rPr>
              <w:t>）</w:t>
            </w:r>
            <w:r w:rsidR="00166FB2">
              <w:t>90_5</w:t>
            </w:r>
            <w:r w:rsidR="00F65A7B">
              <w:rPr>
                <w:rFonts w:hint="eastAsia"/>
              </w:rPr>
              <w:t>试件测点</w:t>
            </w:r>
            <w:r w:rsidR="00F65A7B">
              <w:rPr>
                <w:rFonts w:hint="eastAsia"/>
              </w:rPr>
              <w:t>1</w:t>
            </w:r>
            <w:r w:rsidR="00F65A7B">
              <w:rPr>
                <w:rFonts w:hint="eastAsia"/>
              </w:rPr>
              <w:t>应变率</w:t>
            </w:r>
          </w:p>
        </w:tc>
        <w:tc>
          <w:tcPr>
            <w:tcW w:w="4253" w:type="dxa"/>
            <w:vAlign w:val="center"/>
          </w:tcPr>
          <w:p w14:paraId="6F4DBD5C" w14:textId="77777777" w:rsidR="00125BA7" w:rsidRDefault="00F65A7B" w:rsidP="00307DF3">
            <w:pPr>
              <w:pStyle w:val="af0"/>
            </w:pPr>
            <w:r>
              <w:rPr>
                <w:rFonts w:hint="eastAsia"/>
              </w:rPr>
              <w:t>（</w:t>
            </w:r>
            <w:r>
              <w:t>b</w:t>
            </w:r>
            <w:r>
              <w:rPr>
                <w:rFonts w:hint="eastAsia"/>
              </w:rPr>
              <w:t>）</w:t>
            </w:r>
            <w:r w:rsidRPr="00C35F9B">
              <w:rPr>
                <w:rFonts w:hint="eastAsia"/>
              </w:rPr>
              <w:t>75_3</w:t>
            </w:r>
            <w:r>
              <w:rPr>
                <w:rFonts w:hint="eastAsia"/>
              </w:rPr>
              <w:t>试件测点</w:t>
            </w:r>
            <w:r>
              <w:rPr>
                <w:rFonts w:hint="eastAsia"/>
              </w:rPr>
              <w:t>1</w:t>
            </w:r>
            <w:r>
              <w:t>0</w:t>
            </w:r>
            <w:r>
              <w:rPr>
                <w:rFonts w:hint="eastAsia"/>
              </w:rPr>
              <w:t>应变率</w:t>
            </w:r>
          </w:p>
        </w:tc>
      </w:tr>
      <w:tr w:rsidR="00ED6D13" w:rsidRPr="000946B8" w14:paraId="531EFE14" w14:textId="77777777" w:rsidTr="00F65A7B">
        <w:trPr>
          <w:trHeight w:val="2890"/>
        </w:trPr>
        <w:tc>
          <w:tcPr>
            <w:tcW w:w="3969" w:type="dxa"/>
            <w:vAlign w:val="center"/>
          </w:tcPr>
          <w:p w14:paraId="357CA196" w14:textId="77777777" w:rsidR="00125BA7" w:rsidRPr="000946B8" w:rsidRDefault="00A662FE" w:rsidP="00307DF3">
            <w:pPr>
              <w:pStyle w:val="aff1"/>
            </w:pPr>
            <w:r w:rsidRPr="00A662FE">
              <w:rPr>
                <w:noProof/>
              </w:rPr>
              <w:drawing>
                <wp:inline distT="0" distB="0" distL="0" distR="0" wp14:anchorId="49587E8B" wp14:editId="62FB6DD1">
                  <wp:extent cx="2376156" cy="1499616"/>
                  <wp:effectExtent l="0" t="0" r="5715" b="5715"/>
                  <wp:docPr id="462" name="图片 4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pic:cNvPicPr>
                            <a:picLocks noChangeAspect="1" noChangeArrowheads="1"/>
                          </pic:cNvPicPr>
                        </pic:nvPicPr>
                        <pic:blipFill>
                          <a:blip r:embed="rId462" cstate="print">
                            <a:extLst>
                              <a:ext uri="{28A0092B-C50C-407E-A947-70E740481C1C}">
                                <a14:useLocalDpi xmlns:a14="http://schemas.microsoft.com/office/drawing/2010/main" val="0"/>
                              </a:ext>
                            </a:extLst>
                          </a:blip>
                          <a:srcRect/>
                          <a:stretch>
                            <a:fillRect/>
                          </a:stretch>
                        </pic:blipFill>
                        <pic:spPr bwMode="auto">
                          <a:xfrm>
                            <a:off x="0" y="0"/>
                            <a:ext cx="2388185" cy="1507208"/>
                          </a:xfrm>
                          <a:prstGeom prst="rect">
                            <a:avLst/>
                          </a:prstGeom>
                          <a:noFill/>
                          <a:ln>
                            <a:noFill/>
                          </a:ln>
                        </pic:spPr>
                      </pic:pic>
                    </a:graphicData>
                  </a:graphic>
                </wp:inline>
              </w:drawing>
            </w:r>
          </w:p>
        </w:tc>
        <w:tc>
          <w:tcPr>
            <w:tcW w:w="4253" w:type="dxa"/>
            <w:vAlign w:val="center"/>
          </w:tcPr>
          <w:p w14:paraId="094FBD54" w14:textId="77777777" w:rsidR="00125BA7" w:rsidRPr="000946B8" w:rsidRDefault="00A662FE" w:rsidP="00307DF3">
            <w:pPr>
              <w:pStyle w:val="aff1"/>
            </w:pPr>
            <w:r w:rsidRPr="00A662FE">
              <w:rPr>
                <w:noProof/>
              </w:rPr>
              <w:drawing>
                <wp:inline distT="0" distB="0" distL="0" distR="0" wp14:anchorId="62B0C42A" wp14:editId="326265E9">
                  <wp:extent cx="2340914" cy="1477374"/>
                  <wp:effectExtent l="0" t="0" r="2540" b="8890"/>
                  <wp:docPr id="464" name="图片 4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pic:cNvPicPr>
                            <a:picLocks noChangeAspect="1" noChangeArrowheads="1"/>
                          </pic:cNvPicPr>
                        </pic:nvPicPr>
                        <pic:blipFill>
                          <a:blip r:embed="rId463" cstate="print">
                            <a:extLst>
                              <a:ext uri="{28A0092B-C50C-407E-A947-70E740481C1C}">
                                <a14:useLocalDpi xmlns:a14="http://schemas.microsoft.com/office/drawing/2010/main" val="0"/>
                              </a:ext>
                            </a:extLst>
                          </a:blip>
                          <a:srcRect/>
                          <a:stretch>
                            <a:fillRect/>
                          </a:stretch>
                        </pic:blipFill>
                        <pic:spPr bwMode="auto">
                          <a:xfrm>
                            <a:off x="0" y="0"/>
                            <a:ext cx="2349718" cy="1482930"/>
                          </a:xfrm>
                          <a:prstGeom prst="rect">
                            <a:avLst/>
                          </a:prstGeom>
                          <a:noFill/>
                          <a:ln>
                            <a:noFill/>
                          </a:ln>
                        </pic:spPr>
                      </pic:pic>
                    </a:graphicData>
                  </a:graphic>
                </wp:inline>
              </w:drawing>
            </w:r>
          </w:p>
        </w:tc>
      </w:tr>
      <w:tr w:rsidR="00ED6D13" w14:paraId="3B16C892" w14:textId="77777777" w:rsidTr="00F65A7B">
        <w:trPr>
          <w:trHeight w:val="440"/>
        </w:trPr>
        <w:tc>
          <w:tcPr>
            <w:tcW w:w="3969" w:type="dxa"/>
            <w:vAlign w:val="center"/>
          </w:tcPr>
          <w:p w14:paraId="670638CE" w14:textId="77777777" w:rsidR="00F65A7B" w:rsidRDefault="00F65A7B" w:rsidP="00F65A7B">
            <w:pPr>
              <w:pStyle w:val="af0"/>
            </w:pPr>
            <w:r>
              <w:rPr>
                <w:rFonts w:hint="eastAsia"/>
              </w:rPr>
              <w:t>（</w:t>
            </w:r>
            <w:r>
              <w:rPr>
                <w:rFonts w:hint="eastAsia"/>
              </w:rPr>
              <w:t>c</w:t>
            </w:r>
            <w:r>
              <w:rPr>
                <w:rFonts w:hint="eastAsia"/>
              </w:rPr>
              <w:t>）</w:t>
            </w:r>
            <w:r w:rsidR="001B18D0">
              <w:t>60_2</w:t>
            </w:r>
            <w:r>
              <w:rPr>
                <w:rFonts w:hint="eastAsia"/>
              </w:rPr>
              <w:t>试件测点</w:t>
            </w:r>
            <w:r>
              <w:rPr>
                <w:rFonts w:hint="eastAsia"/>
              </w:rPr>
              <w:t>1</w:t>
            </w:r>
            <w:r>
              <w:rPr>
                <w:rFonts w:hint="eastAsia"/>
              </w:rPr>
              <w:t>应变率</w:t>
            </w:r>
          </w:p>
        </w:tc>
        <w:tc>
          <w:tcPr>
            <w:tcW w:w="4253" w:type="dxa"/>
            <w:vAlign w:val="center"/>
          </w:tcPr>
          <w:p w14:paraId="74BE141E" w14:textId="77777777" w:rsidR="00F65A7B" w:rsidRDefault="00F65A7B" w:rsidP="00F65A7B">
            <w:pPr>
              <w:pStyle w:val="af0"/>
            </w:pPr>
            <w:r>
              <w:rPr>
                <w:rFonts w:hint="eastAsia"/>
              </w:rPr>
              <w:t>（</w:t>
            </w:r>
            <w:r>
              <w:rPr>
                <w:rFonts w:hint="eastAsia"/>
              </w:rPr>
              <w:t>d</w:t>
            </w:r>
            <w:r>
              <w:rPr>
                <w:rFonts w:hint="eastAsia"/>
              </w:rPr>
              <w:t>）</w:t>
            </w:r>
            <w:r w:rsidR="001B18D0">
              <w:rPr>
                <w:rFonts w:hint="eastAsia"/>
              </w:rPr>
              <w:t>4</w:t>
            </w:r>
            <w:r w:rsidR="001B18D0">
              <w:t>5S</w:t>
            </w:r>
            <w:r>
              <w:t>_</w:t>
            </w:r>
            <w:r w:rsidR="001B18D0">
              <w:t>1</w:t>
            </w:r>
            <w:r>
              <w:rPr>
                <w:rFonts w:hint="eastAsia"/>
              </w:rPr>
              <w:t>试件测点</w:t>
            </w:r>
            <w:r>
              <w:t>8</w:t>
            </w:r>
            <w:r>
              <w:rPr>
                <w:rFonts w:hint="eastAsia"/>
              </w:rPr>
              <w:t>应变率</w:t>
            </w:r>
          </w:p>
        </w:tc>
      </w:tr>
      <w:tr w:rsidR="00ED6D13" w:rsidRPr="000946B8" w14:paraId="3D3C3A0F" w14:textId="77777777" w:rsidTr="00F65A7B">
        <w:trPr>
          <w:trHeight w:val="3140"/>
        </w:trPr>
        <w:tc>
          <w:tcPr>
            <w:tcW w:w="3969" w:type="dxa"/>
            <w:vAlign w:val="center"/>
          </w:tcPr>
          <w:p w14:paraId="741964AC" w14:textId="77777777" w:rsidR="00125BA7" w:rsidRPr="000946B8" w:rsidRDefault="00A662FE" w:rsidP="00307DF3">
            <w:pPr>
              <w:pStyle w:val="aff1"/>
            </w:pPr>
            <w:r w:rsidRPr="00A662FE">
              <w:rPr>
                <w:noProof/>
              </w:rPr>
              <w:drawing>
                <wp:inline distT="0" distB="0" distL="0" distR="0" wp14:anchorId="03EC6FA5" wp14:editId="2083B1CF">
                  <wp:extent cx="2665931" cy="1682496"/>
                  <wp:effectExtent l="0" t="0" r="1270" b="0"/>
                  <wp:docPr id="467" name="图片 4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pic:cNvPicPr>
                            <a:picLocks noChangeAspect="1" noChangeArrowheads="1"/>
                          </pic:cNvPicPr>
                        </pic:nvPicPr>
                        <pic:blipFill>
                          <a:blip r:embed="rId464" cstate="print">
                            <a:extLst>
                              <a:ext uri="{28A0092B-C50C-407E-A947-70E740481C1C}">
                                <a14:useLocalDpi xmlns:a14="http://schemas.microsoft.com/office/drawing/2010/main" val="0"/>
                              </a:ext>
                            </a:extLst>
                          </a:blip>
                          <a:srcRect/>
                          <a:stretch>
                            <a:fillRect/>
                          </a:stretch>
                        </pic:blipFill>
                        <pic:spPr bwMode="auto">
                          <a:xfrm>
                            <a:off x="0" y="0"/>
                            <a:ext cx="2672205" cy="1686456"/>
                          </a:xfrm>
                          <a:prstGeom prst="rect">
                            <a:avLst/>
                          </a:prstGeom>
                          <a:noFill/>
                          <a:ln>
                            <a:noFill/>
                          </a:ln>
                        </pic:spPr>
                      </pic:pic>
                    </a:graphicData>
                  </a:graphic>
                </wp:inline>
              </w:drawing>
            </w:r>
          </w:p>
        </w:tc>
        <w:tc>
          <w:tcPr>
            <w:tcW w:w="4253" w:type="dxa"/>
            <w:vAlign w:val="center"/>
          </w:tcPr>
          <w:p w14:paraId="0D38204F" w14:textId="77777777" w:rsidR="00125BA7" w:rsidRPr="000946B8" w:rsidRDefault="00A662FE" w:rsidP="00307DF3">
            <w:pPr>
              <w:pStyle w:val="aff1"/>
            </w:pPr>
            <w:r w:rsidRPr="00A662FE">
              <w:rPr>
                <w:noProof/>
              </w:rPr>
              <w:drawing>
                <wp:inline distT="0" distB="0" distL="0" distR="0" wp14:anchorId="774913C2" wp14:editId="4987F735">
                  <wp:extent cx="2428697" cy="1532775"/>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pic:cNvPicPr>
                            <a:picLocks noChangeAspect="1" noChangeArrowheads="1"/>
                          </pic:cNvPicPr>
                        </pic:nvPicPr>
                        <pic:blipFill>
                          <a:blip r:embed="rId465" cstate="print">
                            <a:extLst>
                              <a:ext uri="{28A0092B-C50C-407E-A947-70E740481C1C}">
                                <a14:useLocalDpi xmlns:a14="http://schemas.microsoft.com/office/drawing/2010/main" val="0"/>
                              </a:ext>
                            </a:extLst>
                          </a:blip>
                          <a:srcRect/>
                          <a:stretch>
                            <a:fillRect/>
                          </a:stretch>
                        </pic:blipFill>
                        <pic:spPr bwMode="auto">
                          <a:xfrm>
                            <a:off x="0" y="0"/>
                            <a:ext cx="2446744" cy="1544165"/>
                          </a:xfrm>
                          <a:prstGeom prst="rect">
                            <a:avLst/>
                          </a:prstGeom>
                          <a:noFill/>
                          <a:ln>
                            <a:noFill/>
                          </a:ln>
                        </pic:spPr>
                      </pic:pic>
                    </a:graphicData>
                  </a:graphic>
                </wp:inline>
              </w:drawing>
            </w:r>
          </w:p>
        </w:tc>
      </w:tr>
      <w:tr w:rsidR="00ED6D13" w14:paraId="2396A178" w14:textId="77777777" w:rsidTr="00F65A7B">
        <w:trPr>
          <w:trHeight w:val="84"/>
        </w:trPr>
        <w:tc>
          <w:tcPr>
            <w:tcW w:w="3969" w:type="dxa"/>
            <w:vAlign w:val="center"/>
          </w:tcPr>
          <w:p w14:paraId="4A8C369A" w14:textId="77777777" w:rsidR="00F65A7B" w:rsidRDefault="00F65A7B" w:rsidP="00F65A7B">
            <w:pPr>
              <w:pStyle w:val="af0"/>
            </w:pPr>
            <w:r>
              <w:rPr>
                <w:rFonts w:hint="eastAsia"/>
              </w:rPr>
              <w:t>（</w:t>
            </w:r>
            <w:r>
              <w:t>e</w:t>
            </w:r>
            <w:r>
              <w:rPr>
                <w:rFonts w:hint="eastAsia"/>
              </w:rPr>
              <w:t>）</w:t>
            </w:r>
            <w:r w:rsidR="001B18D0">
              <w:t>45D</w:t>
            </w:r>
            <w:r>
              <w:t>_</w:t>
            </w:r>
            <w:r w:rsidR="001B18D0">
              <w:t>3</w:t>
            </w:r>
            <w:r>
              <w:rPr>
                <w:rFonts w:hint="eastAsia"/>
              </w:rPr>
              <w:t>试件测点</w:t>
            </w:r>
            <w:r>
              <w:t>3</w:t>
            </w:r>
            <w:r>
              <w:rPr>
                <w:rFonts w:hint="eastAsia"/>
              </w:rPr>
              <w:t>应变率</w:t>
            </w:r>
          </w:p>
        </w:tc>
        <w:tc>
          <w:tcPr>
            <w:tcW w:w="4253" w:type="dxa"/>
            <w:vAlign w:val="center"/>
          </w:tcPr>
          <w:p w14:paraId="00179408" w14:textId="77777777" w:rsidR="00F65A7B" w:rsidRDefault="00F65A7B" w:rsidP="00F65A7B">
            <w:pPr>
              <w:pStyle w:val="af0"/>
            </w:pPr>
            <w:r>
              <w:rPr>
                <w:rFonts w:hint="eastAsia"/>
              </w:rPr>
              <w:t>（</w:t>
            </w:r>
            <w:r>
              <w:t>f</w:t>
            </w:r>
            <w:r>
              <w:rPr>
                <w:rFonts w:hint="eastAsia"/>
              </w:rPr>
              <w:t>）</w:t>
            </w:r>
            <w:r w:rsidR="001B18D0">
              <w:rPr>
                <w:rFonts w:hint="eastAsia"/>
              </w:rPr>
              <w:t>3</w:t>
            </w:r>
            <w:r>
              <w:t>0_</w:t>
            </w:r>
            <w:r w:rsidR="001B18D0">
              <w:t>4</w:t>
            </w:r>
            <w:r>
              <w:rPr>
                <w:rFonts w:hint="eastAsia"/>
              </w:rPr>
              <w:t>试件测点</w:t>
            </w:r>
            <w:r w:rsidR="00A662FE">
              <w:t>6</w:t>
            </w:r>
            <w:r>
              <w:rPr>
                <w:rFonts w:hint="eastAsia"/>
              </w:rPr>
              <w:t>应变率</w:t>
            </w:r>
          </w:p>
        </w:tc>
      </w:tr>
      <w:tr w:rsidR="00ED6D13" w14:paraId="3D92FFD9" w14:textId="77777777" w:rsidTr="00F65A7B">
        <w:trPr>
          <w:trHeight w:val="2707"/>
        </w:trPr>
        <w:tc>
          <w:tcPr>
            <w:tcW w:w="3969" w:type="dxa"/>
            <w:vAlign w:val="center"/>
          </w:tcPr>
          <w:p w14:paraId="64BD32AA" w14:textId="77777777" w:rsidR="00125BA7" w:rsidRDefault="00A662FE" w:rsidP="00307DF3">
            <w:pPr>
              <w:pStyle w:val="aff1"/>
            </w:pPr>
            <w:r w:rsidRPr="00A662FE">
              <w:rPr>
                <w:noProof/>
              </w:rPr>
              <w:lastRenderedPageBreak/>
              <w:drawing>
                <wp:inline distT="0" distB="0" distL="0" distR="0" wp14:anchorId="00237E4E" wp14:editId="6CB125D7">
                  <wp:extent cx="2436012" cy="1537392"/>
                  <wp:effectExtent l="0" t="0" r="2540" b="5715"/>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pic:cNvPicPr>
                            <a:picLocks noChangeAspect="1" noChangeArrowheads="1"/>
                          </pic:cNvPicPr>
                        </pic:nvPicPr>
                        <pic:blipFill>
                          <a:blip r:embed="rId466" cstate="print">
                            <a:extLst>
                              <a:ext uri="{28A0092B-C50C-407E-A947-70E740481C1C}">
                                <a14:useLocalDpi xmlns:a14="http://schemas.microsoft.com/office/drawing/2010/main" val="0"/>
                              </a:ext>
                            </a:extLst>
                          </a:blip>
                          <a:srcRect/>
                          <a:stretch>
                            <a:fillRect/>
                          </a:stretch>
                        </pic:blipFill>
                        <pic:spPr bwMode="auto">
                          <a:xfrm>
                            <a:off x="0" y="0"/>
                            <a:ext cx="2455298" cy="1549564"/>
                          </a:xfrm>
                          <a:prstGeom prst="rect">
                            <a:avLst/>
                          </a:prstGeom>
                          <a:noFill/>
                          <a:ln>
                            <a:noFill/>
                          </a:ln>
                        </pic:spPr>
                      </pic:pic>
                    </a:graphicData>
                  </a:graphic>
                </wp:inline>
              </w:drawing>
            </w:r>
          </w:p>
        </w:tc>
        <w:tc>
          <w:tcPr>
            <w:tcW w:w="4253" w:type="dxa"/>
            <w:vAlign w:val="center"/>
          </w:tcPr>
          <w:p w14:paraId="494D8278" w14:textId="77777777" w:rsidR="00125BA7" w:rsidRDefault="00ED6D13" w:rsidP="00307DF3">
            <w:pPr>
              <w:pStyle w:val="aff1"/>
            </w:pPr>
            <w:r w:rsidRPr="00ED6D13">
              <w:rPr>
                <w:noProof/>
              </w:rPr>
              <w:drawing>
                <wp:inline distT="0" distB="0" distL="0" distR="0" wp14:anchorId="63058917" wp14:editId="66691371">
                  <wp:extent cx="2362861" cy="1409296"/>
                  <wp:effectExtent l="0" t="0" r="0" b="635"/>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pic:cNvPicPr>
                            <a:picLocks noChangeAspect="1" noChangeArrowheads="1"/>
                          </pic:cNvPicPr>
                        </pic:nvPicPr>
                        <pic:blipFill>
                          <a:blip r:embed="rId467" cstate="print">
                            <a:extLst>
                              <a:ext uri="{28A0092B-C50C-407E-A947-70E740481C1C}">
                                <a14:useLocalDpi xmlns:a14="http://schemas.microsoft.com/office/drawing/2010/main" val="0"/>
                              </a:ext>
                            </a:extLst>
                          </a:blip>
                          <a:srcRect/>
                          <a:stretch>
                            <a:fillRect/>
                          </a:stretch>
                        </pic:blipFill>
                        <pic:spPr bwMode="auto">
                          <a:xfrm>
                            <a:off x="0" y="0"/>
                            <a:ext cx="2371777" cy="1414614"/>
                          </a:xfrm>
                          <a:prstGeom prst="rect">
                            <a:avLst/>
                          </a:prstGeom>
                          <a:noFill/>
                          <a:ln>
                            <a:noFill/>
                          </a:ln>
                        </pic:spPr>
                      </pic:pic>
                    </a:graphicData>
                  </a:graphic>
                </wp:inline>
              </w:drawing>
            </w:r>
          </w:p>
        </w:tc>
      </w:tr>
      <w:tr w:rsidR="00ED6D13" w:rsidRPr="00ED6D13" w14:paraId="2C971698" w14:textId="77777777" w:rsidTr="00F65A7B">
        <w:trPr>
          <w:trHeight w:val="84"/>
        </w:trPr>
        <w:tc>
          <w:tcPr>
            <w:tcW w:w="3969" w:type="dxa"/>
            <w:vAlign w:val="center"/>
          </w:tcPr>
          <w:p w14:paraId="4B6E01E5" w14:textId="77777777" w:rsidR="00F65A7B" w:rsidRDefault="00F65A7B" w:rsidP="00F65A7B">
            <w:pPr>
              <w:pStyle w:val="af0"/>
            </w:pPr>
            <w:r>
              <w:rPr>
                <w:rFonts w:hint="eastAsia"/>
              </w:rPr>
              <w:t>（</w:t>
            </w:r>
            <w:r>
              <w:t>g</w:t>
            </w:r>
            <w:r>
              <w:rPr>
                <w:rFonts w:hint="eastAsia"/>
              </w:rPr>
              <w:t>）</w:t>
            </w:r>
            <w:r w:rsidR="001B18D0">
              <w:rPr>
                <w:rFonts w:hint="eastAsia"/>
              </w:rPr>
              <w:t>1</w:t>
            </w:r>
            <w:r w:rsidR="001B18D0">
              <w:t>5</w:t>
            </w:r>
            <w:r>
              <w:t>_</w:t>
            </w:r>
            <w:r w:rsidR="001B18D0">
              <w:t>2</w:t>
            </w:r>
            <w:r>
              <w:rPr>
                <w:rFonts w:hint="eastAsia"/>
              </w:rPr>
              <w:t>试件测点</w:t>
            </w:r>
            <w:r>
              <w:t>8</w:t>
            </w:r>
            <w:r>
              <w:rPr>
                <w:rFonts w:hint="eastAsia"/>
              </w:rPr>
              <w:t>应变率</w:t>
            </w:r>
          </w:p>
        </w:tc>
        <w:tc>
          <w:tcPr>
            <w:tcW w:w="4253" w:type="dxa"/>
            <w:vAlign w:val="center"/>
          </w:tcPr>
          <w:p w14:paraId="564B94C4" w14:textId="77777777" w:rsidR="00F65A7B" w:rsidRDefault="00ED6D13" w:rsidP="00F65A7B">
            <w:pPr>
              <w:pStyle w:val="af0"/>
            </w:pPr>
            <w:r>
              <w:rPr>
                <w:rFonts w:hint="eastAsia"/>
              </w:rPr>
              <w:t>（</w:t>
            </w:r>
            <w:r>
              <w:rPr>
                <w:rFonts w:hint="eastAsia"/>
              </w:rPr>
              <w:t>h</w:t>
            </w:r>
            <w:r>
              <w:rPr>
                <w:rFonts w:hint="eastAsia"/>
              </w:rPr>
              <w:t>）</w:t>
            </w:r>
            <w:r>
              <w:t>00_1</w:t>
            </w:r>
            <w:r>
              <w:rPr>
                <w:rFonts w:hint="eastAsia"/>
              </w:rPr>
              <w:t>试件测点</w:t>
            </w:r>
            <w:r>
              <w:t>9</w:t>
            </w:r>
            <w:r>
              <w:rPr>
                <w:rFonts w:hint="eastAsia"/>
              </w:rPr>
              <w:t>应变率</w:t>
            </w:r>
          </w:p>
        </w:tc>
      </w:tr>
      <w:tr w:rsidR="00125BA7" w14:paraId="3732663A" w14:textId="77777777" w:rsidTr="00F65A7B">
        <w:trPr>
          <w:trHeight w:val="440"/>
        </w:trPr>
        <w:tc>
          <w:tcPr>
            <w:tcW w:w="8222" w:type="dxa"/>
            <w:gridSpan w:val="2"/>
            <w:vAlign w:val="center"/>
          </w:tcPr>
          <w:p w14:paraId="3B4A9492" w14:textId="1B6FFB5E" w:rsidR="00125BA7" w:rsidRDefault="00125BA7" w:rsidP="00307DF3">
            <w:pPr>
              <w:pStyle w:val="af0"/>
              <w:ind w:firstLine="480"/>
            </w:pPr>
            <w:bookmarkStart w:id="237" w:name="_Ref3462392"/>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9A74E1">
              <w:rPr>
                <w:noProof/>
              </w:rPr>
              <w:t>4</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9A74E1">
              <w:rPr>
                <w:noProof/>
              </w:rPr>
              <w:t>14</w:t>
            </w:r>
            <w:r>
              <w:fldChar w:fldCharType="end"/>
            </w:r>
            <w:bookmarkEnd w:id="237"/>
            <w:r>
              <w:t xml:space="preserve"> </w:t>
            </w:r>
            <w:r>
              <w:rPr>
                <w:rFonts w:hint="eastAsia"/>
              </w:rPr>
              <w:t>不同加载角度下</w:t>
            </w:r>
            <w:r w:rsidR="00FD5F92">
              <w:rPr>
                <w:rFonts w:hint="eastAsia"/>
              </w:rPr>
              <w:t>最大</w:t>
            </w:r>
            <w:r w:rsidR="00307DF3">
              <w:rPr>
                <w:rFonts w:hint="eastAsia"/>
              </w:rPr>
              <w:t>应变</w:t>
            </w:r>
            <w:r w:rsidR="00FD5F92">
              <w:rPr>
                <w:rFonts w:hint="eastAsia"/>
              </w:rPr>
              <w:t>监测点的应变率发展特征</w:t>
            </w:r>
          </w:p>
        </w:tc>
      </w:tr>
    </w:tbl>
    <w:p w14:paraId="3FA96B49" w14:textId="77777777" w:rsidR="009244ED" w:rsidRPr="008E7DAB" w:rsidRDefault="009244ED" w:rsidP="002D719E">
      <w:pPr>
        <w:ind w:firstLine="480"/>
      </w:pPr>
    </w:p>
    <w:p w14:paraId="6185A2FD" w14:textId="3380976C" w:rsidR="00410800" w:rsidRDefault="00410800" w:rsidP="00410800">
      <w:pPr>
        <w:pStyle w:val="2"/>
        <w:numPr>
          <w:ilvl w:val="1"/>
          <w:numId w:val="4"/>
        </w:numPr>
        <w:rPr>
          <w:rFonts w:ascii="Times New Roman" w:hAnsi="Times New Roman" w:cs="Times New Roman"/>
        </w:rPr>
      </w:pPr>
      <w:bookmarkStart w:id="238" w:name="_Toc4938233"/>
      <w:r>
        <w:rPr>
          <w:rFonts w:ascii="Times New Roman" w:hAnsi="Times New Roman" w:cs="Times New Roman" w:hint="eastAsia"/>
        </w:rPr>
        <w:t>本章小结</w:t>
      </w:r>
      <w:bookmarkEnd w:id="238"/>
    </w:p>
    <w:p w14:paraId="20124967" w14:textId="66D16DA8" w:rsidR="006876DA" w:rsidRDefault="00993F7D" w:rsidP="000F4AD6">
      <w:pPr>
        <w:ind w:firstLine="480"/>
      </w:pPr>
      <w:bookmarkStart w:id="239" w:name="OLE_LINK92"/>
      <w:r>
        <w:rPr>
          <w:rFonts w:hint="eastAsia"/>
        </w:rPr>
        <w:t>本章详细介绍了</w:t>
      </w:r>
      <w:r>
        <w:rPr>
          <w:rFonts w:hint="eastAsia"/>
        </w:rPr>
        <w:t>D</w:t>
      </w:r>
      <w:r>
        <w:t>IC</w:t>
      </w:r>
      <w:r>
        <w:rPr>
          <w:rFonts w:hint="eastAsia"/>
        </w:rPr>
        <w:t>测量系统的技术特点、适用范围以及工作原理，并且介绍了四种试验中常用的变形信息载体制备的方法，</w:t>
      </w:r>
      <w:r w:rsidR="000F4AD6">
        <w:rPr>
          <w:rFonts w:hint="eastAsia"/>
        </w:rPr>
        <w:t>而</w:t>
      </w:r>
      <w:r>
        <w:rPr>
          <w:rFonts w:hint="eastAsia"/>
        </w:rPr>
        <w:t>由于全文试验的位移和应变数据均来自</w:t>
      </w:r>
      <w:r>
        <w:rPr>
          <w:rFonts w:hint="eastAsia"/>
        </w:rPr>
        <w:t>D</w:t>
      </w:r>
      <w:r>
        <w:t>IC</w:t>
      </w:r>
      <w:r>
        <w:rPr>
          <w:rFonts w:hint="eastAsia"/>
        </w:rPr>
        <w:t>测量系统，</w:t>
      </w:r>
      <w:r w:rsidR="000F4AD6">
        <w:rPr>
          <w:rFonts w:hint="eastAsia"/>
        </w:rPr>
        <w:t>为了验证试验数据的有效性和合理性，试验前</w:t>
      </w:r>
      <w:r w:rsidR="00FF0452">
        <w:rPr>
          <w:rFonts w:hint="eastAsia"/>
        </w:rPr>
        <w:t>对</w:t>
      </w:r>
      <w:r>
        <w:rPr>
          <w:rFonts w:hint="eastAsia"/>
        </w:rPr>
        <w:t>D</w:t>
      </w:r>
      <w:r>
        <w:t>IC</w:t>
      </w:r>
      <w:r w:rsidR="000F4AD6">
        <w:rPr>
          <w:rFonts w:hint="eastAsia"/>
        </w:rPr>
        <w:t>测</w:t>
      </w:r>
      <w:r>
        <w:rPr>
          <w:rFonts w:hint="eastAsia"/>
        </w:rPr>
        <w:t>量</w:t>
      </w:r>
      <w:r w:rsidR="00FF0452">
        <w:rPr>
          <w:rFonts w:hint="eastAsia"/>
        </w:rPr>
        <w:t>系统</w:t>
      </w:r>
      <w:r>
        <w:rPr>
          <w:rFonts w:hint="eastAsia"/>
        </w:rPr>
        <w:t>所得数据与传统测量方法（引伸计和应变片）获得的数据</w:t>
      </w:r>
      <w:r w:rsidR="00FF0452">
        <w:rPr>
          <w:rFonts w:hint="eastAsia"/>
        </w:rPr>
        <w:t>进行</w:t>
      </w:r>
      <w:r>
        <w:rPr>
          <w:rFonts w:hint="eastAsia"/>
        </w:rPr>
        <w:t>对比</w:t>
      </w:r>
      <w:r w:rsidR="000F4AD6">
        <w:rPr>
          <w:rFonts w:hint="eastAsia"/>
        </w:rPr>
        <w:t>，验证了</w:t>
      </w:r>
      <w:r w:rsidR="000F4AD6">
        <w:rPr>
          <w:rFonts w:hint="eastAsia"/>
        </w:rPr>
        <w:t>D</w:t>
      </w:r>
      <w:r w:rsidR="000F4AD6">
        <w:t>IC</w:t>
      </w:r>
      <w:r w:rsidR="000F4AD6">
        <w:rPr>
          <w:rFonts w:hint="eastAsia"/>
        </w:rPr>
        <w:t>测量系统的高精度</w:t>
      </w:r>
      <w:r w:rsidR="00FF0452">
        <w:rPr>
          <w:rFonts w:hint="eastAsia"/>
        </w:rPr>
        <w:t>。</w:t>
      </w:r>
      <w:bookmarkEnd w:id="239"/>
      <w:r w:rsidR="00FF0452">
        <w:rPr>
          <w:rFonts w:hint="eastAsia"/>
        </w:rPr>
        <w:t>本章借助</w:t>
      </w:r>
      <w:r w:rsidR="00FF0452">
        <w:rPr>
          <w:rFonts w:hint="eastAsia"/>
        </w:rPr>
        <w:t>D</w:t>
      </w:r>
      <w:r w:rsidR="00FF0452">
        <w:t>IC</w:t>
      </w:r>
      <w:r w:rsidR="00FF0452">
        <w:rPr>
          <w:rFonts w:hint="eastAsia"/>
        </w:rPr>
        <w:t>测量系统监测角焊缝试件焊缝区域的应变场发展过程可以直观观察到试件率先出现塑性发展的区域和点集、试件全面进入塑性阶段的时刻、断裂时刻应变最大产生的区域和点集、破坏面的角度以及记录下焊缝区域应变随加载过程中的定量数据，</w:t>
      </w:r>
      <w:r w:rsidR="000F4AD6">
        <w:rPr>
          <w:rFonts w:hint="eastAsia"/>
        </w:rPr>
        <w:t>主要结论如下：</w:t>
      </w:r>
    </w:p>
    <w:p w14:paraId="58D6CA8F" w14:textId="14AC8326" w:rsidR="0015228F" w:rsidRDefault="0015228F" w:rsidP="002F18C1">
      <w:pPr>
        <w:ind w:firstLineChars="0" w:firstLine="480"/>
      </w:pPr>
      <w:r>
        <w:rPr>
          <w:rFonts w:hint="eastAsia"/>
        </w:rPr>
        <w:t>（</w:t>
      </w:r>
      <w:r>
        <w:rPr>
          <w:rFonts w:hint="eastAsia"/>
        </w:rPr>
        <w:t>1</w:t>
      </w:r>
      <w:r>
        <w:rPr>
          <w:rFonts w:hint="eastAsia"/>
        </w:rPr>
        <w:t>）随着加载角度的减小，最大应变发展路径所在的区域从</w:t>
      </w:r>
      <w:r w:rsidRPr="00DB2530">
        <w:rPr>
          <w:rFonts w:hint="eastAsia"/>
        </w:rPr>
        <w:t>D</w:t>
      </w:r>
      <w:r w:rsidRPr="00DB2530">
        <w:rPr>
          <w:rFonts w:hint="eastAsia"/>
        </w:rPr>
        <w:t>区域</w:t>
      </w:r>
      <w:r>
        <w:rPr>
          <w:rFonts w:hint="eastAsia"/>
        </w:rPr>
        <w:t>（</w:t>
      </w:r>
      <w:r w:rsidRPr="00DB2530">
        <w:rPr>
          <w:rFonts w:hint="eastAsia"/>
        </w:rPr>
        <w:t>靠近试件竖直方向加载过程中的受剪边</w:t>
      </w:r>
      <w:r>
        <w:rPr>
          <w:rFonts w:hint="eastAsia"/>
        </w:rPr>
        <w:t>）向</w:t>
      </w:r>
      <w:r w:rsidRPr="00DB2530">
        <w:rPr>
          <w:rFonts w:hint="eastAsia"/>
        </w:rPr>
        <w:t>A</w:t>
      </w:r>
      <w:r w:rsidRPr="00DB2530">
        <w:rPr>
          <w:rFonts w:hint="eastAsia"/>
        </w:rPr>
        <w:t>区域</w:t>
      </w:r>
      <w:r>
        <w:rPr>
          <w:rFonts w:hint="eastAsia"/>
        </w:rPr>
        <w:t>（</w:t>
      </w:r>
      <w:r w:rsidRPr="00DB2530">
        <w:rPr>
          <w:rFonts w:hint="eastAsia"/>
        </w:rPr>
        <w:t>靠近试件竖直方向加载过程中的受拉边</w:t>
      </w:r>
      <w:r>
        <w:rPr>
          <w:rFonts w:hint="eastAsia"/>
        </w:rPr>
        <w:t>）过渡，这与试件破坏时的断裂角度</w:t>
      </w:r>
      <w:r w:rsidR="002F18C1">
        <w:rPr>
          <w:rFonts w:hint="eastAsia"/>
        </w:rPr>
        <w:t>息息相关</w:t>
      </w:r>
      <w:r>
        <w:rPr>
          <w:rFonts w:hint="eastAsia"/>
        </w:rPr>
        <w:t>，借助</w:t>
      </w:r>
      <w:r>
        <w:rPr>
          <w:rFonts w:hint="eastAsia"/>
        </w:rPr>
        <w:t>D</w:t>
      </w:r>
      <w:r>
        <w:t>IC</w:t>
      </w:r>
      <w:r>
        <w:rPr>
          <w:rFonts w:hint="eastAsia"/>
        </w:rPr>
        <w:t>全场应变测量系统可以观察到焊缝是否同时断裂的定性特征以及不同加载角度下的角焊缝试件应变发展过程的定量数据，但是无法得出较为精准的断裂面的角度。</w:t>
      </w:r>
    </w:p>
    <w:p w14:paraId="7E59667C" w14:textId="53468BA5" w:rsidR="0015228F" w:rsidRDefault="0015228F" w:rsidP="0015228F">
      <w:pPr>
        <w:ind w:firstLineChars="0" w:firstLine="480"/>
      </w:pPr>
      <w:r>
        <w:rPr>
          <w:rFonts w:hint="eastAsia"/>
        </w:rPr>
        <w:t>（</w:t>
      </w:r>
      <w:r w:rsidR="00B8081A">
        <w:t>2</w:t>
      </w:r>
      <w:r>
        <w:rPr>
          <w:rFonts w:hint="eastAsia"/>
        </w:rPr>
        <w:t>）对于单边单条角焊缝试件，应变率在接近断裂时刻突然增大，说明试件发生突然破坏，表现出脆性断裂，单边单条角焊缝试件的应变率在断裂时刻在</w:t>
      </w:r>
      <w:r>
        <w:t>16</w:t>
      </w:r>
      <w:r>
        <w:rPr>
          <w:rFonts w:hint="eastAsia"/>
        </w:rPr>
        <w:t>至</w:t>
      </w:r>
      <w:r>
        <w:t>30</w:t>
      </w:r>
      <w:r>
        <w:rPr>
          <w:rFonts w:hint="eastAsia"/>
        </w:rPr>
        <w:t>之间。</w:t>
      </w:r>
    </w:p>
    <w:p w14:paraId="46BDA246" w14:textId="29915B15" w:rsidR="0015228F" w:rsidRPr="00623A9C" w:rsidRDefault="0015228F" w:rsidP="0015228F">
      <w:pPr>
        <w:ind w:firstLineChars="0" w:firstLine="480"/>
      </w:pPr>
      <w:r>
        <w:rPr>
          <w:rFonts w:hint="eastAsia"/>
        </w:rPr>
        <w:t>（</w:t>
      </w:r>
      <w:r w:rsidR="00B8081A">
        <w:t>3</w:t>
      </w:r>
      <w:r>
        <w:rPr>
          <w:rFonts w:hint="eastAsia"/>
        </w:rPr>
        <w:t>）对于</w:t>
      </w:r>
      <w:proofErr w:type="gramStart"/>
      <w:r>
        <w:rPr>
          <w:rFonts w:hint="eastAsia"/>
        </w:rPr>
        <w:t>单边双</w:t>
      </w:r>
      <w:proofErr w:type="gramEnd"/>
      <w:r>
        <w:rPr>
          <w:rFonts w:hint="eastAsia"/>
        </w:rPr>
        <w:t>条角焊缝试件，应变率在接近断裂时刻逐步增大，说明试件应变增加较单边单条角焊缝试件更为平缓，试件破坏表现出延性断裂，</w:t>
      </w:r>
      <w:proofErr w:type="gramStart"/>
      <w:r>
        <w:rPr>
          <w:rFonts w:hint="eastAsia"/>
        </w:rPr>
        <w:t>单边</w:t>
      </w:r>
      <w:proofErr w:type="gramEnd"/>
      <w:r>
        <w:rPr>
          <w:rFonts w:hint="eastAsia"/>
        </w:rPr>
        <w:t>双条角焊缝试件的应变率在断裂时刻在</w:t>
      </w:r>
      <w:r>
        <w:t>0.6</w:t>
      </w:r>
      <w:r>
        <w:rPr>
          <w:rFonts w:hint="eastAsia"/>
        </w:rPr>
        <w:t>至</w:t>
      </w:r>
      <w:r>
        <w:t>3</w:t>
      </w:r>
      <w:r>
        <w:rPr>
          <w:rFonts w:hint="eastAsia"/>
        </w:rPr>
        <w:t>之间。</w:t>
      </w:r>
    </w:p>
    <w:p w14:paraId="121039FD" w14:textId="02F16FB8" w:rsidR="00230E07" w:rsidRDefault="00230E07" w:rsidP="00230E07">
      <w:pPr>
        <w:ind w:firstLineChars="0" w:firstLine="480"/>
      </w:pPr>
      <w:r>
        <w:rPr>
          <w:rFonts w:hint="eastAsia"/>
        </w:rPr>
        <w:t>（</w:t>
      </w:r>
      <w:r w:rsidR="00B8081A">
        <w:t>4</w:t>
      </w:r>
      <w:r>
        <w:rPr>
          <w:rFonts w:hint="eastAsia"/>
        </w:rPr>
        <w:t>）不同受力变形失效模式说明了试件的断裂模式及变形能力不同，通常</w:t>
      </w:r>
      <w:r>
        <w:rPr>
          <w:rFonts w:hint="eastAsia"/>
        </w:rPr>
        <w:lastRenderedPageBreak/>
        <w:t>荷载位移曲线具有“上升”趋势的试件发生脆性断裂且变形能力较低；而具有“平台”和“下降”趋势的试件发生延性断裂且变形能力较高。整体来讲，试件加载角度从</w:t>
      </w:r>
      <w:r>
        <w:rPr>
          <w:rFonts w:hint="eastAsia"/>
        </w:rPr>
        <w:t>9</w:t>
      </w:r>
      <w:r>
        <w:t>0</w:t>
      </w:r>
      <w:r>
        <w:rPr>
          <w:rFonts w:hint="eastAsia"/>
        </w:rPr>
        <w:t>°到</w:t>
      </w:r>
      <w:r>
        <w:rPr>
          <w:rFonts w:hint="eastAsia"/>
        </w:rPr>
        <w:t>0</w:t>
      </w:r>
      <w:r>
        <w:rPr>
          <w:rFonts w:hint="eastAsia"/>
        </w:rPr>
        <w:t>°的变化过程中，试件破坏表现出脆性断裂向延性断裂过渡的趋势，侧面角焊缝</w:t>
      </w:r>
      <w:proofErr w:type="gramStart"/>
      <w:r>
        <w:rPr>
          <w:rFonts w:hint="eastAsia"/>
        </w:rPr>
        <w:t>试件较</w:t>
      </w:r>
      <w:proofErr w:type="gramEnd"/>
      <w:r>
        <w:rPr>
          <w:rFonts w:hint="eastAsia"/>
        </w:rPr>
        <w:t>正面角焊缝试件变形能力更强。</w:t>
      </w:r>
    </w:p>
    <w:p w14:paraId="3D0D1848" w14:textId="77777777" w:rsidR="006876DA" w:rsidRPr="00230E07" w:rsidRDefault="006876DA" w:rsidP="003976B3">
      <w:pPr>
        <w:ind w:firstLine="480"/>
      </w:pPr>
    </w:p>
    <w:p w14:paraId="3A6944D8" w14:textId="77777777" w:rsidR="006876DA" w:rsidRDefault="006876DA" w:rsidP="003976B3">
      <w:pPr>
        <w:ind w:firstLine="480"/>
      </w:pPr>
    </w:p>
    <w:p w14:paraId="7382DF44" w14:textId="77777777" w:rsidR="006876DA" w:rsidRDefault="006876DA" w:rsidP="003976B3">
      <w:pPr>
        <w:ind w:firstLine="480"/>
      </w:pPr>
    </w:p>
    <w:p w14:paraId="7EBC3ADF" w14:textId="77777777" w:rsidR="006876DA" w:rsidRDefault="006876DA">
      <w:pPr>
        <w:widowControl/>
        <w:spacing w:line="240" w:lineRule="auto"/>
        <w:ind w:firstLineChars="0" w:firstLine="0"/>
        <w:jc w:val="left"/>
      </w:pPr>
      <w:r>
        <w:br w:type="page"/>
      </w:r>
    </w:p>
    <w:p w14:paraId="162B70EE" w14:textId="37CCECE5" w:rsidR="00A409FD" w:rsidRDefault="00A409FD" w:rsidP="00180426">
      <w:pPr>
        <w:pStyle w:val="1"/>
      </w:pPr>
      <w:bookmarkStart w:id="240" w:name="_Ref4069058"/>
      <w:bookmarkStart w:id="241" w:name="_Ref4069062"/>
      <w:bookmarkStart w:id="242" w:name="_Toc4938234"/>
      <w:r>
        <w:rPr>
          <w:rFonts w:hint="eastAsia"/>
        </w:rPr>
        <w:lastRenderedPageBreak/>
        <w:t>不同加载角度下角焊缝有限元分析</w:t>
      </w:r>
      <w:bookmarkEnd w:id="240"/>
      <w:bookmarkEnd w:id="241"/>
      <w:bookmarkEnd w:id="242"/>
    </w:p>
    <w:p w14:paraId="1B980DF0" w14:textId="704C3CE7" w:rsidR="00A409FD" w:rsidRDefault="00A409FD" w:rsidP="00A409FD">
      <w:pPr>
        <w:pStyle w:val="2"/>
        <w:numPr>
          <w:ilvl w:val="1"/>
          <w:numId w:val="4"/>
        </w:numPr>
      </w:pPr>
      <w:bookmarkStart w:id="243" w:name="_Toc4938235"/>
      <w:r>
        <w:rPr>
          <w:rFonts w:hint="eastAsia"/>
        </w:rPr>
        <w:t>引言</w:t>
      </w:r>
      <w:bookmarkEnd w:id="243"/>
    </w:p>
    <w:p w14:paraId="5891AE4F" w14:textId="05815093" w:rsidR="0042422E" w:rsidRDefault="0042422E" w:rsidP="00F22137">
      <w:pPr>
        <w:ind w:firstLine="480"/>
      </w:pPr>
      <w:r>
        <w:rPr>
          <w:rFonts w:hint="eastAsia"/>
        </w:rPr>
        <w:t>试验研究和有限元分析是目前结构工程研究的两个重要方法，试验分析的结果相比有限元真实直观，可为实际工程中的应用提供最可靠的数据支持，但由于目前试验水平和条件的限制，完全依靠试验来解决实际问题则不太可行。有限元软件省时省力，且可以得到在试验中难以实现的困难数据的获取，因此，近年来有限元分析显得愈发重要。</w:t>
      </w:r>
      <w:r>
        <w:rPr>
          <w:rFonts w:hint="eastAsia"/>
        </w:rPr>
        <w:t>ABAQUS</w:t>
      </w:r>
      <w:r>
        <w:rPr>
          <w:rFonts w:hint="eastAsia"/>
        </w:rPr>
        <w:t>是国际上最先进的大型通用有限元计算分析软件之一，它拥有隐式</w:t>
      </w:r>
      <w:r>
        <w:rPr>
          <w:rFonts w:hint="eastAsia"/>
        </w:rPr>
        <w:t>(Standard)</w:t>
      </w:r>
      <w:r>
        <w:rPr>
          <w:rFonts w:hint="eastAsia"/>
        </w:rPr>
        <w:t>和显式（</w:t>
      </w:r>
      <w:r>
        <w:rPr>
          <w:rFonts w:hint="eastAsia"/>
        </w:rPr>
        <w:t>Explicit</w:t>
      </w:r>
      <w:r>
        <w:rPr>
          <w:rFonts w:hint="eastAsia"/>
        </w:rPr>
        <w:t>）两种求解器，五百多种单元模型，此外还拥有多种材料模型和分析过程等，其在接触与连接类型、几何非线性与材料非线性的处理上具有其他有限元软件无法比拟的优势。</w:t>
      </w:r>
      <w:r w:rsidR="008D7BFC" w:rsidRPr="008D7BFC">
        <w:rPr>
          <w:vertAlign w:val="superscript"/>
        </w:rPr>
        <w:fldChar w:fldCharType="begin"/>
      </w:r>
      <w:r w:rsidR="008D7BFC" w:rsidRPr="008D7BFC">
        <w:rPr>
          <w:vertAlign w:val="superscript"/>
        </w:rPr>
        <w:instrText xml:space="preserve"> </w:instrText>
      </w:r>
      <w:r w:rsidR="008D7BFC" w:rsidRPr="008D7BFC">
        <w:rPr>
          <w:rFonts w:hint="eastAsia"/>
          <w:vertAlign w:val="superscript"/>
        </w:rPr>
        <w:instrText>REF _Ref3972109 \r \h</w:instrText>
      </w:r>
      <w:r w:rsidR="008D7BFC" w:rsidRPr="008D7BFC">
        <w:rPr>
          <w:vertAlign w:val="superscript"/>
        </w:rPr>
        <w:instrText xml:space="preserve"> </w:instrText>
      </w:r>
      <w:r w:rsidR="008D7BFC">
        <w:rPr>
          <w:vertAlign w:val="superscript"/>
        </w:rPr>
        <w:instrText xml:space="preserve"> \* MERGEFORMAT </w:instrText>
      </w:r>
      <w:r w:rsidR="008D7BFC" w:rsidRPr="008D7BFC">
        <w:rPr>
          <w:vertAlign w:val="superscript"/>
        </w:rPr>
      </w:r>
      <w:r w:rsidR="008D7BFC" w:rsidRPr="008D7BFC">
        <w:rPr>
          <w:vertAlign w:val="superscript"/>
        </w:rPr>
        <w:fldChar w:fldCharType="separate"/>
      </w:r>
      <w:r w:rsidR="009A74E1">
        <w:rPr>
          <w:vertAlign w:val="superscript"/>
        </w:rPr>
        <w:t xml:space="preserve">[68] </w:t>
      </w:r>
      <w:r w:rsidR="008D7BFC" w:rsidRPr="008D7BFC">
        <w:rPr>
          <w:vertAlign w:val="superscript"/>
        </w:rPr>
        <w:fldChar w:fldCharType="end"/>
      </w:r>
    </w:p>
    <w:p w14:paraId="1EF55469" w14:textId="5362C6CB" w:rsidR="008D7BFC" w:rsidRDefault="0042422E" w:rsidP="008D7BFC">
      <w:pPr>
        <w:ind w:firstLine="480"/>
      </w:pPr>
      <w:bookmarkStart w:id="244" w:name="OLE_LINK6"/>
      <w:r>
        <w:rPr>
          <w:rFonts w:hint="eastAsia"/>
        </w:rPr>
        <w:t>ABAQUS/Standard</w:t>
      </w:r>
      <w:bookmarkEnd w:id="244"/>
      <w:r>
        <w:rPr>
          <w:rFonts w:hint="eastAsia"/>
        </w:rPr>
        <w:t>是一个通用分析模块，它能够求解广泛领域的线性和非线性问题，包括静态分析、动态分析，以及复杂的非线性耦合物理场分析等。在每一个求解增量步中，</w:t>
      </w:r>
      <w:r>
        <w:rPr>
          <w:rFonts w:hint="eastAsia"/>
        </w:rPr>
        <w:t>ABAQUS/Standard</w:t>
      </w:r>
      <w:r>
        <w:rPr>
          <w:rFonts w:hint="eastAsia"/>
        </w:rPr>
        <w:t>隐式地求解方程组。</w:t>
      </w:r>
      <w:r>
        <w:rPr>
          <w:rFonts w:hint="eastAsia"/>
        </w:rPr>
        <w:t>ABAQUS/Standard</w:t>
      </w:r>
      <w:r>
        <w:rPr>
          <w:rFonts w:hint="eastAsia"/>
        </w:rPr>
        <w:t>提供并行的稀疏矩阵求解器，对各种大规模问题都能十分可靠地快速求解</w:t>
      </w:r>
      <w:r w:rsidR="008D7BFC">
        <w:rPr>
          <w:rFonts w:hint="eastAsia"/>
        </w:rPr>
        <w:t>。</w:t>
      </w:r>
      <w:r w:rsidR="008D7BFC">
        <w:rPr>
          <w:rFonts w:hint="eastAsia"/>
        </w:rPr>
        <w:t>ABAQUS</w:t>
      </w:r>
      <w:r w:rsidR="008D7BFC">
        <w:rPr>
          <w:rFonts w:hint="eastAsia"/>
        </w:rPr>
        <w:t>能自动控制结构的收敛情况和分析求解过程，若经过</w:t>
      </w:r>
      <w:r w:rsidR="008D7BFC">
        <w:rPr>
          <w:rFonts w:hint="eastAsia"/>
        </w:rPr>
        <w:t>16</w:t>
      </w:r>
      <w:r w:rsidR="008D7BFC">
        <w:rPr>
          <w:rFonts w:hint="eastAsia"/>
        </w:rPr>
        <w:t>次迭代计算仍不能满足精度要求，或者后一次迭代比前一次的误差要大，</w:t>
      </w:r>
      <w:r w:rsidR="008D7BFC">
        <w:rPr>
          <w:rFonts w:hint="eastAsia"/>
        </w:rPr>
        <w:t>ABAQUS</w:t>
      </w:r>
      <w:r w:rsidR="008D7BFC">
        <w:rPr>
          <w:rFonts w:hint="eastAsia"/>
        </w:rPr>
        <w:t>会自动把增量</w:t>
      </w:r>
      <w:proofErr w:type="gramStart"/>
      <w:r w:rsidR="008D7BFC">
        <w:rPr>
          <w:rFonts w:hint="eastAsia"/>
        </w:rPr>
        <w:t>步调整</w:t>
      </w:r>
      <w:proofErr w:type="gramEnd"/>
      <w:r w:rsidR="008D7BFC">
        <w:rPr>
          <w:rFonts w:hint="eastAsia"/>
        </w:rPr>
        <w:t>为原来的四分之一再进行迭代计算。如果分析结果仍然不收敛，软件会按照这一方法继续调增量步，直到增量</w:t>
      </w:r>
      <w:proofErr w:type="gramStart"/>
      <w:r w:rsidR="008D7BFC">
        <w:rPr>
          <w:rFonts w:hint="eastAsia"/>
        </w:rPr>
        <w:t>步达到</w:t>
      </w:r>
      <w:proofErr w:type="gramEnd"/>
      <w:r w:rsidR="008D7BFC">
        <w:rPr>
          <w:rFonts w:hint="eastAsia"/>
        </w:rPr>
        <w:t>用户预先定义的最小增量步。若连续两个增量步的计算都只用了小于</w:t>
      </w:r>
      <w:r w:rsidR="008D7BFC">
        <w:rPr>
          <w:rFonts w:hint="eastAsia"/>
        </w:rPr>
        <w:t>5</w:t>
      </w:r>
      <w:r w:rsidR="008D7BFC">
        <w:rPr>
          <w:rFonts w:hint="eastAsia"/>
        </w:rPr>
        <w:t>次迭代，求解结果就收敛了，</w:t>
      </w:r>
      <w:r w:rsidR="008D7BFC">
        <w:rPr>
          <w:rFonts w:hint="eastAsia"/>
        </w:rPr>
        <w:t>ABAQUS</w:t>
      </w:r>
      <w:r w:rsidR="008D7BFC">
        <w:rPr>
          <w:rFonts w:hint="eastAsia"/>
        </w:rPr>
        <w:t>则将增量步自动调整为原来的</w:t>
      </w:r>
      <w:r w:rsidR="008D7BFC">
        <w:rPr>
          <w:rFonts w:hint="eastAsia"/>
        </w:rPr>
        <w:t>1.5</w:t>
      </w:r>
      <w:r w:rsidR="008D7BFC">
        <w:rPr>
          <w:rFonts w:hint="eastAsia"/>
        </w:rPr>
        <w:t>倍进行迭代，这些设置均可以设为默认，用户也可以根据具体收敛情况进行相应修改。</w:t>
      </w:r>
    </w:p>
    <w:p w14:paraId="50D43034" w14:textId="13CDF68A" w:rsidR="004F326B" w:rsidRPr="008D7BFC" w:rsidRDefault="008D7BFC" w:rsidP="0042422E">
      <w:pPr>
        <w:ind w:firstLine="480"/>
      </w:pPr>
      <w:bookmarkStart w:id="245" w:name="OLE_LINK11"/>
      <w:r>
        <w:rPr>
          <w:rFonts w:hint="eastAsia"/>
        </w:rPr>
        <w:t>ABAQUS/</w:t>
      </w:r>
      <w:bookmarkEnd w:id="245"/>
      <w:r>
        <w:t>Explicit</w:t>
      </w:r>
      <w:r>
        <w:rPr>
          <w:rFonts w:hint="eastAsia"/>
        </w:rPr>
        <w:t>可以进行显示动态分析，适用于求解复杂非线性动力学问题和准静态问题，特别是用于模拟短暂、瞬时的动态试件，如冲击和爆炸问题</w:t>
      </w:r>
      <w:r w:rsidR="00F22137">
        <w:rPr>
          <w:rFonts w:hint="eastAsia"/>
        </w:rPr>
        <w:t>。此外，它对于处理接触条件变化的高度非线性问题也非常有效，例如模拟成型问题。其求解方法是在时间域中以很小的时间增量步向前推进结果，而无需再每一个增量步求解耦合的方程系统，或者生成总体刚度矩阵。</w:t>
      </w:r>
    </w:p>
    <w:p w14:paraId="38EB9DAD" w14:textId="3B488EBD" w:rsidR="00F22137" w:rsidRDefault="00F22137" w:rsidP="00F22137">
      <w:pPr>
        <w:ind w:firstLine="480"/>
      </w:pPr>
      <w:r>
        <w:rPr>
          <w:rFonts w:hint="eastAsia"/>
        </w:rPr>
        <w:t>本章选择</w:t>
      </w:r>
      <w:r>
        <w:rPr>
          <w:rFonts w:hint="eastAsia"/>
        </w:rPr>
        <w:t>ABAQUS</w:t>
      </w:r>
      <w:r>
        <w:rPr>
          <w:rFonts w:hint="eastAsia"/>
        </w:rPr>
        <w:t>来建立本文高强钢角焊缝在不同加载角度</w:t>
      </w:r>
      <w:proofErr w:type="gramStart"/>
      <w:r>
        <w:rPr>
          <w:rFonts w:hint="eastAsia"/>
        </w:rPr>
        <w:t>下试验</w:t>
      </w:r>
      <w:proofErr w:type="gramEnd"/>
      <w:r>
        <w:rPr>
          <w:rFonts w:hint="eastAsia"/>
        </w:rPr>
        <w:t>的有限元模型，</w:t>
      </w:r>
      <w:r w:rsidR="003E60B2">
        <w:rPr>
          <w:rFonts w:hint="eastAsia"/>
        </w:rPr>
        <w:t>采用</w:t>
      </w:r>
      <w:r w:rsidR="003E60B2">
        <w:rPr>
          <w:rFonts w:hint="eastAsia"/>
        </w:rPr>
        <w:t>ABAQUS/standard</w:t>
      </w:r>
      <w:r w:rsidR="003E60B2">
        <w:rPr>
          <w:rFonts w:hint="eastAsia"/>
        </w:rPr>
        <w:t>隐式分析处理器，有限元结果</w:t>
      </w:r>
      <w:r>
        <w:rPr>
          <w:rFonts w:hint="eastAsia"/>
        </w:rPr>
        <w:t>与试验数据的对比验证了有限元</w:t>
      </w:r>
      <w:r w:rsidR="003E60B2">
        <w:rPr>
          <w:rFonts w:hint="eastAsia"/>
        </w:rPr>
        <w:t>模型</w:t>
      </w:r>
      <w:r>
        <w:rPr>
          <w:rFonts w:hint="eastAsia"/>
        </w:rPr>
        <w:t>的可靠性与合理性。</w:t>
      </w:r>
    </w:p>
    <w:p w14:paraId="6E43F009" w14:textId="77777777" w:rsidR="004F326B" w:rsidRPr="00F22137" w:rsidRDefault="004F326B" w:rsidP="0042422E">
      <w:pPr>
        <w:ind w:firstLine="480"/>
      </w:pPr>
    </w:p>
    <w:p w14:paraId="7C7D1C30" w14:textId="68CD1B83" w:rsidR="00A409FD" w:rsidRPr="00624A20" w:rsidRDefault="00A409FD" w:rsidP="00A409FD">
      <w:pPr>
        <w:pStyle w:val="2"/>
        <w:numPr>
          <w:ilvl w:val="1"/>
          <w:numId w:val="4"/>
        </w:numPr>
      </w:pPr>
      <w:bookmarkStart w:id="246" w:name="_Toc4938236"/>
      <w:r>
        <w:rPr>
          <w:rFonts w:hint="eastAsia"/>
        </w:rPr>
        <w:lastRenderedPageBreak/>
        <w:t>有限元模型</w:t>
      </w:r>
      <w:bookmarkEnd w:id="246"/>
    </w:p>
    <w:p w14:paraId="055D0B18" w14:textId="377C21A2" w:rsidR="00427810" w:rsidRDefault="00427810" w:rsidP="00A409FD">
      <w:pPr>
        <w:pStyle w:val="11130"/>
        <w:numPr>
          <w:ilvl w:val="2"/>
          <w:numId w:val="4"/>
        </w:numPr>
        <w:rPr>
          <w:rFonts w:ascii="Times New Roman" w:hAnsi="Times New Roman"/>
        </w:rPr>
      </w:pPr>
      <w:bookmarkStart w:id="247" w:name="_Toc4938237"/>
      <w:r>
        <w:rPr>
          <w:rFonts w:ascii="Times New Roman" w:hAnsi="Times New Roman" w:hint="eastAsia"/>
        </w:rPr>
        <w:t>金属材料的</w:t>
      </w:r>
      <w:r>
        <w:rPr>
          <w:rFonts w:ascii="Times New Roman" w:hAnsi="Times New Roman" w:hint="eastAsia"/>
        </w:rPr>
        <w:t>J</w:t>
      </w:r>
      <w:r>
        <w:rPr>
          <w:rFonts w:ascii="Times New Roman" w:hAnsi="Times New Roman"/>
        </w:rPr>
        <w:t>-C</w:t>
      </w:r>
      <w:r>
        <w:rPr>
          <w:rFonts w:ascii="Times New Roman" w:hAnsi="Times New Roman" w:hint="eastAsia"/>
        </w:rPr>
        <w:t>失效准则模型</w:t>
      </w:r>
      <w:bookmarkEnd w:id="247"/>
    </w:p>
    <w:p w14:paraId="5D7F57DB" w14:textId="357E5C01" w:rsidR="00427810" w:rsidRDefault="00427810" w:rsidP="000930D2">
      <w:pPr>
        <w:ind w:firstLine="480"/>
      </w:pPr>
      <w:r>
        <w:rPr>
          <w:rFonts w:hint="eastAsia"/>
        </w:rPr>
        <w:t>试验所用两种厚度（</w:t>
      </w:r>
      <w:r>
        <w:rPr>
          <w:rFonts w:hint="eastAsia"/>
        </w:rPr>
        <w:t>1</w:t>
      </w:r>
      <w:r>
        <w:t>0mm</w:t>
      </w:r>
      <w:r>
        <w:rPr>
          <w:rFonts w:hint="eastAsia"/>
        </w:rPr>
        <w:t>和</w:t>
      </w:r>
      <w:r>
        <w:rPr>
          <w:rFonts w:hint="eastAsia"/>
        </w:rPr>
        <w:t>2</w:t>
      </w:r>
      <w:r>
        <w:t>0mm</w:t>
      </w:r>
      <w:r>
        <w:rPr>
          <w:rFonts w:hint="eastAsia"/>
        </w:rPr>
        <w:t>）的高强度钢材</w:t>
      </w:r>
      <w:r>
        <w:rPr>
          <w:rFonts w:hint="eastAsia"/>
        </w:rPr>
        <w:t>Q</w:t>
      </w:r>
      <w:r>
        <w:t>890D</w:t>
      </w:r>
      <w:r>
        <w:rPr>
          <w:rFonts w:hint="eastAsia"/>
        </w:rPr>
        <w:t>以及熔敷金属</w:t>
      </w:r>
      <w:r>
        <w:rPr>
          <w:rFonts w:hint="eastAsia"/>
        </w:rPr>
        <w:t>E</w:t>
      </w:r>
      <w:r>
        <w:t>R120S-G</w:t>
      </w:r>
      <w:proofErr w:type="gramStart"/>
      <w:r>
        <w:rPr>
          <w:rFonts w:hint="eastAsia"/>
        </w:rPr>
        <w:t>的本构模型</w:t>
      </w:r>
      <w:proofErr w:type="gramEnd"/>
      <w:r>
        <w:rPr>
          <w:rFonts w:hint="eastAsia"/>
        </w:rPr>
        <w:t>已经在</w:t>
      </w:r>
      <w:r>
        <w:fldChar w:fldCharType="begin"/>
      </w:r>
      <w:r>
        <w:instrText xml:space="preserve"> </w:instrText>
      </w:r>
      <w:r>
        <w:rPr>
          <w:rFonts w:hint="eastAsia"/>
        </w:rPr>
        <w:instrText>REF _Ref4005478 \r \h</w:instrText>
      </w:r>
      <w:r>
        <w:instrText xml:space="preserve"> </w:instrText>
      </w:r>
      <w:r>
        <w:fldChar w:fldCharType="separate"/>
      </w:r>
      <w:r w:rsidR="009A74E1">
        <w:t>2.4</w:t>
      </w:r>
      <w:r>
        <w:fldChar w:fldCharType="end"/>
      </w:r>
      <w:r>
        <w:rPr>
          <w:rFonts w:hint="eastAsia"/>
        </w:rPr>
        <w:t>节进行了标定，通过拟合极限荷载前的真实应力应变得到的幂指数的公式，来预测达到断裂时刻的全应力应变曲线，输入到</w:t>
      </w:r>
      <w:proofErr w:type="spellStart"/>
      <w:r>
        <w:rPr>
          <w:rFonts w:hint="eastAsia"/>
        </w:rPr>
        <w:t>a</w:t>
      </w:r>
      <w:r>
        <w:t>baqus</w:t>
      </w:r>
      <w:proofErr w:type="spellEnd"/>
      <w:r>
        <w:rPr>
          <w:rFonts w:hint="eastAsia"/>
        </w:rPr>
        <w:t>的塑性模型中。由于焊缝区尺寸较小，无法直接进行焊缝区域的材性试验，焊缝金属的</w:t>
      </w:r>
      <w:bookmarkStart w:id="248" w:name="OLE_LINK18"/>
      <w:r>
        <w:rPr>
          <w:rFonts w:hint="eastAsia"/>
        </w:rPr>
        <w:t>材料模型</w:t>
      </w:r>
      <w:bookmarkEnd w:id="248"/>
      <w:r>
        <w:rPr>
          <w:rFonts w:hint="eastAsia"/>
        </w:rPr>
        <w:t>选用</w:t>
      </w:r>
      <w:r>
        <w:fldChar w:fldCharType="begin"/>
      </w:r>
      <w:r>
        <w:instrText xml:space="preserve"> </w:instrText>
      </w:r>
      <w:r>
        <w:rPr>
          <w:rFonts w:hint="eastAsia"/>
        </w:rPr>
        <w:instrText>REF _Ref4005676 \r \h</w:instrText>
      </w:r>
      <w:r>
        <w:instrText xml:space="preserve"> </w:instrText>
      </w:r>
      <w:r>
        <w:fldChar w:fldCharType="separate"/>
      </w:r>
      <w:r w:rsidR="009A74E1">
        <w:t>2.4</w:t>
      </w:r>
      <w:r>
        <w:fldChar w:fldCharType="end"/>
      </w:r>
      <w:r>
        <w:rPr>
          <w:rFonts w:hint="eastAsia"/>
        </w:rPr>
        <w:t>节的熔敷金属校核后的材料模型。</w:t>
      </w:r>
    </w:p>
    <w:p w14:paraId="795A58FA" w14:textId="77777777" w:rsidR="00427810" w:rsidRDefault="00427810" w:rsidP="000930D2">
      <w:pPr>
        <w:ind w:firstLine="480"/>
      </w:pPr>
    </w:p>
    <w:p w14:paraId="1A1468A8" w14:textId="2F91AA52" w:rsidR="00427810" w:rsidRDefault="00427810" w:rsidP="00427810">
      <w:pPr>
        <w:ind w:firstLine="480"/>
      </w:pPr>
      <w:r>
        <w:rPr>
          <w:rFonts w:hint="eastAsia"/>
        </w:rPr>
        <w:t>材料的失效与多种因素有关并夹着复杂的物理机制，常见的有常塑性应变断裂准则、最大剪应力断裂准则、最大主应力断裂准则、基于塑性功的</w:t>
      </w:r>
      <w:r>
        <w:rPr>
          <w:rFonts w:hint="eastAsia"/>
        </w:rPr>
        <w:t>C</w:t>
      </w:r>
      <w:r>
        <w:t>-L</w:t>
      </w:r>
      <w:r>
        <w:rPr>
          <w:rFonts w:hint="eastAsia"/>
        </w:rPr>
        <w:t>断裂准则以及经验型</w:t>
      </w:r>
      <w:r>
        <w:rPr>
          <w:rFonts w:hint="eastAsia"/>
        </w:rPr>
        <w:t>J</w:t>
      </w:r>
      <w:r>
        <w:t>ohnson-Cook</w:t>
      </w:r>
      <w:r>
        <w:rPr>
          <w:rFonts w:hint="eastAsia"/>
        </w:rPr>
        <w:t>断裂准则等。</w:t>
      </w:r>
    </w:p>
    <w:p w14:paraId="023FC5CA" w14:textId="578711FE" w:rsidR="00427810" w:rsidRDefault="00427810" w:rsidP="00427810">
      <w:pPr>
        <w:ind w:firstLine="480"/>
      </w:pPr>
      <w:r>
        <w:rPr>
          <w:rFonts w:hint="eastAsia"/>
        </w:rPr>
        <w:t>金属材料的延性断裂与材料中</w:t>
      </w:r>
      <w:r w:rsidR="00940EA2">
        <w:rPr>
          <w:rFonts w:hint="eastAsia"/>
        </w:rPr>
        <w:t>空洞形核、扩展和聚合有关，而微孔洞的产生和增长与材料的应力状态即应力三</w:t>
      </w:r>
      <w:proofErr w:type="gramStart"/>
      <w:r w:rsidR="00940EA2">
        <w:rPr>
          <w:rFonts w:hint="eastAsia"/>
        </w:rPr>
        <w:t>轴度显著</w:t>
      </w:r>
      <w:proofErr w:type="gramEnd"/>
      <w:r w:rsidR="00940EA2">
        <w:rPr>
          <w:rFonts w:hint="eastAsia"/>
        </w:rPr>
        <w:t>相关，温度和应变率对材料的断裂也有很大影响。</w:t>
      </w:r>
      <w:proofErr w:type="spellStart"/>
      <w:r w:rsidR="00940EA2">
        <w:rPr>
          <w:rFonts w:hint="eastAsia"/>
        </w:rPr>
        <w:t>G</w:t>
      </w:r>
      <w:r w:rsidR="00940EA2">
        <w:t>.R.Johnson</w:t>
      </w:r>
      <w:proofErr w:type="spellEnd"/>
      <w:r w:rsidR="00940EA2">
        <w:rPr>
          <w:rFonts w:hint="eastAsia"/>
        </w:rPr>
        <w:t>等</w:t>
      </w:r>
      <w:r w:rsidR="00940EA2" w:rsidRPr="00940EA2">
        <w:rPr>
          <w:vertAlign w:val="superscript"/>
        </w:rPr>
        <w:fldChar w:fldCharType="begin"/>
      </w:r>
      <w:r w:rsidR="00940EA2" w:rsidRPr="00940EA2">
        <w:rPr>
          <w:vertAlign w:val="superscript"/>
        </w:rPr>
        <w:instrText xml:space="preserve"> </w:instrText>
      </w:r>
      <w:r w:rsidR="00940EA2" w:rsidRPr="00940EA2">
        <w:rPr>
          <w:rFonts w:hint="eastAsia"/>
          <w:vertAlign w:val="superscript"/>
        </w:rPr>
        <w:instrText>REF _Ref4682782 \r \h</w:instrText>
      </w:r>
      <w:r w:rsidR="00940EA2" w:rsidRPr="00940EA2">
        <w:rPr>
          <w:vertAlign w:val="superscript"/>
        </w:rPr>
        <w:instrText xml:space="preserve"> </w:instrText>
      </w:r>
      <w:r w:rsidR="00940EA2">
        <w:rPr>
          <w:vertAlign w:val="superscript"/>
        </w:rPr>
        <w:instrText xml:space="preserve"> \* MERGEFORMAT </w:instrText>
      </w:r>
      <w:r w:rsidR="00940EA2" w:rsidRPr="00940EA2">
        <w:rPr>
          <w:vertAlign w:val="superscript"/>
        </w:rPr>
      </w:r>
      <w:r w:rsidR="00940EA2" w:rsidRPr="00940EA2">
        <w:rPr>
          <w:vertAlign w:val="superscript"/>
        </w:rPr>
        <w:fldChar w:fldCharType="separate"/>
      </w:r>
      <w:r w:rsidR="009A74E1">
        <w:rPr>
          <w:vertAlign w:val="superscript"/>
        </w:rPr>
        <w:t xml:space="preserve">[70] </w:t>
      </w:r>
      <w:r w:rsidR="00940EA2" w:rsidRPr="00940EA2">
        <w:rPr>
          <w:vertAlign w:val="superscript"/>
        </w:rPr>
        <w:fldChar w:fldCharType="end"/>
      </w:r>
      <w:r w:rsidR="00940EA2">
        <w:rPr>
          <w:rFonts w:hint="eastAsia"/>
        </w:rPr>
        <w:t>考虑应力三轴度、温度及应变率效应，扩展了</w:t>
      </w:r>
      <w:r w:rsidR="00940EA2">
        <w:t>Hancock</w:t>
      </w:r>
      <w:r w:rsidR="00940EA2" w:rsidRPr="00940EA2">
        <w:rPr>
          <w:vertAlign w:val="superscript"/>
        </w:rPr>
        <w:fldChar w:fldCharType="begin"/>
      </w:r>
      <w:r w:rsidR="00940EA2" w:rsidRPr="00940EA2">
        <w:rPr>
          <w:vertAlign w:val="superscript"/>
        </w:rPr>
        <w:instrText xml:space="preserve"> REF _Ref4682931 \r \h </w:instrText>
      </w:r>
      <w:r w:rsidR="00940EA2">
        <w:rPr>
          <w:vertAlign w:val="superscript"/>
        </w:rPr>
        <w:instrText xml:space="preserve"> \* MERGEFORMAT </w:instrText>
      </w:r>
      <w:r w:rsidR="00940EA2" w:rsidRPr="00940EA2">
        <w:rPr>
          <w:vertAlign w:val="superscript"/>
        </w:rPr>
      </w:r>
      <w:r w:rsidR="00940EA2" w:rsidRPr="00940EA2">
        <w:rPr>
          <w:vertAlign w:val="superscript"/>
        </w:rPr>
        <w:fldChar w:fldCharType="separate"/>
      </w:r>
      <w:r w:rsidR="009A74E1">
        <w:rPr>
          <w:vertAlign w:val="superscript"/>
        </w:rPr>
        <w:t xml:space="preserve">[71] </w:t>
      </w:r>
      <w:r w:rsidR="00940EA2" w:rsidRPr="00940EA2">
        <w:rPr>
          <w:vertAlign w:val="superscript"/>
        </w:rPr>
        <w:fldChar w:fldCharType="end"/>
      </w:r>
      <w:r w:rsidR="00940EA2">
        <w:t>-Mackenzie</w:t>
      </w:r>
      <w:r w:rsidR="00940EA2" w:rsidRPr="00940EA2">
        <w:rPr>
          <w:vertAlign w:val="superscript"/>
        </w:rPr>
        <w:fldChar w:fldCharType="begin"/>
      </w:r>
      <w:r w:rsidR="00940EA2" w:rsidRPr="00940EA2">
        <w:rPr>
          <w:vertAlign w:val="superscript"/>
        </w:rPr>
        <w:instrText xml:space="preserve"> REF _Ref4682935 \r \h </w:instrText>
      </w:r>
      <w:r w:rsidR="00940EA2">
        <w:rPr>
          <w:vertAlign w:val="superscript"/>
        </w:rPr>
        <w:instrText xml:space="preserve"> \* MERGEFORMAT </w:instrText>
      </w:r>
      <w:r w:rsidR="00940EA2" w:rsidRPr="00940EA2">
        <w:rPr>
          <w:vertAlign w:val="superscript"/>
        </w:rPr>
      </w:r>
      <w:r w:rsidR="00940EA2" w:rsidRPr="00940EA2">
        <w:rPr>
          <w:vertAlign w:val="superscript"/>
        </w:rPr>
        <w:fldChar w:fldCharType="separate"/>
      </w:r>
      <w:r w:rsidR="009A74E1">
        <w:rPr>
          <w:vertAlign w:val="superscript"/>
        </w:rPr>
        <w:t xml:space="preserve">[72] </w:t>
      </w:r>
      <w:r w:rsidR="00940EA2" w:rsidRPr="00940EA2">
        <w:rPr>
          <w:vertAlign w:val="superscript"/>
        </w:rPr>
        <w:fldChar w:fldCharType="end"/>
      </w:r>
      <w:r w:rsidR="00940EA2">
        <w:rPr>
          <w:rFonts w:hint="eastAsia"/>
        </w:rPr>
        <w:t>的断裂模型形式</w:t>
      </w:r>
      <w:r w:rsidR="006E2D40">
        <w:rPr>
          <w:rFonts w:hint="eastAsia"/>
        </w:rPr>
        <w:t>，如公式</w:t>
      </w:r>
      <w:r w:rsidR="006E2D40">
        <w:fldChar w:fldCharType="begin"/>
      </w:r>
      <w:r w:rsidR="006E2D40">
        <w:instrText xml:space="preserve"> </w:instrText>
      </w:r>
      <w:r w:rsidR="006E2D40">
        <w:rPr>
          <w:rFonts w:hint="eastAsia"/>
        </w:rPr>
        <w:instrText>REF _Ref4683025 \h</w:instrText>
      </w:r>
      <w:r w:rsidR="006E2D40">
        <w:instrText xml:space="preserve"> </w:instrText>
      </w:r>
      <w:r w:rsidR="006E2D40">
        <w:fldChar w:fldCharType="separate"/>
      </w:r>
      <w:r w:rsidR="009A74E1">
        <w:t xml:space="preserve">( </w:t>
      </w:r>
      <w:r w:rsidR="009A74E1">
        <w:rPr>
          <w:noProof/>
        </w:rPr>
        <w:t>5</w:t>
      </w:r>
      <w:r w:rsidR="009A74E1">
        <w:t>.</w:t>
      </w:r>
      <w:r w:rsidR="009A74E1">
        <w:rPr>
          <w:noProof/>
        </w:rPr>
        <w:t>1</w:t>
      </w:r>
      <w:r w:rsidR="009A74E1">
        <w:t xml:space="preserve"> )</w:t>
      </w:r>
      <w:r w:rsidR="006E2D40">
        <w:fldChar w:fldCharType="end"/>
      </w:r>
      <w:r w:rsidR="006E2D40">
        <w:rPr>
          <w:rFonts w:hint="eastAsia"/>
        </w:rPr>
        <w:t>所示</w:t>
      </w:r>
      <w:r w:rsidR="006E2D40">
        <w:rPr>
          <w:rFonts w:hint="eastAsia"/>
        </w:rPr>
        <w:t>:</w:t>
      </w:r>
    </w:p>
    <w:tbl>
      <w:tblPr>
        <w:tblW w:w="0" w:type="auto"/>
        <w:tblLook w:val="04A0" w:firstRow="1" w:lastRow="0" w:firstColumn="1" w:lastColumn="0" w:noHBand="0" w:noVBand="1"/>
      </w:tblPr>
      <w:tblGrid>
        <w:gridCol w:w="1271"/>
        <w:gridCol w:w="5670"/>
        <w:gridCol w:w="1355"/>
      </w:tblGrid>
      <w:tr w:rsidR="006E2D40" w14:paraId="00FF3F86" w14:textId="77777777" w:rsidTr="006E2D40">
        <w:trPr>
          <w:trHeight w:val="850"/>
        </w:trPr>
        <w:tc>
          <w:tcPr>
            <w:tcW w:w="1271" w:type="dxa"/>
            <w:vAlign w:val="center"/>
          </w:tcPr>
          <w:p w14:paraId="284DEEB2" w14:textId="77777777" w:rsidR="006E2D40" w:rsidRDefault="006E2D40" w:rsidP="006E2D40">
            <w:pPr>
              <w:pStyle w:val="af8"/>
              <w:ind w:firstLine="360"/>
            </w:pPr>
          </w:p>
        </w:tc>
        <w:bookmarkStart w:id="249" w:name="OLE_LINK27"/>
        <w:tc>
          <w:tcPr>
            <w:tcW w:w="5670" w:type="dxa"/>
            <w:vAlign w:val="center"/>
          </w:tcPr>
          <w:p w14:paraId="50CAFDA0" w14:textId="14CB1DC9" w:rsidR="006E2D40" w:rsidRDefault="0051334F" w:rsidP="006E2D40">
            <w:pPr>
              <w:pStyle w:val="af8"/>
            </w:pPr>
            <w:r w:rsidRPr="006E2D40">
              <w:rPr>
                <w:position w:val="-14"/>
              </w:rPr>
              <w:object w:dxaOrig="4599" w:dyaOrig="400" w14:anchorId="3C15B858">
                <v:shape id="_x0000_i1183" type="#_x0000_t75" style="width:229.1pt;height:20.55pt" o:ole="">
                  <v:imagedata r:id="rId468" o:title=""/>
                </v:shape>
                <o:OLEObject Type="Embed" ProgID="Equation.DSMT4" ShapeID="_x0000_i1183" DrawAspect="Content" ObjectID="_1615738742" r:id="rId469"/>
              </w:object>
            </w:r>
            <w:bookmarkEnd w:id="249"/>
          </w:p>
        </w:tc>
        <w:tc>
          <w:tcPr>
            <w:tcW w:w="1355" w:type="dxa"/>
            <w:vAlign w:val="center"/>
          </w:tcPr>
          <w:p w14:paraId="1670D099" w14:textId="4D8D4077" w:rsidR="006E2D40" w:rsidRDefault="006E2D40" w:rsidP="006E2D40">
            <w:pPr>
              <w:pStyle w:val="af8"/>
              <w:jc w:val="right"/>
            </w:pPr>
            <w:bookmarkStart w:id="250" w:name="_Ref4683025"/>
            <w:r>
              <w:t xml:space="preserve">( </w:t>
            </w:r>
            <w:r>
              <w:rPr>
                <w:noProof/>
              </w:rPr>
              <w:fldChar w:fldCharType="begin"/>
            </w:r>
            <w:r>
              <w:rPr>
                <w:noProof/>
              </w:rPr>
              <w:instrText xml:space="preserve"> STYLEREF 1 \s </w:instrText>
            </w:r>
            <w:r>
              <w:rPr>
                <w:noProof/>
              </w:rPr>
              <w:fldChar w:fldCharType="separate"/>
            </w:r>
            <w:r w:rsidR="009A74E1">
              <w:rPr>
                <w:noProof/>
              </w:rPr>
              <w:t>5</w:t>
            </w:r>
            <w:r>
              <w:rPr>
                <w:noProof/>
              </w:rPr>
              <w:fldChar w:fldCharType="end"/>
            </w:r>
            <w:r>
              <w:t>.</w:t>
            </w:r>
            <w:r>
              <w:rPr>
                <w:noProof/>
              </w:rPr>
              <w:fldChar w:fldCharType="begin"/>
            </w:r>
            <w:r>
              <w:rPr>
                <w:noProof/>
              </w:rPr>
              <w:instrText xml:space="preserve"> SEQ ( \* ARABIC \s 1 </w:instrText>
            </w:r>
            <w:r>
              <w:rPr>
                <w:noProof/>
              </w:rPr>
              <w:fldChar w:fldCharType="separate"/>
            </w:r>
            <w:r w:rsidR="009A74E1">
              <w:rPr>
                <w:noProof/>
              </w:rPr>
              <w:t>1</w:t>
            </w:r>
            <w:r>
              <w:rPr>
                <w:noProof/>
              </w:rPr>
              <w:fldChar w:fldCharType="end"/>
            </w:r>
            <w:r>
              <w:t xml:space="preserve"> )</w:t>
            </w:r>
            <w:bookmarkEnd w:id="250"/>
          </w:p>
        </w:tc>
      </w:tr>
    </w:tbl>
    <w:p w14:paraId="67469C34" w14:textId="08AC53C6" w:rsidR="006E2D40" w:rsidRPr="00940EA2" w:rsidRDefault="00130F46" w:rsidP="006E2D40">
      <w:pPr>
        <w:ind w:firstLine="480"/>
      </w:pPr>
      <w:r>
        <w:rPr>
          <w:rFonts w:hint="eastAsia"/>
        </w:rPr>
        <w:t>式中：</w:t>
      </w:r>
      <w:r w:rsidR="00BD4E46" w:rsidRPr="00BD4E46">
        <w:rPr>
          <w:position w:val="-12"/>
        </w:rPr>
        <w:object w:dxaOrig="760" w:dyaOrig="360" w14:anchorId="38E7C4D1">
          <v:shape id="_x0000_i1184" type="#_x0000_t75" style="width:37.4pt;height:18.7pt" o:ole="">
            <v:imagedata r:id="rId470" o:title=""/>
          </v:shape>
          <o:OLEObject Type="Embed" ProgID="Equation.DSMT4" ShapeID="_x0000_i1184" DrawAspect="Content" ObjectID="_1615738743" r:id="rId471"/>
        </w:object>
      </w:r>
      <w:r w:rsidR="00BD4E46">
        <w:rPr>
          <w:rFonts w:hint="eastAsia"/>
        </w:rPr>
        <w:t>为材料参数，</w:t>
      </w:r>
      <w:bookmarkStart w:id="251" w:name="OLE_LINK28"/>
      <w:r w:rsidR="00BD4E46" w:rsidRPr="00BD4E46">
        <w:rPr>
          <w:position w:val="-6"/>
        </w:rPr>
        <w:object w:dxaOrig="240" w:dyaOrig="220" w14:anchorId="651C2846">
          <v:shape id="_x0000_i1185" type="#_x0000_t75" style="width:13.1pt;height:12.15pt" o:ole="">
            <v:imagedata r:id="rId472" o:title=""/>
          </v:shape>
          <o:OLEObject Type="Embed" ProgID="Equation.DSMT4" ShapeID="_x0000_i1185" DrawAspect="Content" ObjectID="_1615738744" r:id="rId473"/>
        </w:object>
      </w:r>
      <w:bookmarkEnd w:id="251"/>
      <w:r w:rsidR="00BD4E46">
        <w:rPr>
          <w:rFonts w:hint="eastAsia"/>
        </w:rPr>
        <w:t>为应力三轴度，定位为</w:t>
      </w:r>
      <w:bookmarkStart w:id="252" w:name="OLE_LINK29"/>
      <w:r w:rsidR="00BD4E46" w:rsidRPr="00BD4E46">
        <w:rPr>
          <w:position w:val="-12"/>
        </w:rPr>
        <w:object w:dxaOrig="1060" w:dyaOrig="360" w14:anchorId="70307229">
          <v:shape id="_x0000_i1186" type="#_x0000_t75" style="width:52.35pt;height:18.7pt" o:ole="">
            <v:imagedata r:id="rId474" o:title=""/>
          </v:shape>
          <o:OLEObject Type="Embed" ProgID="Equation.DSMT4" ShapeID="_x0000_i1186" DrawAspect="Content" ObjectID="_1615738745" r:id="rId475"/>
        </w:object>
      </w:r>
      <w:bookmarkEnd w:id="252"/>
      <w:r w:rsidR="00BD4E46">
        <w:rPr>
          <w:rFonts w:hint="eastAsia"/>
        </w:rPr>
        <w:t>，其中静水压力</w:t>
      </w:r>
      <w:r w:rsidR="00BD4E46" w:rsidRPr="00BD4E46">
        <w:rPr>
          <w:position w:val="-12"/>
        </w:rPr>
        <w:object w:dxaOrig="2140" w:dyaOrig="360" w14:anchorId="01D50DE2">
          <v:shape id="_x0000_i1187" type="#_x0000_t75" style="width:107.55pt;height:18.7pt" o:ole="">
            <v:imagedata r:id="rId476" o:title=""/>
          </v:shape>
          <o:OLEObject Type="Embed" ProgID="Equation.DSMT4" ShapeID="_x0000_i1187" DrawAspect="Content" ObjectID="_1615738746" r:id="rId477"/>
        </w:object>
      </w:r>
      <w:r w:rsidR="00BD4E46">
        <w:rPr>
          <w:rFonts w:hint="eastAsia"/>
        </w:rPr>
        <w:t>，</w:t>
      </w:r>
      <w:r w:rsidR="00BD4E46" w:rsidRPr="00BD4E46">
        <w:rPr>
          <w:position w:val="-12"/>
        </w:rPr>
        <w:object w:dxaOrig="300" w:dyaOrig="360" w14:anchorId="7FB3D29B">
          <v:shape id="_x0000_i1188" type="#_x0000_t75" style="width:14.95pt;height:18.7pt" o:ole="">
            <v:imagedata r:id="rId478" o:title=""/>
          </v:shape>
          <o:OLEObject Type="Embed" ProgID="Equation.DSMT4" ShapeID="_x0000_i1188" DrawAspect="Content" ObjectID="_1615738747" r:id="rId479"/>
        </w:object>
      </w:r>
      <w:r w:rsidR="00BD4E46">
        <w:rPr>
          <w:rFonts w:hint="eastAsia"/>
        </w:rPr>
        <w:t>为等效应力，</w:t>
      </w:r>
      <w:r w:rsidR="0051334F" w:rsidRPr="0051334F">
        <w:rPr>
          <w:position w:val="-12"/>
        </w:rPr>
        <w:object w:dxaOrig="840" w:dyaOrig="380" w14:anchorId="20A7107A">
          <v:shape id="_x0000_i1189" type="#_x0000_t75" style="width:42.1pt;height:20.55pt" o:ole="">
            <v:imagedata r:id="rId480" o:title=""/>
          </v:shape>
          <o:OLEObject Type="Embed" ProgID="Equation.DSMT4" ShapeID="_x0000_i1189" DrawAspect="Content" ObjectID="_1615738748" r:id="rId481"/>
        </w:object>
      </w:r>
      <w:r w:rsidR="00BD4E46">
        <w:rPr>
          <w:rFonts w:hint="eastAsia"/>
        </w:rPr>
        <w:t>为无量纲等效塑性应变率，</w:t>
      </w:r>
      <w:bookmarkStart w:id="253" w:name="OLE_LINK34"/>
      <w:r w:rsidR="0051334F" w:rsidRPr="00082E27">
        <w:rPr>
          <w:position w:val="-12"/>
        </w:rPr>
        <w:object w:dxaOrig="260" w:dyaOrig="360" w14:anchorId="55DCCC1F">
          <v:shape id="_x0000_i1190" type="#_x0000_t75" style="width:13.1pt;height:18.7pt" o:ole="">
            <v:imagedata r:id="rId482" o:title=""/>
          </v:shape>
          <o:OLEObject Type="Embed" ProgID="Equation.DSMT4" ShapeID="_x0000_i1190" DrawAspect="Content" ObjectID="_1615738749" r:id="rId483"/>
        </w:object>
      </w:r>
      <w:r w:rsidR="0051334F">
        <w:rPr>
          <w:rFonts w:hint="eastAsia"/>
        </w:rPr>
        <w:t>为参考应变率，</w:t>
      </w:r>
      <w:r w:rsidR="0051334F" w:rsidRPr="0051334F">
        <w:rPr>
          <w:position w:val="-12"/>
        </w:rPr>
        <w:object w:dxaOrig="1840" w:dyaOrig="380" w14:anchorId="26DE6EAE">
          <v:shape id="_x0000_i1191" type="#_x0000_t75" style="width:93.5pt;height:19.65pt" o:ole="">
            <v:imagedata r:id="rId484" o:title=""/>
          </v:shape>
          <o:OLEObject Type="Embed" ProgID="Equation.DSMT4" ShapeID="_x0000_i1191" DrawAspect="Content" ObjectID="_1615738750" r:id="rId485"/>
        </w:object>
      </w:r>
      <w:bookmarkEnd w:id="253"/>
      <w:r w:rsidR="00BD4E46">
        <w:rPr>
          <w:rFonts w:hint="eastAsia"/>
        </w:rPr>
        <w:t>为无量纲温度参数</w:t>
      </w:r>
      <w:r w:rsidR="0051334F">
        <w:rPr>
          <w:rFonts w:hint="eastAsia"/>
        </w:rPr>
        <w:t>，</w:t>
      </w:r>
      <w:bookmarkStart w:id="254" w:name="OLE_LINK35"/>
      <w:r w:rsidR="0051334F" w:rsidRPr="0051334F">
        <w:rPr>
          <w:position w:val="-12"/>
        </w:rPr>
        <w:object w:dxaOrig="320" w:dyaOrig="360" w14:anchorId="387485B2">
          <v:shape id="_x0000_i1192" type="#_x0000_t75" style="width:15.9pt;height:18.7pt" o:ole="">
            <v:imagedata r:id="rId486" o:title=""/>
          </v:shape>
          <o:OLEObject Type="Embed" ProgID="Equation.DSMT4" ShapeID="_x0000_i1192" DrawAspect="Content" ObjectID="_1615738751" r:id="rId487"/>
        </w:object>
      </w:r>
      <w:bookmarkEnd w:id="254"/>
      <w:r w:rsidR="0051334F">
        <w:rPr>
          <w:rFonts w:hint="eastAsia"/>
        </w:rPr>
        <w:t>为参考温度，</w:t>
      </w:r>
      <w:r w:rsidR="0051334F" w:rsidRPr="0051334F">
        <w:rPr>
          <w:position w:val="-12"/>
        </w:rPr>
        <w:object w:dxaOrig="360" w:dyaOrig="360" w14:anchorId="2454C969">
          <v:shape id="_x0000_i1193" type="#_x0000_t75" style="width:19.65pt;height:18.7pt" o:ole="">
            <v:imagedata r:id="rId488" o:title=""/>
          </v:shape>
          <o:OLEObject Type="Embed" ProgID="Equation.DSMT4" ShapeID="_x0000_i1193" DrawAspect="Content" ObjectID="_1615738752" r:id="rId489"/>
        </w:object>
      </w:r>
      <w:r w:rsidR="0051334F">
        <w:rPr>
          <w:rFonts w:hint="eastAsia"/>
        </w:rPr>
        <w:t>为材料熔化温度</w:t>
      </w:r>
      <w:r w:rsidR="00BD4E46">
        <w:rPr>
          <w:rFonts w:hint="eastAsia"/>
        </w:rPr>
        <w:t>。</w:t>
      </w:r>
      <w:r w:rsidR="00F30A62">
        <w:rPr>
          <w:rFonts w:hint="eastAsia"/>
        </w:rPr>
        <w:t>J</w:t>
      </w:r>
      <w:r w:rsidR="00F30A62">
        <w:t>-C</w:t>
      </w:r>
      <w:r w:rsidR="00F30A62">
        <w:rPr>
          <w:rFonts w:hint="eastAsia"/>
        </w:rPr>
        <w:t>失效模型利用累积损伤的思想考虑了应力状态、应变率及温度变化对材料破坏的影响，且认为损伤并不影响材料强度，损伤变量初始值为</w:t>
      </w:r>
      <w:r w:rsidR="00F30A62">
        <w:rPr>
          <w:rFonts w:hint="eastAsia"/>
        </w:rPr>
        <w:t>0</w:t>
      </w:r>
      <w:r w:rsidR="00F30A62">
        <w:rPr>
          <w:rFonts w:hint="eastAsia"/>
        </w:rPr>
        <w:t>，当达到</w:t>
      </w:r>
      <w:r w:rsidR="00F30A62">
        <w:rPr>
          <w:rFonts w:hint="eastAsia"/>
        </w:rPr>
        <w:t>1</w:t>
      </w:r>
      <w:r w:rsidR="00F30A62">
        <w:rPr>
          <w:rFonts w:hint="eastAsia"/>
        </w:rPr>
        <w:t>时，材料即失效。</w:t>
      </w:r>
    </w:p>
    <w:p w14:paraId="1BFFB5FF" w14:textId="77777777" w:rsidR="00427810" w:rsidRPr="00BD4E46" w:rsidRDefault="00427810" w:rsidP="000930D2">
      <w:pPr>
        <w:ind w:firstLine="480"/>
      </w:pPr>
    </w:p>
    <w:p w14:paraId="6E39BD54" w14:textId="2EAE8D9E" w:rsidR="00300278" w:rsidRDefault="00427810" w:rsidP="00300278">
      <w:pPr>
        <w:pStyle w:val="11130"/>
        <w:numPr>
          <w:ilvl w:val="2"/>
          <w:numId w:val="4"/>
        </w:numPr>
        <w:rPr>
          <w:rFonts w:ascii="Times New Roman" w:hAnsi="Times New Roman"/>
        </w:rPr>
      </w:pPr>
      <w:bookmarkStart w:id="255" w:name="_Toc4938238"/>
      <w:bookmarkStart w:id="256" w:name="OLE_LINK94"/>
      <w:r>
        <w:rPr>
          <w:rFonts w:ascii="Times New Roman" w:hAnsi="Times New Roman" w:hint="eastAsia"/>
        </w:rPr>
        <w:t>边界条件</w:t>
      </w:r>
      <w:r w:rsidR="00440EA3">
        <w:rPr>
          <w:rFonts w:ascii="Times New Roman" w:hAnsi="Times New Roman" w:hint="eastAsia"/>
        </w:rPr>
        <w:t>和约束设置</w:t>
      </w:r>
      <w:bookmarkEnd w:id="255"/>
    </w:p>
    <w:p w14:paraId="46074746" w14:textId="7B91E8AA" w:rsidR="00E766B2" w:rsidRDefault="00E766B2" w:rsidP="00300278">
      <w:pPr>
        <w:ind w:firstLine="480"/>
      </w:pPr>
      <w:bookmarkStart w:id="257" w:name="OLE_LINK22"/>
      <w:bookmarkStart w:id="258" w:name="OLE_LINK7"/>
      <w:bookmarkEnd w:id="256"/>
      <w:r>
        <w:rPr>
          <w:rFonts w:hint="eastAsia"/>
        </w:rPr>
        <w:t>根据单边单条角焊缝试件在</w:t>
      </w:r>
      <w:r>
        <w:rPr>
          <w:rFonts w:hint="eastAsia"/>
        </w:rPr>
        <w:t>X</w:t>
      </w:r>
      <w:r w:rsidR="00FE6E07">
        <w:rPr>
          <w:rFonts w:hint="eastAsia"/>
        </w:rPr>
        <w:t>，</w:t>
      </w:r>
      <w:r>
        <w:t>Y</w:t>
      </w:r>
      <w:r w:rsidR="00FE6E07">
        <w:rPr>
          <w:rFonts w:hint="eastAsia"/>
        </w:rPr>
        <w:t>，</w:t>
      </w:r>
      <w:r>
        <w:t>Z</w:t>
      </w:r>
      <w:r>
        <w:rPr>
          <w:rFonts w:hint="eastAsia"/>
        </w:rPr>
        <w:t>三个方向</w:t>
      </w:r>
      <w:r w:rsidR="00FE6E07">
        <w:rPr>
          <w:rFonts w:hint="eastAsia"/>
        </w:rPr>
        <w:t>上</w:t>
      </w:r>
      <w:r>
        <w:rPr>
          <w:rFonts w:hint="eastAsia"/>
        </w:rPr>
        <w:t>的对称性，单边单条角焊缝试件</w:t>
      </w:r>
      <w:r w:rsidR="00AB685B">
        <w:rPr>
          <w:rFonts w:hint="eastAsia"/>
        </w:rPr>
        <w:t>（加载角度为</w:t>
      </w:r>
      <w:r w:rsidR="00AB685B">
        <w:rPr>
          <w:rFonts w:hint="eastAsia"/>
        </w:rPr>
        <w:t>7</w:t>
      </w:r>
      <w:r w:rsidR="00AB685B">
        <w:t>5</w:t>
      </w:r>
      <w:r w:rsidR="00AB685B">
        <w:rPr>
          <w:rFonts w:hint="eastAsia"/>
        </w:rPr>
        <w:t>°，</w:t>
      </w:r>
      <w:r w:rsidR="00AB685B">
        <w:rPr>
          <w:rFonts w:hint="eastAsia"/>
        </w:rPr>
        <w:t>6</w:t>
      </w:r>
      <w:r w:rsidR="00AB685B">
        <w:t>0</w:t>
      </w:r>
      <w:r w:rsidR="00AB685B">
        <w:rPr>
          <w:rFonts w:hint="eastAsia"/>
        </w:rPr>
        <w:t>°，</w:t>
      </w:r>
      <w:r w:rsidR="00AB685B">
        <w:rPr>
          <w:rFonts w:hint="eastAsia"/>
        </w:rPr>
        <w:t>4</w:t>
      </w:r>
      <w:r w:rsidR="00AB685B">
        <w:t>5</w:t>
      </w:r>
      <w:r w:rsidR="00AB685B">
        <w:rPr>
          <w:rFonts w:hint="eastAsia"/>
        </w:rPr>
        <w:t>°</w:t>
      </w:r>
      <w:r w:rsidR="00AB685B">
        <w:t>S</w:t>
      </w:r>
      <w:r w:rsidR="00AB685B">
        <w:rPr>
          <w:rFonts w:hint="eastAsia"/>
        </w:rPr>
        <w:t>）</w:t>
      </w:r>
      <w:r>
        <w:rPr>
          <w:rFonts w:hint="eastAsia"/>
        </w:rPr>
        <w:t>建立</w:t>
      </w:r>
      <w:r>
        <w:rPr>
          <w:rFonts w:hint="eastAsia"/>
        </w:rPr>
        <w:t>1</w:t>
      </w:r>
      <w:r>
        <w:t>/4</w:t>
      </w:r>
      <w:r>
        <w:rPr>
          <w:rFonts w:hint="eastAsia"/>
        </w:rPr>
        <w:t>模型</w:t>
      </w:r>
      <w:r w:rsidR="00AB685B">
        <w:rPr>
          <w:rFonts w:hint="eastAsia"/>
        </w:rPr>
        <w:t>，而加载角度为</w:t>
      </w:r>
      <w:r w:rsidR="00AB685B">
        <w:rPr>
          <w:rFonts w:hint="eastAsia"/>
        </w:rPr>
        <w:t>9</w:t>
      </w:r>
      <w:r w:rsidR="00AB685B">
        <w:t>0</w:t>
      </w:r>
      <w:r w:rsidR="00AB685B">
        <w:rPr>
          <w:rFonts w:hint="eastAsia"/>
        </w:rPr>
        <w:t>°的正面角焊缝试件建立</w:t>
      </w:r>
      <w:r w:rsidR="00AB685B">
        <w:rPr>
          <w:rFonts w:hint="eastAsia"/>
        </w:rPr>
        <w:t>1</w:t>
      </w:r>
      <w:r w:rsidR="00AB685B">
        <w:t>/8</w:t>
      </w:r>
      <w:r w:rsidR="00AB685B">
        <w:rPr>
          <w:rFonts w:hint="eastAsia"/>
        </w:rPr>
        <w:t>模型</w:t>
      </w:r>
      <w:r w:rsidR="00FE6E07">
        <w:rPr>
          <w:rFonts w:hint="eastAsia"/>
        </w:rPr>
        <w:t>。</w:t>
      </w:r>
      <w:r w:rsidR="00FE6E07">
        <w:fldChar w:fldCharType="begin"/>
      </w:r>
      <w:r w:rsidR="00FE6E07">
        <w:instrText xml:space="preserve"> </w:instrText>
      </w:r>
      <w:r w:rsidR="00FE6E07">
        <w:rPr>
          <w:rFonts w:hint="eastAsia"/>
        </w:rPr>
        <w:instrText>REF _Ref4006220 \h</w:instrText>
      </w:r>
      <w:r w:rsidR="00FE6E07">
        <w:instrText xml:space="preserve"> </w:instrText>
      </w:r>
      <w:r w:rsidR="00FE6E07">
        <w:fldChar w:fldCharType="separate"/>
      </w:r>
      <w:r w:rsidR="009A74E1" w:rsidRPr="00662058">
        <w:rPr>
          <w:rFonts w:hint="eastAsia"/>
        </w:rPr>
        <w:t>图</w:t>
      </w:r>
      <w:r w:rsidR="009A74E1" w:rsidRPr="00662058">
        <w:rPr>
          <w:rFonts w:hint="eastAsia"/>
        </w:rPr>
        <w:t xml:space="preserve"> </w:t>
      </w:r>
      <w:r w:rsidR="009A74E1">
        <w:rPr>
          <w:noProof/>
        </w:rPr>
        <w:t>5</w:t>
      </w:r>
      <w:r w:rsidR="009A74E1">
        <w:t>.</w:t>
      </w:r>
      <w:r w:rsidR="009A74E1">
        <w:rPr>
          <w:noProof/>
        </w:rPr>
        <w:t>1</w:t>
      </w:r>
      <w:r w:rsidR="00FE6E07">
        <w:fldChar w:fldCharType="end"/>
      </w:r>
      <w:r w:rsidR="00FE6E07">
        <w:rPr>
          <w:rFonts w:hint="eastAsia"/>
        </w:rPr>
        <w:t>给出了模型的荷载和边界条件的设置情况</w:t>
      </w:r>
      <w:r w:rsidR="00DD094A">
        <w:rPr>
          <w:rFonts w:hint="eastAsia"/>
        </w:rPr>
        <w:t>，由于模型的对称性，在对称面上分别约束法向位移</w:t>
      </w:r>
      <w:r w:rsidR="00A17E47">
        <w:rPr>
          <w:rFonts w:hint="eastAsia"/>
        </w:rPr>
        <w:t>，如图中</w:t>
      </w:r>
      <w:r w:rsidR="00A17E47">
        <w:rPr>
          <w:rFonts w:hint="eastAsia"/>
        </w:rPr>
        <w:t>l</w:t>
      </w:r>
      <w:r w:rsidR="00A17E47">
        <w:t>eft face/bottom face/front face</w:t>
      </w:r>
      <w:r w:rsidR="00A17E47">
        <w:rPr>
          <w:rFonts w:hint="eastAsia"/>
        </w:rPr>
        <w:t>所示</w:t>
      </w:r>
      <w:r w:rsidR="00DD094A">
        <w:rPr>
          <w:rFonts w:hint="eastAsia"/>
        </w:rPr>
        <w:t>。在加载面上，约束了除加载方向外的其它五个方向的自由度，此外将加载面上的节点绑定到一个参考点上进行轴向位移控制加载。</w:t>
      </w:r>
    </w:p>
    <w:p w14:paraId="7E6FE114" w14:textId="0E9EBE3E" w:rsidR="00DD094A" w:rsidRDefault="00F71B18" w:rsidP="00300278">
      <w:pPr>
        <w:ind w:firstLine="480"/>
      </w:pPr>
      <w:bookmarkStart w:id="259" w:name="OLE_LINK31"/>
      <w:r>
        <w:rPr>
          <w:rFonts w:hint="eastAsia"/>
        </w:rPr>
        <w:lastRenderedPageBreak/>
        <w:t>整体上，模型由三个部分组成（盖板</w:t>
      </w:r>
      <w:bookmarkStart w:id="260" w:name="OLE_LINK19"/>
      <w:r>
        <w:rPr>
          <w:rFonts w:hint="eastAsia"/>
        </w:rPr>
        <w:t>Q</w:t>
      </w:r>
      <w:r>
        <w:t>890D-10</w:t>
      </w:r>
      <w:r>
        <w:rPr>
          <w:rFonts w:hint="eastAsia"/>
        </w:rPr>
        <w:t>mm</w:t>
      </w:r>
      <w:r>
        <w:rPr>
          <w:rFonts w:hint="eastAsia"/>
        </w:rPr>
        <w:t>、</w:t>
      </w:r>
      <w:bookmarkEnd w:id="260"/>
      <w:r>
        <w:rPr>
          <w:rFonts w:hint="eastAsia"/>
        </w:rPr>
        <w:t>底板</w:t>
      </w:r>
      <w:r>
        <w:rPr>
          <w:rFonts w:hint="eastAsia"/>
        </w:rPr>
        <w:t>Q</w:t>
      </w:r>
      <w:r>
        <w:t>890D-20</w:t>
      </w:r>
      <w:r>
        <w:rPr>
          <w:rFonts w:hint="eastAsia"/>
        </w:rPr>
        <w:t>mm</w:t>
      </w:r>
      <w:r w:rsidR="0019474D">
        <w:rPr>
          <w:rFonts w:hint="eastAsia"/>
        </w:rPr>
        <w:t>和</w:t>
      </w:r>
      <w:r>
        <w:rPr>
          <w:rFonts w:hint="eastAsia"/>
        </w:rPr>
        <w:t>焊缝</w:t>
      </w:r>
      <w:r>
        <w:rPr>
          <w:rFonts w:hint="eastAsia"/>
        </w:rPr>
        <w:t>E</w:t>
      </w:r>
      <w:r>
        <w:t>R120S-G</w:t>
      </w:r>
      <w:r>
        <w:rPr>
          <w:rFonts w:hint="eastAsia"/>
        </w:rPr>
        <w:t>），三部分的接触设置如下：</w:t>
      </w:r>
      <w:r w:rsidR="0019474D">
        <w:rPr>
          <w:rFonts w:hint="eastAsia"/>
        </w:rPr>
        <w:t>（</w:t>
      </w:r>
      <w:r w:rsidR="0019474D">
        <w:rPr>
          <w:rFonts w:hint="eastAsia"/>
        </w:rPr>
        <w:t>1</w:t>
      </w:r>
      <w:r w:rsidR="0019474D">
        <w:rPr>
          <w:rFonts w:hint="eastAsia"/>
        </w:rPr>
        <w:t>）盖板和底板间为</w:t>
      </w:r>
      <w:r w:rsidR="0019474D">
        <w:rPr>
          <w:rFonts w:hint="eastAsia"/>
        </w:rPr>
        <w:t>c</w:t>
      </w:r>
      <w:r w:rsidR="0019474D">
        <w:t>ontact</w:t>
      </w:r>
      <w:r w:rsidR="0019474D">
        <w:rPr>
          <w:rFonts w:hint="eastAsia"/>
        </w:rPr>
        <w:t>接触，</w:t>
      </w:r>
      <w:r w:rsidR="00C53E56">
        <w:rPr>
          <w:rFonts w:hint="eastAsia"/>
        </w:rPr>
        <w:t>接触需</w:t>
      </w:r>
      <w:r w:rsidR="00C53E56">
        <w:t>定义法向和切向的接触属性，法向采用硬接触，切向采用罚函数定义的摩擦接触，</w:t>
      </w:r>
      <w:r w:rsidR="0019474D">
        <w:rPr>
          <w:rFonts w:hint="eastAsia"/>
        </w:rPr>
        <w:t>摩擦系数设为</w:t>
      </w:r>
      <w:r w:rsidR="0019474D">
        <w:rPr>
          <w:rFonts w:hint="eastAsia"/>
        </w:rPr>
        <w:t>0</w:t>
      </w:r>
      <w:r w:rsidR="0019474D">
        <w:t>.45</w:t>
      </w:r>
      <w:r w:rsidR="0019474D">
        <w:rPr>
          <w:rFonts w:hint="eastAsia"/>
        </w:rPr>
        <w:t>；（</w:t>
      </w:r>
      <w:r w:rsidR="0019474D">
        <w:rPr>
          <w:rFonts w:hint="eastAsia"/>
        </w:rPr>
        <w:t>2</w:t>
      </w:r>
      <w:r w:rsidR="0019474D">
        <w:rPr>
          <w:rFonts w:hint="eastAsia"/>
        </w:rPr>
        <w:t>）</w:t>
      </w:r>
      <w:bookmarkStart w:id="261" w:name="OLE_LINK20"/>
      <w:r w:rsidR="0019474D">
        <w:rPr>
          <w:rFonts w:hint="eastAsia"/>
        </w:rPr>
        <w:t>焊缝的受拉面与盖板合并</w:t>
      </w:r>
      <w:r w:rsidR="0019474D">
        <w:rPr>
          <w:rFonts w:hint="eastAsia"/>
        </w:rPr>
        <w:t>merge</w:t>
      </w:r>
      <w:r w:rsidR="0019474D">
        <w:rPr>
          <w:rFonts w:hint="eastAsia"/>
        </w:rPr>
        <w:t>到一起</w:t>
      </w:r>
      <w:bookmarkEnd w:id="261"/>
      <w:r w:rsidR="0019474D">
        <w:rPr>
          <w:rFonts w:hint="eastAsia"/>
        </w:rPr>
        <w:t>；（</w:t>
      </w:r>
      <w:r w:rsidR="0019474D">
        <w:rPr>
          <w:rFonts w:hint="eastAsia"/>
        </w:rPr>
        <w:t>3</w:t>
      </w:r>
      <w:r w:rsidR="0019474D">
        <w:rPr>
          <w:rFonts w:hint="eastAsia"/>
        </w:rPr>
        <w:t>）</w:t>
      </w:r>
      <w:bookmarkStart w:id="262" w:name="OLE_LINK21"/>
      <w:r w:rsidR="0019474D">
        <w:rPr>
          <w:rFonts w:hint="eastAsia"/>
        </w:rPr>
        <w:t>焊缝的</w:t>
      </w:r>
      <w:proofErr w:type="gramStart"/>
      <w:r w:rsidR="0019474D">
        <w:rPr>
          <w:rFonts w:hint="eastAsia"/>
        </w:rPr>
        <w:t>受剪面</w:t>
      </w:r>
      <w:proofErr w:type="gramEnd"/>
      <w:r w:rsidR="0019474D">
        <w:rPr>
          <w:rFonts w:hint="eastAsia"/>
        </w:rPr>
        <w:t>与底板采用</w:t>
      </w:r>
      <w:r w:rsidR="0019474D">
        <w:rPr>
          <w:rFonts w:hint="eastAsia"/>
        </w:rPr>
        <w:t>t</w:t>
      </w:r>
      <w:r w:rsidR="0019474D">
        <w:t>ie</w:t>
      </w:r>
      <w:r w:rsidR="0019474D">
        <w:rPr>
          <w:rFonts w:hint="eastAsia"/>
        </w:rPr>
        <w:t>接触</w:t>
      </w:r>
      <w:bookmarkEnd w:id="262"/>
      <w:r w:rsidR="00E14C29">
        <w:rPr>
          <w:rFonts w:hint="eastAsia"/>
        </w:rPr>
        <w:t>，其中盖板接触面为主面，焊缝接触面为从面</w:t>
      </w:r>
      <w:r w:rsidR="0019474D">
        <w:rPr>
          <w:rFonts w:hint="eastAsia"/>
        </w:rPr>
        <w:t>。</w:t>
      </w:r>
    </w:p>
    <w:bookmarkEnd w:id="257"/>
    <w:bookmarkEnd w:id="259"/>
    <w:p w14:paraId="73E3ED88" w14:textId="02C539E2" w:rsidR="00300278" w:rsidRDefault="00E766B2" w:rsidP="0019474D">
      <w:pPr>
        <w:ind w:firstLine="480"/>
      </w:pPr>
      <w:r>
        <w:rPr>
          <w:rFonts w:hint="eastAsia"/>
        </w:rPr>
        <w:t>对</w:t>
      </w:r>
      <w:r w:rsidR="0019474D">
        <w:rPr>
          <w:rFonts w:hint="eastAsia"/>
        </w:rPr>
        <w:t>焊缝的受拉面与盖板</w:t>
      </w:r>
      <w:r>
        <w:rPr>
          <w:rFonts w:hint="eastAsia"/>
        </w:rPr>
        <w:t>进行</w:t>
      </w:r>
      <w:r>
        <w:rPr>
          <w:rFonts w:hint="eastAsia"/>
        </w:rPr>
        <w:t>merge</w:t>
      </w:r>
      <w:r>
        <w:rPr>
          <w:rFonts w:hint="eastAsia"/>
        </w:rPr>
        <w:t>操作的优点是：</w:t>
      </w:r>
      <w:bookmarkEnd w:id="258"/>
      <w:r w:rsidR="00300278">
        <w:rPr>
          <w:rFonts w:hint="eastAsia"/>
        </w:rPr>
        <w:t>（</w:t>
      </w:r>
      <w:r w:rsidR="00300278">
        <w:rPr>
          <w:rFonts w:hint="eastAsia"/>
        </w:rPr>
        <w:t>1</w:t>
      </w:r>
      <w:r w:rsidR="00300278">
        <w:rPr>
          <w:rFonts w:hint="eastAsia"/>
        </w:rPr>
        <w:t>）不需要为相交区域定义绑定约束（</w:t>
      </w:r>
      <w:r w:rsidR="00300278">
        <w:rPr>
          <w:rFonts w:hint="eastAsia"/>
        </w:rPr>
        <w:t>tie</w:t>
      </w:r>
      <w:r w:rsidR="00300278">
        <w:rPr>
          <w:rFonts w:hint="eastAsia"/>
        </w:rPr>
        <w:t>），直接为合并后的新部件划分网格即可</w:t>
      </w:r>
      <w:r w:rsidR="0019474D">
        <w:rPr>
          <w:rFonts w:hint="eastAsia"/>
        </w:rPr>
        <w:t>；</w:t>
      </w:r>
      <w:r w:rsidR="00300278">
        <w:rPr>
          <w:rFonts w:hint="eastAsia"/>
        </w:rPr>
        <w:t>（</w:t>
      </w:r>
      <w:r w:rsidR="00300278">
        <w:rPr>
          <w:rFonts w:hint="eastAsia"/>
        </w:rPr>
        <w:t>2</w:t>
      </w:r>
      <w:r w:rsidR="00300278">
        <w:rPr>
          <w:rFonts w:hint="eastAsia"/>
        </w:rPr>
        <w:t>）不需要为多个部件逐个定义材料属性，只需为合并后的新部件定义一次材料属性即可</w:t>
      </w:r>
      <w:r w:rsidR="0019474D">
        <w:rPr>
          <w:rFonts w:hint="eastAsia"/>
        </w:rPr>
        <w:t>；</w:t>
      </w:r>
      <w:r w:rsidR="00300278">
        <w:rPr>
          <w:rFonts w:hint="eastAsia"/>
        </w:rPr>
        <w:t>（</w:t>
      </w:r>
      <w:r w:rsidR="00300278">
        <w:rPr>
          <w:rFonts w:hint="eastAsia"/>
        </w:rPr>
        <w:t>3</w:t>
      </w:r>
      <w:r w:rsidR="00300278">
        <w:rPr>
          <w:rFonts w:hint="eastAsia"/>
        </w:rPr>
        <w:t>）如果需要施加显示体约束（</w:t>
      </w:r>
      <w:r w:rsidR="00300278">
        <w:rPr>
          <w:rFonts w:hint="eastAsia"/>
        </w:rPr>
        <w:t>d</w:t>
      </w:r>
      <w:r w:rsidR="00300278">
        <w:t xml:space="preserve">isplay </w:t>
      </w:r>
      <w:r w:rsidR="00300278">
        <w:rPr>
          <w:rFonts w:hint="eastAsia"/>
        </w:rPr>
        <w:t>b</w:t>
      </w:r>
      <w:r w:rsidR="00300278">
        <w:t>ody</w:t>
      </w:r>
      <w:r w:rsidR="00300278">
        <w:rPr>
          <w:rFonts w:hint="eastAsia"/>
        </w:rPr>
        <w:t>），只需为合并后的新部件实体定义一次即可</w:t>
      </w:r>
      <w:r w:rsidR="0019474D">
        <w:rPr>
          <w:rFonts w:hint="eastAsia"/>
        </w:rPr>
        <w:t>；</w:t>
      </w:r>
      <w:r w:rsidR="00300278">
        <w:rPr>
          <w:rFonts w:hint="eastAsia"/>
        </w:rPr>
        <w:t>（</w:t>
      </w:r>
      <w:r w:rsidR="00300278">
        <w:rPr>
          <w:rFonts w:hint="eastAsia"/>
        </w:rPr>
        <w:t>4</w:t>
      </w:r>
      <w:r w:rsidR="00300278">
        <w:rPr>
          <w:rFonts w:hint="eastAsia"/>
        </w:rPr>
        <w:t>）合并后模型会变得更加简洁。</w:t>
      </w:r>
      <w:r w:rsidR="00300278" w:rsidRPr="00300278">
        <w:rPr>
          <w:vertAlign w:val="superscript"/>
        </w:rPr>
        <w:fldChar w:fldCharType="begin"/>
      </w:r>
      <w:r w:rsidR="00300278" w:rsidRPr="00300278">
        <w:rPr>
          <w:vertAlign w:val="superscript"/>
        </w:rPr>
        <w:instrText xml:space="preserve"> </w:instrText>
      </w:r>
      <w:r w:rsidR="00300278" w:rsidRPr="00300278">
        <w:rPr>
          <w:rFonts w:hint="eastAsia"/>
          <w:vertAlign w:val="superscript"/>
        </w:rPr>
        <w:instrText>REF _Ref3991088 \r \h</w:instrText>
      </w:r>
      <w:r w:rsidR="00300278" w:rsidRPr="00300278">
        <w:rPr>
          <w:vertAlign w:val="superscript"/>
        </w:rPr>
        <w:instrText xml:space="preserve"> </w:instrText>
      </w:r>
      <w:r w:rsidR="00300278">
        <w:rPr>
          <w:vertAlign w:val="superscript"/>
        </w:rPr>
        <w:instrText xml:space="preserve"> \* MERGEFORMAT </w:instrText>
      </w:r>
      <w:r w:rsidR="00300278" w:rsidRPr="00300278">
        <w:rPr>
          <w:vertAlign w:val="superscript"/>
        </w:rPr>
      </w:r>
      <w:r w:rsidR="00300278" w:rsidRPr="00300278">
        <w:rPr>
          <w:vertAlign w:val="superscript"/>
        </w:rPr>
        <w:fldChar w:fldCharType="separate"/>
      </w:r>
      <w:r w:rsidR="009A74E1">
        <w:rPr>
          <w:vertAlign w:val="superscript"/>
        </w:rPr>
        <w:t xml:space="preserve">[69] </w:t>
      </w:r>
      <w:r w:rsidR="00300278" w:rsidRPr="00300278">
        <w:rPr>
          <w:vertAlign w:val="superscript"/>
        </w:rPr>
        <w:fldChar w:fldCharType="end"/>
      </w:r>
    </w:p>
    <w:p w14:paraId="115F6D93" w14:textId="32E2BDE4" w:rsidR="00671979" w:rsidRDefault="0019474D" w:rsidP="00671979">
      <w:pPr>
        <w:ind w:firstLine="480"/>
      </w:pPr>
      <w:r>
        <w:rPr>
          <w:rFonts w:hint="eastAsia"/>
        </w:rPr>
        <w:t>焊缝的</w:t>
      </w:r>
      <w:proofErr w:type="gramStart"/>
      <w:r>
        <w:rPr>
          <w:rFonts w:hint="eastAsia"/>
        </w:rPr>
        <w:t>受剪面</w:t>
      </w:r>
      <w:proofErr w:type="gramEnd"/>
      <w:r>
        <w:rPr>
          <w:rFonts w:hint="eastAsia"/>
        </w:rPr>
        <w:t>与底板采用</w:t>
      </w:r>
      <w:r w:rsidR="00737729">
        <w:rPr>
          <w:rFonts w:hint="eastAsia"/>
        </w:rPr>
        <w:t>绑定约束（</w:t>
      </w:r>
      <w:r w:rsidR="00737729">
        <w:t>tie constraint</w:t>
      </w:r>
      <w:r w:rsidR="00737729">
        <w:rPr>
          <w:rFonts w:hint="eastAsia"/>
        </w:rPr>
        <w:t>）</w:t>
      </w:r>
      <w:r w:rsidR="00671979">
        <w:rPr>
          <w:rFonts w:hint="eastAsia"/>
        </w:rPr>
        <w:t>的优点是：</w:t>
      </w:r>
      <w:r w:rsidR="00737729">
        <w:rPr>
          <w:rFonts w:hint="eastAsia"/>
        </w:rPr>
        <w:t>分析过程中不再考虑从面节点的自由度，也不需要判断从面节点的接触状态，计算时间会大大缩短。</w:t>
      </w:r>
    </w:p>
    <w:tbl>
      <w:tblPr>
        <w:tblW w:w="0" w:type="auto"/>
        <w:tblLook w:val="04A0" w:firstRow="1" w:lastRow="0" w:firstColumn="1" w:lastColumn="0" w:noHBand="0" w:noVBand="1"/>
      </w:tblPr>
      <w:tblGrid>
        <w:gridCol w:w="8306"/>
      </w:tblGrid>
      <w:tr w:rsidR="00200F95" w:rsidRPr="000946B8" w14:paraId="2D2E749C" w14:textId="77777777" w:rsidTr="007C0A06">
        <w:trPr>
          <w:trHeight w:val="2694"/>
        </w:trPr>
        <w:tc>
          <w:tcPr>
            <w:tcW w:w="8306" w:type="dxa"/>
          </w:tcPr>
          <w:p w14:paraId="78B404F0" w14:textId="185691A6" w:rsidR="00200F95" w:rsidRPr="00324CAE" w:rsidRDefault="00324CAE" w:rsidP="00361BF9">
            <w:pPr>
              <w:pStyle w:val="af8"/>
            </w:pPr>
            <w:bookmarkStart w:id="263" w:name="OLE_LINK9"/>
            <w:bookmarkStart w:id="264" w:name="OLE_LINK30"/>
            <w:r>
              <w:rPr>
                <w:noProof/>
              </w:rPr>
              <w:drawing>
                <wp:inline distT="0" distB="0" distL="0" distR="0" wp14:anchorId="05CB4B65" wp14:editId="517D8C18">
                  <wp:extent cx="5075628" cy="1718688"/>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pic:cNvPicPr>
                            <a:picLocks noChangeAspect="1" noChangeArrowheads="1"/>
                          </pic:cNvPicPr>
                        </pic:nvPicPr>
                        <pic:blipFill>
                          <a:blip r:embed="rId490" cstate="print">
                            <a:extLst>
                              <a:ext uri="{28A0092B-C50C-407E-A947-70E740481C1C}">
                                <a14:useLocalDpi xmlns:a14="http://schemas.microsoft.com/office/drawing/2010/main" val="0"/>
                              </a:ext>
                            </a:extLst>
                          </a:blip>
                          <a:srcRect/>
                          <a:stretch>
                            <a:fillRect/>
                          </a:stretch>
                        </pic:blipFill>
                        <pic:spPr bwMode="auto">
                          <a:xfrm>
                            <a:off x="0" y="0"/>
                            <a:ext cx="5110215" cy="1730400"/>
                          </a:xfrm>
                          <a:prstGeom prst="rect">
                            <a:avLst/>
                          </a:prstGeom>
                          <a:noFill/>
                        </pic:spPr>
                      </pic:pic>
                    </a:graphicData>
                  </a:graphic>
                </wp:inline>
              </w:drawing>
            </w:r>
          </w:p>
        </w:tc>
      </w:tr>
      <w:tr w:rsidR="00200F95" w14:paraId="240652AF" w14:textId="77777777" w:rsidTr="007C0A06">
        <w:tc>
          <w:tcPr>
            <w:tcW w:w="8306" w:type="dxa"/>
          </w:tcPr>
          <w:p w14:paraId="6A3C3D3E" w14:textId="1ED681AA" w:rsidR="00200F95" w:rsidRPr="00662058" w:rsidRDefault="007D33AD" w:rsidP="007C0A06">
            <w:pPr>
              <w:pStyle w:val="af0"/>
              <w:ind w:firstLine="480"/>
            </w:pPr>
            <w:bookmarkStart w:id="265" w:name="OLE_LINK14"/>
            <w:r>
              <w:rPr>
                <w:rFonts w:hint="eastAsia"/>
              </w:rPr>
              <w:t>（</w:t>
            </w:r>
            <w:r>
              <w:rPr>
                <w:rFonts w:hint="eastAsia"/>
              </w:rPr>
              <w:t>a</w:t>
            </w:r>
            <w:r>
              <w:rPr>
                <w:rFonts w:hint="eastAsia"/>
              </w:rPr>
              <w:t>）</w:t>
            </w:r>
            <w:bookmarkEnd w:id="265"/>
            <w:r w:rsidR="009C5E10">
              <w:rPr>
                <w:rFonts w:hint="eastAsia"/>
              </w:rPr>
              <w:t>加载角度为</w:t>
            </w:r>
            <w:r w:rsidR="009C5E10">
              <w:t>90</w:t>
            </w:r>
            <w:r w:rsidR="009C5E10">
              <w:rPr>
                <w:rFonts w:hint="eastAsia"/>
              </w:rPr>
              <w:t>°（</w:t>
            </w:r>
            <w:r w:rsidR="00324CAE">
              <w:rPr>
                <w:rFonts w:hint="eastAsia"/>
              </w:rPr>
              <w:t>正面角焊缝</w:t>
            </w:r>
            <w:r w:rsidR="009C5E10">
              <w:rPr>
                <w:rFonts w:hint="eastAsia"/>
              </w:rPr>
              <w:t>）</w:t>
            </w:r>
            <w:r w:rsidR="00324CAE">
              <w:rPr>
                <w:rFonts w:hint="eastAsia"/>
              </w:rPr>
              <w:t>有限元模型及边界条件</w:t>
            </w:r>
            <w:bookmarkStart w:id="266" w:name="OLE_LINK16"/>
            <w:r w:rsidR="00E766B2">
              <w:rPr>
                <w:rFonts w:hint="eastAsia"/>
              </w:rPr>
              <w:t>——</w:t>
            </w:r>
            <w:r w:rsidR="00E766B2">
              <w:rPr>
                <w:rFonts w:hint="eastAsia"/>
              </w:rPr>
              <w:t>1</w:t>
            </w:r>
            <w:r w:rsidR="00E766B2">
              <w:t>/8</w:t>
            </w:r>
            <w:r w:rsidR="00E766B2">
              <w:rPr>
                <w:rFonts w:hint="eastAsia"/>
              </w:rPr>
              <w:t>模型</w:t>
            </w:r>
            <w:bookmarkEnd w:id="266"/>
          </w:p>
        </w:tc>
      </w:tr>
      <w:bookmarkEnd w:id="263"/>
    </w:tbl>
    <w:p w14:paraId="23A66459" w14:textId="5E3B1861" w:rsidR="00671979" w:rsidRDefault="00671979" w:rsidP="00300278">
      <w:pPr>
        <w:ind w:firstLine="480"/>
      </w:pPr>
    </w:p>
    <w:tbl>
      <w:tblPr>
        <w:tblW w:w="0" w:type="auto"/>
        <w:tblLook w:val="04A0" w:firstRow="1" w:lastRow="0" w:firstColumn="1" w:lastColumn="0" w:noHBand="0" w:noVBand="1"/>
      </w:tblPr>
      <w:tblGrid>
        <w:gridCol w:w="8306"/>
      </w:tblGrid>
      <w:tr w:rsidR="009C5E10" w:rsidRPr="000946B8" w14:paraId="3B45FAB3" w14:textId="77777777" w:rsidTr="007C0A06">
        <w:trPr>
          <w:trHeight w:val="2694"/>
        </w:trPr>
        <w:tc>
          <w:tcPr>
            <w:tcW w:w="8306" w:type="dxa"/>
          </w:tcPr>
          <w:p w14:paraId="2247E5C2" w14:textId="50C621BB" w:rsidR="009C5E10" w:rsidRPr="009C5E10" w:rsidRDefault="0023097E" w:rsidP="00361BF9">
            <w:pPr>
              <w:pStyle w:val="af8"/>
            </w:pPr>
            <w:r>
              <w:rPr>
                <w:noProof/>
              </w:rPr>
              <w:drawing>
                <wp:inline distT="0" distB="0" distL="0" distR="0" wp14:anchorId="6BD61D65" wp14:editId="2BFC403D">
                  <wp:extent cx="4990765" cy="2025818"/>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pic:cNvPicPr>
                            <a:picLocks noChangeAspect="1" noChangeArrowheads="1"/>
                          </pic:cNvPicPr>
                        </pic:nvPicPr>
                        <pic:blipFill>
                          <a:blip r:embed="rId491" cstate="print">
                            <a:extLst>
                              <a:ext uri="{28A0092B-C50C-407E-A947-70E740481C1C}">
                                <a14:useLocalDpi xmlns:a14="http://schemas.microsoft.com/office/drawing/2010/main" val="0"/>
                              </a:ext>
                            </a:extLst>
                          </a:blip>
                          <a:srcRect/>
                          <a:stretch>
                            <a:fillRect/>
                          </a:stretch>
                        </pic:blipFill>
                        <pic:spPr bwMode="auto">
                          <a:xfrm>
                            <a:off x="0" y="0"/>
                            <a:ext cx="5016884" cy="2036420"/>
                          </a:xfrm>
                          <a:prstGeom prst="rect">
                            <a:avLst/>
                          </a:prstGeom>
                          <a:noFill/>
                        </pic:spPr>
                      </pic:pic>
                    </a:graphicData>
                  </a:graphic>
                </wp:inline>
              </w:drawing>
            </w:r>
          </w:p>
        </w:tc>
      </w:tr>
      <w:tr w:rsidR="009C5E10" w14:paraId="14E244FD" w14:textId="77777777" w:rsidTr="007C0A06">
        <w:tc>
          <w:tcPr>
            <w:tcW w:w="8306" w:type="dxa"/>
          </w:tcPr>
          <w:p w14:paraId="06AF79DA" w14:textId="18389BDB" w:rsidR="009C5E10" w:rsidRPr="00662058" w:rsidRDefault="007D33AD" w:rsidP="007C0A06">
            <w:pPr>
              <w:pStyle w:val="af0"/>
              <w:ind w:firstLine="480"/>
            </w:pPr>
            <w:bookmarkStart w:id="267" w:name="OLE_LINK15"/>
            <w:r>
              <w:rPr>
                <w:rFonts w:hint="eastAsia"/>
              </w:rPr>
              <w:t>（</w:t>
            </w:r>
            <w:r>
              <w:t>b</w:t>
            </w:r>
            <w:r>
              <w:rPr>
                <w:rFonts w:hint="eastAsia"/>
              </w:rPr>
              <w:t>）</w:t>
            </w:r>
            <w:bookmarkStart w:id="268" w:name="OLE_LINK10"/>
            <w:bookmarkEnd w:id="267"/>
            <w:r w:rsidR="009C5E10">
              <w:rPr>
                <w:rFonts w:hint="eastAsia"/>
              </w:rPr>
              <w:t>加载角度为</w:t>
            </w:r>
            <w:r w:rsidR="009C5E10">
              <w:rPr>
                <w:rFonts w:hint="eastAsia"/>
              </w:rPr>
              <w:t>7</w:t>
            </w:r>
            <w:r w:rsidR="009C5E10">
              <w:t>5</w:t>
            </w:r>
            <w:r w:rsidR="009C5E10">
              <w:rPr>
                <w:rFonts w:hint="eastAsia"/>
              </w:rPr>
              <w:t>°</w:t>
            </w:r>
            <w:bookmarkEnd w:id="268"/>
            <w:r w:rsidR="009C5E10">
              <w:rPr>
                <w:rFonts w:hint="eastAsia"/>
              </w:rPr>
              <w:t>角焊缝有限元模型及边界条件</w:t>
            </w:r>
            <w:bookmarkStart w:id="269" w:name="OLE_LINK17"/>
            <w:r w:rsidR="00E766B2">
              <w:rPr>
                <w:rFonts w:hint="eastAsia"/>
              </w:rPr>
              <w:t>——</w:t>
            </w:r>
            <w:r w:rsidR="00E766B2">
              <w:rPr>
                <w:rFonts w:hint="eastAsia"/>
              </w:rPr>
              <w:t>1</w:t>
            </w:r>
            <w:r w:rsidR="00E766B2">
              <w:t>/4</w:t>
            </w:r>
            <w:r w:rsidR="00E766B2">
              <w:rPr>
                <w:rFonts w:hint="eastAsia"/>
              </w:rPr>
              <w:t>模型</w:t>
            </w:r>
            <w:bookmarkEnd w:id="269"/>
          </w:p>
        </w:tc>
      </w:tr>
    </w:tbl>
    <w:p w14:paraId="1C2330E2" w14:textId="7C758A7D" w:rsidR="009C5E10" w:rsidRDefault="009C5E10" w:rsidP="00300278">
      <w:pPr>
        <w:ind w:firstLine="480"/>
      </w:pPr>
    </w:p>
    <w:tbl>
      <w:tblPr>
        <w:tblW w:w="0" w:type="auto"/>
        <w:tblLook w:val="04A0" w:firstRow="1" w:lastRow="0" w:firstColumn="1" w:lastColumn="0" w:noHBand="0" w:noVBand="1"/>
      </w:tblPr>
      <w:tblGrid>
        <w:gridCol w:w="8312"/>
      </w:tblGrid>
      <w:tr w:rsidR="009C5E10" w:rsidRPr="000946B8" w14:paraId="5EE9F28A" w14:textId="77777777" w:rsidTr="00361BF9">
        <w:trPr>
          <w:trHeight w:val="3340"/>
        </w:trPr>
        <w:tc>
          <w:tcPr>
            <w:tcW w:w="8306" w:type="dxa"/>
          </w:tcPr>
          <w:p w14:paraId="5F551A97" w14:textId="57AE0506" w:rsidR="009C5E10" w:rsidRPr="00361BF9" w:rsidRDefault="00023970" w:rsidP="00361BF9">
            <w:pPr>
              <w:pStyle w:val="af8"/>
            </w:pPr>
            <w:r w:rsidRPr="00361BF9">
              <w:rPr>
                <w:noProof/>
              </w:rPr>
              <w:lastRenderedPageBreak/>
              <w:drawing>
                <wp:inline distT="0" distB="0" distL="0" distR="0" wp14:anchorId="62CE197C" wp14:editId="59BA7003">
                  <wp:extent cx="5160154" cy="2051437"/>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pic:cNvPicPr>
                            <a:picLocks noChangeAspect="1" noChangeArrowheads="1"/>
                          </pic:cNvPicPr>
                        </pic:nvPicPr>
                        <pic:blipFill>
                          <a:blip r:embed="rId492" cstate="print">
                            <a:extLst>
                              <a:ext uri="{28A0092B-C50C-407E-A947-70E740481C1C}">
                                <a14:useLocalDpi xmlns:a14="http://schemas.microsoft.com/office/drawing/2010/main" val="0"/>
                              </a:ext>
                            </a:extLst>
                          </a:blip>
                          <a:srcRect/>
                          <a:stretch>
                            <a:fillRect/>
                          </a:stretch>
                        </pic:blipFill>
                        <pic:spPr bwMode="auto">
                          <a:xfrm>
                            <a:off x="0" y="0"/>
                            <a:ext cx="5195472" cy="2065478"/>
                          </a:xfrm>
                          <a:prstGeom prst="rect">
                            <a:avLst/>
                          </a:prstGeom>
                          <a:noFill/>
                        </pic:spPr>
                      </pic:pic>
                    </a:graphicData>
                  </a:graphic>
                </wp:inline>
              </w:drawing>
            </w:r>
          </w:p>
        </w:tc>
      </w:tr>
      <w:tr w:rsidR="009C5E10" w:rsidRPr="00023970" w14:paraId="3B81121B" w14:textId="77777777" w:rsidTr="007C0A06">
        <w:tc>
          <w:tcPr>
            <w:tcW w:w="8306" w:type="dxa"/>
          </w:tcPr>
          <w:p w14:paraId="500A703F" w14:textId="00BB7878" w:rsidR="009C5E10" w:rsidRPr="00662058" w:rsidRDefault="007D33AD" w:rsidP="007C0A06">
            <w:pPr>
              <w:pStyle w:val="af0"/>
              <w:ind w:firstLine="480"/>
            </w:pPr>
            <w:r>
              <w:rPr>
                <w:rFonts w:hint="eastAsia"/>
              </w:rPr>
              <w:t>（</w:t>
            </w:r>
            <w:r>
              <w:t>c</w:t>
            </w:r>
            <w:r>
              <w:rPr>
                <w:rFonts w:hint="eastAsia"/>
              </w:rPr>
              <w:t>）</w:t>
            </w:r>
            <w:r w:rsidR="009C5E10">
              <w:rPr>
                <w:rFonts w:hint="eastAsia"/>
              </w:rPr>
              <w:t>加载角度为</w:t>
            </w:r>
            <w:r w:rsidR="009C5E10">
              <w:t>60</w:t>
            </w:r>
            <w:r w:rsidR="009C5E10">
              <w:rPr>
                <w:rFonts w:hint="eastAsia"/>
              </w:rPr>
              <w:t>°角焊缝有限元模型及边界条件</w:t>
            </w:r>
            <w:r w:rsidR="00E766B2">
              <w:rPr>
                <w:rFonts w:hint="eastAsia"/>
              </w:rPr>
              <w:t>——</w:t>
            </w:r>
            <w:r w:rsidR="00E766B2">
              <w:rPr>
                <w:rFonts w:hint="eastAsia"/>
              </w:rPr>
              <w:t>1</w:t>
            </w:r>
            <w:r w:rsidR="00E766B2">
              <w:t>/4</w:t>
            </w:r>
            <w:r w:rsidR="00E766B2">
              <w:rPr>
                <w:rFonts w:hint="eastAsia"/>
              </w:rPr>
              <w:t>模型</w:t>
            </w:r>
          </w:p>
        </w:tc>
      </w:tr>
    </w:tbl>
    <w:p w14:paraId="444EE927" w14:textId="7A6C7076" w:rsidR="009C5E10" w:rsidRDefault="009C5E10" w:rsidP="00300278">
      <w:pPr>
        <w:ind w:firstLine="480"/>
      </w:pPr>
    </w:p>
    <w:tbl>
      <w:tblPr>
        <w:tblW w:w="0" w:type="auto"/>
        <w:tblLook w:val="04A0" w:firstRow="1" w:lastRow="0" w:firstColumn="1" w:lastColumn="0" w:noHBand="0" w:noVBand="1"/>
      </w:tblPr>
      <w:tblGrid>
        <w:gridCol w:w="8306"/>
      </w:tblGrid>
      <w:tr w:rsidR="009C5E10" w:rsidRPr="000946B8" w14:paraId="5B2D4B85" w14:textId="77777777" w:rsidTr="007C0A06">
        <w:trPr>
          <w:trHeight w:val="2694"/>
        </w:trPr>
        <w:tc>
          <w:tcPr>
            <w:tcW w:w="8306" w:type="dxa"/>
          </w:tcPr>
          <w:p w14:paraId="3A5B49DC" w14:textId="7FB809CE" w:rsidR="009C5E10" w:rsidRPr="007C0A06" w:rsidRDefault="007C0A06" w:rsidP="00361BF9">
            <w:pPr>
              <w:pStyle w:val="af8"/>
            </w:pPr>
            <w:r w:rsidRPr="007C0A06">
              <w:rPr>
                <w:noProof/>
              </w:rPr>
              <w:drawing>
                <wp:inline distT="0" distB="0" distL="0" distR="0" wp14:anchorId="72C5D344" wp14:editId="6ED84D86">
                  <wp:extent cx="5080883" cy="2213314"/>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pic:cNvPicPr>
                            <a:picLocks noChangeAspect="1" noChangeArrowheads="1"/>
                          </pic:cNvPicPr>
                        </pic:nvPicPr>
                        <pic:blipFill rotWithShape="1">
                          <a:blip r:embed="rId493" cstate="print">
                            <a:extLst>
                              <a:ext uri="{28A0092B-C50C-407E-A947-70E740481C1C}">
                                <a14:useLocalDpi xmlns:a14="http://schemas.microsoft.com/office/drawing/2010/main" val="0"/>
                              </a:ext>
                            </a:extLst>
                          </a:blip>
                          <a:srcRect l="5571"/>
                          <a:stretch/>
                        </pic:blipFill>
                        <pic:spPr bwMode="auto">
                          <a:xfrm>
                            <a:off x="0" y="0"/>
                            <a:ext cx="5111644" cy="2226714"/>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9C5E10" w14:paraId="52B69761" w14:textId="77777777" w:rsidTr="00361BF9">
        <w:trPr>
          <w:trHeight w:val="407"/>
        </w:trPr>
        <w:tc>
          <w:tcPr>
            <w:tcW w:w="8306" w:type="dxa"/>
          </w:tcPr>
          <w:p w14:paraId="73B71BE8" w14:textId="3D88C506" w:rsidR="009C5E10" w:rsidRPr="00662058" w:rsidRDefault="007D33AD" w:rsidP="007C0A06">
            <w:pPr>
              <w:pStyle w:val="af0"/>
              <w:ind w:firstLine="480"/>
            </w:pPr>
            <w:bookmarkStart w:id="270" w:name="_Hlk4005813"/>
            <w:r>
              <w:rPr>
                <w:rFonts w:hint="eastAsia"/>
              </w:rPr>
              <w:t>（</w:t>
            </w:r>
            <w:r>
              <w:t>d</w:t>
            </w:r>
            <w:r>
              <w:rPr>
                <w:rFonts w:hint="eastAsia"/>
              </w:rPr>
              <w:t>）</w:t>
            </w:r>
            <w:r w:rsidR="009C5E10">
              <w:rPr>
                <w:rFonts w:hint="eastAsia"/>
              </w:rPr>
              <w:t>加载角度为</w:t>
            </w:r>
            <w:r w:rsidR="009C5E10">
              <w:t>45</w:t>
            </w:r>
            <w:r w:rsidR="009C5E10">
              <w:rPr>
                <w:rFonts w:hint="eastAsia"/>
              </w:rPr>
              <w:t>°</w:t>
            </w:r>
            <w:r w:rsidR="009C5E10">
              <w:rPr>
                <w:rFonts w:hint="eastAsia"/>
              </w:rPr>
              <w:t>S</w:t>
            </w:r>
            <w:r w:rsidR="009C5E10">
              <w:rPr>
                <w:rFonts w:hint="eastAsia"/>
              </w:rPr>
              <w:t>角焊缝有限元模型及边界条件</w:t>
            </w:r>
            <w:r w:rsidR="00E766B2">
              <w:rPr>
                <w:rFonts w:hint="eastAsia"/>
              </w:rPr>
              <w:t>——</w:t>
            </w:r>
            <w:r w:rsidR="00E766B2">
              <w:rPr>
                <w:rFonts w:hint="eastAsia"/>
              </w:rPr>
              <w:t>1</w:t>
            </w:r>
            <w:r w:rsidR="00E766B2">
              <w:t>/4</w:t>
            </w:r>
            <w:r w:rsidR="00E766B2">
              <w:rPr>
                <w:rFonts w:hint="eastAsia"/>
              </w:rPr>
              <w:t>模型</w:t>
            </w:r>
          </w:p>
        </w:tc>
      </w:tr>
      <w:tr w:rsidR="007D33AD" w14:paraId="4DD4DFD9" w14:textId="77777777" w:rsidTr="007C0A06">
        <w:tc>
          <w:tcPr>
            <w:tcW w:w="8306" w:type="dxa"/>
          </w:tcPr>
          <w:p w14:paraId="1C824D1C" w14:textId="53F0641E" w:rsidR="007D33AD" w:rsidRPr="00662058" w:rsidRDefault="007D33AD" w:rsidP="007D33AD">
            <w:pPr>
              <w:pStyle w:val="af0"/>
              <w:ind w:firstLine="480"/>
            </w:pPr>
            <w:bookmarkStart w:id="271" w:name="_Ref4006220"/>
            <w:bookmarkEnd w:id="270"/>
            <w:r w:rsidRPr="00662058">
              <w:rPr>
                <w:rFonts w:hint="eastAsia"/>
              </w:rPr>
              <w:t>图</w:t>
            </w:r>
            <w:r w:rsidRPr="00662058">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9A74E1">
              <w:rPr>
                <w:noProof/>
              </w:rPr>
              <w:t>5</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9A74E1">
              <w:rPr>
                <w:noProof/>
              </w:rPr>
              <w:t>1</w:t>
            </w:r>
            <w:r>
              <w:fldChar w:fldCharType="end"/>
            </w:r>
            <w:bookmarkEnd w:id="271"/>
            <w:r>
              <w:rPr>
                <w:rFonts w:hint="eastAsia"/>
              </w:rPr>
              <w:t>单边单条角焊缝试件有限元模型及边界条件</w:t>
            </w:r>
          </w:p>
        </w:tc>
      </w:tr>
    </w:tbl>
    <w:bookmarkEnd w:id="264"/>
    <w:p w14:paraId="5FE1F0A8" w14:textId="32275C47" w:rsidR="00BF45FE" w:rsidRDefault="00E11F5C" w:rsidP="00E11F5C">
      <w:pPr>
        <w:ind w:firstLine="480"/>
      </w:pPr>
      <w:r>
        <w:rPr>
          <w:rFonts w:hint="eastAsia"/>
        </w:rPr>
        <w:t>根据</w:t>
      </w:r>
      <w:proofErr w:type="gramStart"/>
      <w:r>
        <w:rPr>
          <w:rFonts w:hint="eastAsia"/>
        </w:rPr>
        <w:t>单边双</w:t>
      </w:r>
      <w:proofErr w:type="gramEnd"/>
      <w:r>
        <w:rPr>
          <w:rFonts w:hint="eastAsia"/>
        </w:rPr>
        <w:t>条角焊缝试件在</w:t>
      </w:r>
      <w:r>
        <w:rPr>
          <w:rFonts w:hint="eastAsia"/>
        </w:rPr>
        <w:t>X</w:t>
      </w:r>
      <w:r>
        <w:rPr>
          <w:rFonts w:hint="eastAsia"/>
        </w:rPr>
        <w:t>，</w:t>
      </w:r>
      <w:r>
        <w:t>Y</w:t>
      </w:r>
      <w:r>
        <w:rPr>
          <w:rFonts w:hint="eastAsia"/>
        </w:rPr>
        <w:t>，</w:t>
      </w:r>
      <w:r>
        <w:t>Z</w:t>
      </w:r>
      <w:r>
        <w:rPr>
          <w:rFonts w:hint="eastAsia"/>
        </w:rPr>
        <w:t>三个方向上的对称性，</w:t>
      </w:r>
      <w:r w:rsidR="00BF45FE">
        <w:rPr>
          <w:rFonts w:hint="eastAsia"/>
        </w:rPr>
        <w:t>加载角度</w:t>
      </w:r>
      <w:bookmarkStart w:id="272" w:name="OLE_LINK23"/>
      <w:r w:rsidR="00BF45FE">
        <w:rPr>
          <w:rFonts w:hint="eastAsia"/>
        </w:rPr>
        <w:t>为</w:t>
      </w:r>
      <w:r w:rsidR="00BF45FE">
        <w:t>0</w:t>
      </w:r>
      <w:r w:rsidR="00BF45FE">
        <w:rPr>
          <w:rFonts w:hint="eastAsia"/>
        </w:rPr>
        <w:t>°，</w:t>
      </w:r>
      <w:r w:rsidR="00BF45FE">
        <w:t>15</w:t>
      </w:r>
      <w:r w:rsidR="00BF45FE">
        <w:rPr>
          <w:rFonts w:hint="eastAsia"/>
        </w:rPr>
        <w:t>°，</w:t>
      </w:r>
      <w:bookmarkEnd w:id="272"/>
      <w:r w:rsidR="00BF45FE">
        <w:t>30</w:t>
      </w:r>
      <w:r w:rsidR="00BF45FE">
        <w:rPr>
          <w:rFonts w:hint="eastAsia"/>
        </w:rPr>
        <w:t>°，</w:t>
      </w:r>
      <w:r w:rsidR="00BF45FE">
        <w:rPr>
          <w:rFonts w:hint="eastAsia"/>
        </w:rPr>
        <w:t>4</w:t>
      </w:r>
      <w:r w:rsidR="00BF45FE">
        <w:t>5</w:t>
      </w:r>
      <w:r w:rsidR="00BF45FE">
        <w:rPr>
          <w:rFonts w:hint="eastAsia"/>
        </w:rPr>
        <w:t>°</w:t>
      </w:r>
      <w:r w:rsidR="00BF45FE">
        <w:t>D</w:t>
      </w:r>
      <w:r w:rsidR="00BF45FE">
        <w:rPr>
          <w:rFonts w:hint="eastAsia"/>
        </w:rPr>
        <w:t>的</w:t>
      </w:r>
      <w:proofErr w:type="gramStart"/>
      <w:r>
        <w:rPr>
          <w:rFonts w:hint="eastAsia"/>
        </w:rPr>
        <w:t>单边</w:t>
      </w:r>
      <w:proofErr w:type="gramEnd"/>
      <w:r w:rsidR="00BF45FE">
        <w:rPr>
          <w:rFonts w:hint="eastAsia"/>
        </w:rPr>
        <w:t>双</w:t>
      </w:r>
      <w:r>
        <w:rPr>
          <w:rFonts w:hint="eastAsia"/>
        </w:rPr>
        <w:t>条角焊缝试件建立</w:t>
      </w:r>
      <w:r>
        <w:rPr>
          <w:rFonts w:hint="eastAsia"/>
        </w:rPr>
        <w:t>1</w:t>
      </w:r>
      <w:r>
        <w:t>/4</w:t>
      </w:r>
      <w:r>
        <w:rPr>
          <w:rFonts w:hint="eastAsia"/>
        </w:rPr>
        <w:t>模型</w:t>
      </w:r>
      <w:r w:rsidR="00BF45FE">
        <w:rPr>
          <w:rFonts w:hint="eastAsia"/>
        </w:rPr>
        <w:t>。</w:t>
      </w:r>
    </w:p>
    <w:p w14:paraId="0FC21355" w14:textId="3EFB635C" w:rsidR="00E11F5C" w:rsidRDefault="00A17E47" w:rsidP="00E11F5C">
      <w:pPr>
        <w:ind w:firstLine="480"/>
      </w:pPr>
      <w:r>
        <w:fldChar w:fldCharType="begin"/>
      </w:r>
      <w:r>
        <w:instrText xml:space="preserve"> </w:instrText>
      </w:r>
      <w:r>
        <w:rPr>
          <w:rFonts w:hint="eastAsia"/>
        </w:rPr>
        <w:instrText>REF _Ref4011942 \h</w:instrText>
      </w:r>
      <w:r>
        <w:instrText xml:space="preserve"> </w:instrText>
      </w:r>
      <w:r>
        <w:fldChar w:fldCharType="separate"/>
      </w:r>
      <w:r w:rsidR="009A74E1" w:rsidRPr="00662058">
        <w:rPr>
          <w:rFonts w:hint="eastAsia"/>
        </w:rPr>
        <w:t>图</w:t>
      </w:r>
      <w:r w:rsidR="009A74E1" w:rsidRPr="00662058">
        <w:rPr>
          <w:rFonts w:hint="eastAsia"/>
        </w:rPr>
        <w:t xml:space="preserve"> </w:t>
      </w:r>
      <w:r w:rsidR="009A74E1">
        <w:rPr>
          <w:noProof/>
        </w:rPr>
        <w:t>5</w:t>
      </w:r>
      <w:r w:rsidR="009A74E1">
        <w:t>.</w:t>
      </w:r>
      <w:r w:rsidR="009A74E1">
        <w:rPr>
          <w:noProof/>
        </w:rPr>
        <w:t>2</w:t>
      </w:r>
      <w:r>
        <w:fldChar w:fldCharType="end"/>
      </w:r>
      <w:r w:rsidR="00E11F5C">
        <w:rPr>
          <w:rFonts w:hint="eastAsia"/>
        </w:rPr>
        <w:t>给出了模型的荷载和边界条件的设置情况，由于模型的对称性，在对称面上分别约束法向位移。在加载面上，约束了除加载方向外的其它五个方向的自由度，此外将加载面上的节点绑定到一个参考点上进行轴向位移控制加载。</w:t>
      </w:r>
    </w:p>
    <w:p w14:paraId="3522DC14" w14:textId="4A775CFB" w:rsidR="00E11F5C" w:rsidRDefault="00087408" w:rsidP="00087408">
      <w:pPr>
        <w:ind w:firstLine="480"/>
      </w:pPr>
      <w:r>
        <w:rPr>
          <w:rFonts w:hint="eastAsia"/>
        </w:rPr>
        <w:t>整体上，模型由三个部分组成（盖板</w:t>
      </w:r>
      <w:r>
        <w:rPr>
          <w:rFonts w:hint="eastAsia"/>
        </w:rPr>
        <w:t>Q</w:t>
      </w:r>
      <w:r>
        <w:t>890D-10</w:t>
      </w:r>
      <w:r>
        <w:rPr>
          <w:rFonts w:hint="eastAsia"/>
        </w:rPr>
        <w:t>mm</w:t>
      </w:r>
      <w:r>
        <w:rPr>
          <w:rFonts w:hint="eastAsia"/>
        </w:rPr>
        <w:t>、底板</w:t>
      </w:r>
      <w:r>
        <w:rPr>
          <w:rFonts w:hint="eastAsia"/>
        </w:rPr>
        <w:t>Q</w:t>
      </w:r>
      <w:r>
        <w:t>890D-20</w:t>
      </w:r>
      <w:r>
        <w:rPr>
          <w:rFonts w:hint="eastAsia"/>
        </w:rPr>
        <w:t>mm</w:t>
      </w:r>
      <w:r>
        <w:rPr>
          <w:rFonts w:hint="eastAsia"/>
        </w:rPr>
        <w:t>和焊缝</w:t>
      </w:r>
      <w:r>
        <w:rPr>
          <w:rFonts w:hint="eastAsia"/>
        </w:rPr>
        <w:t>E</w:t>
      </w:r>
      <w:r>
        <w:t>R120S-G</w:t>
      </w:r>
      <w:r>
        <w:rPr>
          <w:rFonts w:hint="eastAsia"/>
        </w:rPr>
        <w:t>），三部分的接触设置如下：（</w:t>
      </w:r>
      <w:r>
        <w:rPr>
          <w:rFonts w:hint="eastAsia"/>
        </w:rPr>
        <w:t>1</w:t>
      </w:r>
      <w:r>
        <w:rPr>
          <w:rFonts w:hint="eastAsia"/>
        </w:rPr>
        <w:t>）盖板和底板间为</w:t>
      </w:r>
      <w:r>
        <w:rPr>
          <w:rFonts w:hint="eastAsia"/>
        </w:rPr>
        <w:t>c</w:t>
      </w:r>
      <w:r>
        <w:t>ontact</w:t>
      </w:r>
      <w:r>
        <w:rPr>
          <w:rFonts w:hint="eastAsia"/>
        </w:rPr>
        <w:t>接触，接触需</w:t>
      </w:r>
      <w:r>
        <w:t>定义法向和切向的接触属性，法向采用硬接触，切向采用罚函数定义的摩擦接触，</w:t>
      </w:r>
      <w:r>
        <w:rPr>
          <w:rFonts w:hint="eastAsia"/>
        </w:rPr>
        <w:t>摩擦系数设为</w:t>
      </w:r>
      <w:r>
        <w:rPr>
          <w:rFonts w:hint="eastAsia"/>
        </w:rPr>
        <w:t>0</w:t>
      </w:r>
      <w:r>
        <w:t>.45</w:t>
      </w:r>
      <w:r>
        <w:rPr>
          <w:rFonts w:hint="eastAsia"/>
        </w:rPr>
        <w:t>；（</w:t>
      </w:r>
      <w:r>
        <w:rPr>
          <w:rFonts w:hint="eastAsia"/>
        </w:rPr>
        <w:t>2</w:t>
      </w:r>
      <w:r>
        <w:rPr>
          <w:rFonts w:hint="eastAsia"/>
        </w:rPr>
        <w:t>）焊缝的受拉面与盖板合并</w:t>
      </w:r>
      <w:r>
        <w:rPr>
          <w:rFonts w:hint="eastAsia"/>
        </w:rPr>
        <w:t>merge</w:t>
      </w:r>
      <w:r>
        <w:rPr>
          <w:rFonts w:hint="eastAsia"/>
        </w:rPr>
        <w:t>到一起；（</w:t>
      </w:r>
      <w:r>
        <w:rPr>
          <w:rFonts w:hint="eastAsia"/>
        </w:rPr>
        <w:t>3</w:t>
      </w:r>
      <w:r>
        <w:rPr>
          <w:rFonts w:hint="eastAsia"/>
        </w:rPr>
        <w:t>）焊缝的</w:t>
      </w:r>
      <w:proofErr w:type="gramStart"/>
      <w:r>
        <w:rPr>
          <w:rFonts w:hint="eastAsia"/>
        </w:rPr>
        <w:t>受剪面</w:t>
      </w:r>
      <w:proofErr w:type="gramEnd"/>
      <w:r>
        <w:rPr>
          <w:rFonts w:hint="eastAsia"/>
        </w:rPr>
        <w:t>与底板采用</w:t>
      </w:r>
      <w:r>
        <w:rPr>
          <w:rFonts w:hint="eastAsia"/>
        </w:rPr>
        <w:t>t</w:t>
      </w:r>
      <w:r>
        <w:t>ie</w:t>
      </w:r>
      <w:r>
        <w:rPr>
          <w:rFonts w:hint="eastAsia"/>
        </w:rPr>
        <w:t>接触，其中盖板接触面为主面，焊缝接触面为从面接触设置的优点在前文已经解释，此处不再赘述。</w:t>
      </w:r>
    </w:p>
    <w:tbl>
      <w:tblPr>
        <w:tblW w:w="0" w:type="auto"/>
        <w:tblLook w:val="04A0" w:firstRow="1" w:lastRow="0" w:firstColumn="1" w:lastColumn="0" w:noHBand="0" w:noVBand="1"/>
      </w:tblPr>
      <w:tblGrid>
        <w:gridCol w:w="8306"/>
      </w:tblGrid>
      <w:tr w:rsidR="00D20186" w:rsidRPr="000946B8" w14:paraId="473CE541" w14:textId="77777777" w:rsidTr="0072346B">
        <w:trPr>
          <w:trHeight w:val="2694"/>
        </w:trPr>
        <w:tc>
          <w:tcPr>
            <w:tcW w:w="8306" w:type="dxa"/>
          </w:tcPr>
          <w:p w14:paraId="17BCF62D" w14:textId="2A023618" w:rsidR="00D20186" w:rsidRPr="007D040B" w:rsidRDefault="007D040B" w:rsidP="00361BF9">
            <w:pPr>
              <w:pStyle w:val="af8"/>
            </w:pPr>
            <w:r w:rsidRPr="007D040B">
              <w:rPr>
                <w:noProof/>
              </w:rPr>
              <w:lastRenderedPageBreak/>
              <w:drawing>
                <wp:inline distT="0" distB="0" distL="0" distR="0" wp14:anchorId="2C3B025F" wp14:editId="3765B4A9">
                  <wp:extent cx="5082725" cy="1953056"/>
                  <wp:effectExtent l="0" t="0" r="3810" b="0"/>
                  <wp:docPr id="449" name="图片 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pic:cNvPicPr>
                            <a:picLocks noChangeAspect="1" noChangeArrowheads="1"/>
                          </pic:cNvPicPr>
                        </pic:nvPicPr>
                        <pic:blipFill>
                          <a:blip r:embed="rId494" cstate="print">
                            <a:extLst>
                              <a:ext uri="{28A0092B-C50C-407E-A947-70E740481C1C}">
                                <a14:useLocalDpi xmlns:a14="http://schemas.microsoft.com/office/drawing/2010/main" val="0"/>
                              </a:ext>
                            </a:extLst>
                          </a:blip>
                          <a:srcRect/>
                          <a:stretch>
                            <a:fillRect/>
                          </a:stretch>
                        </pic:blipFill>
                        <pic:spPr bwMode="auto">
                          <a:xfrm>
                            <a:off x="0" y="0"/>
                            <a:ext cx="5106694" cy="1962266"/>
                          </a:xfrm>
                          <a:prstGeom prst="rect">
                            <a:avLst/>
                          </a:prstGeom>
                          <a:noFill/>
                        </pic:spPr>
                      </pic:pic>
                    </a:graphicData>
                  </a:graphic>
                </wp:inline>
              </w:drawing>
            </w:r>
          </w:p>
        </w:tc>
      </w:tr>
      <w:tr w:rsidR="00D20186" w14:paraId="0A19CD46" w14:textId="77777777" w:rsidTr="0072346B">
        <w:tc>
          <w:tcPr>
            <w:tcW w:w="8306" w:type="dxa"/>
          </w:tcPr>
          <w:p w14:paraId="0633BE57" w14:textId="752F4E33" w:rsidR="00D20186" w:rsidRPr="00662058" w:rsidRDefault="00D20186" w:rsidP="0072346B">
            <w:pPr>
              <w:pStyle w:val="af0"/>
              <w:ind w:firstLine="480"/>
            </w:pPr>
            <w:r>
              <w:rPr>
                <w:rFonts w:hint="eastAsia"/>
              </w:rPr>
              <w:t>（</w:t>
            </w:r>
            <w:r>
              <w:rPr>
                <w:rFonts w:hint="eastAsia"/>
              </w:rPr>
              <w:t>a</w:t>
            </w:r>
            <w:r>
              <w:rPr>
                <w:rFonts w:hint="eastAsia"/>
              </w:rPr>
              <w:t>）加载角度为</w:t>
            </w:r>
            <w:r>
              <w:t>45</w:t>
            </w:r>
            <w:r>
              <w:rPr>
                <w:rFonts w:hint="eastAsia"/>
              </w:rPr>
              <w:t>°</w:t>
            </w:r>
            <w:r>
              <w:rPr>
                <w:rFonts w:hint="eastAsia"/>
              </w:rPr>
              <w:t>D</w:t>
            </w:r>
            <w:r>
              <w:rPr>
                <w:rFonts w:hint="eastAsia"/>
              </w:rPr>
              <w:t>有限元模型及边界条件——</w:t>
            </w:r>
            <w:r>
              <w:rPr>
                <w:rFonts w:hint="eastAsia"/>
              </w:rPr>
              <w:t>1</w:t>
            </w:r>
            <w:r>
              <w:t>/4</w:t>
            </w:r>
            <w:r>
              <w:rPr>
                <w:rFonts w:hint="eastAsia"/>
              </w:rPr>
              <w:t>模型</w:t>
            </w:r>
          </w:p>
        </w:tc>
      </w:tr>
    </w:tbl>
    <w:p w14:paraId="1AE4BCB7" w14:textId="77777777" w:rsidR="00D20186" w:rsidRPr="00A17E47" w:rsidRDefault="00D20186" w:rsidP="00D20186">
      <w:pPr>
        <w:ind w:firstLine="480"/>
      </w:pPr>
    </w:p>
    <w:tbl>
      <w:tblPr>
        <w:tblW w:w="0" w:type="auto"/>
        <w:tblLook w:val="04A0" w:firstRow="1" w:lastRow="0" w:firstColumn="1" w:lastColumn="0" w:noHBand="0" w:noVBand="1"/>
      </w:tblPr>
      <w:tblGrid>
        <w:gridCol w:w="8306"/>
      </w:tblGrid>
      <w:tr w:rsidR="00D20186" w:rsidRPr="000946B8" w14:paraId="2FF00E96" w14:textId="77777777" w:rsidTr="0072346B">
        <w:trPr>
          <w:trHeight w:val="2694"/>
        </w:trPr>
        <w:tc>
          <w:tcPr>
            <w:tcW w:w="8306" w:type="dxa"/>
          </w:tcPr>
          <w:p w14:paraId="54287A7E" w14:textId="0038DBC6" w:rsidR="00D20186" w:rsidRPr="00766C95" w:rsidRDefault="00766C95" w:rsidP="00361BF9">
            <w:pPr>
              <w:pStyle w:val="af8"/>
            </w:pPr>
            <w:r w:rsidRPr="00766C95">
              <w:rPr>
                <w:noProof/>
              </w:rPr>
              <w:drawing>
                <wp:inline distT="0" distB="0" distL="0" distR="0" wp14:anchorId="1F1F4C29" wp14:editId="4595B34C">
                  <wp:extent cx="5005512" cy="1965733"/>
                  <wp:effectExtent l="0" t="0" r="5080" b="0"/>
                  <wp:docPr id="450" name="图片 4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pic:cNvPicPr>
                            <a:picLocks noChangeAspect="1" noChangeArrowheads="1"/>
                          </pic:cNvPicPr>
                        </pic:nvPicPr>
                        <pic:blipFill>
                          <a:blip r:embed="rId495" cstate="print">
                            <a:extLst>
                              <a:ext uri="{28A0092B-C50C-407E-A947-70E740481C1C}">
                                <a14:useLocalDpi xmlns:a14="http://schemas.microsoft.com/office/drawing/2010/main" val="0"/>
                              </a:ext>
                            </a:extLst>
                          </a:blip>
                          <a:srcRect/>
                          <a:stretch>
                            <a:fillRect/>
                          </a:stretch>
                        </pic:blipFill>
                        <pic:spPr bwMode="auto">
                          <a:xfrm>
                            <a:off x="0" y="0"/>
                            <a:ext cx="5055072" cy="1985196"/>
                          </a:xfrm>
                          <a:prstGeom prst="rect">
                            <a:avLst/>
                          </a:prstGeom>
                          <a:noFill/>
                        </pic:spPr>
                      </pic:pic>
                    </a:graphicData>
                  </a:graphic>
                </wp:inline>
              </w:drawing>
            </w:r>
          </w:p>
        </w:tc>
      </w:tr>
      <w:tr w:rsidR="00D20186" w14:paraId="061286BA" w14:textId="77777777" w:rsidTr="0072346B">
        <w:tc>
          <w:tcPr>
            <w:tcW w:w="8306" w:type="dxa"/>
          </w:tcPr>
          <w:p w14:paraId="276C7007" w14:textId="69F2CF48" w:rsidR="00D20186" w:rsidRPr="00662058" w:rsidRDefault="00D20186" w:rsidP="0072346B">
            <w:pPr>
              <w:pStyle w:val="af0"/>
              <w:ind w:firstLine="480"/>
            </w:pPr>
            <w:r>
              <w:rPr>
                <w:rFonts w:hint="eastAsia"/>
              </w:rPr>
              <w:t>（</w:t>
            </w:r>
            <w:r>
              <w:t>b</w:t>
            </w:r>
            <w:r>
              <w:rPr>
                <w:rFonts w:hint="eastAsia"/>
              </w:rPr>
              <w:t>）加载角度为</w:t>
            </w:r>
            <w:r>
              <w:t>30</w:t>
            </w:r>
            <w:r>
              <w:rPr>
                <w:rFonts w:hint="eastAsia"/>
              </w:rPr>
              <w:t>°角焊缝有限元模型及边界条件——</w:t>
            </w:r>
            <w:r>
              <w:rPr>
                <w:rFonts w:hint="eastAsia"/>
              </w:rPr>
              <w:t>1</w:t>
            </w:r>
            <w:r>
              <w:t>/4</w:t>
            </w:r>
            <w:r>
              <w:rPr>
                <w:rFonts w:hint="eastAsia"/>
              </w:rPr>
              <w:t>模型</w:t>
            </w:r>
          </w:p>
        </w:tc>
      </w:tr>
    </w:tbl>
    <w:p w14:paraId="0FC73A4E" w14:textId="77777777" w:rsidR="00D20186" w:rsidRDefault="00D20186" w:rsidP="00D20186">
      <w:pPr>
        <w:ind w:firstLine="480"/>
      </w:pPr>
    </w:p>
    <w:tbl>
      <w:tblPr>
        <w:tblW w:w="0" w:type="auto"/>
        <w:tblLook w:val="04A0" w:firstRow="1" w:lastRow="0" w:firstColumn="1" w:lastColumn="0" w:noHBand="0" w:noVBand="1"/>
      </w:tblPr>
      <w:tblGrid>
        <w:gridCol w:w="8306"/>
      </w:tblGrid>
      <w:tr w:rsidR="00D20186" w:rsidRPr="000946B8" w14:paraId="537F4123" w14:textId="77777777" w:rsidTr="00151EB5">
        <w:trPr>
          <w:trHeight w:val="3112"/>
        </w:trPr>
        <w:tc>
          <w:tcPr>
            <w:tcW w:w="8306" w:type="dxa"/>
          </w:tcPr>
          <w:p w14:paraId="691486AB" w14:textId="3388A999" w:rsidR="00D20186" w:rsidRPr="00D20186" w:rsidRDefault="00151EB5" w:rsidP="00361BF9">
            <w:pPr>
              <w:pStyle w:val="af8"/>
            </w:pPr>
            <w:r>
              <w:rPr>
                <w:noProof/>
              </w:rPr>
              <w:drawing>
                <wp:inline distT="0" distB="0" distL="0" distR="0" wp14:anchorId="42805BE1" wp14:editId="013FFD2E">
                  <wp:extent cx="5085644" cy="1953216"/>
                  <wp:effectExtent l="0" t="0" r="0" b="0"/>
                  <wp:docPr id="451" name="图片 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pic:cNvPicPr>
                            <a:picLocks noChangeAspect="1" noChangeArrowheads="1"/>
                          </pic:cNvPicPr>
                        </pic:nvPicPr>
                        <pic:blipFill>
                          <a:blip r:embed="rId496" cstate="print">
                            <a:extLst>
                              <a:ext uri="{28A0092B-C50C-407E-A947-70E740481C1C}">
                                <a14:useLocalDpi xmlns:a14="http://schemas.microsoft.com/office/drawing/2010/main" val="0"/>
                              </a:ext>
                            </a:extLst>
                          </a:blip>
                          <a:srcRect/>
                          <a:stretch>
                            <a:fillRect/>
                          </a:stretch>
                        </pic:blipFill>
                        <pic:spPr bwMode="auto">
                          <a:xfrm>
                            <a:off x="0" y="0"/>
                            <a:ext cx="5130713" cy="1970525"/>
                          </a:xfrm>
                          <a:prstGeom prst="rect">
                            <a:avLst/>
                          </a:prstGeom>
                          <a:noFill/>
                        </pic:spPr>
                      </pic:pic>
                    </a:graphicData>
                  </a:graphic>
                </wp:inline>
              </w:drawing>
            </w:r>
          </w:p>
        </w:tc>
      </w:tr>
      <w:tr w:rsidR="00D20186" w:rsidRPr="00023970" w14:paraId="2020864A" w14:textId="77777777" w:rsidTr="0072346B">
        <w:tc>
          <w:tcPr>
            <w:tcW w:w="8306" w:type="dxa"/>
          </w:tcPr>
          <w:p w14:paraId="53F2AE96" w14:textId="509195E9" w:rsidR="00D20186" w:rsidRPr="00662058" w:rsidRDefault="00D20186" w:rsidP="0072346B">
            <w:pPr>
              <w:pStyle w:val="af0"/>
              <w:ind w:firstLine="480"/>
            </w:pPr>
            <w:r>
              <w:rPr>
                <w:rFonts w:hint="eastAsia"/>
              </w:rPr>
              <w:t>（</w:t>
            </w:r>
            <w:r>
              <w:t>c</w:t>
            </w:r>
            <w:r>
              <w:rPr>
                <w:rFonts w:hint="eastAsia"/>
              </w:rPr>
              <w:t>）加载角度为</w:t>
            </w:r>
            <w:r>
              <w:t>15</w:t>
            </w:r>
            <w:r>
              <w:rPr>
                <w:rFonts w:hint="eastAsia"/>
              </w:rPr>
              <w:t>°角焊缝有限元模型及边界条件——</w:t>
            </w:r>
            <w:r>
              <w:rPr>
                <w:rFonts w:hint="eastAsia"/>
              </w:rPr>
              <w:t>1</w:t>
            </w:r>
            <w:r>
              <w:t>/4</w:t>
            </w:r>
            <w:r>
              <w:rPr>
                <w:rFonts w:hint="eastAsia"/>
              </w:rPr>
              <w:t>模型</w:t>
            </w:r>
          </w:p>
        </w:tc>
      </w:tr>
    </w:tbl>
    <w:p w14:paraId="1ACC7789" w14:textId="127EBDC6" w:rsidR="00D20186" w:rsidRDefault="00D20186" w:rsidP="00D20186">
      <w:pPr>
        <w:ind w:firstLine="480"/>
      </w:pPr>
    </w:p>
    <w:p w14:paraId="234315AB" w14:textId="77777777" w:rsidR="001222D2" w:rsidRPr="001222D2" w:rsidRDefault="001222D2" w:rsidP="00D20186">
      <w:pPr>
        <w:ind w:firstLine="480"/>
      </w:pPr>
    </w:p>
    <w:tbl>
      <w:tblPr>
        <w:tblW w:w="0" w:type="auto"/>
        <w:tblLook w:val="04A0" w:firstRow="1" w:lastRow="0" w:firstColumn="1" w:lastColumn="0" w:noHBand="0" w:noVBand="1"/>
      </w:tblPr>
      <w:tblGrid>
        <w:gridCol w:w="8306"/>
      </w:tblGrid>
      <w:tr w:rsidR="00D20186" w:rsidRPr="000946B8" w14:paraId="30D86C50" w14:textId="77777777" w:rsidTr="0072346B">
        <w:trPr>
          <w:trHeight w:val="2694"/>
        </w:trPr>
        <w:tc>
          <w:tcPr>
            <w:tcW w:w="8306" w:type="dxa"/>
          </w:tcPr>
          <w:p w14:paraId="31129484" w14:textId="0DCC8BAA" w:rsidR="001A005B" w:rsidRPr="007C0A06" w:rsidRDefault="001A005B" w:rsidP="00B033BF">
            <w:pPr>
              <w:pStyle w:val="af8"/>
            </w:pPr>
            <w:r>
              <w:rPr>
                <w:noProof/>
              </w:rPr>
              <w:lastRenderedPageBreak/>
              <w:drawing>
                <wp:inline distT="0" distB="0" distL="0" distR="0" wp14:anchorId="2F6F08A7" wp14:editId="7F4548F4">
                  <wp:extent cx="4915132" cy="1882141"/>
                  <wp:effectExtent l="0" t="0" r="0" b="0"/>
                  <wp:docPr id="452" name="图片 4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pic:cNvPicPr>
                            <a:picLocks noChangeAspect="1" noChangeArrowheads="1"/>
                          </pic:cNvPicPr>
                        </pic:nvPicPr>
                        <pic:blipFill>
                          <a:blip r:embed="rId497" cstate="print">
                            <a:extLst>
                              <a:ext uri="{28A0092B-C50C-407E-A947-70E740481C1C}">
                                <a14:useLocalDpi xmlns:a14="http://schemas.microsoft.com/office/drawing/2010/main" val="0"/>
                              </a:ext>
                            </a:extLst>
                          </a:blip>
                          <a:srcRect/>
                          <a:stretch>
                            <a:fillRect/>
                          </a:stretch>
                        </pic:blipFill>
                        <pic:spPr bwMode="auto">
                          <a:xfrm>
                            <a:off x="0" y="0"/>
                            <a:ext cx="4937242" cy="1890608"/>
                          </a:xfrm>
                          <a:prstGeom prst="rect">
                            <a:avLst/>
                          </a:prstGeom>
                          <a:noFill/>
                        </pic:spPr>
                      </pic:pic>
                    </a:graphicData>
                  </a:graphic>
                </wp:inline>
              </w:drawing>
            </w:r>
          </w:p>
        </w:tc>
      </w:tr>
      <w:tr w:rsidR="00D20186" w14:paraId="564654BF" w14:textId="77777777" w:rsidTr="0072346B">
        <w:tc>
          <w:tcPr>
            <w:tcW w:w="8306" w:type="dxa"/>
          </w:tcPr>
          <w:p w14:paraId="79C0032A" w14:textId="0F15E885" w:rsidR="00D20186" w:rsidRPr="00662058" w:rsidRDefault="00D20186" w:rsidP="0072346B">
            <w:pPr>
              <w:pStyle w:val="af0"/>
              <w:ind w:firstLine="480"/>
            </w:pPr>
            <w:r>
              <w:rPr>
                <w:rFonts w:hint="eastAsia"/>
              </w:rPr>
              <w:t>（</w:t>
            </w:r>
            <w:r>
              <w:t>d</w:t>
            </w:r>
            <w:r>
              <w:rPr>
                <w:rFonts w:hint="eastAsia"/>
              </w:rPr>
              <w:t>）加载角度为</w:t>
            </w:r>
            <w:r>
              <w:t>0</w:t>
            </w:r>
            <w:r>
              <w:rPr>
                <w:rFonts w:hint="eastAsia"/>
              </w:rPr>
              <w:t>°（</w:t>
            </w:r>
            <w:r w:rsidR="00AD4621">
              <w:rPr>
                <w:rFonts w:hint="eastAsia"/>
              </w:rPr>
              <w:t>侧</w:t>
            </w:r>
            <w:r>
              <w:rPr>
                <w:rFonts w:hint="eastAsia"/>
              </w:rPr>
              <w:t>面角焊缝）有限元模型及边界条件——</w:t>
            </w:r>
            <w:r>
              <w:rPr>
                <w:rFonts w:hint="eastAsia"/>
              </w:rPr>
              <w:t>1</w:t>
            </w:r>
            <w:r>
              <w:t>/4</w:t>
            </w:r>
            <w:r>
              <w:rPr>
                <w:rFonts w:hint="eastAsia"/>
              </w:rPr>
              <w:t>模型</w:t>
            </w:r>
          </w:p>
        </w:tc>
      </w:tr>
      <w:tr w:rsidR="00D20186" w14:paraId="797D4787" w14:textId="77777777" w:rsidTr="0072346B">
        <w:tc>
          <w:tcPr>
            <w:tcW w:w="8306" w:type="dxa"/>
          </w:tcPr>
          <w:p w14:paraId="632E1234" w14:textId="67BC487E" w:rsidR="00D20186" w:rsidRPr="00662058" w:rsidRDefault="00D20186" w:rsidP="0072346B">
            <w:pPr>
              <w:pStyle w:val="af0"/>
              <w:ind w:firstLine="480"/>
            </w:pPr>
            <w:bookmarkStart w:id="273" w:name="_Ref4011942"/>
            <w:r w:rsidRPr="00662058">
              <w:rPr>
                <w:rFonts w:hint="eastAsia"/>
              </w:rPr>
              <w:t>图</w:t>
            </w:r>
            <w:r w:rsidRPr="00662058">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9A74E1">
              <w:rPr>
                <w:noProof/>
              </w:rPr>
              <w:t>5</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9A74E1">
              <w:rPr>
                <w:noProof/>
              </w:rPr>
              <w:t>2</w:t>
            </w:r>
            <w:r>
              <w:fldChar w:fldCharType="end"/>
            </w:r>
            <w:bookmarkEnd w:id="273"/>
            <w:proofErr w:type="gramStart"/>
            <w:r>
              <w:rPr>
                <w:rFonts w:hint="eastAsia"/>
              </w:rPr>
              <w:t>单边双</w:t>
            </w:r>
            <w:proofErr w:type="gramEnd"/>
            <w:r>
              <w:rPr>
                <w:rFonts w:hint="eastAsia"/>
              </w:rPr>
              <w:t>条角焊缝试件有限元模型及边界条件</w:t>
            </w:r>
          </w:p>
        </w:tc>
      </w:tr>
    </w:tbl>
    <w:p w14:paraId="40F54DE2" w14:textId="3792FF17" w:rsidR="00D20186" w:rsidRPr="00D20186" w:rsidRDefault="00D20186" w:rsidP="00E11F5C">
      <w:pPr>
        <w:ind w:firstLine="480"/>
      </w:pPr>
    </w:p>
    <w:p w14:paraId="2DE40CD8" w14:textId="77777777" w:rsidR="00FA6C6A" w:rsidRDefault="00FA6C6A" w:rsidP="00FA6C6A">
      <w:pPr>
        <w:pStyle w:val="11130"/>
        <w:numPr>
          <w:ilvl w:val="2"/>
          <w:numId w:val="4"/>
        </w:numPr>
        <w:rPr>
          <w:rFonts w:ascii="Times New Roman" w:hAnsi="Times New Roman"/>
        </w:rPr>
      </w:pPr>
      <w:r>
        <w:rPr>
          <w:rFonts w:ascii="Times New Roman" w:hAnsi="Times New Roman" w:hint="eastAsia"/>
        </w:rPr>
        <w:t>边界条件和约束设置</w:t>
      </w:r>
    </w:p>
    <w:p w14:paraId="387DE88F" w14:textId="77777777" w:rsidR="00FA6C6A" w:rsidRDefault="00FA6C6A" w:rsidP="00FA6C6A">
      <w:pPr>
        <w:ind w:firstLineChars="0" w:firstLine="0"/>
      </w:pPr>
    </w:p>
    <w:p w14:paraId="0C241E7B" w14:textId="7DD03B3F" w:rsidR="003B27E5" w:rsidRDefault="003B27E5" w:rsidP="003B27E5">
      <w:pPr>
        <w:ind w:firstLine="480"/>
      </w:pPr>
      <w:r>
        <w:rPr>
          <w:rFonts w:hint="eastAsia"/>
        </w:rPr>
        <w:t>网格划分的合理与否直接影响计算结果精度，网格划分太细，精度稍有提高但计算量却成倍的增加，这是不合理的；网格划分过于粗糙则导致计算结果不准确。</w:t>
      </w:r>
    </w:p>
    <w:p w14:paraId="2D235D7F" w14:textId="0A068EB6" w:rsidR="009C5E10" w:rsidRPr="003B27E5" w:rsidRDefault="009C5E10" w:rsidP="00300278">
      <w:pPr>
        <w:ind w:firstLine="480"/>
      </w:pPr>
    </w:p>
    <w:p w14:paraId="7CE0E83B" w14:textId="24B418BA" w:rsidR="00A409FD" w:rsidRDefault="00A409FD" w:rsidP="00A409FD">
      <w:pPr>
        <w:pStyle w:val="2"/>
        <w:numPr>
          <w:ilvl w:val="1"/>
          <w:numId w:val="4"/>
        </w:numPr>
      </w:pPr>
      <w:bookmarkStart w:id="274" w:name="_Toc4938240"/>
      <w:r>
        <w:rPr>
          <w:rFonts w:hint="eastAsia"/>
        </w:rPr>
        <w:t>有限元</w:t>
      </w:r>
      <w:r w:rsidR="00DB6883">
        <w:rPr>
          <w:rFonts w:hint="eastAsia"/>
        </w:rPr>
        <w:t>分析</w:t>
      </w:r>
      <w:r>
        <w:rPr>
          <w:rFonts w:hint="eastAsia"/>
        </w:rPr>
        <w:t>结果与试验对比</w:t>
      </w:r>
      <w:bookmarkEnd w:id="274"/>
    </w:p>
    <w:p w14:paraId="2C256F03" w14:textId="77777777" w:rsidR="00EF581E" w:rsidRPr="00EF581E" w:rsidRDefault="00EF581E" w:rsidP="00EF581E">
      <w:pPr>
        <w:ind w:firstLine="480"/>
      </w:pPr>
    </w:p>
    <w:p w14:paraId="5B3A0CC1" w14:textId="7AFB0006" w:rsidR="00A409FD" w:rsidRPr="00A409FD" w:rsidRDefault="00A409FD" w:rsidP="00A409FD">
      <w:pPr>
        <w:pStyle w:val="2"/>
        <w:numPr>
          <w:ilvl w:val="1"/>
          <w:numId w:val="4"/>
        </w:numPr>
      </w:pPr>
      <w:bookmarkStart w:id="275" w:name="_Toc4938241"/>
      <w:r>
        <w:rPr>
          <w:rFonts w:hint="eastAsia"/>
        </w:rPr>
        <w:t>本章小结</w:t>
      </w:r>
      <w:bookmarkEnd w:id="275"/>
    </w:p>
    <w:p w14:paraId="5D08228D" w14:textId="77777777" w:rsidR="00A409FD" w:rsidRDefault="00A409FD" w:rsidP="00A409FD">
      <w:pPr>
        <w:ind w:firstLine="480"/>
      </w:pPr>
    </w:p>
    <w:p w14:paraId="1C225E48" w14:textId="77777777" w:rsidR="00A409FD" w:rsidRDefault="00A409FD" w:rsidP="00A409FD">
      <w:pPr>
        <w:ind w:firstLine="480"/>
      </w:pPr>
    </w:p>
    <w:p w14:paraId="6D87A893" w14:textId="4837EE00" w:rsidR="00A409FD" w:rsidRDefault="00A409FD" w:rsidP="00A409FD">
      <w:pPr>
        <w:ind w:firstLine="480"/>
      </w:pPr>
    </w:p>
    <w:p w14:paraId="24B24534" w14:textId="66158F24" w:rsidR="002B6EA8" w:rsidRDefault="002B6EA8">
      <w:pPr>
        <w:widowControl/>
        <w:spacing w:line="240" w:lineRule="auto"/>
        <w:ind w:firstLineChars="0" w:firstLine="0"/>
        <w:jc w:val="left"/>
      </w:pPr>
      <w:r>
        <w:br w:type="page"/>
      </w:r>
    </w:p>
    <w:p w14:paraId="64213B35" w14:textId="77777777" w:rsidR="002B6EA8" w:rsidRPr="00A409FD" w:rsidRDefault="002B6EA8" w:rsidP="00A409FD">
      <w:pPr>
        <w:ind w:firstLine="480"/>
      </w:pPr>
    </w:p>
    <w:p w14:paraId="085B06FE" w14:textId="292A1AEF" w:rsidR="005E57E7" w:rsidRDefault="005E57E7" w:rsidP="00180426">
      <w:pPr>
        <w:pStyle w:val="1"/>
      </w:pPr>
      <w:bookmarkStart w:id="276" w:name="_Ref4069071"/>
      <w:bookmarkStart w:id="277" w:name="_Ref4069075"/>
      <w:bookmarkStart w:id="278" w:name="_Toc4938242"/>
      <w:r w:rsidRPr="005E57E7">
        <w:rPr>
          <w:rFonts w:hint="eastAsia"/>
        </w:rPr>
        <w:t>不同加载角度下</w:t>
      </w:r>
      <w:r w:rsidR="00646687">
        <w:rPr>
          <w:rFonts w:hint="eastAsia"/>
        </w:rPr>
        <w:t>角</w:t>
      </w:r>
      <w:r w:rsidRPr="005E57E7">
        <w:rPr>
          <w:rFonts w:hint="eastAsia"/>
        </w:rPr>
        <w:t>焊缝</w:t>
      </w:r>
      <w:r w:rsidR="00646687">
        <w:rPr>
          <w:rFonts w:hint="eastAsia"/>
        </w:rPr>
        <w:t>力学</w:t>
      </w:r>
      <w:r w:rsidRPr="005E57E7">
        <w:rPr>
          <w:rFonts w:hint="eastAsia"/>
        </w:rPr>
        <w:t>性能</w:t>
      </w:r>
      <w:bookmarkEnd w:id="276"/>
      <w:bookmarkEnd w:id="277"/>
      <w:bookmarkEnd w:id="278"/>
    </w:p>
    <w:p w14:paraId="2727EDDB" w14:textId="1CA393D5" w:rsidR="005E57E7" w:rsidRDefault="005E57E7" w:rsidP="005E57E7">
      <w:pPr>
        <w:pStyle w:val="2"/>
        <w:numPr>
          <w:ilvl w:val="1"/>
          <w:numId w:val="4"/>
        </w:numPr>
      </w:pPr>
      <w:bookmarkStart w:id="279" w:name="_Toc4938243"/>
      <w:r>
        <w:rPr>
          <w:rFonts w:hint="eastAsia"/>
        </w:rPr>
        <w:t>引言</w:t>
      </w:r>
      <w:bookmarkEnd w:id="279"/>
    </w:p>
    <w:p w14:paraId="41DCAB26" w14:textId="392FCFF5" w:rsidR="00BB5111" w:rsidRPr="00BB5111" w:rsidRDefault="00BB5111" w:rsidP="00BB5111">
      <w:pPr>
        <w:ind w:firstLine="480"/>
      </w:pPr>
      <w:r w:rsidRPr="00BB5111">
        <w:rPr>
          <w:rFonts w:hint="eastAsia"/>
        </w:rPr>
        <w:t>前文对</w:t>
      </w:r>
      <w:r w:rsidRPr="00BB5111">
        <w:rPr>
          <w:rFonts w:hint="eastAsia"/>
        </w:rPr>
        <w:t>48</w:t>
      </w:r>
      <w:r w:rsidRPr="00BB5111">
        <w:rPr>
          <w:rFonts w:hint="eastAsia"/>
        </w:rPr>
        <w:t>个角焊缝试件的承载力、强度、变形能力以及破坏角度进行了单独的分析，为了更直观</w:t>
      </w:r>
      <w:r w:rsidR="008167EC">
        <w:rPr>
          <w:rFonts w:hint="eastAsia"/>
        </w:rPr>
        <w:t>地</w:t>
      </w:r>
      <w:r w:rsidRPr="00BB5111">
        <w:rPr>
          <w:rFonts w:hint="eastAsia"/>
        </w:rPr>
        <w:t>研究加载角度对角焊缝的力学性能的影响，本</w:t>
      </w:r>
      <w:r w:rsidR="008167EC">
        <w:rPr>
          <w:rFonts w:hint="eastAsia"/>
        </w:rPr>
        <w:t>章</w:t>
      </w:r>
      <w:r w:rsidRPr="00BB5111">
        <w:rPr>
          <w:rFonts w:hint="eastAsia"/>
        </w:rPr>
        <w:t>着重分析角焊缝的极限强度、变形能力和开裂角度</w:t>
      </w:r>
      <w:r w:rsidR="007D4368">
        <w:rPr>
          <w:rFonts w:hint="eastAsia"/>
        </w:rPr>
        <w:t>与加载角度</w:t>
      </w:r>
      <w:r w:rsidRPr="00BB5111">
        <w:rPr>
          <w:rFonts w:hint="eastAsia"/>
        </w:rPr>
        <w:t>的关系，。</w:t>
      </w:r>
    </w:p>
    <w:p w14:paraId="499E9A4F" w14:textId="4A95D6A8" w:rsidR="005E57E7" w:rsidRPr="00624A20" w:rsidRDefault="00A35E86" w:rsidP="005E57E7">
      <w:pPr>
        <w:pStyle w:val="2"/>
        <w:numPr>
          <w:ilvl w:val="1"/>
          <w:numId w:val="4"/>
        </w:numPr>
      </w:pPr>
      <w:bookmarkStart w:id="280" w:name="_Toc4938244"/>
      <w:r>
        <w:rPr>
          <w:rFonts w:hint="eastAsia"/>
        </w:rPr>
        <w:t>与简化模型对比</w:t>
      </w:r>
      <w:bookmarkEnd w:id="280"/>
    </w:p>
    <w:p w14:paraId="6492A9CE" w14:textId="0D587A30" w:rsidR="005E57E7" w:rsidRDefault="00A35E86" w:rsidP="005E57E7">
      <w:pPr>
        <w:pStyle w:val="11130"/>
        <w:numPr>
          <w:ilvl w:val="2"/>
          <w:numId w:val="4"/>
        </w:numPr>
        <w:rPr>
          <w:rFonts w:ascii="Times New Roman" w:hAnsi="Times New Roman"/>
        </w:rPr>
      </w:pPr>
      <w:bookmarkStart w:id="281" w:name="_Toc4938245"/>
      <w:r>
        <w:rPr>
          <w:rFonts w:ascii="Times New Roman" w:hAnsi="Times New Roman" w:hint="eastAsia"/>
        </w:rPr>
        <w:t>断裂角度</w:t>
      </w:r>
      <w:bookmarkEnd w:id="281"/>
    </w:p>
    <w:p w14:paraId="2393CC0D" w14:textId="5A2D5EE2" w:rsidR="008921D1" w:rsidRDefault="00E212D7" w:rsidP="00FF6300">
      <w:pPr>
        <w:ind w:firstLine="480"/>
      </w:pPr>
      <w:bookmarkStart w:id="282" w:name="OLE_LINK109"/>
      <w:r>
        <w:rPr>
          <w:rFonts w:hint="eastAsia"/>
        </w:rPr>
        <w:t>对于破坏出现在焊缝处的搭接接头角焊缝试件，</w:t>
      </w:r>
      <w:bookmarkStart w:id="283" w:name="OLE_LINK112"/>
      <w:r>
        <w:rPr>
          <w:rFonts w:hint="eastAsia"/>
        </w:rPr>
        <w:t>文献</w:t>
      </w:r>
      <w:r w:rsidRPr="008D7BFC">
        <w:rPr>
          <w:vertAlign w:val="superscript"/>
        </w:rPr>
        <w:fldChar w:fldCharType="begin"/>
      </w:r>
      <w:r w:rsidRPr="008D7BFC">
        <w:rPr>
          <w:vertAlign w:val="superscript"/>
        </w:rPr>
        <w:instrText xml:space="preserve"> </w:instrText>
      </w:r>
      <w:r w:rsidRPr="008D7BFC">
        <w:rPr>
          <w:rFonts w:hint="eastAsia"/>
          <w:vertAlign w:val="superscript"/>
        </w:rPr>
        <w:instrText>REF _Ref3971886 \r \h</w:instrText>
      </w:r>
      <w:r w:rsidRPr="008D7BFC">
        <w:rPr>
          <w:vertAlign w:val="superscript"/>
        </w:rPr>
        <w:instrText xml:space="preserve"> </w:instrText>
      </w:r>
      <w:r>
        <w:rPr>
          <w:vertAlign w:val="superscript"/>
        </w:rPr>
        <w:instrText xml:space="preserve"> \* MERGEFORMAT </w:instrText>
      </w:r>
      <w:r w:rsidRPr="008D7BFC">
        <w:rPr>
          <w:vertAlign w:val="superscript"/>
        </w:rPr>
      </w:r>
      <w:r w:rsidRPr="008D7BFC">
        <w:rPr>
          <w:vertAlign w:val="superscript"/>
        </w:rPr>
        <w:fldChar w:fldCharType="separate"/>
      </w:r>
      <w:r w:rsidR="009A74E1">
        <w:rPr>
          <w:vertAlign w:val="superscript"/>
        </w:rPr>
        <w:t xml:space="preserve">[73] </w:t>
      </w:r>
      <w:r w:rsidRPr="008D7BFC">
        <w:rPr>
          <w:vertAlign w:val="superscript"/>
        </w:rPr>
        <w:fldChar w:fldCharType="end"/>
      </w:r>
      <w:r>
        <w:rPr>
          <w:rFonts w:hint="eastAsia"/>
        </w:rPr>
        <w:t>推导出</w:t>
      </w:r>
      <w:bookmarkEnd w:id="283"/>
      <w:r>
        <w:rPr>
          <w:rFonts w:hint="eastAsia"/>
        </w:rPr>
        <w:t>断裂时的破坏角度</w:t>
      </w:r>
      <w:bookmarkStart w:id="284" w:name="OLE_LINK97"/>
      <w:r w:rsidRPr="00E212D7">
        <w:rPr>
          <w:position w:val="-6"/>
          <w:szCs w:val="21"/>
        </w:rPr>
        <w:object w:dxaOrig="240" w:dyaOrig="220" w14:anchorId="04240D26">
          <v:shape id="_x0000_i1194" type="#_x0000_t75" style="width:12.15pt;height:11.2pt" o:ole="">
            <v:imagedata r:id="rId498" o:title=""/>
          </v:shape>
          <o:OLEObject Type="Embed" ProgID="Equation.DSMT4" ShapeID="_x0000_i1194" DrawAspect="Content" ObjectID="_1615738753" r:id="rId499"/>
        </w:object>
      </w:r>
      <w:bookmarkEnd w:id="284"/>
      <w:r>
        <w:rPr>
          <w:rFonts w:hint="eastAsia"/>
          <w:szCs w:val="21"/>
        </w:rPr>
        <w:t>与加载角度</w:t>
      </w:r>
      <w:r w:rsidRPr="00E212D7">
        <w:rPr>
          <w:position w:val="-6"/>
          <w:szCs w:val="21"/>
        </w:rPr>
        <w:object w:dxaOrig="200" w:dyaOrig="279" w14:anchorId="161F70E7">
          <v:shape id="_x0000_i1195" type="#_x0000_t75" style="width:10.3pt;height:14.05pt" o:ole="">
            <v:imagedata r:id="rId500" o:title=""/>
          </v:shape>
          <o:OLEObject Type="Embed" ProgID="Equation.DSMT4" ShapeID="_x0000_i1195" DrawAspect="Content" ObjectID="_1615738754" r:id="rId501"/>
        </w:object>
      </w:r>
      <w:r>
        <w:rPr>
          <w:rFonts w:hint="eastAsia"/>
          <w:szCs w:val="21"/>
        </w:rPr>
        <w:t>的简化公式，如</w:t>
      </w:r>
      <w:r w:rsidR="00FF6300">
        <w:rPr>
          <w:rFonts w:hint="eastAsia"/>
          <w:szCs w:val="21"/>
        </w:rPr>
        <w:t>公式</w:t>
      </w:r>
      <w:r w:rsidR="00FF6300">
        <w:fldChar w:fldCharType="begin"/>
      </w:r>
      <w:r w:rsidR="00FF6300">
        <w:instrText xml:space="preserve"> </w:instrText>
      </w:r>
      <w:r w:rsidR="00FF6300">
        <w:rPr>
          <w:rFonts w:hint="eastAsia"/>
        </w:rPr>
        <w:instrText>REF _Ref4954105 \h</w:instrText>
      </w:r>
      <w:r w:rsidR="00FF6300">
        <w:instrText xml:space="preserve"> </w:instrText>
      </w:r>
      <w:r w:rsidR="00FF6300">
        <w:fldChar w:fldCharType="separate"/>
      </w:r>
      <w:r w:rsidR="009A74E1">
        <w:t xml:space="preserve">( </w:t>
      </w:r>
      <w:r w:rsidR="009A74E1">
        <w:rPr>
          <w:noProof/>
        </w:rPr>
        <w:t>6</w:t>
      </w:r>
      <w:r w:rsidR="009A74E1">
        <w:t>.</w:t>
      </w:r>
      <w:r w:rsidR="009A74E1">
        <w:rPr>
          <w:noProof/>
        </w:rPr>
        <w:t>1</w:t>
      </w:r>
      <w:r w:rsidR="009A74E1">
        <w:t xml:space="preserve"> )</w:t>
      </w:r>
      <w:r w:rsidR="00FF6300">
        <w:fldChar w:fldCharType="end"/>
      </w:r>
      <w:r w:rsidR="00FF6300">
        <w:rPr>
          <w:rFonts w:hint="eastAsia"/>
        </w:rPr>
        <w:t>所示，</w:t>
      </w:r>
      <w:r w:rsidR="00B02CC9">
        <w:rPr>
          <w:rFonts w:hint="eastAsia"/>
        </w:rPr>
        <w:t>断裂面角度与加载角度的关系曲线以及试验实测断裂面角度数据绘制在</w:t>
      </w:r>
      <w:r w:rsidR="00B02CC9">
        <w:fldChar w:fldCharType="begin"/>
      </w:r>
      <w:r w:rsidR="00B02CC9">
        <w:instrText xml:space="preserve"> </w:instrText>
      </w:r>
      <w:r w:rsidR="00B02CC9">
        <w:rPr>
          <w:rFonts w:hint="eastAsia"/>
        </w:rPr>
        <w:instrText>REF _Ref4954487 \h</w:instrText>
      </w:r>
      <w:r w:rsidR="00B02CC9">
        <w:instrText xml:space="preserve"> </w:instrText>
      </w:r>
      <w:r w:rsidR="00B02CC9">
        <w:fldChar w:fldCharType="separate"/>
      </w:r>
      <w:r w:rsidR="009A74E1">
        <w:rPr>
          <w:rFonts w:hint="eastAsia"/>
        </w:rPr>
        <w:t>图</w:t>
      </w:r>
      <w:r w:rsidR="009A74E1">
        <w:rPr>
          <w:rFonts w:hint="eastAsia"/>
        </w:rPr>
        <w:t xml:space="preserve"> </w:t>
      </w:r>
      <w:r w:rsidR="009A74E1">
        <w:rPr>
          <w:noProof/>
        </w:rPr>
        <w:t>6</w:t>
      </w:r>
      <w:r w:rsidR="009A74E1">
        <w:t>.</w:t>
      </w:r>
      <w:r w:rsidR="009A74E1">
        <w:rPr>
          <w:noProof/>
        </w:rPr>
        <w:t>1</w:t>
      </w:r>
      <w:r w:rsidR="00B02CC9">
        <w:fldChar w:fldCharType="end"/>
      </w:r>
      <w:r w:rsidR="00B02CC9">
        <w:rPr>
          <w:rFonts w:hint="eastAsia"/>
        </w:rPr>
        <w:t>中。由图可以看出，该简化公式具有较高的精度。</w:t>
      </w:r>
    </w:p>
    <w:bookmarkEnd w:id="282"/>
    <w:tbl>
      <w:tblPr>
        <w:tblW w:w="0" w:type="auto"/>
        <w:tblLook w:val="04A0" w:firstRow="1" w:lastRow="0" w:firstColumn="1" w:lastColumn="0" w:noHBand="0" w:noVBand="1"/>
      </w:tblPr>
      <w:tblGrid>
        <w:gridCol w:w="1271"/>
        <w:gridCol w:w="5670"/>
        <w:gridCol w:w="1355"/>
      </w:tblGrid>
      <w:tr w:rsidR="00E212D7" w14:paraId="5AB4267E" w14:textId="77777777" w:rsidTr="00FF6300">
        <w:trPr>
          <w:trHeight w:val="919"/>
        </w:trPr>
        <w:tc>
          <w:tcPr>
            <w:tcW w:w="1271" w:type="dxa"/>
            <w:vAlign w:val="center"/>
          </w:tcPr>
          <w:p w14:paraId="05A07159" w14:textId="02B60C74" w:rsidR="00E212D7" w:rsidRDefault="00E212D7" w:rsidP="00FF6300">
            <w:pPr>
              <w:ind w:firstLineChars="0" w:firstLine="0"/>
              <w:jc w:val="center"/>
            </w:pPr>
          </w:p>
        </w:tc>
        <w:bookmarkStart w:id="285" w:name="OLE_LINK96"/>
        <w:tc>
          <w:tcPr>
            <w:tcW w:w="5670" w:type="dxa"/>
            <w:vAlign w:val="center"/>
          </w:tcPr>
          <w:p w14:paraId="772922F1" w14:textId="7A7E6FAC" w:rsidR="00E212D7" w:rsidRPr="00FF6300" w:rsidRDefault="00FF6300" w:rsidP="00FF6300">
            <w:pPr>
              <w:pStyle w:val="-"/>
              <w:jc w:val="center"/>
            </w:pPr>
            <w:r w:rsidRPr="00FF6300">
              <w:object w:dxaOrig="2460" w:dyaOrig="360" w14:anchorId="1DD16871">
                <v:shape id="_x0000_i1196" type="#_x0000_t75" style="width:123.45pt;height:17.75pt" o:ole="">
                  <v:imagedata r:id="rId502" o:title=""/>
                </v:shape>
                <o:OLEObject Type="Embed" ProgID="Equation.DSMT4" ShapeID="_x0000_i1196" DrawAspect="Content" ObjectID="_1615738755" r:id="rId503"/>
              </w:object>
            </w:r>
            <w:bookmarkEnd w:id="285"/>
          </w:p>
        </w:tc>
        <w:tc>
          <w:tcPr>
            <w:tcW w:w="1355" w:type="dxa"/>
            <w:vAlign w:val="center"/>
          </w:tcPr>
          <w:p w14:paraId="12EE4AB1" w14:textId="499632A3" w:rsidR="00E212D7" w:rsidRDefault="00E212D7" w:rsidP="00FF6300">
            <w:pPr>
              <w:pStyle w:val="affd"/>
              <w:keepNext/>
              <w:ind w:firstLine="480"/>
            </w:pPr>
            <w:bookmarkStart w:id="286" w:name="_Ref4954105"/>
            <w:r>
              <w:t xml:space="preserve">( </w:t>
            </w:r>
            <w:r>
              <w:rPr>
                <w:noProof/>
              </w:rPr>
              <w:fldChar w:fldCharType="begin"/>
            </w:r>
            <w:r>
              <w:rPr>
                <w:noProof/>
              </w:rPr>
              <w:instrText xml:space="preserve"> STYLEREF 1 \s </w:instrText>
            </w:r>
            <w:r>
              <w:rPr>
                <w:noProof/>
              </w:rPr>
              <w:fldChar w:fldCharType="separate"/>
            </w:r>
            <w:r w:rsidR="009A74E1">
              <w:rPr>
                <w:noProof/>
              </w:rPr>
              <w:t>6</w:t>
            </w:r>
            <w:r>
              <w:rPr>
                <w:noProof/>
              </w:rPr>
              <w:fldChar w:fldCharType="end"/>
            </w:r>
            <w:r>
              <w:t>.</w:t>
            </w:r>
            <w:r>
              <w:rPr>
                <w:noProof/>
              </w:rPr>
              <w:fldChar w:fldCharType="begin"/>
            </w:r>
            <w:r>
              <w:rPr>
                <w:noProof/>
              </w:rPr>
              <w:instrText xml:space="preserve"> SEQ ( \* ARABIC \s 1 </w:instrText>
            </w:r>
            <w:r>
              <w:rPr>
                <w:noProof/>
              </w:rPr>
              <w:fldChar w:fldCharType="separate"/>
            </w:r>
            <w:r w:rsidR="009A74E1">
              <w:rPr>
                <w:noProof/>
              </w:rPr>
              <w:t>1</w:t>
            </w:r>
            <w:r>
              <w:rPr>
                <w:noProof/>
              </w:rPr>
              <w:fldChar w:fldCharType="end"/>
            </w:r>
            <w:r>
              <w:t xml:space="preserve"> )</w:t>
            </w:r>
            <w:bookmarkEnd w:id="286"/>
          </w:p>
        </w:tc>
      </w:tr>
    </w:tbl>
    <w:p w14:paraId="3DC15D5F" w14:textId="29DC9FA0" w:rsidR="00E212D7" w:rsidRDefault="00E212D7" w:rsidP="008921D1">
      <w:pPr>
        <w:ind w:firstLine="480"/>
      </w:pPr>
    </w:p>
    <w:tbl>
      <w:tblPr>
        <w:tblW w:w="0" w:type="auto"/>
        <w:tblLook w:val="04A0" w:firstRow="1" w:lastRow="0" w:firstColumn="1" w:lastColumn="0" w:noHBand="0" w:noVBand="1"/>
      </w:tblPr>
      <w:tblGrid>
        <w:gridCol w:w="8296"/>
      </w:tblGrid>
      <w:tr w:rsidR="00FF6300" w:rsidRPr="000946B8" w14:paraId="18F626D4" w14:textId="77777777" w:rsidTr="00F206B3">
        <w:trPr>
          <w:trHeight w:val="3489"/>
        </w:trPr>
        <w:tc>
          <w:tcPr>
            <w:tcW w:w="8296" w:type="dxa"/>
          </w:tcPr>
          <w:p w14:paraId="6281646A" w14:textId="01491C60" w:rsidR="00FF6300" w:rsidRPr="00FF6300" w:rsidRDefault="00FF6300" w:rsidP="00FF6300">
            <w:pPr>
              <w:pStyle w:val="aff1"/>
            </w:pPr>
            <w:bookmarkStart w:id="287" w:name="OLE_LINK99"/>
            <w:r w:rsidRPr="00FF6300">
              <w:rPr>
                <w:noProof/>
              </w:rPr>
              <w:lastRenderedPageBreak/>
              <w:drawing>
                <wp:inline distT="0" distB="0" distL="0" distR="0" wp14:anchorId="61346527" wp14:editId="0D27A936">
                  <wp:extent cx="4095468" cy="2971800"/>
                  <wp:effectExtent l="0" t="0" r="635" b="0"/>
                  <wp:docPr id="500" name="图片 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34"/>
                          <pic:cNvPicPr>
                            <a:picLocks noChangeAspect="1" noChangeArrowheads="1"/>
                          </pic:cNvPicPr>
                        </pic:nvPicPr>
                        <pic:blipFill>
                          <a:blip r:embed="rId504">
                            <a:extLst>
                              <a:ext uri="{28A0092B-C50C-407E-A947-70E740481C1C}">
                                <a14:useLocalDpi xmlns:a14="http://schemas.microsoft.com/office/drawing/2010/main" val="0"/>
                              </a:ext>
                            </a:extLst>
                          </a:blip>
                          <a:srcRect/>
                          <a:stretch>
                            <a:fillRect/>
                          </a:stretch>
                        </pic:blipFill>
                        <pic:spPr bwMode="auto">
                          <a:xfrm>
                            <a:off x="0" y="0"/>
                            <a:ext cx="4124001" cy="2992505"/>
                          </a:xfrm>
                          <a:prstGeom prst="rect">
                            <a:avLst/>
                          </a:prstGeom>
                          <a:noFill/>
                          <a:ln>
                            <a:noFill/>
                          </a:ln>
                        </pic:spPr>
                      </pic:pic>
                    </a:graphicData>
                  </a:graphic>
                </wp:inline>
              </w:drawing>
            </w:r>
            <w:r w:rsidRPr="00FF6300">
              <w:t xml:space="preserve"> </w:t>
            </w:r>
          </w:p>
        </w:tc>
      </w:tr>
      <w:tr w:rsidR="00FF6300" w14:paraId="43042EF4" w14:textId="77777777" w:rsidTr="00F206B3">
        <w:tc>
          <w:tcPr>
            <w:tcW w:w="8296" w:type="dxa"/>
          </w:tcPr>
          <w:p w14:paraId="363C5135" w14:textId="15EF9EC1" w:rsidR="00FF6300" w:rsidRPr="00B35500" w:rsidRDefault="00FF6300" w:rsidP="00F206B3">
            <w:pPr>
              <w:pStyle w:val="af0"/>
              <w:ind w:firstLine="480"/>
            </w:pPr>
            <w:bookmarkStart w:id="288" w:name="_Ref4954487"/>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9A74E1">
              <w:rPr>
                <w:noProof/>
              </w:rPr>
              <w:t>6</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9A74E1">
              <w:rPr>
                <w:noProof/>
              </w:rPr>
              <w:t>1</w:t>
            </w:r>
            <w:r>
              <w:fldChar w:fldCharType="end"/>
            </w:r>
            <w:bookmarkEnd w:id="288"/>
            <w:r>
              <w:t xml:space="preserve"> </w:t>
            </w:r>
            <w:r>
              <w:rPr>
                <w:rFonts w:hint="eastAsia"/>
              </w:rPr>
              <w:t>断裂角度与</w:t>
            </w:r>
            <w:r>
              <w:t>加载角度的关系</w:t>
            </w:r>
          </w:p>
        </w:tc>
      </w:tr>
      <w:bookmarkEnd w:id="287"/>
    </w:tbl>
    <w:p w14:paraId="0FE485CF" w14:textId="4CEE1104" w:rsidR="00FF6300" w:rsidRPr="00FF6300" w:rsidRDefault="00FF6300" w:rsidP="008921D1">
      <w:pPr>
        <w:ind w:firstLine="480"/>
      </w:pPr>
    </w:p>
    <w:p w14:paraId="640FB6D8" w14:textId="77777777" w:rsidR="00FF6300" w:rsidRPr="008D2629" w:rsidRDefault="00FF6300" w:rsidP="008921D1">
      <w:pPr>
        <w:ind w:firstLine="480"/>
      </w:pPr>
    </w:p>
    <w:p w14:paraId="351E7155" w14:textId="7CE5539F" w:rsidR="00B02CC9" w:rsidRDefault="00B02CC9" w:rsidP="005E57E7">
      <w:pPr>
        <w:pStyle w:val="11130"/>
        <w:numPr>
          <w:ilvl w:val="2"/>
          <w:numId w:val="4"/>
        </w:numPr>
        <w:rPr>
          <w:rFonts w:ascii="Times New Roman" w:hAnsi="Times New Roman"/>
        </w:rPr>
      </w:pPr>
      <w:bookmarkStart w:id="289" w:name="_Toc4938246"/>
      <w:r>
        <w:rPr>
          <w:rFonts w:ascii="Times New Roman" w:hAnsi="Times New Roman" w:hint="eastAsia"/>
        </w:rPr>
        <w:t>变形能力</w:t>
      </w:r>
    </w:p>
    <w:p w14:paraId="0371504B" w14:textId="0AA7971C" w:rsidR="007C0E65" w:rsidRDefault="00B7256C" w:rsidP="007C0E65">
      <w:pPr>
        <w:ind w:firstLine="480"/>
      </w:pPr>
      <w:r>
        <w:rPr>
          <w:rFonts w:hint="eastAsia"/>
        </w:rPr>
        <w:t>从第三章的试验结果可知：对于单边单条角焊缝来讲，大部分试件的最大变形不超过</w:t>
      </w:r>
      <w:r>
        <w:rPr>
          <w:rFonts w:hint="eastAsia"/>
        </w:rPr>
        <w:t>0.4mm</w:t>
      </w:r>
      <w:r>
        <w:rPr>
          <w:rFonts w:hint="eastAsia"/>
        </w:rPr>
        <w:t>，而</w:t>
      </w:r>
      <w:proofErr w:type="gramStart"/>
      <w:r>
        <w:rPr>
          <w:rFonts w:hint="eastAsia"/>
        </w:rPr>
        <w:t>单边双</w:t>
      </w:r>
      <w:proofErr w:type="gramEnd"/>
      <w:r>
        <w:rPr>
          <w:rFonts w:hint="eastAsia"/>
        </w:rPr>
        <w:t>条角焊缝试件的最大变形在</w:t>
      </w:r>
      <w:r>
        <w:rPr>
          <w:rFonts w:hint="eastAsia"/>
        </w:rPr>
        <w:t>0.4-1mm</w:t>
      </w:r>
      <w:r>
        <w:rPr>
          <w:rFonts w:hint="eastAsia"/>
        </w:rPr>
        <w:t>，为了避免尺寸效应的影响，将试件的变形能力进行归一化处理，即试件的位移除以试件的设计长度。在试验中每种加载角度制作六个重复试件，根据试验结果选取变形能力与承载能力最适中的试件进行对比，此处选取试件的编号为</w:t>
      </w:r>
      <w:r>
        <w:rPr>
          <w:rFonts w:hint="eastAsia"/>
        </w:rPr>
        <w:t>9</w:t>
      </w:r>
      <w:r>
        <w:t>0_4/75_3/60_2/45S_5/45D_1/30_2/15_4/00_4</w:t>
      </w:r>
      <w:r>
        <w:rPr>
          <w:rFonts w:hint="eastAsia"/>
        </w:rPr>
        <w:t>。</w:t>
      </w:r>
      <w:r>
        <w:fldChar w:fldCharType="begin"/>
      </w:r>
      <w:r>
        <w:instrText xml:space="preserve"> </w:instrText>
      </w:r>
      <w:r>
        <w:rPr>
          <w:rFonts w:hint="eastAsia"/>
        </w:rPr>
        <w:instrText>REF _Ref4959119 \h</w:instrText>
      </w:r>
      <w:r>
        <w:instrText xml:space="preserve"> </w:instrText>
      </w:r>
      <w:r>
        <w:fldChar w:fldCharType="separate"/>
      </w:r>
      <w:r w:rsidR="009A74E1">
        <w:rPr>
          <w:rFonts w:hint="eastAsia"/>
        </w:rPr>
        <w:t>图</w:t>
      </w:r>
      <w:r w:rsidR="009A74E1">
        <w:rPr>
          <w:rFonts w:hint="eastAsia"/>
        </w:rPr>
        <w:t xml:space="preserve"> </w:t>
      </w:r>
      <w:r w:rsidR="009A74E1">
        <w:rPr>
          <w:noProof/>
        </w:rPr>
        <w:t>6</w:t>
      </w:r>
      <w:r w:rsidR="009A74E1">
        <w:t>.</w:t>
      </w:r>
      <w:r w:rsidR="009A74E1">
        <w:rPr>
          <w:noProof/>
        </w:rPr>
        <w:t>2</w:t>
      </w:r>
      <w:r>
        <w:fldChar w:fldCharType="end"/>
      </w:r>
      <w:r>
        <w:rPr>
          <w:rFonts w:hint="eastAsia"/>
        </w:rPr>
        <w:t>给出了不同加载角度下试件的极限强度和平均变形能力的曲线图，</w:t>
      </w:r>
      <w:r w:rsidR="00703B36">
        <w:rPr>
          <w:rFonts w:hint="eastAsia"/>
        </w:rPr>
        <w:t>纵坐标为</w:t>
      </w:r>
      <w:r w:rsidR="006A1B0E">
        <w:rPr>
          <w:rFonts w:hint="eastAsia"/>
        </w:rPr>
        <w:t>单条焊缝的极限强度</w:t>
      </w:r>
      <w:r w:rsidR="007C0E65">
        <w:rPr>
          <w:rFonts w:hint="eastAsia"/>
        </w:rPr>
        <w:t>，横坐标为试件的平均变形能力，从图中可以看出：</w:t>
      </w:r>
    </w:p>
    <w:p w14:paraId="31018C1C" w14:textId="25C306B3" w:rsidR="007C0E65" w:rsidRDefault="00D906F2" w:rsidP="007C0E65">
      <w:pPr>
        <w:ind w:firstLine="480"/>
      </w:pPr>
      <w:r>
        <w:rPr>
          <w:rFonts w:hint="eastAsia"/>
        </w:rPr>
        <w:t>（</w:t>
      </w:r>
      <w:r>
        <w:rPr>
          <w:rFonts w:hint="eastAsia"/>
        </w:rPr>
        <w:t>1</w:t>
      </w:r>
      <w:r>
        <w:rPr>
          <w:rFonts w:hint="eastAsia"/>
        </w:rPr>
        <w:t>）</w:t>
      </w:r>
      <w:bookmarkStart w:id="290" w:name="OLE_LINK102"/>
      <w:r>
        <w:rPr>
          <w:rFonts w:hint="eastAsia"/>
        </w:rPr>
        <w:t>对于单边单条角焊缝来讲，随着加载角度的降低，试件的平均变形能力降低；</w:t>
      </w:r>
      <w:bookmarkEnd w:id="290"/>
      <w:r>
        <w:rPr>
          <w:rFonts w:hint="eastAsia"/>
        </w:rPr>
        <w:t>对于</w:t>
      </w:r>
      <w:proofErr w:type="gramStart"/>
      <w:r>
        <w:rPr>
          <w:rFonts w:hint="eastAsia"/>
        </w:rPr>
        <w:t>单边双</w:t>
      </w:r>
      <w:proofErr w:type="gramEnd"/>
      <w:r>
        <w:rPr>
          <w:rFonts w:hint="eastAsia"/>
        </w:rPr>
        <w:t>条角焊缝来讲，随着加载角度的降低，试件的平均变形能力不断提高。</w:t>
      </w:r>
    </w:p>
    <w:p w14:paraId="45E4B541" w14:textId="497C00E9" w:rsidR="00D906F2" w:rsidRDefault="00D906F2" w:rsidP="007C0E65">
      <w:pPr>
        <w:ind w:firstLine="480"/>
      </w:pPr>
      <w:r>
        <w:rPr>
          <w:rFonts w:hint="eastAsia"/>
        </w:rPr>
        <w:t>（</w:t>
      </w:r>
      <w:r>
        <w:rPr>
          <w:rFonts w:hint="eastAsia"/>
        </w:rPr>
        <w:t>2</w:t>
      </w:r>
      <w:r>
        <w:rPr>
          <w:rFonts w:hint="eastAsia"/>
        </w:rPr>
        <w:t>）侧面角焊缝的平均变形能力最高，具有良好的延性，是正面角焊缝平均变形能力的</w:t>
      </w:r>
      <w:r>
        <w:rPr>
          <w:rFonts w:hint="eastAsia"/>
        </w:rPr>
        <w:t>4</w:t>
      </w:r>
      <w:r>
        <w:t>.14</w:t>
      </w:r>
      <w:r>
        <w:rPr>
          <w:rFonts w:hint="eastAsia"/>
        </w:rPr>
        <w:t>倍。</w:t>
      </w:r>
    </w:p>
    <w:p w14:paraId="353BD2CC" w14:textId="71B9D739" w:rsidR="00D906F2" w:rsidRDefault="00D906F2" w:rsidP="007C0E65">
      <w:pPr>
        <w:ind w:firstLine="480"/>
      </w:pPr>
      <w:r>
        <w:rPr>
          <w:rFonts w:hint="eastAsia"/>
        </w:rPr>
        <w:t>（</w:t>
      </w:r>
      <w:r>
        <w:rPr>
          <w:rFonts w:hint="eastAsia"/>
        </w:rPr>
        <w:t>3</w:t>
      </w:r>
      <w:r>
        <w:rPr>
          <w:rFonts w:hint="eastAsia"/>
        </w:rPr>
        <w:t>）</w:t>
      </w:r>
      <w:r w:rsidR="00AA71FD">
        <w:rPr>
          <w:rFonts w:hint="eastAsia"/>
        </w:rPr>
        <w:t>对于加载角度为</w:t>
      </w:r>
      <w:r w:rsidR="00AA71FD">
        <w:rPr>
          <w:rFonts w:hint="eastAsia"/>
        </w:rPr>
        <w:t>4</w:t>
      </w:r>
      <w:r w:rsidR="00AA71FD">
        <w:t>5</w:t>
      </w:r>
      <w:r w:rsidR="00AA71FD">
        <w:rPr>
          <w:rFonts w:hint="eastAsia"/>
        </w:rPr>
        <w:t>°的单边单条和双条</w:t>
      </w:r>
      <w:r w:rsidR="00D543D8">
        <w:rPr>
          <w:rFonts w:hint="eastAsia"/>
        </w:rPr>
        <w:t>角焊缝来讲，单条焊缝的极限强度和平均变形能力相当，无明显差异。</w:t>
      </w:r>
    </w:p>
    <w:tbl>
      <w:tblPr>
        <w:tblW w:w="0" w:type="auto"/>
        <w:tblLook w:val="04A0" w:firstRow="1" w:lastRow="0" w:firstColumn="1" w:lastColumn="0" w:noHBand="0" w:noVBand="1"/>
      </w:tblPr>
      <w:tblGrid>
        <w:gridCol w:w="8296"/>
      </w:tblGrid>
      <w:tr w:rsidR="005C1926" w:rsidRPr="000946B8" w14:paraId="75D08759" w14:textId="77777777" w:rsidTr="00B7256C">
        <w:trPr>
          <w:trHeight w:val="3489"/>
        </w:trPr>
        <w:tc>
          <w:tcPr>
            <w:tcW w:w="8296" w:type="dxa"/>
          </w:tcPr>
          <w:p w14:paraId="18FB253E" w14:textId="0FE47F3B" w:rsidR="005C1926" w:rsidRPr="00D124B9" w:rsidRDefault="00D124B9" w:rsidP="00D124B9">
            <w:pPr>
              <w:pStyle w:val="aff1"/>
            </w:pPr>
            <w:r w:rsidRPr="00D124B9">
              <w:rPr>
                <w:noProof/>
              </w:rPr>
              <w:lastRenderedPageBreak/>
              <w:drawing>
                <wp:inline distT="0" distB="0" distL="0" distR="0" wp14:anchorId="63493DC9" wp14:editId="2BC8A519">
                  <wp:extent cx="4846575" cy="3143250"/>
                  <wp:effectExtent l="0" t="0" r="0" b="0"/>
                  <wp:docPr id="292" name="图片 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999"/>
                          <pic:cNvPicPr>
                            <a:picLocks noChangeAspect="1" noChangeArrowheads="1"/>
                          </pic:cNvPicPr>
                        </pic:nvPicPr>
                        <pic:blipFill>
                          <a:blip r:embed="rId505" cstate="print">
                            <a:extLst>
                              <a:ext uri="{28A0092B-C50C-407E-A947-70E740481C1C}">
                                <a14:useLocalDpi xmlns:a14="http://schemas.microsoft.com/office/drawing/2010/main" val="0"/>
                              </a:ext>
                            </a:extLst>
                          </a:blip>
                          <a:srcRect/>
                          <a:stretch>
                            <a:fillRect/>
                          </a:stretch>
                        </pic:blipFill>
                        <pic:spPr bwMode="auto">
                          <a:xfrm>
                            <a:off x="0" y="0"/>
                            <a:ext cx="4852953" cy="3147387"/>
                          </a:xfrm>
                          <a:prstGeom prst="rect">
                            <a:avLst/>
                          </a:prstGeom>
                          <a:noFill/>
                          <a:ln>
                            <a:noFill/>
                          </a:ln>
                        </pic:spPr>
                      </pic:pic>
                    </a:graphicData>
                  </a:graphic>
                </wp:inline>
              </w:drawing>
            </w:r>
          </w:p>
        </w:tc>
      </w:tr>
      <w:tr w:rsidR="005C1926" w14:paraId="08D3226B" w14:textId="77777777" w:rsidTr="00B7256C">
        <w:tc>
          <w:tcPr>
            <w:tcW w:w="8296" w:type="dxa"/>
          </w:tcPr>
          <w:p w14:paraId="5BE55AA4" w14:textId="2377890A" w:rsidR="005C1926" w:rsidRPr="00B35500" w:rsidRDefault="005C1926" w:rsidP="00B7256C">
            <w:pPr>
              <w:pStyle w:val="af0"/>
              <w:ind w:firstLine="480"/>
            </w:pPr>
            <w:bookmarkStart w:id="291" w:name="_Ref4959119"/>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9A74E1">
              <w:rPr>
                <w:noProof/>
              </w:rPr>
              <w:t>6</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9A74E1">
              <w:rPr>
                <w:noProof/>
              </w:rPr>
              <w:t>2</w:t>
            </w:r>
            <w:r>
              <w:fldChar w:fldCharType="end"/>
            </w:r>
            <w:bookmarkEnd w:id="291"/>
            <w:r>
              <w:t xml:space="preserve"> </w:t>
            </w:r>
            <w:r w:rsidR="00D124B9">
              <w:rPr>
                <w:rFonts w:hint="eastAsia"/>
              </w:rPr>
              <w:t>不同加载角度下角焊缝变形能力对比</w:t>
            </w:r>
          </w:p>
        </w:tc>
      </w:tr>
    </w:tbl>
    <w:p w14:paraId="0E56813B" w14:textId="77777777" w:rsidR="005C1926" w:rsidRPr="005C1926" w:rsidRDefault="005C1926" w:rsidP="00B02CC9">
      <w:pPr>
        <w:ind w:firstLine="480"/>
      </w:pPr>
    </w:p>
    <w:p w14:paraId="7BCF7DAF" w14:textId="77777777" w:rsidR="00B02CC9" w:rsidRDefault="00B02CC9" w:rsidP="00B02CC9">
      <w:pPr>
        <w:ind w:firstLine="480"/>
      </w:pPr>
    </w:p>
    <w:p w14:paraId="69892D42" w14:textId="1CEFC327" w:rsidR="005E57E7" w:rsidRDefault="00C21505" w:rsidP="005E57E7">
      <w:pPr>
        <w:pStyle w:val="11130"/>
        <w:numPr>
          <w:ilvl w:val="2"/>
          <w:numId w:val="4"/>
        </w:numPr>
        <w:rPr>
          <w:rFonts w:ascii="Times New Roman" w:hAnsi="Times New Roman"/>
        </w:rPr>
      </w:pPr>
      <w:r>
        <w:rPr>
          <w:rFonts w:ascii="Times New Roman" w:hAnsi="Times New Roman" w:hint="eastAsia"/>
        </w:rPr>
        <w:t>承载能力</w:t>
      </w:r>
      <w:bookmarkEnd w:id="289"/>
    </w:p>
    <w:p w14:paraId="525AA3CD" w14:textId="39D90F4C" w:rsidR="008921D1" w:rsidRPr="00B724B0" w:rsidRDefault="00B724B0" w:rsidP="00B724B0">
      <w:pPr>
        <w:ind w:firstLine="480"/>
      </w:pPr>
      <w:proofErr w:type="spellStart"/>
      <w:r w:rsidRPr="00B724B0">
        <w:rPr>
          <w:rFonts w:hint="eastAsia"/>
        </w:rPr>
        <w:t>Lesik</w:t>
      </w:r>
      <w:proofErr w:type="spellEnd"/>
      <w:r w:rsidRPr="00B724B0">
        <w:rPr>
          <w:rFonts w:hint="eastAsia"/>
        </w:rPr>
        <w:t xml:space="preserve"> </w:t>
      </w:r>
      <w:r w:rsidRPr="00B724B0">
        <w:rPr>
          <w:rFonts w:hint="eastAsia"/>
        </w:rPr>
        <w:t>和</w:t>
      </w:r>
      <w:r w:rsidRPr="00B724B0">
        <w:rPr>
          <w:rFonts w:hint="eastAsia"/>
        </w:rPr>
        <w:t>Kennedy</w:t>
      </w:r>
      <w:r>
        <w:rPr>
          <w:rFonts w:hint="eastAsia"/>
        </w:rPr>
        <w:t>对不同加载角度的普通钢角焊缝试件的承载能力推导出如下</w:t>
      </w:r>
      <w:r>
        <w:fldChar w:fldCharType="begin"/>
      </w:r>
      <w:r>
        <w:instrText xml:space="preserve"> </w:instrText>
      </w:r>
      <w:r>
        <w:rPr>
          <w:rFonts w:hint="eastAsia"/>
        </w:rPr>
        <w:instrText>REF _Ref4961845 \h</w:instrText>
      </w:r>
      <w:r>
        <w:instrText xml:space="preserve"> </w:instrText>
      </w:r>
      <w:r>
        <w:fldChar w:fldCharType="separate"/>
      </w:r>
      <w:r w:rsidR="009A74E1">
        <w:t xml:space="preserve">( </w:t>
      </w:r>
      <w:r w:rsidR="009A74E1">
        <w:rPr>
          <w:noProof/>
        </w:rPr>
        <w:t>6</w:t>
      </w:r>
      <w:r w:rsidR="009A74E1">
        <w:t>.</w:t>
      </w:r>
      <w:r w:rsidR="009A74E1">
        <w:rPr>
          <w:noProof/>
        </w:rPr>
        <w:t>2</w:t>
      </w:r>
      <w:r w:rsidR="009A74E1">
        <w:t xml:space="preserve"> )</w:t>
      </w:r>
      <w:r>
        <w:fldChar w:fldCharType="end"/>
      </w:r>
      <w:r>
        <w:rPr>
          <w:rFonts w:hint="eastAsia"/>
        </w:rPr>
        <w:t>所示的简化公式，</w:t>
      </w:r>
      <w:r w:rsidR="00B940D7">
        <w:rPr>
          <w:rFonts w:hint="eastAsia"/>
        </w:rPr>
        <w:t>文献</w:t>
      </w:r>
      <w:r w:rsidR="00B940D7" w:rsidRPr="008D7BFC">
        <w:rPr>
          <w:vertAlign w:val="superscript"/>
        </w:rPr>
        <w:fldChar w:fldCharType="begin"/>
      </w:r>
      <w:r w:rsidR="00B940D7" w:rsidRPr="008D7BFC">
        <w:rPr>
          <w:vertAlign w:val="superscript"/>
        </w:rPr>
        <w:instrText xml:space="preserve"> </w:instrText>
      </w:r>
      <w:r w:rsidR="00B940D7" w:rsidRPr="008D7BFC">
        <w:rPr>
          <w:rFonts w:hint="eastAsia"/>
          <w:vertAlign w:val="superscript"/>
        </w:rPr>
        <w:instrText>REF _Ref3971886 \r \h</w:instrText>
      </w:r>
      <w:r w:rsidR="00B940D7" w:rsidRPr="008D7BFC">
        <w:rPr>
          <w:vertAlign w:val="superscript"/>
        </w:rPr>
        <w:instrText xml:space="preserve"> </w:instrText>
      </w:r>
      <w:r w:rsidR="00B940D7">
        <w:rPr>
          <w:vertAlign w:val="superscript"/>
        </w:rPr>
        <w:instrText xml:space="preserve"> \* MERGEFORMAT </w:instrText>
      </w:r>
      <w:r w:rsidR="00B940D7" w:rsidRPr="008D7BFC">
        <w:rPr>
          <w:vertAlign w:val="superscript"/>
        </w:rPr>
      </w:r>
      <w:r w:rsidR="00B940D7" w:rsidRPr="008D7BFC">
        <w:rPr>
          <w:vertAlign w:val="superscript"/>
        </w:rPr>
        <w:fldChar w:fldCharType="separate"/>
      </w:r>
      <w:r w:rsidR="009A74E1">
        <w:rPr>
          <w:vertAlign w:val="superscript"/>
        </w:rPr>
        <w:t xml:space="preserve">[73] </w:t>
      </w:r>
      <w:r w:rsidR="00B940D7" w:rsidRPr="008D7BFC">
        <w:rPr>
          <w:vertAlign w:val="superscript"/>
        </w:rPr>
        <w:fldChar w:fldCharType="end"/>
      </w:r>
      <w:r w:rsidR="00B940D7">
        <w:rPr>
          <w:rFonts w:hint="eastAsia"/>
        </w:rPr>
        <w:t>推导的</w:t>
      </w:r>
      <w:r w:rsidR="00C14F56">
        <w:rPr>
          <w:rFonts w:hint="eastAsia"/>
        </w:rPr>
        <w:t>简化公式</w:t>
      </w:r>
      <w:r w:rsidR="00C14F56">
        <w:fldChar w:fldCharType="begin"/>
      </w:r>
      <w:r w:rsidR="00C14F56">
        <w:instrText xml:space="preserve"> </w:instrText>
      </w:r>
      <w:r w:rsidR="00C14F56">
        <w:rPr>
          <w:rFonts w:hint="eastAsia"/>
        </w:rPr>
        <w:instrText>REF _Ref4962137 \h</w:instrText>
      </w:r>
      <w:r w:rsidR="00C14F56">
        <w:instrText xml:space="preserve"> </w:instrText>
      </w:r>
      <w:r w:rsidR="00C14F56">
        <w:fldChar w:fldCharType="separate"/>
      </w:r>
      <w:r w:rsidR="009A74E1">
        <w:t xml:space="preserve">( </w:t>
      </w:r>
      <w:r w:rsidR="009A74E1">
        <w:rPr>
          <w:noProof/>
        </w:rPr>
        <w:t>6</w:t>
      </w:r>
      <w:r w:rsidR="009A74E1">
        <w:t>.</w:t>
      </w:r>
      <w:r w:rsidR="009A74E1">
        <w:rPr>
          <w:noProof/>
        </w:rPr>
        <w:t>3</w:t>
      </w:r>
      <w:r w:rsidR="009A74E1">
        <w:t xml:space="preserve"> )</w:t>
      </w:r>
      <w:r w:rsidR="00C14F56">
        <w:fldChar w:fldCharType="end"/>
      </w:r>
      <w:r w:rsidR="00C14F56">
        <w:rPr>
          <w:rFonts w:hint="eastAsia"/>
        </w:rPr>
        <w:t>所示。</w:t>
      </w:r>
    </w:p>
    <w:tbl>
      <w:tblPr>
        <w:tblW w:w="0" w:type="auto"/>
        <w:tblLook w:val="04A0" w:firstRow="1" w:lastRow="0" w:firstColumn="1" w:lastColumn="0" w:noHBand="0" w:noVBand="1"/>
      </w:tblPr>
      <w:tblGrid>
        <w:gridCol w:w="1271"/>
        <w:gridCol w:w="5670"/>
        <w:gridCol w:w="1355"/>
      </w:tblGrid>
      <w:tr w:rsidR="0075351D" w14:paraId="113D9FEC" w14:textId="77777777" w:rsidTr="00B940D7">
        <w:trPr>
          <w:trHeight w:val="919"/>
        </w:trPr>
        <w:tc>
          <w:tcPr>
            <w:tcW w:w="1271" w:type="dxa"/>
          </w:tcPr>
          <w:p w14:paraId="5FEA3807" w14:textId="77777777" w:rsidR="0075351D" w:rsidRDefault="0075351D" w:rsidP="00B940D7">
            <w:pPr>
              <w:ind w:firstLineChars="0" w:firstLine="0"/>
            </w:pPr>
            <w:bookmarkStart w:id="292" w:name="OLE_LINK108"/>
            <w:r>
              <w:rPr>
                <w:rFonts w:ascii="宋体" w:hAnsi="宋体" w:cs="宋体" w:hint="eastAsia"/>
              </w:rPr>
              <w:tab/>
            </w:r>
          </w:p>
        </w:tc>
        <w:tc>
          <w:tcPr>
            <w:tcW w:w="5670" w:type="dxa"/>
          </w:tcPr>
          <w:p w14:paraId="37744ECB" w14:textId="77777777" w:rsidR="0075351D" w:rsidRDefault="0075351D" w:rsidP="00B940D7">
            <w:pPr>
              <w:pStyle w:val="-"/>
              <w:ind w:firstLine="480"/>
              <w:jc w:val="center"/>
            </w:pPr>
            <w:r>
              <w:rPr>
                <w:position w:val="-30"/>
              </w:rPr>
              <w:object w:dxaOrig="2130" w:dyaOrig="690" w14:anchorId="68174620">
                <v:shape id="_x0000_i1197" type="#_x0000_t75" style="width:106.6pt;height:34.6pt" o:ole="">
                  <v:imagedata r:id="rId50" o:title=""/>
                </v:shape>
                <o:OLEObject Type="Embed" ProgID="Equation.DSMT4" ShapeID="_x0000_i1197" DrawAspect="Content" ObjectID="_1615738756" r:id="rId506"/>
              </w:object>
            </w:r>
          </w:p>
        </w:tc>
        <w:tc>
          <w:tcPr>
            <w:tcW w:w="1355" w:type="dxa"/>
            <w:vAlign w:val="center"/>
          </w:tcPr>
          <w:p w14:paraId="03FF8AF4" w14:textId="13417CD4" w:rsidR="0075351D" w:rsidRDefault="0075351D" w:rsidP="00B940D7">
            <w:pPr>
              <w:pStyle w:val="affd"/>
              <w:keepNext/>
              <w:ind w:firstLine="480"/>
            </w:pPr>
            <w:bookmarkStart w:id="293" w:name="_Ref4961845"/>
            <w:r>
              <w:t xml:space="preserve">( </w:t>
            </w:r>
            <w:r>
              <w:rPr>
                <w:noProof/>
              </w:rPr>
              <w:fldChar w:fldCharType="begin"/>
            </w:r>
            <w:r>
              <w:rPr>
                <w:noProof/>
              </w:rPr>
              <w:instrText xml:space="preserve"> STYLEREF 1 \s </w:instrText>
            </w:r>
            <w:r>
              <w:rPr>
                <w:noProof/>
              </w:rPr>
              <w:fldChar w:fldCharType="separate"/>
            </w:r>
            <w:r w:rsidR="009A74E1">
              <w:rPr>
                <w:noProof/>
              </w:rPr>
              <w:t>6</w:t>
            </w:r>
            <w:r>
              <w:rPr>
                <w:noProof/>
              </w:rPr>
              <w:fldChar w:fldCharType="end"/>
            </w:r>
            <w:r>
              <w:t>.</w:t>
            </w:r>
            <w:r>
              <w:rPr>
                <w:noProof/>
              </w:rPr>
              <w:fldChar w:fldCharType="begin"/>
            </w:r>
            <w:r>
              <w:rPr>
                <w:noProof/>
              </w:rPr>
              <w:instrText xml:space="preserve"> SEQ ( \* ARABIC \s 1 </w:instrText>
            </w:r>
            <w:r>
              <w:rPr>
                <w:noProof/>
              </w:rPr>
              <w:fldChar w:fldCharType="separate"/>
            </w:r>
            <w:r w:rsidR="009A74E1">
              <w:rPr>
                <w:noProof/>
              </w:rPr>
              <w:t>2</w:t>
            </w:r>
            <w:r>
              <w:rPr>
                <w:noProof/>
              </w:rPr>
              <w:fldChar w:fldCharType="end"/>
            </w:r>
            <w:r>
              <w:t xml:space="preserve"> )</w:t>
            </w:r>
            <w:bookmarkEnd w:id="293"/>
          </w:p>
          <w:p w14:paraId="7D8277DF" w14:textId="77777777" w:rsidR="0075351D" w:rsidRDefault="0075351D" w:rsidP="00B940D7">
            <w:pPr>
              <w:pStyle w:val="affd"/>
              <w:keepNext/>
              <w:ind w:firstLine="480"/>
            </w:pPr>
          </w:p>
        </w:tc>
      </w:tr>
      <w:bookmarkEnd w:id="292"/>
    </w:tbl>
    <w:p w14:paraId="318DE66C" w14:textId="1BBEE590" w:rsidR="0075351D" w:rsidRDefault="0075351D" w:rsidP="008921D1">
      <w:pPr>
        <w:ind w:firstLine="480"/>
      </w:pPr>
    </w:p>
    <w:tbl>
      <w:tblPr>
        <w:tblW w:w="0" w:type="auto"/>
        <w:tblLook w:val="04A0" w:firstRow="1" w:lastRow="0" w:firstColumn="1" w:lastColumn="0" w:noHBand="0" w:noVBand="1"/>
      </w:tblPr>
      <w:tblGrid>
        <w:gridCol w:w="1271"/>
        <w:gridCol w:w="5670"/>
        <w:gridCol w:w="1355"/>
      </w:tblGrid>
      <w:tr w:rsidR="00B724B0" w14:paraId="78AC9CCA" w14:textId="77777777" w:rsidTr="00B940D7">
        <w:trPr>
          <w:trHeight w:val="919"/>
        </w:trPr>
        <w:tc>
          <w:tcPr>
            <w:tcW w:w="1271" w:type="dxa"/>
          </w:tcPr>
          <w:p w14:paraId="14919E36" w14:textId="77777777" w:rsidR="00B724B0" w:rsidRDefault="00B724B0" w:rsidP="00B940D7">
            <w:pPr>
              <w:ind w:firstLineChars="0" w:firstLine="0"/>
            </w:pPr>
            <w:r>
              <w:rPr>
                <w:rFonts w:ascii="宋体" w:hAnsi="宋体" w:cs="宋体" w:hint="eastAsia"/>
              </w:rPr>
              <w:tab/>
            </w:r>
          </w:p>
        </w:tc>
        <w:tc>
          <w:tcPr>
            <w:tcW w:w="5670" w:type="dxa"/>
          </w:tcPr>
          <w:p w14:paraId="316F299A" w14:textId="7E0591F8" w:rsidR="00B724B0" w:rsidRDefault="00B724B0" w:rsidP="00B940D7">
            <w:pPr>
              <w:pStyle w:val="-"/>
              <w:ind w:firstLine="480"/>
              <w:jc w:val="center"/>
            </w:pPr>
            <w:r>
              <w:rPr>
                <w:position w:val="-30"/>
              </w:rPr>
              <w:object w:dxaOrig="3440" w:dyaOrig="680" w14:anchorId="7058AA7E">
                <v:shape id="_x0000_i1198" type="#_x0000_t75" style="width:172.05pt;height:33.65pt" o:ole="">
                  <v:imagedata r:id="rId507" o:title=""/>
                </v:shape>
                <o:OLEObject Type="Embed" ProgID="Equation.DSMT4" ShapeID="_x0000_i1198" DrawAspect="Content" ObjectID="_1615738757" r:id="rId508"/>
              </w:object>
            </w:r>
          </w:p>
        </w:tc>
        <w:tc>
          <w:tcPr>
            <w:tcW w:w="1355" w:type="dxa"/>
            <w:vAlign w:val="center"/>
          </w:tcPr>
          <w:p w14:paraId="109BC454" w14:textId="55BAECC6" w:rsidR="00B724B0" w:rsidRDefault="00B724B0" w:rsidP="00B940D7">
            <w:pPr>
              <w:pStyle w:val="affd"/>
              <w:keepNext/>
              <w:ind w:firstLine="480"/>
            </w:pPr>
            <w:bookmarkStart w:id="294" w:name="_Ref4962137"/>
            <w:r>
              <w:t xml:space="preserve">( </w:t>
            </w:r>
            <w:r>
              <w:rPr>
                <w:noProof/>
              </w:rPr>
              <w:fldChar w:fldCharType="begin"/>
            </w:r>
            <w:r>
              <w:rPr>
                <w:noProof/>
              </w:rPr>
              <w:instrText xml:space="preserve"> STYLEREF 1 \s </w:instrText>
            </w:r>
            <w:r>
              <w:rPr>
                <w:noProof/>
              </w:rPr>
              <w:fldChar w:fldCharType="separate"/>
            </w:r>
            <w:r w:rsidR="009A74E1">
              <w:rPr>
                <w:noProof/>
              </w:rPr>
              <w:t>6</w:t>
            </w:r>
            <w:r>
              <w:rPr>
                <w:noProof/>
              </w:rPr>
              <w:fldChar w:fldCharType="end"/>
            </w:r>
            <w:r>
              <w:t>.</w:t>
            </w:r>
            <w:r>
              <w:rPr>
                <w:noProof/>
              </w:rPr>
              <w:fldChar w:fldCharType="begin"/>
            </w:r>
            <w:r>
              <w:rPr>
                <w:noProof/>
              </w:rPr>
              <w:instrText xml:space="preserve"> SEQ ( \* ARABIC \s 1 </w:instrText>
            </w:r>
            <w:r>
              <w:rPr>
                <w:noProof/>
              </w:rPr>
              <w:fldChar w:fldCharType="separate"/>
            </w:r>
            <w:r w:rsidR="009A74E1">
              <w:rPr>
                <w:noProof/>
              </w:rPr>
              <w:t>3</w:t>
            </w:r>
            <w:r>
              <w:rPr>
                <w:noProof/>
              </w:rPr>
              <w:fldChar w:fldCharType="end"/>
            </w:r>
            <w:r>
              <w:t xml:space="preserve"> )</w:t>
            </w:r>
            <w:bookmarkEnd w:id="294"/>
          </w:p>
          <w:p w14:paraId="42C773A7" w14:textId="77777777" w:rsidR="00B724B0" w:rsidRDefault="00B724B0" w:rsidP="00B940D7">
            <w:pPr>
              <w:pStyle w:val="affd"/>
              <w:keepNext/>
              <w:ind w:firstLine="480"/>
            </w:pPr>
          </w:p>
        </w:tc>
      </w:tr>
    </w:tbl>
    <w:p w14:paraId="057987B4" w14:textId="77777777" w:rsidR="00B724B0" w:rsidRDefault="00B724B0" w:rsidP="008921D1">
      <w:pPr>
        <w:ind w:firstLine="480"/>
      </w:pPr>
    </w:p>
    <w:p w14:paraId="5A1C98D0" w14:textId="77777777" w:rsidR="0075351D" w:rsidRDefault="0075351D" w:rsidP="008921D1">
      <w:pPr>
        <w:ind w:firstLine="480"/>
      </w:pPr>
    </w:p>
    <w:tbl>
      <w:tblPr>
        <w:tblW w:w="0" w:type="auto"/>
        <w:tblLook w:val="04A0" w:firstRow="1" w:lastRow="0" w:firstColumn="1" w:lastColumn="0" w:noHBand="0" w:noVBand="1"/>
      </w:tblPr>
      <w:tblGrid>
        <w:gridCol w:w="4253"/>
        <w:gridCol w:w="4053"/>
      </w:tblGrid>
      <w:tr w:rsidR="009F4FE1" w14:paraId="773580B0" w14:textId="77777777" w:rsidTr="00B940D7">
        <w:trPr>
          <w:trHeight w:val="2301"/>
        </w:trPr>
        <w:tc>
          <w:tcPr>
            <w:tcW w:w="4253" w:type="dxa"/>
            <w:vAlign w:val="center"/>
          </w:tcPr>
          <w:p w14:paraId="79A266E3" w14:textId="184E97E3" w:rsidR="009F4FE1" w:rsidRPr="00170236" w:rsidRDefault="009F4FE1" w:rsidP="00170236">
            <w:pPr>
              <w:pStyle w:val="aff1"/>
            </w:pPr>
            <w:bookmarkStart w:id="295" w:name="OLE_LINK110"/>
          </w:p>
        </w:tc>
        <w:tc>
          <w:tcPr>
            <w:tcW w:w="4053" w:type="dxa"/>
            <w:vAlign w:val="center"/>
          </w:tcPr>
          <w:p w14:paraId="66521D28" w14:textId="2DC83566" w:rsidR="009F4FE1" w:rsidRPr="00170236" w:rsidRDefault="009F4FE1" w:rsidP="00170236">
            <w:pPr>
              <w:pStyle w:val="aff1"/>
            </w:pPr>
          </w:p>
        </w:tc>
      </w:tr>
      <w:tr w:rsidR="009F4FE1" w14:paraId="76324F36" w14:textId="77777777" w:rsidTr="00B940D7">
        <w:trPr>
          <w:trHeight w:val="269"/>
        </w:trPr>
        <w:tc>
          <w:tcPr>
            <w:tcW w:w="4253" w:type="dxa"/>
          </w:tcPr>
          <w:p w14:paraId="5A96D520" w14:textId="33E97D3F" w:rsidR="009F4FE1" w:rsidRDefault="009F4FE1" w:rsidP="00046C87">
            <w:pPr>
              <w:pStyle w:val="af0"/>
            </w:pPr>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9A74E1">
              <w:rPr>
                <w:noProof/>
              </w:rPr>
              <w:t>6</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9A74E1">
              <w:rPr>
                <w:noProof/>
              </w:rPr>
              <w:t>3</w:t>
            </w:r>
            <w:r>
              <w:fldChar w:fldCharType="end"/>
            </w:r>
            <w:r>
              <w:t xml:space="preserve"> </w:t>
            </w:r>
            <w:r>
              <w:rPr>
                <w:rFonts w:hint="eastAsia"/>
              </w:rPr>
              <w:t>游标万能</w:t>
            </w:r>
            <w:r>
              <w:t>角度尺</w:t>
            </w:r>
          </w:p>
        </w:tc>
        <w:tc>
          <w:tcPr>
            <w:tcW w:w="4053" w:type="dxa"/>
          </w:tcPr>
          <w:p w14:paraId="677B09C2" w14:textId="06B8E1F7" w:rsidR="009F4FE1" w:rsidRDefault="009F4FE1" w:rsidP="00046C87">
            <w:pPr>
              <w:pStyle w:val="af0"/>
            </w:pPr>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9A74E1">
              <w:rPr>
                <w:noProof/>
              </w:rPr>
              <w:t>6</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9A74E1">
              <w:rPr>
                <w:noProof/>
              </w:rPr>
              <w:t>4</w:t>
            </w:r>
            <w:r>
              <w:fldChar w:fldCharType="end"/>
            </w:r>
            <w:r>
              <w:t xml:space="preserve"> </w:t>
            </w:r>
            <w:r w:rsidRPr="00077EBE">
              <w:rPr>
                <w:rFonts w:hint="eastAsia"/>
              </w:rPr>
              <w:t>试验</w:t>
            </w:r>
            <w:r>
              <w:rPr>
                <w:rFonts w:hint="eastAsia"/>
              </w:rPr>
              <w:t>后</w:t>
            </w:r>
            <w:r w:rsidRPr="00077EBE">
              <w:rPr>
                <w:rFonts w:hint="eastAsia"/>
              </w:rPr>
              <w:t>试件测量</w:t>
            </w:r>
            <w:r>
              <w:rPr>
                <w:rFonts w:hint="eastAsia"/>
              </w:rPr>
              <w:t>示意图</w:t>
            </w:r>
          </w:p>
        </w:tc>
      </w:tr>
      <w:bookmarkEnd w:id="295"/>
    </w:tbl>
    <w:p w14:paraId="1ACEB191" w14:textId="067EBE14" w:rsidR="008921D1" w:rsidRPr="009F4FE1" w:rsidRDefault="008921D1" w:rsidP="008921D1">
      <w:pPr>
        <w:ind w:firstLine="480"/>
      </w:pPr>
    </w:p>
    <w:tbl>
      <w:tblPr>
        <w:tblW w:w="0" w:type="auto"/>
        <w:tblLook w:val="04A0" w:firstRow="1" w:lastRow="0" w:firstColumn="1" w:lastColumn="0" w:noHBand="0" w:noVBand="1"/>
      </w:tblPr>
      <w:tblGrid>
        <w:gridCol w:w="4253"/>
        <w:gridCol w:w="4053"/>
      </w:tblGrid>
      <w:tr w:rsidR="00B724B0" w14:paraId="7F5013D4" w14:textId="77777777" w:rsidTr="00B940D7">
        <w:trPr>
          <w:trHeight w:val="2301"/>
        </w:trPr>
        <w:tc>
          <w:tcPr>
            <w:tcW w:w="4253" w:type="dxa"/>
            <w:vAlign w:val="center"/>
          </w:tcPr>
          <w:p w14:paraId="6E038914" w14:textId="77777777" w:rsidR="00B724B0" w:rsidRPr="00170236" w:rsidRDefault="00B724B0" w:rsidP="00B940D7">
            <w:pPr>
              <w:pStyle w:val="aff1"/>
              <w:ind w:firstLine="480"/>
            </w:pPr>
          </w:p>
        </w:tc>
        <w:tc>
          <w:tcPr>
            <w:tcW w:w="4053" w:type="dxa"/>
            <w:vAlign w:val="center"/>
          </w:tcPr>
          <w:p w14:paraId="18AEA72C" w14:textId="77777777" w:rsidR="00B724B0" w:rsidRPr="00170236" w:rsidRDefault="00B724B0" w:rsidP="00B940D7">
            <w:pPr>
              <w:pStyle w:val="aff1"/>
              <w:ind w:firstLine="480"/>
            </w:pPr>
          </w:p>
        </w:tc>
      </w:tr>
      <w:tr w:rsidR="00B724B0" w14:paraId="036BCB22" w14:textId="77777777" w:rsidTr="00B940D7">
        <w:trPr>
          <w:trHeight w:val="269"/>
        </w:trPr>
        <w:tc>
          <w:tcPr>
            <w:tcW w:w="4253" w:type="dxa"/>
          </w:tcPr>
          <w:p w14:paraId="3E15ABD8" w14:textId="7F6B7549" w:rsidR="00B724B0" w:rsidRDefault="00B724B0" w:rsidP="00B940D7">
            <w:pPr>
              <w:pStyle w:val="af0"/>
              <w:ind w:firstLine="480"/>
            </w:pPr>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9A74E1">
              <w:rPr>
                <w:noProof/>
              </w:rPr>
              <w:t>6</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9A74E1">
              <w:rPr>
                <w:noProof/>
              </w:rPr>
              <w:t>5</w:t>
            </w:r>
            <w:r>
              <w:fldChar w:fldCharType="end"/>
            </w:r>
            <w:r>
              <w:t xml:space="preserve"> </w:t>
            </w:r>
            <w:r>
              <w:rPr>
                <w:rFonts w:hint="eastAsia"/>
              </w:rPr>
              <w:t>游标万能</w:t>
            </w:r>
            <w:r>
              <w:t>角度尺</w:t>
            </w:r>
          </w:p>
        </w:tc>
        <w:tc>
          <w:tcPr>
            <w:tcW w:w="4053" w:type="dxa"/>
          </w:tcPr>
          <w:p w14:paraId="606E52CF" w14:textId="57A4E4DF" w:rsidR="00B724B0" w:rsidRDefault="00B724B0" w:rsidP="00B940D7">
            <w:pPr>
              <w:pStyle w:val="af0"/>
              <w:ind w:firstLine="480"/>
            </w:pPr>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9A74E1">
              <w:rPr>
                <w:noProof/>
              </w:rPr>
              <w:t>6</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9A74E1">
              <w:rPr>
                <w:noProof/>
              </w:rPr>
              <w:t>6</w:t>
            </w:r>
            <w:r>
              <w:fldChar w:fldCharType="end"/>
            </w:r>
            <w:r>
              <w:t xml:space="preserve"> </w:t>
            </w:r>
            <w:r w:rsidRPr="00077EBE">
              <w:rPr>
                <w:rFonts w:hint="eastAsia"/>
              </w:rPr>
              <w:t>试验</w:t>
            </w:r>
            <w:r>
              <w:rPr>
                <w:rFonts w:hint="eastAsia"/>
              </w:rPr>
              <w:t>后</w:t>
            </w:r>
            <w:r w:rsidRPr="00077EBE">
              <w:rPr>
                <w:rFonts w:hint="eastAsia"/>
              </w:rPr>
              <w:t>试件测量</w:t>
            </w:r>
            <w:r>
              <w:rPr>
                <w:rFonts w:hint="eastAsia"/>
              </w:rPr>
              <w:t>示意图</w:t>
            </w:r>
          </w:p>
        </w:tc>
      </w:tr>
    </w:tbl>
    <w:p w14:paraId="474EB3CC" w14:textId="3E65FAC5" w:rsidR="008921D1" w:rsidRPr="00B724B0" w:rsidRDefault="008921D1" w:rsidP="008921D1">
      <w:pPr>
        <w:ind w:firstLine="480"/>
      </w:pPr>
    </w:p>
    <w:p w14:paraId="6952269D" w14:textId="77777777" w:rsidR="0075351D" w:rsidRDefault="0075351D" w:rsidP="008921D1">
      <w:pPr>
        <w:ind w:firstLine="480"/>
      </w:pPr>
    </w:p>
    <w:p w14:paraId="4E9A2C9F" w14:textId="70548201" w:rsidR="005E57E7" w:rsidRDefault="00C21505" w:rsidP="005E57E7">
      <w:pPr>
        <w:pStyle w:val="2"/>
        <w:numPr>
          <w:ilvl w:val="1"/>
          <w:numId w:val="4"/>
        </w:numPr>
      </w:pPr>
      <w:bookmarkStart w:id="296" w:name="_Toc4938247"/>
      <w:r>
        <w:rPr>
          <w:rFonts w:hint="eastAsia"/>
        </w:rPr>
        <w:t>相关规范对比</w:t>
      </w:r>
      <w:bookmarkEnd w:id="296"/>
    </w:p>
    <w:p w14:paraId="5F27C80F" w14:textId="545DF21C" w:rsidR="00951872" w:rsidRPr="00951872" w:rsidRDefault="00F570A6" w:rsidP="00951872">
      <w:pPr>
        <w:ind w:firstLine="480"/>
      </w:pPr>
      <w:r>
        <w:rPr>
          <w:rFonts w:hint="eastAsia"/>
        </w:rPr>
        <w:t>为了对比本文高强钢</w:t>
      </w:r>
      <w:r>
        <w:rPr>
          <w:rFonts w:hint="eastAsia"/>
        </w:rPr>
        <w:t>Q</w:t>
      </w:r>
      <w:r>
        <w:t>890D</w:t>
      </w:r>
      <w:r>
        <w:rPr>
          <w:rFonts w:hint="eastAsia"/>
        </w:rPr>
        <w:t>在不同加载角度下</w:t>
      </w:r>
      <w:r w:rsidR="00C7348A">
        <w:rPr>
          <w:rFonts w:hint="eastAsia"/>
        </w:rPr>
        <w:t>角焊缝的承载力</w:t>
      </w:r>
    </w:p>
    <w:p w14:paraId="44A22228" w14:textId="52943E8F" w:rsidR="00C21505" w:rsidRPr="00624A20" w:rsidRDefault="00C21505" w:rsidP="00C21505">
      <w:pPr>
        <w:pStyle w:val="2"/>
        <w:numPr>
          <w:ilvl w:val="1"/>
          <w:numId w:val="4"/>
        </w:numPr>
      </w:pPr>
      <w:bookmarkStart w:id="297" w:name="_Toc4938249"/>
      <w:r>
        <w:rPr>
          <w:rFonts w:hint="eastAsia"/>
        </w:rPr>
        <w:t>本章小结</w:t>
      </w:r>
      <w:bookmarkEnd w:id="297"/>
    </w:p>
    <w:p w14:paraId="1B0520B1" w14:textId="7B7AA654" w:rsidR="005E57E7" w:rsidRDefault="005E57E7" w:rsidP="005E57E7">
      <w:pPr>
        <w:ind w:firstLine="480"/>
      </w:pPr>
    </w:p>
    <w:p w14:paraId="2B4BEE4F" w14:textId="316EF70A" w:rsidR="002B6EA8" w:rsidRDefault="002B6EA8" w:rsidP="005E57E7">
      <w:pPr>
        <w:ind w:firstLine="480"/>
      </w:pPr>
    </w:p>
    <w:p w14:paraId="0908105B" w14:textId="15681EBF" w:rsidR="002B6EA8" w:rsidRDefault="002B6EA8" w:rsidP="005E57E7">
      <w:pPr>
        <w:ind w:firstLine="480"/>
      </w:pPr>
    </w:p>
    <w:p w14:paraId="567034E4" w14:textId="29A9EED0" w:rsidR="002B6EA8" w:rsidRDefault="002B6EA8" w:rsidP="005E57E7">
      <w:pPr>
        <w:ind w:firstLine="480"/>
      </w:pPr>
    </w:p>
    <w:p w14:paraId="773B6F2F" w14:textId="3E25652C" w:rsidR="002B6EA8" w:rsidRDefault="002B6EA8" w:rsidP="005E57E7">
      <w:pPr>
        <w:ind w:firstLine="480"/>
      </w:pPr>
    </w:p>
    <w:p w14:paraId="3BA70FA4" w14:textId="130FEB6F" w:rsidR="002B6EA8" w:rsidRDefault="002B6EA8" w:rsidP="005E57E7">
      <w:pPr>
        <w:ind w:firstLine="480"/>
      </w:pPr>
    </w:p>
    <w:p w14:paraId="64C7C788" w14:textId="77777777" w:rsidR="002B6EA8" w:rsidRPr="005E57E7" w:rsidRDefault="002B6EA8" w:rsidP="005E57E7">
      <w:pPr>
        <w:ind w:firstLine="480"/>
      </w:pPr>
    </w:p>
    <w:p w14:paraId="2EC3D6B5" w14:textId="77777777" w:rsidR="002B0555" w:rsidRDefault="00666746">
      <w:pPr>
        <w:widowControl/>
        <w:spacing w:line="240" w:lineRule="auto"/>
        <w:ind w:firstLineChars="0" w:firstLine="0"/>
        <w:jc w:val="left"/>
        <w:sectPr w:rsidR="002B0555" w:rsidSect="008C59D0">
          <w:endnotePr>
            <w:numFmt w:val="decimal"/>
          </w:endnotePr>
          <w:pgSz w:w="11906" w:h="16838" w:code="9"/>
          <w:pgMar w:top="1440" w:right="1797" w:bottom="1440" w:left="1797" w:header="1134" w:footer="593" w:gutter="0"/>
          <w:cols w:space="425"/>
          <w:docGrid w:type="lines" w:linePitch="326"/>
        </w:sectPr>
      </w:pPr>
      <w:r>
        <w:br w:type="page"/>
      </w:r>
    </w:p>
    <w:p w14:paraId="2A109E45" w14:textId="4D69520F" w:rsidR="00A614CA" w:rsidRDefault="00666746" w:rsidP="00A614CA">
      <w:pPr>
        <w:pStyle w:val="1"/>
      </w:pPr>
      <w:r>
        <w:rPr>
          <w:rFonts w:hint="eastAsia"/>
        </w:rPr>
        <w:lastRenderedPageBreak/>
        <w:t xml:space="preserve"> </w:t>
      </w:r>
      <w:bookmarkStart w:id="298" w:name="_Ref4069088"/>
      <w:bookmarkStart w:id="299" w:name="_Ref4069093"/>
      <w:bookmarkStart w:id="300" w:name="_Toc4938250"/>
      <w:r w:rsidR="00A15546" w:rsidRPr="00041FE2">
        <w:t>结论与展望</w:t>
      </w:r>
      <w:bookmarkEnd w:id="298"/>
      <w:bookmarkEnd w:id="299"/>
      <w:bookmarkEnd w:id="300"/>
      <w:r w:rsidR="00A572D3" w:rsidRPr="00A614CA">
        <w:t xml:space="preserve"> </w:t>
      </w:r>
    </w:p>
    <w:p w14:paraId="5A947F9A" w14:textId="77777777" w:rsidR="00A614CA" w:rsidRDefault="00E8386E" w:rsidP="00AA4210">
      <w:pPr>
        <w:ind w:firstLine="480"/>
      </w:pPr>
      <w:r w:rsidRPr="00E8386E">
        <w:rPr>
          <w:rFonts w:hint="eastAsia"/>
        </w:rPr>
        <w:t>本文首先对</w:t>
      </w:r>
      <w:r w:rsidR="00C81457">
        <w:rPr>
          <w:rFonts w:hint="eastAsia"/>
        </w:rPr>
        <w:t>高强螺栓连接</w:t>
      </w:r>
      <w:r w:rsidRPr="00E8386E">
        <w:rPr>
          <w:rFonts w:hint="eastAsia"/>
        </w:rPr>
        <w:t>试件进行了循环加载试验研究，对</w:t>
      </w:r>
      <w:r w:rsidR="00C81457">
        <w:rPr>
          <w:rFonts w:hint="eastAsia"/>
        </w:rPr>
        <w:t>高强螺栓连接</w:t>
      </w:r>
      <w:r w:rsidRPr="00E8386E">
        <w:rPr>
          <w:rFonts w:hint="eastAsia"/>
        </w:rPr>
        <w:t>在循环加载下的滑移过程、</w:t>
      </w:r>
      <w:proofErr w:type="gramStart"/>
      <w:r w:rsidRPr="00E8386E">
        <w:rPr>
          <w:rFonts w:hint="eastAsia"/>
        </w:rPr>
        <w:t>滞回性能</w:t>
      </w:r>
      <w:proofErr w:type="gramEnd"/>
      <w:r w:rsidRPr="00E8386E">
        <w:rPr>
          <w:rFonts w:hint="eastAsia"/>
        </w:rPr>
        <w:t>、影响因素有了直观的认识。</w:t>
      </w:r>
    </w:p>
    <w:p w14:paraId="0DF01C2D" w14:textId="5A5DC803" w:rsidR="00497C77" w:rsidRPr="00041FE2" w:rsidRDefault="00F22971" w:rsidP="00A15546">
      <w:pPr>
        <w:pStyle w:val="2"/>
        <w:numPr>
          <w:ilvl w:val="1"/>
          <w:numId w:val="4"/>
        </w:numPr>
        <w:rPr>
          <w:rFonts w:ascii="Times New Roman" w:hAnsi="Times New Roman" w:cs="Times New Roman"/>
        </w:rPr>
      </w:pPr>
      <w:r>
        <w:rPr>
          <w:rFonts w:ascii="Times New Roman" w:hAnsi="Times New Roman" w:cs="Times New Roman" w:hint="eastAsia"/>
        </w:rPr>
        <w:t xml:space="preserve"> </w:t>
      </w:r>
      <w:bookmarkStart w:id="301" w:name="_Toc4938251"/>
      <w:r w:rsidR="009D473F">
        <w:rPr>
          <w:rFonts w:ascii="Times New Roman" w:hAnsi="Times New Roman" w:cs="Times New Roman" w:hint="eastAsia"/>
        </w:rPr>
        <w:t>本文的主要工作</w:t>
      </w:r>
      <w:bookmarkEnd w:id="301"/>
    </w:p>
    <w:p w14:paraId="4F75AD09" w14:textId="77777777" w:rsidR="00715CF7" w:rsidRDefault="00C26002" w:rsidP="00AA4210">
      <w:pPr>
        <w:ind w:firstLine="480"/>
      </w:pPr>
      <w:r>
        <w:rPr>
          <w:rFonts w:hint="eastAsia"/>
        </w:rPr>
        <w:t>在本文</w:t>
      </w:r>
      <w:r>
        <w:t>的研究基础上，得到以下结论：</w:t>
      </w:r>
    </w:p>
    <w:p w14:paraId="707BFF12" w14:textId="5866AA83" w:rsidR="009D473F" w:rsidRDefault="009D473F" w:rsidP="009D473F">
      <w:pPr>
        <w:pStyle w:val="2"/>
        <w:numPr>
          <w:ilvl w:val="1"/>
          <w:numId w:val="4"/>
        </w:numPr>
        <w:rPr>
          <w:rFonts w:ascii="Times New Roman" w:hAnsi="Times New Roman" w:cs="Times New Roman"/>
        </w:rPr>
      </w:pPr>
      <w:r>
        <w:rPr>
          <w:rFonts w:ascii="Times New Roman" w:hAnsi="Times New Roman" w:cs="Times New Roman" w:hint="eastAsia"/>
        </w:rPr>
        <w:t xml:space="preserve"> </w:t>
      </w:r>
      <w:bookmarkStart w:id="302" w:name="_Toc4938252"/>
      <w:r>
        <w:rPr>
          <w:rFonts w:ascii="Times New Roman" w:hAnsi="Times New Roman" w:cs="Times New Roman" w:hint="eastAsia"/>
        </w:rPr>
        <w:t>本文的主要</w:t>
      </w:r>
      <w:r w:rsidR="0098255F">
        <w:rPr>
          <w:rFonts w:ascii="Times New Roman" w:hAnsi="Times New Roman" w:cs="Times New Roman" w:hint="eastAsia"/>
        </w:rPr>
        <w:t>结论</w:t>
      </w:r>
      <w:bookmarkEnd w:id="302"/>
    </w:p>
    <w:p w14:paraId="5FF53658" w14:textId="77777777" w:rsidR="00D10A62" w:rsidRPr="00D10A62" w:rsidRDefault="00D10A62" w:rsidP="00D10A62">
      <w:pPr>
        <w:ind w:firstLine="480"/>
      </w:pPr>
      <w:r w:rsidRPr="00D10A62">
        <w:rPr>
          <w:rFonts w:hint="eastAsia"/>
        </w:rPr>
        <w:t>在本文的研究基础上，得到以下结论：</w:t>
      </w:r>
    </w:p>
    <w:p w14:paraId="5D32C1E2" w14:textId="4887BCAE" w:rsidR="009D473F" w:rsidRDefault="009D473F" w:rsidP="003C0A4A">
      <w:pPr>
        <w:pStyle w:val="2"/>
        <w:numPr>
          <w:ilvl w:val="1"/>
          <w:numId w:val="4"/>
        </w:numPr>
        <w:rPr>
          <w:rFonts w:ascii="Times New Roman" w:hAnsi="Times New Roman" w:cs="Times New Roman"/>
        </w:rPr>
      </w:pPr>
      <w:r>
        <w:rPr>
          <w:rFonts w:ascii="Times New Roman" w:hAnsi="Times New Roman" w:cs="Times New Roman" w:hint="eastAsia"/>
        </w:rPr>
        <w:t xml:space="preserve"> </w:t>
      </w:r>
      <w:bookmarkStart w:id="303" w:name="_Toc4938253"/>
      <w:r>
        <w:rPr>
          <w:rFonts w:ascii="Times New Roman" w:hAnsi="Times New Roman" w:cs="Times New Roman" w:hint="eastAsia"/>
        </w:rPr>
        <w:t>进一步的研究工作</w:t>
      </w:r>
      <w:bookmarkEnd w:id="303"/>
    </w:p>
    <w:p w14:paraId="7F44D4DD" w14:textId="77777777" w:rsidR="009D473F" w:rsidRPr="009D473F" w:rsidRDefault="009D473F" w:rsidP="009D473F">
      <w:pPr>
        <w:ind w:firstLine="480"/>
      </w:pPr>
    </w:p>
    <w:p w14:paraId="0EA7135B" w14:textId="77777777" w:rsidR="00656F10" w:rsidRDefault="0022372F" w:rsidP="00AA4210">
      <w:pPr>
        <w:pStyle w:val="af4"/>
        <w:ind w:firstLine="480"/>
      </w:pPr>
      <w:r>
        <w:rPr>
          <w:rFonts w:hint="eastAsia"/>
        </w:rPr>
        <w:t>需要</w:t>
      </w:r>
      <w:r>
        <w:t>进一步研究的问题</w:t>
      </w:r>
      <w:r>
        <w:rPr>
          <w:rFonts w:hint="eastAsia"/>
        </w:rPr>
        <w:t>：</w:t>
      </w:r>
    </w:p>
    <w:p w14:paraId="3A9E4148" w14:textId="77777777" w:rsidR="000E1FD6" w:rsidRDefault="000E1FD6" w:rsidP="000E1FD6">
      <w:pPr>
        <w:ind w:firstLineChars="0"/>
      </w:pPr>
    </w:p>
    <w:p w14:paraId="643B3BF9" w14:textId="77777777" w:rsidR="000E1FD6" w:rsidRDefault="000E1FD6" w:rsidP="000E1FD6">
      <w:pPr>
        <w:ind w:firstLineChars="0"/>
      </w:pPr>
    </w:p>
    <w:p w14:paraId="4F78B0F9" w14:textId="77777777" w:rsidR="000E1FD6" w:rsidRDefault="000E1FD6" w:rsidP="000E1FD6">
      <w:pPr>
        <w:ind w:firstLineChars="0"/>
      </w:pPr>
    </w:p>
    <w:p w14:paraId="642A216A" w14:textId="77777777" w:rsidR="00F42129" w:rsidRDefault="00F42129" w:rsidP="000E1FD6">
      <w:pPr>
        <w:ind w:firstLineChars="0"/>
      </w:pPr>
    </w:p>
    <w:p w14:paraId="3F50BAFF" w14:textId="77777777" w:rsidR="00F42129" w:rsidRDefault="00F42129" w:rsidP="000E1FD6">
      <w:pPr>
        <w:ind w:firstLineChars="0"/>
      </w:pPr>
    </w:p>
    <w:p w14:paraId="17229A29" w14:textId="77777777" w:rsidR="000E1FD6" w:rsidRDefault="000E1FD6" w:rsidP="000E1FD6">
      <w:pPr>
        <w:ind w:firstLineChars="0"/>
      </w:pPr>
    </w:p>
    <w:p w14:paraId="2580E259" w14:textId="77777777" w:rsidR="000E1FD6" w:rsidRDefault="000E1FD6" w:rsidP="000E1FD6">
      <w:pPr>
        <w:ind w:firstLineChars="0"/>
      </w:pPr>
    </w:p>
    <w:p w14:paraId="5C7846CC" w14:textId="77777777" w:rsidR="000E1FD6" w:rsidRDefault="000E1FD6" w:rsidP="000E1FD6">
      <w:pPr>
        <w:ind w:firstLineChars="0"/>
      </w:pPr>
    </w:p>
    <w:p w14:paraId="0D40F17B" w14:textId="77777777" w:rsidR="000E1FD6" w:rsidRDefault="000E1FD6" w:rsidP="000E1FD6">
      <w:pPr>
        <w:ind w:firstLineChars="0"/>
      </w:pPr>
    </w:p>
    <w:p w14:paraId="0F7CA858" w14:textId="77777777" w:rsidR="000E1FD6" w:rsidRDefault="000E1FD6" w:rsidP="000E1FD6">
      <w:pPr>
        <w:ind w:firstLineChars="0"/>
      </w:pPr>
    </w:p>
    <w:p w14:paraId="3C52F556" w14:textId="77777777" w:rsidR="000E1FD6" w:rsidRDefault="000E1FD6" w:rsidP="000E1FD6">
      <w:pPr>
        <w:ind w:firstLineChars="0"/>
      </w:pPr>
    </w:p>
    <w:p w14:paraId="559AB504" w14:textId="77777777" w:rsidR="000E1FD6" w:rsidRDefault="000E1FD6" w:rsidP="000E1FD6">
      <w:pPr>
        <w:ind w:firstLineChars="0"/>
      </w:pPr>
    </w:p>
    <w:p w14:paraId="2B1F2CF3" w14:textId="77777777" w:rsidR="000E1FD6" w:rsidRDefault="000E1FD6" w:rsidP="000E1FD6">
      <w:pPr>
        <w:ind w:firstLineChars="0"/>
      </w:pPr>
    </w:p>
    <w:p w14:paraId="660C3F97" w14:textId="77777777" w:rsidR="000E1FD6" w:rsidRDefault="000E1FD6" w:rsidP="000E1FD6">
      <w:pPr>
        <w:ind w:firstLineChars="0"/>
      </w:pPr>
    </w:p>
    <w:p w14:paraId="7EF07179" w14:textId="77777777" w:rsidR="000E1FD6" w:rsidRDefault="000E1FD6" w:rsidP="000E1FD6">
      <w:pPr>
        <w:ind w:firstLineChars="0"/>
      </w:pPr>
    </w:p>
    <w:p w14:paraId="693E2531" w14:textId="77777777" w:rsidR="000E1FD6" w:rsidRDefault="000E1FD6" w:rsidP="000E1FD6">
      <w:pPr>
        <w:ind w:firstLineChars="0"/>
      </w:pPr>
    </w:p>
    <w:p w14:paraId="1025BAEB" w14:textId="77777777" w:rsidR="000E1FD6" w:rsidRDefault="000E1FD6" w:rsidP="000E1FD6">
      <w:pPr>
        <w:ind w:firstLineChars="0"/>
      </w:pPr>
    </w:p>
    <w:p w14:paraId="1280955A" w14:textId="77777777" w:rsidR="000E1FD6" w:rsidRDefault="000E1FD6" w:rsidP="000E1FD6">
      <w:pPr>
        <w:ind w:firstLineChars="0"/>
      </w:pPr>
    </w:p>
    <w:p w14:paraId="69EE5836" w14:textId="77777777" w:rsidR="000E1FD6" w:rsidRDefault="000E1FD6" w:rsidP="000E1FD6">
      <w:pPr>
        <w:ind w:firstLineChars="0"/>
      </w:pPr>
    </w:p>
    <w:p w14:paraId="77BB0A7F" w14:textId="77777777" w:rsidR="000E1FD6" w:rsidRDefault="000E1FD6" w:rsidP="000E1FD6">
      <w:pPr>
        <w:ind w:firstLineChars="0"/>
      </w:pPr>
    </w:p>
    <w:p w14:paraId="5D8EA624" w14:textId="77777777" w:rsidR="000E1FD6" w:rsidRDefault="000E1FD6" w:rsidP="000E1FD6">
      <w:pPr>
        <w:ind w:firstLineChars="0"/>
      </w:pPr>
    </w:p>
    <w:p w14:paraId="4488A498" w14:textId="77777777" w:rsidR="000E1FD6" w:rsidRDefault="000E1FD6" w:rsidP="000E1FD6">
      <w:pPr>
        <w:ind w:firstLineChars="0"/>
      </w:pPr>
    </w:p>
    <w:p w14:paraId="491F3C2D" w14:textId="77777777" w:rsidR="002B0555" w:rsidRDefault="00E92181" w:rsidP="00EA40CA">
      <w:pPr>
        <w:widowControl/>
        <w:spacing w:line="240" w:lineRule="auto"/>
        <w:ind w:firstLine="480"/>
        <w:jc w:val="left"/>
        <w:sectPr w:rsidR="002B0555" w:rsidSect="002B0555">
          <w:headerReference w:type="default" r:id="rId509"/>
          <w:endnotePr>
            <w:numFmt w:val="decimal"/>
          </w:endnotePr>
          <w:pgSz w:w="11906" w:h="16838"/>
          <w:pgMar w:top="1440" w:right="1800" w:bottom="1440" w:left="1800" w:header="1134" w:footer="1134" w:gutter="0"/>
          <w:cols w:space="425"/>
          <w:docGrid w:type="lines" w:linePitch="326"/>
        </w:sectPr>
      </w:pPr>
      <w:r>
        <w:br w:type="page"/>
      </w:r>
    </w:p>
    <w:p w14:paraId="4E5465D6" w14:textId="417E6E67" w:rsidR="009D09CA" w:rsidRDefault="009D09CA" w:rsidP="00AA4210">
      <w:pPr>
        <w:pStyle w:val="1"/>
        <w:numPr>
          <w:ilvl w:val="0"/>
          <w:numId w:val="0"/>
        </w:numPr>
      </w:pPr>
      <w:bookmarkStart w:id="304" w:name="_Toc4938254"/>
      <w:r w:rsidRPr="00041FE2">
        <w:lastRenderedPageBreak/>
        <w:t>参考文献</w:t>
      </w:r>
      <w:bookmarkEnd w:id="304"/>
    </w:p>
    <w:p w14:paraId="24DB4B99" w14:textId="0BEFFD49" w:rsidR="00C464A1" w:rsidRDefault="00C464A1" w:rsidP="00F27EE1">
      <w:pPr>
        <w:ind w:firstLine="480"/>
      </w:pPr>
    </w:p>
    <w:p w14:paraId="10D47EB0" w14:textId="05AC7BDD" w:rsidR="00C464A1" w:rsidRDefault="00C464A1" w:rsidP="001F56DF">
      <w:pPr>
        <w:pStyle w:val="a"/>
        <w:tabs>
          <w:tab w:val="left" w:pos="0"/>
        </w:tabs>
        <w:ind w:left="422" w:hangingChars="201" w:hanging="422"/>
      </w:pPr>
      <w:bookmarkStart w:id="305" w:name="_Ref3489320"/>
      <w:r w:rsidRPr="00135ECB">
        <w:rPr>
          <w:rFonts w:hint="eastAsia"/>
        </w:rPr>
        <w:t>施刚</w:t>
      </w:r>
      <w:r w:rsidR="008A0DB4">
        <w:rPr>
          <w:rFonts w:hint="eastAsia"/>
        </w:rPr>
        <w:t>，</w:t>
      </w:r>
      <w:r w:rsidRPr="00135ECB">
        <w:rPr>
          <w:rFonts w:hint="eastAsia"/>
        </w:rPr>
        <w:t xml:space="preserve"> </w:t>
      </w:r>
      <w:proofErr w:type="gramStart"/>
      <w:r w:rsidRPr="00135ECB">
        <w:rPr>
          <w:rFonts w:hint="eastAsia"/>
        </w:rPr>
        <w:t>班慧勇</w:t>
      </w:r>
      <w:proofErr w:type="gramEnd"/>
      <w:r w:rsidR="008A0DB4">
        <w:rPr>
          <w:rFonts w:hint="eastAsia"/>
        </w:rPr>
        <w:t>，</w:t>
      </w:r>
      <w:r w:rsidRPr="00135ECB">
        <w:rPr>
          <w:rFonts w:hint="eastAsia"/>
        </w:rPr>
        <w:t xml:space="preserve"> </w:t>
      </w:r>
      <w:r w:rsidRPr="00135ECB">
        <w:rPr>
          <w:rFonts w:hint="eastAsia"/>
        </w:rPr>
        <w:t>石永久</w:t>
      </w:r>
      <w:r w:rsidR="008A0DB4">
        <w:rPr>
          <w:rFonts w:hint="eastAsia"/>
        </w:rPr>
        <w:t>，</w:t>
      </w:r>
      <w:r w:rsidRPr="00135ECB">
        <w:rPr>
          <w:rFonts w:hint="eastAsia"/>
        </w:rPr>
        <w:t xml:space="preserve"> et al. </w:t>
      </w:r>
      <w:r w:rsidRPr="00135ECB">
        <w:rPr>
          <w:rFonts w:hint="eastAsia"/>
        </w:rPr>
        <w:t>高强度钢材钢结构研究进展综述</w:t>
      </w:r>
      <w:r w:rsidRPr="00135ECB">
        <w:rPr>
          <w:rFonts w:hint="eastAsia"/>
        </w:rPr>
        <w:t xml:space="preserve">[J]. </w:t>
      </w:r>
      <w:r w:rsidRPr="00135ECB">
        <w:rPr>
          <w:rFonts w:hint="eastAsia"/>
        </w:rPr>
        <w:t>工程力学</w:t>
      </w:r>
      <w:r w:rsidR="008A0DB4">
        <w:rPr>
          <w:rFonts w:hint="eastAsia"/>
        </w:rPr>
        <w:t>，</w:t>
      </w:r>
      <w:r w:rsidRPr="00135ECB">
        <w:rPr>
          <w:rFonts w:hint="eastAsia"/>
        </w:rPr>
        <w:t xml:space="preserve"> 2013</w:t>
      </w:r>
      <w:r w:rsidR="008A0DB4">
        <w:rPr>
          <w:rFonts w:hint="eastAsia"/>
        </w:rPr>
        <w:t>，</w:t>
      </w:r>
      <w:r w:rsidRPr="00135ECB">
        <w:rPr>
          <w:rFonts w:hint="eastAsia"/>
        </w:rPr>
        <w:t xml:space="preserve"> 30(1):1-13.</w:t>
      </w:r>
      <w:bookmarkEnd w:id="305"/>
    </w:p>
    <w:p w14:paraId="29688900" w14:textId="46795787" w:rsidR="00217102" w:rsidRDefault="00217102" w:rsidP="001F56DF">
      <w:pPr>
        <w:pStyle w:val="a"/>
        <w:tabs>
          <w:tab w:val="left" w:pos="0"/>
        </w:tabs>
        <w:ind w:left="422" w:hangingChars="201" w:hanging="422"/>
      </w:pPr>
      <w:bookmarkStart w:id="306" w:name="_Ref3549363"/>
      <w:r>
        <w:t>SPRARAGEN</w:t>
      </w:r>
      <w:r w:rsidR="008A0DB4">
        <w:t>，</w:t>
      </w:r>
      <w:r>
        <w:t xml:space="preserve"> W.</w:t>
      </w:r>
      <w:r w:rsidR="008A0DB4">
        <w:t>，</w:t>
      </w:r>
      <w:r>
        <w:t xml:space="preserve"> and CLAUSSEN</w:t>
      </w:r>
      <w:r w:rsidR="008A0DB4">
        <w:t>，</w:t>
      </w:r>
      <w:r>
        <w:t xml:space="preserve"> G. E. 1942. Static tests of fillet and</w:t>
      </w:r>
      <w:r>
        <w:rPr>
          <w:rFonts w:hint="eastAsia"/>
        </w:rPr>
        <w:t xml:space="preserve"> </w:t>
      </w:r>
      <w:r>
        <w:t>plug welds-a review of the literature from 1932 to January 1</w:t>
      </w:r>
      <w:r w:rsidR="008A0DB4">
        <w:t>，</w:t>
      </w:r>
      <w:r>
        <w:rPr>
          <w:rFonts w:hint="eastAsia"/>
        </w:rPr>
        <w:t xml:space="preserve"> </w:t>
      </w:r>
      <w:r>
        <w:t>1940. Welding Journal</w:t>
      </w:r>
      <w:r w:rsidR="008A0DB4">
        <w:t>，</w:t>
      </w:r>
      <w:r>
        <w:t xml:space="preserve"> Research Supplement</w:t>
      </w:r>
      <w:r w:rsidR="008A0DB4">
        <w:t>，</w:t>
      </w:r>
      <w:r>
        <w:t xml:space="preserve"> 21(4): 161s- 197s</w:t>
      </w:r>
      <w:bookmarkEnd w:id="306"/>
    </w:p>
    <w:p w14:paraId="5D52C681" w14:textId="0D967A2E" w:rsidR="004F4318" w:rsidRDefault="004F4318" w:rsidP="001F56DF">
      <w:pPr>
        <w:pStyle w:val="a"/>
        <w:tabs>
          <w:tab w:val="left" w:pos="0"/>
        </w:tabs>
        <w:ind w:left="422" w:hangingChars="201" w:hanging="422"/>
      </w:pPr>
      <w:bookmarkStart w:id="307" w:name="_Ref3549368"/>
      <w:r w:rsidRPr="004F4318">
        <w:t>ARCHER</w:t>
      </w:r>
      <w:r w:rsidR="008A0DB4">
        <w:t>，</w:t>
      </w:r>
      <w:r w:rsidRPr="004F4318">
        <w:t xml:space="preserve"> F. E.</w:t>
      </w:r>
      <w:r w:rsidR="008A0DB4">
        <w:t>，</w:t>
      </w:r>
      <w:r w:rsidRPr="004F4318">
        <w:t xml:space="preserve"> FISCHER</w:t>
      </w:r>
      <w:r w:rsidR="008A0DB4">
        <w:t>，</w:t>
      </w:r>
      <w:r w:rsidRPr="004F4318">
        <w:t xml:space="preserve"> H. K.</w:t>
      </w:r>
      <w:r w:rsidR="008A0DB4">
        <w:t>，</w:t>
      </w:r>
      <w:r w:rsidRPr="004F4318">
        <w:t xml:space="preserve"> and KITCHEN</w:t>
      </w:r>
      <w:r w:rsidR="008A0DB4">
        <w:t>，</w:t>
      </w:r>
      <w:r w:rsidRPr="004F4318">
        <w:t xml:space="preserve"> E. M. 1959. Fillet welds subject to bending and shear. Civil Engineering and Public Works Review</w:t>
      </w:r>
      <w:r w:rsidR="008A0DB4">
        <w:t>，</w:t>
      </w:r>
      <w:r w:rsidRPr="004F4318">
        <w:t xml:space="preserve"> 54(634): 455-458.</w:t>
      </w:r>
      <w:bookmarkEnd w:id="307"/>
    </w:p>
    <w:p w14:paraId="23AE6CA8" w14:textId="4D7EC31D" w:rsidR="004F4318" w:rsidRDefault="004F4318" w:rsidP="001F56DF">
      <w:pPr>
        <w:pStyle w:val="a"/>
        <w:tabs>
          <w:tab w:val="left" w:pos="0"/>
        </w:tabs>
        <w:ind w:left="422" w:hangingChars="201" w:hanging="422"/>
      </w:pPr>
      <w:bookmarkStart w:id="308" w:name="_Ref3549372"/>
      <w:r w:rsidRPr="004F4318">
        <w:t>NAKA</w:t>
      </w:r>
      <w:r w:rsidR="008A0DB4">
        <w:t>，</w:t>
      </w:r>
      <w:r w:rsidRPr="004F4318">
        <w:t>T.</w:t>
      </w:r>
      <w:r w:rsidR="008A0DB4">
        <w:t>，</w:t>
      </w:r>
      <w:r w:rsidRPr="004F4318">
        <w:t xml:space="preserve"> and KATO</w:t>
      </w:r>
      <w:r w:rsidR="008A0DB4">
        <w:t>，</w:t>
      </w:r>
      <w:r w:rsidRPr="004F4318">
        <w:t xml:space="preserve"> B. 1966. Deformations and strength of end fillets. Journal of the Faculty of Engineering</w:t>
      </w:r>
      <w:r w:rsidR="008A0DB4">
        <w:t>，</w:t>
      </w:r>
      <w:r w:rsidRPr="004F4318">
        <w:t xml:space="preserve"> University of Tokyo</w:t>
      </w:r>
      <w:r w:rsidR="008A0DB4">
        <w:t>，</w:t>
      </w:r>
      <w:r w:rsidRPr="004F4318">
        <w:t xml:space="preserve"> XXVIII(3): 239-254.</w:t>
      </w:r>
      <w:bookmarkEnd w:id="308"/>
    </w:p>
    <w:p w14:paraId="3D1B234A" w14:textId="2F61CB24" w:rsidR="004F4318" w:rsidRDefault="004F4318" w:rsidP="001F56DF">
      <w:pPr>
        <w:pStyle w:val="a"/>
        <w:tabs>
          <w:tab w:val="left" w:pos="0"/>
        </w:tabs>
        <w:ind w:left="422" w:hangingChars="201" w:hanging="422"/>
      </w:pPr>
      <w:bookmarkStart w:id="309" w:name="_Ref3549378"/>
      <w:r w:rsidRPr="004F4318">
        <w:t>LIGTENBERG</w:t>
      </w:r>
      <w:r w:rsidR="008A0DB4">
        <w:t>，</w:t>
      </w:r>
      <w:r w:rsidRPr="004F4318">
        <w:t xml:space="preserve"> F. L. 1968. International test series. Final Report</w:t>
      </w:r>
      <w:r w:rsidR="008A0DB4">
        <w:t>，</w:t>
      </w:r>
      <w:r w:rsidRPr="004F4318">
        <w:t xml:space="preserve"> IIW Document XV-242-68</w:t>
      </w:r>
      <w:r w:rsidR="008A0DB4">
        <w:t>，</w:t>
      </w:r>
      <w:r w:rsidRPr="004F4318">
        <w:t xml:space="preserve"> International Institute of Welding</w:t>
      </w:r>
      <w:r w:rsidR="008A0DB4">
        <w:t>，</w:t>
      </w:r>
      <w:r w:rsidRPr="004F4318">
        <w:t xml:space="preserve"> London</w:t>
      </w:r>
      <w:r w:rsidR="008A0DB4">
        <w:t>，</w:t>
      </w:r>
      <w:r w:rsidRPr="004F4318">
        <w:t xml:space="preserve"> England.</w:t>
      </w:r>
      <w:bookmarkEnd w:id="309"/>
    </w:p>
    <w:p w14:paraId="4C22EFB3" w14:textId="04428FA4" w:rsidR="004F4318" w:rsidRDefault="004F4318" w:rsidP="001F56DF">
      <w:pPr>
        <w:pStyle w:val="a"/>
        <w:tabs>
          <w:tab w:val="left" w:pos="0"/>
        </w:tabs>
        <w:ind w:left="422" w:hangingChars="201" w:hanging="422"/>
      </w:pPr>
      <w:bookmarkStart w:id="310" w:name="_Ref3549383"/>
      <w:r w:rsidRPr="004F4318">
        <w:t>HIGGINS</w:t>
      </w:r>
      <w:r w:rsidR="008A0DB4">
        <w:t>，</w:t>
      </w:r>
      <w:r w:rsidRPr="004F4318">
        <w:t xml:space="preserve"> T. R.</w:t>
      </w:r>
      <w:r w:rsidR="008A0DB4">
        <w:t>，</w:t>
      </w:r>
      <w:r w:rsidRPr="004F4318">
        <w:t xml:space="preserve"> and PREECE</w:t>
      </w:r>
      <w:r w:rsidR="008A0DB4">
        <w:t>，</w:t>
      </w:r>
      <w:r w:rsidRPr="004F4318">
        <w:t xml:space="preserve"> F. R. 1969. Proposed working stresses for fillet welds in building construction. Engineering Journal</w:t>
      </w:r>
      <w:r w:rsidR="008A0DB4">
        <w:t>，</w:t>
      </w:r>
      <w:r w:rsidRPr="004F4318">
        <w:t xml:space="preserve"> American Institute of Steel Construction</w:t>
      </w:r>
      <w:r w:rsidR="008A0DB4">
        <w:t>，</w:t>
      </w:r>
      <w:r w:rsidRPr="004F4318">
        <w:t xml:space="preserve"> 6(1): 16-20.</w:t>
      </w:r>
      <w:bookmarkEnd w:id="310"/>
    </w:p>
    <w:p w14:paraId="1FC415CF" w14:textId="6CE36E78" w:rsidR="00072FF3" w:rsidRDefault="00072FF3" w:rsidP="001F56DF">
      <w:pPr>
        <w:pStyle w:val="a"/>
        <w:tabs>
          <w:tab w:val="left" w:pos="0"/>
        </w:tabs>
        <w:ind w:left="422" w:hangingChars="201" w:hanging="422"/>
      </w:pPr>
      <w:bookmarkStart w:id="311" w:name="_Ref3553387"/>
      <w:r w:rsidRPr="00072FF3">
        <w:rPr>
          <w:rFonts w:hint="eastAsia"/>
        </w:rPr>
        <w:t>Kuhlmann U</w:t>
      </w:r>
      <w:r w:rsidR="008A0DB4">
        <w:rPr>
          <w:rFonts w:hint="eastAsia"/>
        </w:rPr>
        <w:t>，</w:t>
      </w:r>
      <w:r w:rsidRPr="00072FF3">
        <w:rPr>
          <w:rFonts w:hint="eastAsia"/>
        </w:rPr>
        <w:t xml:space="preserve"> G</w:t>
      </w:r>
      <w:bookmarkStart w:id="312" w:name="_Hlk3553292"/>
      <w:r w:rsidRPr="00072FF3">
        <w:t>ü</w:t>
      </w:r>
      <w:bookmarkEnd w:id="312"/>
      <w:r w:rsidRPr="00072FF3">
        <w:rPr>
          <w:rFonts w:hint="eastAsia"/>
        </w:rPr>
        <w:t>nther H</w:t>
      </w:r>
      <w:r w:rsidR="008A0DB4">
        <w:rPr>
          <w:rFonts w:hint="eastAsia"/>
        </w:rPr>
        <w:t>，</w:t>
      </w:r>
      <w:r w:rsidRPr="00072FF3">
        <w:rPr>
          <w:rFonts w:hint="eastAsia"/>
        </w:rPr>
        <w:t xml:space="preserve"> </w:t>
      </w:r>
      <w:proofErr w:type="spellStart"/>
      <w:r w:rsidRPr="00072FF3">
        <w:rPr>
          <w:rFonts w:hint="eastAsia"/>
        </w:rPr>
        <w:t>Rasche</w:t>
      </w:r>
      <w:proofErr w:type="spellEnd"/>
      <w:r w:rsidRPr="00072FF3">
        <w:rPr>
          <w:rFonts w:hint="eastAsia"/>
        </w:rPr>
        <w:t xml:space="preserve"> C. High-strength steel fillet welded connections. Steel Construction</w:t>
      </w:r>
      <w:r w:rsidR="008A0DB4">
        <w:rPr>
          <w:rFonts w:hint="eastAsia"/>
        </w:rPr>
        <w:t>，</w:t>
      </w:r>
      <w:r w:rsidRPr="00072FF3">
        <w:rPr>
          <w:rFonts w:hint="eastAsia"/>
        </w:rPr>
        <w:t xml:space="preserve"> 2008</w:t>
      </w:r>
      <w:r w:rsidR="008A0DB4">
        <w:rPr>
          <w:rFonts w:hint="eastAsia"/>
        </w:rPr>
        <w:t>，</w:t>
      </w:r>
      <w:r w:rsidRPr="00072FF3">
        <w:rPr>
          <w:rFonts w:hint="eastAsia"/>
        </w:rPr>
        <w:t xml:space="preserve"> 1(1): 77</w:t>
      </w:r>
      <w:r w:rsidRPr="00072FF3">
        <w:rPr>
          <w:rFonts w:hint="eastAsia"/>
        </w:rPr>
        <w:t>～</w:t>
      </w:r>
      <w:r w:rsidRPr="00072FF3">
        <w:rPr>
          <w:rFonts w:hint="eastAsia"/>
        </w:rPr>
        <w:t>84</w:t>
      </w:r>
      <w:r>
        <w:t>.</w:t>
      </w:r>
      <w:bookmarkEnd w:id="311"/>
    </w:p>
    <w:p w14:paraId="7A8B7F04" w14:textId="2CE1DB7B" w:rsidR="00072FF3" w:rsidRDefault="00072FF3" w:rsidP="001F56DF">
      <w:pPr>
        <w:pStyle w:val="a"/>
        <w:tabs>
          <w:tab w:val="left" w:pos="0"/>
        </w:tabs>
        <w:ind w:left="422" w:hangingChars="201" w:hanging="422"/>
      </w:pPr>
      <w:bookmarkStart w:id="313" w:name="_Ref3553391"/>
      <w:proofErr w:type="spellStart"/>
      <w:r w:rsidRPr="00072FF3">
        <w:t>Rasche</w:t>
      </w:r>
      <w:proofErr w:type="spellEnd"/>
      <w:r w:rsidRPr="00072FF3">
        <w:t xml:space="preserve"> C</w:t>
      </w:r>
      <w:r w:rsidR="008A0DB4">
        <w:t>，</w:t>
      </w:r>
      <w:r w:rsidRPr="00072FF3">
        <w:t xml:space="preserve"> Kuhlmann U. Investigations on longitudinal fillet welded lap joints of HSS</w:t>
      </w:r>
      <w:r w:rsidR="008A0DB4">
        <w:t>，</w:t>
      </w:r>
      <w:r w:rsidRPr="00072FF3">
        <w:t xml:space="preserve"> 2009</w:t>
      </w:r>
      <w:r>
        <w:t>.</w:t>
      </w:r>
      <w:bookmarkEnd w:id="313"/>
    </w:p>
    <w:p w14:paraId="40E88644" w14:textId="48BA4AA0" w:rsidR="00072FF3" w:rsidRDefault="00072FF3" w:rsidP="001F56DF">
      <w:pPr>
        <w:pStyle w:val="a"/>
        <w:tabs>
          <w:tab w:val="left" w:pos="0"/>
        </w:tabs>
        <w:ind w:left="422" w:hangingChars="201" w:hanging="422"/>
      </w:pPr>
      <w:bookmarkStart w:id="314" w:name="_Ref3553393"/>
      <w:proofErr w:type="spellStart"/>
      <w:r>
        <w:t>Rasche</w:t>
      </w:r>
      <w:proofErr w:type="spellEnd"/>
      <w:r>
        <w:t xml:space="preserve"> C</w:t>
      </w:r>
      <w:r w:rsidR="008A0DB4">
        <w:t>，</w:t>
      </w:r>
      <w:r>
        <w:t xml:space="preserve"> Kuhlmann U. The load bearing capacity of fillet welded connections of high strength</w:t>
      </w:r>
      <w:r>
        <w:rPr>
          <w:rFonts w:hint="eastAsia"/>
        </w:rPr>
        <w:t xml:space="preserve"> </w:t>
      </w:r>
      <w:r>
        <w:t>steels International Association for Bridge and Structural Engineering</w:t>
      </w:r>
      <w:r w:rsidR="008A0DB4">
        <w:t>，</w:t>
      </w:r>
      <w:r>
        <w:t xml:space="preserve"> 2010.</w:t>
      </w:r>
      <w:bookmarkEnd w:id="314"/>
    </w:p>
    <w:p w14:paraId="2CC7761E" w14:textId="65DAA181" w:rsidR="00072FF3" w:rsidRDefault="00072FF3" w:rsidP="001F56DF">
      <w:pPr>
        <w:pStyle w:val="a"/>
        <w:tabs>
          <w:tab w:val="left" w:pos="0"/>
        </w:tabs>
        <w:ind w:left="422" w:hangingChars="201" w:hanging="422"/>
      </w:pPr>
      <w:bookmarkStart w:id="315" w:name="_Ref3553395"/>
      <w:r w:rsidRPr="00072FF3">
        <w:rPr>
          <w:rFonts w:hint="eastAsia"/>
        </w:rPr>
        <w:t>G</w:t>
      </w:r>
      <w:r w:rsidRPr="00072FF3">
        <w:t>ü</w:t>
      </w:r>
      <w:r w:rsidRPr="00072FF3">
        <w:rPr>
          <w:rFonts w:hint="eastAsia"/>
        </w:rPr>
        <w:t>nther H</w:t>
      </w:r>
      <w:r w:rsidR="008A0DB4">
        <w:rPr>
          <w:rFonts w:hint="eastAsia"/>
        </w:rPr>
        <w:t>，</w:t>
      </w:r>
      <w:r w:rsidRPr="00072FF3">
        <w:rPr>
          <w:rFonts w:hint="eastAsia"/>
        </w:rPr>
        <w:t xml:space="preserve"> Hildebrand J</w:t>
      </w:r>
      <w:r w:rsidR="008A0DB4">
        <w:rPr>
          <w:rFonts w:hint="eastAsia"/>
        </w:rPr>
        <w:t>，</w:t>
      </w:r>
      <w:r w:rsidRPr="00072FF3">
        <w:rPr>
          <w:rFonts w:hint="eastAsia"/>
        </w:rPr>
        <w:t xml:space="preserve"> </w:t>
      </w:r>
      <w:proofErr w:type="spellStart"/>
      <w:r w:rsidRPr="00072FF3">
        <w:rPr>
          <w:rFonts w:hint="eastAsia"/>
        </w:rPr>
        <w:t>Rasche</w:t>
      </w:r>
      <w:proofErr w:type="spellEnd"/>
      <w:r w:rsidRPr="00072FF3">
        <w:rPr>
          <w:rFonts w:hint="eastAsia"/>
        </w:rPr>
        <w:t xml:space="preserve"> C</w:t>
      </w:r>
      <w:r w:rsidR="008A0DB4">
        <w:rPr>
          <w:rFonts w:hint="eastAsia"/>
        </w:rPr>
        <w:t>，</w:t>
      </w:r>
      <w:r w:rsidRPr="00072FF3">
        <w:rPr>
          <w:rFonts w:hint="eastAsia"/>
        </w:rPr>
        <w:t xml:space="preserve"> et al. Welded Connections of High-Strength Steels </w:t>
      </w:r>
      <w:proofErr w:type="gramStart"/>
      <w:r w:rsidRPr="00072FF3">
        <w:rPr>
          <w:rFonts w:hint="eastAsia"/>
        </w:rPr>
        <w:t>For</w:t>
      </w:r>
      <w:proofErr w:type="gramEnd"/>
      <w:r w:rsidRPr="00072FF3">
        <w:rPr>
          <w:rFonts w:hint="eastAsia"/>
        </w:rPr>
        <w:t xml:space="preserve"> The Building Industry. Welding in the World</w:t>
      </w:r>
      <w:r w:rsidR="008A0DB4">
        <w:rPr>
          <w:rFonts w:hint="eastAsia"/>
        </w:rPr>
        <w:t>，</w:t>
      </w:r>
      <w:r w:rsidRPr="00072FF3">
        <w:rPr>
          <w:rFonts w:hint="eastAsia"/>
        </w:rPr>
        <w:t xml:space="preserve"> 2012</w:t>
      </w:r>
      <w:r w:rsidR="008A0DB4">
        <w:rPr>
          <w:rFonts w:hint="eastAsia"/>
        </w:rPr>
        <w:t>，</w:t>
      </w:r>
      <w:r w:rsidRPr="00072FF3">
        <w:rPr>
          <w:rFonts w:hint="eastAsia"/>
        </w:rPr>
        <w:t xml:space="preserve"> 56(5): 86</w:t>
      </w:r>
      <w:r w:rsidRPr="00072FF3">
        <w:rPr>
          <w:rFonts w:hint="eastAsia"/>
        </w:rPr>
        <w:t>～</w:t>
      </w:r>
      <w:r w:rsidRPr="00072FF3">
        <w:rPr>
          <w:rFonts w:hint="eastAsia"/>
        </w:rPr>
        <w:t>106</w:t>
      </w:r>
      <w:r>
        <w:t>.</w:t>
      </w:r>
      <w:bookmarkEnd w:id="315"/>
    </w:p>
    <w:p w14:paraId="01C47FF7" w14:textId="567F5EA3" w:rsidR="00072FF3" w:rsidRDefault="00072FF3" w:rsidP="001F56DF">
      <w:pPr>
        <w:pStyle w:val="a"/>
        <w:tabs>
          <w:tab w:val="left" w:pos="0"/>
        </w:tabs>
        <w:ind w:left="422" w:hangingChars="201" w:hanging="422"/>
      </w:pPr>
      <w:bookmarkStart w:id="316" w:name="_Ref3553405"/>
      <w:proofErr w:type="spellStart"/>
      <w:r w:rsidRPr="00072FF3">
        <w:rPr>
          <w:rFonts w:hint="eastAsia"/>
        </w:rPr>
        <w:t>Björk</w:t>
      </w:r>
      <w:proofErr w:type="spellEnd"/>
      <w:r w:rsidRPr="00072FF3">
        <w:rPr>
          <w:rFonts w:hint="eastAsia"/>
        </w:rPr>
        <w:t xml:space="preserve"> T</w:t>
      </w:r>
      <w:r w:rsidR="008A0DB4">
        <w:rPr>
          <w:rFonts w:hint="eastAsia"/>
        </w:rPr>
        <w:t>，</w:t>
      </w:r>
      <w:r w:rsidRPr="00072FF3">
        <w:rPr>
          <w:rFonts w:hint="eastAsia"/>
        </w:rPr>
        <w:t xml:space="preserve"> </w:t>
      </w:r>
      <w:proofErr w:type="spellStart"/>
      <w:r w:rsidRPr="00072FF3">
        <w:rPr>
          <w:rFonts w:hint="eastAsia"/>
        </w:rPr>
        <w:t>Toivonen</w:t>
      </w:r>
      <w:proofErr w:type="spellEnd"/>
      <w:r w:rsidRPr="00072FF3">
        <w:rPr>
          <w:rFonts w:hint="eastAsia"/>
        </w:rPr>
        <w:t xml:space="preserve"> J</w:t>
      </w:r>
      <w:r w:rsidR="008A0DB4">
        <w:rPr>
          <w:rFonts w:hint="eastAsia"/>
        </w:rPr>
        <w:t>，</w:t>
      </w:r>
      <w:r w:rsidRPr="00072FF3">
        <w:rPr>
          <w:rFonts w:hint="eastAsia"/>
        </w:rPr>
        <w:t xml:space="preserve"> </w:t>
      </w:r>
      <w:proofErr w:type="spellStart"/>
      <w:r w:rsidRPr="00072FF3">
        <w:rPr>
          <w:rFonts w:hint="eastAsia"/>
        </w:rPr>
        <w:t>Nykänen</w:t>
      </w:r>
      <w:proofErr w:type="spellEnd"/>
      <w:r w:rsidRPr="00072FF3">
        <w:rPr>
          <w:rFonts w:hint="eastAsia"/>
        </w:rPr>
        <w:t xml:space="preserve"> T. Capacity of Fillet Welded Joints Made of Ultra High-Strength Steel. Welding in the World</w:t>
      </w:r>
      <w:r w:rsidR="008A0DB4">
        <w:rPr>
          <w:rFonts w:hint="eastAsia"/>
        </w:rPr>
        <w:t>，</w:t>
      </w:r>
      <w:r w:rsidRPr="00072FF3">
        <w:rPr>
          <w:rFonts w:hint="eastAsia"/>
        </w:rPr>
        <w:t xml:space="preserve"> 2012</w:t>
      </w:r>
      <w:r w:rsidR="008A0DB4">
        <w:rPr>
          <w:rFonts w:hint="eastAsia"/>
        </w:rPr>
        <w:t>，</w:t>
      </w:r>
      <w:r w:rsidRPr="00072FF3">
        <w:rPr>
          <w:rFonts w:hint="eastAsia"/>
        </w:rPr>
        <w:t xml:space="preserve"> 56(3-4): 71</w:t>
      </w:r>
      <w:r w:rsidRPr="00072FF3">
        <w:rPr>
          <w:rFonts w:hint="eastAsia"/>
        </w:rPr>
        <w:t>～</w:t>
      </w:r>
      <w:r w:rsidRPr="00072FF3">
        <w:rPr>
          <w:rFonts w:hint="eastAsia"/>
        </w:rPr>
        <w:t>84</w:t>
      </w:r>
      <w:r>
        <w:t>.</w:t>
      </w:r>
      <w:bookmarkEnd w:id="316"/>
    </w:p>
    <w:p w14:paraId="1B3E5508" w14:textId="04BA1787" w:rsidR="00072FF3" w:rsidRDefault="00072FF3" w:rsidP="001F56DF">
      <w:pPr>
        <w:pStyle w:val="a"/>
        <w:tabs>
          <w:tab w:val="left" w:pos="0"/>
        </w:tabs>
        <w:ind w:left="422" w:hangingChars="201" w:hanging="422"/>
      </w:pPr>
      <w:bookmarkStart w:id="317" w:name="_Ref3553410"/>
      <w:proofErr w:type="spellStart"/>
      <w:r w:rsidRPr="00072FF3">
        <w:rPr>
          <w:rFonts w:hint="eastAsia"/>
        </w:rPr>
        <w:t>Björk</w:t>
      </w:r>
      <w:proofErr w:type="spellEnd"/>
      <w:r w:rsidRPr="00072FF3">
        <w:rPr>
          <w:rFonts w:hint="eastAsia"/>
        </w:rPr>
        <w:t xml:space="preserve"> T</w:t>
      </w:r>
      <w:r w:rsidR="008A0DB4">
        <w:rPr>
          <w:rFonts w:hint="eastAsia"/>
        </w:rPr>
        <w:t>，</w:t>
      </w:r>
      <w:r w:rsidRPr="00072FF3">
        <w:rPr>
          <w:rFonts w:hint="eastAsia"/>
        </w:rPr>
        <w:t xml:space="preserve"> </w:t>
      </w:r>
      <w:proofErr w:type="spellStart"/>
      <w:r w:rsidRPr="00072FF3">
        <w:rPr>
          <w:rFonts w:hint="eastAsia"/>
        </w:rPr>
        <w:t>Penttilä</w:t>
      </w:r>
      <w:proofErr w:type="spellEnd"/>
      <w:r w:rsidRPr="00072FF3">
        <w:rPr>
          <w:rFonts w:hint="eastAsia"/>
        </w:rPr>
        <w:t xml:space="preserve"> T</w:t>
      </w:r>
      <w:r w:rsidR="008A0DB4">
        <w:rPr>
          <w:rFonts w:hint="eastAsia"/>
        </w:rPr>
        <w:t>，</w:t>
      </w:r>
      <w:r w:rsidRPr="00072FF3">
        <w:rPr>
          <w:rFonts w:hint="eastAsia"/>
        </w:rPr>
        <w:t xml:space="preserve"> </w:t>
      </w:r>
      <w:proofErr w:type="spellStart"/>
      <w:r w:rsidRPr="00072FF3">
        <w:rPr>
          <w:rFonts w:hint="eastAsia"/>
        </w:rPr>
        <w:t>Nykänen</w:t>
      </w:r>
      <w:proofErr w:type="spellEnd"/>
      <w:r w:rsidRPr="00072FF3">
        <w:rPr>
          <w:rFonts w:hint="eastAsia"/>
        </w:rPr>
        <w:t xml:space="preserve"> T. Rotation capacity of fillet weld joints made of high-strength steel. Welding in the World</w:t>
      </w:r>
      <w:r w:rsidR="008A0DB4">
        <w:rPr>
          <w:rFonts w:hint="eastAsia"/>
        </w:rPr>
        <w:t>，</w:t>
      </w:r>
      <w:r w:rsidRPr="00072FF3">
        <w:rPr>
          <w:rFonts w:hint="eastAsia"/>
        </w:rPr>
        <w:t xml:space="preserve"> 2014</w:t>
      </w:r>
      <w:r w:rsidR="008A0DB4">
        <w:rPr>
          <w:rFonts w:hint="eastAsia"/>
        </w:rPr>
        <w:t>，</w:t>
      </w:r>
      <w:r w:rsidRPr="00072FF3">
        <w:rPr>
          <w:rFonts w:hint="eastAsia"/>
        </w:rPr>
        <w:t xml:space="preserve"> 58(6): 853</w:t>
      </w:r>
      <w:r w:rsidRPr="00072FF3">
        <w:rPr>
          <w:rFonts w:hint="eastAsia"/>
        </w:rPr>
        <w:t>～</w:t>
      </w:r>
      <w:r w:rsidRPr="00072FF3">
        <w:rPr>
          <w:rFonts w:hint="eastAsia"/>
        </w:rPr>
        <w:t>863</w:t>
      </w:r>
      <w:r>
        <w:t>.</w:t>
      </w:r>
      <w:bookmarkEnd w:id="317"/>
    </w:p>
    <w:p w14:paraId="24E2800A" w14:textId="15045580" w:rsidR="00072FF3" w:rsidRDefault="00072FF3" w:rsidP="001F56DF">
      <w:pPr>
        <w:pStyle w:val="a"/>
        <w:tabs>
          <w:tab w:val="left" w:pos="0"/>
        </w:tabs>
        <w:ind w:left="422" w:hangingChars="201" w:hanging="422"/>
      </w:pPr>
      <w:bookmarkStart w:id="318" w:name="_Ref3553417"/>
      <w:proofErr w:type="spellStart"/>
      <w:r w:rsidRPr="00072FF3">
        <w:rPr>
          <w:rFonts w:hint="eastAsia"/>
        </w:rPr>
        <w:t>Björk</w:t>
      </w:r>
      <w:proofErr w:type="spellEnd"/>
      <w:r w:rsidRPr="00072FF3">
        <w:rPr>
          <w:rFonts w:hint="eastAsia"/>
        </w:rPr>
        <w:t xml:space="preserve"> T</w:t>
      </w:r>
      <w:r w:rsidR="008A0DB4">
        <w:rPr>
          <w:rFonts w:hint="eastAsia"/>
        </w:rPr>
        <w:t>，</w:t>
      </w:r>
      <w:r w:rsidRPr="00072FF3">
        <w:rPr>
          <w:rFonts w:hint="eastAsia"/>
        </w:rPr>
        <w:t xml:space="preserve"> </w:t>
      </w:r>
      <w:proofErr w:type="spellStart"/>
      <w:r w:rsidRPr="00072FF3">
        <w:rPr>
          <w:rFonts w:hint="eastAsia"/>
        </w:rPr>
        <w:t>Ahola</w:t>
      </w:r>
      <w:proofErr w:type="spellEnd"/>
      <w:r w:rsidRPr="00072FF3">
        <w:rPr>
          <w:rFonts w:hint="eastAsia"/>
        </w:rPr>
        <w:t xml:space="preserve"> A</w:t>
      </w:r>
      <w:r w:rsidR="008A0DB4">
        <w:rPr>
          <w:rFonts w:hint="eastAsia"/>
        </w:rPr>
        <w:t>，</w:t>
      </w:r>
      <w:r w:rsidRPr="00072FF3">
        <w:rPr>
          <w:rFonts w:hint="eastAsia"/>
        </w:rPr>
        <w:t xml:space="preserve"> Tuominen N. On the design of fillet welds made of ultra-high-strength steel. Welding in the World</w:t>
      </w:r>
      <w:r w:rsidR="008A0DB4">
        <w:rPr>
          <w:rFonts w:hint="eastAsia"/>
        </w:rPr>
        <w:t>，</w:t>
      </w:r>
      <w:r w:rsidRPr="00072FF3">
        <w:rPr>
          <w:rFonts w:hint="eastAsia"/>
        </w:rPr>
        <w:t xml:space="preserve"> 2018</w:t>
      </w:r>
      <w:r w:rsidR="008A0DB4">
        <w:rPr>
          <w:rFonts w:hint="eastAsia"/>
        </w:rPr>
        <w:t>，</w:t>
      </w:r>
      <w:r w:rsidRPr="00072FF3">
        <w:rPr>
          <w:rFonts w:hint="eastAsia"/>
        </w:rPr>
        <w:t xml:space="preserve"> 62(5): 985</w:t>
      </w:r>
      <w:r w:rsidRPr="00072FF3">
        <w:rPr>
          <w:rFonts w:hint="eastAsia"/>
        </w:rPr>
        <w:t>～</w:t>
      </w:r>
      <w:r w:rsidRPr="00072FF3">
        <w:rPr>
          <w:rFonts w:hint="eastAsia"/>
        </w:rPr>
        <w:t>995</w:t>
      </w:r>
      <w:r>
        <w:t>.</w:t>
      </w:r>
      <w:bookmarkEnd w:id="318"/>
    </w:p>
    <w:p w14:paraId="588D1206" w14:textId="0BA09DC2" w:rsidR="00CC409C" w:rsidRDefault="00CC409C" w:rsidP="00CC409C">
      <w:pPr>
        <w:pStyle w:val="a"/>
        <w:tabs>
          <w:tab w:val="left" w:pos="0"/>
          <w:tab w:val="left" w:pos="142"/>
        </w:tabs>
        <w:ind w:left="422" w:hangingChars="201" w:hanging="422"/>
      </w:pPr>
      <w:bookmarkStart w:id="319" w:name="_Ref3486185"/>
      <w:proofErr w:type="gramStart"/>
      <w:r w:rsidRPr="00135ECB">
        <w:rPr>
          <w:rFonts w:hint="eastAsia"/>
        </w:rPr>
        <w:t>魏晨熙</w:t>
      </w:r>
      <w:proofErr w:type="gramEnd"/>
      <w:r w:rsidRPr="00135ECB">
        <w:rPr>
          <w:rFonts w:hint="eastAsia"/>
        </w:rPr>
        <w:t>. Q460</w:t>
      </w:r>
      <w:r w:rsidRPr="00135ECB">
        <w:rPr>
          <w:rFonts w:hint="eastAsia"/>
        </w:rPr>
        <w:t>高强度钢材焊缝连接受力性能和计算模型研究</w:t>
      </w:r>
      <w:r w:rsidRPr="00135ECB">
        <w:rPr>
          <w:rFonts w:hint="eastAsia"/>
        </w:rPr>
        <w:t xml:space="preserve">[D]. </w:t>
      </w:r>
      <w:r w:rsidRPr="00135ECB">
        <w:rPr>
          <w:rFonts w:hint="eastAsia"/>
        </w:rPr>
        <w:t>清华大学</w:t>
      </w:r>
      <w:r w:rsidR="008A0DB4">
        <w:rPr>
          <w:rFonts w:hint="eastAsia"/>
        </w:rPr>
        <w:t>，</w:t>
      </w:r>
      <w:r w:rsidRPr="00135ECB">
        <w:rPr>
          <w:rFonts w:hint="eastAsia"/>
        </w:rPr>
        <w:t xml:space="preserve"> 2013.</w:t>
      </w:r>
      <w:bookmarkEnd w:id="319"/>
    </w:p>
    <w:p w14:paraId="36F9612C" w14:textId="068B044E" w:rsidR="00CC409C" w:rsidRDefault="00CC409C" w:rsidP="00CC409C">
      <w:pPr>
        <w:pStyle w:val="a"/>
        <w:tabs>
          <w:tab w:val="left" w:pos="0"/>
          <w:tab w:val="left" w:pos="142"/>
        </w:tabs>
        <w:ind w:left="422" w:hangingChars="201" w:hanging="422"/>
      </w:pPr>
      <w:bookmarkStart w:id="320" w:name="_Ref3537548"/>
      <w:r w:rsidRPr="00A51FFA">
        <w:rPr>
          <w:rFonts w:hint="eastAsia"/>
        </w:rPr>
        <w:t>施刚</w:t>
      </w:r>
      <w:r w:rsidR="008A0DB4">
        <w:rPr>
          <w:rFonts w:hint="eastAsia"/>
        </w:rPr>
        <w:t>，</w:t>
      </w:r>
      <w:r w:rsidRPr="00A51FFA">
        <w:rPr>
          <w:rFonts w:hint="eastAsia"/>
        </w:rPr>
        <w:t xml:space="preserve"> </w:t>
      </w:r>
      <w:r w:rsidRPr="00A51FFA">
        <w:rPr>
          <w:rFonts w:hint="eastAsia"/>
        </w:rPr>
        <w:t>陈玉峰</w:t>
      </w:r>
      <w:r w:rsidRPr="00A51FFA">
        <w:rPr>
          <w:rFonts w:hint="eastAsia"/>
        </w:rPr>
        <w:t xml:space="preserve">. </w:t>
      </w:r>
      <w:r w:rsidRPr="00A51FFA">
        <w:rPr>
          <w:rFonts w:hint="eastAsia"/>
        </w:rPr>
        <w:t>高强度钢材焊缝连接试验研究</w:t>
      </w:r>
      <w:r w:rsidRPr="00A51FFA">
        <w:rPr>
          <w:rFonts w:hint="eastAsia"/>
        </w:rPr>
        <w:t xml:space="preserve">[J]. </w:t>
      </w:r>
      <w:r w:rsidRPr="00A51FFA">
        <w:rPr>
          <w:rFonts w:hint="eastAsia"/>
        </w:rPr>
        <w:t>工业建筑</w:t>
      </w:r>
      <w:r w:rsidR="008A0DB4">
        <w:rPr>
          <w:rFonts w:hint="eastAsia"/>
        </w:rPr>
        <w:t>，</w:t>
      </w:r>
      <w:r w:rsidRPr="00A51FFA">
        <w:rPr>
          <w:rFonts w:hint="eastAsia"/>
        </w:rPr>
        <w:t xml:space="preserve"> 2016</w:t>
      </w:r>
      <w:r w:rsidR="008A0DB4">
        <w:rPr>
          <w:rFonts w:hint="eastAsia"/>
        </w:rPr>
        <w:t>，</w:t>
      </w:r>
      <w:r w:rsidRPr="00A51FFA">
        <w:rPr>
          <w:rFonts w:hint="eastAsia"/>
        </w:rPr>
        <w:t xml:space="preserve"> 46(7).</w:t>
      </w:r>
      <w:bookmarkEnd w:id="320"/>
    </w:p>
    <w:p w14:paraId="1811AB88" w14:textId="0CF64EB3" w:rsidR="00CC409C" w:rsidRPr="00135ECB" w:rsidRDefault="00CC409C" w:rsidP="00CC409C">
      <w:pPr>
        <w:pStyle w:val="a"/>
        <w:tabs>
          <w:tab w:val="left" w:pos="0"/>
          <w:tab w:val="left" w:pos="142"/>
        </w:tabs>
        <w:ind w:left="422" w:hangingChars="201" w:hanging="422"/>
      </w:pPr>
      <w:bookmarkStart w:id="321" w:name="_Ref3536567"/>
      <w:proofErr w:type="gramStart"/>
      <w:r w:rsidRPr="00430140">
        <w:rPr>
          <w:rFonts w:hint="eastAsia"/>
        </w:rPr>
        <w:t>郭</w:t>
      </w:r>
      <w:proofErr w:type="gramEnd"/>
      <w:r w:rsidRPr="00430140">
        <w:rPr>
          <w:rFonts w:hint="eastAsia"/>
        </w:rPr>
        <w:t>小农</w:t>
      </w:r>
      <w:r w:rsidR="008A0DB4">
        <w:rPr>
          <w:rFonts w:hint="eastAsia"/>
        </w:rPr>
        <w:t>，</w:t>
      </w:r>
      <w:r w:rsidRPr="00430140">
        <w:rPr>
          <w:rFonts w:hint="eastAsia"/>
        </w:rPr>
        <w:t xml:space="preserve"> </w:t>
      </w:r>
      <w:r w:rsidRPr="00430140">
        <w:rPr>
          <w:rFonts w:hint="eastAsia"/>
        </w:rPr>
        <w:t>刘晓</w:t>
      </w:r>
      <w:r w:rsidR="008A0DB4">
        <w:rPr>
          <w:rFonts w:hint="eastAsia"/>
        </w:rPr>
        <w:t>，</w:t>
      </w:r>
      <w:r w:rsidRPr="00430140">
        <w:rPr>
          <w:rFonts w:hint="eastAsia"/>
        </w:rPr>
        <w:t xml:space="preserve"> </w:t>
      </w:r>
      <w:r w:rsidRPr="00430140">
        <w:rPr>
          <w:rFonts w:hint="eastAsia"/>
        </w:rPr>
        <w:t>罗永峰</w:t>
      </w:r>
      <w:r w:rsidR="008A0DB4">
        <w:rPr>
          <w:rFonts w:hint="eastAsia"/>
        </w:rPr>
        <w:t>，</w:t>
      </w:r>
      <w:r w:rsidRPr="00430140">
        <w:rPr>
          <w:rFonts w:hint="eastAsia"/>
        </w:rPr>
        <w:t xml:space="preserve"> et al. Q690</w:t>
      </w:r>
      <w:r w:rsidRPr="00430140">
        <w:rPr>
          <w:rFonts w:hint="eastAsia"/>
        </w:rPr>
        <w:t>高强钢焊缝连接承载力试验研究</w:t>
      </w:r>
      <w:r w:rsidRPr="00430140">
        <w:rPr>
          <w:rFonts w:hint="eastAsia"/>
        </w:rPr>
        <w:t xml:space="preserve">[J]. </w:t>
      </w:r>
      <w:r w:rsidRPr="00430140">
        <w:rPr>
          <w:rFonts w:hint="eastAsia"/>
        </w:rPr>
        <w:t>工业建筑</w:t>
      </w:r>
      <w:r w:rsidR="008A0DB4">
        <w:rPr>
          <w:rFonts w:hint="eastAsia"/>
        </w:rPr>
        <w:t>，</w:t>
      </w:r>
      <w:r w:rsidRPr="00430140">
        <w:rPr>
          <w:rFonts w:hint="eastAsia"/>
        </w:rPr>
        <w:t xml:space="preserve"> 2016</w:t>
      </w:r>
      <w:r w:rsidR="008A0DB4">
        <w:rPr>
          <w:rFonts w:hint="eastAsia"/>
        </w:rPr>
        <w:t>，</w:t>
      </w:r>
      <w:r w:rsidRPr="00430140">
        <w:rPr>
          <w:rFonts w:hint="eastAsia"/>
        </w:rPr>
        <w:t xml:space="preserve"> 46(7).</w:t>
      </w:r>
      <w:bookmarkEnd w:id="321"/>
    </w:p>
    <w:p w14:paraId="78EE2C03" w14:textId="2E82C4BC" w:rsidR="00CC409C" w:rsidRDefault="00CC409C" w:rsidP="00CC409C">
      <w:pPr>
        <w:pStyle w:val="a"/>
        <w:tabs>
          <w:tab w:val="left" w:pos="0"/>
        </w:tabs>
        <w:ind w:left="422" w:hangingChars="201" w:hanging="422"/>
      </w:pPr>
      <w:bookmarkStart w:id="322" w:name="_Ref3483735"/>
      <w:r w:rsidRPr="00135ECB">
        <w:rPr>
          <w:rFonts w:hint="eastAsia"/>
        </w:rPr>
        <w:t>李金风</w:t>
      </w:r>
      <w:r w:rsidRPr="00135ECB">
        <w:rPr>
          <w:rFonts w:hint="eastAsia"/>
        </w:rPr>
        <w:t>. Q345</w:t>
      </w:r>
      <w:r w:rsidRPr="00135ECB">
        <w:rPr>
          <w:rFonts w:hint="eastAsia"/>
        </w:rPr>
        <w:t>角焊缝焊接接头力学性能的实验研究和数值模拟</w:t>
      </w:r>
      <w:r w:rsidRPr="00135ECB">
        <w:rPr>
          <w:rFonts w:hint="eastAsia"/>
        </w:rPr>
        <w:t>[D].</w:t>
      </w:r>
      <w:r w:rsidRPr="00135ECB">
        <w:rPr>
          <w:rFonts w:hint="eastAsia"/>
        </w:rPr>
        <w:t>山东理工大学</w:t>
      </w:r>
      <w:r w:rsidR="008A0DB4">
        <w:rPr>
          <w:rFonts w:hint="eastAsia"/>
        </w:rPr>
        <w:t>，</w:t>
      </w:r>
      <w:r w:rsidRPr="00135ECB">
        <w:t>2016.</w:t>
      </w:r>
      <w:bookmarkEnd w:id="322"/>
    </w:p>
    <w:p w14:paraId="51C1AB8D" w14:textId="5415F874" w:rsidR="00FB687A" w:rsidRPr="00FB687A" w:rsidRDefault="00FB687A" w:rsidP="0078453B">
      <w:pPr>
        <w:pStyle w:val="a"/>
        <w:tabs>
          <w:tab w:val="left" w:pos="426"/>
        </w:tabs>
        <w:ind w:left="424" w:hangingChars="202" w:hanging="424"/>
      </w:pPr>
      <w:bookmarkStart w:id="323" w:name="_Ref3559119"/>
      <w:r w:rsidRPr="00FB687A">
        <w:rPr>
          <w:rFonts w:hint="eastAsia"/>
        </w:rPr>
        <w:t>徐忠根</w:t>
      </w:r>
      <w:r w:rsidR="008A0DB4">
        <w:rPr>
          <w:rFonts w:hint="eastAsia"/>
        </w:rPr>
        <w:t>，</w:t>
      </w:r>
      <w:r w:rsidRPr="00FB687A">
        <w:rPr>
          <w:rFonts w:hint="eastAsia"/>
        </w:rPr>
        <w:t xml:space="preserve"> </w:t>
      </w:r>
      <w:r w:rsidRPr="00FB687A">
        <w:rPr>
          <w:rFonts w:hint="eastAsia"/>
        </w:rPr>
        <w:t>周苗倩</w:t>
      </w:r>
      <w:r w:rsidR="008A0DB4">
        <w:rPr>
          <w:rFonts w:hint="eastAsia"/>
        </w:rPr>
        <w:t>，</w:t>
      </w:r>
      <w:r w:rsidRPr="00FB687A">
        <w:rPr>
          <w:rFonts w:hint="eastAsia"/>
        </w:rPr>
        <w:t xml:space="preserve"> </w:t>
      </w:r>
      <w:r w:rsidRPr="00FB687A">
        <w:rPr>
          <w:rFonts w:hint="eastAsia"/>
        </w:rPr>
        <w:t>郭俊宇</w:t>
      </w:r>
      <w:r w:rsidR="008A0DB4">
        <w:rPr>
          <w:rFonts w:hint="eastAsia"/>
        </w:rPr>
        <w:t>，</w:t>
      </w:r>
      <w:r w:rsidRPr="00FB687A">
        <w:rPr>
          <w:rFonts w:hint="eastAsia"/>
        </w:rPr>
        <w:t xml:space="preserve"> et al. </w:t>
      </w:r>
      <w:r w:rsidRPr="00FB687A">
        <w:rPr>
          <w:rFonts w:hint="eastAsia"/>
        </w:rPr>
        <w:t>局部加强的三面围焊角焊缝力学性能研究</w:t>
      </w:r>
      <w:r w:rsidRPr="00FB687A">
        <w:rPr>
          <w:rFonts w:hint="eastAsia"/>
        </w:rPr>
        <w:t xml:space="preserve">[J]. </w:t>
      </w:r>
      <w:r w:rsidRPr="00FB687A">
        <w:rPr>
          <w:rFonts w:hint="eastAsia"/>
        </w:rPr>
        <w:t>工业建筑</w:t>
      </w:r>
      <w:r w:rsidR="008A0DB4">
        <w:rPr>
          <w:rFonts w:hint="eastAsia"/>
        </w:rPr>
        <w:t>，</w:t>
      </w:r>
      <w:r w:rsidRPr="00FB687A">
        <w:rPr>
          <w:rFonts w:hint="eastAsia"/>
        </w:rPr>
        <w:t xml:space="preserve">     2018(7).</w:t>
      </w:r>
      <w:bookmarkEnd w:id="323"/>
    </w:p>
    <w:p w14:paraId="3D5AC44F" w14:textId="14D9EADF" w:rsidR="00C71E9A" w:rsidRDefault="00C71E9A" w:rsidP="00CC409C">
      <w:pPr>
        <w:pStyle w:val="a"/>
        <w:tabs>
          <w:tab w:val="left" w:pos="0"/>
        </w:tabs>
        <w:ind w:left="422" w:hangingChars="201" w:hanging="422"/>
      </w:pPr>
      <w:bookmarkStart w:id="324" w:name="_Ref3549977"/>
      <w:r w:rsidRPr="00C71E9A">
        <w:t>FREEMAN</w:t>
      </w:r>
      <w:r w:rsidR="008A0DB4">
        <w:t>，</w:t>
      </w:r>
      <w:r w:rsidRPr="00C71E9A">
        <w:t xml:space="preserve"> F. R. 1932. </w:t>
      </w:r>
      <w:proofErr w:type="spellStart"/>
      <w:r w:rsidRPr="00C71E9A">
        <w:t>Strengthof</w:t>
      </w:r>
      <w:proofErr w:type="spellEnd"/>
      <w:r w:rsidRPr="00C71E9A">
        <w:t xml:space="preserve"> arc-</w:t>
      </w:r>
      <w:proofErr w:type="spellStart"/>
      <w:r w:rsidRPr="00C71E9A">
        <w:t>weldedjoints</w:t>
      </w:r>
      <w:proofErr w:type="spellEnd"/>
      <w:r w:rsidRPr="00C71E9A">
        <w:t>. Welding Journal</w:t>
      </w:r>
      <w:r w:rsidR="008A0DB4">
        <w:t>，</w:t>
      </w:r>
      <w:r w:rsidRPr="00C71E9A">
        <w:t xml:space="preserve"> </w:t>
      </w:r>
      <w:proofErr w:type="spellStart"/>
      <w:r w:rsidRPr="00C71E9A">
        <w:t>ll</w:t>
      </w:r>
      <w:proofErr w:type="spellEnd"/>
      <w:r w:rsidRPr="00C71E9A">
        <w:t>(6): 16-24.</w:t>
      </w:r>
      <w:bookmarkEnd w:id="324"/>
    </w:p>
    <w:p w14:paraId="2E9E7176" w14:textId="4EB459EA" w:rsidR="00C71E9A" w:rsidRDefault="00C71E9A" w:rsidP="00CC409C">
      <w:pPr>
        <w:pStyle w:val="a"/>
        <w:tabs>
          <w:tab w:val="left" w:pos="0"/>
        </w:tabs>
        <w:ind w:left="422" w:hangingChars="201" w:hanging="422"/>
      </w:pPr>
      <w:bookmarkStart w:id="325" w:name="_Ref3549988"/>
      <w:r w:rsidRPr="00C71E9A">
        <w:lastRenderedPageBreak/>
        <w:t>HANKINS</w:t>
      </w:r>
      <w:r w:rsidR="008A0DB4">
        <w:t>，</w:t>
      </w:r>
      <w:r w:rsidRPr="00C71E9A">
        <w:t xml:space="preserve"> G. A</w:t>
      </w:r>
      <w:r w:rsidR="008A0DB4">
        <w:t>，，</w:t>
      </w:r>
      <w:r w:rsidRPr="00C71E9A">
        <w:t xml:space="preserve"> and ALLAN</w:t>
      </w:r>
      <w:r w:rsidR="008A0DB4">
        <w:t>，</w:t>
      </w:r>
      <w:r w:rsidRPr="00C71E9A">
        <w:t xml:space="preserve"> G. W. 1934. Second report on the steel structures research committee. His Majesty's Stationary Office</w:t>
      </w:r>
      <w:r w:rsidR="008A0DB4">
        <w:t>，</w:t>
      </w:r>
      <w:r w:rsidRPr="00C71E9A">
        <w:t xml:space="preserve"> London</w:t>
      </w:r>
      <w:r w:rsidR="008A0DB4">
        <w:t>，</w:t>
      </w:r>
      <w:r w:rsidRPr="00C71E9A">
        <w:t xml:space="preserve"> England</w:t>
      </w:r>
      <w:r w:rsidR="008A0DB4">
        <w:t>，</w:t>
      </w:r>
      <w:r w:rsidRPr="00C71E9A">
        <w:t xml:space="preserve"> pp. 319-332</w:t>
      </w:r>
      <w:r w:rsidR="008A0DB4">
        <w:t>，</w:t>
      </w:r>
      <w:r w:rsidRPr="00C71E9A">
        <w:t xml:space="preserve"> 360-366.</w:t>
      </w:r>
      <w:bookmarkEnd w:id="325"/>
    </w:p>
    <w:p w14:paraId="70ADE56B" w14:textId="597FC124" w:rsidR="00C71E9A" w:rsidRDefault="00C71E9A" w:rsidP="00CC409C">
      <w:pPr>
        <w:pStyle w:val="a"/>
        <w:tabs>
          <w:tab w:val="left" w:pos="0"/>
        </w:tabs>
        <w:ind w:left="422" w:hangingChars="201" w:hanging="422"/>
      </w:pPr>
      <w:bookmarkStart w:id="326" w:name="_Ref3550003"/>
      <w:r w:rsidRPr="00C71E9A">
        <w:t>VANDEPERRE</w:t>
      </w:r>
      <w:r w:rsidR="008A0DB4">
        <w:t>，</w:t>
      </w:r>
      <w:r w:rsidRPr="00C71E9A">
        <w:t xml:space="preserve"> I. J.</w:t>
      </w:r>
      <w:r w:rsidR="008A0DB4">
        <w:t>，</w:t>
      </w:r>
      <w:r w:rsidRPr="00C71E9A">
        <w:t xml:space="preserve"> and JOUKOFF</w:t>
      </w:r>
      <w:r w:rsidR="008A0DB4">
        <w:t>，</w:t>
      </w:r>
      <w:r w:rsidRPr="00C71E9A">
        <w:t xml:space="preserve"> A. 1939. Le </w:t>
      </w:r>
      <w:proofErr w:type="spellStart"/>
      <w:r w:rsidRPr="00C71E9A">
        <w:t>calcul</w:t>
      </w:r>
      <w:proofErr w:type="spellEnd"/>
      <w:r w:rsidRPr="00C71E9A">
        <w:t xml:space="preserve"> des constructions </w:t>
      </w:r>
      <w:proofErr w:type="spellStart"/>
      <w:r w:rsidRPr="00C71E9A">
        <w:t>soudees</w:t>
      </w:r>
      <w:proofErr w:type="spellEnd"/>
      <w:r w:rsidRPr="00C71E9A">
        <w:t xml:space="preserve">. A de </w:t>
      </w:r>
      <w:proofErr w:type="spellStart"/>
      <w:r w:rsidRPr="00C71E9A">
        <w:t>Boeck</w:t>
      </w:r>
      <w:proofErr w:type="spellEnd"/>
      <w:r w:rsidR="008A0DB4">
        <w:t>，</w:t>
      </w:r>
      <w:r w:rsidRPr="00C71E9A">
        <w:t xml:space="preserve"> Brussels</w:t>
      </w:r>
      <w:r w:rsidR="008A0DB4">
        <w:t>，</w:t>
      </w:r>
      <w:r w:rsidRPr="00C71E9A">
        <w:t xml:space="preserve"> Belgium.</w:t>
      </w:r>
      <w:bookmarkEnd w:id="326"/>
    </w:p>
    <w:p w14:paraId="7B69F3B1" w14:textId="09006817" w:rsidR="00C71E9A" w:rsidRDefault="00C71E9A" w:rsidP="00CC409C">
      <w:pPr>
        <w:pStyle w:val="a"/>
        <w:tabs>
          <w:tab w:val="left" w:pos="0"/>
        </w:tabs>
        <w:ind w:left="422" w:hangingChars="201" w:hanging="422"/>
      </w:pPr>
      <w:bookmarkStart w:id="327" w:name="_Ref3550008"/>
      <w:r w:rsidRPr="00C71E9A">
        <w:t>BUTLER</w:t>
      </w:r>
      <w:r w:rsidR="008A0DB4">
        <w:t>，</w:t>
      </w:r>
      <w:r w:rsidRPr="00C71E9A">
        <w:t xml:space="preserve"> L. J.</w:t>
      </w:r>
      <w:r w:rsidR="008A0DB4">
        <w:t>，</w:t>
      </w:r>
      <w:r w:rsidRPr="00C71E9A">
        <w:t xml:space="preserve"> and KULAK</w:t>
      </w:r>
      <w:r w:rsidR="008A0DB4">
        <w:t>，</w:t>
      </w:r>
      <w:r w:rsidRPr="00C71E9A">
        <w:t xml:space="preserve"> G. L. 1971. Strength of fillet welds as a function of direction of load. Welding Journal</w:t>
      </w:r>
      <w:r w:rsidR="008A0DB4">
        <w:t>，</w:t>
      </w:r>
      <w:r w:rsidRPr="00C71E9A">
        <w:t xml:space="preserve"> Welding Research Supplement</w:t>
      </w:r>
      <w:r w:rsidR="008A0DB4">
        <w:t>，</w:t>
      </w:r>
      <w:r w:rsidRPr="00C71E9A">
        <w:t xml:space="preserve"> 50(5): 231s-234s.</w:t>
      </w:r>
      <w:bookmarkEnd w:id="327"/>
    </w:p>
    <w:p w14:paraId="0057A48D" w14:textId="2F424034" w:rsidR="0016343F" w:rsidRDefault="0016343F" w:rsidP="00CC409C">
      <w:pPr>
        <w:pStyle w:val="a"/>
        <w:tabs>
          <w:tab w:val="left" w:pos="0"/>
        </w:tabs>
        <w:ind w:left="422" w:hangingChars="201" w:hanging="422"/>
      </w:pPr>
      <w:bookmarkStart w:id="328" w:name="_Ref3550473"/>
      <w:r w:rsidRPr="0016343F">
        <w:t>CISC. 1984. Handbook of steel construction. 4th ed. Canadian Institute of Steel Construction</w:t>
      </w:r>
      <w:r w:rsidR="008A0DB4">
        <w:t>，</w:t>
      </w:r>
      <w:r w:rsidRPr="0016343F">
        <w:t xml:space="preserve"> Willowdale</w:t>
      </w:r>
      <w:r w:rsidR="008A0DB4">
        <w:t>，</w:t>
      </w:r>
      <w:r w:rsidRPr="0016343F">
        <w:t xml:space="preserve"> </w:t>
      </w:r>
      <w:proofErr w:type="spellStart"/>
      <w:r w:rsidRPr="0016343F">
        <w:t>Ont</w:t>
      </w:r>
      <w:bookmarkEnd w:id="328"/>
      <w:proofErr w:type="spellEnd"/>
    </w:p>
    <w:p w14:paraId="155ED4CB" w14:textId="213B6892" w:rsidR="00C71E9A" w:rsidRDefault="00C71E9A" w:rsidP="00CC409C">
      <w:pPr>
        <w:pStyle w:val="a"/>
        <w:tabs>
          <w:tab w:val="left" w:pos="0"/>
        </w:tabs>
        <w:ind w:left="422" w:hangingChars="201" w:hanging="422"/>
      </w:pPr>
      <w:bookmarkStart w:id="329" w:name="_Ref3550018"/>
      <w:r w:rsidRPr="00C71E9A">
        <w:t>CLARK</w:t>
      </w:r>
      <w:r w:rsidR="008A0DB4">
        <w:t>，</w:t>
      </w:r>
      <w:r w:rsidRPr="00C71E9A">
        <w:t xml:space="preserve"> P. J. 1971. Basis of design for fillet-welded joints under static loading. Proceedings</w:t>
      </w:r>
      <w:r w:rsidR="008A0DB4">
        <w:t>，</w:t>
      </w:r>
      <w:r w:rsidRPr="00C71E9A">
        <w:t xml:space="preserve"> Conference on Improving Welded Product Design</w:t>
      </w:r>
      <w:r w:rsidR="008A0DB4">
        <w:t>，</w:t>
      </w:r>
      <w:r w:rsidRPr="00C71E9A">
        <w:t xml:space="preserve"> The Welding Institute</w:t>
      </w:r>
      <w:r w:rsidR="008A0DB4">
        <w:t>，</w:t>
      </w:r>
      <w:r w:rsidRPr="00C71E9A">
        <w:t xml:space="preserve"> Cambridge</w:t>
      </w:r>
      <w:r w:rsidR="008A0DB4">
        <w:t>，</w:t>
      </w:r>
      <w:r w:rsidRPr="00C71E9A">
        <w:t xml:space="preserve"> England</w:t>
      </w:r>
      <w:r w:rsidR="008A0DB4">
        <w:t>，</w:t>
      </w:r>
      <w:r w:rsidRPr="00C71E9A">
        <w:t xml:space="preserve"> Vol. 1</w:t>
      </w:r>
      <w:r w:rsidR="008A0DB4">
        <w:t>，</w:t>
      </w:r>
      <w:r w:rsidRPr="00C71E9A">
        <w:t xml:space="preserve"> pp. 85-96</w:t>
      </w:r>
      <w:r>
        <w:t>.</w:t>
      </w:r>
      <w:bookmarkEnd w:id="329"/>
    </w:p>
    <w:p w14:paraId="7EA41882" w14:textId="7391255A" w:rsidR="00C71E9A" w:rsidRDefault="00C71E9A" w:rsidP="00CC409C">
      <w:pPr>
        <w:pStyle w:val="a"/>
        <w:tabs>
          <w:tab w:val="left" w:pos="0"/>
        </w:tabs>
        <w:ind w:left="422" w:hangingChars="201" w:hanging="422"/>
      </w:pPr>
      <w:bookmarkStart w:id="330" w:name="_Ref3550028"/>
      <w:r w:rsidRPr="00C71E9A">
        <w:t>SWANNELL</w:t>
      </w:r>
      <w:r w:rsidR="008A0DB4">
        <w:t>，</w:t>
      </w:r>
      <w:r w:rsidRPr="00C71E9A">
        <w:t xml:space="preserve"> P.</w:t>
      </w:r>
      <w:r w:rsidR="008A0DB4">
        <w:t>，</w:t>
      </w:r>
      <w:r w:rsidRPr="00C71E9A">
        <w:t xml:space="preserve"> and SKEWES</w:t>
      </w:r>
      <w:r w:rsidR="008A0DB4">
        <w:t>，</w:t>
      </w:r>
      <w:r w:rsidRPr="00C71E9A">
        <w:t xml:space="preserve"> I. C. 1 9 7 </w:t>
      </w:r>
      <w:proofErr w:type="gramStart"/>
      <w:r w:rsidRPr="00C71E9A">
        <w:t>9 .</w:t>
      </w:r>
      <w:proofErr w:type="gramEnd"/>
      <w:r w:rsidRPr="00C71E9A">
        <w:t xml:space="preserve"> The design of welded brackets loaded in plane: elastic and ultimate load techniques Australian Welding Research Association Report P6-8-77. Australian Welding Research</w:t>
      </w:r>
      <w:r w:rsidR="008A0DB4">
        <w:t>，</w:t>
      </w:r>
      <w:r w:rsidRPr="00C71E9A">
        <w:t xml:space="preserve"> 7: 28-59.</w:t>
      </w:r>
      <w:bookmarkEnd w:id="330"/>
    </w:p>
    <w:p w14:paraId="12A6A45B" w14:textId="195AAB70" w:rsidR="00C71E9A" w:rsidRDefault="00C71E9A" w:rsidP="00CC409C">
      <w:pPr>
        <w:pStyle w:val="a"/>
        <w:tabs>
          <w:tab w:val="left" w:pos="0"/>
        </w:tabs>
        <w:ind w:left="422" w:hangingChars="201" w:hanging="422"/>
      </w:pPr>
      <w:bookmarkStart w:id="331" w:name="_Ref3550035"/>
      <w:r w:rsidRPr="00C71E9A">
        <w:t>BIGGS</w:t>
      </w:r>
      <w:r w:rsidR="008A0DB4">
        <w:t>，</w:t>
      </w:r>
      <w:r w:rsidRPr="00C71E9A">
        <w:t>M. S.</w:t>
      </w:r>
      <w:r w:rsidR="008A0DB4">
        <w:t>，</w:t>
      </w:r>
      <w:r w:rsidRPr="00C71E9A">
        <w:t xml:space="preserve"> CROFTS</w:t>
      </w:r>
      <w:r w:rsidR="008A0DB4">
        <w:t>，</w:t>
      </w:r>
      <w:r w:rsidRPr="00C71E9A">
        <w:t>M. R.</w:t>
      </w:r>
      <w:r w:rsidR="008A0DB4">
        <w:t>，</w:t>
      </w:r>
      <w:r w:rsidRPr="00C71E9A">
        <w:t xml:space="preserve"> HIGGS</w:t>
      </w:r>
      <w:r w:rsidR="008A0DB4">
        <w:t>，</w:t>
      </w:r>
      <w:r w:rsidRPr="00C71E9A">
        <w:t>J. D.</w:t>
      </w:r>
      <w:r w:rsidR="008A0DB4">
        <w:t>，</w:t>
      </w:r>
      <w:r w:rsidRPr="00C71E9A">
        <w:t xml:space="preserve"> MARTIN</w:t>
      </w:r>
      <w:r w:rsidR="008A0DB4">
        <w:t>，</w:t>
      </w:r>
      <w:r w:rsidRPr="00C71E9A">
        <w:t xml:space="preserve"> L. H.</w:t>
      </w:r>
      <w:r w:rsidR="008A0DB4">
        <w:t>，</w:t>
      </w:r>
      <w:r w:rsidRPr="00C71E9A">
        <w:t xml:space="preserve"> and </w:t>
      </w:r>
      <w:proofErr w:type="spellStart"/>
      <w:r w:rsidRPr="00C71E9A">
        <w:t>Tozoc~us</w:t>
      </w:r>
      <w:proofErr w:type="spellEnd"/>
      <w:r w:rsidR="008A0DB4">
        <w:t>，</w:t>
      </w:r>
      <w:r w:rsidRPr="00C71E9A">
        <w:t>A. 1981. Failure of fillet weld connections subject to static load. Conference on Joints in Structural Steelwork</w:t>
      </w:r>
      <w:r w:rsidR="008A0DB4">
        <w:t>，</w:t>
      </w:r>
      <w:r w:rsidRPr="00C71E9A">
        <w:t xml:space="preserve"> Proceedings</w:t>
      </w:r>
      <w:r w:rsidR="008A0DB4">
        <w:t>，</w:t>
      </w:r>
      <w:r w:rsidRPr="00C71E9A">
        <w:t xml:space="preserve"> </w:t>
      </w:r>
      <w:proofErr w:type="spellStart"/>
      <w:r w:rsidRPr="00C71E9A">
        <w:t>Teeside</w:t>
      </w:r>
      <w:proofErr w:type="spellEnd"/>
      <w:r w:rsidRPr="00C71E9A">
        <w:t xml:space="preserve"> Polytechnic</w:t>
      </w:r>
      <w:r w:rsidR="008A0DB4">
        <w:t>，</w:t>
      </w:r>
      <w:r w:rsidRPr="00C71E9A">
        <w:t xml:space="preserve"> </w:t>
      </w:r>
      <w:proofErr w:type="spellStart"/>
      <w:r w:rsidRPr="00C71E9A">
        <w:t>Pentech</w:t>
      </w:r>
      <w:proofErr w:type="spellEnd"/>
      <w:r w:rsidRPr="00C71E9A">
        <w:t xml:space="preserve"> Press</w:t>
      </w:r>
      <w:r w:rsidR="008A0DB4">
        <w:t>，</w:t>
      </w:r>
      <w:r w:rsidRPr="00C71E9A">
        <w:t xml:space="preserve"> London</w:t>
      </w:r>
      <w:r w:rsidR="008A0DB4">
        <w:t>，</w:t>
      </w:r>
      <w:r w:rsidRPr="00C71E9A">
        <w:t xml:space="preserve"> England</w:t>
      </w:r>
      <w:r w:rsidR="008A0DB4">
        <w:t>，</w:t>
      </w:r>
      <w:r w:rsidRPr="00C71E9A">
        <w:t xml:space="preserve"> pp. 1.92-1.109.</w:t>
      </w:r>
      <w:bookmarkEnd w:id="331"/>
    </w:p>
    <w:p w14:paraId="647CBD23" w14:textId="7924BB2E" w:rsidR="00C71E9A" w:rsidRDefault="00C71E9A" w:rsidP="00CC409C">
      <w:pPr>
        <w:pStyle w:val="a"/>
        <w:tabs>
          <w:tab w:val="left" w:pos="0"/>
        </w:tabs>
        <w:ind w:left="422" w:hangingChars="201" w:hanging="422"/>
      </w:pPr>
      <w:bookmarkStart w:id="332" w:name="_Ref3550047"/>
      <w:r w:rsidRPr="00C71E9A">
        <w:t>NEIS</w:t>
      </w:r>
      <w:r w:rsidR="008A0DB4">
        <w:t>，</w:t>
      </w:r>
      <w:r w:rsidRPr="00C71E9A">
        <w:t>V. V. 1985. New constitutive law for equal leg fillet welds. ASCE Journal of the Structural Division</w:t>
      </w:r>
      <w:r w:rsidR="008A0DB4">
        <w:t>，</w:t>
      </w:r>
      <w:r w:rsidRPr="00C71E9A">
        <w:t xml:space="preserve"> </w:t>
      </w:r>
      <w:proofErr w:type="spellStart"/>
      <w:r w:rsidRPr="00C71E9A">
        <w:t>lll</w:t>
      </w:r>
      <w:proofErr w:type="spellEnd"/>
      <w:r w:rsidRPr="00C71E9A">
        <w:t>(8): 1747-1759</w:t>
      </w:r>
      <w:r>
        <w:t>.</w:t>
      </w:r>
      <w:bookmarkEnd w:id="332"/>
    </w:p>
    <w:p w14:paraId="365BBEB1" w14:textId="58743EE9" w:rsidR="00C71E9A" w:rsidRDefault="00C71E9A" w:rsidP="00CC409C">
      <w:pPr>
        <w:pStyle w:val="a"/>
        <w:tabs>
          <w:tab w:val="left" w:pos="0"/>
        </w:tabs>
        <w:ind w:left="422" w:hangingChars="201" w:hanging="422"/>
      </w:pPr>
      <w:bookmarkStart w:id="333" w:name="_Ref3550056"/>
      <w:r w:rsidRPr="00C71E9A">
        <w:t>MARSH</w:t>
      </w:r>
      <w:r w:rsidR="008A0DB4">
        <w:t>，</w:t>
      </w:r>
      <w:r w:rsidRPr="00C71E9A">
        <w:t xml:space="preserve"> C. 1985. Strength of aluminum fillet welds. Welding Journal</w:t>
      </w:r>
      <w:r w:rsidR="008A0DB4">
        <w:t>，</w:t>
      </w:r>
      <w:r w:rsidRPr="00C71E9A">
        <w:t xml:space="preserve"> Welding Research Supplement</w:t>
      </w:r>
      <w:r w:rsidR="008A0DB4">
        <w:t>，</w:t>
      </w:r>
      <w:r w:rsidRPr="00C71E9A">
        <w:t xml:space="preserve"> 64(12): 335s-338s.</w:t>
      </w:r>
      <w:bookmarkEnd w:id="333"/>
    </w:p>
    <w:p w14:paraId="28A2D0DC" w14:textId="36B62AAC" w:rsidR="00C71E9A" w:rsidRDefault="00C71E9A" w:rsidP="00CC409C">
      <w:pPr>
        <w:pStyle w:val="a"/>
        <w:tabs>
          <w:tab w:val="left" w:pos="0"/>
        </w:tabs>
        <w:ind w:left="422" w:hangingChars="201" w:hanging="422"/>
      </w:pPr>
      <w:bookmarkStart w:id="334" w:name="_Ref3550061"/>
      <w:r w:rsidRPr="00C71E9A">
        <w:t>KENNEDY</w:t>
      </w:r>
      <w:r w:rsidR="008A0DB4">
        <w:t>，</w:t>
      </w:r>
      <w:r w:rsidRPr="00C71E9A">
        <w:t xml:space="preserve"> D. J. L.</w:t>
      </w:r>
      <w:r w:rsidR="008A0DB4">
        <w:t>，</w:t>
      </w:r>
      <w:r w:rsidRPr="00C71E9A">
        <w:t xml:space="preserve"> and KRIVIAK</w:t>
      </w:r>
      <w:r w:rsidR="008A0DB4">
        <w:t>，</w:t>
      </w:r>
      <w:r w:rsidRPr="00C71E9A">
        <w:t xml:space="preserve"> G. J. 1985. The strength of fillet welds under longitudinal and transverse shear: a paradox. Canadian Journal of Civil Engineering</w:t>
      </w:r>
      <w:r w:rsidR="008A0DB4">
        <w:t>，</w:t>
      </w:r>
      <w:r w:rsidRPr="00C71E9A">
        <w:t xml:space="preserve"> 12: 226-231</w:t>
      </w:r>
      <w:r>
        <w:t>.</w:t>
      </w:r>
      <w:bookmarkEnd w:id="334"/>
    </w:p>
    <w:p w14:paraId="2BBC4F85" w14:textId="4CF76C3D" w:rsidR="0028782B" w:rsidRDefault="0028782B" w:rsidP="00CC409C">
      <w:pPr>
        <w:pStyle w:val="a"/>
        <w:tabs>
          <w:tab w:val="left" w:pos="0"/>
        </w:tabs>
        <w:ind w:left="422" w:hangingChars="201" w:hanging="422"/>
      </w:pPr>
      <w:bookmarkStart w:id="335" w:name="_Ref3551156"/>
      <w:proofErr w:type="spellStart"/>
      <w:r w:rsidRPr="0028782B">
        <w:rPr>
          <w:rFonts w:hint="eastAsia"/>
        </w:rPr>
        <w:t>Miazga</w:t>
      </w:r>
      <w:proofErr w:type="spellEnd"/>
      <w:r w:rsidRPr="0028782B">
        <w:rPr>
          <w:rFonts w:hint="eastAsia"/>
        </w:rPr>
        <w:t xml:space="preserve"> G S</w:t>
      </w:r>
      <w:r w:rsidR="008A0DB4">
        <w:rPr>
          <w:rFonts w:hint="eastAsia"/>
        </w:rPr>
        <w:t>，</w:t>
      </w:r>
      <w:r w:rsidRPr="0028782B">
        <w:rPr>
          <w:rFonts w:hint="eastAsia"/>
        </w:rPr>
        <w:t xml:space="preserve"> Kennedy D J L. </w:t>
      </w:r>
      <w:proofErr w:type="spellStart"/>
      <w:r w:rsidRPr="0028782B">
        <w:rPr>
          <w:rFonts w:hint="eastAsia"/>
        </w:rPr>
        <w:t>Behaviour</w:t>
      </w:r>
      <w:proofErr w:type="spellEnd"/>
      <w:r w:rsidRPr="0028782B">
        <w:rPr>
          <w:rFonts w:hint="eastAsia"/>
        </w:rPr>
        <w:t xml:space="preserve"> of fillet welds as a function of the angle of loading. Canadian Journal of Civil Engineering</w:t>
      </w:r>
      <w:r w:rsidR="008A0DB4">
        <w:rPr>
          <w:rFonts w:hint="eastAsia"/>
        </w:rPr>
        <w:t>，</w:t>
      </w:r>
      <w:r w:rsidRPr="0028782B">
        <w:rPr>
          <w:rFonts w:hint="eastAsia"/>
        </w:rPr>
        <w:t xml:space="preserve"> 1989</w:t>
      </w:r>
      <w:r w:rsidR="008A0DB4">
        <w:rPr>
          <w:rFonts w:hint="eastAsia"/>
        </w:rPr>
        <w:t>，</w:t>
      </w:r>
      <w:r w:rsidRPr="0028782B">
        <w:rPr>
          <w:rFonts w:hint="eastAsia"/>
        </w:rPr>
        <w:t xml:space="preserve"> 16(4): 583</w:t>
      </w:r>
      <w:r w:rsidRPr="0028782B">
        <w:rPr>
          <w:rFonts w:hint="eastAsia"/>
        </w:rPr>
        <w:t>～</w:t>
      </w:r>
      <w:r w:rsidRPr="0028782B">
        <w:rPr>
          <w:rFonts w:hint="eastAsia"/>
        </w:rPr>
        <w:t>599</w:t>
      </w:r>
      <w:r>
        <w:t>.</w:t>
      </w:r>
      <w:bookmarkEnd w:id="335"/>
    </w:p>
    <w:p w14:paraId="4BCA7431" w14:textId="0FDA379F" w:rsidR="0028782B" w:rsidRPr="00135ECB" w:rsidRDefault="0028782B" w:rsidP="00CC409C">
      <w:pPr>
        <w:pStyle w:val="a"/>
        <w:tabs>
          <w:tab w:val="left" w:pos="0"/>
        </w:tabs>
        <w:ind w:left="422" w:hangingChars="201" w:hanging="422"/>
      </w:pPr>
      <w:bookmarkStart w:id="336" w:name="_Ref3551175"/>
      <w:proofErr w:type="spellStart"/>
      <w:r w:rsidRPr="0028782B">
        <w:rPr>
          <w:rFonts w:hint="eastAsia"/>
        </w:rPr>
        <w:t>Lesik</w:t>
      </w:r>
      <w:proofErr w:type="spellEnd"/>
      <w:r w:rsidRPr="0028782B">
        <w:rPr>
          <w:rFonts w:hint="eastAsia"/>
        </w:rPr>
        <w:t xml:space="preserve"> D F</w:t>
      </w:r>
      <w:r w:rsidR="008A0DB4">
        <w:rPr>
          <w:rFonts w:hint="eastAsia"/>
        </w:rPr>
        <w:t>，</w:t>
      </w:r>
      <w:r w:rsidRPr="0028782B">
        <w:rPr>
          <w:rFonts w:hint="eastAsia"/>
        </w:rPr>
        <w:t xml:space="preserve"> Kennedy D J L. Ultimate strength of fillet welded connections loaded in plane. Canadian Journal of Civil Engineering</w:t>
      </w:r>
      <w:r w:rsidR="008A0DB4">
        <w:rPr>
          <w:rFonts w:hint="eastAsia"/>
        </w:rPr>
        <w:t>，</w:t>
      </w:r>
      <w:r w:rsidRPr="0028782B">
        <w:rPr>
          <w:rFonts w:hint="eastAsia"/>
        </w:rPr>
        <w:t xml:space="preserve"> 1990</w:t>
      </w:r>
      <w:r w:rsidR="008A0DB4">
        <w:rPr>
          <w:rFonts w:hint="eastAsia"/>
        </w:rPr>
        <w:t>，</w:t>
      </w:r>
      <w:r w:rsidRPr="0028782B">
        <w:rPr>
          <w:rFonts w:hint="eastAsia"/>
        </w:rPr>
        <w:t xml:space="preserve"> 17(1): 55</w:t>
      </w:r>
      <w:r w:rsidRPr="0028782B">
        <w:rPr>
          <w:rFonts w:hint="eastAsia"/>
        </w:rPr>
        <w:t>～</w:t>
      </w:r>
      <w:r w:rsidRPr="0028782B">
        <w:rPr>
          <w:rFonts w:hint="eastAsia"/>
        </w:rPr>
        <w:t>67</w:t>
      </w:r>
      <w:r>
        <w:t>.</w:t>
      </w:r>
      <w:bookmarkEnd w:id="336"/>
    </w:p>
    <w:p w14:paraId="70D0437A" w14:textId="3030A4A4" w:rsidR="00F3668E" w:rsidRPr="00135ECB" w:rsidRDefault="000C1939" w:rsidP="001F56DF">
      <w:pPr>
        <w:pStyle w:val="a"/>
        <w:tabs>
          <w:tab w:val="left" w:pos="0"/>
        </w:tabs>
        <w:ind w:left="422" w:hangingChars="201" w:hanging="422"/>
      </w:pPr>
      <w:bookmarkStart w:id="337" w:name="_Ref3485291"/>
      <w:r w:rsidRPr="00135ECB">
        <w:t>. EN 1993-1-12. Eurocode 3 - Design of steel structures-Part 1-12: Additional rules for the</w:t>
      </w:r>
      <w:bookmarkEnd w:id="337"/>
      <w:r w:rsidR="00BA68B8">
        <w:rPr>
          <w:rFonts w:hint="eastAsia"/>
        </w:rPr>
        <w:t xml:space="preserve"> </w:t>
      </w:r>
      <w:r w:rsidRPr="00135ECB">
        <w:t>extension of EN 1993 up to steel grades S700</w:t>
      </w:r>
      <w:r w:rsidR="00F27EE1" w:rsidRPr="00135ECB">
        <w:t>.</w:t>
      </w:r>
    </w:p>
    <w:p w14:paraId="5C79B562" w14:textId="2920A83D" w:rsidR="00502DF6" w:rsidRPr="00135ECB" w:rsidRDefault="000C1939" w:rsidP="001F56DF">
      <w:pPr>
        <w:pStyle w:val="a"/>
        <w:tabs>
          <w:tab w:val="left" w:pos="0"/>
          <w:tab w:val="left" w:pos="142"/>
        </w:tabs>
        <w:ind w:left="422" w:hangingChars="201" w:hanging="422"/>
      </w:pPr>
      <w:bookmarkStart w:id="338" w:name="_Ref3485299"/>
      <w:r w:rsidRPr="00135ECB">
        <w:rPr>
          <w:rFonts w:hint="eastAsia"/>
        </w:rPr>
        <w:t xml:space="preserve">AWS D1.1-D1.1M-2015 Structural Welding Code-Steel </w:t>
      </w:r>
      <w:r w:rsidRPr="00135ECB">
        <w:rPr>
          <w:rFonts w:hint="eastAsia"/>
        </w:rPr>
        <w:t>钢结构焊接规范</w:t>
      </w:r>
      <w:r w:rsidRPr="00135ECB">
        <w:rPr>
          <w:rFonts w:hint="eastAsia"/>
        </w:rPr>
        <w:t>.</w:t>
      </w:r>
      <w:bookmarkEnd w:id="338"/>
      <w:r w:rsidRPr="00135ECB">
        <w:rPr>
          <w:rFonts w:hint="eastAsia"/>
        </w:rPr>
        <w:t xml:space="preserve"> </w:t>
      </w:r>
    </w:p>
    <w:p w14:paraId="19E6E6B7" w14:textId="77777777" w:rsidR="0088448E" w:rsidRPr="00135ECB" w:rsidRDefault="0088448E" w:rsidP="001F56DF">
      <w:pPr>
        <w:pStyle w:val="a"/>
        <w:tabs>
          <w:tab w:val="left" w:pos="0"/>
          <w:tab w:val="left" w:pos="142"/>
        </w:tabs>
        <w:ind w:left="422" w:hangingChars="201" w:hanging="422"/>
      </w:pPr>
      <w:bookmarkStart w:id="339" w:name="_Ref3485309"/>
      <w:r w:rsidRPr="00135ECB">
        <w:rPr>
          <w:rFonts w:hint="eastAsia"/>
        </w:rPr>
        <w:t>中华人民共和国住房和城乡建设部</w:t>
      </w:r>
      <w:r w:rsidRPr="00135ECB">
        <w:rPr>
          <w:rFonts w:hint="eastAsia"/>
        </w:rPr>
        <w:t xml:space="preserve">. GB50017-2017. </w:t>
      </w:r>
      <w:r w:rsidRPr="00135ECB">
        <w:rPr>
          <w:rFonts w:hint="eastAsia"/>
        </w:rPr>
        <w:t>钢结构设计标准</w:t>
      </w:r>
      <w:r w:rsidRPr="00135ECB">
        <w:rPr>
          <w:rFonts w:hint="eastAsia"/>
        </w:rPr>
        <w:t>.</w:t>
      </w:r>
      <w:bookmarkEnd w:id="339"/>
      <w:r w:rsidRPr="00135ECB">
        <w:rPr>
          <w:rFonts w:hint="eastAsia"/>
        </w:rPr>
        <w:t xml:space="preserve"> </w:t>
      </w:r>
    </w:p>
    <w:p w14:paraId="4A2DA710" w14:textId="77777777" w:rsidR="0088448E" w:rsidRPr="00135ECB" w:rsidRDefault="0088448E" w:rsidP="001F56DF">
      <w:pPr>
        <w:pStyle w:val="a"/>
        <w:tabs>
          <w:tab w:val="left" w:pos="0"/>
          <w:tab w:val="left" w:pos="142"/>
        </w:tabs>
        <w:ind w:left="422" w:hangingChars="201" w:hanging="422"/>
      </w:pPr>
      <w:bookmarkStart w:id="340" w:name="_Ref3485317"/>
      <w:r w:rsidRPr="00135ECB">
        <w:t>. EN 1993-1-8. Eurocode 3: Design of steel structures-Part 1-8: Design of joints</w:t>
      </w:r>
      <w:bookmarkEnd w:id="340"/>
    </w:p>
    <w:p w14:paraId="546EED93" w14:textId="3EB2AE71" w:rsidR="0088448E" w:rsidRDefault="0088448E" w:rsidP="001F56DF">
      <w:pPr>
        <w:pStyle w:val="a"/>
        <w:tabs>
          <w:tab w:val="left" w:pos="0"/>
          <w:tab w:val="left" w:pos="142"/>
        </w:tabs>
        <w:ind w:left="422" w:hangingChars="201" w:hanging="422"/>
      </w:pPr>
      <w:bookmarkStart w:id="341" w:name="_Ref3485327"/>
      <w:r w:rsidRPr="00135ECB">
        <w:t>. ANSI/AISC 360-10. ANSI/AISC 360-10 Specification for Structural Steel Buildings</w:t>
      </w:r>
      <w:bookmarkEnd w:id="341"/>
    </w:p>
    <w:p w14:paraId="67DB06D5" w14:textId="2A52AFBA" w:rsidR="00EC6CB0" w:rsidRDefault="00EC6CB0" w:rsidP="001F56DF">
      <w:pPr>
        <w:pStyle w:val="a"/>
        <w:tabs>
          <w:tab w:val="left" w:pos="0"/>
          <w:tab w:val="left" w:pos="142"/>
        </w:tabs>
        <w:ind w:left="422" w:hangingChars="201" w:hanging="422"/>
      </w:pPr>
      <w:bookmarkStart w:id="342" w:name="_Ref3558956"/>
      <w:r w:rsidRPr="00EC6CB0">
        <w:rPr>
          <w:rFonts w:hint="eastAsia"/>
        </w:rPr>
        <w:t>李艳</w:t>
      </w:r>
      <w:r w:rsidR="008A0DB4">
        <w:rPr>
          <w:rFonts w:hint="eastAsia"/>
        </w:rPr>
        <w:t>，</w:t>
      </w:r>
      <w:r w:rsidRPr="00EC6CB0">
        <w:rPr>
          <w:rFonts w:hint="eastAsia"/>
        </w:rPr>
        <w:t xml:space="preserve"> </w:t>
      </w:r>
      <w:r w:rsidRPr="00EC6CB0">
        <w:rPr>
          <w:rFonts w:hint="eastAsia"/>
        </w:rPr>
        <w:t>杨建勋</w:t>
      </w:r>
      <w:r w:rsidR="008A0DB4">
        <w:rPr>
          <w:rFonts w:hint="eastAsia"/>
        </w:rPr>
        <w:t>，</w:t>
      </w:r>
      <w:r w:rsidRPr="00EC6CB0">
        <w:rPr>
          <w:rFonts w:hint="eastAsia"/>
        </w:rPr>
        <w:t xml:space="preserve"> </w:t>
      </w:r>
      <w:r w:rsidRPr="00EC6CB0">
        <w:rPr>
          <w:rFonts w:hint="eastAsia"/>
        </w:rPr>
        <w:t>周平</w:t>
      </w:r>
      <w:r w:rsidR="008A0DB4">
        <w:rPr>
          <w:rFonts w:hint="eastAsia"/>
        </w:rPr>
        <w:t>，</w:t>
      </w:r>
      <w:r w:rsidRPr="00EC6CB0">
        <w:rPr>
          <w:rFonts w:hint="eastAsia"/>
        </w:rPr>
        <w:t>等</w:t>
      </w:r>
      <w:r w:rsidRPr="00EC6CB0">
        <w:rPr>
          <w:rFonts w:hint="eastAsia"/>
        </w:rPr>
        <w:t xml:space="preserve">. </w:t>
      </w:r>
      <w:r w:rsidRPr="00EC6CB0">
        <w:rPr>
          <w:rFonts w:hint="eastAsia"/>
        </w:rPr>
        <w:t>焊接热输入对</w:t>
      </w:r>
      <w:r w:rsidRPr="00EC6CB0">
        <w:rPr>
          <w:rFonts w:hint="eastAsia"/>
        </w:rPr>
        <w:t>Q890D</w:t>
      </w:r>
      <w:r w:rsidRPr="00EC6CB0">
        <w:rPr>
          <w:rFonts w:hint="eastAsia"/>
        </w:rPr>
        <w:t>高强钢焊接接头力学性能及微观组织影响</w:t>
      </w:r>
      <w:r w:rsidRPr="00EC6CB0">
        <w:rPr>
          <w:rFonts w:hint="eastAsia"/>
        </w:rPr>
        <w:t xml:space="preserve">[C] </w:t>
      </w:r>
      <w:r w:rsidRPr="00EC6CB0">
        <w:rPr>
          <w:rFonts w:hint="eastAsia"/>
        </w:rPr>
        <w:t>全国轧钢生产技术会</w:t>
      </w:r>
      <w:r w:rsidRPr="00EC6CB0">
        <w:rPr>
          <w:rFonts w:hint="eastAsia"/>
        </w:rPr>
        <w:t>. 2012.</w:t>
      </w:r>
      <w:bookmarkEnd w:id="342"/>
    </w:p>
    <w:p w14:paraId="5F11881D" w14:textId="3E86205F" w:rsidR="00C01AF4" w:rsidRDefault="00C01AF4" w:rsidP="001F56DF">
      <w:pPr>
        <w:pStyle w:val="a"/>
        <w:tabs>
          <w:tab w:val="left" w:pos="0"/>
          <w:tab w:val="left" w:pos="142"/>
        </w:tabs>
        <w:ind w:left="422" w:hangingChars="201" w:hanging="422"/>
      </w:pPr>
      <w:bookmarkStart w:id="343" w:name="_Ref3558962"/>
      <w:r w:rsidRPr="00C01AF4">
        <w:rPr>
          <w:rFonts w:hint="eastAsia"/>
        </w:rPr>
        <w:t>孙建雄</w:t>
      </w:r>
      <w:r w:rsidR="008A0DB4">
        <w:rPr>
          <w:rFonts w:hint="eastAsia"/>
        </w:rPr>
        <w:t>，</w:t>
      </w:r>
      <w:r w:rsidRPr="00C01AF4">
        <w:rPr>
          <w:rFonts w:hint="eastAsia"/>
        </w:rPr>
        <w:t xml:space="preserve"> </w:t>
      </w:r>
      <w:r w:rsidRPr="00C01AF4">
        <w:rPr>
          <w:rFonts w:hint="eastAsia"/>
        </w:rPr>
        <w:t>李亚江</w:t>
      </w:r>
      <w:r w:rsidR="008A0DB4">
        <w:rPr>
          <w:rFonts w:hint="eastAsia"/>
        </w:rPr>
        <w:t>，</w:t>
      </w:r>
      <w:r w:rsidRPr="00C01AF4">
        <w:rPr>
          <w:rFonts w:hint="eastAsia"/>
        </w:rPr>
        <w:t xml:space="preserve"> </w:t>
      </w:r>
      <w:r w:rsidRPr="00C01AF4">
        <w:rPr>
          <w:rFonts w:hint="eastAsia"/>
        </w:rPr>
        <w:t>姚永威</w:t>
      </w:r>
      <w:r w:rsidR="008A0DB4">
        <w:rPr>
          <w:rFonts w:hint="eastAsia"/>
        </w:rPr>
        <w:t>，</w:t>
      </w:r>
      <w:r w:rsidRPr="00C01AF4">
        <w:rPr>
          <w:rFonts w:hint="eastAsia"/>
        </w:rPr>
        <w:t xml:space="preserve"> et al. </w:t>
      </w:r>
      <w:r w:rsidRPr="00C01AF4">
        <w:rPr>
          <w:rFonts w:hint="eastAsia"/>
        </w:rPr>
        <w:t>焊接热输入对</w:t>
      </w:r>
      <w:r w:rsidRPr="00C01AF4">
        <w:rPr>
          <w:rFonts w:hint="eastAsia"/>
        </w:rPr>
        <w:t>Q690</w:t>
      </w:r>
      <w:r w:rsidRPr="00C01AF4">
        <w:rPr>
          <w:rFonts w:hint="eastAsia"/>
        </w:rPr>
        <w:t>／</w:t>
      </w:r>
      <w:r w:rsidRPr="00C01AF4">
        <w:rPr>
          <w:rFonts w:hint="eastAsia"/>
        </w:rPr>
        <w:t>Q890</w:t>
      </w:r>
      <w:r w:rsidRPr="00C01AF4">
        <w:rPr>
          <w:rFonts w:hint="eastAsia"/>
        </w:rPr>
        <w:t>高强钢</w:t>
      </w:r>
      <w:r w:rsidRPr="00C01AF4">
        <w:rPr>
          <w:rFonts w:hint="eastAsia"/>
        </w:rPr>
        <w:t>GMAW</w:t>
      </w:r>
      <w:r w:rsidRPr="00C01AF4">
        <w:rPr>
          <w:rFonts w:hint="eastAsia"/>
        </w:rPr>
        <w:t>接头裂纹及显微组织的影响</w:t>
      </w:r>
      <w:r w:rsidRPr="00C01AF4">
        <w:rPr>
          <w:rFonts w:hint="eastAsia"/>
        </w:rPr>
        <w:t xml:space="preserve">[J]. </w:t>
      </w:r>
      <w:r w:rsidRPr="00C01AF4">
        <w:rPr>
          <w:rFonts w:hint="eastAsia"/>
        </w:rPr>
        <w:t>现代焊接</w:t>
      </w:r>
      <w:r w:rsidR="008A0DB4">
        <w:rPr>
          <w:rFonts w:hint="eastAsia"/>
        </w:rPr>
        <w:t>，</w:t>
      </w:r>
      <w:r w:rsidRPr="00C01AF4">
        <w:rPr>
          <w:rFonts w:hint="eastAsia"/>
        </w:rPr>
        <w:t xml:space="preserve"> 2013(5):25-28.</w:t>
      </w:r>
      <w:bookmarkEnd w:id="343"/>
    </w:p>
    <w:p w14:paraId="6D394367" w14:textId="63E9496A" w:rsidR="00057994" w:rsidRDefault="00057994" w:rsidP="001F56DF">
      <w:pPr>
        <w:pStyle w:val="a"/>
        <w:tabs>
          <w:tab w:val="left" w:pos="0"/>
          <w:tab w:val="left" w:pos="142"/>
        </w:tabs>
        <w:ind w:left="422" w:hangingChars="201" w:hanging="422"/>
      </w:pPr>
      <w:bookmarkStart w:id="344" w:name="_Ref3558968"/>
      <w:r w:rsidRPr="00057994">
        <w:rPr>
          <w:rFonts w:hint="eastAsia"/>
        </w:rPr>
        <w:t>杜全斌</w:t>
      </w:r>
      <w:r w:rsidRPr="00057994">
        <w:rPr>
          <w:rFonts w:hint="eastAsia"/>
        </w:rPr>
        <w:t>. 890MPa</w:t>
      </w:r>
      <w:r w:rsidRPr="00057994">
        <w:rPr>
          <w:rFonts w:hint="eastAsia"/>
        </w:rPr>
        <w:t>级</w:t>
      </w:r>
      <w:r w:rsidRPr="00057994">
        <w:rPr>
          <w:rFonts w:hint="eastAsia"/>
        </w:rPr>
        <w:t>TMCP</w:t>
      </w:r>
      <w:r w:rsidRPr="00057994">
        <w:rPr>
          <w:rFonts w:hint="eastAsia"/>
        </w:rPr>
        <w:t>高强钢焊接性研究</w:t>
      </w:r>
      <w:r w:rsidRPr="00057994">
        <w:rPr>
          <w:rFonts w:hint="eastAsia"/>
        </w:rPr>
        <w:t xml:space="preserve">[D]. </w:t>
      </w:r>
      <w:r w:rsidR="004A4C8F">
        <w:rPr>
          <w:rFonts w:hint="eastAsia"/>
        </w:rPr>
        <w:t>昆明理工大学</w:t>
      </w:r>
      <w:r w:rsidR="008A0DB4">
        <w:rPr>
          <w:rFonts w:hint="eastAsia"/>
        </w:rPr>
        <w:t>，</w:t>
      </w:r>
      <w:r w:rsidR="004A4C8F">
        <w:t xml:space="preserve"> </w:t>
      </w:r>
      <w:r w:rsidRPr="00057994">
        <w:rPr>
          <w:rFonts w:hint="eastAsia"/>
        </w:rPr>
        <w:t>2013.</w:t>
      </w:r>
      <w:bookmarkEnd w:id="344"/>
    </w:p>
    <w:p w14:paraId="7A5D61D5" w14:textId="67090FE0" w:rsidR="00B11E26" w:rsidRPr="00135ECB" w:rsidRDefault="00B11E26" w:rsidP="001F56DF">
      <w:pPr>
        <w:pStyle w:val="a"/>
        <w:tabs>
          <w:tab w:val="left" w:pos="0"/>
          <w:tab w:val="left" w:pos="142"/>
        </w:tabs>
        <w:ind w:left="422" w:hangingChars="201" w:hanging="422"/>
      </w:pPr>
      <w:bookmarkStart w:id="345" w:name="_Ref3558972"/>
      <w:r w:rsidRPr="00B11E26">
        <w:rPr>
          <w:rFonts w:hint="eastAsia"/>
        </w:rPr>
        <w:t>杨喜胜</w:t>
      </w:r>
      <w:r w:rsidR="008A0DB4">
        <w:rPr>
          <w:rFonts w:hint="eastAsia"/>
        </w:rPr>
        <w:t>，</w:t>
      </w:r>
      <w:r w:rsidRPr="00B11E26">
        <w:rPr>
          <w:rFonts w:hint="eastAsia"/>
        </w:rPr>
        <w:t xml:space="preserve"> </w:t>
      </w:r>
      <w:r w:rsidRPr="00B11E26">
        <w:rPr>
          <w:rFonts w:hint="eastAsia"/>
        </w:rPr>
        <w:t>杨滨</w:t>
      </w:r>
      <w:r w:rsidR="008A0DB4">
        <w:rPr>
          <w:rFonts w:hint="eastAsia"/>
        </w:rPr>
        <w:t>，</w:t>
      </w:r>
      <w:r w:rsidRPr="00B11E26">
        <w:rPr>
          <w:rFonts w:hint="eastAsia"/>
        </w:rPr>
        <w:t xml:space="preserve"> </w:t>
      </w:r>
      <w:r w:rsidRPr="00B11E26">
        <w:rPr>
          <w:rFonts w:hint="eastAsia"/>
        </w:rPr>
        <w:t>彭云</w:t>
      </w:r>
      <w:r w:rsidR="008A0DB4">
        <w:rPr>
          <w:rFonts w:hint="eastAsia"/>
        </w:rPr>
        <w:t>，</w:t>
      </w:r>
      <w:r w:rsidRPr="00B11E26">
        <w:rPr>
          <w:rFonts w:hint="eastAsia"/>
        </w:rPr>
        <w:t xml:space="preserve"> et al. </w:t>
      </w:r>
      <w:r w:rsidRPr="00B11E26">
        <w:rPr>
          <w:rFonts w:hint="eastAsia"/>
        </w:rPr>
        <w:t>低合金调质高强钢焊接软化行为研究</w:t>
      </w:r>
      <w:r w:rsidRPr="00B11E26">
        <w:rPr>
          <w:rFonts w:hint="eastAsia"/>
        </w:rPr>
        <w:t xml:space="preserve">[J]. </w:t>
      </w:r>
      <w:r w:rsidRPr="00B11E26">
        <w:rPr>
          <w:rFonts w:hint="eastAsia"/>
        </w:rPr>
        <w:t>热加工工艺</w:t>
      </w:r>
      <w:r w:rsidR="008A0DB4">
        <w:rPr>
          <w:rFonts w:hint="eastAsia"/>
        </w:rPr>
        <w:t>，</w:t>
      </w:r>
      <w:r w:rsidRPr="00B11E26">
        <w:rPr>
          <w:rFonts w:hint="eastAsia"/>
        </w:rPr>
        <w:t xml:space="preserve"> 2013</w:t>
      </w:r>
      <w:r w:rsidR="008A0DB4">
        <w:rPr>
          <w:rFonts w:hint="eastAsia"/>
        </w:rPr>
        <w:t>，</w:t>
      </w:r>
      <w:r w:rsidRPr="00B11E26">
        <w:rPr>
          <w:rFonts w:hint="eastAsia"/>
        </w:rPr>
        <w:t xml:space="preserve"> 42(17):32-36.</w:t>
      </w:r>
      <w:bookmarkEnd w:id="345"/>
    </w:p>
    <w:p w14:paraId="7514D642" w14:textId="11CAB9AD" w:rsidR="00AF42F2" w:rsidRPr="00135ECB" w:rsidRDefault="00AF42F2" w:rsidP="001F56DF">
      <w:pPr>
        <w:pStyle w:val="a"/>
        <w:tabs>
          <w:tab w:val="left" w:pos="0"/>
          <w:tab w:val="left" w:pos="142"/>
        </w:tabs>
        <w:ind w:left="422" w:hangingChars="201" w:hanging="422"/>
      </w:pPr>
      <w:bookmarkStart w:id="346" w:name="_Ref3492088"/>
      <w:r w:rsidRPr="00135ECB">
        <w:rPr>
          <w:rFonts w:hint="eastAsia"/>
        </w:rPr>
        <w:lastRenderedPageBreak/>
        <w:t>孙红</w:t>
      </w:r>
      <w:r w:rsidRPr="00135ECB">
        <w:rPr>
          <w:rFonts w:hint="eastAsia"/>
        </w:rPr>
        <w:t xml:space="preserve">. </w:t>
      </w:r>
      <w:r w:rsidRPr="00135ECB">
        <w:rPr>
          <w:rFonts w:hint="eastAsia"/>
        </w:rPr>
        <w:t>多向角焊缝节点受力性能和设计方法研究</w:t>
      </w:r>
      <w:r w:rsidRPr="00135ECB">
        <w:rPr>
          <w:rFonts w:hint="eastAsia"/>
        </w:rPr>
        <w:t xml:space="preserve">[D]. </w:t>
      </w:r>
      <w:r w:rsidRPr="00135ECB">
        <w:rPr>
          <w:rFonts w:hint="eastAsia"/>
        </w:rPr>
        <w:t>西安建筑科技大学</w:t>
      </w:r>
      <w:r w:rsidR="008A0DB4">
        <w:rPr>
          <w:rFonts w:hint="eastAsia"/>
        </w:rPr>
        <w:t>，</w:t>
      </w:r>
      <w:r w:rsidRPr="00135ECB">
        <w:rPr>
          <w:rFonts w:hint="eastAsia"/>
        </w:rPr>
        <w:t xml:space="preserve"> 2012.</w:t>
      </w:r>
      <w:bookmarkEnd w:id="346"/>
    </w:p>
    <w:p w14:paraId="497F8D31" w14:textId="3C9754C4" w:rsidR="005D3072" w:rsidRDefault="005D3072" w:rsidP="001F56DF">
      <w:pPr>
        <w:pStyle w:val="a"/>
        <w:tabs>
          <w:tab w:val="left" w:pos="0"/>
        </w:tabs>
        <w:ind w:left="422" w:hangingChars="201" w:hanging="422"/>
      </w:pPr>
      <w:bookmarkStart w:id="347" w:name="_Ref3483240"/>
      <w:bookmarkStart w:id="348" w:name="_Ref3485271"/>
      <w:bookmarkStart w:id="349" w:name="_Ref3465329"/>
      <w:bookmarkStart w:id="350" w:name="OLE_LINK3"/>
      <w:bookmarkStart w:id="351" w:name="OLE_LINK4"/>
      <w:bookmarkStart w:id="352" w:name="OLE_LINK5"/>
      <w:r w:rsidRPr="00135ECB">
        <w:rPr>
          <w:rFonts w:hint="eastAsia"/>
        </w:rPr>
        <w:t>张有振，杨璐，赵梦晗等</w:t>
      </w:r>
      <w:r w:rsidRPr="00135ECB">
        <w:rPr>
          <w:rFonts w:hint="eastAsia"/>
        </w:rPr>
        <w:t>.</w:t>
      </w:r>
      <w:r w:rsidRPr="00135ECB">
        <w:t xml:space="preserve"> </w:t>
      </w:r>
      <w:r w:rsidRPr="00135ECB">
        <w:rPr>
          <w:rFonts w:hint="eastAsia"/>
        </w:rPr>
        <w:t>奥氏体型</w:t>
      </w:r>
      <w:r w:rsidRPr="00135ECB">
        <w:rPr>
          <w:rFonts w:hint="eastAsia"/>
        </w:rPr>
        <w:t>S30408</w:t>
      </w:r>
      <w:r w:rsidRPr="00135ECB">
        <w:rPr>
          <w:rFonts w:hint="eastAsia"/>
        </w:rPr>
        <w:t>不锈钢角焊缝连接承载性能有限元分析</w:t>
      </w:r>
      <w:r w:rsidR="00135ECB" w:rsidRPr="00135ECB">
        <w:rPr>
          <w:rFonts w:hint="eastAsia"/>
        </w:rPr>
        <w:t xml:space="preserve"> </w:t>
      </w:r>
      <w:r w:rsidRPr="00135ECB">
        <w:rPr>
          <w:rFonts w:hint="eastAsia"/>
        </w:rPr>
        <w:t>[J]</w:t>
      </w:r>
      <w:r w:rsidRPr="00135ECB">
        <w:t xml:space="preserve">. </w:t>
      </w:r>
      <w:r w:rsidR="00BB1C92">
        <w:t xml:space="preserve"> </w:t>
      </w:r>
      <w:r w:rsidRPr="00135ECB">
        <w:rPr>
          <w:rFonts w:hint="eastAsia"/>
        </w:rPr>
        <w:t>建筑钢结构</w:t>
      </w:r>
      <w:r w:rsidRPr="00135ECB">
        <w:t>进展，</w:t>
      </w:r>
      <w:r w:rsidRPr="00135ECB">
        <w:t>2018</w:t>
      </w:r>
      <w:r w:rsidR="008A0DB4">
        <w:t>，</w:t>
      </w:r>
      <w:r w:rsidRPr="00135ECB">
        <w:t>20</w:t>
      </w:r>
      <w:r w:rsidRPr="00135ECB">
        <w:rPr>
          <w:rFonts w:hint="eastAsia"/>
        </w:rPr>
        <w:t>(1)</w:t>
      </w:r>
      <w:r w:rsidR="00DB2BAD" w:rsidRPr="00135ECB">
        <w:rPr>
          <w:rFonts w:hint="eastAsia"/>
        </w:rPr>
        <w:t>:</w:t>
      </w:r>
      <w:r w:rsidRPr="00135ECB">
        <w:t>39</w:t>
      </w:r>
      <w:r w:rsidRPr="00135ECB">
        <w:rPr>
          <w:rFonts w:hint="eastAsia"/>
        </w:rPr>
        <w:t>-</w:t>
      </w:r>
      <w:r w:rsidRPr="00135ECB">
        <w:t>47</w:t>
      </w:r>
      <w:r w:rsidR="00DB2BAD" w:rsidRPr="00135ECB">
        <w:t>.</w:t>
      </w:r>
      <w:bookmarkEnd w:id="347"/>
      <w:bookmarkEnd w:id="348"/>
    </w:p>
    <w:p w14:paraId="239358C1" w14:textId="029C4305" w:rsidR="009176FC" w:rsidRDefault="009176FC" w:rsidP="001F56DF">
      <w:pPr>
        <w:pStyle w:val="a"/>
        <w:tabs>
          <w:tab w:val="left" w:pos="0"/>
        </w:tabs>
        <w:ind w:left="422" w:hangingChars="201" w:hanging="422"/>
      </w:pPr>
      <w:bookmarkStart w:id="353" w:name="_Ref3581663"/>
      <w:r w:rsidRPr="009176FC">
        <w:rPr>
          <w:rFonts w:hint="eastAsia"/>
        </w:rPr>
        <w:t>邹宇明</w:t>
      </w:r>
      <w:r w:rsidRPr="009176FC">
        <w:rPr>
          <w:rFonts w:hint="eastAsia"/>
        </w:rPr>
        <w:t xml:space="preserve">. </w:t>
      </w:r>
      <w:r w:rsidRPr="009176FC">
        <w:rPr>
          <w:rFonts w:hint="eastAsia"/>
        </w:rPr>
        <w:t>数字图像相关（</w:t>
      </w:r>
      <w:r w:rsidRPr="009176FC">
        <w:rPr>
          <w:rFonts w:hint="eastAsia"/>
        </w:rPr>
        <w:t>DIC</w:t>
      </w:r>
      <w:r w:rsidRPr="009176FC">
        <w:rPr>
          <w:rFonts w:hint="eastAsia"/>
        </w:rPr>
        <w:t>）方法在钢铁材料力学性能测试中的应用研究</w:t>
      </w:r>
      <w:r w:rsidRPr="009176FC">
        <w:rPr>
          <w:rFonts w:hint="eastAsia"/>
        </w:rPr>
        <w:t>[D]. 2017.</w:t>
      </w:r>
      <w:bookmarkEnd w:id="353"/>
    </w:p>
    <w:p w14:paraId="5C6D9667" w14:textId="734F65C9" w:rsidR="00564FEE" w:rsidRDefault="00564FEE" w:rsidP="001F56DF">
      <w:pPr>
        <w:pStyle w:val="a"/>
        <w:tabs>
          <w:tab w:val="left" w:pos="0"/>
        </w:tabs>
        <w:ind w:left="422" w:hangingChars="201" w:hanging="422"/>
      </w:pPr>
      <w:bookmarkStart w:id="354" w:name="_Ref3579395"/>
      <w:r w:rsidRPr="00564FEE">
        <w:rPr>
          <w:rFonts w:hint="eastAsia"/>
        </w:rPr>
        <w:t>陈庆顺</w:t>
      </w:r>
      <w:r w:rsidRPr="00564FEE">
        <w:rPr>
          <w:rFonts w:hint="eastAsia"/>
        </w:rPr>
        <w:t xml:space="preserve">. </w:t>
      </w:r>
      <w:r w:rsidRPr="00564FEE">
        <w:rPr>
          <w:rFonts w:hint="eastAsia"/>
        </w:rPr>
        <w:t>小型非接触式材料力学性能拉伸试验机的研制与试验研究</w:t>
      </w:r>
      <w:r w:rsidRPr="00564FEE">
        <w:rPr>
          <w:rFonts w:hint="eastAsia"/>
        </w:rPr>
        <w:t>[D]. 2018.</w:t>
      </w:r>
      <w:bookmarkEnd w:id="354"/>
    </w:p>
    <w:p w14:paraId="4800D072" w14:textId="7E174F53" w:rsidR="003D166C" w:rsidRDefault="003D166C" w:rsidP="001F56DF">
      <w:pPr>
        <w:pStyle w:val="a"/>
        <w:tabs>
          <w:tab w:val="left" w:pos="0"/>
        </w:tabs>
        <w:ind w:left="422" w:hangingChars="201" w:hanging="422"/>
      </w:pPr>
      <w:bookmarkStart w:id="355" w:name="_Ref3625255"/>
      <w:r w:rsidRPr="003D166C">
        <w:t>Peters W H</w:t>
      </w:r>
      <w:r w:rsidR="008A0DB4">
        <w:t>，</w:t>
      </w:r>
      <w:r w:rsidRPr="003D166C">
        <w:t xml:space="preserve"> </w:t>
      </w:r>
      <w:proofErr w:type="spellStart"/>
      <w:r w:rsidRPr="003D166C">
        <w:t>Ranson</w:t>
      </w:r>
      <w:proofErr w:type="spellEnd"/>
      <w:r w:rsidRPr="003D166C">
        <w:t xml:space="preserve"> W F. Digital Imaging Techniques in Experimental Stress Analysis</w:t>
      </w:r>
      <w:r w:rsidR="008A0DB4">
        <w:t>，</w:t>
      </w:r>
      <w:r w:rsidRPr="003D166C">
        <w:t xml:space="preserve"> Opt. Eng. 1981</w:t>
      </w:r>
      <w:r w:rsidR="008A0DB4">
        <w:t>，</w:t>
      </w:r>
      <w:r w:rsidRPr="003D166C">
        <w:t xml:space="preserve"> 21: 427~431.</w:t>
      </w:r>
      <w:bookmarkEnd w:id="355"/>
    </w:p>
    <w:p w14:paraId="2EDC68B7" w14:textId="3DFB8178" w:rsidR="003D166C" w:rsidRDefault="003D166C" w:rsidP="001F56DF">
      <w:pPr>
        <w:pStyle w:val="a"/>
        <w:tabs>
          <w:tab w:val="left" w:pos="0"/>
        </w:tabs>
        <w:ind w:left="422" w:hangingChars="201" w:hanging="422"/>
      </w:pPr>
      <w:bookmarkStart w:id="356" w:name="_Ref3625261"/>
      <w:r w:rsidRPr="003D166C">
        <w:t>Yamaguchi I. A laser-speckle strain gauge [J]. Journal of Physics E: Scientific  Instruments</w:t>
      </w:r>
      <w:r w:rsidR="008A0DB4">
        <w:t>，</w:t>
      </w:r>
      <w:r w:rsidRPr="003D166C">
        <w:t xml:space="preserve"> 1981</w:t>
      </w:r>
      <w:r w:rsidR="008A0DB4">
        <w:t>，</w:t>
      </w:r>
      <w:r w:rsidRPr="003D166C">
        <w:t xml:space="preserve"> 14:1270~1273.</w:t>
      </w:r>
      <w:bookmarkEnd w:id="356"/>
    </w:p>
    <w:p w14:paraId="19700293" w14:textId="66A2D84E" w:rsidR="008A2E4B" w:rsidRDefault="008A2E4B" w:rsidP="001F56DF">
      <w:pPr>
        <w:pStyle w:val="a"/>
        <w:tabs>
          <w:tab w:val="left" w:pos="0"/>
        </w:tabs>
        <w:ind w:left="422" w:hangingChars="201" w:hanging="422"/>
      </w:pPr>
      <w:bookmarkStart w:id="357" w:name="_Ref3655975"/>
      <w:r w:rsidRPr="008A2E4B">
        <w:t>Chu T C</w:t>
      </w:r>
      <w:r w:rsidR="008A0DB4">
        <w:t>，</w:t>
      </w:r>
      <w:r w:rsidRPr="008A2E4B">
        <w:t xml:space="preserve"> </w:t>
      </w:r>
      <w:proofErr w:type="spellStart"/>
      <w:r w:rsidRPr="008A2E4B">
        <w:t>Ranson</w:t>
      </w:r>
      <w:proofErr w:type="spellEnd"/>
      <w:r w:rsidRPr="008A2E4B">
        <w:t xml:space="preserve"> W F</w:t>
      </w:r>
      <w:r w:rsidR="008A0DB4">
        <w:t>，</w:t>
      </w:r>
      <w:r w:rsidRPr="008A2E4B">
        <w:t xml:space="preserve"> Sutton M A</w:t>
      </w:r>
      <w:r w:rsidR="008A0DB4">
        <w:t>，</w:t>
      </w:r>
      <w:r w:rsidRPr="008A2E4B">
        <w:t xml:space="preserve"> et al. Applications of Digital Image Correlation Techniques to Experimental Mechanics. Exp. Mech</w:t>
      </w:r>
      <w:r w:rsidR="008A0DB4">
        <w:t>，</w:t>
      </w:r>
      <w:r w:rsidRPr="008A2E4B">
        <w:t xml:space="preserve"> 1985</w:t>
      </w:r>
      <w:r w:rsidR="008A0DB4">
        <w:t>，</w:t>
      </w:r>
      <w:r w:rsidRPr="008A2E4B">
        <w:t xml:space="preserve"> 25: 232~244.</w:t>
      </w:r>
      <w:bookmarkEnd w:id="357"/>
    </w:p>
    <w:p w14:paraId="03D470B1" w14:textId="638F0168" w:rsidR="008A198D" w:rsidRDefault="008A198D" w:rsidP="001F56DF">
      <w:pPr>
        <w:pStyle w:val="a"/>
        <w:tabs>
          <w:tab w:val="left" w:pos="0"/>
        </w:tabs>
        <w:ind w:left="422" w:hangingChars="201" w:hanging="422"/>
      </w:pPr>
      <w:bookmarkStart w:id="358" w:name="_Ref3655982"/>
      <w:r w:rsidRPr="008A198D">
        <w:t>Kahn-</w:t>
      </w:r>
      <w:proofErr w:type="spellStart"/>
      <w:r w:rsidRPr="008A198D">
        <w:t>Jetter</w:t>
      </w:r>
      <w:proofErr w:type="spellEnd"/>
      <w:r w:rsidRPr="008A198D">
        <w:t xml:space="preserve"> Z L</w:t>
      </w:r>
      <w:r w:rsidR="008A0DB4">
        <w:t>，</w:t>
      </w:r>
      <w:r w:rsidRPr="008A198D">
        <w:t xml:space="preserve"> Chu T C. </w:t>
      </w:r>
      <w:proofErr w:type="gramStart"/>
      <w:r w:rsidRPr="008A198D">
        <w:t>Three dimensional</w:t>
      </w:r>
      <w:proofErr w:type="gramEnd"/>
      <w:r w:rsidRPr="008A198D">
        <w:t xml:space="preserve"> displacement measurement using digital image correlation and </w:t>
      </w:r>
      <w:proofErr w:type="spellStart"/>
      <w:r w:rsidRPr="008A198D">
        <w:t>photogrammic</w:t>
      </w:r>
      <w:proofErr w:type="spellEnd"/>
      <w:r w:rsidRPr="008A198D">
        <w:t xml:space="preserve"> analysis [J]. Experimental Mechanics</w:t>
      </w:r>
      <w:r w:rsidR="008A0DB4">
        <w:t>，</w:t>
      </w:r>
      <w:r w:rsidRPr="008A198D">
        <w:t xml:space="preserve"> 1990</w:t>
      </w:r>
      <w:r w:rsidR="008A0DB4">
        <w:t>，</w:t>
      </w:r>
      <w:r w:rsidRPr="008A198D">
        <w:t xml:space="preserve"> 30: 10-16.</w:t>
      </w:r>
      <w:bookmarkEnd w:id="358"/>
    </w:p>
    <w:p w14:paraId="40F657CD" w14:textId="08D33EDF" w:rsidR="008A198D" w:rsidRDefault="008A198D" w:rsidP="001F56DF">
      <w:pPr>
        <w:pStyle w:val="a"/>
        <w:tabs>
          <w:tab w:val="left" w:pos="0"/>
        </w:tabs>
        <w:ind w:left="422" w:hangingChars="201" w:hanging="422"/>
      </w:pPr>
      <w:bookmarkStart w:id="359" w:name="_Ref3655990"/>
      <w:r w:rsidRPr="008A198D">
        <w:t>Zink A G</w:t>
      </w:r>
      <w:r w:rsidR="008A0DB4">
        <w:t>，</w:t>
      </w:r>
      <w:r w:rsidRPr="008A198D">
        <w:t xml:space="preserve"> Davidson R W</w:t>
      </w:r>
      <w:r w:rsidR="008A0DB4">
        <w:t>，</w:t>
      </w:r>
      <w:r w:rsidRPr="008A198D">
        <w:t xml:space="preserve"> </w:t>
      </w:r>
      <w:proofErr w:type="spellStart"/>
      <w:r w:rsidRPr="008A198D">
        <w:t>Hamna</w:t>
      </w:r>
      <w:proofErr w:type="spellEnd"/>
      <w:r w:rsidRPr="008A198D">
        <w:t xml:space="preserve"> R B. Experimental measurement of the strain distribution in double overlap wood adhesive joints[J]. Journal of Adhesion</w:t>
      </w:r>
      <w:r w:rsidR="008A0DB4">
        <w:t>，</w:t>
      </w:r>
      <w:r w:rsidRPr="008A198D">
        <w:t xml:space="preserve"> 1996</w:t>
      </w:r>
      <w:r w:rsidR="008A0DB4">
        <w:t>，</w:t>
      </w:r>
      <w:r w:rsidRPr="008A198D">
        <w:t>56: 27-43.</w:t>
      </w:r>
      <w:bookmarkEnd w:id="359"/>
    </w:p>
    <w:p w14:paraId="253CB874" w14:textId="77A802B3" w:rsidR="008A198D" w:rsidRDefault="008A198D" w:rsidP="001F56DF">
      <w:pPr>
        <w:pStyle w:val="a"/>
        <w:tabs>
          <w:tab w:val="left" w:pos="0"/>
        </w:tabs>
        <w:ind w:left="422" w:hangingChars="201" w:hanging="422"/>
      </w:pPr>
      <w:bookmarkStart w:id="360" w:name="_Ref3655995"/>
      <w:r w:rsidRPr="008A198D">
        <w:t>Chevalier L</w:t>
      </w:r>
      <w:r w:rsidR="008A0DB4">
        <w:t>，</w:t>
      </w:r>
      <w:r w:rsidRPr="008A198D">
        <w:t xml:space="preserve"> </w:t>
      </w:r>
      <w:proofErr w:type="spellStart"/>
      <w:r w:rsidRPr="008A198D">
        <w:t>Calloch</w:t>
      </w:r>
      <w:proofErr w:type="spellEnd"/>
      <w:r w:rsidRPr="008A198D">
        <w:t xml:space="preserve"> S</w:t>
      </w:r>
      <w:r w:rsidR="008A0DB4">
        <w:t>，</w:t>
      </w:r>
      <w:r w:rsidRPr="008A198D">
        <w:t xml:space="preserve"> </w:t>
      </w:r>
      <w:proofErr w:type="spellStart"/>
      <w:r w:rsidRPr="008A198D">
        <w:t>Hild</w:t>
      </w:r>
      <w:proofErr w:type="spellEnd"/>
      <w:r w:rsidRPr="008A198D">
        <w:t xml:space="preserve"> F</w:t>
      </w:r>
      <w:r w:rsidR="008A0DB4">
        <w:t>，</w:t>
      </w:r>
      <w:r w:rsidRPr="008A198D">
        <w:t xml:space="preserve"> Marco Y. Digital image correlation used to analyze the multi-axial behavior of rubber-like materials. European Journal of Mechanics A: Solids</w:t>
      </w:r>
      <w:r w:rsidR="008A0DB4">
        <w:t>，</w:t>
      </w:r>
      <w:r w:rsidRPr="008A198D">
        <w:t xml:space="preserve"> 2001</w:t>
      </w:r>
      <w:r w:rsidR="008A0DB4">
        <w:t>，</w:t>
      </w:r>
      <w:r w:rsidRPr="008A198D">
        <w:t xml:space="preserve"> 20(1): 169-187.</w:t>
      </w:r>
      <w:bookmarkEnd w:id="360"/>
    </w:p>
    <w:p w14:paraId="67DD87D4" w14:textId="5AF29163" w:rsidR="003E4709" w:rsidRDefault="003E4709" w:rsidP="001F56DF">
      <w:pPr>
        <w:pStyle w:val="a"/>
        <w:tabs>
          <w:tab w:val="left" w:pos="0"/>
        </w:tabs>
        <w:ind w:left="422" w:hangingChars="201" w:hanging="422"/>
      </w:pPr>
      <w:bookmarkStart w:id="361" w:name="_Ref3656861"/>
      <w:r w:rsidRPr="003E4709">
        <w:rPr>
          <w:rFonts w:hint="eastAsia"/>
        </w:rPr>
        <w:t>高建新</w:t>
      </w:r>
      <w:r w:rsidRPr="003E4709">
        <w:rPr>
          <w:rFonts w:hint="eastAsia"/>
        </w:rPr>
        <w:t xml:space="preserve">. </w:t>
      </w:r>
      <w:r w:rsidRPr="003E4709">
        <w:rPr>
          <w:rFonts w:hint="eastAsia"/>
        </w:rPr>
        <w:t>数字散斑相关方法及其在力学测量中的应用</w:t>
      </w:r>
      <w:r w:rsidRPr="003E4709">
        <w:rPr>
          <w:rFonts w:hint="eastAsia"/>
        </w:rPr>
        <w:t xml:space="preserve">[D]. </w:t>
      </w:r>
      <w:r w:rsidRPr="003E4709">
        <w:rPr>
          <w:rFonts w:hint="eastAsia"/>
        </w:rPr>
        <w:t>清华大学</w:t>
      </w:r>
      <w:r w:rsidR="008A0DB4">
        <w:rPr>
          <w:rFonts w:hint="eastAsia"/>
        </w:rPr>
        <w:t>，</w:t>
      </w:r>
      <w:r w:rsidRPr="003E4709">
        <w:rPr>
          <w:rFonts w:hint="eastAsia"/>
        </w:rPr>
        <w:t xml:space="preserve"> 1989.</w:t>
      </w:r>
      <w:bookmarkEnd w:id="361"/>
    </w:p>
    <w:p w14:paraId="4D9EEDB5" w14:textId="158DE483" w:rsidR="00CE5259" w:rsidRDefault="00CE5259" w:rsidP="001F56DF">
      <w:pPr>
        <w:pStyle w:val="a"/>
        <w:tabs>
          <w:tab w:val="left" w:pos="0"/>
        </w:tabs>
        <w:ind w:left="422" w:hangingChars="201" w:hanging="422"/>
      </w:pPr>
      <w:bookmarkStart w:id="362" w:name="_Ref3656867"/>
      <w:r w:rsidRPr="00CE5259">
        <w:rPr>
          <w:rFonts w:hint="eastAsia"/>
        </w:rPr>
        <w:t>杭超</w:t>
      </w:r>
      <w:r w:rsidR="008A0DB4">
        <w:rPr>
          <w:rFonts w:hint="eastAsia"/>
        </w:rPr>
        <w:t>，</w:t>
      </w:r>
      <w:r w:rsidRPr="00CE5259">
        <w:rPr>
          <w:rFonts w:hint="eastAsia"/>
        </w:rPr>
        <w:t xml:space="preserve"> </w:t>
      </w:r>
      <w:r w:rsidRPr="00CE5259">
        <w:rPr>
          <w:rFonts w:hint="eastAsia"/>
        </w:rPr>
        <w:t>杨广</w:t>
      </w:r>
      <w:r w:rsidR="008A0DB4">
        <w:rPr>
          <w:rFonts w:hint="eastAsia"/>
        </w:rPr>
        <w:t>，</w:t>
      </w:r>
      <w:r w:rsidRPr="00CE5259">
        <w:rPr>
          <w:rFonts w:hint="eastAsia"/>
        </w:rPr>
        <w:t xml:space="preserve"> </w:t>
      </w:r>
      <w:r w:rsidRPr="00CE5259">
        <w:rPr>
          <w:rFonts w:hint="eastAsia"/>
        </w:rPr>
        <w:t>李玉龙</w:t>
      </w:r>
      <w:r w:rsidR="008A0DB4">
        <w:rPr>
          <w:rFonts w:hint="eastAsia"/>
        </w:rPr>
        <w:t>，</w:t>
      </w:r>
      <w:r w:rsidRPr="00CE5259">
        <w:rPr>
          <w:rFonts w:hint="eastAsia"/>
        </w:rPr>
        <w:t xml:space="preserve"> et al. </w:t>
      </w:r>
      <w:r w:rsidRPr="00CE5259">
        <w:rPr>
          <w:rFonts w:hint="eastAsia"/>
        </w:rPr>
        <w:t>数字图像相关方法在焊缝材料力学性能测试中的应用</w:t>
      </w:r>
      <w:r w:rsidRPr="00CE5259">
        <w:rPr>
          <w:rFonts w:hint="eastAsia"/>
        </w:rPr>
        <w:t xml:space="preserve">[J]. </w:t>
      </w:r>
      <w:r w:rsidRPr="00CE5259">
        <w:rPr>
          <w:rFonts w:hint="eastAsia"/>
        </w:rPr>
        <w:t>航空学报</w:t>
      </w:r>
      <w:r w:rsidR="008A0DB4">
        <w:rPr>
          <w:rFonts w:hint="eastAsia"/>
        </w:rPr>
        <w:t>，</w:t>
      </w:r>
      <w:r w:rsidRPr="00CE5259">
        <w:rPr>
          <w:rFonts w:hint="eastAsia"/>
        </w:rPr>
        <w:t xml:space="preserve"> 2013</w:t>
      </w:r>
      <w:r w:rsidR="008A0DB4">
        <w:rPr>
          <w:rFonts w:hint="eastAsia"/>
        </w:rPr>
        <w:t>，</w:t>
      </w:r>
      <w:r w:rsidRPr="00CE5259">
        <w:rPr>
          <w:rFonts w:hint="eastAsia"/>
        </w:rPr>
        <w:t xml:space="preserve"> 34(10).</w:t>
      </w:r>
      <w:bookmarkEnd w:id="362"/>
    </w:p>
    <w:p w14:paraId="31D0B01D" w14:textId="422810BA" w:rsidR="003C0FE1" w:rsidRDefault="003C0FE1" w:rsidP="001F56DF">
      <w:pPr>
        <w:pStyle w:val="a"/>
        <w:tabs>
          <w:tab w:val="left" w:pos="0"/>
        </w:tabs>
        <w:ind w:left="422" w:hangingChars="201" w:hanging="422"/>
      </w:pPr>
      <w:bookmarkStart w:id="363" w:name="_Ref3656889"/>
      <w:r w:rsidRPr="003C0FE1">
        <w:rPr>
          <w:rFonts w:hint="eastAsia"/>
        </w:rPr>
        <w:t>张睿诚</w:t>
      </w:r>
      <w:r w:rsidRPr="003C0FE1">
        <w:rPr>
          <w:rFonts w:hint="eastAsia"/>
        </w:rPr>
        <w:t xml:space="preserve">. </w:t>
      </w:r>
      <w:r w:rsidRPr="003C0FE1">
        <w:rPr>
          <w:rFonts w:hint="eastAsia"/>
        </w:rPr>
        <w:t>数字图像相关方法在应变测量中的应用研究</w:t>
      </w:r>
      <w:r w:rsidRPr="003C0FE1">
        <w:rPr>
          <w:rFonts w:hint="eastAsia"/>
        </w:rPr>
        <w:t>[D].</w:t>
      </w:r>
      <w:r w:rsidR="00D568E6">
        <w:rPr>
          <w:rFonts w:hint="eastAsia"/>
        </w:rPr>
        <w:t>重庆大学</w:t>
      </w:r>
      <w:r w:rsidR="00D568E6">
        <w:rPr>
          <w:rFonts w:hint="eastAsia"/>
        </w:rPr>
        <w:t>.</w:t>
      </w:r>
      <w:r w:rsidR="0093128D">
        <w:t>2017.</w:t>
      </w:r>
      <w:bookmarkEnd w:id="363"/>
    </w:p>
    <w:p w14:paraId="687136C4" w14:textId="6F7C6BB0" w:rsidR="00B9586C" w:rsidRDefault="00B9586C" w:rsidP="001F56DF">
      <w:pPr>
        <w:pStyle w:val="a"/>
        <w:tabs>
          <w:tab w:val="left" w:pos="0"/>
        </w:tabs>
        <w:ind w:left="422" w:hangingChars="201" w:hanging="422"/>
      </w:pPr>
      <w:bookmarkStart w:id="364" w:name="_Ref3658602"/>
      <w:proofErr w:type="gramStart"/>
      <w:r w:rsidRPr="00B9586C">
        <w:rPr>
          <w:rFonts w:hint="eastAsia"/>
        </w:rPr>
        <w:t>朱飞鹏</w:t>
      </w:r>
      <w:proofErr w:type="gramEnd"/>
      <w:r w:rsidR="008A0DB4">
        <w:rPr>
          <w:rFonts w:hint="eastAsia"/>
        </w:rPr>
        <w:t>，</w:t>
      </w:r>
      <w:r w:rsidRPr="00B9586C">
        <w:rPr>
          <w:rFonts w:hint="eastAsia"/>
        </w:rPr>
        <w:t xml:space="preserve"> </w:t>
      </w:r>
      <w:r w:rsidRPr="00B9586C">
        <w:rPr>
          <w:rFonts w:hint="eastAsia"/>
        </w:rPr>
        <w:t>孔德阳</w:t>
      </w:r>
      <w:r w:rsidR="008A0DB4">
        <w:rPr>
          <w:rFonts w:hint="eastAsia"/>
        </w:rPr>
        <w:t>，</w:t>
      </w:r>
      <w:r w:rsidRPr="00B9586C">
        <w:rPr>
          <w:rFonts w:hint="eastAsia"/>
        </w:rPr>
        <w:t xml:space="preserve"> </w:t>
      </w:r>
      <w:r w:rsidRPr="00B9586C">
        <w:rPr>
          <w:rFonts w:hint="eastAsia"/>
        </w:rPr>
        <w:t>龚琰</w:t>
      </w:r>
      <w:r w:rsidR="008A0DB4">
        <w:rPr>
          <w:rFonts w:hint="eastAsia"/>
        </w:rPr>
        <w:t>，</w:t>
      </w:r>
      <w:r w:rsidRPr="00B9586C">
        <w:rPr>
          <w:rFonts w:hint="eastAsia"/>
        </w:rPr>
        <w:t xml:space="preserve"> et al. </w:t>
      </w:r>
      <w:r w:rsidRPr="00B9586C">
        <w:rPr>
          <w:rFonts w:hint="eastAsia"/>
        </w:rPr>
        <w:t>基于三维</w:t>
      </w:r>
      <w:r w:rsidRPr="00B9586C">
        <w:rPr>
          <w:rFonts w:hint="eastAsia"/>
        </w:rPr>
        <w:t>DIC</w:t>
      </w:r>
      <w:r w:rsidRPr="00B9586C">
        <w:rPr>
          <w:rFonts w:hint="eastAsia"/>
        </w:rPr>
        <w:t>方法的高强钢拉伸力学性能测定</w:t>
      </w:r>
      <w:r w:rsidRPr="00B9586C">
        <w:rPr>
          <w:rFonts w:hint="eastAsia"/>
        </w:rPr>
        <w:t xml:space="preserve">[J]. </w:t>
      </w:r>
      <w:r w:rsidRPr="00B9586C">
        <w:rPr>
          <w:rFonts w:hint="eastAsia"/>
        </w:rPr>
        <w:t>力学季刊</w:t>
      </w:r>
      <w:r w:rsidR="008A0DB4">
        <w:rPr>
          <w:rFonts w:hint="eastAsia"/>
        </w:rPr>
        <w:t>，</w:t>
      </w:r>
      <w:r w:rsidRPr="00B9586C">
        <w:rPr>
          <w:rFonts w:hint="eastAsia"/>
        </w:rPr>
        <w:t xml:space="preserve"> 2018(2).</w:t>
      </w:r>
      <w:bookmarkEnd w:id="364"/>
    </w:p>
    <w:p w14:paraId="0D2011A8" w14:textId="7EDDCE1D" w:rsidR="00846E2E" w:rsidRPr="00135ECB" w:rsidRDefault="00502DF6" w:rsidP="001F56DF">
      <w:pPr>
        <w:pStyle w:val="a"/>
        <w:tabs>
          <w:tab w:val="left" w:pos="0"/>
        </w:tabs>
        <w:ind w:left="422" w:hangingChars="201" w:hanging="422"/>
      </w:pPr>
      <w:bookmarkStart w:id="365" w:name="_Ref2874537"/>
      <w:bookmarkEnd w:id="349"/>
      <w:bookmarkEnd w:id="350"/>
      <w:bookmarkEnd w:id="351"/>
      <w:bookmarkEnd w:id="352"/>
      <w:proofErr w:type="gramStart"/>
      <w:r w:rsidRPr="00135ECB">
        <w:rPr>
          <w:rFonts w:hint="eastAsia"/>
        </w:rPr>
        <w:t>曹良裕</w:t>
      </w:r>
      <w:proofErr w:type="gramEnd"/>
      <w:r w:rsidR="008A0DB4">
        <w:rPr>
          <w:rFonts w:hint="eastAsia"/>
        </w:rPr>
        <w:t>，</w:t>
      </w:r>
      <w:r w:rsidRPr="00135ECB">
        <w:rPr>
          <w:rFonts w:hint="eastAsia"/>
        </w:rPr>
        <w:t xml:space="preserve"> </w:t>
      </w:r>
      <w:proofErr w:type="gramStart"/>
      <w:r w:rsidRPr="00135ECB">
        <w:rPr>
          <w:rFonts w:hint="eastAsia"/>
        </w:rPr>
        <w:t>魏战</w:t>
      </w:r>
      <w:proofErr w:type="gramEnd"/>
      <w:r w:rsidRPr="00135ECB">
        <w:rPr>
          <w:rFonts w:hint="eastAsia"/>
        </w:rPr>
        <w:t>江</w:t>
      </w:r>
      <w:r w:rsidRPr="00135ECB">
        <w:rPr>
          <w:rFonts w:hint="eastAsia"/>
        </w:rPr>
        <w:t xml:space="preserve">. </w:t>
      </w:r>
      <w:r w:rsidRPr="00135ECB">
        <w:rPr>
          <w:rFonts w:hint="eastAsia"/>
        </w:rPr>
        <w:t>钢的碳当量公式及其在焊接中的应用</w:t>
      </w:r>
      <w:r w:rsidRPr="00135ECB">
        <w:rPr>
          <w:rFonts w:hint="eastAsia"/>
        </w:rPr>
        <w:t xml:space="preserve">[J]. </w:t>
      </w:r>
      <w:r w:rsidRPr="00135ECB">
        <w:rPr>
          <w:rFonts w:hint="eastAsia"/>
        </w:rPr>
        <w:t>材料开发与应用</w:t>
      </w:r>
      <w:r w:rsidR="008A0DB4">
        <w:rPr>
          <w:rFonts w:hint="eastAsia"/>
        </w:rPr>
        <w:t>，</w:t>
      </w:r>
      <w:r w:rsidRPr="00135ECB">
        <w:rPr>
          <w:rFonts w:hint="eastAsia"/>
        </w:rPr>
        <w:t xml:space="preserve"> 1999</w:t>
      </w:r>
      <w:r w:rsidR="008A0DB4">
        <w:rPr>
          <w:rFonts w:hint="eastAsia"/>
        </w:rPr>
        <w:t>，</w:t>
      </w:r>
      <w:r w:rsidRPr="00135ECB">
        <w:rPr>
          <w:rFonts w:hint="eastAsia"/>
        </w:rPr>
        <w:t>14(1):39-43.</w:t>
      </w:r>
      <w:bookmarkEnd w:id="365"/>
    </w:p>
    <w:p w14:paraId="2252062B" w14:textId="77777777" w:rsidR="00FF343A" w:rsidRPr="00135ECB" w:rsidRDefault="00FF343A" w:rsidP="001F56DF">
      <w:pPr>
        <w:pStyle w:val="a"/>
        <w:tabs>
          <w:tab w:val="left" w:pos="0"/>
        </w:tabs>
        <w:ind w:left="422" w:hangingChars="201" w:hanging="422"/>
      </w:pPr>
      <w:bookmarkStart w:id="366" w:name="_Ref2875104"/>
      <w:r w:rsidRPr="00135ECB">
        <w:rPr>
          <w:rFonts w:hint="eastAsia"/>
        </w:rPr>
        <w:t>G</w:t>
      </w:r>
      <w:r w:rsidRPr="00135ECB">
        <w:t xml:space="preserve">BT 228.1-2010. </w:t>
      </w:r>
      <w:r w:rsidRPr="00135ECB">
        <w:rPr>
          <w:rFonts w:hint="eastAsia"/>
        </w:rPr>
        <w:t>金属材料</w:t>
      </w:r>
      <w:r w:rsidRPr="00135ECB">
        <w:rPr>
          <w:rFonts w:hint="eastAsia"/>
        </w:rPr>
        <w:t xml:space="preserve"> </w:t>
      </w:r>
      <w:r w:rsidRPr="00135ECB">
        <w:rPr>
          <w:rFonts w:hint="eastAsia"/>
        </w:rPr>
        <w:t>拉伸试验第</w:t>
      </w:r>
      <w:r w:rsidRPr="00135ECB">
        <w:rPr>
          <w:rFonts w:hint="eastAsia"/>
        </w:rPr>
        <w:t>1</w:t>
      </w:r>
      <w:r w:rsidRPr="00135ECB">
        <w:rPr>
          <w:rFonts w:hint="eastAsia"/>
        </w:rPr>
        <w:t>部分：室温试验方法</w:t>
      </w:r>
      <w:r w:rsidRPr="00135ECB">
        <w:rPr>
          <w:rFonts w:hint="eastAsia"/>
        </w:rPr>
        <w:t>.</w:t>
      </w:r>
      <w:bookmarkEnd w:id="366"/>
    </w:p>
    <w:p w14:paraId="3FC35293" w14:textId="77777777" w:rsidR="00E352F8" w:rsidRPr="00135ECB" w:rsidRDefault="00E352F8" w:rsidP="001F56DF">
      <w:pPr>
        <w:pStyle w:val="a"/>
        <w:tabs>
          <w:tab w:val="left" w:pos="0"/>
        </w:tabs>
        <w:ind w:left="422" w:hangingChars="201" w:hanging="422"/>
      </w:pPr>
      <w:bookmarkStart w:id="367" w:name="_Ref2875643"/>
      <w:r w:rsidRPr="00135ECB">
        <w:rPr>
          <w:rFonts w:hint="eastAsia"/>
        </w:rPr>
        <w:t>G</w:t>
      </w:r>
      <w:r w:rsidRPr="00135ECB">
        <w:t xml:space="preserve">B 16270-2009. </w:t>
      </w:r>
      <w:r w:rsidRPr="00135ECB">
        <w:rPr>
          <w:rFonts w:hint="eastAsia"/>
        </w:rPr>
        <w:t>高强度结构用调质钢板</w:t>
      </w:r>
      <w:r w:rsidRPr="00135ECB">
        <w:rPr>
          <w:rFonts w:hint="eastAsia"/>
        </w:rPr>
        <w:t>.</w:t>
      </w:r>
      <w:bookmarkEnd w:id="367"/>
    </w:p>
    <w:p w14:paraId="434398A9" w14:textId="77777777" w:rsidR="00FF343A" w:rsidRPr="00135ECB" w:rsidRDefault="00FF343A" w:rsidP="001F56DF">
      <w:pPr>
        <w:pStyle w:val="a"/>
        <w:tabs>
          <w:tab w:val="left" w:pos="0"/>
        </w:tabs>
        <w:ind w:left="422" w:hangingChars="201" w:hanging="422"/>
      </w:pPr>
      <w:bookmarkStart w:id="368" w:name="_Ref2875026"/>
      <w:r w:rsidRPr="00135ECB">
        <w:rPr>
          <w:rFonts w:hint="eastAsia"/>
        </w:rPr>
        <w:t>G</w:t>
      </w:r>
      <w:r w:rsidRPr="00135ECB">
        <w:t>B 2652-2008T</w:t>
      </w:r>
      <w:r w:rsidRPr="00135ECB">
        <w:rPr>
          <w:rFonts w:hint="eastAsia"/>
        </w:rPr>
        <w:t>.</w:t>
      </w:r>
      <w:r w:rsidRPr="00135ECB">
        <w:t xml:space="preserve"> </w:t>
      </w:r>
      <w:r w:rsidRPr="00135ECB">
        <w:rPr>
          <w:rFonts w:hint="eastAsia"/>
        </w:rPr>
        <w:t>焊缝及熔敷金属拉伸试验方法</w:t>
      </w:r>
      <w:r w:rsidRPr="00135ECB">
        <w:rPr>
          <w:rFonts w:hint="eastAsia"/>
        </w:rPr>
        <w:t>.</w:t>
      </w:r>
      <w:bookmarkEnd w:id="368"/>
    </w:p>
    <w:p w14:paraId="13445B45" w14:textId="0BC89562" w:rsidR="003C3B84" w:rsidRPr="00135ECB" w:rsidRDefault="003C3B84" w:rsidP="001F56DF">
      <w:pPr>
        <w:pStyle w:val="a"/>
        <w:tabs>
          <w:tab w:val="left" w:pos="0"/>
        </w:tabs>
        <w:ind w:left="422" w:hangingChars="201" w:hanging="422"/>
      </w:pPr>
      <w:bookmarkStart w:id="369" w:name="_Ref2876862"/>
      <w:r w:rsidRPr="00135ECB">
        <w:t xml:space="preserve">Matic P </w:t>
      </w:r>
      <w:r w:rsidR="008A0DB4">
        <w:t>，</w:t>
      </w:r>
      <w:r w:rsidRPr="00135ECB">
        <w:t xml:space="preserve"> </w:t>
      </w:r>
      <w:proofErr w:type="spellStart"/>
      <w:r w:rsidRPr="00135ECB">
        <w:t>Jolles</w:t>
      </w:r>
      <w:proofErr w:type="spellEnd"/>
      <w:r w:rsidRPr="00135ECB">
        <w:t xml:space="preserve"> M I . Defect</w:t>
      </w:r>
      <w:r w:rsidR="008A0DB4">
        <w:t>，</w:t>
      </w:r>
      <w:r w:rsidRPr="00135ECB">
        <w:t xml:space="preserve"> Constitutive Behavior</w:t>
      </w:r>
      <w:r w:rsidR="008A0DB4">
        <w:t>，</w:t>
      </w:r>
      <w:r w:rsidRPr="00135ECB">
        <w:t xml:space="preserve"> and Continuum Toughness Considerations for Weld Integrity Analysis[J]. 1988.</w:t>
      </w:r>
      <w:bookmarkEnd w:id="369"/>
    </w:p>
    <w:p w14:paraId="5E745186" w14:textId="7C8CDD4C" w:rsidR="00E760AD" w:rsidRDefault="003C3B84" w:rsidP="001F56DF">
      <w:pPr>
        <w:pStyle w:val="a"/>
        <w:tabs>
          <w:tab w:val="left" w:pos="0"/>
        </w:tabs>
        <w:ind w:left="422" w:hangingChars="201" w:hanging="422"/>
      </w:pPr>
      <w:bookmarkStart w:id="370" w:name="_Ref2876872"/>
      <w:r w:rsidRPr="00135ECB">
        <w:t>Khoo H A</w:t>
      </w:r>
      <w:r w:rsidR="008A0DB4">
        <w:t>，</w:t>
      </w:r>
      <w:r w:rsidRPr="00135ECB">
        <w:t xml:space="preserve"> Cheng J</w:t>
      </w:r>
      <w:r w:rsidR="008A0DB4">
        <w:t>，</w:t>
      </w:r>
      <w:r w:rsidRPr="00135ECB">
        <w:t xml:space="preserve"> </w:t>
      </w:r>
      <w:proofErr w:type="spellStart"/>
      <w:r w:rsidRPr="00135ECB">
        <w:t>Hrudey</w:t>
      </w:r>
      <w:proofErr w:type="spellEnd"/>
      <w:r w:rsidRPr="00135ECB">
        <w:t xml:space="preserve"> T M. Determine steel properties for large strain from a standard</w:t>
      </w:r>
      <w:bookmarkEnd w:id="370"/>
      <w:r w:rsidR="00BB1C92">
        <w:rPr>
          <w:rFonts w:hint="eastAsia"/>
        </w:rPr>
        <w:t xml:space="preserve"> </w:t>
      </w:r>
      <w:r w:rsidRPr="00135ECB">
        <w:t>tension test</w:t>
      </w:r>
      <w:r w:rsidR="008A0DB4">
        <w:t>，</w:t>
      </w:r>
      <w:r w:rsidRPr="00135ECB">
        <w:t xml:space="preserve"> 2002</w:t>
      </w:r>
      <w:r w:rsidR="00E760AD" w:rsidRPr="00135ECB">
        <w:t>.</w:t>
      </w:r>
    </w:p>
    <w:p w14:paraId="158BD426" w14:textId="7D3490C5" w:rsidR="00F97194" w:rsidRPr="00135ECB" w:rsidRDefault="00F97194" w:rsidP="001F56DF">
      <w:pPr>
        <w:pStyle w:val="a"/>
        <w:tabs>
          <w:tab w:val="left" w:pos="0"/>
        </w:tabs>
        <w:ind w:left="422" w:hangingChars="201" w:hanging="422"/>
      </w:pPr>
      <w:bookmarkStart w:id="371" w:name="_Ref3660047"/>
      <w:r w:rsidRPr="00F97194">
        <w:t xml:space="preserve">Sun </w:t>
      </w:r>
      <w:proofErr w:type="spellStart"/>
      <w:r w:rsidRPr="00F97194">
        <w:t>Feifei</w:t>
      </w:r>
      <w:proofErr w:type="spellEnd"/>
      <w:r w:rsidR="008A0DB4">
        <w:t>，</w:t>
      </w:r>
      <w:r w:rsidRPr="00F97194">
        <w:t xml:space="preserve"> Ran </w:t>
      </w:r>
      <w:proofErr w:type="spellStart"/>
      <w:r w:rsidRPr="00F97194">
        <w:t>Mingming</w:t>
      </w:r>
      <w:proofErr w:type="spellEnd"/>
      <w:r w:rsidR="008A0DB4">
        <w:t>，</w:t>
      </w:r>
      <w:r w:rsidRPr="00F97194">
        <w:t xml:space="preserve"> Li </w:t>
      </w:r>
      <w:proofErr w:type="spellStart"/>
      <w:r w:rsidRPr="00F97194">
        <w:t>Guoqiang</w:t>
      </w:r>
      <w:proofErr w:type="spellEnd"/>
      <w:r w:rsidRPr="00F97194">
        <w:t xml:space="preserve"> et al. Experimental and numerical study of high-strength steel butt weld with softened HAZ. Proceedings of the Institution of Civil Engineers - Structures and Buildings</w:t>
      </w:r>
      <w:r w:rsidR="008A0DB4">
        <w:t>，</w:t>
      </w:r>
      <w:r w:rsidRPr="00F97194">
        <w:t xml:space="preserve"> 2018</w:t>
      </w:r>
      <w:r w:rsidR="008A0DB4">
        <w:t>，</w:t>
      </w:r>
      <w:r w:rsidRPr="00F97194">
        <w:t xml:space="preserve"> 171(8): 583-597.</w:t>
      </w:r>
      <w:bookmarkEnd w:id="371"/>
    </w:p>
    <w:p w14:paraId="2F686ACE" w14:textId="77777777" w:rsidR="00E760AD" w:rsidRPr="00135ECB" w:rsidRDefault="00E760AD" w:rsidP="001F56DF">
      <w:pPr>
        <w:pStyle w:val="a"/>
        <w:tabs>
          <w:tab w:val="left" w:pos="0"/>
        </w:tabs>
        <w:ind w:left="422" w:hangingChars="201" w:hanging="422"/>
      </w:pPr>
      <w:bookmarkStart w:id="372" w:name="_Ref2947604"/>
      <w:bookmarkStart w:id="373" w:name="_Ref2418063"/>
      <w:r w:rsidRPr="00135ECB">
        <w:rPr>
          <w:rFonts w:hint="eastAsia"/>
        </w:rPr>
        <w:t>GB5020</w:t>
      </w:r>
      <w:r w:rsidRPr="00135ECB">
        <w:t xml:space="preserve">5. </w:t>
      </w:r>
      <w:r w:rsidRPr="00135ECB">
        <w:rPr>
          <w:rFonts w:hint="eastAsia"/>
        </w:rPr>
        <w:t>钢结构工程施工及验收规范</w:t>
      </w:r>
      <w:r w:rsidRPr="00135ECB">
        <w:rPr>
          <w:rFonts w:hint="eastAsia"/>
        </w:rPr>
        <w:t>.</w:t>
      </w:r>
      <w:bookmarkEnd w:id="372"/>
    </w:p>
    <w:p w14:paraId="53D6349B" w14:textId="77777777" w:rsidR="00E760AD" w:rsidRPr="00135ECB" w:rsidRDefault="00E760AD" w:rsidP="001F56DF">
      <w:pPr>
        <w:pStyle w:val="a"/>
        <w:tabs>
          <w:tab w:val="left" w:pos="0"/>
          <w:tab w:val="left" w:pos="142"/>
        </w:tabs>
        <w:ind w:left="422" w:hangingChars="201" w:hanging="422"/>
      </w:pPr>
      <w:bookmarkStart w:id="374" w:name="_Ref2948033"/>
      <w:r w:rsidRPr="00135ECB">
        <w:rPr>
          <w:rFonts w:hint="eastAsia"/>
        </w:rPr>
        <w:t>G</w:t>
      </w:r>
      <w:r w:rsidRPr="00135ECB">
        <w:t xml:space="preserve">B 50661-2011. </w:t>
      </w:r>
      <w:r w:rsidRPr="00135ECB">
        <w:t>钢结构焊接规范</w:t>
      </w:r>
      <w:r w:rsidRPr="00135ECB">
        <w:rPr>
          <w:rFonts w:hint="eastAsia"/>
        </w:rPr>
        <w:t>.</w:t>
      </w:r>
      <w:bookmarkEnd w:id="374"/>
    </w:p>
    <w:p w14:paraId="1625D691" w14:textId="117FF881" w:rsidR="00F54FF7" w:rsidRPr="00135ECB" w:rsidRDefault="00F54FF7" w:rsidP="001F56DF">
      <w:pPr>
        <w:pStyle w:val="a"/>
        <w:tabs>
          <w:tab w:val="left" w:pos="0"/>
        </w:tabs>
        <w:ind w:left="422" w:hangingChars="201" w:hanging="422"/>
      </w:pPr>
      <w:bookmarkStart w:id="375" w:name="_Ref2418778"/>
      <w:bookmarkEnd w:id="373"/>
      <w:r w:rsidRPr="00135ECB">
        <w:rPr>
          <w:rFonts w:hint="eastAsia"/>
        </w:rPr>
        <w:t>朱奇</w:t>
      </w:r>
      <w:r w:rsidR="008A0DB4">
        <w:rPr>
          <w:rFonts w:hint="eastAsia"/>
        </w:rPr>
        <w:t>，</w:t>
      </w:r>
      <w:r w:rsidRPr="00135ECB">
        <w:rPr>
          <w:rFonts w:hint="eastAsia"/>
        </w:rPr>
        <w:t xml:space="preserve"> </w:t>
      </w:r>
      <w:r w:rsidRPr="00135ECB">
        <w:rPr>
          <w:rFonts w:hint="eastAsia"/>
        </w:rPr>
        <w:t>郝文峰</w:t>
      </w:r>
      <w:r w:rsidR="008A0DB4">
        <w:rPr>
          <w:rFonts w:hint="eastAsia"/>
        </w:rPr>
        <w:t>，</w:t>
      </w:r>
      <w:r w:rsidRPr="00135ECB">
        <w:rPr>
          <w:rFonts w:hint="eastAsia"/>
        </w:rPr>
        <w:t xml:space="preserve"> </w:t>
      </w:r>
      <w:r w:rsidRPr="00135ECB">
        <w:rPr>
          <w:rFonts w:hint="eastAsia"/>
        </w:rPr>
        <w:t>陈雷</w:t>
      </w:r>
      <w:r w:rsidR="008A0DB4">
        <w:rPr>
          <w:rFonts w:hint="eastAsia"/>
        </w:rPr>
        <w:t>，</w:t>
      </w:r>
      <w:r w:rsidRPr="00135ECB">
        <w:rPr>
          <w:rFonts w:hint="eastAsia"/>
        </w:rPr>
        <w:t xml:space="preserve"> et al. </w:t>
      </w:r>
      <w:r w:rsidRPr="00135ECB">
        <w:rPr>
          <w:rFonts w:hint="eastAsia"/>
        </w:rPr>
        <w:t>微尺度散斑制备方法研究及应用进展评价</w:t>
      </w:r>
      <w:r w:rsidRPr="00135ECB">
        <w:rPr>
          <w:rFonts w:hint="eastAsia"/>
        </w:rPr>
        <w:t xml:space="preserve">[J]. </w:t>
      </w:r>
      <w:r w:rsidRPr="00135ECB">
        <w:rPr>
          <w:rFonts w:hint="eastAsia"/>
        </w:rPr>
        <w:t>实验力学</w:t>
      </w:r>
      <w:r w:rsidR="008A0DB4">
        <w:rPr>
          <w:rFonts w:hint="eastAsia"/>
        </w:rPr>
        <w:t>，</w:t>
      </w:r>
      <w:r w:rsidRPr="00135ECB">
        <w:rPr>
          <w:rFonts w:hint="eastAsia"/>
        </w:rPr>
        <w:t xml:space="preserve"> 2018.</w:t>
      </w:r>
      <w:bookmarkEnd w:id="375"/>
    </w:p>
    <w:p w14:paraId="44A5288E" w14:textId="1219107D" w:rsidR="00E15C79" w:rsidRPr="00135ECB" w:rsidRDefault="00E15C79" w:rsidP="001F56DF">
      <w:pPr>
        <w:pStyle w:val="a"/>
        <w:tabs>
          <w:tab w:val="left" w:pos="0"/>
        </w:tabs>
        <w:ind w:left="422" w:hangingChars="201" w:hanging="422"/>
      </w:pPr>
      <w:bookmarkStart w:id="376" w:name="_Ref2419487"/>
      <w:r w:rsidRPr="00135ECB">
        <w:rPr>
          <w:rFonts w:hint="eastAsia"/>
        </w:rPr>
        <w:t xml:space="preserve">Wang H </w:t>
      </w:r>
      <w:r w:rsidR="008A0DB4">
        <w:rPr>
          <w:rFonts w:hint="eastAsia"/>
        </w:rPr>
        <w:t>，</w:t>
      </w:r>
      <w:r w:rsidRPr="00135ECB">
        <w:rPr>
          <w:rFonts w:hint="eastAsia"/>
        </w:rPr>
        <w:t xml:space="preserve"> </w:t>
      </w:r>
      <w:proofErr w:type="spellStart"/>
      <w:r w:rsidRPr="00135ECB">
        <w:rPr>
          <w:rFonts w:hint="eastAsia"/>
        </w:rPr>
        <w:t>Xie</w:t>
      </w:r>
      <w:proofErr w:type="spellEnd"/>
      <w:r w:rsidRPr="00135ECB">
        <w:rPr>
          <w:rFonts w:hint="eastAsia"/>
        </w:rPr>
        <w:t xml:space="preserve"> H </w:t>
      </w:r>
      <w:r w:rsidR="008A0DB4">
        <w:rPr>
          <w:rFonts w:hint="eastAsia"/>
        </w:rPr>
        <w:t>，</w:t>
      </w:r>
      <w:r w:rsidRPr="00135ECB">
        <w:rPr>
          <w:rFonts w:hint="eastAsia"/>
        </w:rPr>
        <w:t xml:space="preserve"> Li Y </w:t>
      </w:r>
      <w:bookmarkStart w:id="377" w:name="OLE_LINK26"/>
      <w:r w:rsidR="008A0DB4">
        <w:rPr>
          <w:rFonts w:hint="eastAsia"/>
        </w:rPr>
        <w:t>，</w:t>
      </w:r>
      <w:r w:rsidRPr="00135ECB">
        <w:rPr>
          <w:rFonts w:hint="eastAsia"/>
        </w:rPr>
        <w:t xml:space="preserve"> et al.</w:t>
      </w:r>
      <w:bookmarkEnd w:id="377"/>
      <w:r w:rsidRPr="00135ECB">
        <w:rPr>
          <w:rFonts w:hint="eastAsia"/>
        </w:rPr>
        <w:t xml:space="preserve"> Fabrication of micro-scale speckle pattern and its </w:t>
      </w:r>
      <w:r w:rsidRPr="00135ECB">
        <w:rPr>
          <w:rFonts w:hint="eastAsia"/>
        </w:rPr>
        <w:lastRenderedPageBreak/>
        <w:t>applications for deformation measurement[J]. Measurement Science and Technology</w:t>
      </w:r>
      <w:r w:rsidR="008A0DB4">
        <w:rPr>
          <w:rFonts w:hint="eastAsia"/>
        </w:rPr>
        <w:t>，</w:t>
      </w:r>
      <w:r w:rsidRPr="00135ECB">
        <w:rPr>
          <w:rFonts w:hint="eastAsia"/>
        </w:rPr>
        <w:t xml:space="preserve"> 2012</w:t>
      </w:r>
      <w:r w:rsidR="008A0DB4">
        <w:rPr>
          <w:rFonts w:hint="eastAsia"/>
        </w:rPr>
        <w:t>，</w:t>
      </w:r>
      <w:r w:rsidRPr="00135ECB">
        <w:rPr>
          <w:rFonts w:hint="eastAsia"/>
        </w:rPr>
        <w:t xml:space="preserve"> 23(3):035402.</w:t>
      </w:r>
      <w:bookmarkEnd w:id="376"/>
    </w:p>
    <w:p w14:paraId="0F11AC0D" w14:textId="77777777" w:rsidR="00303D36" w:rsidRPr="00135ECB" w:rsidRDefault="00F54FF7" w:rsidP="001F56DF">
      <w:pPr>
        <w:pStyle w:val="a"/>
        <w:tabs>
          <w:tab w:val="left" w:pos="0"/>
        </w:tabs>
        <w:ind w:left="422" w:hangingChars="201" w:hanging="422"/>
      </w:pPr>
      <w:bookmarkStart w:id="378" w:name="_Ref2419497"/>
      <w:r w:rsidRPr="00135ECB">
        <w:rPr>
          <w:rFonts w:hint="eastAsia"/>
        </w:rPr>
        <w:t>何广龙</w:t>
      </w:r>
      <w:r w:rsidRPr="00135ECB">
        <w:rPr>
          <w:rFonts w:hint="eastAsia"/>
        </w:rPr>
        <w:t xml:space="preserve">. </w:t>
      </w:r>
      <w:r w:rsidRPr="00135ECB">
        <w:rPr>
          <w:rFonts w:hint="eastAsia"/>
        </w:rPr>
        <w:t>微尺度数字图像相关方法和技术研究</w:t>
      </w:r>
      <w:r w:rsidRPr="00135ECB">
        <w:rPr>
          <w:rFonts w:hint="eastAsia"/>
        </w:rPr>
        <w:t>[D].</w:t>
      </w:r>
      <w:bookmarkEnd w:id="378"/>
    </w:p>
    <w:p w14:paraId="109E0C50" w14:textId="5130AC98" w:rsidR="00CA477C" w:rsidRDefault="00303D36" w:rsidP="001F56DF">
      <w:pPr>
        <w:pStyle w:val="a"/>
        <w:tabs>
          <w:tab w:val="left" w:pos="0"/>
        </w:tabs>
        <w:ind w:left="422" w:hangingChars="201" w:hanging="422"/>
      </w:pPr>
      <w:bookmarkStart w:id="379" w:name="_Ref2427586"/>
      <w:r w:rsidRPr="00135ECB">
        <w:t xml:space="preserve">Aramis. User </w:t>
      </w:r>
      <w:proofErr w:type="gramStart"/>
      <w:r w:rsidRPr="00135ECB">
        <w:t>manual  —</w:t>
      </w:r>
      <w:proofErr w:type="gramEnd"/>
      <w:r w:rsidRPr="00135ECB">
        <w:t xml:space="preserve"> software. v6.1 </w:t>
      </w:r>
      <w:proofErr w:type="spellStart"/>
      <w:proofErr w:type="gramStart"/>
      <w:r w:rsidRPr="00135ECB">
        <w:t>rev.b</w:t>
      </w:r>
      <w:proofErr w:type="spellEnd"/>
      <w:proofErr w:type="gramEnd"/>
      <w:r w:rsidRPr="00135ECB">
        <w:t xml:space="preserve"> ed.. Braunschweig</w:t>
      </w:r>
      <w:r w:rsidR="008A0DB4">
        <w:t>，</w:t>
      </w:r>
      <w:r w:rsidRPr="00135ECB">
        <w:t xml:space="preserve"> Germany: GOM </w:t>
      </w:r>
      <w:proofErr w:type="spellStart"/>
      <w:r w:rsidRPr="00135ECB">
        <w:t>mbH</w:t>
      </w:r>
      <w:proofErr w:type="spellEnd"/>
      <w:r w:rsidR="008A0DB4">
        <w:t>，</w:t>
      </w:r>
      <w:r w:rsidRPr="00135ECB">
        <w:t xml:space="preserve"> 2009</w:t>
      </w:r>
      <w:bookmarkEnd w:id="379"/>
      <w:r w:rsidR="00666669">
        <w:t>.</w:t>
      </w:r>
    </w:p>
    <w:p w14:paraId="7354CA4A" w14:textId="04AD9831" w:rsidR="008D7BFC" w:rsidRDefault="008D7BFC" w:rsidP="001F56DF">
      <w:pPr>
        <w:pStyle w:val="a"/>
        <w:tabs>
          <w:tab w:val="left" w:pos="0"/>
        </w:tabs>
        <w:ind w:left="422" w:hangingChars="201" w:hanging="422"/>
      </w:pPr>
      <w:bookmarkStart w:id="380" w:name="_Ref3972109"/>
      <w:r>
        <w:rPr>
          <w:rFonts w:hint="eastAsia"/>
        </w:rPr>
        <w:t>石亦平</w:t>
      </w:r>
      <w:r w:rsidRPr="008D7BFC">
        <w:rPr>
          <w:rFonts w:hint="eastAsia"/>
        </w:rPr>
        <w:t>，</w:t>
      </w:r>
      <w:r>
        <w:rPr>
          <w:rFonts w:hint="eastAsia"/>
        </w:rPr>
        <w:t>周玉蓉</w:t>
      </w:r>
      <w:r w:rsidR="00300278">
        <w:rPr>
          <w:rFonts w:hint="eastAsia"/>
        </w:rPr>
        <w:t>.</w:t>
      </w:r>
      <w:r w:rsidR="00300278">
        <w:t xml:space="preserve"> </w:t>
      </w:r>
      <w:r>
        <w:rPr>
          <w:rFonts w:hint="eastAsia"/>
        </w:rPr>
        <w:t>A</w:t>
      </w:r>
      <w:r>
        <w:t>BAQUS</w:t>
      </w:r>
      <w:r>
        <w:rPr>
          <w:rFonts w:hint="eastAsia"/>
        </w:rPr>
        <w:t>有限元分析实例详解</w:t>
      </w:r>
      <w:r w:rsidRPr="008D7BFC">
        <w:rPr>
          <w:rFonts w:hint="eastAsia"/>
        </w:rPr>
        <w:t>[M]</w:t>
      </w:r>
      <w:r w:rsidRPr="008D7BFC">
        <w:rPr>
          <w:rFonts w:hint="eastAsia"/>
        </w:rPr>
        <w:t>．北京：</w:t>
      </w:r>
      <w:r>
        <w:rPr>
          <w:rFonts w:hint="eastAsia"/>
        </w:rPr>
        <w:t>机械工业出版社</w:t>
      </w:r>
      <w:r w:rsidRPr="008D7BFC">
        <w:rPr>
          <w:rFonts w:hint="eastAsia"/>
        </w:rPr>
        <w:t>，</w:t>
      </w:r>
      <w:r>
        <w:t>2006.</w:t>
      </w:r>
      <w:bookmarkEnd w:id="380"/>
      <w:r>
        <w:t xml:space="preserve"> </w:t>
      </w:r>
    </w:p>
    <w:p w14:paraId="6D50DA43" w14:textId="1F169FA2" w:rsidR="00300278" w:rsidRDefault="00300278" w:rsidP="001F56DF">
      <w:pPr>
        <w:pStyle w:val="a"/>
        <w:tabs>
          <w:tab w:val="left" w:pos="0"/>
        </w:tabs>
        <w:ind w:left="422" w:hangingChars="201" w:hanging="422"/>
      </w:pPr>
      <w:bookmarkStart w:id="381" w:name="_Ref3991088"/>
      <w:r>
        <w:rPr>
          <w:rFonts w:hint="eastAsia"/>
        </w:rPr>
        <w:t>曹金凤，石亦平</w:t>
      </w:r>
      <w:r>
        <w:rPr>
          <w:rFonts w:hint="eastAsia"/>
        </w:rPr>
        <w:t>.</w:t>
      </w:r>
      <w:r w:rsidRPr="00300278">
        <w:rPr>
          <w:rFonts w:hint="eastAsia"/>
        </w:rPr>
        <w:t xml:space="preserve"> </w:t>
      </w:r>
      <w:r>
        <w:rPr>
          <w:rFonts w:hint="eastAsia"/>
        </w:rPr>
        <w:t>A</w:t>
      </w:r>
      <w:r>
        <w:t>BAQUS</w:t>
      </w:r>
      <w:r>
        <w:rPr>
          <w:rFonts w:hint="eastAsia"/>
        </w:rPr>
        <w:t>有限元分析常见问题解答</w:t>
      </w:r>
      <w:r w:rsidRPr="008D7BFC">
        <w:rPr>
          <w:rFonts w:hint="eastAsia"/>
        </w:rPr>
        <w:t>[M]</w:t>
      </w:r>
      <w:r w:rsidRPr="008D7BFC">
        <w:rPr>
          <w:rFonts w:hint="eastAsia"/>
        </w:rPr>
        <w:t>．北京：</w:t>
      </w:r>
      <w:r>
        <w:rPr>
          <w:rFonts w:hint="eastAsia"/>
        </w:rPr>
        <w:t>机械工业出版社</w:t>
      </w:r>
      <w:r w:rsidRPr="008D7BFC">
        <w:rPr>
          <w:rFonts w:hint="eastAsia"/>
        </w:rPr>
        <w:t>，</w:t>
      </w:r>
      <w:r>
        <w:t>2013.</w:t>
      </w:r>
      <w:bookmarkEnd w:id="381"/>
    </w:p>
    <w:p w14:paraId="41F6BE3A" w14:textId="1EF3AD7A" w:rsidR="00940EA2" w:rsidRDefault="00940EA2" w:rsidP="001F56DF">
      <w:pPr>
        <w:pStyle w:val="a"/>
        <w:tabs>
          <w:tab w:val="left" w:pos="0"/>
        </w:tabs>
        <w:ind w:left="422" w:hangingChars="201" w:hanging="422"/>
      </w:pPr>
      <w:bookmarkStart w:id="382" w:name="_Ref4682782"/>
      <w:r w:rsidRPr="00940EA2">
        <w:rPr>
          <w:rFonts w:hint="eastAsia"/>
        </w:rPr>
        <w:t xml:space="preserve">JOHNSON G </w:t>
      </w:r>
      <w:r w:rsidRPr="00940EA2">
        <w:rPr>
          <w:rFonts w:hint="eastAsia"/>
        </w:rPr>
        <w:t>Ｒ，</w:t>
      </w:r>
      <w:r w:rsidRPr="00940EA2">
        <w:rPr>
          <w:rFonts w:hint="eastAsia"/>
        </w:rPr>
        <w:t>COOK W H</w:t>
      </w:r>
      <w:r w:rsidRPr="00940EA2">
        <w:rPr>
          <w:rFonts w:hint="eastAsia"/>
        </w:rPr>
        <w:t>．</w:t>
      </w:r>
      <w:r w:rsidRPr="00940EA2">
        <w:rPr>
          <w:rFonts w:hint="eastAsia"/>
        </w:rPr>
        <w:t xml:space="preserve"> Fracture characteristics of three metals subjected to various strains</w:t>
      </w:r>
      <w:r w:rsidRPr="00940EA2">
        <w:rPr>
          <w:rFonts w:hint="eastAsia"/>
        </w:rPr>
        <w:t>，</w:t>
      </w:r>
      <w:r w:rsidRPr="00940EA2">
        <w:rPr>
          <w:rFonts w:hint="eastAsia"/>
        </w:rPr>
        <w:t>strain rates</w:t>
      </w:r>
      <w:r w:rsidRPr="00940EA2">
        <w:rPr>
          <w:rFonts w:hint="eastAsia"/>
        </w:rPr>
        <w:t>，</w:t>
      </w:r>
      <w:r w:rsidRPr="00940EA2">
        <w:rPr>
          <w:rFonts w:hint="eastAsia"/>
        </w:rPr>
        <w:t>temperatures and pressures</w:t>
      </w:r>
      <w:r w:rsidRPr="00940EA2">
        <w:rPr>
          <w:rFonts w:hint="eastAsia"/>
        </w:rPr>
        <w:t>［</w:t>
      </w:r>
      <w:r w:rsidRPr="00940EA2">
        <w:rPr>
          <w:rFonts w:hint="eastAsia"/>
        </w:rPr>
        <w:t>J</w:t>
      </w:r>
      <w:r w:rsidRPr="00940EA2">
        <w:rPr>
          <w:rFonts w:hint="eastAsia"/>
        </w:rPr>
        <w:t>］．</w:t>
      </w:r>
      <w:r w:rsidRPr="00940EA2">
        <w:rPr>
          <w:rFonts w:hint="eastAsia"/>
        </w:rPr>
        <w:t xml:space="preserve"> Engineering Fracture Mechanics</w:t>
      </w:r>
      <w:r w:rsidRPr="00940EA2">
        <w:rPr>
          <w:rFonts w:hint="eastAsia"/>
        </w:rPr>
        <w:t>，</w:t>
      </w:r>
      <w:r w:rsidRPr="00940EA2">
        <w:rPr>
          <w:rFonts w:hint="eastAsia"/>
        </w:rPr>
        <w:t>1985</w:t>
      </w:r>
      <w:r w:rsidRPr="00940EA2">
        <w:rPr>
          <w:rFonts w:hint="eastAsia"/>
        </w:rPr>
        <w:t>，</w:t>
      </w:r>
      <w:r w:rsidRPr="00940EA2">
        <w:rPr>
          <w:rFonts w:hint="eastAsia"/>
        </w:rPr>
        <w:t>21: 31-48</w:t>
      </w:r>
      <w:r>
        <w:t>.</w:t>
      </w:r>
      <w:bookmarkEnd w:id="382"/>
    </w:p>
    <w:p w14:paraId="0552DE3E" w14:textId="62A87314" w:rsidR="00940EA2" w:rsidRDefault="00940EA2" w:rsidP="001F56DF">
      <w:pPr>
        <w:pStyle w:val="a"/>
        <w:tabs>
          <w:tab w:val="left" w:pos="0"/>
        </w:tabs>
        <w:ind w:left="422" w:hangingChars="201" w:hanging="422"/>
      </w:pPr>
      <w:bookmarkStart w:id="383" w:name="_Ref4682931"/>
      <w:r w:rsidRPr="00940EA2">
        <w:rPr>
          <w:rFonts w:hint="eastAsia"/>
        </w:rPr>
        <w:t>HANCOCK J W</w:t>
      </w:r>
      <w:r w:rsidRPr="00940EA2">
        <w:rPr>
          <w:rFonts w:hint="eastAsia"/>
        </w:rPr>
        <w:t>，</w:t>
      </w:r>
      <w:r w:rsidRPr="00940EA2">
        <w:rPr>
          <w:rFonts w:hint="eastAsia"/>
        </w:rPr>
        <w:t>MACKENZIE A C</w:t>
      </w:r>
      <w:r w:rsidRPr="00940EA2">
        <w:rPr>
          <w:rFonts w:hint="eastAsia"/>
        </w:rPr>
        <w:t>．</w:t>
      </w:r>
      <w:r w:rsidRPr="00940EA2">
        <w:rPr>
          <w:rFonts w:hint="eastAsia"/>
        </w:rPr>
        <w:t xml:space="preserve"> On the mechanisms of ductile failure in high strength steels subjected to multi-axial stress-states</w:t>
      </w:r>
      <w:r w:rsidRPr="00940EA2">
        <w:rPr>
          <w:rFonts w:hint="eastAsia"/>
        </w:rPr>
        <w:t>［</w:t>
      </w:r>
      <w:r w:rsidRPr="00940EA2">
        <w:rPr>
          <w:rFonts w:hint="eastAsia"/>
        </w:rPr>
        <w:t>J</w:t>
      </w:r>
      <w:r w:rsidRPr="00940EA2">
        <w:rPr>
          <w:rFonts w:hint="eastAsia"/>
        </w:rPr>
        <w:t>］．</w:t>
      </w:r>
      <w:r w:rsidRPr="00940EA2">
        <w:rPr>
          <w:rFonts w:hint="eastAsia"/>
        </w:rPr>
        <w:t xml:space="preserve"> Journal of the Mechanics and Physics of Solids</w:t>
      </w:r>
      <w:r w:rsidRPr="00940EA2">
        <w:rPr>
          <w:rFonts w:hint="eastAsia"/>
        </w:rPr>
        <w:t>，</w:t>
      </w:r>
      <w:r w:rsidRPr="00940EA2">
        <w:rPr>
          <w:rFonts w:hint="eastAsia"/>
        </w:rPr>
        <w:t>1976</w:t>
      </w:r>
      <w:r w:rsidRPr="00940EA2">
        <w:rPr>
          <w:rFonts w:hint="eastAsia"/>
        </w:rPr>
        <w:t>，</w:t>
      </w:r>
      <w:r w:rsidRPr="00940EA2">
        <w:rPr>
          <w:rFonts w:hint="eastAsia"/>
        </w:rPr>
        <w:t>24( 2) : 147-169</w:t>
      </w:r>
      <w:r w:rsidRPr="00940EA2">
        <w:rPr>
          <w:rFonts w:hint="eastAsia"/>
        </w:rPr>
        <w:t>．</w:t>
      </w:r>
      <w:bookmarkEnd w:id="383"/>
    </w:p>
    <w:p w14:paraId="7353B469" w14:textId="0C38CC3E" w:rsidR="00940EA2" w:rsidRDefault="00940EA2" w:rsidP="001F56DF">
      <w:pPr>
        <w:pStyle w:val="a"/>
        <w:tabs>
          <w:tab w:val="left" w:pos="0"/>
        </w:tabs>
        <w:ind w:left="422" w:hangingChars="201" w:hanging="422"/>
      </w:pPr>
      <w:bookmarkStart w:id="384" w:name="_Ref4682935"/>
      <w:r w:rsidRPr="00940EA2">
        <w:rPr>
          <w:rFonts w:hint="eastAsia"/>
        </w:rPr>
        <w:t>MACKENZIE A C</w:t>
      </w:r>
      <w:r w:rsidRPr="00940EA2">
        <w:rPr>
          <w:rFonts w:hint="eastAsia"/>
        </w:rPr>
        <w:t>，</w:t>
      </w:r>
      <w:r w:rsidRPr="00940EA2">
        <w:rPr>
          <w:rFonts w:hint="eastAsia"/>
        </w:rPr>
        <w:t>HANCOCK J W</w:t>
      </w:r>
      <w:r w:rsidRPr="00940EA2">
        <w:rPr>
          <w:rFonts w:hint="eastAsia"/>
        </w:rPr>
        <w:t>，</w:t>
      </w:r>
      <w:r w:rsidRPr="00940EA2">
        <w:rPr>
          <w:rFonts w:hint="eastAsia"/>
        </w:rPr>
        <w:t>B</w:t>
      </w:r>
      <w:r w:rsidRPr="00940EA2">
        <w:rPr>
          <w:rFonts w:hint="eastAsia"/>
        </w:rPr>
        <w:t>Ｒ</w:t>
      </w:r>
      <w:r w:rsidRPr="00940EA2">
        <w:rPr>
          <w:rFonts w:hint="eastAsia"/>
        </w:rPr>
        <w:t>OWN D K</w:t>
      </w:r>
      <w:r w:rsidRPr="00940EA2">
        <w:rPr>
          <w:rFonts w:hint="eastAsia"/>
        </w:rPr>
        <w:t>．</w:t>
      </w:r>
      <w:r w:rsidRPr="00940EA2">
        <w:rPr>
          <w:rFonts w:hint="eastAsia"/>
        </w:rPr>
        <w:t xml:space="preserve"> On the influence of state of stress on ductile failure initiation in high strength steels</w:t>
      </w:r>
      <w:r w:rsidRPr="00940EA2">
        <w:rPr>
          <w:rFonts w:hint="eastAsia"/>
        </w:rPr>
        <w:t>［</w:t>
      </w:r>
      <w:r w:rsidRPr="00940EA2">
        <w:rPr>
          <w:rFonts w:hint="eastAsia"/>
        </w:rPr>
        <w:t>J</w:t>
      </w:r>
      <w:r w:rsidRPr="00940EA2">
        <w:rPr>
          <w:rFonts w:hint="eastAsia"/>
        </w:rPr>
        <w:t>］．</w:t>
      </w:r>
      <w:r w:rsidRPr="00940EA2">
        <w:rPr>
          <w:rFonts w:hint="eastAsia"/>
        </w:rPr>
        <w:t xml:space="preserve"> Engineering Fracture Mechanics</w:t>
      </w:r>
      <w:r w:rsidRPr="00940EA2">
        <w:rPr>
          <w:rFonts w:hint="eastAsia"/>
        </w:rPr>
        <w:t>，</w:t>
      </w:r>
      <w:r w:rsidRPr="00940EA2">
        <w:rPr>
          <w:rFonts w:hint="eastAsia"/>
        </w:rPr>
        <w:t>1977</w:t>
      </w:r>
      <w:r w:rsidRPr="00940EA2">
        <w:rPr>
          <w:rFonts w:hint="eastAsia"/>
        </w:rPr>
        <w:t>，</w:t>
      </w:r>
      <w:r w:rsidRPr="00940EA2">
        <w:rPr>
          <w:rFonts w:hint="eastAsia"/>
        </w:rPr>
        <w:t>9( 1) : 167-188</w:t>
      </w:r>
      <w:r w:rsidRPr="00940EA2">
        <w:rPr>
          <w:rFonts w:hint="eastAsia"/>
        </w:rPr>
        <w:t>．</w:t>
      </w:r>
      <w:bookmarkEnd w:id="384"/>
    </w:p>
    <w:p w14:paraId="61F4932B" w14:textId="3D09DFA6" w:rsidR="0045056F" w:rsidRDefault="0045056F" w:rsidP="001F56DF">
      <w:pPr>
        <w:pStyle w:val="a"/>
        <w:tabs>
          <w:tab w:val="left" w:pos="0"/>
        </w:tabs>
        <w:ind w:left="422" w:hangingChars="201" w:hanging="422"/>
      </w:pPr>
      <w:bookmarkStart w:id="385" w:name="_Ref3971886"/>
      <w:r>
        <w:rPr>
          <w:rFonts w:hint="eastAsia"/>
        </w:rPr>
        <w:t>冉明明</w:t>
      </w:r>
      <w:r w:rsidRPr="003C0FE1">
        <w:rPr>
          <w:rFonts w:hint="eastAsia"/>
        </w:rPr>
        <w:t xml:space="preserve">. </w:t>
      </w:r>
      <w:r>
        <w:rPr>
          <w:rFonts w:hint="eastAsia"/>
        </w:rPr>
        <w:t>高强钢焊缝连接的力学性能和设计理论研究</w:t>
      </w:r>
      <w:r w:rsidRPr="003C0FE1">
        <w:rPr>
          <w:rFonts w:hint="eastAsia"/>
        </w:rPr>
        <w:t>[D].</w:t>
      </w:r>
      <w:r>
        <w:rPr>
          <w:rFonts w:hint="eastAsia"/>
        </w:rPr>
        <w:t>同济大学</w:t>
      </w:r>
      <w:r>
        <w:rPr>
          <w:rFonts w:hint="eastAsia"/>
        </w:rPr>
        <w:t>.</w:t>
      </w:r>
      <w:r>
        <w:t>2019.</w:t>
      </w:r>
      <w:bookmarkEnd w:id="385"/>
    </w:p>
    <w:p w14:paraId="4DF8C71D" w14:textId="77777777" w:rsidR="00CA477C" w:rsidRDefault="00CA477C" w:rsidP="00CA477C">
      <w:pPr>
        <w:pStyle w:val="a"/>
        <w:numPr>
          <w:ilvl w:val="0"/>
          <w:numId w:val="0"/>
        </w:numPr>
        <w:tabs>
          <w:tab w:val="left" w:pos="0"/>
        </w:tabs>
      </w:pPr>
    </w:p>
    <w:p w14:paraId="58E06ABD" w14:textId="77777777" w:rsidR="00CA477C" w:rsidRDefault="00CA477C" w:rsidP="00CA477C">
      <w:pPr>
        <w:pStyle w:val="a"/>
        <w:numPr>
          <w:ilvl w:val="0"/>
          <w:numId w:val="0"/>
        </w:numPr>
        <w:tabs>
          <w:tab w:val="left" w:pos="0"/>
        </w:tabs>
      </w:pPr>
    </w:p>
    <w:p w14:paraId="21C1B9CC" w14:textId="77777777" w:rsidR="00CA477C" w:rsidRPr="0045056F" w:rsidRDefault="00CA477C" w:rsidP="00CA477C">
      <w:pPr>
        <w:pStyle w:val="a"/>
        <w:numPr>
          <w:ilvl w:val="0"/>
          <w:numId w:val="0"/>
        </w:numPr>
        <w:tabs>
          <w:tab w:val="left" w:pos="0"/>
        </w:tabs>
      </w:pPr>
    </w:p>
    <w:p w14:paraId="73C2DE6B" w14:textId="77777777" w:rsidR="00CA477C" w:rsidRDefault="00CA477C" w:rsidP="00CA477C">
      <w:pPr>
        <w:pStyle w:val="a"/>
        <w:numPr>
          <w:ilvl w:val="0"/>
          <w:numId w:val="0"/>
        </w:numPr>
        <w:tabs>
          <w:tab w:val="left" w:pos="0"/>
        </w:tabs>
      </w:pPr>
    </w:p>
    <w:p w14:paraId="340227BF" w14:textId="20017A70" w:rsidR="00D84C57" w:rsidRPr="00135ECB" w:rsidRDefault="00005086" w:rsidP="00CA477C">
      <w:pPr>
        <w:pStyle w:val="a"/>
        <w:numPr>
          <w:ilvl w:val="0"/>
          <w:numId w:val="0"/>
        </w:numPr>
        <w:tabs>
          <w:tab w:val="left" w:pos="0"/>
        </w:tabs>
        <w:sectPr w:rsidR="00D84C57" w:rsidRPr="00135ECB" w:rsidSect="002B0555">
          <w:headerReference w:type="default" r:id="rId510"/>
          <w:endnotePr>
            <w:numFmt w:val="decimal"/>
          </w:endnotePr>
          <w:pgSz w:w="11906" w:h="16838"/>
          <w:pgMar w:top="1440" w:right="1800" w:bottom="1440" w:left="1800" w:header="1134" w:footer="1134" w:gutter="0"/>
          <w:cols w:space="425"/>
          <w:docGrid w:type="lines" w:linePitch="326"/>
        </w:sectPr>
      </w:pPr>
      <w:r w:rsidRPr="00135ECB">
        <w:br w:type="page"/>
      </w:r>
    </w:p>
    <w:p w14:paraId="51BB86A1" w14:textId="4FE64007" w:rsidR="00DD6A64" w:rsidRPr="00041FE2" w:rsidRDefault="00DD6A64" w:rsidP="00DD6A64">
      <w:pPr>
        <w:pStyle w:val="1"/>
        <w:numPr>
          <w:ilvl w:val="0"/>
          <w:numId w:val="0"/>
        </w:numPr>
      </w:pPr>
      <w:bookmarkStart w:id="386" w:name="_Toc4938255"/>
      <w:r w:rsidRPr="00041FE2">
        <w:lastRenderedPageBreak/>
        <w:t>致谢</w:t>
      </w:r>
      <w:bookmarkEnd w:id="386"/>
    </w:p>
    <w:p w14:paraId="2228A9D4" w14:textId="77777777" w:rsidR="00E6260E" w:rsidRDefault="00E6260E" w:rsidP="001E53D0">
      <w:pPr>
        <w:widowControl/>
        <w:spacing w:line="240" w:lineRule="auto"/>
        <w:ind w:firstLine="480"/>
        <w:jc w:val="left"/>
        <w:rPr>
          <w:rFonts w:eastAsia="仿宋"/>
        </w:rPr>
      </w:pPr>
      <w:r>
        <w:rPr>
          <w:rFonts w:eastAsia="仿宋" w:hint="eastAsia"/>
        </w:rPr>
        <w:t>行笔</w:t>
      </w:r>
      <w:r>
        <w:rPr>
          <w:rFonts w:eastAsia="仿宋"/>
        </w:rPr>
        <w:t>至此</w:t>
      </w:r>
      <w:r>
        <w:rPr>
          <w:rFonts w:eastAsia="仿宋" w:hint="eastAsia"/>
        </w:rPr>
        <w:t>，感慨</w:t>
      </w:r>
      <w:r>
        <w:rPr>
          <w:rFonts w:eastAsia="仿宋"/>
        </w:rPr>
        <w:t>良多</w:t>
      </w:r>
      <w:r>
        <w:rPr>
          <w:rFonts w:eastAsia="仿宋" w:hint="eastAsia"/>
        </w:rPr>
        <w:t>。</w:t>
      </w:r>
    </w:p>
    <w:p w14:paraId="0D07ED9B" w14:textId="77777777" w:rsidR="001E53D0" w:rsidRDefault="001E53D0" w:rsidP="001E53D0">
      <w:pPr>
        <w:widowControl/>
        <w:spacing w:line="240" w:lineRule="auto"/>
        <w:ind w:firstLine="480"/>
        <w:jc w:val="left"/>
        <w:rPr>
          <w:rFonts w:eastAsia="仿宋"/>
        </w:rPr>
      </w:pPr>
    </w:p>
    <w:p w14:paraId="043300A5" w14:textId="77777777" w:rsidR="00E6260E" w:rsidRDefault="00E6260E" w:rsidP="00E6260E">
      <w:pPr>
        <w:spacing w:line="320" w:lineRule="exact"/>
        <w:ind w:firstLine="480"/>
        <w:jc w:val="left"/>
        <w:rPr>
          <w:rFonts w:eastAsia="仿宋"/>
        </w:rPr>
      </w:pPr>
    </w:p>
    <w:p w14:paraId="33AC694C" w14:textId="77777777" w:rsidR="00E6260E" w:rsidRDefault="00E6260E" w:rsidP="00E6260E">
      <w:pPr>
        <w:spacing w:line="320" w:lineRule="exact"/>
        <w:ind w:firstLine="480"/>
        <w:jc w:val="right"/>
        <w:rPr>
          <w:rFonts w:eastAsia="仿宋"/>
        </w:rPr>
      </w:pPr>
      <w:r>
        <w:rPr>
          <w:rFonts w:eastAsia="仿宋" w:hint="eastAsia"/>
        </w:rPr>
        <w:t>2017</w:t>
      </w:r>
      <w:r>
        <w:rPr>
          <w:rFonts w:eastAsia="仿宋" w:hint="eastAsia"/>
        </w:rPr>
        <w:t>年</w:t>
      </w:r>
      <w:r>
        <w:rPr>
          <w:rFonts w:eastAsia="仿宋"/>
        </w:rPr>
        <w:t>6</w:t>
      </w:r>
      <w:r>
        <w:rPr>
          <w:rFonts w:eastAsia="仿宋" w:hint="eastAsia"/>
        </w:rPr>
        <w:t>月于</w:t>
      </w:r>
      <w:r>
        <w:rPr>
          <w:rFonts w:eastAsia="仿宋"/>
        </w:rPr>
        <w:t>同济</w:t>
      </w:r>
    </w:p>
    <w:p w14:paraId="78505AA7" w14:textId="77777777" w:rsidR="002A4FC5" w:rsidRDefault="002A4FC5" w:rsidP="004758D1">
      <w:pPr>
        <w:spacing w:line="320" w:lineRule="exact"/>
        <w:ind w:firstLine="480"/>
        <w:jc w:val="left"/>
        <w:rPr>
          <w:rFonts w:eastAsia="仿宋"/>
        </w:rPr>
      </w:pPr>
    </w:p>
    <w:p w14:paraId="3DB2B4E6" w14:textId="77777777" w:rsidR="004C4689" w:rsidRDefault="004C4689" w:rsidP="00D84C57">
      <w:pPr>
        <w:spacing w:line="320" w:lineRule="exact"/>
        <w:ind w:firstLine="480"/>
        <w:jc w:val="left"/>
        <w:rPr>
          <w:rFonts w:eastAsia="仿宋"/>
        </w:rPr>
      </w:pPr>
    </w:p>
    <w:p w14:paraId="0BD2BBB1" w14:textId="77777777" w:rsidR="004C4689" w:rsidRDefault="004C4689" w:rsidP="00D84C57">
      <w:pPr>
        <w:spacing w:line="320" w:lineRule="exact"/>
        <w:ind w:firstLine="480"/>
        <w:jc w:val="left"/>
        <w:rPr>
          <w:rFonts w:eastAsia="仿宋"/>
        </w:rPr>
      </w:pPr>
    </w:p>
    <w:p w14:paraId="2E772A80" w14:textId="77777777" w:rsidR="004C4689" w:rsidRDefault="004C4689" w:rsidP="00D84C57">
      <w:pPr>
        <w:spacing w:line="320" w:lineRule="exact"/>
        <w:ind w:firstLine="480"/>
        <w:jc w:val="left"/>
        <w:rPr>
          <w:rFonts w:eastAsia="仿宋"/>
        </w:rPr>
      </w:pPr>
    </w:p>
    <w:p w14:paraId="2CA648FE" w14:textId="77777777" w:rsidR="004C4689" w:rsidRDefault="004C4689" w:rsidP="00D84C57">
      <w:pPr>
        <w:spacing w:line="320" w:lineRule="exact"/>
        <w:ind w:firstLine="480"/>
        <w:jc w:val="left"/>
        <w:rPr>
          <w:rFonts w:eastAsia="仿宋"/>
        </w:rPr>
      </w:pPr>
    </w:p>
    <w:p w14:paraId="024AFF9C" w14:textId="77777777" w:rsidR="004C4689" w:rsidRDefault="004C4689" w:rsidP="00D84C57">
      <w:pPr>
        <w:spacing w:line="320" w:lineRule="exact"/>
        <w:ind w:firstLine="480"/>
        <w:jc w:val="left"/>
        <w:rPr>
          <w:rFonts w:eastAsia="仿宋"/>
        </w:rPr>
      </w:pPr>
    </w:p>
    <w:p w14:paraId="123CB427" w14:textId="77777777" w:rsidR="00D84C57" w:rsidRDefault="00D84C57" w:rsidP="00D84C57">
      <w:pPr>
        <w:spacing w:line="320" w:lineRule="exact"/>
        <w:ind w:firstLine="480"/>
        <w:jc w:val="left"/>
        <w:rPr>
          <w:rFonts w:eastAsia="仿宋"/>
        </w:rPr>
      </w:pPr>
    </w:p>
    <w:p w14:paraId="3DD803A7" w14:textId="77777777" w:rsidR="00D84C57" w:rsidRDefault="00D84C57" w:rsidP="00D84C57">
      <w:pPr>
        <w:spacing w:line="320" w:lineRule="exact"/>
        <w:ind w:firstLine="480"/>
        <w:jc w:val="left"/>
        <w:rPr>
          <w:rFonts w:eastAsia="仿宋"/>
        </w:rPr>
      </w:pPr>
    </w:p>
    <w:p w14:paraId="2310F317" w14:textId="77777777" w:rsidR="00D84C57" w:rsidRDefault="002A4FC5">
      <w:pPr>
        <w:widowControl/>
        <w:spacing w:line="240" w:lineRule="auto"/>
        <w:ind w:firstLineChars="0" w:firstLine="0"/>
        <w:jc w:val="left"/>
        <w:rPr>
          <w:rFonts w:eastAsia="仿宋"/>
        </w:rPr>
        <w:sectPr w:rsidR="00D84C57" w:rsidSect="002B0555">
          <w:headerReference w:type="even" r:id="rId511"/>
          <w:headerReference w:type="default" r:id="rId512"/>
          <w:endnotePr>
            <w:numFmt w:val="decimal"/>
          </w:endnotePr>
          <w:pgSz w:w="11906" w:h="16838"/>
          <w:pgMar w:top="1440" w:right="1800" w:bottom="1440" w:left="1800" w:header="1134" w:footer="1134" w:gutter="0"/>
          <w:cols w:space="425"/>
          <w:docGrid w:type="lines" w:linePitch="326"/>
        </w:sectPr>
      </w:pPr>
      <w:r>
        <w:rPr>
          <w:rFonts w:eastAsia="仿宋"/>
        </w:rPr>
        <w:br w:type="page"/>
      </w:r>
    </w:p>
    <w:p w14:paraId="5C4A6F87" w14:textId="77777777" w:rsidR="006A7A09" w:rsidRPr="00041FE2" w:rsidRDefault="006A7A09" w:rsidP="006A7A09">
      <w:pPr>
        <w:pStyle w:val="1"/>
        <w:numPr>
          <w:ilvl w:val="0"/>
          <w:numId w:val="0"/>
        </w:numPr>
      </w:pPr>
      <w:bookmarkStart w:id="387" w:name="_Toc4938256"/>
      <w:r w:rsidRPr="00041FE2">
        <w:lastRenderedPageBreak/>
        <w:t>个人简历、在读期间发表的学术论文与研究成果</w:t>
      </w:r>
      <w:bookmarkEnd w:id="387"/>
    </w:p>
    <w:p w14:paraId="2EA57465" w14:textId="77777777" w:rsidR="001609B8" w:rsidRPr="00041FE2" w:rsidRDefault="001609B8" w:rsidP="001609B8">
      <w:pPr>
        <w:spacing w:line="320" w:lineRule="exact"/>
        <w:ind w:firstLineChars="0" w:firstLine="0"/>
        <w:rPr>
          <w:rFonts w:eastAsiaTheme="minorEastAsia"/>
          <w:b/>
          <w:sz w:val="21"/>
          <w:szCs w:val="21"/>
        </w:rPr>
      </w:pPr>
      <w:r w:rsidRPr="00041FE2">
        <w:rPr>
          <w:rFonts w:eastAsiaTheme="minorEastAsia"/>
          <w:b/>
          <w:sz w:val="21"/>
          <w:szCs w:val="21"/>
        </w:rPr>
        <w:t>个人简历：</w:t>
      </w:r>
    </w:p>
    <w:p w14:paraId="1C6F252E" w14:textId="77777777" w:rsidR="001609B8" w:rsidRDefault="0042422E" w:rsidP="001609B8">
      <w:pPr>
        <w:spacing w:line="320" w:lineRule="exact"/>
        <w:ind w:firstLineChars="0" w:firstLine="0"/>
        <w:rPr>
          <w:rFonts w:eastAsiaTheme="minorEastAsia"/>
          <w:sz w:val="21"/>
          <w:szCs w:val="21"/>
        </w:rPr>
      </w:pPr>
      <w:r>
        <w:rPr>
          <w:rFonts w:eastAsiaTheme="minorEastAsia" w:hint="eastAsia"/>
          <w:sz w:val="21"/>
          <w:szCs w:val="21"/>
        </w:rPr>
        <w:t>赵琛</w:t>
      </w:r>
      <w:r w:rsidR="001609B8">
        <w:rPr>
          <w:rFonts w:eastAsiaTheme="minorEastAsia"/>
          <w:sz w:val="21"/>
          <w:szCs w:val="21"/>
        </w:rPr>
        <w:t>，女，</w:t>
      </w:r>
      <w:r w:rsidR="001609B8">
        <w:rPr>
          <w:rFonts w:eastAsiaTheme="minorEastAsia" w:hint="eastAsia"/>
          <w:sz w:val="21"/>
          <w:szCs w:val="21"/>
        </w:rPr>
        <w:t>199</w:t>
      </w:r>
      <w:r>
        <w:rPr>
          <w:rFonts w:eastAsiaTheme="minorEastAsia"/>
          <w:sz w:val="21"/>
          <w:szCs w:val="21"/>
        </w:rPr>
        <w:t>4</w:t>
      </w:r>
      <w:r w:rsidR="001609B8">
        <w:rPr>
          <w:rFonts w:eastAsiaTheme="minorEastAsia" w:hint="eastAsia"/>
          <w:sz w:val="21"/>
          <w:szCs w:val="21"/>
        </w:rPr>
        <w:t>年</w:t>
      </w:r>
      <w:r>
        <w:rPr>
          <w:rFonts w:eastAsiaTheme="minorEastAsia"/>
          <w:sz w:val="21"/>
          <w:szCs w:val="21"/>
        </w:rPr>
        <w:t>1</w:t>
      </w:r>
      <w:r w:rsidR="001609B8">
        <w:rPr>
          <w:rFonts w:eastAsiaTheme="minorEastAsia" w:hint="eastAsia"/>
          <w:sz w:val="21"/>
          <w:szCs w:val="21"/>
        </w:rPr>
        <w:t>月</w:t>
      </w:r>
      <w:r w:rsidR="001609B8">
        <w:rPr>
          <w:rFonts w:eastAsiaTheme="minorEastAsia"/>
          <w:sz w:val="21"/>
          <w:szCs w:val="21"/>
        </w:rPr>
        <w:t>生，</w:t>
      </w:r>
      <w:r>
        <w:rPr>
          <w:rFonts w:eastAsiaTheme="minorEastAsia" w:hint="eastAsia"/>
          <w:sz w:val="21"/>
          <w:szCs w:val="21"/>
        </w:rPr>
        <w:t>山西运城</w:t>
      </w:r>
      <w:r w:rsidR="001609B8">
        <w:rPr>
          <w:rFonts w:eastAsiaTheme="minorEastAsia" w:hint="eastAsia"/>
          <w:sz w:val="21"/>
          <w:szCs w:val="21"/>
        </w:rPr>
        <w:t>人</w:t>
      </w:r>
      <w:r w:rsidR="001609B8">
        <w:rPr>
          <w:rFonts w:eastAsiaTheme="minorEastAsia"/>
          <w:sz w:val="21"/>
          <w:szCs w:val="21"/>
        </w:rPr>
        <w:t>。</w:t>
      </w:r>
    </w:p>
    <w:p w14:paraId="6EF20B0F" w14:textId="77777777" w:rsidR="001609B8" w:rsidRPr="00041FE2" w:rsidRDefault="001609B8" w:rsidP="001609B8">
      <w:pPr>
        <w:spacing w:line="320" w:lineRule="exact"/>
        <w:ind w:firstLineChars="0" w:firstLine="0"/>
        <w:rPr>
          <w:rFonts w:eastAsiaTheme="minorEastAsia"/>
          <w:sz w:val="21"/>
          <w:szCs w:val="21"/>
        </w:rPr>
      </w:pPr>
      <w:r w:rsidRPr="00041FE2">
        <w:rPr>
          <w:rFonts w:eastAsiaTheme="minorEastAsia"/>
          <w:sz w:val="21"/>
          <w:szCs w:val="21"/>
        </w:rPr>
        <w:t>20</w:t>
      </w:r>
      <w:r>
        <w:rPr>
          <w:rFonts w:eastAsiaTheme="minorEastAsia"/>
          <w:sz w:val="21"/>
          <w:szCs w:val="21"/>
        </w:rPr>
        <w:t>1</w:t>
      </w:r>
      <w:r w:rsidR="0042422E">
        <w:rPr>
          <w:rFonts w:eastAsiaTheme="minorEastAsia"/>
          <w:sz w:val="21"/>
          <w:szCs w:val="21"/>
        </w:rPr>
        <w:t>2</w:t>
      </w:r>
      <w:r w:rsidRPr="00041FE2">
        <w:rPr>
          <w:rFonts w:eastAsiaTheme="minorEastAsia"/>
          <w:sz w:val="21"/>
          <w:szCs w:val="21"/>
        </w:rPr>
        <w:t>年</w:t>
      </w:r>
      <w:r w:rsidRPr="00041FE2">
        <w:rPr>
          <w:rFonts w:eastAsiaTheme="minorEastAsia"/>
          <w:sz w:val="21"/>
          <w:szCs w:val="21"/>
        </w:rPr>
        <w:t>9</w:t>
      </w:r>
      <w:r w:rsidRPr="00041FE2">
        <w:rPr>
          <w:rFonts w:eastAsiaTheme="minorEastAsia"/>
          <w:sz w:val="21"/>
          <w:szCs w:val="21"/>
        </w:rPr>
        <w:t>月</w:t>
      </w:r>
      <w:r w:rsidR="0042422E">
        <w:rPr>
          <w:rFonts w:eastAsiaTheme="minorEastAsia" w:hint="eastAsia"/>
          <w:sz w:val="21"/>
          <w:szCs w:val="21"/>
        </w:rPr>
        <w:t>至</w:t>
      </w:r>
      <w:r w:rsidRPr="00041FE2">
        <w:rPr>
          <w:rFonts w:eastAsiaTheme="minorEastAsia"/>
          <w:sz w:val="21"/>
          <w:szCs w:val="21"/>
        </w:rPr>
        <w:t>201</w:t>
      </w:r>
      <w:r w:rsidR="0042422E">
        <w:rPr>
          <w:rFonts w:eastAsiaTheme="minorEastAsia"/>
          <w:sz w:val="21"/>
          <w:szCs w:val="21"/>
        </w:rPr>
        <w:t>6</w:t>
      </w:r>
      <w:r w:rsidRPr="00041FE2">
        <w:rPr>
          <w:rFonts w:eastAsiaTheme="minorEastAsia"/>
          <w:sz w:val="21"/>
          <w:szCs w:val="21"/>
        </w:rPr>
        <w:t>年</w:t>
      </w:r>
      <w:r w:rsidRPr="00041FE2">
        <w:rPr>
          <w:rFonts w:eastAsiaTheme="minorEastAsia"/>
          <w:sz w:val="21"/>
          <w:szCs w:val="21"/>
        </w:rPr>
        <w:t>6</w:t>
      </w:r>
      <w:r w:rsidRPr="00041FE2">
        <w:rPr>
          <w:rFonts w:eastAsiaTheme="minorEastAsia"/>
          <w:sz w:val="21"/>
          <w:szCs w:val="21"/>
        </w:rPr>
        <w:t>月，</w:t>
      </w:r>
      <w:r w:rsidR="0042422E">
        <w:rPr>
          <w:rFonts w:eastAsiaTheme="minorEastAsia" w:hint="eastAsia"/>
          <w:sz w:val="21"/>
          <w:szCs w:val="21"/>
        </w:rPr>
        <w:t>同济大学，</w:t>
      </w:r>
      <w:r w:rsidRPr="00041FE2">
        <w:rPr>
          <w:rFonts w:eastAsiaTheme="minorEastAsia"/>
          <w:sz w:val="21"/>
          <w:szCs w:val="21"/>
        </w:rPr>
        <w:t>土木工程专业，获学士学位。</w:t>
      </w:r>
    </w:p>
    <w:p w14:paraId="569F24E0" w14:textId="21FBF41F" w:rsidR="001609B8" w:rsidRPr="003B23CD" w:rsidRDefault="001609B8" w:rsidP="001609B8">
      <w:pPr>
        <w:spacing w:line="320" w:lineRule="exact"/>
        <w:ind w:firstLineChars="0" w:firstLine="0"/>
        <w:rPr>
          <w:rFonts w:eastAsiaTheme="minorEastAsia"/>
          <w:sz w:val="21"/>
          <w:szCs w:val="21"/>
        </w:rPr>
      </w:pPr>
      <w:r w:rsidRPr="00041FE2">
        <w:rPr>
          <w:rFonts w:eastAsiaTheme="minorEastAsia"/>
          <w:sz w:val="21"/>
          <w:szCs w:val="21"/>
        </w:rPr>
        <w:t>201</w:t>
      </w:r>
      <w:r w:rsidR="0042422E">
        <w:rPr>
          <w:rFonts w:eastAsiaTheme="minorEastAsia"/>
          <w:sz w:val="21"/>
          <w:szCs w:val="21"/>
        </w:rPr>
        <w:t>6</w:t>
      </w:r>
      <w:r w:rsidRPr="00041FE2">
        <w:rPr>
          <w:rFonts w:eastAsiaTheme="minorEastAsia"/>
          <w:sz w:val="21"/>
          <w:szCs w:val="21"/>
        </w:rPr>
        <w:t>年</w:t>
      </w:r>
      <w:r w:rsidRPr="00041FE2">
        <w:rPr>
          <w:rFonts w:eastAsiaTheme="minorEastAsia"/>
          <w:sz w:val="21"/>
          <w:szCs w:val="21"/>
        </w:rPr>
        <w:t>9</w:t>
      </w:r>
      <w:r w:rsidRPr="00041FE2">
        <w:rPr>
          <w:rFonts w:eastAsiaTheme="minorEastAsia"/>
          <w:sz w:val="21"/>
          <w:szCs w:val="21"/>
        </w:rPr>
        <w:t>月至今，同济大学，</w:t>
      </w:r>
      <w:r>
        <w:rPr>
          <w:rFonts w:eastAsiaTheme="minorEastAsia" w:hint="eastAsia"/>
          <w:sz w:val="21"/>
          <w:szCs w:val="21"/>
        </w:rPr>
        <w:t>建筑与</w:t>
      </w:r>
      <w:r>
        <w:rPr>
          <w:rFonts w:eastAsiaTheme="minorEastAsia"/>
          <w:sz w:val="21"/>
          <w:szCs w:val="21"/>
        </w:rPr>
        <w:t>土木工程</w:t>
      </w:r>
      <w:r w:rsidRPr="00041FE2">
        <w:rPr>
          <w:rFonts w:eastAsiaTheme="minorEastAsia"/>
          <w:sz w:val="21"/>
          <w:szCs w:val="21"/>
        </w:rPr>
        <w:t>专业，攻读硕士学位</w:t>
      </w:r>
      <w:r w:rsidR="00B0744F">
        <w:rPr>
          <w:rFonts w:eastAsiaTheme="minorEastAsia" w:hint="eastAsia"/>
          <w:sz w:val="21"/>
          <w:szCs w:val="21"/>
        </w:rPr>
        <w:t>。</w:t>
      </w:r>
    </w:p>
    <w:p w14:paraId="32568AE7" w14:textId="77777777" w:rsidR="001609B8" w:rsidRDefault="001609B8" w:rsidP="001609B8">
      <w:pPr>
        <w:spacing w:line="320" w:lineRule="exact"/>
        <w:ind w:firstLineChars="0" w:firstLine="0"/>
        <w:rPr>
          <w:rFonts w:eastAsiaTheme="minorEastAsia"/>
          <w:sz w:val="21"/>
          <w:szCs w:val="21"/>
        </w:rPr>
      </w:pPr>
    </w:p>
    <w:p w14:paraId="3D1B9E7A" w14:textId="77777777" w:rsidR="001609B8" w:rsidRPr="00041FE2" w:rsidRDefault="001609B8" w:rsidP="001609B8">
      <w:pPr>
        <w:spacing w:line="320" w:lineRule="exact"/>
        <w:ind w:firstLineChars="0" w:firstLine="0"/>
        <w:rPr>
          <w:rFonts w:eastAsiaTheme="minorEastAsia"/>
          <w:b/>
          <w:sz w:val="21"/>
          <w:szCs w:val="21"/>
        </w:rPr>
      </w:pPr>
      <w:r w:rsidRPr="00041FE2">
        <w:rPr>
          <w:rFonts w:eastAsiaTheme="minorEastAsia"/>
          <w:b/>
          <w:sz w:val="21"/>
          <w:szCs w:val="21"/>
        </w:rPr>
        <w:t>已发表论文：</w:t>
      </w:r>
    </w:p>
    <w:p w14:paraId="679B9100" w14:textId="75A9903A" w:rsidR="006A7A09" w:rsidRDefault="001609B8" w:rsidP="001609B8">
      <w:pPr>
        <w:spacing w:line="320" w:lineRule="exact"/>
        <w:ind w:firstLineChars="0" w:firstLine="0"/>
        <w:rPr>
          <w:rFonts w:eastAsiaTheme="minorEastAsia"/>
          <w:sz w:val="21"/>
          <w:szCs w:val="21"/>
        </w:rPr>
      </w:pPr>
      <w:bookmarkStart w:id="388" w:name="OLE_LINK24"/>
      <w:r w:rsidRPr="00041FE2">
        <w:rPr>
          <w:rFonts w:eastAsiaTheme="minorEastAsia"/>
          <w:sz w:val="21"/>
          <w:szCs w:val="21"/>
        </w:rPr>
        <w:t>[1]</w:t>
      </w:r>
      <w:bookmarkEnd w:id="388"/>
      <w:r w:rsidRPr="00041FE2">
        <w:rPr>
          <w:rFonts w:eastAsiaTheme="minorEastAsia"/>
          <w:sz w:val="21"/>
          <w:szCs w:val="21"/>
        </w:rPr>
        <w:t xml:space="preserve"> </w:t>
      </w:r>
      <w:r>
        <w:rPr>
          <w:rFonts w:eastAsiaTheme="minorEastAsia"/>
          <w:sz w:val="21"/>
          <w:szCs w:val="21"/>
        </w:rPr>
        <w:t>孙飞</w:t>
      </w:r>
      <w:proofErr w:type="gramStart"/>
      <w:r>
        <w:rPr>
          <w:rFonts w:eastAsiaTheme="minorEastAsia"/>
          <w:sz w:val="21"/>
          <w:szCs w:val="21"/>
        </w:rPr>
        <w:t>飞</w:t>
      </w:r>
      <w:proofErr w:type="gramEnd"/>
      <w:r>
        <w:rPr>
          <w:rFonts w:eastAsiaTheme="minorEastAsia"/>
          <w:sz w:val="21"/>
          <w:szCs w:val="21"/>
        </w:rPr>
        <w:t>，</w:t>
      </w:r>
      <w:r w:rsidR="00B624D2">
        <w:rPr>
          <w:rFonts w:eastAsiaTheme="minorEastAsia" w:hint="eastAsia"/>
          <w:sz w:val="21"/>
          <w:szCs w:val="21"/>
        </w:rPr>
        <w:t>赵琛</w:t>
      </w:r>
      <w:r w:rsidRPr="00041FE2">
        <w:rPr>
          <w:rFonts w:eastAsiaTheme="minorEastAsia"/>
          <w:sz w:val="21"/>
          <w:szCs w:val="21"/>
        </w:rPr>
        <w:t xml:space="preserve">. </w:t>
      </w:r>
      <w:r w:rsidR="00DA417D">
        <w:rPr>
          <w:rFonts w:eastAsiaTheme="minorEastAsia" w:hint="eastAsia"/>
          <w:sz w:val="21"/>
          <w:szCs w:val="21"/>
        </w:rPr>
        <w:t>快速</w:t>
      </w:r>
      <w:proofErr w:type="gramStart"/>
      <w:r w:rsidR="00DA417D">
        <w:rPr>
          <w:rFonts w:eastAsiaTheme="minorEastAsia" w:hint="eastAsia"/>
          <w:sz w:val="21"/>
          <w:szCs w:val="21"/>
        </w:rPr>
        <w:t>面积矩法绘制</w:t>
      </w:r>
      <w:proofErr w:type="gramEnd"/>
      <w:r w:rsidR="00DA417D">
        <w:rPr>
          <w:rFonts w:eastAsiaTheme="minorEastAsia" w:hint="eastAsia"/>
          <w:sz w:val="21"/>
          <w:szCs w:val="21"/>
        </w:rPr>
        <w:t>结构变形图</w:t>
      </w:r>
      <w:bookmarkStart w:id="389" w:name="OLE_LINK25"/>
      <w:r w:rsidRPr="00041FE2">
        <w:rPr>
          <w:rFonts w:eastAsiaTheme="minorEastAsia"/>
          <w:sz w:val="21"/>
          <w:szCs w:val="21"/>
        </w:rPr>
        <w:t>[J].</w:t>
      </w:r>
      <w:bookmarkEnd w:id="389"/>
      <w:r w:rsidRPr="00041FE2">
        <w:rPr>
          <w:rFonts w:eastAsiaTheme="minorEastAsia"/>
          <w:sz w:val="21"/>
          <w:szCs w:val="21"/>
        </w:rPr>
        <w:t xml:space="preserve"> </w:t>
      </w:r>
      <w:r w:rsidR="00DA417D">
        <w:rPr>
          <w:rFonts w:eastAsiaTheme="minorEastAsia" w:hint="eastAsia"/>
          <w:sz w:val="21"/>
          <w:szCs w:val="21"/>
        </w:rPr>
        <w:t>高等建筑教育</w:t>
      </w:r>
      <w:r w:rsidRPr="00041FE2">
        <w:rPr>
          <w:rFonts w:eastAsiaTheme="minorEastAsia"/>
          <w:sz w:val="21"/>
          <w:szCs w:val="21"/>
        </w:rPr>
        <w:t>，</w:t>
      </w:r>
      <w:r w:rsidRPr="00041FE2">
        <w:rPr>
          <w:rFonts w:eastAsiaTheme="minorEastAsia"/>
          <w:sz w:val="21"/>
          <w:szCs w:val="21"/>
        </w:rPr>
        <w:t>201</w:t>
      </w:r>
      <w:r w:rsidR="00DA417D">
        <w:rPr>
          <w:rFonts w:eastAsiaTheme="minorEastAsia"/>
          <w:sz w:val="21"/>
          <w:szCs w:val="21"/>
        </w:rPr>
        <w:t>8</w:t>
      </w:r>
      <w:r w:rsidRPr="00041FE2">
        <w:rPr>
          <w:rFonts w:eastAsiaTheme="minorEastAsia"/>
          <w:sz w:val="21"/>
          <w:szCs w:val="21"/>
        </w:rPr>
        <w:t>，</w:t>
      </w:r>
      <w:r w:rsidR="00DA417D">
        <w:rPr>
          <w:rFonts w:eastAsiaTheme="minorEastAsia"/>
          <w:sz w:val="21"/>
          <w:szCs w:val="21"/>
        </w:rPr>
        <w:t>27</w:t>
      </w:r>
      <w:r w:rsidRPr="00041FE2">
        <w:rPr>
          <w:rFonts w:eastAsiaTheme="minorEastAsia"/>
          <w:sz w:val="21"/>
          <w:szCs w:val="21"/>
        </w:rPr>
        <w:t>（</w:t>
      </w:r>
      <w:r w:rsidR="00DA417D">
        <w:rPr>
          <w:rFonts w:eastAsiaTheme="minorEastAsia"/>
          <w:sz w:val="21"/>
          <w:szCs w:val="21"/>
        </w:rPr>
        <w:t>3</w:t>
      </w:r>
      <w:r w:rsidRPr="00041FE2">
        <w:rPr>
          <w:rFonts w:eastAsiaTheme="minorEastAsia"/>
          <w:sz w:val="21"/>
          <w:szCs w:val="21"/>
        </w:rPr>
        <w:t>）：</w:t>
      </w:r>
      <w:r w:rsidR="00DA417D">
        <w:rPr>
          <w:rFonts w:eastAsiaTheme="minorEastAsia"/>
          <w:sz w:val="21"/>
          <w:szCs w:val="21"/>
        </w:rPr>
        <w:t>69</w:t>
      </w:r>
      <w:r>
        <w:rPr>
          <w:rFonts w:eastAsiaTheme="minorEastAsia"/>
          <w:sz w:val="21"/>
          <w:szCs w:val="21"/>
        </w:rPr>
        <w:t>-</w:t>
      </w:r>
      <w:r w:rsidR="00DA417D">
        <w:rPr>
          <w:rFonts w:eastAsiaTheme="minorEastAsia"/>
          <w:sz w:val="21"/>
          <w:szCs w:val="21"/>
        </w:rPr>
        <w:t>73</w:t>
      </w:r>
      <w:r w:rsidRPr="00041FE2">
        <w:rPr>
          <w:rFonts w:eastAsiaTheme="minorEastAsia"/>
          <w:sz w:val="21"/>
          <w:szCs w:val="21"/>
        </w:rPr>
        <w:t>.</w:t>
      </w:r>
    </w:p>
    <w:p w14:paraId="050EFFB4" w14:textId="2A9966D8" w:rsidR="00DA417D" w:rsidRPr="00AC218A" w:rsidRDefault="00DA417D" w:rsidP="001609B8">
      <w:pPr>
        <w:spacing w:line="320" w:lineRule="exact"/>
        <w:ind w:firstLineChars="0" w:firstLine="0"/>
        <w:rPr>
          <w:rFonts w:eastAsiaTheme="minorEastAsia"/>
          <w:sz w:val="21"/>
          <w:szCs w:val="21"/>
        </w:rPr>
      </w:pPr>
      <w:r w:rsidRPr="00041FE2">
        <w:rPr>
          <w:rFonts w:eastAsiaTheme="minorEastAsia"/>
          <w:sz w:val="21"/>
          <w:szCs w:val="21"/>
        </w:rPr>
        <w:t>[</w:t>
      </w:r>
      <w:r>
        <w:rPr>
          <w:rFonts w:eastAsiaTheme="minorEastAsia"/>
          <w:sz w:val="21"/>
          <w:szCs w:val="21"/>
        </w:rPr>
        <w:t>2</w:t>
      </w:r>
      <w:r w:rsidRPr="00041FE2">
        <w:rPr>
          <w:rFonts w:eastAsiaTheme="minorEastAsia"/>
          <w:sz w:val="21"/>
          <w:szCs w:val="21"/>
        </w:rPr>
        <w:t>]</w:t>
      </w:r>
      <w:r>
        <w:rPr>
          <w:rFonts w:eastAsiaTheme="minorEastAsia"/>
          <w:sz w:val="21"/>
          <w:szCs w:val="21"/>
        </w:rPr>
        <w:t xml:space="preserve"> </w:t>
      </w:r>
      <w:r w:rsidR="00AC218A">
        <w:rPr>
          <w:rFonts w:eastAsiaTheme="minorEastAsia"/>
          <w:sz w:val="21"/>
          <w:szCs w:val="21"/>
        </w:rPr>
        <w:t>L</w:t>
      </w:r>
      <w:r w:rsidR="00AC218A">
        <w:rPr>
          <w:rFonts w:eastAsiaTheme="minorEastAsia" w:hint="eastAsia"/>
          <w:sz w:val="21"/>
          <w:szCs w:val="21"/>
        </w:rPr>
        <w:t>e</w:t>
      </w:r>
      <w:r w:rsidR="00AC218A">
        <w:rPr>
          <w:rFonts w:eastAsiaTheme="minorEastAsia"/>
          <w:sz w:val="21"/>
          <w:szCs w:val="21"/>
        </w:rPr>
        <w:t>-Tian Hai</w:t>
      </w:r>
      <w:r w:rsidR="008A0DB4">
        <w:rPr>
          <w:rFonts w:eastAsiaTheme="minorEastAsia"/>
          <w:sz w:val="21"/>
          <w:szCs w:val="21"/>
        </w:rPr>
        <w:t>，</w:t>
      </w:r>
      <w:r w:rsidR="00AC218A">
        <w:rPr>
          <w:rFonts w:eastAsiaTheme="minorEastAsia"/>
          <w:sz w:val="21"/>
          <w:szCs w:val="21"/>
        </w:rPr>
        <w:t xml:space="preserve"> Fei-Fei Sun</w:t>
      </w:r>
      <w:r w:rsidR="008A0DB4">
        <w:rPr>
          <w:rFonts w:eastAsiaTheme="minorEastAsia"/>
          <w:sz w:val="21"/>
          <w:szCs w:val="21"/>
        </w:rPr>
        <w:t>，</w:t>
      </w:r>
      <w:r w:rsidR="00AC218A">
        <w:rPr>
          <w:rFonts w:eastAsiaTheme="minorEastAsia"/>
          <w:sz w:val="21"/>
          <w:szCs w:val="21"/>
        </w:rPr>
        <w:t xml:space="preserve"> Chen Zhao </w:t>
      </w:r>
      <w:r w:rsidR="008A0DB4">
        <w:rPr>
          <w:rFonts w:hint="eastAsia"/>
        </w:rPr>
        <w:t>，</w:t>
      </w:r>
      <w:r w:rsidR="00AC218A" w:rsidRPr="00AC218A">
        <w:rPr>
          <w:rFonts w:eastAsiaTheme="minorEastAsia" w:hint="eastAsia"/>
          <w:sz w:val="21"/>
          <w:szCs w:val="21"/>
        </w:rPr>
        <w:t xml:space="preserve"> et al.</w:t>
      </w:r>
      <w:r w:rsidR="00AC218A">
        <w:rPr>
          <w:rFonts w:eastAsiaTheme="minorEastAsia"/>
          <w:sz w:val="21"/>
          <w:szCs w:val="21"/>
        </w:rPr>
        <w:t xml:space="preserve"> </w:t>
      </w:r>
      <w:r w:rsidR="00B0744F" w:rsidRPr="00B0744F">
        <w:rPr>
          <w:rFonts w:eastAsiaTheme="minorEastAsia"/>
          <w:sz w:val="21"/>
          <w:szCs w:val="21"/>
        </w:rPr>
        <w:t>Experimental cyclic behavior and constitutive modeling of high strength structural steels</w:t>
      </w:r>
      <w:r w:rsidR="00AC218A" w:rsidRPr="00041FE2">
        <w:rPr>
          <w:rFonts w:eastAsiaTheme="minorEastAsia"/>
          <w:sz w:val="21"/>
          <w:szCs w:val="21"/>
        </w:rPr>
        <w:t>[J].</w:t>
      </w:r>
      <w:r w:rsidR="00AC218A">
        <w:rPr>
          <w:rFonts w:eastAsiaTheme="minorEastAsia"/>
          <w:sz w:val="21"/>
          <w:szCs w:val="21"/>
        </w:rPr>
        <w:t xml:space="preserve"> Construction and Building Materials</w:t>
      </w:r>
      <w:r w:rsidR="008A0DB4">
        <w:rPr>
          <w:rFonts w:eastAsiaTheme="minorEastAsia"/>
          <w:sz w:val="21"/>
          <w:szCs w:val="21"/>
        </w:rPr>
        <w:t>，</w:t>
      </w:r>
      <w:r w:rsidR="00AC218A">
        <w:rPr>
          <w:rFonts w:eastAsiaTheme="minorEastAsia"/>
          <w:sz w:val="21"/>
          <w:szCs w:val="21"/>
        </w:rPr>
        <w:t>2018</w:t>
      </w:r>
      <w:r w:rsidR="00AC218A">
        <w:rPr>
          <w:rFonts w:eastAsiaTheme="minorEastAsia" w:hint="eastAsia"/>
          <w:sz w:val="21"/>
          <w:szCs w:val="21"/>
        </w:rPr>
        <w:t>（</w:t>
      </w:r>
      <w:r w:rsidR="00AC218A">
        <w:rPr>
          <w:rFonts w:eastAsiaTheme="minorEastAsia" w:hint="eastAsia"/>
          <w:sz w:val="21"/>
          <w:szCs w:val="21"/>
        </w:rPr>
        <w:t>1</w:t>
      </w:r>
      <w:r w:rsidR="00AC218A">
        <w:rPr>
          <w:rFonts w:eastAsiaTheme="minorEastAsia"/>
          <w:sz w:val="21"/>
          <w:szCs w:val="21"/>
        </w:rPr>
        <w:t>89</w:t>
      </w:r>
      <w:r w:rsidR="00AC218A">
        <w:rPr>
          <w:rFonts w:eastAsiaTheme="minorEastAsia" w:hint="eastAsia"/>
          <w:sz w:val="21"/>
          <w:szCs w:val="21"/>
        </w:rPr>
        <w:t>）：</w:t>
      </w:r>
      <w:r w:rsidR="00AC218A">
        <w:rPr>
          <w:rFonts w:eastAsiaTheme="minorEastAsia" w:hint="eastAsia"/>
          <w:sz w:val="21"/>
          <w:szCs w:val="21"/>
        </w:rPr>
        <w:t>1</w:t>
      </w:r>
      <w:r w:rsidR="00AC218A">
        <w:rPr>
          <w:rFonts w:eastAsiaTheme="minorEastAsia"/>
          <w:sz w:val="21"/>
          <w:szCs w:val="21"/>
        </w:rPr>
        <w:t>264</w:t>
      </w:r>
      <w:r w:rsidR="00AC218A">
        <w:rPr>
          <w:rFonts w:eastAsiaTheme="minorEastAsia" w:hint="eastAsia"/>
          <w:sz w:val="21"/>
          <w:szCs w:val="21"/>
        </w:rPr>
        <w:t>-</w:t>
      </w:r>
      <w:r w:rsidR="00AC218A">
        <w:rPr>
          <w:rFonts w:eastAsiaTheme="minorEastAsia"/>
          <w:sz w:val="21"/>
          <w:szCs w:val="21"/>
        </w:rPr>
        <w:t>1285.</w:t>
      </w:r>
    </w:p>
    <w:p w14:paraId="56168F4E" w14:textId="77777777" w:rsidR="00AD38A3" w:rsidRDefault="00AD38A3" w:rsidP="00442B4D">
      <w:pPr>
        <w:autoSpaceDE w:val="0"/>
        <w:autoSpaceDN w:val="0"/>
        <w:adjustRightInd w:val="0"/>
        <w:spacing w:line="240" w:lineRule="auto"/>
        <w:ind w:firstLineChars="0" w:firstLine="0"/>
        <w:jc w:val="left"/>
        <w:rPr>
          <w:rFonts w:eastAsiaTheme="minorEastAsia"/>
          <w:sz w:val="21"/>
          <w:szCs w:val="21"/>
        </w:rPr>
      </w:pPr>
    </w:p>
    <w:p w14:paraId="3A84892A" w14:textId="77777777" w:rsidR="00C35C21" w:rsidRDefault="00895782" w:rsidP="00C35C21">
      <w:pPr>
        <w:autoSpaceDE w:val="0"/>
        <w:autoSpaceDN w:val="0"/>
        <w:adjustRightInd w:val="0"/>
        <w:spacing w:line="240" w:lineRule="auto"/>
        <w:ind w:firstLineChars="0" w:firstLine="0"/>
        <w:jc w:val="left"/>
        <w:rPr>
          <w:rFonts w:ascii="宋体" w:hAnsiTheme="minorHAnsi" w:cstheme="minorBidi"/>
          <w:kern w:val="0"/>
        </w:rPr>
      </w:pPr>
      <w:r>
        <w:rPr>
          <w:rFonts w:eastAsiaTheme="minorEastAsia"/>
          <w:sz w:val="21"/>
          <w:szCs w:val="21"/>
        </w:rPr>
        <w:fldChar w:fldCharType="begin"/>
      </w:r>
      <w:r>
        <w:rPr>
          <w:rFonts w:eastAsiaTheme="minorEastAsia"/>
          <w:sz w:val="21"/>
          <w:szCs w:val="21"/>
        </w:rPr>
        <w:instrText xml:space="preserve"> ADDIN NE.Bib</w:instrText>
      </w:r>
      <w:r>
        <w:rPr>
          <w:rFonts w:eastAsiaTheme="minorEastAsia"/>
          <w:sz w:val="21"/>
          <w:szCs w:val="21"/>
        </w:rPr>
        <w:fldChar w:fldCharType="separate"/>
      </w:r>
    </w:p>
    <w:p w14:paraId="4D82367A" w14:textId="77777777" w:rsidR="00C35C21" w:rsidRDefault="00895782" w:rsidP="00C35C21">
      <w:pPr>
        <w:autoSpaceDE w:val="0"/>
        <w:autoSpaceDN w:val="0"/>
        <w:adjustRightInd w:val="0"/>
        <w:spacing w:line="240" w:lineRule="auto"/>
        <w:ind w:firstLineChars="0" w:firstLine="0"/>
        <w:jc w:val="left"/>
        <w:rPr>
          <w:rFonts w:eastAsiaTheme="minorEastAsia"/>
          <w:kern w:val="0"/>
        </w:rPr>
      </w:pPr>
      <w:r>
        <w:rPr>
          <w:rFonts w:eastAsiaTheme="minorEastAsia"/>
          <w:sz w:val="21"/>
          <w:szCs w:val="21"/>
        </w:rPr>
        <w:fldChar w:fldCharType="end"/>
      </w:r>
      <w:r>
        <w:rPr>
          <w:rFonts w:eastAsiaTheme="minorEastAsia"/>
          <w:sz w:val="21"/>
          <w:szCs w:val="21"/>
        </w:rPr>
        <w:fldChar w:fldCharType="begin"/>
      </w:r>
      <w:r>
        <w:rPr>
          <w:rFonts w:eastAsiaTheme="minorEastAsia"/>
          <w:sz w:val="21"/>
          <w:szCs w:val="21"/>
        </w:rPr>
        <w:instrText xml:space="preserve"> ADDIN NE.Rep</w:instrText>
      </w:r>
      <w:r>
        <w:rPr>
          <w:rFonts w:eastAsiaTheme="minorEastAsia"/>
          <w:sz w:val="21"/>
          <w:szCs w:val="21"/>
        </w:rPr>
        <w:fldChar w:fldCharType="separate"/>
      </w:r>
    </w:p>
    <w:p w14:paraId="1D9BFA47" w14:textId="1C139B75" w:rsidR="00057C6F" w:rsidRDefault="00895782" w:rsidP="00895782">
      <w:pPr>
        <w:autoSpaceDE w:val="0"/>
        <w:autoSpaceDN w:val="0"/>
        <w:adjustRightInd w:val="0"/>
        <w:spacing w:line="240" w:lineRule="auto"/>
        <w:ind w:firstLineChars="0" w:firstLine="0"/>
        <w:jc w:val="left"/>
        <w:rPr>
          <w:rFonts w:eastAsiaTheme="minorEastAsia"/>
          <w:sz w:val="21"/>
          <w:szCs w:val="21"/>
        </w:rPr>
      </w:pPr>
      <w:r>
        <w:rPr>
          <w:rFonts w:eastAsiaTheme="minorEastAsia"/>
          <w:sz w:val="21"/>
          <w:szCs w:val="21"/>
        </w:rPr>
        <w:fldChar w:fldCharType="end"/>
      </w:r>
    </w:p>
    <w:sectPr w:rsidR="00057C6F" w:rsidSect="005D6B3D">
      <w:headerReference w:type="default" r:id="rId513"/>
      <w:endnotePr>
        <w:numFmt w:val="decimal"/>
      </w:endnotePr>
      <w:type w:val="continuous"/>
      <w:pgSz w:w="11906" w:h="16838"/>
      <w:pgMar w:top="1440" w:right="1800" w:bottom="1440" w:left="1800" w:header="1134" w:footer="1134" w:gutter="0"/>
      <w:cols w:space="425"/>
      <w:docGrid w:type="lines"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44199D4A" w14:textId="77777777" w:rsidR="00D212E6" w:rsidRPr="00E81095" w:rsidRDefault="00D212E6" w:rsidP="00E81095">
      <w:pPr>
        <w:pStyle w:val="a7"/>
        <w:ind w:firstLineChars="0" w:firstLine="0"/>
      </w:pPr>
    </w:p>
  </w:endnote>
  <w:endnote w:type="continuationSeparator" w:id="0">
    <w:p w14:paraId="02E21281" w14:textId="77777777" w:rsidR="00D212E6" w:rsidRDefault="00D212E6" w:rsidP="00E81095">
      <w:pPr>
        <w:ind w:firstLineChars="83" w:firstLine="199"/>
      </w:pPr>
    </w:p>
  </w:endnote>
  <w:endnote w:type="continuationNotice" w:id="1">
    <w:p w14:paraId="52578704" w14:textId="77777777" w:rsidR="00D212E6" w:rsidRDefault="00D212E6" w:rsidP="00E81095">
      <w:pPr>
        <w:spacing w:line="240" w:lineRule="auto"/>
        <w:ind w:firstLineChars="0" w:firstLine="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0002AFF" w:usb1="C000247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Arial">
    <w:panose1 w:val="020B0604020202020204"/>
    <w:charset w:val="00"/>
    <w:family w:val="swiss"/>
    <w:pitch w:val="variable"/>
    <w:sig w:usb0="E0002EFF" w:usb1="C0007843" w:usb2="00000009" w:usb3="00000000" w:csb0="000001FF" w:csb1="00000000"/>
  </w:font>
  <w:font w:name="隶书">
    <w:panose1 w:val="02010509060101010101"/>
    <w:charset w:val="86"/>
    <w:family w:val="modern"/>
    <w:pitch w:val="fixed"/>
    <w:sig w:usb0="00000001" w:usb1="080E0000" w:usb2="00000010" w:usb3="00000000" w:csb0="00040000" w:csb1="00000000"/>
  </w:font>
  <w:font w:name="仿宋_GB2312">
    <w:altName w:val="仿宋"/>
    <w:charset w:val="86"/>
    <w:family w:val="modern"/>
    <w:pitch w:val="fixed"/>
    <w:sig w:usb0="00000001" w:usb1="080E0000" w:usb2="00000010" w:usb3="00000000" w:csb0="00040000" w:csb1="00000000"/>
  </w:font>
  <w:font w:name="NimbusRomNo9L-Regu">
    <w:altName w:val="Times New Roman"/>
    <w:panose1 w:val="00000000000000000000"/>
    <w:charset w:val="00"/>
    <w:family w:val="auto"/>
    <w:notTrueType/>
    <w:pitch w:val="default"/>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TimesNewRomanPSMT">
    <w:altName w:val="Times New Roman"/>
    <w:panose1 w:val="00000000000000000000"/>
    <w:charset w:val="00"/>
    <w:family w:val="roman"/>
    <w:notTrueType/>
    <w:pitch w:val="default"/>
    <w:sig w:usb0="00000003" w:usb1="00000000" w:usb2="00000000" w:usb3="00000000" w:csb0="00000001" w:csb1="00000000"/>
  </w:font>
  <w:font w:name="仿宋">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F47F659" w14:textId="77777777" w:rsidR="009A74E1" w:rsidRDefault="009A74E1" w:rsidP="00D11747">
    <w:pPr>
      <w:pStyle w:val="a7"/>
      <w:ind w:firstLine="360"/>
      <w:jc w:val="center"/>
    </w:pP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901870512"/>
      <w:docPartObj>
        <w:docPartGallery w:val="Page Numbers (Bottom of Page)"/>
        <w:docPartUnique/>
      </w:docPartObj>
    </w:sdtPr>
    <w:sdtEndPr/>
    <w:sdtContent>
      <w:p w14:paraId="34EA967B" w14:textId="77777777" w:rsidR="009A74E1" w:rsidRDefault="009A74E1" w:rsidP="00CC1AD8">
        <w:pPr>
          <w:pStyle w:val="a7"/>
          <w:ind w:firstLine="360"/>
          <w:jc w:val="center"/>
        </w:pPr>
        <w:r w:rsidRPr="00F84083">
          <w:rPr>
            <w:rFonts w:ascii="Times New Roman" w:hAnsi="Times New Roman" w:cs="Times New Roman"/>
          </w:rPr>
          <w:fldChar w:fldCharType="begin"/>
        </w:r>
        <w:r w:rsidRPr="00F84083">
          <w:rPr>
            <w:rFonts w:ascii="Times New Roman" w:hAnsi="Times New Roman" w:cs="Times New Roman"/>
          </w:rPr>
          <w:instrText>PAGE   \* MERGEFORMAT</w:instrText>
        </w:r>
        <w:r w:rsidRPr="00F84083">
          <w:rPr>
            <w:rFonts w:ascii="Times New Roman" w:hAnsi="Times New Roman" w:cs="Times New Roman"/>
          </w:rPr>
          <w:fldChar w:fldCharType="separate"/>
        </w:r>
        <w:r w:rsidRPr="004C4991">
          <w:rPr>
            <w:rFonts w:ascii="Times New Roman" w:hAnsi="Times New Roman" w:cs="Times New Roman"/>
            <w:noProof/>
            <w:lang w:val="zh-CN"/>
          </w:rPr>
          <w:t>51</w:t>
        </w:r>
        <w:r w:rsidRPr="00F84083">
          <w:rPr>
            <w:rFonts w:ascii="Times New Roman" w:hAnsi="Times New Roman" w:cs="Times New Roman"/>
          </w:rPr>
          <w:fldChar w:fldCharType="end"/>
        </w:r>
      </w:p>
    </w:sdtContent>
  </w:sdt>
  <w:p w14:paraId="269BB36B" w14:textId="77777777" w:rsidR="009A74E1" w:rsidRDefault="009A74E1" w:rsidP="00CC1AD8">
    <w:pPr>
      <w:pStyle w:val="a7"/>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718F790" w14:textId="77777777" w:rsidR="009A74E1" w:rsidRDefault="009A74E1" w:rsidP="00E937D6">
    <w:pPr>
      <w:pStyle w:val="a7"/>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35090E7" w14:textId="77777777" w:rsidR="009A74E1" w:rsidRDefault="009A74E1" w:rsidP="00E937D6">
    <w:pPr>
      <w:pStyle w:val="a7"/>
      <w:ind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604DBA0" w14:textId="77777777" w:rsidR="009A74E1" w:rsidRDefault="009A74E1" w:rsidP="00D11747">
    <w:pPr>
      <w:pStyle w:val="a7"/>
      <w:ind w:firstLine="360"/>
      <w:jc w:val="center"/>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FE297C0" w14:textId="77777777" w:rsidR="009A74E1" w:rsidRDefault="009A74E1" w:rsidP="00E937D6">
    <w:pPr>
      <w:pStyle w:val="a7"/>
      <w:ind w:firstLine="360"/>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C600D45" w14:textId="77777777" w:rsidR="009A74E1" w:rsidRDefault="009A74E1" w:rsidP="00E937D6">
    <w:pPr>
      <w:pStyle w:val="a7"/>
      <w:ind w:firstLine="360"/>
    </w:pP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rFonts w:ascii="Times New Roman" w:hAnsi="Times New Roman" w:cs="Times New Roman"/>
        <w:noProof/>
        <w:lang w:val="zh-CN"/>
      </w:rPr>
      <w:id w:val="91671985"/>
      <w:docPartObj>
        <w:docPartGallery w:val="Page Numbers (Bottom of Page)"/>
        <w:docPartUnique/>
      </w:docPartObj>
    </w:sdtPr>
    <w:sdtEndPr/>
    <w:sdtContent>
      <w:p w14:paraId="5CC01250" w14:textId="77777777" w:rsidR="009A74E1" w:rsidRPr="00545AC7" w:rsidRDefault="009A74E1" w:rsidP="00E937D6">
        <w:pPr>
          <w:pStyle w:val="a7"/>
          <w:ind w:firstLine="360"/>
          <w:jc w:val="center"/>
          <w:rPr>
            <w:rFonts w:ascii="Times New Roman" w:hAnsi="Times New Roman" w:cs="Times New Roman"/>
            <w:noProof/>
            <w:lang w:val="zh-CN"/>
          </w:rPr>
        </w:pPr>
        <w:r w:rsidRPr="00545AC7">
          <w:rPr>
            <w:rFonts w:ascii="Times New Roman" w:hAnsi="Times New Roman" w:cs="Times New Roman"/>
            <w:noProof/>
            <w:lang w:val="zh-CN"/>
          </w:rPr>
          <w:fldChar w:fldCharType="begin"/>
        </w:r>
        <w:r w:rsidRPr="00545AC7">
          <w:rPr>
            <w:rFonts w:ascii="Times New Roman" w:hAnsi="Times New Roman" w:cs="Times New Roman"/>
            <w:noProof/>
            <w:lang w:val="zh-CN"/>
          </w:rPr>
          <w:instrText>PAGE   \* MERGEFORMAT</w:instrText>
        </w:r>
        <w:r w:rsidRPr="00545AC7">
          <w:rPr>
            <w:rFonts w:ascii="Times New Roman" w:hAnsi="Times New Roman" w:cs="Times New Roman"/>
            <w:noProof/>
            <w:lang w:val="zh-CN"/>
          </w:rPr>
          <w:fldChar w:fldCharType="separate"/>
        </w:r>
        <w:r>
          <w:rPr>
            <w:rFonts w:ascii="Times New Roman" w:hAnsi="Times New Roman" w:cs="Times New Roman"/>
            <w:noProof/>
            <w:lang w:val="zh-CN"/>
          </w:rPr>
          <w:t>I</w:t>
        </w:r>
        <w:r w:rsidRPr="00545AC7">
          <w:rPr>
            <w:rFonts w:ascii="Times New Roman" w:hAnsi="Times New Roman" w:cs="Times New Roman"/>
            <w:noProof/>
            <w:lang w:val="zh-CN"/>
          </w:rPr>
          <w:fldChar w:fldCharType="end"/>
        </w:r>
      </w:p>
    </w:sdtContent>
  </w:sdt>
  <w:p w14:paraId="4F8B68FE" w14:textId="77777777" w:rsidR="009A74E1" w:rsidRDefault="009A74E1" w:rsidP="00E937D6">
    <w:pPr>
      <w:pStyle w:val="a7"/>
      <w:ind w:firstLine="360"/>
    </w:pP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910809097"/>
      <w:docPartObj>
        <w:docPartGallery w:val="Page Numbers (Bottom of Page)"/>
        <w:docPartUnique/>
      </w:docPartObj>
    </w:sdtPr>
    <w:sdtEndPr/>
    <w:sdtContent>
      <w:p w14:paraId="07EF3F7D" w14:textId="77777777" w:rsidR="009A74E1" w:rsidRDefault="009A74E1" w:rsidP="00CC1AD8">
        <w:pPr>
          <w:pStyle w:val="a7"/>
          <w:ind w:firstLine="360"/>
          <w:jc w:val="center"/>
        </w:pPr>
        <w:r w:rsidRPr="00F84083">
          <w:rPr>
            <w:rFonts w:ascii="Times New Roman" w:hAnsi="Times New Roman" w:cs="Times New Roman"/>
          </w:rPr>
          <w:fldChar w:fldCharType="begin"/>
        </w:r>
        <w:r w:rsidRPr="00F84083">
          <w:rPr>
            <w:rFonts w:ascii="Times New Roman" w:hAnsi="Times New Roman" w:cs="Times New Roman"/>
          </w:rPr>
          <w:instrText>PAGE   \* MERGEFORMAT</w:instrText>
        </w:r>
        <w:r w:rsidRPr="00F84083">
          <w:rPr>
            <w:rFonts w:ascii="Times New Roman" w:hAnsi="Times New Roman" w:cs="Times New Roman"/>
          </w:rPr>
          <w:fldChar w:fldCharType="separate"/>
        </w:r>
        <w:r w:rsidRPr="004A7EB0">
          <w:rPr>
            <w:rFonts w:ascii="Times New Roman" w:hAnsi="Times New Roman" w:cs="Times New Roman"/>
            <w:noProof/>
          </w:rPr>
          <w:t>II</w:t>
        </w:r>
        <w:r w:rsidRPr="00F84083">
          <w:rPr>
            <w:rFonts w:ascii="Times New Roman" w:hAnsi="Times New Roman" w:cs="Times New Roman"/>
          </w:rPr>
          <w:fldChar w:fldCharType="end"/>
        </w:r>
      </w:p>
    </w:sdtContent>
  </w:sdt>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706836797"/>
      <w:docPartObj>
        <w:docPartGallery w:val="Page Numbers (Bottom of Page)"/>
        <w:docPartUnique/>
      </w:docPartObj>
    </w:sdtPr>
    <w:sdtEndPr/>
    <w:sdtContent>
      <w:p w14:paraId="51046EEC" w14:textId="77777777" w:rsidR="009A74E1" w:rsidRDefault="009A74E1" w:rsidP="00C06145">
        <w:pPr>
          <w:pStyle w:val="a7"/>
          <w:ind w:firstLine="360"/>
          <w:jc w:val="center"/>
        </w:pPr>
        <w:r>
          <w:fldChar w:fldCharType="begin"/>
        </w:r>
        <w:r>
          <w:instrText>PAGE   \* MERGEFORMAT</w:instrText>
        </w:r>
        <w:r>
          <w:fldChar w:fldCharType="separate"/>
        </w:r>
        <w:r w:rsidRPr="004C4991">
          <w:rPr>
            <w:noProof/>
            <w:lang w:val="zh-CN"/>
          </w:rPr>
          <w:t>52</w:t>
        </w:r>
        <w:r>
          <w:fldChar w:fldCharType="end"/>
        </w:r>
      </w:p>
    </w:sdtContent>
  </w:sdt>
  <w:p w14:paraId="32202C13" w14:textId="77777777" w:rsidR="009A74E1" w:rsidRDefault="009A74E1" w:rsidP="00E937D6">
    <w:pPr>
      <w:pStyle w:val="a7"/>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D7B143F" w14:textId="77777777" w:rsidR="00D212E6" w:rsidRDefault="00D212E6" w:rsidP="00E937D6">
      <w:pPr>
        <w:ind w:firstLine="480"/>
      </w:pPr>
      <w:r>
        <w:separator/>
      </w:r>
    </w:p>
  </w:footnote>
  <w:footnote w:type="continuationSeparator" w:id="0">
    <w:p w14:paraId="4E6E00B8" w14:textId="77777777" w:rsidR="00D212E6" w:rsidRDefault="00D212E6" w:rsidP="00E937D6">
      <w:pPr>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A98ED18" w14:textId="77777777" w:rsidR="009A74E1" w:rsidRPr="00830DD9" w:rsidRDefault="009A74E1" w:rsidP="00830DD9">
    <w:pPr>
      <w:ind w:left="480" w:firstLineChars="0" w:firstLine="0"/>
    </w:pP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FFBA669" w14:textId="77777777" w:rsidR="009A74E1" w:rsidRPr="00AC6F9E" w:rsidRDefault="009A74E1" w:rsidP="00EE3B16">
    <w:pPr>
      <w:pStyle w:val="a5"/>
      <w:spacing w:line="240" w:lineRule="auto"/>
      <w:ind w:firstLineChars="0" w:firstLine="0"/>
      <w:jc w:val="right"/>
      <w:rPr>
        <w:rFonts w:ascii="Times New Roman" w:hAnsi="Times New Roman" w:cs="Times New Roman"/>
        <w:sz w:val="21"/>
        <w:szCs w:val="21"/>
      </w:rPr>
    </w:pPr>
    <w:r>
      <w:rPr>
        <w:rFonts w:ascii="Times New Roman" w:hAnsi="Times New Roman" w:cs="Times New Roman" w:hint="eastAsia"/>
        <w:sz w:val="21"/>
        <w:szCs w:val="21"/>
      </w:rPr>
      <w:t>同济大学</w:t>
    </w:r>
    <w:r>
      <w:rPr>
        <w:rFonts w:ascii="Times New Roman" w:hAnsi="Times New Roman" w:cs="Times New Roman" w:hint="eastAsia"/>
        <w:sz w:val="21"/>
        <w:szCs w:val="21"/>
      </w:rPr>
      <w:t xml:space="preserve"> </w:t>
    </w:r>
    <w:r>
      <w:rPr>
        <w:rFonts w:ascii="Times New Roman" w:hAnsi="Times New Roman" w:cs="Times New Roman" w:hint="eastAsia"/>
        <w:sz w:val="21"/>
        <w:szCs w:val="21"/>
      </w:rPr>
      <w:t>硕士学位论文</w:t>
    </w:r>
    <w:r>
      <w:rPr>
        <w:rFonts w:ascii="Times New Roman" w:hAnsi="Times New Roman" w:cs="Times New Roman" w:hint="eastAsia"/>
        <w:sz w:val="21"/>
        <w:szCs w:val="21"/>
      </w:rPr>
      <w:t xml:space="preserve"> </w:t>
    </w:r>
    <w:r>
      <w:rPr>
        <w:rFonts w:ascii="Times New Roman" w:hAnsi="Times New Roman" w:cs="Times New Roman" w:hint="eastAsia"/>
        <w:sz w:val="21"/>
        <w:szCs w:val="21"/>
      </w:rPr>
      <w:t>摘要</w:t>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5DBD971" w14:textId="77777777" w:rsidR="009A74E1" w:rsidRPr="00CE6B00" w:rsidRDefault="009A74E1" w:rsidP="001A6B3B">
    <w:pPr>
      <w:pStyle w:val="a5"/>
      <w:pBdr>
        <w:bottom w:val="single" w:sz="4" w:space="1" w:color="auto"/>
      </w:pBdr>
      <w:spacing w:line="240" w:lineRule="auto"/>
      <w:ind w:firstLineChars="0" w:firstLine="0"/>
      <w:jc w:val="left"/>
      <w:rPr>
        <w:rFonts w:ascii="Times New Roman" w:hAnsi="Times New Roman" w:cs="Times New Roman"/>
        <w:sz w:val="21"/>
        <w:szCs w:val="21"/>
      </w:rPr>
    </w:pPr>
    <w:r w:rsidRPr="00CE6B00">
      <w:rPr>
        <w:rFonts w:ascii="Times New Roman" w:hAnsi="Times New Roman" w:cs="Times New Roman"/>
        <w:sz w:val="21"/>
        <w:szCs w:val="21"/>
      </w:rPr>
      <w:t xml:space="preserve">Tongji University Master of </w:t>
    </w:r>
    <w:r w:rsidRPr="00EE2B24">
      <w:rPr>
        <w:rFonts w:ascii="Times New Roman" w:hAnsi="Times New Roman" w:cs="Times New Roman"/>
        <w:sz w:val="21"/>
        <w:szCs w:val="21"/>
      </w:rPr>
      <w:t>Engineering</w:t>
    </w:r>
    <w:r w:rsidRPr="00CE6B00">
      <w:rPr>
        <w:rFonts w:ascii="Times New Roman" w:hAnsi="Times New Roman" w:cs="Times New Roman"/>
        <w:sz w:val="21"/>
        <w:szCs w:val="21"/>
      </w:rPr>
      <w:t xml:space="preserve"> Abstract</w:t>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9563824" w14:textId="77777777" w:rsidR="009A74E1" w:rsidRPr="00AC6F9E" w:rsidRDefault="009A74E1" w:rsidP="00126D3E">
    <w:pPr>
      <w:pStyle w:val="a5"/>
      <w:ind w:firstLine="420"/>
      <w:jc w:val="right"/>
      <w:rPr>
        <w:rFonts w:ascii="Times New Roman" w:hAnsi="Times New Roman" w:cs="Times New Roman"/>
        <w:sz w:val="21"/>
        <w:szCs w:val="21"/>
      </w:rPr>
    </w:pPr>
    <w:r w:rsidRPr="00AC6F9E">
      <w:rPr>
        <w:rFonts w:ascii="Times New Roman" w:hAnsi="Times New Roman" w:cs="Times New Roman"/>
        <w:sz w:val="21"/>
        <w:szCs w:val="21"/>
      </w:rPr>
      <w:t>Tongji University Master of</w:t>
    </w:r>
    <w:r>
      <w:rPr>
        <w:rFonts w:ascii="Times New Roman" w:hAnsi="Times New Roman" w:cs="Times New Roman" w:hint="eastAsia"/>
        <w:sz w:val="21"/>
        <w:szCs w:val="21"/>
      </w:rPr>
      <w:t xml:space="preserve"> </w:t>
    </w:r>
    <w:r w:rsidRPr="00EE2B24">
      <w:rPr>
        <w:rFonts w:ascii="Times New Roman" w:hAnsi="Times New Roman" w:cs="Times New Roman"/>
        <w:sz w:val="21"/>
        <w:szCs w:val="21"/>
      </w:rPr>
      <w:t>Engineering</w:t>
    </w:r>
    <w:r w:rsidRPr="00AC6F9E">
      <w:rPr>
        <w:rFonts w:ascii="Times New Roman" w:hAnsi="Times New Roman" w:cs="Times New Roman"/>
        <w:sz w:val="21"/>
        <w:szCs w:val="21"/>
      </w:rPr>
      <w:t xml:space="preserve"> Abstract</w:t>
    </w: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EF86FBC" w14:textId="77777777" w:rsidR="009A74E1" w:rsidRPr="00AC6F9E" w:rsidRDefault="009A74E1" w:rsidP="00CC1AD8">
    <w:pPr>
      <w:pStyle w:val="a5"/>
      <w:wordWrap w:val="0"/>
      <w:ind w:firstLine="420"/>
      <w:jc w:val="right"/>
      <w:rPr>
        <w:rFonts w:ascii="Times New Roman" w:hAnsi="Times New Roman" w:cs="Times New Roman"/>
        <w:sz w:val="21"/>
        <w:szCs w:val="21"/>
      </w:rPr>
    </w:pPr>
    <w:r>
      <w:rPr>
        <w:rFonts w:ascii="Times New Roman" w:hAnsi="Times New Roman" w:cs="Times New Roman" w:hint="eastAsia"/>
        <w:sz w:val="21"/>
        <w:szCs w:val="21"/>
      </w:rPr>
      <w:t>同济大学</w:t>
    </w:r>
    <w:r>
      <w:rPr>
        <w:rFonts w:ascii="Times New Roman" w:hAnsi="Times New Roman" w:cs="Times New Roman" w:hint="eastAsia"/>
        <w:sz w:val="21"/>
        <w:szCs w:val="21"/>
      </w:rPr>
      <w:t xml:space="preserve"> </w:t>
    </w:r>
    <w:r>
      <w:rPr>
        <w:rFonts w:ascii="Times New Roman" w:hAnsi="Times New Roman" w:cs="Times New Roman" w:hint="eastAsia"/>
        <w:sz w:val="21"/>
        <w:szCs w:val="21"/>
      </w:rPr>
      <w:t>硕士学位论文</w:t>
    </w:r>
    <w:r>
      <w:rPr>
        <w:rFonts w:ascii="Times New Roman" w:hAnsi="Times New Roman" w:cs="Times New Roman" w:hint="eastAsia"/>
        <w:sz w:val="21"/>
        <w:szCs w:val="21"/>
      </w:rPr>
      <w:t xml:space="preserve"> </w:t>
    </w:r>
    <w:r>
      <w:rPr>
        <w:rFonts w:ascii="Times New Roman" w:hAnsi="Times New Roman" w:cs="Times New Roman" w:hint="eastAsia"/>
        <w:sz w:val="21"/>
        <w:szCs w:val="21"/>
      </w:rPr>
      <w:t>目录</w:t>
    </w: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0E739EA" w14:textId="10A5852F" w:rsidR="009A74E1" w:rsidRPr="00CE6B00" w:rsidRDefault="009A74E1" w:rsidP="00CE6B00">
    <w:pPr>
      <w:pStyle w:val="a5"/>
      <w:wordWrap w:val="0"/>
      <w:spacing w:line="240" w:lineRule="auto"/>
      <w:ind w:firstLineChars="0" w:firstLine="0"/>
      <w:jc w:val="left"/>
      <w:rPr>
        <w:rFonts w:asciiTheme="minorEastAsia" w:hAnsiTheme="minorEastAsia"/>
        <w:sz w:val="21"/>
        <w:szCs w:val="21"/>
      </w:rPr>
    </w:pPr>
    <w:r>
      <w:rPr>
        <w:rFonts w:asciiTheme="minorEastAsia" w:hAnsiTheme="minorEastAsia" w:hint="eastAsia"/>
        <w:sz w:val="21"/>
        <w:szCs w:val="21"/>
      </w:rPr>
      <w:t>同济大学 硕士学位论文 高强钢角焊缝力学性能研究</w:t>
    </w:r>
  </w:p>
</w:hdr>
</file>

<file path=word/header1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3BC8107" w14:textId="77777777" w:rsidR="009A74E1" w:rsidRPr="00AC6F9E" w:rsidRDefault="009A74E1" w:rsidP="00CE6B00">
    <w:pPr>
      <w:pStyle w:val="a5"/>
      <w:wordWrap w:val="0"/>
      <w:spacing w:line="240" w:lineRule="auto"/>
      <w:ind w:firstLineChars="0" w:firstLine="0"/>
      <w:jc w:val="right"/>
      <w:rPr>
        <w:rFonts w:ascii="Times New Roman" w:hAnsi="Times New Roman" w:cs="Times New Roman"/>
        <w:sz w:val="21"/>
        <w:szCs w:val="21"/>
      </w:rPr>
    </w:pPr>
    <w:r>
      <w:rPr>
        <w:rFonts w:ascii="Times New Roman" w:hAnsi="Times New Roman" w:cs="Times New Roman" w:hint="eastAsia"/>
        <w:sz w:val="21"/>
        <w:szCs w:val="21"/>
      </w:rPr>
      <w:t>同济大学</w:t>
    </w:r>
    <w:r>
      <w:rPr>
        <w:rFonts w:ascii="Times New Roman" w:hAnsi="Times New Roman" w:cs="Times New Roman" w:hint="eastAsia"/>
        <w:sz w:val="21"/>
        <w:szCs w:val="21"/>
      </w:rPr>
      <w:t xml:space="preserve"> </w:t>
    </w:r>
    <w:r>
      <w:rPr>
        <w:rFonts w:ascii="Times New Roman" w:hAnsi="Times New Roman" w:cs="Times New Roman" w:hint="eastAsia"/>
        <w:sz w:val="21"/>
        <w:szCs w:val="21"/>
      </w:rPr>
      <w:t>硕士学位论文</w:t>
    </w:r>
    <w:r>
      <w:rPr>
        <w:rFonts w:ascii="Times New Roman" w:hAnsi="Times New Roman" w:cs="Times New Roman" w:hint="eastAsia"/>
        <w:sz w:val="21"/>
        <w:szCs w:val="21"/>
      </w:rPr>
      <w:t xml:space="preserve"> </w:t>
    </w:r>
    <w:r>
      <w:rPr>
        <w:rFonts w:ascii="Times New Roman" w:hAnsi="Times New Roman" w:cs="Times New Roman" w:hint="eastAsia"/>
        <w:sz w:val="21"/>
        <w:szCs w:val="21"/>
      </w:rPr>
      <w:t>目录</w:t>
    </w:r>
  </w:p>
</w:hdr>
</file>

<file path=word/header1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B8ADFF8" w14:textId="5D5B66B6" w:rsidR="009A74E1" w:rsidRPr="00AC6F9E" w:rsidRDefault="009A74E1" w:rsidP="00E937D6">
    <w:pPr>
      <w:pStyle w:val="a5"/>
      <w:wordWrap w:val="0"/>
      <w:ind w:firstLine="420"/>
      <w:jc w:val="right"/>
      <w:rPr>
        <w:rFonts w:ascii="Times New Roman" w:hAnsi="Times New Roman" w:cs="Times New Roman"/>
        <w:sz w:val="21"/>
        <w:szCs w:val="21"/>
      </w:rPr>
    </w:pPr>
    <w:r>
      <w:rPr>
        <w:rFonts w:ascii="Times New Roman" w:hAnsi="Times New Roman" w:cs="Times New Roman"/>
        <w:sz w:val="21"/>
        <w:szCs w:val="21"/>
      </w:rPr>
      <w:fldChar w:fldCharType="begin"/>
    </w:r>
    <w:r>
      <w:rPr>
        <w:rFonts w:ascii="Times New Roman" w:hAnsi="Times New Roman" w:cs="Times New Roman"/>
        <w:sz w:val="21"/>
        <w:szCs w:val="21"/>
      </w:rPr>
      <w:instrText xml:space="preserve"> STYLEREF  "</w:instrText>
    </w:r>
    <w:r>
      <w:rPr>
        <w:rFonts w:ascii="Times New Roman" w:hAnsi="Times New Roman" w:cs="Times New Roman"/>
        <w:sz w:val="21"/>
        <w:szCs w:val="21"/>
      </w:rPr>
      <w:instrText>标题</w:instrText>
    </w:r>
    <w:r>
      <w:rPr>
        <w:rFonts w:ascii="Times New Roman" w:hAnsi="Times New Roman" w:cs="Times New Roman"/>
        <w:sz w:val="21"/>
        <w:szCs w:val="21"/>
      </w:rPr>
      <w:instrText xml:space="preserve"> 1" \n  \* MERGEFORMAT </w:instrText>
    </w:r>
    <w:r>
      <w:rPr>
        <w:rFonts w:ascii="Times New Roman" w:hAnsi="Times New Roman" w:cs="Times New Roman"/>
        <w:sz w:val="21"/>
        <w:szCs w:val="21"/>
      </w:rPr>
      <w:fldChar w:fldCharType="separate"/>
    </w:r>
    <w:r w:rsidR="00F95509">
      <w:rPr>
        <w:rFonts w:ascii="Times New Roman" w:hAnsi="Times New Roman" w:cs="Times New Roman" w:hint="eastAsia"/>
        <w:noProof/>
        <w:sz w:val="21"/>
        <w:szCs w:val="21"/>
      </w:rPr>
      <w:t>第</w:t>
    </w:r>
    <w:r w:rsidR="00F95509">
      <w:rPr>
        <w:rFonts w:ascii="Times New Roman" w:hAnsi="Times New Roman" w:cs="Times New Roman" w:hint="eastAsia"/>
        <w:noProof/>
        <w:sz w:val="21"/>
        <w:szCs w:val="21"/>
      </w:rPr>
      <w:t>1</w:t>
    </w:r>
    <w:r w:rsidR="00F95509">
      <w:rPr>
        <w:rFonts w:ascii="Times New Roman" w:hAnsi="Times New Roman" w:cs="Times New Roman" w:hint="eastAsia"/>
        <w:noProof/>
        <w:sz w:val="21"/>
        <w:szCs w:val="21"/>
      </w:rPr>
      <w:t>章</w:t>
    </w:r>
    <w:r>
      <w:rPr>
        <w:rFonts w:ascii="Times New Roman" w:hAnsi="Times New Roman" w:cs="Times New Roman"/>
        <w:sz w:val="21"/>
        <w:szCs w:val="21"/>
      </w:rPr>
      <w:fldChar w:fldCharType="end"/>
    </w:r>
    <w:r>
      <w:rPr>
        <w:rFonts w:ascii="Times New Roman" w:hAnsi="Times New Roman" w:cs="Times New Roman" w:hint="eastAsia"/>
        <w:sz w:val="21"/>
        <w:szCs w:val="21"/>
      </w:rPr>
      <w:t xml:space="preserve"> </w:t>
    </w:r>
    <w:r>
      <w:rPr>
        <w:rFonts w:ascii="Times New Roman" w:hAnsi="Times New Roman" w:cs="Times New Roman"/>
        <w:sz w:val="21"/>
        <w:szCs w:val="21"/>
      </w:rPr>
      <w:fldChar w:fldCharType="begin"/>
    </w:r>
    <w:r>
      <w:rPr>
        <w:rFonts w:ascii="Times New Roman" w:hAnsi="Times New Roman" w:cs="Times New Roman"/>
        <w:sz w:val="21"/>
        <w:szCs w:val="21"/>
      </w:rPr>
      <w:instrText xml:space="preserve"> STYLEREF  "</w:instrText>
    </w:r>
    <w:r>
      <w:rPr>
        <w:rFonts w:ascii="Times New Roman" w:hAnsi="Times New Roman" w:cs="Times New Roman"/>
        <w:sz w:val="21"/>
        <w:szCs w:val="21"/>
      </w:rPr>
      <w:instrText>标题</w:instrText>
    </w:r>
    <w:r>
      <w:rPr>
        <w:rFonts w:ascii="Times New Roman" w:hAnsi="Times New Roman" w:cs="Times New Roman"/>
        <w:sz w:val="21"/>
        <w:szCs w:val="21"/>
      </w:rPr>
      <w:instrText xml:space="preserve"> 1"  \* MERGEFORMAT </w:instrText>
    </w:r>
    <w:r>
      <w:rPr>
        <w:rFonts w:ascii="Times New Roman" w:hAnsi="Times New Roman" w:cs="Times New Roman"/>
        <w:sz w:val="21"/>
        <w:szCs w:val="21"/>
      </w:rPr>
      <w:fldChar w:fldCharType="separate"/>
    </w:r>
    <w:r w:rsidR="00F95509">
      <w:rPr>
        <w:rFonts w:ascii="Times New Roman" w:hAnsi="Times New Roman" w:cs="Times New Roman" w:hint="eastAsia"/>
        <w:noProof/>
        <w:sz w:val="21"/>
        <w:szCs w:val="21"/>
      </w:rPr>
      <w:t>绪论</w:t>
    </w:r>
    <w:r>
      <w:rPr>
        <w:rFonts w:ascii="Times New Roman" w:hAnsi="Times New Roman" w:cs="Times New Roman"/>
        <w:sz w:val="21"/>
        <w:szCs w:val="21"/>
      </w:rPr>
      <w:fldChar w:fldCharType="end"/>
    </w:r>
  </w:p>
</w:hdr>
</file>

<file path=word/header1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BEAC500" w14:textId="77777777" w:rsidR="009A74E1" w:rsidRPr="00AC6F9E" w:rsidRDefault="009A74E1" w:rsidP="00E937D6">
    <w:pPr>
      <w:pStyle w:val="a5"/>
      <w:wordWrap w:val="0"/>
      <w:ind w:firstLine="420"/>
      <w:jc w:val="right"/>
      <w:rPr>
        <w:rFonts w:ascii="Times New Roman" w:hAnsi="Times New Roman" w:cs="Times New Roman"/>
        <w:sz w:val="21"/>
        <w:szCs w:val="21"/>
      </w:rPr>
    </w:pPr>
    <w:r>
      <w:rPr>
        <w:rFonts w:ascii="Times New Roman" w:hAnsi="Times New Roman" w:cs="Times New Roman" w:hint="eastAsia"/>
        <w:sz w:val="21"/>
        <w:szCs w:val="21"/>
      </w:rPr>
      <w:t>第</w:t>
    </w:r>
    <w:r>
      <w:rPr>
        <w:rFonts w:ascii="Times New Roman" w:hAnsi="Times New Roman" w:cs="Times New Roman"/>
        <w:sz w:val="21"/>
        <w:szCs w:val="21"/>
      </w:rPr>
      <w:t>7</w:t>
    </w:r>
    <w:r>
      <w:rPr>
        <w:rFonts w:ascii="Times New Roman" w:hAnsi="Times New Roman" w:cs="Times New Roman" w:hint="eastAsia"/>
        <w:sz w:val="21"/>
        <w:szCs w:val="21"/>
      </w:rPr>
      <w:t>章</w:t>
    </w:r>
    <w:r>
      <w:rPr>
        <w:rFonts w:ascii="Times New Roman" w:hAnsi="Times New Roman" w:cs="Times New Roman" w:hint="eastAsia"/>
        <w:sz w:val="21"/>
        <w:szCs w:val="21"/>
      </w:rPr>
      <w:t xml:space="preserve"> </w:t>
    </w:r>
    <w:r>
      <w:rPr>
        <w:rFonts w:ascii="Times New Roman" w:hAnsi="Times New Roman" w:cs="Times New Roman" w:hint="eastAsia"/>
        <w:sz w:val="21"/>
        <w:szCs w:val="21"/>
      </w:rPr>
      <w:t>结论</w:t>
    </w:r>
    <w:r>
      <w:rPr>
        <w:rFonts w:ascii="Times New Roman" w:hAnsi="Times New Roman" w:cs="Times New Roman"/>
        <w:sz w:val="21"/>
        <w:szCs w:val="21"/>
      </w:rPr>
      <w:t>与展望</w:t>
    </w:r>
  </w:p>
</w:hdr>
</file>

<file path=word/header1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448E3F2" w14:textId="77777777" w:rsidR="009A74E1" w:rsidRPr="00AC6F9E" w:rsidRDefault="009A74E1" w:rsidP="00E937D6">
    <w:pPr>
      <w:pStyle w:val="a5"/>
      <w:wordWrap w:val="0"/>
      <w:ind w:firstLine="420"/>
      <w:jc w:val="right"/>
      <w:rPr>
        <w:rFonts w:ascii="Times New Roman" w:hAnsi="Times New Roman" w:cs="Times New Roman"/>
        <w:sz w:val="21"/>
        <w:szCs w:val="21"/>
      </w:rPr>
    </w:pPr>
    <w:r>
      <w:rPr>
        <w:rFonts w:ascii="Times New Roman" w:hAnsi="Times New Roman" w:cs="Times New Roman" w:hint="eastAsia"/>
        <w:sz w:val="21"/>
        <w:szCs w:val="21"/>
      </w:rPr>
      <w:t>同济大学</w:t>
    </w:r>
    <w:r>
      <w:rPr>
        <w:rFonts w:ascii="Times New Roman" w:hAnsi="Times New Roman" w:cs="Times New Roman" w:hint="eastAsia"/>
        <w:sz w:val="21"/>
        <w:szCs w:val="21"/>
      </w:rPr>
      <w:t xml:space="preserve"> </w:t>
    </w:r>
    <w:r>
      <w:rPr>
        <w:rFonts w:ascii="Times New Roman" w:hAnsi="Times New Roman" w:cs="Times New Roman" w:hint="eastAsia"/>
        <w:sz w:val="21"/>
        <w:szCs w:val="21"/>
      </w:rPr>
      <w:t>硕士</w:t>
    </w:r>
    <w:r>
      <w:rPr>
        <w:rFonts w:ascii="Times New Roman" w:hAnsi="Times New Roman" w:cs="Times New Roman"/>
        <w:sz w:val="21"/>
        <w:szCs w:val="21"/>
      </w:rPr>
      <w:t>学位论文</w:t>
    </w:r>
    <w:r>
      <w:rPr>
        <w:rFonts w:ascii="Times New Roman" w:hAnsi="Times New Roman" w:cs="Times New Roman" w:hint="eastAsia"/>
        <w:sz w:val="21"/>
        <w:szCs w:val="21"/>
      </w:rPr>
      <w:t xml:space="preserve"> </w:t>
    </w:r>
    <w:r>
      <w:rPr>
        <w:rFonts w:ascii="Times New Roman" w:hAnsi="Times New Roman" w:cs="Times New Roman" w:hint="eastAsia"/>
        <w:sz w:val="21"/>
        <w:szCs w:val="21"/>
      </w:rPr>
      <w:t>参考文献</w:t>
    </w:r>
  </w:p>
</w:hdr>
</file>

<file path=word/header1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F90C841" w14:textId="77777777" w:rsidR="009A74E1" w:rsidRPr="003A1465" w:rsidRDefault="009A74E1" w:rsidP="003A1465">
    <w:pPr>
      <w:pStyle w:val="a5"/>
      <w:ind w:firstLineChars="0" w:firstLine="0"/>
      <w:jc w:val="left"/>
    </w:pPr>
    <w:r>
      <w:rPr>
        <w:rFonts w:ascii="Times New Roman" w:hAnsi="Times New Roman" w:cs="Times New Roman" w:hint="eastAsia"/>
        <w:sz w:val="21"/>
        <w:szCs w:val="21"/>
      </w:rPr>
      <w:t>同济大学</w:t>
    </w:r>
    <w:r>
      <w:rPr>
        <w:rFonts w:ascii="Times New Roman" w:hAnsi="Times New Roman" w:cs="Times New Roman" w:hint="eastAsia"/>
        <w:sz w:val="21"/>
        <w:szCs w:val="21"/>
      </w:rPr>
      <w:t xml:space="preserve"> </w:t>
    </w:r>
    <w:r>
      <w:rPr>
        <w:rFonts w:ascii="Times New Roman" w:hAnsi="Times New Roman" w:cs="Times New Roman" w:hint="eastAsia"/>
        <w:sz w:val="21"/>
        <w:szCs w:val="21"/>
      </w:rPr>
      <w:t>硕士</w:t>
    </w:r>
    <w:r>
      <w:rPr>
        <w:rFonts w:ascii="Times New Roman" w:hAnsi="Times New Roman" w:cs="Times New Roman"/>
        <w:sz w:val="21"/>
        <w:szCs w:val="21"/>
      </w:rPr>
      <w:t>学位论文</w:t>
    </w:r>
    <w:r>
      <w:rPr>
        <w:rFonts w:ascii="Times New Roman" w:hAnsi="Times New Roman" w:cs="Times New Roman" w:hint="eastAsia"/>
        <w:sz w:val="21"/>
        <w:szCs w:val="21"/>
      </w:rPr>
      <w:t xml:space="preserve"> </w:t>
    </w:r>
    <w:r>
      <w:rPr>
        <w:rFonts w:ascii="Times New Roman" w:hAnsi="Times New Roman" w:cs="Times New Roman" w:hint="eastAsia"/>
        <w:sz w:val="21"/>
        <w:szCs w:val="21"/>
      </w:rPr>
      <w:t>致谢</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F576480" w14:textId="77777777" w:rsidR="009A74E1" w:rsidRDefault="009A74E1" w:rsidP="00E937D6">
    <w:pPr>
      <w:ind w:firstLine="480"/>
      <w:jc w:val="center"/>
    </w:pPr>
  </w:p>
</w:hdr>
</file>

<file path=word/header2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D63413C" w14:textId="77777777" w:rsidR="009A74E1" w:rsidRPr="00AC6F9E" w:rsidRDefault="009A74E1" w:rsidP="00E937D6">
    <w:pPr>
      <w:pStyle w:val="a5"/>
      <w:wordWrap w:val="0"/>
      <w:ind w:firstLine="420"/>
      <w:jc w:val="right"/>
      <w:rPr>
        <w:rFonts w:ascii="Times New Roman" w:hAnsi="Times New Roman" w:cs="Times New Roman"/>
        <w:sz w:val="21"/>
        <w:szCs w:val="21"/>
      </w:rPr>
    </w:pPr>
    <w:r>
      <w:rPr>
        <w:rFonts w:ascii="Times New Roman" w:hAnsi="Times New Roman" w:cs="Times New Roman" w:hint="eastAsia"/>
        <w:sz w:val="21"/>
        <w:szCs w:val="21"/>
      </w:rPr>
      <w:t>同济大学</w:t>
    </w:r>
    <w:r>
      <w:rPr>
        <w:rFonts w:ascii="Times New Roman" w:hAnsi="Times New Roman" w:cs="Times New Roman" w:hint="eastAsia"/>
        <w:sz w:val="21"/>
        <w:szCs w:val="21"/>
      </w:rPr>
      <w:t xml:space="preserve"> </w:t>
    </w:r>
    <w:r>
      <w:rPr>
        <w:rFonts w:ascii="Times New Roman" w:hAnsi="Times New Roman" w:cs="Times New Roman" w:hint="eastAsia"/>
        <w:sz w:val="21"/>
        <w:szCs w:val="21"/>
      </w:rPr>
      <w:t>硕士</w:t>
    </w:r>
    <w:r>
      <w:rPr>
        <w:rFonts w:ascii="Times New Roman" w:hAnsi="Times New Roman" w:cs="Times New Roman"/>
        <w:sz w:val="21"/>
        <w:szCs w:val="21"/>
      </w:rPr>
      <w:t>学位论文</w:t>
    </w:r>
    <w:r>
      <w:rPr>
        <w:rFonts w:ascii="Times New Roman" w:hAnsi="Times New Roman" w:cs="Times New Roman" w:hint="eastAsia"/>
        <w:sz w:val="21"/>
        <w:szCs w:val="21"/>
      </w:rPr>
      <w:t xml:space="preserve"> </w:t>
    </w:r>
    <w:r>
      <w:rPr>
        <w:rFonts w:ascii="Times New Roman" w:hAnsi="Times New Roman" w:cs="Times New Roman" w:hint="eastAsia"/>
        <w:sz w:val="21"/>
        <w:szCs w:val="21"/>
      </w:rPr>
      <w:t>致谢</w:t>
    </w:r>
  </w:p>
</w:hdr>
</file>

<file path=word/header2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471565D" w14:textId="77777777" w:rsidR="009A74E1" w:rsidRPr="002B04E4" w:rsidRDefault="009A74E1" w:rsidP="002B04E4">
    <w:pPr>
      <w:pStyle w:val="a5"/>
      <w:ind w:firstLine="420"/>
    </w:pPr>
    <w:r>
      <w:rPr>
        <w:rFonts w:ascii="Times New Roman" w:hAnsi="Times New Roman" w:cs="Times New Roman" w:hint="eastAsia"/>
        <w:sz w:val="21"/>
        <w:szCs w:val="21"/>
      </w:rPr>
      <w:t xml:space="preserve">                                 </w:t>
    </w:r>
    <w:r>
      <w:rPr>
        <w:rFonts w:ascii="Times New Roman" w:hAnsi="Times New Roman" w:cs="Times New Roman" w:hint="eastAsia"/>
        <w:sz w:val="21"/>
        <w:szCs w:val="21"/>
      </w:rPr>
      <w:t>个人简历、在读期间发表的学术论文与研究成果</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3ED9D7E" w14:textId="77777777" w:rsidR="009A74E1" w:rsidRDefault="009A74E1" w:rsidP="00E937D6">
    <w:pPr>
      <w:pStyle w:val="a5"/>
      <w:ind w:firstLine="360"/>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B051643" w14:textId="77777777" w:rsidR="009A74E1" w:rsidRPr="00830DD9" w:rsidRDefault="009A74E1" w:rsidP="00830DD9">
    <w:pPr>
      <w:ind w:left="480" w:firstLineChars="0" w:firstLine="0"/>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9E0773D" w14:textId="77777777" w:rsidR="009A74E1" w:rsidRDefault="009A74E1" w:rsidP="00E937D6">
    <w:pPr>
      <w:ind w:firstLine="480"/>
      <w:jc w:val="center"/>
    </w:pP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52B22E7" w14:textId="77777777" w:rsidR="009A74E1" w:rsidRDefault="009A74E1" w:rsidP="00E937D6">
    <w:pPr>
      <w:pStyle w:val="a5"/>
      <w:ind w:firstLine="360"/>
    </w:pP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6664A79" w14:textId="77777777" w:rsidR="009A74E1" w:rsidRPr="00547BE8" w:rsidRDefault="009A74E1" w:rsidP="00547BE8">
    <w:pPr>
      <w:ind w:firstLine="480"/>
    </w:pP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EEE74CE" w14:textId="77777777" w:rsidR="009A74E1" w:rsidRDefault="009A74E1" w:rsidP="00E937D6">
    <w:pPr>
      <w:ind w:firstLine="480"/>
      <w:jc w:val="center"/>
    </w:pP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0708403" w14:textId="77777777" w:rsidR="009A74E1" w:rsidRPr="00EE3B16" w:rsidRDefault="009A74E1" w:rsidP="00EE3B16">
    <w:pPr>
      <w:pStyle w:val="a5"/>
      <w:ind w:firstLineChars="0" w:firstLine="0"/>
      <w:jc w:val="left"/>
      <w:rPr>
        <w:sz w:val="21"/>
        <w:szCs w:val="21"/>
      </w:rPr>
    </w:pPr>
    <w:r w:rsidRPr="00EE3B16">
      <w:rPr>
        <w:rFonts w:hint="eastAsia"/>
        <w:sz w:val="21"/>
        <w:szCs w:val="21"/>
      </w:rPr>
      <w:t>同济大学</w:t>
    </w:r>
    <w:r w:rsidRPr="00EE3B16">
      <w:rPr>
        <w:rFonts w:hint="eastAsia"/>
        <w:sz w:val="21"/>
        <w:szCs w:val="21"/>
      </w:rPr>
      <w:t xml:space="preserve"> </w:t>
    </w:r>
    <w:r w:rsidRPr="00EE3B16">
      <w:rPr>
        <w:rFonts w:hint="eastAsia"/>
        <w:sz w:val="21"/>
        <w:szCs w:val="21"/>
      </w:rPr>
      <w:t>硕士学位</w:t>
    </w:r>
    <w:r w:rsidRPr="00EE3B16">
      <w:rPr>
        <w:sz w:val="21"/>
        <w:szCs w:val="21"/>
      </w:rPr>
      <w:t>论文</w:t>
    </w:r>
    <w:r w:rsidRPr="00EE3B16">
      <w:rPr>
        <w:rFonts w:hint="eastAsia"/>
        <w:sz w:val="21"/>
        <w:szCs w:val="21"/>
      </w:rPr>
      <w:t xml:space="preserve"> </w:t>
    </w:r>
    <w:r w:rsidRPr="00EE3B16">
      <w:rPr>
        <w:rFonts w:hint="eastAsia"/>
        <w:sz w:val="21"/>
        <w:szCs w:val="21"/>
      </w:rPr>
      <w:t>摘要</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8304048"/>
    <w:multiLevelType w:val="hybridMultilevel"/>
    <w:tmpl w:val="6FF6A39C"/>
    <w:lvl w:ilvl="0" w:tplc="AD18E77E">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15:restartNumberingAfterBreak="0">
    <w:nsid w:val="0E2E1E28"/>
    <w:multiLevelType w:val="hybridMultilevel"/>
    <w:tmpl w:val="D06A07EE"/>
    <w:lvl w:ilvl="0" w:tplc="0C243356">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15:restartNumberingAfterBreak="0">
    <w:nsid w:val="1E6077E9"/>
    <w:multiLevelType w:val="hybridMultilevel"/>
    <w:tmpl w:val="3EFE0D16"/>
    <w:lvl w:ilvl="0" w:tplc="8D72E3E4">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15:restartNumberingAfterBreak="0">
    <w:nsid w:val="1F5C4874"/>
    <w:multiLevelType w:val="hybridMultilevel"/>
    <w:tmpl w:val="BCE67540"/>
    <w:lvl w:ilvl="0" w:tplc="51383280">
      <w:start w:val="1"/>
      <w:numFmt w:val="decimal"/>
      <w:pStyle w:val="3"/>
      <w:lvlText w:val="1.%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263217ED"/>
    <w:multiLevelType w:val="multilevel"/>
    <w:tmpl w:val="B7527786"/>
    <w:lvl w:ilvl="0">
      <w:start w:val="1"/>
      <w:numFmt w:val="decimal"/>
      <w:pStyle w:val="1"/>
      <w:isLgl/>
      <w:suff w:val="space"/>
      <w:lvlText w:val="第%1章"/>
      <w:lvlJc w:val="center"/>
      <w:pPr>
        <w:ind w:left="850" w:firstLine="0"/>
      </w:pPr>
      <w:rPr>
        <w:rFonts w:ascii="Times New Roman" w:eastAsia="黑体" w:hAnsi="Times New Roman" w:cs="Times New Roman" w:hint="default"/>
        <w:b/>
        <w:bCs w:val="0"/>
        <w:i w:val="0"/>
        <w:iCs w:val="0"/>
        <w:caps w:val="0"/>
        <w:smallCaps w:val="0"/>
        <w:strike w:val="0"/>
        <w:dstrike w:val="0"/>
        <w:vanish w:val="0"/>
        <w:color w:val="000000"/>
        <w:spacing w:val="0"/>
        <w:position w:val="0"/>
        <w:sz w:val="32"/>
        <w:u w:val="none"/>
        <w:vertAlign w:val="baseline"/>
        <w:em w:val="none"/>
        <w:lang w:val="en-US"/>
      </w:rPr>
    </w:lvl>
    <w:lvl w:ilvl="1">
      <w:start w:val="1"/>
      <w:numFmt w:val="decimal"/>
      <w:isLgl/>
      <w:suff w:val="space"/>
      <w:lvlText w:val="%1.%2"/>
      <w:lvlJc w:val="left"/>
      <w:pPr>
        <w:ind w:left="0" w:firstLine="0"/>
      </w:pPr>
      <w:rPr>
        <w:rFonts w:ascii="Times New Roman" w:eastAsia="黑体" w:hAnsi="Times New Roman" w:cs="Times New Roman" w:hint="default"/>
        <w:b w:val="0"/>
        <w:bCs w:val="0"/>
        <w:i w:val="0"/>
        <w:iCs w:val="0"/>
        <w:caps w:val="0"/>
        <w:smallCaps w:val="0"/>
        <w:strike w:val="0"/>
        <w:dstrike w:val="0"/>
        <w:vanish w:val="0"/>
        <w:color w:val="000000"/>
        <w:spacing w:val="0"/>
        <w:position w:val="0"/>
        <w:sz w:val="30"/>
        <w:u w:val="none"/>
        <w:vertAlign w:val="baseline"/>
        <w:em w:val="none"/>
      </w:rPr>
    </w:lvl>
    <w:lvl w:ilvl="2">
      <w:start w:val="1"/>
      <w:numFmt w:val="decimal"/>
      <w:isLgl/>
      <w:suff w:val="space"/>
      <w:lvlText w:val="%1.%2.%3"/>
      <w:lvlJc w:val="left"/>
      <w:pPr>
        <w:ind w:left="0" w:firstLine="0"/>
      </w:pPr>
      <w:rPr>
        <w:rFonts w:ascii="Times New Roman" w:eastAsia="黑体" w:hAnsi="Times New Roman" w:cs="Times New Roman" w:hint="default"/>
        <w:b w:val="0"/>
        <w:i w:val="0"/>
        <w:color w:val="auto"/>
        <w:sz w:val="28"/>
      </w:rPr>
    </w:lvl>
    <w:lvl w:ilvl="3">
      <w:start w:val="1"/>
      <w:numFmt w:val="decimal"/>
      <w:suff w:val="nothing"/>
      <w:lvlText w:val="%1.%2.%3.%4"/>
      <w:lvlJc w:val="left"/>
      <w:pPr>
        <w:ind w:left="0" w:firstLine="0"/>
      </w:pPr>
      <w:rPr>
        <w:rFonts w:ascii="Times New Roman" w:eastAsia="黑体" w:hAnsi="Times New Roman" w:cs="Times New Roman" w:hint="default"/>
        <w:sz w:val="24"/>
      </w:rPr>
    </w:lvl>
    <w:lvl w:ilvl="4">
      <w:start w:val="1"/>
      <w:numFmt w:val="none"/>
      <w:suff w:val="nothing"/>
      <w:lvlText w:val=""/>
      <w:lvlJc w:val="left"/>
      <w:pPr>
        <w:ind w:left="-288" w:firstLine="0"/>
      </w:pPr>
      <w:rPr>
        <w:rFonts w:hint="eastAsia"/>
      </w:rPr>
    </w:lvl>
    <w:lvl w:ilvl="5">
      <w:start w:val="1"/>
      <w:numFmt w:val="none"/>
      <w:suff w:val="nothing"/>
      <w:lvlText w:val=""/>
      <w:lvlJc w:val="left"/>
      <w:pPr>
        <w:ind w:left="-288" w:firstLine="0"/>
      </w:pPr>
      <w:rPr>
        <w:rFonts w:hint="eastAsia"/>
      </w:rPr>
    </w:lvl>
    <w:lvl w:ilvl="6">
      <w:start w:val="1"/>
      <w:numFmt w:val="none"/>
      <w:suff w:val="nothing"/>
      <w:lvlText w:val=""/>
      <w:lvlJc w:val="left"/>
      <w:pPr>
        <w:ind w:left="-288" w:firstLine="0"/>
      </w:pPr>
      <w:rPr>
        <w:rFonts w:hint="eastAsia"/>
      </w:rPr>
    </w:lvl>
    <w:lvl w:ilvl="7">
      <w:start w:val="1"/>
      <w:numFmt w:val="none"/>
      <w:suff w:val="nothing"/>
      <w:lvlText w:val=""/>
      <w:lvlJc w:val="left"/>
      <w:pPr>
        <w:ind w:left="-288" w:firstLine="0"/>
      </w:pPr>
      <w:rPr>
        <w:rFonts w:hint="eastAsia"/>
      </w:rPr>
    </w:lvl>
    <w:lvl w:ilvl="8">
      <w:start w:val="1"/>
      <w:numFmt w:val="none"/>
      <w:suff w:val="nothing"/>
      <w:lvlText w:val=""/>
      <w:lvlJc w:val="left"/>
      <w:pPr>
        <w:ind w:left="-288" w:firstLine="0"/>
      </w:pPr>
      <w:rPr>
        <w:rFonts w:hint="eastAsia"/>
      </w:rPr>
    </w:lvl>
  </w:abstractNum>
  <w:abstractNum w:abstractNumId="5" w15:restartNumberingAfterBreak="0">
    <w:nsid w:val="2C0B593B"/>
    <w:multiLevelType w:val="hybridMultilevel"/>
    <w:tmpl w:val="F90E4290"/>
    <w:lvl w:ilvl="0" w:tplc="EA4C1370">
      <w:start w:val="1"/>
      <w:numFmt w:val="decimal"/>
      <w:pStyle w:val="a"/>
      <w:lvlText w:val="[%1] "/>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2D803AFF"/>
    <w:multiLevelType w:val="hybridMultilevel"/>
    <w:tmpl w:val="02B2B8A4"/>
    <w:lvl w:ilvl="0" w:tplc="B58069F2">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15:restartNumberingAfterBreak="0">
    <w:nsid w:val="311F256C"/>
    <w:multiLevelType w:val="hybridMultilevel"/>
    <w:tmpl w:val="93A475F4"/>
    <w:lvl w:ilvl="0" w:tplc="CE088F4A">
      <w:start w:val="1"/>
      <w:numFmt w:val="decimal"/>
      <w:lvlText w:val="%1."/>
      <w:lvlJc w:val="left"/>
      <w:pPr>
        <w:ind w:left="900" w:hanging="446"/>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8" w15:restartNumberingAfterBreak="0">
    <w:nsid w:val="337963A4"/>
    <w:multiLevelType w:val="hybridMultilevel"/>
    <w:tmpl w:val="0B88BBB2"/>
    <w:lvl w:ilvl="0" w:tplc="D0D63D32">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9" w15:restartNumberingAfterBreak="0">
    <w:nsid w:val="35151532"/>
    <w:multiLevelType w:val="hybridMultilevel"/>
    <w:tmpl w:val="B2645246"/>
    <w:lvl w:ilvl="0" w:tplc="2060529C">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0" w15:restartNumberingAfterBreak="0">
    <w:nsid w:val="387D56B0"/>
    <w:multiLevelType w:val="hybridMultilevel"/>
    <w:tmpl w:val="35904E26"/>
    <w:lvl w:ilvl="0" w:tplc="BD980ADE">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1" w15:restartNumberingAfterBreak="0">
    <w:nsid w:val="42AC0694"/>
    <w:multiLevelType w:val="hybridMultilevel"/>
    <w:tmpl w:val="1BA25C1C"/>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2" w15:restartNumberingAfterBreak="0">
    <w:nsid w:val="43414FDB"/>
    <w:multiLevelType w:val="hybridMultilevel"/>
    <w:tmpl w:val="FFB8C634"/>
    <w:lvl w:ilvl="0" w:tplc="2110A47E">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3" w15:restartNumberingAfterBreak="0">
    <w:nsid w:val="44497303"/>
    <w:multiLevelType w:val="hybridMultilevel"/>
    <w:tmpl w:val="C89C9932"/>
    <w:lvl w:ilvl="0" w:tplc="FB08E646">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4" w15:restartNumberingAfterBreak="0">
    <w:nsid w:val="477C1232"/>
    <w:multiLevelType w:val="hybridMultilevel"/>
    <w:tmpl w:val="8810301C"/>
    <w:lvl w:ilvl="0" w:tplc="C12E82C6">
      <w:start w:val="1"/>
      <w:numFmt w:val="decimal"/>
      <w:pStyle w:val="a0"/>
      <w:lvlText w:val="第%1章"/>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4B0F43F1"/>
    <w:multiLevelType w:val="hybridMultilevel"/>
    <w:tmpl w:val="3398CF9E"/>
    <w:lvl w:ilvl="0" w:tplc="B6928FB8">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6" w15:restartNumberingAfterBreak="0">
    <w:nsid w:val="4BBB0C96"/>
    <w:multiLevelType w:val="hybridMultilevel"/>
    <w:tmpl w:val="5A388C7C"/>
    <w:lvl w:ilvl="0" w:tplc="12E8B702">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7" w15:restartNumberingAfterBreak="0">
    <w:nsid w:val="4DD1146F"/>
    <w:multiLevelType w:val="multilevel"/>
    <w:tmpl w:val="3A3222A8"/>
    <w:lvl w:ilvl="0">
      <w:start w:val="1"/>
      <w:numFmt w:val="decimal"/>
      <w:pStyle w:val="2"/>
      <w:lvlText w:val="%1."/>
      <w:lvlJc w:val="left"/>
      <w:pPr>
        <w:ind w:left="562" w:hanging="420"/>
      </w:pPr>
      <w:rPr>
        <w:rFonts w:hint="eastAsia"/>
        <w:b w:val="0"/>
        <w:bCs w:val="0"/>
        <w:i w:val="0"/>
        <w:iCs w:val="0"/>
        <w:caps w:val="0"/>
        <w:smallCaps w:val="0"/>
        <w:strike w:val="0"/>
        <w:dstrike w:val="0"/>
        <w:noProof w:val="0"/>
        <w:vanish w:val="0"/>
        <w:color w:val="000000"/>
        <w:spacing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lvlText w:val="%1.%2"/>
      <w:lvlJc w:val="left"/>
      <w:pPr>
        <w:ind w:left="0" w:firstLine="0"/>
      </w:pPr>
      <w:rPr>
        <w:rFonts w:eastAsia="黑体" w:hint="eastAsia"/>
        <w:b w:val="0"/>
        <w:i w:val="0"/>
        <w:sz w:val="32"/>
      </w:rPr>
    </w:lvl>
    <w:lvl w:ilvl="2">
      <w:start w:val="1"/>
      <w:numFmt w:val="lowerRoman"/>
      <w:lvlText w:val="%3."/>
      <w:lvlJc w:val="right"/>
      <w:pPr>
        <w:ind w:left="1402" w:hanging="420"/>
      </w:pPr>
      <w:rPr>
        <w:rFonts w:hint="eastAsia"/>
      </w:rPr>
    </w:lvl>
    <w:lvl w:ilvl="3">
      <w:start w:val="1"/>
      <w:numFmt w:val="decimal"/>
      <w:lvlText w:val="%4."/>
      <w:lvlJc w:val="left"/>
      <w:pPr>
        <w:ind w:left="1822" w:hanging="420"/>
      </w:pPr>
      <w:rPr>
        <w:rFonts w:hint="eastAsia"/>
      </w:rPr>
    </w:lvl>
    <w:lvl w:ilvl="4">
      <w:start w:val="1"/>
      <w:numFmt w:val="lowerLetter"/>
      <w:lvlText w:val="%5)"/>
      <w:lvlJc w:val="left"/>
      <w:pPr>
        <w:ind w:left="2242" w:hanging="420"/>
      </w:pPr>
      <w:rPr>
        <w:rFonts w:hint="eastAsia"/>
      </w:rPr>
    </w:lvl>
    <w:lvl w:ilvl="5">
      <w:start w:val="1"/>
      <w:numFmt w:val="lowerRoman"/>
      <w:lvlText w:val="%6."/>
      <w:lvlJc w:val="right"/>
      <w:pPr>
        <w:ind w:left="2662" w:hanging="420"/>
      </w:pPr>
      <w:rPr>
        <w:rFonts w:hint="eastAsia"/>
      </w:rPr>
    </w:lvl>
    <w:lvl w:ilvl="6">
      <w:start w:val="1"/>
      <w:numFmt w:val="decimal"/>
      <w:lvlText w:val="%7."/>
      <w:lvlJc w:val="left"/>
      <w:pPr>
        <w:ind w:left="3082" w:hanging="420"/>
      </w:pPr>
      <w:rPr>
        <w:rFonts w:hint="eastAsia"/>
      </w:rPr>
    </w:lvl>
    <w:lvl w:ilvl="7">
      <w:start w:val="1"/>
      <w:numFmt w:val="lowerLetter"/>
      <w:lvlText w:val="%8)"/>
      <w:lvlJc w:val="left"/>
      <w:pPr>
        <w:ind w:left="3502" w:hanging="420"/>
      </w:pPr>
      <w:rPr>
        <w:rFonts w:hint="eastAsia"/>
      </w:rPr>
    </w:lvl>
    <w:lvl w:ilvl="8">
      <w:start w:val="1"/>
      <w:numFmt w:val="lowerRoman"/>
      <w:lvlText w:val="%9."/>
      <w:lvlJc w:val="right"/>
      <w:pPr>
        <w:ind w:left="3922" w:hanging="420"/>
      </w:pPr>
      <w:rPr>
        <w:rFonts w:hint="eastAsia"/>
      </w:rPr>
    </w:lvl>
  </w:abstractNum>
  <w:abstractNum w:abstractNumId="18" w15:restartNumberingAfterBreak="0">
    <w:nsid w:val="4E072B79"/>
    <w:multiLevelType w:val="hybridMultilevel"/>
    <w:tmpl w:val="74E2823C"/>
    <w:lvl w:ilvl="0" w:tplc="1610DB88">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9" w15:restartNumberingAfterBreak="0">
    <w:nsid w:val="67B0287A"/>
    <w:multiLevelType w:val="hybridMultilevel"/>
    <w:tmpl w:val="7CF0A64A"/>
    <w:lvl w:ilvl="0" w:tplc="B12EC296">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0" w15:restartNumberingAfterBreak="0">
    <w:nsid w:val="6DBB7912"/>
    <w:multiLevelType w:val="hybridMultilevel"/>
    <w:tmpl w:val="2D3222B8"/>
    <w:lvl w:ilvl="0" w:tplc="8C74DEFC">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1" w15:restartNumberingAfterBreak="0">
    <w:nsid w:val="726B30B6"/>
    <w:multiLevelType w:val="hybridMultilevel"/>
    <w:tmpl w:val="26FC1984"/>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num w:numId="1">
    <w:abstractNumId w:val="14"/>
  </w:num>
  <w:num w:numId="2">
    <w:abstractNumId w:val="17"/>
  </w:num>
  <w:num w:numId="3">
    <w:abstractNumId w:val="3"/>
  </w:num>
  <w:num w:numId="4">
    <w:abstractNumId w:val="4"/>
  </w:num>
  <w:num w:numId="5">
    <w:abstractNumId w:val="7"/>
  </w:num>
  <w:num w:numId="6">
    <w:abstractNumId w:val="20"/>
  </w:num>
  <w:num w:numId="7">
    <w:abstractNumId w:val="21"/>
  </w:num>
  <w:num w:numId="8">
    <w:abstractNumId w:val="5"/>
  </w:num>
  <w:num w:numId="9">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15"/>
  </w:num>
  <w:num w:numId="12">
    <w:abstractNumId w:val="18"/>
  </w:num>
  <w:num w:numId="13">
    <w:abstractNumId w:val="12"/>
  </w:num>
  <w:num w:numId="14">
    <w:abstractNumId w:val="10"/>
  </w:num>
  <w:num w:numId="15">
    <w:abstractNumId w:val="11"/>
  </w:num>
  <w:num w:numId="16">
    <w:abstractNumId w:val="0"/>
  </w:num>
  <w:num w:numId="17">
    <w:abstractNumId w:val="9"/>
  </w:num>
  <w:num w:numId="18">
    <w:abstractNumId w:val="6"/>
  </w:num>
  <w:num w:numId="19">
    <w:abstractNumId w:val="13"/>
  </w:num>
  <w:num w:numId="20">
    <w:abstractNumId w:val="16"/>
  </w:num>
  <w:num w:numId="21">
    <w:abstractNumId w:val="2"/>
  </w:num>
  <w:num w:numId="22">
    <w:abstractNumId w:val="5"/>
  </w:num>
  <w:num w:numId="23">
    <w:abstractNumId w:val="1"/>
  </w:num>
  <w:num w:numId="24">
    <w:abstractNumId w:val="19"/>
  </w:num>
  <w:num w:numId="25">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8"/>
  </w:num>
  <w:num w:numId="27">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80"/>
  <w:bordersDoNotSurroundHeader/>
  <w:bordersDoNotSurroundFooter/>
  <w:hideSpellingErrors/>
  <w:proofState w:spelling="clean" w:grammar="clean"/>
  <w:defaultTabStop w:val="360"/>
  <w:evenAndOddHeaders/>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numFmt w:val="decimal"/>
    <w:endnote w:id="-1"/>
    <w:endnote w:id="0"/>
    <w:endnote w:id="1"/>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NE.Ref{032D1870-B75C-4476-B4A4-CADC0BF0012B}" w:val=" ADDIN NE.Ref.{032D1870-B75C-4476-B4A4-CADC0BF0012B}&lt;Citation&gt;&lt;Group&gt;&lt;References&gt;&lt;Item&gt;&lt;ID&gt;501&lt;/ID&gt;&lt;UID&gt;{32E3F287-1EBD-4307-BE0E-71B37623C503}&lt;/UID&gt;&lt;Title&gt;钢结构设计手册&lt;/Title&gt;&lt;Template&gt;Book&lt;/Template&gt;&lt;Star&gt;1&lt;/Star&gt;&lt;Tag&gt;0&lt;/Tag&gt;&lt;Author&gt;钢结构设计手册编辑委员会&lt;/Author&gt;&lt;Year&gt;2004&lt;/Year&gt;&lt;Details&gt;&lt;_accessed&gt;61741230&lt;/_accessed&gt;&lt;_created&gt;61672078&lt;/_created&gt;&lt;_modified&gt;61741233&lt;/_modified&gt;&lt;_publisher&gt;中国建筑工业出版社&lt;/_publisher&gt;&lt;_translated_author&gt;Gang, Jiegoushejishoucebianjiweiyuanhui&lt;/_translated_author&gt;&lt;/Details&gt;&lt;Extra&gt;&lt;DBUID&gt;{F96A950B-833F-4880-A151-76DA2D6A2879}&lt;/DBUID&gt;&lt;/Extra&gt;&lt;/Item&gt;&lt;/References&gt;&lt;/Group&gt;&lt;/Citation&gt;_x000a_"/>
    <w:docVar w:name="NE.Ref{07875B3C-1BF8-4579-851B-66E4CF232AB6}" w:val=" ADDIN NE.Ref.{07875B3C-1BF8-4579-851B-66E4CF232AB6}&lt;Citation&gt;&lt;Group&gt;&lt;References&gt;&lt;Item&gt;&lt;ID&gt;24&lt;/ID&gt;&lt;UID&gt;{7C102009-B6DC-4549-9DDF-579CEA2BB192}&lt;/UID&gt;&lt;Title&gt;钢的碳当量公式及其在焊接中的应用&lt;/Title&gt;&lt;Template&gt;Journal Article&lt;/Template&gt;&lt;Star&gt;0&lt;/Star&gt;&lt;Tag&gt;0&lt;/Tag&gt;&lt;Author&gt;曹良裕; 魏战江&lt;/Author&gt;&lt;Year&gt;1999&lt;/Year&gt;&lt;Details&gt;&lt;_collection_scope&gt;中国科技核心期刊;&lt;/_collection_scope&gt;&lt;_created&gt;62563112&lt;/_created&gt;&lt;_issue&gt;1&lt;/_issue&gt;&lt;_journal&gt;材料开发与应用&lt;/_journal&gt;&lt;_modified&gt;62563112&lt;/_modified&gt;&lt;_pages&gt;39-43&lt;/_pages&gt;&lt;_volume&gt;14&lt;/_volume&gt;&lt;_translated_author&gt;Cao, Liangyu;Wei, Zhanjiang&lt;/_translated_author&gt;&lt;/Details&gt;&lt;Extra&gt;&lt;DBUID&gt;{E8DA4AF1-4C64-42F6-B10A-8A372D3CE7FD}&lt;/DBUID&gt;&lt;/Extra&gt;&lt;/Item&gt;&lt;/References&gt;&lt;/Group&gt;&lt;/Citation&gt;_x000a_"/>
    <w:docVar w:name="NE.Ref{0EE4FAA7-E2D0-46C6-A03B-94C516710AE6}" w:val=" ADDIN NE.Ref.{0EE4FAA7-E2D0-46C6-A03B-94C516710AE6}&lt;Citation&gt;&lt;Group&gt;&lt;References&gt;&lt;Item&gt;&lt;ID&gt;398&lt;/ID&gt;&lt;UID&gt;{F9D9AB62-C219-43BD-A6AC-36A4C7A19162}&lt;/UID&gt;&lt;Title&gt;A friction damper for post tensioned precast concrete beam to Column Joints[S]&lt;/Title&gt;&lt;Template&gt;Conference Proceedings&lt;/Template&gt;&lt;Star&gt;0&lt;/Star&gt;&lt;Tag&gt;0&lt;/Tag&gt;&lt;Author&gt;Morgen, B G; Kurama, Y C&lt;/Author&gt;&lt;Year&gt;2004&lt;/Year&gt;&lt;Details&gt;&lt;_accessed&gt;61107061&lt;/_accessed&gt;&lt;_created&gt;61106092&lt;/_created&gt;&lt;_issue&gt;3189&lt;/_issue&gt;&lt;_journal&gt;13 WCEE [C]&lt;/_journal&gt;&lt;_modified&gt;61123561&lt;/_modified&gt;&lt;_number&gt;Paper No.3189&lt;/_number&gt;&lt;_secondary_title&gt;13th World Conference on Earthquake Engineering (13WCEE)&lt;/_secondary_title&gt;&lt;/Details&gt;&lt;Extra&gt;&lt;DBUID&gt;{F96A950B-833F-4880-A151-76DA2D6A2879}&lt;/DBUID&gt;&lt;/Extra&gt;&lt;/Item&gt;&lt;/References&gt;&lt;/Group&gt;&lt;/Citation&gt;_x000a_"/>
    <w:docVar w:name="NE.Ref{10412726-DFD9-4B26-BFA3-231952FB19C9}" w:val=" ADDIN NE.Ref.{10412726-DFD9-4B26-BFA3-231952FB19C9}&lt;Citation&gt;&lt;Group&gt;&lt;References&gt;&lt;Item&gt;&lt;ID&gt;415&lt;/ID&gt;&lt;UID&gt;{97F82695-6F0C-4DAB-A94A-667AA9826C7E}&lt;/UID&gt;&lt;Title&gt;Performance evaluation of a novel rotational damper for structural reinforcement steel frames subjected to lateral excitations&lt;/Title&gt;&lt;Template&gt;Journal Article&lt;/Template&gt;&lt;Star&gt;0&lt;/Star&gt;&lt;Tag&gt;0&lt;/Tag&gt;&lt;Author&gt;Sanati, M; Khadem, S E; Mirzabagheri, S; Sanati, H; Khosravieh, M Y&lt;/Author&gt;&lt;Year&gt;2014&lt;/Year&gt;&lt;Details&gt;&lt;_accessed&gt;61106093&lt;/_accessed&gt;&lt;_collection_scope&gt;CSCD;EI;SCIE;&lt;/_collection_scope&gt;&lt;_created&gt;61106092&lt;/_created&gt;&lt;_db_updated&gt;CrossRef&lt;/_db_updated&gt;&lt;_doi&gt;10.1007/s11803-014-0213-5&lt;/_doi&gt;&lt;_impact_factor&gt;   0.814&lt;/_impact_factor&gt;&lt;_isbn&gt;1671-3664&lt;/_isbn&gt;&lt;_issue&gt;1&lt;/_issue&gt;&lt;_journal&gt;Earthquake Engineering and Engineering Vibration&lt;/_journal&gt;&lt;_modified&gt;61672020&lt;/_modified&gt;&lt;_pages&gt;75-84&lt;/_pages&gt;&lt;_tertiary_title&gt;Earthq. Eng. Eng. Vib.&lt;/_tertiary_title&gt;&lt;_url&gt;http://link.springer.com/10.1007/s11803-014-0213-5_x000d__x000a_http://link.springer.com/content/pdf/10.1007/s11803-014-0213-5&lt;/_url&gt;&lt;_volume&gt;13&lt;/_volume&gt;&lt;/Details&gt;&lt;Extra&gt;&lt;DBUID&gt;{F96A950B-833F-4880-A151-76DA2D6A2879}&lt;/DBUID&gt;&lt;/Extra&gt;&lt;/Item&gt;&lt;/References&gt;&lt;/Group&gt;&lt;/Citation&gt;_x000a_"/>
    <w:docVar w:name="NE.Ref{110F07B0-4C8D-4F5A-960A-82406F8CA7D6}" w:val=" ADDIN NE.Ref.{110F07B0-4C8D-4F5A-960A-82406F8CA7D6}&lt;Citation&gt;&lt;Group&gt;&lt;References&gt;&lt;Item&gt;&lt;ID&gt;482&lt;/ID&gt;&lt;UID&gt;{30CB4BB5-B383-4B9B-BD13-BD9A6BB6F716}&lt;/UID&gt;&lt;Title&gt;Hinge mechanism of moment resisting stel frame using bolted frictional slipping damper&lt;/Title&gt;&lt;Template&gt;Conference Proceedings&lt;/Template&gt;&lt;Star&gt;0&lt;/Star&gt;&lt;Tag&gt;0&lt;/Tag&gt;&lt;Author&gt;Yoshioka, T; Ohkubo, M&lt;/Author&gt;&lt;Year&gt;2004&lt;/Year&gt;&lt;Details&gt;&lt;_accessed&gt;61741222&lt;/_accessed&gt;&lt;_collection_scope&gt;Paper No. 158&lt;/_collection_scope&gt;&lt;_created&gt;61671983&lt;/_created&gt;&lt;_modified&gt;61741223&lt;/_modified&gt;&lt;_secondary_title&gt;13th World Conference on Earthquake Engineering&lt;/_secondary_title&gt;&lt;_translated_author&gt;Yoshioka, T; Ohkubo, M&lt;/_translated_author&gt;&lt;/Details&gt;&lt;Extra&gt;&lt;DBUID&gt;{F96A950B-833F-4880-A151-76DA2D6A2879}&lt;/DBUID&gt;&lt;/Extra&gt;&lt;/Item&gt;&lt;/References&gt;&lt;/Group&gt;&lt;/Citation&gt;_x000a_"/>
    <w:docVar w:name="NE.Ref{14D9B801-1CA4-47FA-B59E-5F8211B948C1}" w:val=" ADDIN NE.Ref.{14D9B801-1CA4-47FA-B59E-5F8211B948C1}&lt;Citation&gt;&lt;Group&gt;&lt;References&gt;&lt;Item&gt;&lt;ID&gt;508&lt;/ID&gt;&lt;UID&gt;{2B313353-B3AD-453F-9F44-DE60C19A2D56}&lt;/UID&gt;&lt;Title&gt;带悬臂梁段拼接的梁柱连接节点初始转动刚度研究&lt;/Title&gt;&lt;Template&gt;Thesis&lt;/Template&gt;&lt;Star&gt;0&lt;/Star&gt;&lt;Tag&gt;0&lt;/Tag&gt;&lt;Author&gt;郑霖强&lt;/Author&gt;&lt;Year&gt;2013&lt;/Year&gt;&lt;Details&gt;&lt;_accessed&gt;61672145&lt;/_accessed&gt;&lt;_created&gt;61672142&lt;/_created&gt;&lt;_modified&gt;61672145&lt;/_modified&gt;&lt;_place_published&gt;广州&lt;/_place_published&gt;&lt;_publisher&gt;华南理工大学&lt;/_publisher&gt;&lt;_section&gt;土木与交通学院&lt;/_section&gt;&lt;_subject_cate&gt;A20&lt;/_subject_cate&gt;&lt;_tertiary_author&gt;王湛&lt;/_tertiary_author&gt;&lt;_volume&gt;硕士&lt;/_volume&gt;&lt;_translated_author&gt;Zheng, Linqiang&lt;/_translated_author&gt;&lt;_translated_tertiary_author&gt;Wang, Zhan&lt;/_translated_tertiary_author&gt;&lt;/Details&gt;&lt;Extra&gt;&lt;DBUID&gt;{F96A950B-833F-4880-A151-76DA2D6A2879}&lt;/DBUID&gt;&lt;/Extra&gt;&lt;/Item&gt;&lt;/References&gt;&lt;/Group&gt;&lt;/Citation&gt;_x000a_"/>
    <w:docVar w:name="NE.Ref{150599C7-AFAD-4B1E-869A-3EB62A5F2A5A}" w:val=" ADDIN NE.Ref.{150599C7-AFAD-4B1E-869A-3EB62A5F2A5A}&lt;Citation&gt;&lt;Group&gt;&lt;References&gt;&lt;Item&gt;&lt;ID&gt;510&lt;/ID&gt;&lt;UID&gt;{5BF51486-29DA-46E4-94E6-C5B0F8446A97}&lt;/UID&gt;&lt;Title&gt;ABAQUS 有限元分析实例详解&lt;/Title&gt;&lt;Template&gt;Book&lt;/Template&gt;&lt;Star&gt;0&lt;/Star&gt;&lt;Tag&gt;0&lt;/Tag&gt;&lt;Author&gt;石亦平; 周玉蓉&lt;/Author&gt;&lt;Year&gt;2006&lt;/Year&gt;&lt;Details&gt;&lt;_accessed&gt;61672170&lt;/_accessed&gt;&lt;_created&gt;61672152&lt;/_created&gt;&lt;_modified&gt;61672170&lt;/_modified&gt;&lt;_place_published&gt;北京&lt;/_place_published&gt;&lt;_publisher&gt;机械工业出版社&lt;/_publisher&gt;&lt;_translated_author&gt;Shi, Yiping;Zhou, Yurong&lt;/_translated_author&gt;&lt;/Details&gt;&lt;Extra&gt;&lt;DBUID&gt;{F96A950B-833F-4880-A151-76DA2D6A2879}&lt;/DBUID&gt;&lt;/Extra&gt;&lt;/Item&gt;&lt;/References&gt;&lt;/Group&gt;&lt;/Citation&gt;_x000a_"/>
    <w:docVar w:name="NE.Ref{158B0C9D-1F03-4BF4-81D6-ACCA7866DCB0}" w:val=" ADDIN NE.Ref.{158B0C9D-1F03-4BF4-81D6-ACCA7866DCB0}&lt;Citation&gt;&lt;Group&gt;&lt;References&gt;&lt;Item&gt;&lt;ID&gt;483&lt;/ID&gt;&lt;UID&gt;{448283F9-74DE-41EF-8816-C1E44705AB32}&lt;/UID&gt;&lt;Title&gt;安装阻尼器的削弱型梁柱刚性连接节点抗震性能分析&lt;/Title&gt;&lt;Template&gt;Journal Article&lt;/Template&gt;&lt;Star&gt;0&lt;/Star&gt;&lt;Tag&gt;0&lt;/Tag&gt;&lt;Author&gt;毛剑; 郑宏&lt;/Author&gt;&lt;Year&gt;2014&lt;/Year&gt;&lt;Details&gt;&lt;_accessed&gt;61671984&lt;/_accessed&gt;&lt;_author_aff&gt;浙江杭萧钢构股份有限公司;长安大学建筑工程学院;&lt;/_author_aff&gt;&lt;_collection_scope&gt;中国科技核心期刊;中文核心期刊;&lt;/_collection_scope&gt;&lt;_created&gt;61671984&lt;/_created&gt;&lt;_date&gt;59981760&lt;/_date&gt;&lt;_db_provider&gt;CNKI: 期刊&lt;/_db_provider&gt;&lt;_db_updated&gt;CNKI - Reference&lt;/_db_updated&gt;&lt;_issue&gt;01&lt;/_issue&gt;&lt;_journal&gt;建筑钢结构进展&lt;/_journal&gt;&lt;_keywords&gt;梁柱节点;摩擦阻尼器;承载力;延性;耗能性能;塑性铰;有限元&lt;/_keywords&gt;&lt;_modified&gt;61671984&lt;/_modified&gt;&lt;_pages&gt;15-22&lt;/_pages&gt;&lt;_url&gt;http://www.cnki.net/KCMS/detail/detail.aspx?FileName=JZJZ201401004&amp;amp;DbName=CJFQ2014&lt;/_url&gt;&lt;_translated_author&gt;Mao, Jian;Zheng, Hong&lt;/_translated_author&gt;&lt;/Details&gt;&lt;Extra&gt;&lt;DBUID&gt;{F96A950B-833F-4880-A151-76DA2D6A2879}&lt;/DBUID&gt;&lt;/Extra&gt;&lt;/Item&gt;&lt;/References&gt;&lt;/Group&gt;&lt;/Citation&gt;_x000a_"/>
    <w:docVar w:name="NE.Ref{19D14D78-A641-476C-A7A2-866BB88730E9}" w:val=" ADDIN NE.Ref.{19D14D78-A641-476C-A7A2-866BB88730E9}&lt;Citation&gt;&lt;Group&gt;&lt;References&gt;&lt;Item&gt;&lt;ID&gt;491&lt;/ID&gt;&lt;UID&gt;{16EBE062-2ACB-489C-8EB1-E98BDCF90828}&lt;/UID&gt;&lt;Title&gt;摩擦型与软钢屈服型耗能器的性能与减振效果的试验比较&lt;/Title&gt;&lt;Template&gt;Journal Article&lt;/Template&gt;&lt;Star&gt;0&lt;/Star&gt;&lt;Tag&gt;0&lt;/Tag&gt;&lt;Author&gt;欧进萍; 吴斌&lt;/Author&gt;&lt;Year&gt;1995&lt;/Year&gt;&lt;Details&gt;&lt;_accessed&gt;61672015&lt;/_accessed&gt;&lt;_author_aff&gt;哈尔滨建筑大学_x000d__x000a__x000d__x000a__x000d__x000a__x000d__x000a__x000d__x000a__x000d__x000a__x000d__x000a__x000d__x000a_;哈尔滨建筑大学 中国哈尔滨 150006;中国哈尔滨 150006&lt;/_author_aff&gt;&lt;_collection_scope&gt;中国科技核心期刊;中文核心期刊;CSCD;&lt;/_collection_scope&gt;&lt;_created&gt;61672015&lt;/_created&gt;&lt;_date&gt;50353920&lt;/_date&gt;&lt;_db_provider&gt;CNKI: 期刊&lt;/_db_provider&gt;&lt;_db_updated&gt;CNKI - Reference&lt;/_db_updated&gt;&lt;_issue&gt;03&lt;/_issue&gt;&lt;_journal&gt;地震工程与工程振动&lt;/_journal&gt;&lt;_keywords&gt;摩擦耗能器;地震反应;软钢屈服耗能器;滞回曲线;低周疲劳性能;框架模型&lt;/_keywords&gt;&lt;_modified&gt;61672019&lt;/_modified&gt;&lt;_pages&gt;73-87&lt;/_pages&gt;&lt;_url&gt;http://www.cnki.net/KCMS/detail/detail.aspx?FileName=DGGC199503009&amp;amp;DbName=CJFQ1995&lt;/_url&gt;&lt;_translated_author&gt;Ou, Jinping;Wu, Bin&lt;/_translated_author&gt;&lt;/Details&gt;&lt;Extra&gt;&lt;DBUID&gt;{F96A950B-833F-4880-A151-76DA2D6A2879}&lt;/DBUID&gt;&lt;/Extra&gt;&lt;/Item&gt;&lt;/References&gt;&lt;/Group&gt;&lt;Group&gt;&lt;References&gt;&lt;Item&gt;&lt;ID&gt;487&lt;/ID&gt;&lt;UID&gt;{1D96E8FE-995D-40D1-B91B-9D12C391F8BB}&lt;/UID&gt;&lt;Title&gt;Pall 摩擦耗能器的设计方法&lt;/Title&gt;&lt;Template&gt;Journal Article&lt;/Template&gt;&lt;Star&gt;0&lt;/Star&gt;&lt;Tag&gt;0&lt;/Tag&gt;&lt;Author&gt;吴斌; 欧进萍&lt;/Author&gt;&lt;Year&gt;1997&lt;/Year&gt;&lt;Details&gt;&lt;_accessed&gt;61672015&lt;/_accessed&gt;&lt;_author_aff&gt;哈尔滨建筑大学建筑工程学院&lt;/_author_aff&gt;&lt;_created&gt;61672015&lt;/_created&gt;&lt;_date&gt;51357600&lt;/_date&gt;&lt;_db_provider&gt;CNKI: 期刊&lt;/_db_provider&gt;&lt;_db_updated&gt;CNKI - Reference&lt;/_db_updated&gt;&lt;_issue&gt;04&lt;/_issue&gt;&lt;_journal&gt;哈尔滨建筑大学学报&lt;/_journal&gt;&lt;_keywords&gt;Pall摩擦耗能器;机构变形;芯板槽孔;螺栓紧固力&lt;/_keywords&gt;&lt;_modified&gt;61672015&lt;/_modified&gt;&lt;_pages&gt;13-18&lt;/_pages&gt;&lt;_url&gt;http://www.cnki.net/KCMS/detail/detail.aspx?FileName=HEBJ704.001&amp;amp;DbName=CJFQ1997&lt;/_url&gt;&lt;_translated_author&gt;Wu, Bin;Ou, Jinping&lt;/_translated_author&gt;&lt;/Details&gt;&lt;Extra&gt;&lt;DBUID&gt;{F96A950B-833F-4880-A151-76DA2D6A2879}&lt;/DBUID&gt;&lt;/Extra&gt;&lt;/Item&gt;&lt;/References&gt;&lt;/Group&gt;&lt;/Citation&gt;_x000a_"/>
    <w:docVar w:name="NE.Ref{1AA025D1-9C9C-427B-AF41-C3566C2B02F1}" w:val=" ADDIN NE.Ref.{1AA025D1-9C9C-427B-AF41-C3566C2B02F1} ADDIN NE.Ref.{1AA025D1-9C9C-427B-AF41-C3566C2B02F1}&lt;Citation&gt;&lt;Group&gt;&lt;References&gt;&lt;Item&gt;&lt;ID&gt;421&lt;/ID&gt;&lt;UID&gt;{4826AAD0-03CF-4D45-AA4D-B591FD93EC67}&lt;/UID&gt;&lt;Title&gt;Mechanical property of beam-to-column moment connection with hysteretic dampers for column weak axis&lt;/Title&gt;&lt;Template&gt;Journal Article&lt;/Template&gt;&lt;Star&gt;0&lt;/Star&gt;&lt;Tag&gt;0&lt;/Tag&gt;&lt;Author&gt;Koetaka, Yuji; Chusilp, Praween; Zhang, Zhijun; Ando, Masakazu; Suita, Keiichiro; Inoue, Kazuo; Uno, Nobuyoshi&lt;/Author&gt;&lt;Year&gt;2005&lt;/Year&gt;&lt;Details&gt;&lt;_accessed&gt;61106094&lt;/_accessed&gt;&lt;_created&gt;61106093&lt;/_created&gt;&lt;_db_updated&gt;CrossRef&lt;/_db_updated&gt;&lt;_doi&gt;10.1016/j.engstruct.2004.09.002&lt;/_doi&gt;&lt;_isbn&gt;01410296&lt;/_isbn&gt;&lt;_issue&gt;1&lt;/_issue&gt;&lt;_journal&gt;Engineering Structures&lt;/_journal&gt;&lt;_modified&gt;61106094&lt;/_modified&gt;&lt;_pages&gt;109-117&lt;/_pages&gt;&lt;_tertiary_title&gt;Engineering Structures&lt;/_tertiary_title&gt;&lt;_url&gt;http://linkinghub.elsevier.com/retrieve/pii/S0141029604002925_x000d__x000a_http://api.elsevier.com/content/article/PII:S0141029604002925?httpAccept=text/xml&lt;/_url&gt;&lt;_volume&gt;27&lt;/_volume&gt;&lt;/Details&gt;&lt;Extra&gt;&lt;DBUID&gt;{F96A950B-833F-4880-A151-76DA2D6A2879}&lt;/DBUID&gt;&lt;/Extra&gt;&lt;/Item&gt;&lt;/References&gt;&lt;/Group&gt;&lt;/Citation&gt;_x000a_"/>
    <w:docVar w:name="NE.Ref{1F22C6CC-7EA7-4A6A-BEEA-F3071A0D4F90}" w:val=" ADDIN NE.Ref.{1F22C6CC-7EA7-4A6A-BEEA-F3071A0D4F90}&lt;Citation&gt;&lt;Group&gt;&lt;References&gt;&lt;Item&gt;&lt;ID&gt;515&lt;/ID&gt;&lt;UID&gt;{66ABD337-9D35-4086-88D8-60C8F5D554F4}&lt;/UID&gt;&lt;Title&gt;钢结构设计规范（GB50017-2003）&lt;/Title&gt;&lt;Template&gt;Standard&lt;/Template&gt;&lt;Star&gt;0&lt;/Star&gt;&lt;Tag&gt;0&lt;/Tag&gt;&lt;Author&gt;中华人民共和国国家标准&lt;/Author&gt;&lt;Year&gt;2003&lt;/Year&gt;&lt;Details&gt;&lt;_place_published&gt;北京&lt;/_place_published&gt;&lt;_publisher&gt;中国建筑工业出版社&lt;/_publisher&gt;&lt;_accessed&gt;61741223&lt;/_accessed&gt;&lt;_created&gt;61741193&lt;/_created&gt;&lt;_modified&gt;61741223&lt;/_modified&gt;&lt;_translated_author&gt;Zhong, Huarenmingongheguoguojiabiaozhun&lt;/_translated_author&gt;&lt;/Details&gt;&lt;Extra&gt;&lt;DBUID&gt;{F96A950B-833F-4880-A151-76DA2D6A2879}&lt;/DBUID&gt;&lt;/Extra&gt;&lt;/Item&gt;&lt;/References&gt;&lt;/Group&gt;&lt;/Citation&gt;_x000a_"/>
    <w:docVar w:name="NE.Ref{20CA56D0-0ADC-4259-A65B-AFC722B6AAA2}" w:val=" ADDIN NE.Ref.{20CA56D0-0ADC-4259-A65B-AFC722B6AAA2}&lt;Citation&gt;&lt;Group&gt;&lt;References&gt;&lt;Item&gt;&lt;ID&gt;517&lt;/ID&gt;&lt;UID&gt;{A1DA1883-C947-4EC3-AF24-44D8424B23F4}&lt;/UID&gt;&lt;Title&gt;钢结构连接节点设计手册&lt;/Title&gt;&lt;Template&gt;Book&lt;/Template&gt;&lt;Star&gt;0&lt;/Star&gt;&lt;Tag&gt;0&lt;/Tag&gt;&lt;Author&gt;李星荣; 魏才昂; 丁峙崐; 李合华&lt;/Author&gt;&lt;Year&gt;2005&lt;/Year&gt;&lt;Details&gt;&lt;_publisher&gt;中国建筑工业出版社&lt;/_publisher&gt;&lt;_place_published&gt;北京&lt;/_place_published&gt;&lt;_accessed&gt;61767098&lt;/_accessed&gt;&lt;_created&gt;61767098&lt;/_created&gt;&lt;_modified&gt;61767098&lt;/_modified&gt;&lt;_translated_author&gt;Li, Xingrong;Wei, Cai&amp;apos;ang;Ding, Zhikun;Li, Hehua&lt;/_translated_author&gt;&lt;/Details&gt;&lt;Extra&gt;&lt;DBUID&gt;{F96A950B-833F-4880-A151-76DA2D6A2879}&lt;/DBUID&gt;&lt;/Extra&gt;&lt;/Item&gt;&lt;/References&gt;&lt;/Group&gt;&lt;/Citation&gt;_x000a_"/>
    <w:docVar w:name="NE.Ref{20DCD79E-826B-4A5D-8038-94E9CA4BBFAC}" w:val=" ADDIN NE.Ref.{20DCD79E-826B-4A5D-8038-94E9CA4BBFAC}&lt;Citation&gt;&lt;Group&gt;&lt;References&gt;&lt;Item&gt;&lt;ID&gt;395&lt;/ID&gt;&lt;UID&gt;{4AA5236F-FB64-4CFD-B281-FB553E62B3FF}&lt;/UID&gt;&lt;Title&gt;Experimental and numerical evaluation of a novel friction damper device&lt;/Title&gt;&lt;Template&gt;Journal Article&lt;/Template&gt;&lt;Star&gt;0&lt;/Star&gt;&lt;Tag&gt;0&lt;/Tag&gt;&lt;Author&gt;Mualla, Imad H&lt;/Author&gt;&lt;Year&gt;2000&lt;/Year&gt;&lt;Details&gt;&lt;_accessed&gt;61107017&lt;/_accessed&gt;&lt;_created&gt;61107016&lt;/_created&gt;&lt;_journal&gt;Ph.D. thesis, Dept. Of Structural Engineering and Materials, Technical University of Denmark.&lt;/_journal&gt;&lt;_modified&gt;61671989&lt;/_modified&gt;&lt;/Details&gt;&lt;Extra&gt;&lt;DBUID&gt;{F96A950B-833F-4880-A151-76DA2D6A2879}&lt;/DBUID&gt;&lt;/Extra&gt;&lt;/Item&gt;&lt;/References&gt;&lt;/Group&gt;&lt;Group&gt;&lt;References&gt;&lt;Item&gt;&lt;ID&gt;393&lt;/ID&gt;&lt;UID&gt;{6AF7A6AD-AA96-45AE-9BE9-DC8BEFF14E3B}&lt;/UID&gt;&lt;Title&gt;Parameters influencing the behavior of a new friction damper device&lt;/Title&gt;&lt;Template&gt;Conference Proceedings&lt;/Template&gt;&lt;Star&gt;0&lt;/Star&gt;&lt;Tag&gt;0&lt;/Tag&gt;&lt;Author&gt;Mualla, Imad H&lt;/Author&gt;&lt;Year&gt;2000&lt;/Year&gt;&lt;Details&gt;&lt;_accessed&gt;61123570&lt;/_accessed&gt;&lt;_created&gt;61106092&lt;/_created&gt;&lt;_db_updated&gt;GoogleScholar&lt;/_db_updated&gt;&lt;_modified&gt;61123570&lt;/_modified&gt;&lt;_pages&gt;64--74&lt;/_pages&gt;&lt;_subsidiary_author&gt;International Society for Optics and Photonics&lt;/_subsidiary_author&gt;&lt;_tertiary_author&gt;SPIE&amp;apos;s 7th Annual International Symposium on Smart Structures and Materials&lt;/_tertiary_author&gt;&lt;/Details&gt;&lt;Extra&gt;&lt;DBUID&gt;{F96A950B-833F-4880-A151-76DA2D6A2879}&lt;/DBUID&gt;&lt;/Extra&gt;&lt;/Item&gt;&lt;/References&gt;&lt;/Group&gt;&lt;Group&gt;&lt;References&gt;&lt;Item&gt;&lt;ID&gt;394&lt;/ID&gt;&lt;UID&gt;{E65BF8B6-55A6-4E23-A77F-3B3A7EBE9C31}&lt;/UID&gt;&lt;Title&gt;Performance of steel frames with a new friction damper device under earthquake excitation&lt;/Title&gt;&lt;Template&gt;Journal Article&lt;/Template&gt;&lt;Star&gt;0&lt;/Star&gt;&lt;Tag&gt;0&lt;/Tag&gt;&lt;Author&gt;Mualla, Imad H; Belev, Borislav&lt;/Author&gt;&lt;Year&gt;2002&lt;/Year&gt;&lt;Details&gt;&lt;_accessed&gt;61107017&lt;/_accessed&gt;&lt;_collection_scope&gt;EI;SCI;SCIE;&lt;/_collection_scope&gt;&lt;_created&gt;61106092&lt;/_created&gt;&lt;_db_updated&gt;GoogleScholar&lt;/_db_updated&gt;&lt;_impact_factor&gt;   1.893&lt;/_impact_factor&gt;&lt;_issue&gt;3&lt;/_issue&gt;&lt;_journal&gt;Engineering Structures&lt;/_journal&gt;&lt;_modified&gt;61118899&lt;/_modified&gt;&lt;_pages&gt;365--371&lt;/_pages&gt;&lt;_volume&gt;24&lt;/_volume&gt;&lt;/Details&gt;&lt;Extra&gt;&lt;DBUID&gt;{F96A950B-833F-4880-A151-76DA2D6A2879}&lt;/DBUID&gt;&lt;/Extra&gt;&lt;/Item&gt;&lt;/References&gt;&lt;/Group&gt;&lt;/Citation&gt;_x000a_"/>
    <w:docVar w:name="NE.Ref{21172216-9FFC-4AFA-9A50-E3E2B854CF70}" w:val=" ADDIN NE.Ref.{21172216-9FFC-4AFA-9A50-E3E2B854CF70}&lt;Citation&gt;&lt;Group&gt;&lt;References&gt;&lt;Item&gt;&lt;ID&gt;420&lt;/ID&gt;&lt;UID&gt;{DAAC22BC-4733-449E-BBB9-5132B346F07F}&lt;/UID&gt;&lt;Title&gt;长圆孔变型性高强螺栓节点抗震性能试验研究&lt;/Title&gt;&lt;Template&gt;Journal Article&lt;/Template&gt;&lt;Star&gt;0&lt;/Star&gt;&lt;Tag&gt;0&lt;/Tag&gt;&lt;Author&gt;马人乐; 杨阳; 陈桥生; 卢立香&lt;/Author&gt;&lt;Year&gt;2009&lt;/Year&gt;&lt;Details&gt;&lt;_accessed&gt;61107054&lt;/_accessed&gt;&lt;_collection_scope&gt;中国科技核心期刊;中文核心期刊;CSCD;EI;&lt;/_collection_scope&gt;&lt;_created&gt;61106092&lt;/_created&gt;&lt;_issue&gt;30&lt;/_issue&gt;&lt;_journal&gt;建筑结构学报&lt;/_journal&gt;&lt;_modified&gt;61672043&lt;/_modified&gt;&lt;_pages&gt;101-106&lt;/_pages&gt;&lt;_translated_author&gt;Ma, Renle;Yang, Yang;Chen, Qiaosheng;Lu, Lixiang&lt;/_translated_author&gt;&lt;_volume&gt;1&lt;/_volume&gt;&lt;/Details&gt;&lt;Extra&gt;&lt;DBUID&gt;{F96A950B-833F-4880-A151-76DA2D6A2879}&lt;/DBUID&gt;&lt;/Extra&gt;&lt;/Item&gt;&lt;/References&gt;&lt;/Group&gt;&lt;/Citation&gt;_x000a_"/>
    <w:docVar w:name="NE.Ref{22F38F13-AC6F-400C-9909-916CBF5FF812}" w:val=" ADDIN NE.Ref.{22F38F13-AC6F-400C-9909-916CBF5FF812}&lt;Citation&gt;&lt;Group&gt;&lt;References&gt;&lt;Item&gt;&lt;ID&gt;397&lt;/ID&gt;&lt;UID&gt;{AD20DB67-571D-4845-BC56-C502E2FBD4F8}&lt;/UID&gt;&lt;Title&gt;Use of rotational friction dampers to enhance seismic and progressive collapse resisting capacity of structures&lt;/Title&gt;&lt;Template&gt;Journal Article&lt;/Template&gt;&lt;Star&gt;0&lt;/Star&gt;&lt;Tag&gt;0&lt;/Tag&gt;&lt;Author&gt;Kim, J; Choi, H; Min, K-W.&lt;/Author&gt;&lt;Year&gt;2011&lt;/Year&gt;&lt;Details&gt;&lt;_accessed&gt;61106094&lt;/_accessed&gt;&lt;_created&gt;61106092&lt;/_created&gt;&lt;_date&gt;58600800&lt;/_date&gt;&lt;_db_updated&gt;CrossRef&lt;/_db_updated&gt;&lt;_doi&gt;10.1002/tal.563&lt;/_doi&gt;&lt;_issue&gt;4&lt;/_issue&gt;&lt;_journal&gt;The Structural Design of Tall and Special Buildings&lt;/_journal&gt;&lt;_modified&gt;61123571&lt;/_modified&gt;&lt;_pages&gt;515-537&lt;/_pages&gt;&lt;_tertiary_title&gt;Struct. Design Tall Spec. Build.&lt;/_tertiary_title&gt;&lt;_url&gt;http://doi.wiley.com/10.1002/tal.563_x000d__x000a_http://api.wiley.com/onlinelibrary/tdm/v1/articles/10.1002%2Ftal.563&lt;/_url&gt;&lt;_volume&gt;20&lt;/_volume&gt;&lt;/Details&gt;&lt;Extra&gt;&lt;DBUID&gt;{F96A950B-833F-4880-A151-76DA2D6A2879}&lt;/DBUID&gt;&lt;/Extra&gt;&lt;/Item&gt;&lt;/References&gt;&lt;/Group&gt;&lt;/Citation&gt;_x000a_"/>
    <w:docVar w:name="NE.Ref{24ACD2E6-DC39-4DB2-B4BB-21BD4AC7B64C}" w:val=" ADDIN NE.Ref.{24ACD2E6-DC39-4DB2-B4BB-21BD4AC7B64C}&lt;Citation&gt;&lt;Group&gt;&lt;References&gt;&lt;Item&gt;&lt;ID&gt;497&lt;/ID&gt;&lt;UID&gt;{5B025D11-0CB7-4151-85AC-3806EC8570B1}&lt;/UID&gt;&lt;Title&gt; Friction joints for seismic control of large panel structure&lt;/Title&gt;&lt;Template&gt;Journal Article&lt;/Template&gt;&lt;Star&gt;0&lt;/Star&gt;&lt;Tag&gt;0&lt;/Tag&gt;&lt;Author&gt;S, Pall. A; Marsh, C; Fazio, P&lt;/Author&gt;&lt;Year&gt;1980&lt;/Year&gt;&lt;Details&gt;&lt;_accessed&gt;61741225&lt;/_accessed&gt;&lt;_created&gt;61672058&lt;/_created&gt;&lt;_issue&gt;6&lt;/_issue&gt;&lt;_journal&gt; P C I&lt;/_journal&gt;&lt;_modified&gt;61672119&lt;/_modified&gt;&lt;_pages&gt;39-61&lt;/_pages&gt;&lt;_volume&gt;25&lt;/_volume&gt;&lt;/Details&gt;&lt;Extra&gt;&lt;DBUID&gt;{F96A950B-833F-4880-A151-76DA2D6A2879}&lt;/DBUID&gt;&lt;/Extra&gt;&lt;/Item&gt;&lt;/References&gt;&lt;/Group&gt;&lt;/Citation&gt;_x000a_"/>
    <w:docVar w:name="NE.Ref{2CCB45F5-9E55-408D-A08F-299A28E4474D}" w:val=" ADDIN NE.Ref.{2CCB45F5-9E55-408D-A08F-299A28E4474D}&lt;Citation&gt;&lt;Group&gt;&lt;References&gt;&lt;Item&gt;&lt;ID&gt;402&lt;/ID&gt;&lt;UID&gt;{2C1B525F-587F-4220-AB69-4AD002581D9F}&lt;/UID&gt;&lt;Title&gt;Seismic performance of friction dampers using flexure of rc shear wall system&lt;/Title&gt;&lt;Template&gt;Journal Article&lt;/Template&gt;&lt;Star&gt;0&lt;/Star&gt;&lt;Tag&gt;0&lt;/Tag&gt;&lt;Author&gt;Chung, Hee-San; Moon, Byoung-Wook; Lee, Sung-Kyung; Park, Ji-Hun; Min, Kyung-Won&lt;/Author&gt;&lt;Year&gt;2009&lt;/Year&gt;&lt;Details&gt;&lt;_accessed&gt;61106092&lt;/_accessed&gt;&lt;_created&gt;61106092&lt;/_created&gt;&lt;_db_updated&gt;CrossRef&lt;/_db_updated&gt;&lt;_doi&gt;10.1002/tal.524&lt;/_doi&gt;&lt;_impact_factor&gt;   0.898&lt;/_impact_factor&gt;&lt;_isbn&gt;15417794&lt;/_isbn&gt;&lt;_issue&gt;7&lt;/_issue&gt;&lt;_journal&gt;The Structural Design of Tall and Special Buildings&lt;/_journal&gt;&lt;_modified&gt;61118899&lt;/_modified&gt;&lt;_pages&gt;807-822&lt;/_pages&gt;&lt;_tertiary_title&gt;Struct. Design Tall Spec. Build.&lt;/_tertiary_title&gt;&lt;_url&gt;http://doi.wiley.com/10.1002/tal.524_x000d__x000a_http://api.wiley.com/onlinelibrary/tdm/v1/articles/10.1002%2Ftal.524&lt;/_url&gt;&lt;_volume&gt;18&lt;/_volume&gt;&lt;/Details&gt;&lt;Extra&gt;&lt;DBUID&gt;{F96A950B-833F-4880-A151-76DA2D6A2879}&lt;/DBUID&gt;&lt;/Extra&gt;&lt;/Item&gt;&lt;/References&gt;&lt;/Group&gt;&lt;/Citation&gt;_x000a_"/>
    <w:docVar w:name="NE.Ref{31DBABD1-F3B3-4F20-B18C-236E4C91E1BA}" w:val=" ADDIN NE.Ref.{31DBABD1-F3B3-4F20-B18C-236E4C91E1BA}&lt;Citation&gt;&lt;Group&gt;&lt;References&gt;&lt;Item&gt;&lt;ID&gt;482&lt;/ID&gt;&lt;UID&gt;{30CB4BB5-B383-4B9B-BD13-BD9A6BB6F716}&lt;/UID&gt;&lt;Title&gt;Hinge mechanism of moment resisting stel frame using bolted frictional slipping damper&lt;/Title&gt;&lt;Template&gt;Conference Proceedings&lt;/Template&gt;&lt;Star&gt;0&lt;/Star&gt;&lt;Tag&gt;0&lt;/Tag&gt;&lt;Author&gt;Yoshioka, T; Ohkubo, M&lt;/Author&gt;&lt;Year&gt;2004&lt;/Year&gt;&lt;Details&gt;&lt;_accessed&gt;61741222&lt;/_accessed&gt;&lt;_collection_scope&gt;Paper No. 158&lt;/_collection_scope&gt;&lt;_created&gt;61671983&lt;/_created&gt;&lt;_modified&gt;61741223&lt;/_modified&gt;&lt;_secondary_title&gt;13th World Conference on Earthquake Engineering&lt;/_secondary_title&gt;&lt;_translated_author&gt;Yoshioka, T; Ohkubo, M&lt;/_translated_author&gt;&lt;/Details&gt;&lt;Extra&gt;&lt;DBUID&gt;{F96A950B-833F-4880-A151-76DA2D6A2879}&lt;/DBUID&gt;&lt;/Extra&gt;&lt;/Item&gt;&lt;/References&gt;&lt;/Group&gt;&lt;/Citation&gt;_x000a_"/>
    <w:docVar w:name="NE.Ref{31E98095-30A7-4AFA-85C2-5C27523EDE3D}" w:val=" ADDIN NE.Ref.{31E98095-30A7-4AFA-85C2-5C27523EDE3D}&lt;Citation&gt;&lt;Group&gt;&lt;References&gt;&lt;Item&gt;&lt;ID&gt;487&lt;/ID&gt;&lt;UID&gt;{1D96E8FE-995D-40D1-B91B-9D12C391F8BB}&lt;/UID&gt;&lt;Title&gt;Pall 摩擦耗能器的设计方法&lt;/Title&gt;&lt;Template&gt;Journal Article&lt;/Template&gt;&lt;Star&gt;0&lt;/Star&gt;&lt;Tag&gt;0&lt;/Tag&gt;&lt;Author&gt;吴斌; 欧进萍&lt;/Author&gt;&lt;Year&gt;1997&lt;/Year&gt;&lt;Details&gt;&lt;_created&gt;61672015&lt;/_created&gt;&lt;_modified&gt;61672015&lt;/_modified&gt;&lt;_url&gt;http://www.cnki.net/KCMS/detail/detail.aspx?FileName=HEBJ704.001&amp;amp;DbName=CJFQ1997&lt;/_url&gt;&lt;_journal&gt;哈尔滨建筑大学学报&lt;/_journal&gt;&lt;_issue&gt;04&lt;/_issue&gt;&lt;_pages&gt;13-18&lt;/_pages&gt;&lt;_date&gt;51357600&lt;/_date&gt;&lt;_keywords&gt;Pall摩擦耗能器;机构变形;芯板槽孔;螺栓紧固力&lt;/_keywords&gt;&lt;_author_aff&gt;哈尔滨建筑大学建筑工程学院&lt;/_author_aff&gt;&lt;_db_provider&gt;CNKI: 期刊&lt;/_db_provider&gt;&lt;_accessed&gt;61672015&lt;/_accessed&gt;&lt;_db_updated&gt;CNKI - Reference&lt;/_db_updated&gt;&lt;_translated_author&gt;Wu, Bin;Ou, Jinping&lt;/_translated_author&gt;&lt;/Details&gt;&lt;Extra&gt;&lt;DBUID&gt;{F96A950B-833F-4880-A151-76DA2D6A2879}&lt;/DBUID&gt;&lt;/Extra&gt;&lt;/Item&gt;&lt;/References&gt;&lt;/Group&gt;&lt;Group&gt;&lt;References&gt;&lt;Item&gt;&lt;ID&gt;491&lt;/ID&gt;&lt;UID&gt;{16EBE062-2ACB-489C-8EB1-E98BDCF90828}&lt;/UID&gt;&lt;Title&gt;摩擦型与软钢屈服型耗能器的性能与减振效果的试验比较&lt;/Title&gt;&lt;Template&gt;Journal Article&lt;/Template&gt;&lt;Star&gt;0&lt;/Star&gt;&lt;Tag&gt;0&lt;/Tag&gt;&lt;Author&gt;欧进萍; 吴斌&lt;/Author&gt;&lt;Year&gt;1995&lt;/Year&gt;&lt;Details&gt;&lt;_created&gt;61672015&lt;/_created&gt;&lt;_modified&gt;61672019&lt;/_modified&gt;&lt;_url&gt;http://www.cnki.net/KCMS/detail/detail.aspx?FileName=DGGC199503009&amp;amp;DbName=CJFQ1995&lt;/_url&gt;&lt;_journal&gt;地震工程与工程振动&lt;/_journal&gt;&lt;_issue&gt;03&lt;/_issue&gt;&lt;_pages&gt;73-87&lt;/_pages&gt;&lt;_date&gt;50353920&lt;/_date&gt;&lt;_keywords&gt;摩擦耗能器;地震反应;软钢屈服耗能器;滞回曲线;低周疲劳性能;框架模型&lt;/_keywords&gt;&lt;_author_aff&gt;哈尔滨建筑大学_x000d__x000a__x000d__x000a__x000d__x000a__x000d__x000a__x000d__x000a__x000d__x000a__x000d__x000a__x000d__x000a_;哈尔滨建筑大学 中国哈尔滨 150006;中国哈尔滨 150006&lt;/_author_aff&gt;&lt;_db_provider&gt;CNKI: 期刊&lt;/_db_provider&gt;&lt;_accessed&gt;61672015&lt;/_accessed&gt;&lt;_db_updated&gt;CNKI - Reference&lt;/_db_updated&gt;&lt;_collection_scope&gt;中国科技核心期刊;中文核心期刊;CSCD;&lt;/_collection_scope&gt;&lt;_translated_author&gt;Ou, Jinping;Wu, Bin&lt;/_translated_author&gt;&lt;/Details&gt;&lt;Extra&gt;&lt;DBUID&gt;{F96A950B-833F-4880-A151-76DA2D6A2879}&lt;/DBUID&gt;&lt;/Extra&gt;&lt;/Item&gt;&lt;/References&gt;&lt;/Group&gt;&lt;/Citation&gt;_x000a_"/>
    <w:docVar w:name="NE.Ref{32E78EF3-1481-4484-87A9-601E1FA243CB}" w:val=" ADDIN NE.Ref.{32E78EF3-1481-4484-87A9-601E1FA243CB}&lt;Citation&gt;&lt;Group&gt;&lt;References&gt;&lt;Item&gt;&lt;ID&gt;405&lt;/ID&gt;&lt;UID&gt;{486D4BD3-6A97-483E-A1B2-18D9AE984CB2}&lt;/UID&gt;&lt;Title&gt;弧形钢棒阻尼器与消能减震结构的分析研究&lt;/Title&gt;&lt;Template&gt;Thesis&lt;/Template&gt;&lt;Star&gt;0&lt;/Star&gt;&lt;Tag&gt;0&lt;/Tag&gt;&lt;Author&gt;陈子康&lt;/Author&gt;&lt;Year&gt;2013&lt;/Year&gt;&lt;Details&gt;&lt;_accessed&gt;61107028&lt;/_accessed&gt;&lt;_created&gt;61106093&lt;/_created&gt;&lt;_modified&gt;61672138&lt;/_modified&gt;&lt;_publisher&gt;广州大学&lt;/_publisher&gt;&lt;_tertiary_author&gt;周云&lt;/_tertiary_author&gt;&lt;_translated_author&gt;Chen, Zikang&lt;/_translated_author&gt;&lt;_translated_tertiary_author&gt;Zhou, Yun&lt;/_translated_tertiary_author&gt;&lt;_volume&gt;硕士&lt;/_volume&gt;&lt;/Details&gt;&lt;Extra&gt;&lt;DBUID&gt;{F96A950B-833F-4880-A151-76DA2D6A2879}&lt;/DBUID&gt;&lt;/Extra&gt;&lt;/Item&gt;&lt;/References&gt;&lt;/Group&gt;&lt;Group&gt;&lt;References&gt;&lt;Item&gt;&lt;ID&gt;406&lt;/ID&gt;&lt;UID&gt;{6B39CF8A-88D0-448A-9AA8-9A5608C54A12}&lt;/UID&gt;&lt;Title&gt;新型弧形钢棒阻尼器性能的有限元数值分析&lt;/Title&gt;&lt;Template&gt;Journal Article&lt;/Template&gt;&lt;Star&gt;0&lt;/Star&gt;&lt;Tag&gt;0&lt;/Tag&gt;&lt;Author&gt;陈子康; 邓雪松; 周云&lt;/Author&gt;&lt;Year&gt;2012&lt;/Year&gt;&lt;Details&gt;&lt;_accessed&gt;61107040&lt;/_accessed&gt;&lt;_collection_scope&gt;中国科技核心期刊;&lt;/_collection_scope&gt;&lt;_created&gt;61106093&lt;/_created&gt;&lt;_issue&gt;32&lt;/_issue&gt;&lt;_journal&gt;桂林理工大学学报&lt;/_journal&gt;&lt;_keywords&gt;396-401&lt;/_keywords&gt;&lt;_modified&gt;61118899&lt;/_modified&gt;&lt;_translated_author&gt;Chen, Zikang;Deng, Xuesong;Zhou, Yun&lt;/_translated_author&gt;&lt;_volume&gt;3&lt;/_volume&gt;&lt;/Details&gt;&lt;Extra&gt;&lt;DBUID&gt;{F96A950B-833F-4880-A151-76DA2D6A2879}&lt;/DBUID&gt;&lt;/Extra&gt;&lt;/Item&gt;&lt;/References&gt;&lt;/Group&gt;&lt;Group&gt;&lt;References&gt;&lt;Item&gt;&lt;ID&gt;407&lt;/ID&gt;&lt;UID&gt;{727AF022-A0D7-47E8-B86C-4D04D26ECD88}&lt;/UID&gt;&lt;Title&gt;不同构造参数对弧形钢棒阻尼器性能的影响分析&lt;/Title&gt;&lt;Template&gt;Journal Article&lt;/Template&gt;&lt;Star&gt;0&lt;/Star&gt;&lt;Tag&gt;0&lt;/Tag&gt;&lt;Author&gt;邓雪松; 陈子康; 周云&lt;/Author&gt;&lt;Year&gt;2012&lt;/Year&gt;&lt;Details&gt;&lt;_accessed&gt;61107032&lt;/_accessed&gt;&lt;_collection_scope&gt;中国科技核心期刊;中文核心期刊;CSCD;EI;&lt;/_collection_scope&gt;&lt;_created&gt;61106093&lt;/_created&gt;&lt;_issue&gt;增刊2&lt;/_issue&gt;&lt;_journal&gt;土木工程学报&lt;/_journal&gt;&lt;_keywords&gt;93-98&lt;/_keywords&gt;&lt;_modified&gt;61118899&lt;/_modified&gt;&lt;_translated_author&gt;Deng, Xuesong;Chen, Zikang;Zhou, Yun&lt;/_translated_author&gt;&lt;_volume&gt;45&lt;/_volume&gt;&lt;/Details&gt;&lt;Extra&gt;&lt;DBUID&gt;{F96A950B-833F-4880-A151-76DA2D6A2879}&lt;/DBUID&gt;&lt;/Extra&gt;&lt;/Item&gt;&lt;/References&gt;&lt;/Group&gt;&lt;/Citation&gt;_x000a_"/>
    <w:docVar w:name="NE.Ref{35A55512-8E58-4519-9490-A2C36D9E776B}" w:val=" ADDIN NE.Ref.{35A55512-8E58-4519-9490-A2C36D9E776B}&lt;Citation&gt;&lt;Group&gt;&lt;References&gt;&lt;Item&gt;&lt;ID&gt;416&lt;/ID&gt;&lt;UID&gt;{E4F43ABB-EB8E-45AC-BFAF-6DBBB0501FF3}&lt;/UID&gt;&lt;Title&gt;Semi-rigid joints for moment-resisting steel framed seismic-resisting systems&lt;/Title&gt;&lt;Template&gt;Thesis&lt;/Template&gt;&lt;Star&gt;0&lt;/Star&gt;&lt;Tag&gt;0&lt;/Tag&gt;&lt;Author&gt;Clifton, C&lt;/Author&gt;&lt;Year&gt;2005&lt;/Year&gt;&lt;Details&gt;&lt;_accessed&gt;61107053&lt;/_accessed&gt;&lt;_created&gt;61107053&lt;/_created&gt;&lt;_modified&gt;61118899&lt;/_modified&gt;&lt;_place_published&gt;Auckland, New Zealand&lt;/_place_published&gt;&lt;_publisher&gt;University of Auckland&lt;/_publisher&gt;&lt;_volume&gt;PhD thesis&lt;/_volume&gt;&lt;/Details&gt;&lt;Extra&gt;&lt;DBUID&gt;{F96A950B-833F-4880-A151-76DA2D6A2879}&lt;/DBUID&gt;&lt;/Extra&gt;&lt;/Item&gt;&lt;/References&gt;&lt;/Group&gt;&lt;/Citation&gt;_x000a_"/>
    <w:docVar w:name="NE.Ref{37B803D8-5849-4F9B-B2BF-ABD9B868D695}" w:val=" ADDIN NE.Ref.{37B803D8-5849-4F9B-B2BF-ABD9B868D695}&lt;Citation&gt;&lt;Group&gt;&lt;References&gt;&lt;Item&gt;&lt;ID&gt;512&lt;/ID&gt;&lt;UID&gt;{F4A5B207-6D54-4D16-830E-63E84E1E447B}&lt;/UID&gt;&lt;Title&gt;高强螺栓拼接节点的耗能机理研究&lt;/Title&gt;&lt;Template&gt;Thesis&lt;/Template&gt;&lt;Star&gt;0&lt;/Star&gt;&lt;Tag&gt;0&lt;/Tag&gt;&lt;Author&gt;胡安吉&lt;/Author&gt;&lt;Year&gt;2009&lt;/Year&gt;&lt;Details&gt;&lt;_accessed&gt;61672156&lt;/_accessed&gt;&lt;_created&gt;61672156&lt;/_created&gt;&lt;_modified&gt;61672158&lt;/_modified&gt;&lt;_publisher&gt;苏州&lt;/_publisher&gt;&lt;_subject_cate&gt;A20&lt;/_subject_cate&gt;&lt;_translated_publisher&gt;苏州科技学院&lt;/_translated_publisher&gt;&lt;_translated_author&gt;Hu, Anji&lt;/_translated_author&gt;&lt;/Details&gt;&lt;Extra&gt;&lt;DBUID&gt;{F96A950B-833F-4880-A151-76DA2D6A2879}&lt;/DBUID&gt;&lt;/Extra&gt;&lt;/Item&gt;&lt;/References&gt;&lt;/Group&gt;&lt;/Citation&gt;_x000a_"/>
    <w:docVar w:name="NE.Ref{37DB0E93-C86A-490D-AA26-08F5DEB42AA5}" w:val=" ADDIN NE.Ref.{37DB0E93-C86A-490D-AA26-08F5DEB42AA5}&lt;Citation&gt;&lt;Group&gt;&lt;References&gt;&lt;Item&gt;&lt;ID&gt;494&lt;/ID&gt;&lt;UID&gt;{A53D2050-5126-426F-BDCE-DB7AAF27636C}&lt;/UID&gt;&lt;Title&gt;压电-T型变摩擦阻尼器及其性能试验与分析&lt;/Title&gt;&lt;Template&gt;Journal Article&lt;/Template&gt;&lt;Star&gt;0&lt;/Star&gt;&lt;Tag&gt;0&lt;/Tag&gt;&lt;Author&gt;欧进萍; 杨飏&lt;/Author&gt;&lt;Year&gt;2003&lt;/Year&gt;&lt;Details&gt;&lt;_created&gt;61672043&lt;/_created&gt;&lt;_modified&gt;61672043&lt;/_modified&gt;&lt;_url&gt;http://www.cnki.net/KCMS/detail/detail.aspx?FileName=DGGC200304029&amp;amp;DbName=CJFQ2003&lt;/_url&gt;&lt;_journal&gt;地震工程与工程振动&lt;/_journal&gt;&lt;_issue&gt;04&lt;/_issue&gt;&lt;_pages&gt;171-177&lt;/_pages&gt;&lt;_date&gt;54519840&lt;/_date&gt;&lt;_keywords&gt;压电驱动器;T型摩擦阻尼器;可变阻尼力模型;阻尼性能试验;规格化设计&lt;/_keywords&gt;&lt;_author_aff&gt;哈尔滨工业大学土木工程学院;哈尔滨工业大学土木工程学院 黑龙江哈尔滨150090_x000d__x000a__x000d__x000a__x000d__x000a__x000d__x000a__x000d__x000a__x000d__x000a__x000d__x000a__x000d__x000a__x000d__x000a_;黑龙江哈尔滨150090&lt;/_author_aff&gt;&lt;_db_provider&gt;CNKI: 期刊&lt;/_db_provider&gt;&lt;_accessed&gt;61672043&lt;/_accessed&gt;&lt;_db_updated&gt;CNKI - Reference&lt;/_db_updated&gt;&lt;_collection_scope&gt;中国科技核心期刊;中文核心期刊;CSCD;&lt;/_collection_scope&gt;&lt;_translated_author&gt;Ou, Jinping;Yang, Yang&lt;/_translated_author&gt;&lt;/Details&gt;&lt;Extra&gt;&lt;DBUID&gt;{F96A950B-833F-4880-A151-76DA2D6A2879}&lt;/DBUID&gt;&lt;/Extra&gt;&lt;/Item&gt;&lt;/References&gt;&lt;/Group&gt;&lt;/Citation&gt;_x000a_"/>
    <w:docVar w:name="NE.Ref{3833BF9E-1342-4ABF-8B89-26468272B98C}" w:val=" ADDIN NE.Ref.{3833BF9E-1342-4ABF-8B89-26468272B98C}&lt;Citation&gt;&lt;Group&gt;&lt;References&gt;&lt;Item&gt;&lt;ID&gt;500&lt;/ID&gt;&lt;UID&gt;{BCB8E3C6-E1F4-4717-B0C4-EDC53E4F848A}&lt;/UID&gt;&lt;Title&gt;多高层建筑钢结构设计&lt;/Title&gt;&lt;Template&gt;Book&lt;/Template&gt;&lt;Star&gt;0&lt;/Star&gt;&lt;Tag&gt;0&lt;/Tag&gt;&lt;Author&gt;李国强&lt;/Author&gt;&lt;Year&gt;2004&lt;/Year&gt;&lt;Details&gt;&lt;_accessed&gt;61672075&lt;/_accessed&gt;&lt;_created&gt;61672075&lt;/_created&gt;&lt;_modified&gt;61672075&lt;/_modified&gt;&lt;_publisher&gt;中国建筑工业出版社&lt;/_publisher&gt;&lt;_translated_author&gt;Li, Guoqiang&lt;/_translated_author&gt;&lt;/Details&gt;&lt;Extra&gt;&lt;DBUID&gt;{F96A950B-833F-4880-A151-76DA2D6A2879}&lt;/DBUID&gt;&lt;/Extra&gt;&lt;/Item&gt;&lt;/References&gt;&lt;/Group&gt;&lt;/Citation&gt;_x000a_"/>
    <w:docVar w:name="NE.Ref{3B95BF87-ABF0-4FE0-BF22-D4C0200EBA65}" w:val=" ADDIN NE.Ref.{3B95BF87-ABF0-4FE0-BF22-D4C0200EBA65}&lt;Citation&gt;&lt;Group&gt;&lt;References&gt;&lt;Item&gt;&lt;ID&gt;514&lt;/ID&gt;&lt;UID&gt;{981B95A9-EEC5-4F1C-8887-EAB6EBA88DD9}&lt;/UID&gt;&lt;Title&gt;建筑抗震设计规范（GB50011-2010）&lt;/Title&gt;&lt;Template&gt;Standard&lt;/Template&gt;&lt;Star&gt;0&lt;/Star&gt;&lt;Tag&gt;0&lt;/Tag&gt;&lt;Author&gt;中华人民共和国住房和城乡建设部&lt;/Author&gt;&lt;Year&gt;2010&lt;/Year&gt;&lt;Details&gt;&lt;_place_published&gt;北京&lt;/_place_published&gt;&lt;_publisher&gt;中国建筑工业出版社&lt;/_publisher&gt;&lt;_accessed&gt;61741223&lt;/_accessed&gt;&lt;_created&gt;61741178&lt;/_created&gt;&lt;_modified&gt;61741223&lt;/_modified&gt;&lt;_translated_author&gt;Zhong, Huarenmingongheguozhufanghechengxiangjianshebu&lt;/_translated_author&gt;&lt;/Details&gt;&lt;Extra&gt;&lt;DBUID&gt;{F96A950B-833F-4880-A151-76DA2D6A2879}&lt;/DBUID&gt;&lt;/Extra&gt;&lt;/Item&gt;&lt;/References&gt;&lt;/Group&gt;&lt;/Citation&gt;_x000a_"/>
    <w:docVar w:name="NE.Ref{3BE60A98-69B6-43A4-8991-AFAEC909B33F}" w:val=" ADDIN NE.Ref.{3BE60A98-69B6-43A4-8991-AFAEC909B33F}&lt;Citation&gt;&lt;Group&gt;&lt;References&gt;&lt;Item&gt;&lt;ID&gt;420&lt;/ID&gt;&lt;UID&gt;{DAAC22BC-4733-449E-BBB9-5132B346F07F}&lt;/UID&gt;&lt;Title&gt;长圆孔变型性高强螺栓节点抗震性能试验研究&lt;/Title&gt;&lt;Template&gt;Journal Article&lt;/Template&gt;&lt;Star&gt;0&lt;/Star&gt;&lt;Tag&gt;0&lt;/Tag&gt;&lt;Author&gt;马人乐; 杨阳; 陈桥生; 卢立香&lt;/Author&gt;&lt;Year&gt;2009&lt;/Year&gt;&lt;Details&gt;&lt;_accessed&gt;61107054&lt;/_accessed&gt;&lt;_collection_scope&gt;中国科技核心期刊;中文核心期刊;CSCD;EI;&lt;/_collection_scope&gt;&lt;_created&gt;61106092&lt;/_created&gt;&lt;_issue&gt;30&lt;/_issue&gt;&lt;_journal&gt;建筑结构学报&lt;/_journal&gt;&lt;_modified&gt;61672043&lt;/_modified&gt;&lt;_pages&gt;101-106&lt;/_pages&gt;&lt;_translated_author&gt;Ma, Renle;Yang, Yang;Chen, Qiaosheng;Lu, Lixiang&lt;/_translated_author&gt;&lt;_volume&gt;1&lt;/_volume&gt;&lt;/Details&gt;&lt;Extra&gt;&lt;DBUID&gt;{F96A950B-833F-4880-A151-76DA2D6A2879}&lt;/DBUID&gt;&lt;/Extra&gt;&lt;/Item&gt;&lt;/References&gt;&lt;/Group&gt;&lt;/Citation&gt;_x000a_"/>
    <w:docVar w:name="NE.Ref{3D7A1F37-9FFA-4374-9871-DCA5C0DBFC4D}" w:val=" ADDIN NE.Ref.{3D7A1F37-9FFA-4374-9871-DCA5C0DBFC4D}&lt;Citation&gt;&lt;Group&gt;&lt;References&gt;&lt;Item&gt;&lt;ID&gt;505&lt;/ID&gt;&lt;UID&gt;{30FF67A0-5F47-4315-9565-DB7DD8FA04CF}&lt;/UID&gt;&lt;Title&gt;钢结构梁柱连接节点抗震性能研究进展&lt;/Title&gt;&lt;Template&gt;Journal Article&lt;/Template&gt;&lt;Star&gt;0&lt;/Star&gt;&lt;Tag&gt;0&lt;/Tag&gt;&lt;Author&gt;吴兆旗; 何田田; 姜绍飞; 苏建强&lt;/Author&gt;&lt;Year&gt;2011&lt;/Year&gt;&lt;Details&gt;&lt;_accessed&gt;61672084&lt;/_accessed&gt;&lt;_author_aff&gt;福州大学土木工程学院;&lt;/_author_aff&gt;&lt;_created&gt;61672084&lt;/_created&gt;&lt;_date&gt;58792320&lt;/_date&gt;&lt;_db_provider&gt;CNKI: 期刊&lt;/_db_provider&gt;&lt;_db_updated&gt;CNKI - Reference&lt;/_db_updated&gt;&lt;_issue&gt;05&lt;/_issue&gt;&lt;_journal&gt;福州大学学报(自然科学版)&lt;/_journal&gt;&lt;_keywords&gt;钢结构;梁柱节点;抗震性能;焊接连接;螺栓连接;耗能元件&lt;/_keywords&gt;&lt;_modified&gt;61672119&lt;/_modified&gt;&lt;_pages&gt;658-665&lt;/_pages&gt;&lt;_url&gt;http://www.cnki.net/KCMS/detail/detail.aspx?FileName=FZDZ201105007&amp;amp;DbName=CJFQ2011&lt;/_url&gt;&lt;_translated_author&gt;Wu, Zhaoqi;He, Tiantian;Jiang, Shaofei;Su, Jianqiang&lt;/_translated_author&gt;&lt;/Details&gt;&lt;Extra&gt;&lt;DBUID&gt;{F96A950B-833F-4880-A151-76DA2D6A2879}&lt;/DBUID&gt;&lt;/Extra&gt;&lt;/Item&gt;&lt;/References&gt;&lt;/Group&gt;&lt;/Citation&gt;_x000a_"/>
    <w:docVar w:name="NE.Ref{403EE304-EB1D-4B0C-BECF-FDD4DD235D53}" w:val=" ADDIN NE.Ref.{403EE304-EB1D-4B0C-BECF-FDD4DD235D53}&lt;Citation&gt;&lt;Group&gt;&lt;References&gt;&lt;Item&gt;&lt;ID&gt;483&lt;/ID&gt;&lt;UID&gt;{448283F9-74DE-41EF-8816-C1E44705AB32}&lt;/UID&gt;&lt;Title&gt;安装阻尼器的削弱型梁柱刚性连接节点抗震性能分析&lt;/Title&gt;&lt;Template&gt;Journal Article&lt;/Template&gt;&lt;Star&gt;0&lt;/Star&gt;&lt;Tag&gt;0&lt;/Tag&gt;&lt;Author&gt;毛剑; 郑宏&lt;/Author&gt;&lt;Year&gt;2014&lt;/Year&gt;&lt;Details&gt;&lt;_accessed&gt;61671984&lt;/_accessed&gt;&lt;_author_aff&gt;浙江杭萧钢构股份有限公司;长安大学建筑工程学院;&lt;/_author_aff&gt;&lt;_collection_scope&gt;中国科技核心期刊;中文核心期刊;&lt;/_collection_scope&gt;&lt;_created&gt;61671984&lt;/_created&gt;&lt;_date&gt;59981760&lt;/_date&gt;&lt;_db_provider&gt;CNKI: 期刊&lt;/_db_provider&gt;&lt;_db_updated&gt;CNKI - Reference&lt;/_db_updated&gt;&lt;_issue&gt;01&lt;/_issue&gt;&lt;_journal&gt;建筑钢结构进展&lt;/_journal&gt;&lt;_keywords&gt;梁柱节点;摩擦阻尼器;承载力;延性;耗能性能;塑性铰;有限元&lt;/_keywords&gt;&lt;_modified&gt;61671984&lt;/_modified&gt;&lt;_pages&gt;15-22&lt;/_pages&gt;&lt;_url&gt;http://www.cnki.net/KCMS/detail/detail.aspx?FileName=JZJZ201401004&amp;amp;DbName=CJFQ2014&lt;/_url&gt;&lt;_translated_author&gt;Mao, Jian;Zheng, Hong&lt;/_translated_author&gt;&lt;/Details&gt;&lt;Extra&gt;&lt;DBUID&gt;{F96A950B-833F-4880-A151-76DA2D6A2879}&lt;/DBUID&gt;&lt;/Extra&gt;&lt;/Item&gt;&lt;/References&gt;&lt;/Group&gt;&lt;/Citation&gt;_x000a_"/>
    <w:docVar w:name="NE.Ref{4051FDB5-619C-4ECE-A5B5-E4D784C754DE}" w:val=" ADDIN NE.Ref.{4051FDB5-619C-4ECE-A5B5-E4D784C754DE}&lt;Citation&gt;&lt;Group&gt;&lt;References&gt;&lt;Item&gt;&lt;ID&gt;421&lt;/ID&gt;&lt;UID&gt;{4826AAD0-03CF-4D45-AA4D-B591FD93EC67}&lt;/UID&gt;&lt;Title&gt;Mechanical property of beam-to-column moment connection with hysteretic dampers for column weak axis&lt;/Title&gt;&lt;Template&gt;Journal Article&lt;/Template&gt;&lt;Star&gt;0&lt;/Star&gt;&lt;Tag&gt;0&lt;/Tag&gt;&lt;Author&gt;Koetaka, Yuji; Chusilp, Praween; Zhang, Zhijun; Ando, Masakazu; Suita, Keiichiro; Inoue, Kazuo; Uno, Nobuyoshi&lt;/Author&gt;&lt;Year&gt;2005&lt;/Year&gt;&lt;Details&gt;&lt;_accessed&gt;61106094&lt;/_accessed&gt;&lt;_collection_scope&gt;EI;SCI;SCIE;&lt;/_collection_scope&gt;&lt;_created&gt;61106093&lt;/_created&gt;&lt;_db_updated&gt;CrossRef&lt;/_db_updated&gt;&lt;_doi&gt;10.1016/j.engstruct.2004.09.002&lt;/_doi&gt;&lt;_impact_factor&gt;   1.893&lt;/_impact_factor&gt;&lt;_isbn&gt;01410296&lt;/_isbn&gt;&lt;_issue&gt;1&lt;/_issue&gt;&lt;_journal&gt;Engineering Structures&lt;/_journal&gt;&lt;_modified&gt;61123565&lt;/_modified&gt;&lt;_pages&gt;109-117&lt;/_pages&gt;&lt;_tertiary_title&gt;Engineering Structures&lt;/_tertiary_title&gt;&lt;_url&gt;http://linkinghub.elsevier.com/retrieve/pii/S0141029604002925_x000d__x000a_http://api.elsevier.com/content/article/PII:S0141029604002925?httpAccept=text/xml&lt;/_url&gt;&lt;_volume&gt;27&lt;/_volume&gt;&lt;/Details&gt;&lt;Extra&gt;&lt;DBUID&gt;{F96A950B-833F-4880-A151-76DA2D6A2879}&lt;/DBUID&gt;&lt;/Extra&gt;&lt;/Item&gt;&lt;/References&gt;&lt;/Group&gt;&lt;/Citation&gt;_x000a_"/>
    <w:docVar w:name="NE.Ref{42B84CB3-4B65-4C55-A9D0-F9857310040F}" w:val=" ADDIN NE.Ref.{42B84CB3-4B65-4C55-A9D0-F9857310040F}&lt;Citation&gt;&lt;Group&gt;&lt;References&gt;&lt;Item&gt;&lt;ID&gt;492&lt;/ID&gt;&lt;UID&gt;{19E6A2E4-3C39-4FB4-85CE-D4203CF68274}&lt;/UID&gt;&lt;Title&gt;粘弹性耗能器的性能与结构减振试验研究&lt;/Title&gt;&lt;Template&gt;Journal Article&lt;/Template&gt;&lt;Star&gt;0&lt;/Star&gt;&lt;Tag&gt;0&lt;/Tag&gt;&lt;Author&gt;邹向阳; 欧进萍&lt;/Author&gt;&lt;Year&gt;1999&lt;/Year&gt;&lt;Details&gt;&lt;_accessed&gt;61672015&lt;/_accessed&gt;&lt;_author_aff&gt;哈尔滨建筑大学建筑工程学院&lt;/_author_aff&gt;&lt;_collection_scope&gt;中国科技核心期刊;中文核心期刊;CSCD;EI;&lt;/_collection_scope&gt;&lt;_created&gt;61672015&lt;/_created&gt;&lt;_date&gt;52328160&lt;/_date&gt;&lt;_db_provider&gt;CNKI: 期刊&lt;/_db_provider&gt;&lt;_db_updated&gt;CNKI - Reference&lt;/_db_updated&gt;&lt;_issue&gt;02&lt;/_issue&gt;&lt;_journal&gt;振动工程学报&lt;/_journal&gt;&lt;_keywords&gt;地震工程;结构减振;粘弹性耗能器;剪切模量;耗能因子&lt;/_keywords&gt;&lt;_modified&gt;61672044&lt;/_modified&gt;&lt;_pages&gt;90-96&lt;/_pages&gt;&lt;_url&gt;http://www.cnki.net/KCMS/detail/detail.aspx?FileName=ZDGC902.012&amp;amp;DbName=CJFQ1999&lt;/_url&gt;&lt;_translated_author&gt;Zou, Xiangyang;Ou, Jinping&lt;/_translated_author&gt;&lt;/Details&gt;&lt;Extra&gt;&lt;DBUID&gt;{F96A950B-833F-4880-A151-76DA2D6A2879}&lt;/DBUID&gt;&lt;/Extra&gt;&lt;/Item&gt;&lt;/References&gt;&lt;/Group&gt;&lt;/Citation&gt;_x000a_"/>
    <w:docVar w:name="NE.Ref{44E7624B-B010-4388-BBA8-70AB9B58369E}" w:val=" ADDIN NE.Ref.{44E7624B-B010-4388-BBA8-70AB9B58369E}&lt;Citation&gt;&lt;Group&gt;&lt;References&gt;&lt;Item&gt;&lt;ID&gt;514&lt;/ID&gt;&lt;UID&gt;{981B95A9-EEC5-4F1C-8887-EAB6EBA88DD9}&lt;/UID&gt;&lt;Title&gt;建筑抗震设计规范（GB50011-2010）&lt;/Title&gt;&lt;Template&gt;Standard&lt;/Template&gt;&lt;Star&gt;0&lt;/Star&gt;&lt;Tag&gt;0&lt;/Tag&gt;&lt;Author&gt;中华人民共和国住房和城乡建设部&lt;/Author&gt;&lt;Year&gt;2010&lt;/Year&gt;&lt;Details&gt;&lt;_place_published&gt;北京&lt;/_place_published&gt;&lt;_publisher&gt;中国建筑工业出版社&lt;/_publisher&gt;&lt;_accessed&gt;61741223&lt;/_accessed&gt;&lt;_created&gt;61741178&lt;/_created&gt;&lt;_modified&gt;61741223&lt;/_modified&gt;&lt;_translated_author&gt;Zhong, Huarenmingongheguozhufanghechengxiangjianshebu&lt;/_translated_author&gt;&lt;/Details&gt;&lt;Extra&gt;&lt;DBUID&gt;{F96A950B-833F-4880-A151-76DA2D6A2879}&lt;/DBUID&gt;&lt;/Extra&gt;&lt;/Item&gt;&lt;/References&gt;&lt;/Group&gt;&lt;/Citation&gt;_x000a_"/>
    <w:docVar w:name="NE.Ref{50D841D3-3839-411B-AE36-675C298EFFA0}" w:val=" ADDIN NE.Ref.{50D841D3-3839-411B-AE36-675C298EFFA0}&lt;Citation&gt;&lt;Group&gt;&lt;References&gt;&lt;Item&gt;&lt;ID&gt;417&lt;/ID&gt;&lt;UID&gt;{F0387363-3121-4C8C-9E2A-35EDF94BE5CC}&lt;/UID&gt;&lt;Title&gt;Influence of steel shim hardness on the Sliding Hinge Joint performance&lt;/Title&gt;&lt;Template&gt;Journal Article&lt;/Template&gt;&lt;Star&gt;0&lt;/Star&gt;&lt;Tag&gt;0&lt;/Tag&gt;&lt;Author&gt;Khoo, Hsen-Han; Clifton, Charles; Butterworth, John; MacRae, Gregory; Ferguson, George&lt;/Author&gt;&lt;Year&gt;2012&lt;/Year&gt;&lt;Details&gt;&lt;_accessed&gt;61106092&lt;/_accessed&gt;&lt;_collection_scope&gt;EI;SCIE;&lt;/_collection_scope&gt;&lt;_created&gt;61106092&lt;/_created&gt;&lt;_db_updated&gt;CrossRef&lt;/_db_updated&gt;&lt;_doi&gt;10.1016/j.jcsr.2011.11.009&lt;/_doi&gt;&lt;_impact_factor&gt;   1.702&lt;/_impact_factor&gt;&lt;_isbn&gt;0143974X&lt;/_isbn&gt;&lt;_journal&gt;Journal of Constructional Steel Research&lt;/_journal&gt;&lt;_modified&gt;61118899&lt;/_modified&gt;&lt;_pages&gt;119-129&lt;/_pages&gt;&lt;_tertiary_title&gt;Journal of Constructional Steel Research&lt;/_tertiary_title&gt;&lt;_url&gt;http://linkinghub.elsevier.com/retrieve/pii/S0143974X11003063_x000d__x000a_http://api.elsevier.com/content/article/PII:S0143974X11003063?httpAccept=text/xml&lt;/_url&gt;&lt;_volume&gt;72&lt;/_volume&gt;&lt;/Details&gt;&lt;Extra&gt;&lt;DBUID&gt;{F96A950B-833F-4880-A151-76DA2D6A2879}&lt;/DBUID&gt;&lt;/Extra&gt;&lt;/Item&gt;&lt;/References&gt;&lt;/Group&gt;&lt;/Citation&gt;_x000a_"/>
    <w:docVar w:name="NE.Ref{616A1BFF-C97A-41BE-BE30-12F1D634EF9D}" w:val=" ADDIN NE.Ref.{616A1BFF-C97A-41BE-BE30-12F1D634EF9D}&lt;Citation&gt;&lt;Group&gt;&lt;References&gt;&lt;Item&gt;&lt;ID&gt;483&lt;/ID&gt;&lt;UID&gt;{448283F9-74DE-41EF-8816-C1E44705AB32}&lt;/UID&gt;&lt;Title&gt;安装阻尼器的削弱型梁柱刚性连接节点抗震性能分析&lt;/Title&gt;&lt;Template&gt;Journal Article&lt;/Template&gt;&lt;Star&gt;0&lt;/Star&gt;&lt;Tag&gt;0&lt;/Tag&gt;&lt;Author&gt;毛剑; 郑宏&lt;/Author&gt;&lt;Year&gt;2014&lt;/Year&gt;&lt;Details&gt;&lt;_accessed&gt;61671984&lt;/_accessed&gt;&lt;_author_aff&gt;浙江杭萧钢构股份有限公司;长安大学建筑工程学院;&lt;/_author_aff&gt;&lt;_collection_scope&gt;中国科技核心期刊;中文核心期刊;&lt;/_collection_scope&gt;&lt;_created&gt;61671984&lt;/_created&gt;&lt;_date&gt;59981760&lt;/_date&gt;&lt;_db_provider&gt;CNKI: 期刊&lt;/_db_provider&gt;&lt;_db_updated&gt;CNKI - Reference&lt;/_db_updated&gt;&lt;_issue&gt;01&lt;/_issue&gt;&lt;_journal&gt;建筑钢结构进展&lt;/_journal&gt;&lt;_keywords&gt;梁柱节点;摩擦阻尼器;承载力;延性;耗能性能;塑性铰;有限元&lt;/_keywords&gt;&lt;_modified&gt;61671984&lt;/_modified&gt;&lt;_pages&gt;15-22&lt;/_pages&gt;&lt;_url&gt;http://www.cnki.net/KCMS/detail/detail.aspx?FileName=JZJZ201401004&amp;amp;DbName=CJFQ2014&lt;/_url&gt;&lt;_translated_author&gt;Mao, Jian;Zheng, Hong&lt;/_translated_author&gt;&lt;/Details&gt;&lt;Extra&gt;&lt;DBUID&gt;{F96A950B-833F-4880-A151-76DA2D6A2879}&lt;/DBUID&gt;&lt;/Extra&gt;&lt;/Item&gt;&lt;/References&gt;&lt;/Group&gt;&lt;/Citation&gt;_x000a_"/>
    <w:docVar w:name="NE.Ref{6496C8FC-FCB3-4AC7-B4A4-8FC442BAAA21}" w:val=" ADDIN NE.Ref.{6496C8FC-FCB3-4AC7-B4A4-8FC442BAAA21}&lt;Citation&gt;&lt;Group&gt;&lt;References&gt;&lt;Item&gt;&lt;ID&gt;420&lt;/ID&gt;&lt;UID&gt;{DAAC22BC-4733-449E-BBB9-5132B346F07F}&lt;/UID&gt;&lt;Title&gt;长圆孔变型性高强螺栓节点抗震性能试验研究&lt;/Title&gt;&lt;Template&gt;Journal Article&lt;/Template&gt;&lt;Star&gt;0&lt;/Star&gt;&lt;Tag&gt;0&lt;/Tag&gt;&lt;Author&gt;马人乐; 杨阳; 陈桥生; 卢立香&lt;/Author&gt;&lt;Year&gt;2009&lt;/Year&gt;&lt;Details&gt;&lt;_accessed&gt;61107054&lt;/_accessed&gt;&lt;_collection_scope&gt;中国科技核心期刊;中文核心期刊;CSCD;EI;&lt;/_collection_scope&gt;&lt;_created&gt;61106092&lt;/_created&gt;&lt;_issue&gt;30&lt;/_issue&gt;&lt;_journal&gt;建筑结构学报&lt;/_journal&gt;&lt;_modified&gt;61672043&lt;/_modified&gt;&lt;_pages&gt;101-106&lt;/_pages&gt;&lt;_translated_author&gt;Ma, Renle;Yang, Yang;Chen, Qiaosheng;Lu, Lixiang&lt;/_translated_author&gt;&lt;_volume&gt;1&lt;/_volume&gt;&lt;/Details&gt;&lt;Extra&gt;&lt;DBUID&gt;{F96A950B-833F-4880-A151-76DA2D6A2879}&lt;/DBUID&gt;&lt;/Extra&gt;&lt;/Item&gt;&lt;/References&gt;&lt;/Group&gt;&lt;/Citation&gt;_x000a_"/>
    <w:docVar w:name="NE.Ref{67EAAF1F-ABB0-46F2-B59C-9A4F16C1F2CC}" w:val=" ADDIN NE.Ref.{67EAAF1F-ABB0-46F2-B59C-9A4F16C1F2CC}&lt;Citation&gt;&lt;Group&gt;&lt;References&gt;&lt;Item&gt;&lt;ID&gt;392&lt;/ID&gt;&lt;UID&gt;{06647D98-3FB1-4AA6-AE54-39DB37E8E9E0}&lt;/UID&gt;&lt;Title&gt;结构被动控制研究进展&lt;/Title&gt;&lt;Template&gt;Journal Article&lt;/Template&gt;&lt;Star&gt;0&lt;/Star&gt;&lt;Tag&gt;0&lt;/Tag&gt;&lt;Author&gt;韦德香; 崔湘玲; 张元超&lt;/Author&gt;&lt;Year&gt;2001&lt;/Year&gt;&lt;Details&gt;&lt;_accessed&gt;61672172&lt;/_accessed&gt;&lt;_author_aff&gt;贵州省冶金设计研究院;贵州省冶金设计研究院;贵州省冶金设计研究院 贵州贵阳550005_x000d__x000a__x000d__x000a__x000d__x000a__x000d__x000a__x000d__x000a__x000d__x000a__x000d__x000a__x000d__x000a__x000d__x000a_;贵州贵阳550005_x000d__x000a__x000d__x000a__x000d__x000a__x000d__x000a__x000d__x000a__x000d__x000a__x000d__x000a__x000d__x000a__x000d__x000a_;贵州贵阳550005&lt;/_author_aff&gt;&lt;_created&gt;61106093&lt;/_created&gt;&lt;_date&gt;53637120&lt;/_date&gt;&lt;_db_provider&gt;CNKI: 期刊&lt;/_db_provider&gt;&lt;_db_updated&gt;CNKI - Reference&lt;/_db_updated&gt;&lt;_issue&gt;06&lt;/_issue&gt;&lt;_journal&gt;贵州工业大学学报(自然科学版)&lt;/_journal&gt;&lt;_keywords&gt;被动控制;隔震;消能减震;被动调谐减震&lt;/_keywords&gt;&lt;_modified&gt;61672172&lt;/_modified&gt;&lt;_pages&gt;77-83&lt;/_pages&gt;&lt;_translated_author&gt;Wei, Dexiang;Cui, Xiangling;Zhang, Yuanchao;Deng&lt;/_translated_author&gt;&lt;_url&gt;http://www.cnki.net/KCMS/detail/detail.aspx?FileName=GZGX200106019&amp;amp;DbName=CJFQ2001&lt;/_url&gt;&lt;_volume&gt;6&lt;/_volume&gt;&lt;/Details&gt;&lt;Extra&gt;&lt;DBUID&gt;{F96A950B-833F-4880-A151-76DA2D6A2879}&lt;/DBUID&gt;&lt;/Extra&gt;&lt;/Item&gt;&lt;/References&gt;&lt;/Group&gt;&lt;/Citation&gt;_x000a_"/>
    <w:docVar w:name="NE.Ref{69C1A479-EEE6-4A97-B2CD-A5EBE7078B33}" w:val=" ADDIN NE.Ref.{69C1A479-EEE6-4A97-B2CD-A5EBE7078B33}&lt;Citation&gt;&lt;Group&gt;&lt;References&gt;&lt;Item&gt;&lt;ID&gt;400&lt;/ID&gt;&lt;UID&gt;{DB1561BF-8BD7-46AA-BD7C-515F83AEBB40}&lt;/UID&gt;&lt;Title&gt;采用新型转动摩擦耗能梁柱节点的钢框架抗震性能研究&lt;/Title&gt;&lt;Template&gt;Thesis&lt;/Template&gt;&lt;Star&gt;0&lt;/Star&gt;&lt;Tag&gt;0&lt;/Tag&gt;&lt;Author&gt;鲍华峰&lt;/Author&gt;&lt;Year&gt;2013&lt;/Year&gt;&lt;Details&gt;&lt;_accessed&gt;61107020&lt;/_accessed&gt;&lt;_created&gt;61106092&lt;/_created&gt;&lt;_db_provider&gt;CNKI: 硕士&lt;/_db_provider&gt;&lt;_db_updated&gt;CNKI - Reference&lt;/_db_updated&gt;&lt;_keywords&gt;钢框架结构;新型梁柱节点;Push-over分析;动力时程分析;抗震性能&lt;/_keywords&gt;&lt;_modified&gt;61671981&lt;/_modified&gt;&lt;_pages&gt;135&lt;/_pages&gt;&lt;_publisher&gt;浙江大学&lt;/_publisher&gt;&lt;_tertiary_author&gt;李忠学&lt;/_tertiary_author&gt;&lt;_translated_author&gt;Bao, Huafeng&lt;/_translated_author&gt;&lt;_translated_tertiary_author&gt;Li, Zhongxue&lt;/_translated_tertiary_author&gt;&lt;_volume&gt;硕士&lt;/_volume&gt;&lt;/Details&gt;&lt;Extra&gt;&lt;DBUID&gt;{F96A950B-833F-4880-A151-76DA2D6A2879}&lt;/DBUID&gt;&lt;/Extra&gt;&lt;/Item&gt;&lt;/References&gt;&lt;/Group&gt;&lt;Group&gt;&lt;References&gt;&lt;Item&gt;&lt;ID&gt;401&lt;/ID&gt;&lt;UID&gt;{5575FD39-1847-44E0-826A-37D2751873B7}&lt;/UID&gt;&lt;Title&gt;采用新型梁柱节点的钢框架_支撑体系抗震性能研究&lt;/Title&gt;&lt;Template&gt;Thesis&lt;/Template&gt;&lt;Star&gt;0&lt;/Star&gt;&lt;Tag&gt;0&lt;/Tag&gt;&lt;Author&gt;刘亮亮&lt;/Author&gt;&lt;Year&gt;2013&lt;/Year&gt;&lt;Details&gt;&lt;_accessed&gt;61107021&lt;/_accessed&gt;&lt;_created&gt;61106092&lt;/_created&gt;&lt;_modified&gt;61671981&lt;/_modified&gt;&lt;_publisher&gt;浙江大学&lt;/_publisher&gt;&lt;_tertiary_author&gt;李忠学&lt;/_tertiary_author&gt;&lt;_translated_author&gt;Liu, Liangliang&lt;/_translated_author&gt;&lt;_translated_tertiary_author&gt;Li, Zhongxue&lt;/_translated_tertiary_author&gt;&lt;_volume&gt;硕士&lt;/_volume&gt;&lt;/Details&gt;&lt;Extra&gt;&lt;DBUID&gt;{F96A950B-833F-4880-A151-76DA2D6A2879}&lt;/DBUID&gt;&lt;/Extra&gt;&lt;/Item&gt;&lt;/References&gt;&lt;/Group&gt;&lt;/Citation&gt;_x000a_"/>
    <w:docVar w:name="NE.Ref{7061443D-C589-46CB-BD3F-4F007F034BB0}" w:val=" ADDIN NE.Ref.{7061443D-C589-46CB-BD3F-4F007F034BB0}&lt;Citation&gt;&lt;Group&gt;&lt;References&gt;&lt;Item&gt;&lt;ID&gt;420&lt;/ID&gt;&lt;UID&gt;{DAAC22BC-4733-449E-BBB9-5132B346F07F}&lt;/UID&gt;&lt;Title&gt;长圆孔变型性高强螺栓节点抗震性能试验研究&lt;/Title&gt;&lt;Template&gt;Journal Article&lt;/Template&gt;&lt;Star&gt;0&lt;/Star&gt;&lt;Tag&gt;0&lt;/Tag&gt;&lt;Author&gt;马人乐; 杨阳; 陈桥生; 卢立香&lt;/Author&gt;&lt;Year&gt;2009&lt;/Year&gt;&lt;Details&gt;&lt;_accessed&gt;61107054&lt;/_accessed&gt;&lt;_collection_scope&gt;中国科技核心期刊;中文核心期刊;CSCD;EI;&lt;/_collection_scope&gt;&lt;_created&gt;61106092&lt;/_created&gt;&lt;_issue&gt;30&lt;/_issue&gt;&lt;_journal&gt;建筑结构学报&lt;/_journal&gt;&lt;_modified&gt;61672043&lt;/_modified&gt;&lt;_pages&gt;101-106&lt;/_pages&gt;&lt;_translated_author&gt;Ma, Renle;Yang, Yang;Chen, Qiaosheng;Lu, Lixiang&lt;/_translated_author&gt;&lt;_volume&gt;1&lt;/_volume&gt;&lt;/Details&gt;&lt;Extra&gt;&lt;DBUID&gt;{F96A950B-833F-4880-A151-76DA2D6A2879}&lt;/DBUID&gt;&lt;/Extra&gt;&lt;/Item&gt;&lt;/References&gt;&lt;/Group&gt;&lt;/Citation&gt;_x000a_"/>
    <w:docVar w:name="NE.Ref{70D366C5-953B-4035-AEF0-AA2ECB34D804}" w:val=" ADDIN NE.Ref.{70D366C5-953B-4035-AEF0-AA2ECB34D804}&lt;Citation&gt;&lt;Group&gt;&lt;References&gt;&lt;Item&gt;&lt;ID&gt;487&lt;/ID&gt;&lt;UID&gt;{1D96E8FE-995D-40D1-B91B-9D12C391F8BB}&lt;/UID&gt;&lt;Title&gt;Pall 摩擦耗能器的设计方法&lt;/Title&gt;&lt;Template&gt;Journal Article&lt;/Template&gt;&lt;Star&gt;0&lt;/Star&gt;&lt;Tag&gt;0&lt;/Tag&gt;&lt;Author&gt;吴斌; 欧进萍&lt;/Author&gt;&lt;Year&gt;1997&lt;/Year&gt;&lt;Details&gt;&lt;_accessed&gt;61672015&lt;/_accessed&gt;&lt;_author_aff&gt;哈尔滨建筑大学建筑工程学院&lt;/_author_aff&gt;&lt;_created&gt;61672015&lt;/_created&gt;&lt;_date&gt;51357600&lt;/_date&gt;&lt;_db_provider&gt;CNKI: 期刊&lt;/_db_provider&gt;&lt;_db_updated&gt;CNKI - Reference&lt;/_db_updated&gt;&lt;_issue&gt;04&lt;/_issue&gt;&lt;_journal&gt;哈尔滨建筑大学学报&lt;/_journal&gt;&lt;_keywords&gt;Pall摩擦耗能器;机构变形;芯板槽孔;螺栓紧固力&lt;/_keywords&gt;&lt;_modified&gt;61672015&lt;/_modified&gt;&lt;_pages&gt;13-18&lt;/_pages&gt;&lt;_url&gt;http://www.cnki.net/KCMS/detail/detail.aspx?FileName=HEBJ704.001&amp;amp;DbName=CJFQ1997&lt;/_url&gt;&lt;_translated_author&gt;Wu, Bin;Ou, Jinping&lt;/_translated_author&gt;&lt;/Details&gt;&lt;Extra&gt;&lt;DBUID&gt;{F96A950B-833F-4880-A151-76DA2D6A2879}&lt;/DBUID&gt;&lt;/Extra&gt;&lt;/Item&gt;&lt;/References&gt;&lt;/Group&gt;&lt;/Citation&gt;_x000a_"/>
    <w:docVar w:name="NE.Ref{736BDB80-D7B1-49ED-A79F-9CB44C10542A}" w:val=" ADDIN NE.Ref.{736BDB80-D7B1-49ED-A79F-9CB44C10542A} ADDIN NE.Ref.{736BDB80-D7B1-49ED-A79F-9CB44C10542A}&lt;Citation&gt;&lt;Group&gt;&lt;References&gt;&lt;Item&gt;&lt;ID&gt;393&lt;/ID&gt;&lt;UID&gt;{6AF7A6AD-AA96-45AE-9BE9-DC8BEFF14E3B}&lt;/UID&gt;&lt;Title&gt;Parameters influencing the behavior of a new friction damper device&lt;/Title&gt;&lt;Template&gt;Conference Proceedings&lt;/Template&gt;&lt;Star&gt;0&lt;/Star&gt;&lt;Tag&gt;0&lt;/Tag&gt;&lt;Author&gt;Mualla, Imad H&lt;/Author&gt;&lt;Year&gt;2000&lt;/Year&gt;&lt;Details&gt;&lt;_accessed&gt;61106111&lt;/_accessed&gt;&lt;_created&gt;61106092&lt;/_created&gt;&lt;_db_updated&gt;GoogleScholar&lt;/_db_updated&gt;&lt;_modified&gt;61106094&lt;/_modified&gt;&lt;_pages&gt;64--74&lt;/_pages&gt;&lt;_subsidiary_author&gt;International Society for Optics and Photonics&lt;/_subsidiary_author&gt;&lt;_tertiary_author&gt;SPIE&amp;apos;s 7th Annual International Symposium on Smart Structures and Materials&lt;/_tertiary_author&gt;&lt;/Details&gt;&lt;Extra&gt;&lt;DBUID&gt;{F96A950B-833F-4880-A151-76DA2D6A2879}&lt;/DBUID&gt;&lt;/Extra&gt;&lt;/Item&gt;&lt;/References&gt;&lt;/Group&gt;&lt;Group&gt;&lt;References&gt;&lt;Item&gt;&lt;ID&gt;394&lt;/ID&gt;&lt;UID&gt;{E65BF8B6-55A6-4E23-A77F-3B3A7EBE9C31}&lt;/UID&gt;&lt;Title&gt;Performance of steel frames with a new friction damper device under earthquake excitation&lt;/Title&gt;&lt;Template&gt;Journal Article&lt;/Template&gt;&lt;Star&gt;0&lt;/Star&gt;&lt;Tag&gt;0&lt;/Tag&gt;&lt;Author&gt;Mualla, Imad H; Belev, Borislav&lt;/Author&gt;&lt;Year&gt;2002&lt;/Year&gt;&lt;Details&gt;&lt;_accessed&gt;61107017&lt;/_accessed&gt;&lt;_created&gt;61106092&lt;/_created&gt;&lt;_db_updated&gt;GoogleScholar&lt;/_db_updated&gt;&lt;_issue&gt;3&lt;/_issue&gt;&lt;_journal&gt;Engineering Structures&lt;/_journal&gt;&lt;_modified&gt;61106094&lt;/_modified&gt;&lt;_pages&gt;365--371&lt;/_pages&gt;&lt;_volume&gt;24&lt;/_volume&gt;&lt;/Details&gt;&lt;Extra&gt;&lt;DBUID&gt;{F96A950B-833F-4880-A151-76DA2D6A2879}&lt;/DBUID&gt;&lt;/Extra&gt;&lt;/Item&gt;&lt;/References&gt;&lt;/Group&gt;&lt;Group&gt;&lt;References&gt;&lt;Item&gt;&lt;ID&gt;395&lt;/ID&gt;&lt;UID&gt;{4AA5236F-FB64-4CFD-B281-FB553E62B3FF}&lt;/UID&gt;&lt;Title&gt;Experimental and numerical evaluation of a novel friction damper device&lt;/Title&gt;&lt;Template&gt;Journal Article&lt;/Template&gt;&lt;Star&gt;0&lt;/Star&gt;&lt;Tag&gt;0&lt;/Tag&gt;&lt;Author&gt;Mualla, Imad H&lt;/Author&gt;&lt;Year&gt;2000&lt;/Year&gt;&lt;Details&gt;&lt;_accessed&gt;61107017&lt;/_accessed&gt;&lt;_created&gt;61107016&lt;/_created&gt;&lt;_journal&gt;Ph.D. thesis, Dept. Of Structural Engineering and Materials, Technical University of Denmark.&lt;/_journal&gt;&lt;_modified&gt;61107018&lt;/_modified&gt;&lt;/Details&gt;&lt;Extra&gt;&lt;DBUID&gt;{F96A950B-833F-4880-A151-76DA2D6A2879}&lt;/DBUID&gt;&lt;/Extra&gt;&lt;/Item&gt;&lt;/References&gt;&lt;/Group&gt;&lt;/Citation&gt;_x000a_"/>
    <w:docVar w:name="NE.Ref{7AF66E52-294B-47C8-A790-92FA84C2A930}" w:val=" ADDIN NE.Ref.{7AF66E52-294B-47C8-A790-92FA84C2A930}&lt;Citation&gt;&lt;Group&gt;&lt;References&gt;&lt;Item&gt;&lt;ID&gt;514&lt;/ID&gt;&lt;UID&gt;{981B95A9-EEC5-4F1C-8887-EAB6EBA88DD9}&lt;/UID&gt;&lt;Title&gt;建筑抗震设计规范（GB50011-2010）&lt;/Title&gt;&lt;Template&gt;Standard&lt;/Template&gt;&lt;Star&gt;0&lt;/Star&gt;&lt;Tag&gt;0&lt;/Tag&gt;&lt;Author&gt;中华人民共和国住房和城乡建设部&lt;/Author&gt;&lt;Year&gt;2010&lt;/Year&gt;&lt;Details&gt;&lt;_place_published&gt;北京&lt;/_place_published&gt;&lt;_publisher&gt;中国建筑工业出版社&lt;/_publisher&gt;&lt;_accessed&gt;61741223&lt;/_accessed&gt;&lt;_created&gt;61741178&lt;/_created&gt;&lt;_modified&gt;61741223&lt;/_modified&gt;&lt;_translated_author&gt;Zhong, Huarenmingongheguozhufanghechengxiangjianshebu&lt;/_translated_author&gt;&lt;/Details&gt;&lt;Extra&gt;&lt;DBUID&gt;{F96A950B-833F-4880-A151-76DA2D6A2879}&lt;/DBUID&gt;&lt;/Extra&gt;&lt;/Item&gt;&lt;/References&gt;&lt;/Group&gt;&lt;/Citation&gt;_x000a_"/>
    <w:docVar w:name="NE.Ref{868BFA21-B4D1-4072-9B1C-86A488382968}" w:val=" ADDIN NE.Ref.{868BFA21-B4D1-4072-9B1C-86A488382968}&lt;Citation&gt;&lt;Group&gt;&lt;References&gt;&lt;Item&gt;&lt;ID&gt;511&lt;/ID&gt;&lt;UID&gt;{5848766E-EEB8-46C1-9981-8731EBF3A4A1}&lt;/UID&gt;&lt;Title&gt;ABAQUS有限元分析常见问题解答&lt;/Title&gt;&lt;Template&gt;Book&lt;/Template&gt;&lt;Star&gt;0&lt;/Star&gt;&lt;Tag&gt;0&lt;/Tag&gt;&lt;Author&gt;曹金凤; 石亦平&lt;/Author&gt;&lt;Year&gt;2009&lt;/Year&gt;&lt;Details&gt;&lt;_accessed&gt;61672170&lt;/_accessed&gt;&lt;_created&gt;61672153&lt;/_created&gt;&lt;_modified&gt;61672170&lt;/_modified&gt;&lt;_place_published&gt;北京&lt;/_place_published&gt;&lt;_publisher&gt;机械工业出版社&lt;/_publisher&gt;&lt;_translated_author&gt;Cao, Jinfeng;Shi, Yiping&lt;/_translated_author&gt;&lt;/Details&gt;&lt;Extra&gt;&lt;DBUID&gt;{F96A950B-833F-4880-A151-76DA2D6A2879}&lt;/DBUID&gt;&lt;/Extra&gt;&lt;/Item&gt;&lt;/References&gt;&lt;/Group&gt;&lt;/Citation&gt;_x000a_"/>
    <w:docVar w:name="NE.Ref{86CEE5C7-ECD4-458D-9BA3-9BA36EA00357}" w:val=" ADDIN NE.Ref.{86CEE5C7-ECD4-458D-9BA3-9BA36EA00357}&lt;Citation&gt;&lt;Group&gt;&lt;References&gt;&lt;Item&gt;&lt;ID&gt;482&lt;/ID&gt;&lt;UID&gt;{30CB4BB5-B383-4B9B-BD13-BD9A6BB6F716}&lt;/UID&gt;&lt;Title&gt;Hinge mechanism of moment resisting stel frame using bolted frictional slipping damper&lt;/Title&gt;&lt;Template&gt;Conference Proceedings&lt;/Template&gt;&lt;Star&gt;0&lt;/Star&gt;&lt;Tag&gt;0&lt;/Tag&gt;&lt;Author&gt;Yoshioka, T; Ohkubo, M&lt;/Author&gt;&lt;Year&gt;2004&lt;/Year&gt;&lt;Details&gt;&lt;_accessed&gt;61741222&lt;/_accessed&gt;&lt;_collection_scope&gt;Paper No. 158&lt;/_collection_scope&gt;&lt;_created&gt;61671983&lt;/_created&gt;&lt;_modified&gt;61741223&lt;/_modified&gt;&lt;_secondary_title&gt;13th World Conference on Earthquake Engineering&lt;/_secondary_title&gt;&lt;_translated_author&gt;Yoshioka, T; Ohkubo, M&lt;/_translated_author&gt;&lt;/Details&gt;&lt;Extra&gt;&lt;DBUID&gt;{F96A950B-833F-4880-A151-76DA2D6A2879}&lt;/DBUID&gt;&lt;/Extra&gt;&lt;/Item&gt;&lt;/References&gt;&lt;/Group&gt;&lt;/Citation&gt;_x000a_"/>
    <w:docVar w:name="NE.Ref{872BF415-5319-4530-A88D-B8BA8044DE6B}" w:val=" ADDIN NE.Ref.{872BF415-5319-4530-A88D-B8BA8044DE6B}&lt;Citation&gt;&lt;Group&gt;&lt;References&gt;&lt;Item&gt;&lt;ID&gt;418&lt;/ID&gt;&lt;UID&gt;{2C516CAC-E5A6-4B82-91BA-25E6A558A3C3}&lt;/UID&gt;&lt;Title&gt;Development of the self-centering Sliding Hinge Joint with friction ring springs&lt;/Title&gt;&lt;Template&gt;Journal Article&lt;/Template&gt;&lt;Star&gt;0&lt;/Star&gt;&lt;Tag&gt;0&lt;/Tag&gt;&lt;Author&gt;Khoo, Hsen-Han; Clifton, Charles; Butterworth, John; MacRae, Gregory; Gledhill, Sean; Sidwell, Geoffrey&lt;/Author&gt;&lt;Year&gt;2012&lt;/Year&gt;&lt;Details&gt;&lt;_accessed&gt;61106092&lt;/_accessed&gt;&lt;_collection_scope&gt;EI;SCIE;&lt;/_collection_scope&gt;&lt;_created&gt;61106092&lt;/_created&gt;&lt;_db_updated&gt;CrossRef&lt;/_db_updated&gt;&lt;_doi&gt;10.1016/j.jcsr.2012.07.006&lt;/_doi&gt;&lt;_impact_factor&gt;   1.702&lt;/_impact_factor&gt;&lt;_isbn&gt;0143974X&lt;/_isbn&gt;&lt;_journal&gt;Journal of Constructional Steel Research&lt;/_journal&gt;&lt;_modified&gt;61671989&lt;/_modified&gt;&lt;_pages&gt;201-211&lt;/_pages&gt;&lt;_tertiary_title&gt;Journal of Constructional Steel Research&lt;/_tertiary_title&gt;&lt;_url&gt;http://linkinghub.elsevier.com/retrieve/pii/S0143974X12001630_x000d__x000a_http://api.elsevier.com/content/article/PII:S0143974X12001630?httpAccept=text/xml&lt;/_url&gt;&lt;_volume&gt;78&lt;/_volume&gt;&lt;/Details&gt;&lt;Extra&gt;&lt;DBUID&gt;{F96A950B-833F-4880-A151-76DA2D6A2879}&lt;/DBUID&gt;&lt;/Extra&gt;&lt;/Item&gt;&lt;/References&gt;&lt;/Group&gt;&lt;/Citation&gt;_x000a_"/>
    <w:docVar w:name="NE.Ref{87E0874A-E3D4-4C21-8142-F5D9A034BC5A}" w:val=" ADDIN NE.Ref.{87E0874A-E3D4-4C21-8142-F5D9A034BC5A}&lt;Citation&gt;&lt;Group&gt;&lt;References&gt;&lt;Item&gt;&lt;ID&gt;422&lt;/ID&gt;&lt;UID&gt;{3298209B-0392-4A27-B8D7-01DB216B18B8}&lt;/UID&gt;&lt;Title&gt;Experimental Study on Beam-to-Column Connections of Steel Frame Structures with Steel Slit Dampers&lt;/Title&gt;&lt;Template&gt;Journal Article&lt;/Template&gt;&lt;Star&gt;0&lt;/Star&gt;&lt;Tag&gt;0&lt;/Tag&gt;&lt;Author&gt;Köken, Ali; Köroğlu, Mehmet Alpaslan&lt;/Author&gt;&lt;Year&gt;2015&lt;/Year&gt;&lt;Details&gt;&lt;_accessed&gt;61106095&lt;/_accessed&gt;&lt;_created&gt;61106093&lt;/_created&gt;&lt;_db_updated&gt;CrossRef&lt;/_db_updated&gt;&lt;_doi&gt;10.1061/(ASCE)CF.1943-5509.0000553&lt;/_doi&gt;&lt;_isbn&gt;0887-3828&lt;/_isbn&gt;&lt;_issue&gt;2&lt;/_issue&gt;&lt;_journal&gt;Journal of Performance of Constructed Facilities&lt;/_journal&gt;&lt;_modified&gt;61106095&lt;/_modified&gt;&lt;_pages&gt;04014066&lt;/_pages&gt;&lt;_tertiary_title&gt;J. Perform. Constr. Facil.&lt;/_tertiary_title&gt;&lt;_url&gt;http://ascelibrary.org/doi/10.1061/%28ASCE%29CF.1943-5509.0000553&lt;/_url&gt;&lt;_volume&gt;29&lt;/_volume&gt;&lt;/Details&gt;&lt;Extra&gt;&lt;DBUID&gt;{F96A950B-833F-4880-A151-76DA2D6A2879}&lt;/DBUID&gt;&lt;/Extra&gt;&lt;/Item&gt;&lt;/References&gt;&lt;/Group&gt;&lt;Group&gt;&lt;References&gt;&lt;Item&gt;&lt;ID&gt;423&lt;/ID&gt;&lt;UID&gt;{F7756974-6332-435B-9A54-D8D89E44980E}&lt;/UID&gt;&lt;Title&gt;Post-Northridge connections with slit dampers to enhance strength and ductility&lt;/Title&gt;&lt;Template&gt;Journal Article&lt;/Template&gt;&lt;Star&gt;0&lt;/Star&gt;&lt;Tag&gt;0&lt;/Tag&gt;&lt;Author&gt;Saffari, H; Hedayat, A A; Nejad, M Poorsadeghi&lt;/Author&gt;&lt;Year&gt;2013&lt;/Year&gt;&lt;Details&gt;&lt;_accessed&gt;61106095&lt;/_accessed&gt;&lt;_created&gt;61106093&lt;/_created&gt;&lt;_db_updated&gt;CrossRef&lt;/_db_updated&gt;&lt;_doi&gt;10.1016/j.jcsr.2012.09.023&lt;/_doi&gt;&lt;_isbn&gt;0143974X&lt;/_isbn&gt;&lt;_journal&gt;Journal of Constructional Steel Research&lt;/_journal&gt;&lt;_modified&gt;61106095&lt;/_modified&gt;&lt;_pages&gt;138-152&lt;/_pages&gt;&lt;_tertiary_title&gt;Journal of Constructional Steel Research&lt;/_tertiary_title&gt;&lt;_url&gt;http://linkinghub.elsevier.com/retrieve/pii/S0143974X12002301_x000d__x000a_http://api.elsevier.com/content/article/PII:S0143974X12002301?httpAccept=text/xml&lt;/_url&gt;&lt;_volume&gt;80&lt;/_volume&gt;&lt;/Details&gt;&lt;Extra&gt;&lt;DBUID&gt;{F96A950B-833F-4880-A151-76DA2D6A2879}&lt;/DBUID&gt;&lt;/Extra&gt;&lt;/Item&gt;&lt;/References&gt;&lt;/Group&gt;&lt;Group&gt;&lt;References&gt;&lt;Item&gt;&lt;ID&gt;424&lt;/ID&gt;&lt;UID&gt;{AFE3EC5E-BDA5-408D-9C4B-3E039C2F800A}&lt;/UID&gt;&lt;Title&gt;Seismic performance of steel structures with slit dampers&lt;/Title&gt;&lt;Template&gt;Journal Article&lt;/Template&gt;&lt;Star&gt;0&lt;/Star&gt;&lt;Tag&gt;0&lt;/Tag&gt;&lt;Author&gt;Oh, Sang-Hoon; Kim, Young-Ju; Ryu, Hong-Sik&lt;/Author&gt;&lt;Year&gt;2009&lt;/Year&gt;&lt;Details&gt;&lt;_accessed&gt;61106095&lt;/_accessed&gt;&lt;_created&gt;61106093&lt;/_created&gt;&lt;_db_updated&gt;CrossRef&lt;/_db_updated&gt;&lt;_doi&gt;10.1016/j.engstruct.2009.03.003&lt;/_doi&gt;&lt;_isbn&gt;01410296&lt;/_isbn&gt;&lt;_issue&gt;9&lt;/_issue&gt;&lt;_journal&gt;Engineering Structures&lt;/_journal&gt;&lt;_modified&gt;61106095&lt;/_modified&gt;&lt;_pages&gt;1997-2008&lt;/_pages&gt;&lt;_tertiary_title&gt;Engineering Structures&lt;/_tertiary_title&gt;&lt;_url&gt;http://linkinghub.elsevier.com/retrieve/pii/S0141029609001102_x000d__x000a_http://api.elsevier.com/content/article/PII:S0141029609001102?httpAccept=text/xml&lt;/_url&gt;&lt;_volume&gt;31&lt;/_volume&gt;&lt;/Details&gt;&lt;Extra&gt;&lt;DBUID&gt;{F96A950B-833F-4880-A151-76DA2D6A2879}&lt;/DBUID&gt;&lt;/Extra&gt;&lt;/Item&gt;&lt;/References&gt;&lt;/Group&gt;&lt;Group&gt;&lt;References&gt;&lt;Item&gt;&lt;ID&gt;425&lt;/ID&gt;&lt;UID&gt;{9BFD954C-EDFE-4EE8-B02E-1AEEABF102B7}&lt;/UID&gt;&lt;Title&gt;Experimental studies of full-scale posttensioned steel connections&lt;/Title&gt;&lt;Template&gt;Journal Article&lt;/Template&gt;&lt;Star&gt;0&lt;/Star&gt;&lt;Tag&gt;0&lt;/Tag&gt;&lt;Author&gt;Garlock, Maria M; Ricles, James M; Sause, Richard&lt;/Author&gt;&lt;Year&gt;2005&lt;/Year&gt;&lt;Details&gt;&lt;_accessed&gt;61106095&lt;/_accessed&gt;&lt;_collection_scope&gt;SCI;SCIE;&lt;/_collection_scope&gt;&lt;_created&gt;61106093&lt;/_created&gt;&lt;_db_updated&gt;GoogleScholar&lt;/_db_updated&gt;&lt;_impact_factor&gt;   1.504&lt;/_impact_factor&gt;&lt;_issue&gt;3&lt;/_issue&gt;&lt;_journal&gt;Journal of Structural Engineering&lt;/_journal&gt;&lt;_modified&gt;61118899&lt;/_modified&gt;&lt;_pages&gt;438--448&lt;/_pages&gt;&lt;_volume&gt;131&lt;/_volume&gt;&lt;/Details&gt;&lt;Extra&gt;&lt;DBUID&gt;{F96A950B-833F-4880-A151-76DA2D6A2879}&lt;/DBUID&gt;&lt;/Extra&gt;&lt;/Item&gt;&lt;/References&gt;&lt;/Group&gt;&lt;Group&gt;&lt;References&gt;&lt;Item&gt;&lt;ID&gt;426&lt;/ID&gt;&lt;UID&gt;{94DF7CBC-7EC7-4481-A34B-1F8152B6986B}&lt;/UID&gt;&lt;Title&gt;Post-tensioned Energy Dissipating Connections for Moment-Resisting Steel Frames&lt;/Title&gt;&lt;Template&gt;Journal Article&lt;/Template&gt;&lt;Star&gt;0&lt;/Star&gt;&lt;Tag&gt;0&lt;/Tag&gt;&lt;Author&gt;Christopoulos, Constantin; Filiatrault, Andre; M, ASCE; Chia-Ming, Uang; M, ASCE; Folz, Bryan&lt;/Author&gt;&lt;Year&gt;2002&lt;/Year&gt;&lt;Details&gt;&lt;_accessed&gt;61107087&lt;/_accessed&gt;&lt;_collection_scope&gt;SCI;SCIE;&lt;/_collection_scope&gt;&lt;_created&gt;61106093&lt;/_created&gt;&lt;_impact_factor&gt;   1.504&lt;/_impact_factor&gt;&lt;_issue&gt;128&lt;/_issue&gt;&lt;_journal&gt;JOURNAL OF STRUCTURAL ENGINEERING&lt;/_journal&gt;&lt;_modified&gt;61118899&lt;/_modified&gt;&lt;_pages&gt;1111-1120&lt;/_pages&gt;&lt;_volume&gt;9&lt;/_volume&gt;&lt;/Details&gt;&lt;Extra&gt;&lt;DBUID&gt;{F96A950B-833F-4880-A151-76DA2D6A2879}&lt;/DBUID&gt;&lt;/Extra&gt;&lt;/Item&gt;&lt;/References&gt;&lt;/Group&gt;&lt;/Citation&gt;_x000a_"/>
    <w:docVar w:name="NE.Ref{89678D83-5C48-4310-9DF9-716C4D3148B3}" w:val=" ADDIN NE.Ref.{89678D83-5C48-4310-9DF9-716C4D3148B3}&lt;Citation&gt;&lt;Group&gt;&lt;References&gt;&lt;Item&gt;&lt;ID&gt;435&lt;/ID&gt;&lt;UID&gt;{AC0E1F6A-1FB3-43A0-913C-94C1A6CEACAC}&lt;/UID&gt;&lt;Title&gt;Seismic isolation with a new friction viscoelastic damping system [A]&lt;/Title&gt;&lt;Template&gt;Conference Proceedings&lt;/Template&gt;&lt;Star&gt;0&lt;/Star&gt;&lt;Tag&gt;0&lt;/Tag&gt;&lt;Author&gt;Nielsen, L O; Mualla, I H; Iwai, Y&lt;/Author&gt;&lt;Year&gt;2004&lt;/Year&gt;&lt;Details&gt;&lt;_accessed&gt;61741222&lt;/_accessed&gt;&lt;_created&gt;61107061&lt;/_created&gt;&lt;_modified&gt;61672120&lt;/_modified&gt;&lt;_number&gt;Paper No.249&lt;/_number&gt;&lt;_secondary_title&gt;13th World Conference on Earthquake Engineering (13WCEE)&lt;/_secondary_title&gt;&lt;/Details&gt;&lt;Extra&gt;&lt;DBUID&gt;{F96A950B-833F-4880-A151-76DA2D6A2879}&lt;/DBUID&gt;&lt;/Extra&gt;&lt;/Item&gt;&lt;/References&gt;&lt;/Group&gt;&lt;/Citation&gt;_x000a_"/>
    <w:docVar w:name="NE.Ref{8AA690F4-76F6-4A93-9823-E04135092462}" w:val=" ADDIN NE.Ref.{8AA690F4-76F6-4A93-9823-E04135092462}&lt;Citation&gt;&lt;Group&gt;&lt;References&gt;&lt;Item&gt;&lt;ID&gt;488&lt;/ID&gt;&lt;UID&gt;{EBFA30BB-B64B-43AB-BA04-C4AD83F1289F}&lt;/UID&gt;&lt;Title&gt;Slotted bolted connections in a seismic design for concentrically braced connections &lt;/Title&gt;&lt;Template&gt;Journal Article&lt;/Template&gt;&lt;Star&gt;0&lt;/Star&gt;&lt;Tag&gt;0&lt;/Tag&gt;&lt;Author&gt;Gerald, F; Anagnos, T F; Goodson, T M&lt;/Author&gt;&lt;Year&gt;1989&lt;/Year&gt;&lt;Details&gt;&lt;_accessed&gt;61741225&lt;/_accessed&gt;&lt;_collection_scope&gt;EI;SCI;SCIE;&lt;/_collection_scope&gt;&lt;_created&gt;61672015&lt;/_created&gt;&lt;_impact_factor&gt;   2.298&lt;/_impact_factor&gt;&lt;_issue&gt;2&lt;/_issue&gt;&lt;_journal&gt;Earthquake Spectra&lt;/_journal&gt;&lt;_modified&gt;61741225&lt;/_modified&gt;&lt;_pages&gt;383-391&lt;/_pages&gt;&lt;_volume&gt;5&lt;/_volume&gt;&lt;/Details&gt;&lt;Extra&gt;&lt;DBUID&gt;{F96A950B-833F-4880-A151-76DA2D6A2879}&lt;/DBUID&gt;&lt;/Extra&gt;&lt;/Item&gt;&lt;/References&gt;&lt;/Group&gt;&lt;Group&gt;&lt;References&gt;&lt;Item&gt;&lt;ID&gt;498&lt;/ID&gt;&lt;UID&gt;{24A55CAF-B65B-4E98-B111-B6F9C5213C39}&lt;/UID&gt;&lt;Title&gt;Friction‐Damped Moment‐Resisting Frames&lt;/Title&gt;&lt;Template&gt;Journal Article&lt;/Template&gt;&lt;Star&gt;0&lt;/Star&gt;&lt;Tag&gt;0&lt;/Tag&gt;&lt;Author&gt;Way, Douglas&lt;/Author&gt;&lt;Year&gt;1996&lt;/Year&gt;&lt;Details&gt;&lt;_accessed&gt;61672103&lt;/_accessed&gt;&lt;_collection_scope&gt;EI;SCI;SCIE;&lt;/_collection_scope&gt;&lt;_created&gt;61672063&lt;/_created&gt;&lt;_doi&gt;10.1193/1.1585899&lt;/_doi&gt;&lt;_impact_factor&gt;   2.298&lt;/_impact_factor&gt;&lt;_issue&gt;3&lt;/_issue&gt;&lt;_journal&gt;Earthquake spectra&lt;/_journal&gt;&lt;_modified&gt;61672103&lt;/_modified&gt;&lt;_pages&gt; 623-633&lt;/_pages&gt;&lt;_volume&gt;12&lt;/_volume&gt;&lt;/Details&gt;&lt;Extra&gt;&lt;DBUID&gt;{F96A950B-833F-4880-A151-76DA2D6A2879}&lt;/DBUID&gt;&lt;/Extra&gt;&lt;/Item&gt;&lt;/References&gt;&lt;/Group&gt;&lt;/Citation&gt;_x000a_"/>
    <w:docVar w:name="NE.Ref{8AE2CFB9-1A86-487B-96E5-5888D13A6A9B}" w:val=" ADDIN NE.Ref.{8AE2CFB9-1A86-487B-96E5-5888D13A6A9B}&lt;Citation&gt;&lt;Group&gt;&lt;References&gt;&lt;Item&gt;&lt;ID&gt;12&lt;/ID&gt;&lt;UID&gt;{C4F3ABA5-104F-4C46-99A7-A744252B102D}&lt;/UID&gt;&lt;Title&gt;Strength of fillet welds as a function of direction of load&lt;/Title&gt;&lt;Template&gt;Journal Article&lt;/Template&gt;&lt;Star&gt;0&lt;/Star&gt;&lt;Tag&gt;0&lt;/Tag&gt;&lt;Author&gt;Kulak, L J Butler G&lt;/Author&gt;&lt;Year&gt;1971&lt;/Year&gt;&lt;Details&gt;&lt;_accessed&gt;62609094&lt;/_accessed&gt;&lt;_created&gt;62521702&lt;/_created&gt;&lt;_modified&gt;62562809&lt;/_modified&gt;&lt;/Details&gt;&lt;Extra&gt;&lt;DBUID&gt;{E8DA4AF1-4C64-42F6-B10A-8A372D3CE7FD}&lt;/DBUID&gt;&lt;/Extra&gt;&lt;/Item&gt;&lt;/References&gt;&lt;/Group&gt;&lt;/Citation&gt;_x000a_"/>
    <w:docVar w:name="NE.Ref{8C483807-77F6-4703-8370-3089CFED961E}" w:val=" ADDIN NE.Ref.{8C483807-77F6-4703-8370-3089CFED961E}&lt;Citation&gt;&lt;Group&gt;&lt;References&gt;&lt;Item&gt;&lt;ID&gt;507&lt;/ID&gt;&lt;UID&gt;{9F4A0A90-EAA1-4FA3-BE49-B7F8335DC7DD}&lt;/UID&gt;&lt;Title&gt;Incorporation of hysteretic devices on bracing systems of low invasivity: A new approach for the seismic resisting of framed structures&lt;/Title&gt;&lt;Template&gt;Conference Paper&lt;/Template&gt;&lt;Star&gt;0&lt;/Star&gt;&lt;Tag&gt;0&lt;/Tag&gt;&lt;Author&gt;Martinez, Rueda J E&lt;/Author&gt;&lt;Year&gt;2000&lt;/Year&gt;&lt;Details&gt;&lt;_accessed&gt;61672135&lt;/_accessed&gt;&lt;_collection_scope&gt;Paper No.2147&lt;/_collection_scope&gt;&lt;_created&gt;61672135&lt;/_created&gt;&lt;_modified&gt;61672135&lt;/_modified&gt;&lt;_secondary_title&gt;12 WCEE&lt;/_secondary_title&gt;&lt;/Details&gt;&lt;Extra&gt;&lt;DBUID&gt;{F96A950B-833F-4880-A151-76DA2D6A2879}&lt;/DBUID&gt;&lt;/Extra&gt;&lt;/Item&gt;&lt;/References&gt;&lt;/Group&gt;&lt;/Citation&gt;_x000a_"/>
    <w:docVar w:name="NE.Ref{98AB80B5-2B7E-46D8-970B-AE1EED750A2E}" w:val=" ADDIN NE.Ref.{98AB80B5-2B7E-46D8-970B-AE1EED750A2E}&lt;Citation&gt;&lt;Group&gt;&lt;References&gt;&lt;Item&gt;&lt;ID&gt;409&lt;/ID&gt;&lt;UID&gt;{7E6DD97F-FA9B-470A-86FF-FDB73B82CBF5}&lt;/UID&gt;&lt;Title&gt;扇形铅黏弹性阻尼器滞回性能试验研究&lt;/Title&gt;&lt;Template&gt;Journal Article&lt;/Template&gt;&lt;Star&gt;0&lt;/Star&gt;&lt;Tag&gt;0&lt;/Tag&gt;&lt;Author&gt;吴从晓; 周云; 徐昕; 张超; 邓雪松&lt;/Author&gt;&lt;Year&gt;2014&lt;/Year&gt;&lt;Details&gt;&lt;_accessed&gt;61107042&lt;/_accessed&gt;&lt;_collection_scope&gt;中国科技核心期刊;中文核心期刊;CSCD;EI;&lt;/_collection_scope&gt;&lt;_created&gt;61106093&lt;/_created&gt;&lt;_issue&gt;35&lt;/_issue&gt;&lt;_journal&gt;建筑结构学报&lt;/_journal&gt;&lt;_modified&gt;61123568&lt;/_modified&gt;&lt;_pages&gt;199-207&lt;/_pages&gt;&lt;_translated_author&gt;Wu, Congxiao;Zhou, Yun;Xu, Xin;Zhang, Chao;Deng, Xuesong&lt;/_translated_author&gt;&lt;_volume&gt;4&lt;/_volume&gt;&lt;/Details&gt;&lt;Extra&gt;&lt;DBUID&gt;{F96A950B-833F-4880-A151-76DA2D6A2879}&lt;/DBUID&gt;&lt;/Extra&gt;&lt;/Item&gt;&lt;/References&gt;&lt;/Group&gt;&lt;Group&gt;&lt;References&gt;&lt;Item&gt;&lt;ID&gt;410&lt;/ID&gt;&lt;UID&gt;{E52463C1-301A-40C1-ACEB-6D192D5D7D30}&lt;/UID&gt;&lt;Title&gt;扇形铅粘弹性阻尼器的设计及数值仿真分析&lt;/Title&gt;&lt;Template&gt;Journal Article&lt;/Template&gt;&lt;Star&gt;0&lt;/Star&gt;&lt;Tag&gt;0&lt;/Tag&gt;&lt;Author&gt;周云; 徐昕; 邹征敏; 吴从晓; 邓雪松&lt;/Author&gt;&lt;Year&gt;2011&lt;/Year&gt;&lt;Details&gt;&lt;_accessed&gt;61107044&lt;/_accessed&gt;&lt;_collection_scope&gt;中国科技核心期刊;&lt;/_collection_scope&gt;&lt;_created&gt;61106093&lt;/_created&gt;&lt;_issue&gt;28&lt;/_issue&gt;&lt;_journal&gt;土木工程与管理学报&lt;/_journal&gt;&lt;_modified&gt;61118899&lt;/_modified&gt;&lt;_pages&gt;1-6&lt;/_pages&gt;&lt;_translated_author&gt;Zhou, Yun;Xu, Xin;Zou, Zhengmin;Wu, Congxiao;Deng, Xuesong&lt;/_translated_author&gt;&lt;_volume&gt;2&lt;/_volume&gt;&lt;/Details&gt;&lt;Extra&gt;&lt;DBUID&gt;{F96A950B-833F-4880-A151-76DA2D6A2879}&lt;/DBUID&gt;&lt;/Extra&gt;&lt;/Item&gt;&lt;/References&gt;&lt;/Group&gt;&lt;Group&gt;&lt;References&gt;&lt;Item&gt;&lt;ID&gt;411&lt;/ID&gt;&lt;UID&gt;{1F55C3A3-817C-4C81-A79B-B7248E019069}&lt;/UID&gt;&lt;Title&gt;扇形铅粘弹性阻尼器恢复力模型及设计方法研究&lt;/Title&gt;&lt;Template&gt;Journal Article&lt;/Template&gt;&lt;Star&gt;0&lt;/Star&gt;&lt;Tag&gt;0&lt;/Tag&gt;&lt;Author&gt;吴从晓; 徐昕; 周云; 张超&lt;/Author&gt;&lt;Year&gt;2015&lt;/Year&gt;&lt;Details&gt;&lt;_accessed&gt;61107045&lt;/_accessed&gt;&lt;_created&gt;61106093&lt;/_created&gt;&lt;_issue&gt;34&lt;/_issue&gt;&lt;_journal&gt;振动与冲击学报&lt;/_journal&gt;&lt;_modified&gt;61118899&lt;/_modified&gt;&lt;_pages&gt;18-22&lt;/_pages&gt;&lt;_translated_author&gt;Wu, Congxiao;Xu, Xin;Zhou, Yun;Zhang, Chao&lt;/_translated_author&gt;&lt;_volume&gt;12&lt;/_volume&gt;&lt;/Details&gt;&lt;Extra&gt;&lt;DBUID&gt;{F96A950B-833F-4880-A151-76DA2D6A2879}&lt;/DBUID&gt;&lt;/Extra&gt;&lt;/Item&gt;&lt;/References&gt;&lt;/Group&gt;&lt;Group&gt;&lt;References&gt;&lt;Item&gt;&lt;ID&gt;412&lt;/ID&gt;&lt;UID&gt;{20B8D3B3-854A-4878-9FB1-BA9CF53E2676}&lt;/UID&gt;&lt;Title&gt;扇形铅粘弹性阻尼器性能的有限元分析研究&lt;/Title&gt;&lt;Template&gt;Journal Article&lt;/Template&gt;&lt;Star&gt;0&lt;/Star&gt;&lt;Tag&gt;0&lt;/Tag&gt;&lt;Author&gt;徐昕; 周云; 吴从晓&lt;/Author&gt;&lt;Year&gt;2012&lt;/Year&gt;&lt;Details&gt;&lt;_accessed&gt;61107048&lt;/_accessed&gt;&lt;_collection_scope&gt;中文核心期刊;CSCD;&lt;/_collection_scope&gt;&lt;_created&gt;61106093&lt;/_created&gt;&lt;_issue&gt;32&lt;/_issue&gt;&lt;_journal&gt;防灾减灾工程学报&lt;/_journal&gt;&lt;_modified&gt;61671978&lt;/_modified&gt;&lt;_pages&gt;444-451&lt;/_pages&gt;&lt;_translated_author&gt;Xu, Xin;Zhou, Yun;Wu, Congxiao&lt;/_translated_author&gt;&lt;_volume&gt;4&lt;/_volume&gt;&lt;/Details&gt;&lt;Extra&gt;&lt;DBUID&gt;{F96A950B-833F-4880-A151-76DA2D6A2879}&lt;/DBUID&gt;&lt;/Extra&gt;&lt;/Item&gt;&lt;/References&gt;&lt;/Group&gt;&lt;Group&gt;&lt;References&gt;&lt;Item&gt;&lt;ID&gt;413&lt;/ID&gt;&lt;UID&gt;{EB6E5409-625B-47B4-8608-20654E894CC5}&lt;/UID&gt;&lt;Title&gt;新型扇形铅粘弹性阻尼器性能及应用研究 &lt;/Title&gt;&lt;Template&gt;Thesis&lt;/Template&gt;&lt;Star&gt;0&lt;/Star&gt;&lt;Tag&gt;0&lt;/Tag&gt;&lt;Author&gt;徐昕&lt;/Author&gt;&lt;Year&gt;2012&lt;/Year&gt;&lt;Details&gt;&lt;_accessed&gt;61107049&lt;/_accessed&gt;&lt;_created&gt;61106093&lt;/_created&gt;&lt;_modified&gt;61118899&lt;/_modified&gt;&lt;_tertiary_author&gt;周云&lt;/_tertiary_author&gt;&lt;_translated_author&gt;Xu, Xin&lt;/_translated_author&gt;&lt;_translated_tertiary_author&gt;Zhou, Yun&lt;/_translated_tertiary_author&gt;&lt;_volume&gt;硕士&lt;/_volume&gt;&lt;/Details&gt;&lt;Extra&gt;&lt;DBUID&gt;{F96A950B-833F-4880-A151-76DA2D6A2879}&lt;/DBUID&gt;&lt;/Extra&gt;&lt;/Item&gt;&lt;/References&gt;&lt;/Group&gt;&lt;Group&gt;&lt;References&gt;&lt;Item&gt;&lt;ID&gt;414&lt;/ID&gt;&lt;UID&gt;{2840A4D0-7DC0-4EB5-BF92-0D58B654A2AD}&lt;/UID&gt;&lt;Title&gt;装有扇形铅黏弹性阻尼器框架结构的设计与分析&lt;/Title&gt;&lt;Template&gt;Journal Article&lt;/Template&gt;&lt;Star&gt;0&lt;/Star&gt;&lt;Tag&gt;0&lt;/Tag&gt;&lt;Author&gt;朱琰洁; 周云; 邓雪松; 吴从晓&lt;/Author&gt;&lt;Year&gt;2014&lt;/Year&gt;&lt;Details&gt;&lt;_accessed&gt;61107046&lt;/_accessed&gt;&lt;_collection_scope&gt;中国科技核心期刊;中文核心期刊;&lt;/_collection_scope&gt;&lt;_created&gt;61106093&lt;/_created&gt;&lt;_issue&gt;36&lt;/_issue&gt;&lt;_journal&gt;工程抗震与加固改造&lt;/_journal&gt;&lt;_modified&gt;61671975&lt;/_modified&gt;&lt;_pages&gt; 70-75&lt;/_pages&gt;&lt;_translated_author&gt;Zhu, Yanjie;Zhou, Yun;Deng, Xuesong;Wu, Congxiao&lt;/_translated_author&gt;&lt;_volume&gt;1&lt;/_volume&gt;&lt;/Details&gt;&lt;Extra&gt;&lt;DBUID&gt;{F96A950B-833F-4880-A151-76DA2D6A2879}&lt;/DBUID&gt;&lt;/Extra&gt;&lt;/Item&gt;&lt;/References&gt;&lt;/Group&gt;&lt;/Citation&gt;_x000a_"/>
    <w:docVar w:name="NE.Ref{98B9F4E5-EDB4-4343-AF5B-D3782B89578E}" w:val=" ADDIN NE.Ref.{98B9F4E5-EDB4-4343-AF5B-D3782B89578E}&lt;Citation&gt;&lt;Group&gt;&lt;References&gt;&lt;Item&gt;&lt;ID&gt;517&lt;/ID&gt;&lt;UID&gt;{A1DA1883-C947-4EC3-AF24-44D8424B23F4}&lt;/UID&gt;&lt;Title&gt;钢结构连接节点设计手册&lt;/Title&gt;&lt;Template&gt;Book&lt;/Template&gt;&lt;Star&gt;0&lt;/Star&gt;&lt;Tag&gt;0&lt;/Tag&gt;&lt;Author&gt;李星荣; 魏才昂; 丁峙崐; 李合华&lt;/Author&gt;&lt;Year&gt;2005&lt;/Year&gt;&lt;Details&gt;&lt;_publisher&gt;中国建筑工业出版社&lt;/_publisher&gt;&lt;_place_published&gt;北京&lt;/_place_published&gt;&lt;_accessed&gt;61767098&lt;/_accessed&gt;&lt;_created&gt;61767098&lt;/_created&gt;&lt;_modified&gt;61767098&lt;/_modified&gt;&lt;_translated_author&gt;Li, Xingrong;Wei, Cai&amp;apos;ang;Ding, Zhikun;Li, Hehua&lt;/_translated_author&gt;&lt;/Details&gt;&lt;Extra&gt;&lt;DBUID&gt;{F96A950B-833F-4880-A151-76DA2D6A2879}&lt;/DBUID&gt;&lt;/Extra&gt;&lt;/Item&gt;&lt;/References&gt;&lt;/Group&gt;&lt;/Citation&gt;_x000a_"/>
    <w:docVar w:name="NE.Ref{9BB4F69E-8352-4886-B9F4-586E09157C79}" w:val=" ADDIN NE.Ref.{9BB4F69E-8352-4886-B9F4-586E09157C79}&lt;Citation&gt;&lt;Group&gt;&lt;References&gt;&lt;Item&gt;&lt;ID&gt;24&lt;/ID&gt;&lt;UID&gt;{7C102009-B6DC-4549-9DDF-579CEA2BB192}&lt;/UID&gt;&lt;Title&gt;钢的碳当量公式及其在焊接中的应用&lt;/Title&gt;&lt;Template&gt;Journal Article&lt;/Template&gt;&lt;Star&gt;0&lt;/Star&gt;&lt;Tag&gt;0&lt;/Tag&gt;&lt;Author&gt;曹良裕; 魏战江&lt;/Author&gt;&lt;Year&gt;1999&lt;/Year&gt;&lt;Details&gt;&lt;_collection_scope&gt;中国科技核心期刊;&lt;/_collection_scope&gt;&lt;_created&gt;62563112&lt;/_created&gt;&lt;_issue&gt;1&lt;/_issue&gt;&lt;_journal&gt;材料开发与应用&lt;/_journal&gt;&lt;_modified&gt;62563112&lt;/_modified&gt;&lt;_pages&gt;39-43&lt;/_pages&gt;&lt;_volume&gt;14&lt;/_volume&gt;&lt;_translated_author&gt;Cao, Liangyu;Wei, Zhanjiang&lt;/_translated_author&gt;&lt;/Details&gt;&lt;Extra&gt;&lt;DBUID&gt;{E8DA4AF1-4C64-42F6-B10A-8A372D3CE7FD}&lt;/DBUID&gt;&lt;/Extra&gt;&lt;/Item&gt;&lt;/References&gt;&lt;/Group&gt;&lt;Group&gt;&lt;References&gt;&lt;Item&gt;&lt;ID&gt;25&lt;/ID&gt;&lt;UID&gt;{B2471DC3-555C-4EE5-BF55-92A2ED51B588}&lt;/UID&gt;&lt;Title&gt;焊接预热和后热的理论基础及实际应用&lt;/Title&gt;&lt;Template&gt;Journal Article&lt;/Template&gt;&lt;Star&gt;0&lt;/Star&gt;&lt;Tag&gt;0&lt;/Tag&gt;&lt;Author&gt;石琳; 古敏; 鲁果昌; 苗卉; 付启帅; 沈伟杰; 刘晓雪&lt;/Author&gt;&lt;Year&gt;2015&lt;/Year&gt;&lt;Details&gt;&lt;_created&gt;62563113&lt;/_created&gt;&lt;_issue&gt;2&lt;/_issue&gt;&lt;_journal&gt;石油和化工设备&lt;/_journal&gt;&lt;_modified&gt;62567469&lt;/_modified&gt;&lt;_pages&gt;48-52&lt;/_pages&gt;&lt;_accessed&gt;62620821&lt;/_accessed&gt;&lt;_translated_author&gt;Shi, Lin;Gu, Min;Lu, Guochang;Miao, Hui;Fu, Qishuai;Shen, Weijie;Liu, Xiaoxue&lt;/_translated_author&gt;&lt;/Details&gt;&lt;Extra&gt;&lt;DBUID&gt;{E8DA4AF1-4C64-42F6-B10A-8A372D3CE7FD}&lt;/DBUID&gt;&lt;/Extra&gt;&lt;/Item&gt;&lt;/References&gt;&lt;/Group&gt;&lt;/Citation&gt;_x000a_"/>
    <w:docVar w:name="NE.Ref{9C0A680F-01D6-4410-B963-763639E70EE3}" w:val=" ADDIN NE.Ref.{9C0A680F-01D6-4410-B963-763639E70EE3}&lt;Citation&gt;&lt;Group&gt;&lt;References&gt;&lt;Item&gt;&lt;ID&gt;490&lt;/ID&gt;&lt;UID&gt;{B052B8F9-AF07-4CE2-9EFC-8043F277F8E0}&lt;/UID&gt;&lt;Title&gt;摩擦耗能器的类型与性能及其在实际工程中的应用&lt;/Title&gt;&lt;Template&gt;Journal Article&lt;/Template&gt;&lt;Star&gt;0&lt;/Star&gt;&lt;Tag&gt;0&lt;/Tag&gt;&lt;Author&gt;汤统壁; 周云; 杨波&lt;/Author&gt;&lt;Year&gt;2008&lt;/Year&gt;&lt;Details&gt;&lt;_accessed&gt;61672015&lt;/_accessed&gt;&lt;_author_aff&gt;广州大学土木工程学院;广州大学土木工程学院;广州大学土木工程学院 广东广州510006;广东广州510006;广东广州510006&lt;/_author_aff&gt;&lt;_collection_scope&gt;中国科技核心期刊;中文核心期刊;CSCD;&lt;/_collection_scope&gt;&lt;_created&gt;61672015&lt;/_created&gt;&lt;_date&gt;56908800&lt;/_date&gt;&lt;_db_provider&gt;CNKI: 期刊&lt;/_db_provider&gt;&lt;_db_updated&gt;CNKI - Reference&lt;/_db_updated&gt;&lt;_issue&gt;01&lt;/_issue&gt;&lt;_journal&gt;世界地震工程&lt;/_journal&gt;&lt;_keywords&gt;耗能减震装置;摩擦耗能器;滞回性能&lt;/_keywords&gt;&lt;_modified&gt;61672015&lt;/_modified&gt;&lt;_pages&gt;47-55&lt;/_pages&gt;&lt;_url&gt;http://www.cnki.net/KCMS/detail/detail.aspx?FileName=SJDC200801008&amp;amp;DbName=CJFQ2008&lt;/_url&gt;&lt;_translated_author&gt;Tang, Tongbi;Zhou, Yun;Yang, Bo&lt;/_translated_author&gt;&lt;/Details&gt;&lt;Extra&gt;&lt;DBUID&gt;{F96A950B-833F-4880-A151-76DA2D6A2879}&lt;/DBUID&gt;&lt;/Extra&gt;&lt;/Item&gt;&lt;/References&gt;&lt;/Group&gt;&lt;/Citation&gt;_x000a_"/>
    <w:docVar w:name="NE.Ref{9D52AD97-97EE-412B-9DB5-09CC60F14FBB}" w:val=" ADDIN NE.Ref.{9D52AD97-97EE-412B-9DB5-09CC60F14FBB}&lt;Citation&gt;&lt;Group&gt;&lt;References&gt;&lt;Item&gt;&lt;ID&gt;482&lt;/ID&gt;&lt;UID&gt;{30CB4BB5-B383-4B9B-BD13-BD9A6BB6F716}&lt;/UID&gt;&lt;Title&gt;Hinge mechanism of moment resisting stel frame using bolted frictional slipping damper&lt;/Title&gt;&lt;Template&gt;Conference Proceedings&lt;/Template&gt;&lt;Star&gt;0&lt;/Star&gt;&lt;Tag&gt;0&lt;/Tag&gt;&lt;Author&gt;Yoshioka, T; Ohkubo, M&lt;/Author&gt;&lt;Year&gt;2004&lt;/Year&gt;&lt;Details&gt;&lt;_accessed&gt;61741222&lt;/_accessed&gt;&lt;_collection_scope&gt;Paper No. 158&lt;/_collection_scope&gt;&lt;_created&gt;61671983&lt;/_created&gt;&lt;_modified&gt;61741223&lt;/_modified&gt;&lt;_secondary_title&gt;13th World Conference on Earthquake Engineering&lt;/_secondary_title&gt;&lt;_translated_author&gt;Yoshioka, T; Ohkubo, M&lt;/_translated_author&gt;&lt;/Details&gt;&lt;Extra&gt;&lt;DBUID&gt;{F96A950B-833F-4880-A151-76DA2D6A2879}&lt;/DBUID&gt;&lt;/Extra&gt;&lt;/Item&gt;&lt;/References&gt;&lt;/Group&gt;&lt;/Citation&gt;_x000a_"/>
    <w:docVar w:name="NE.Ref{9F2D0531-1435-45F4-83F0-DF6EA5D061CB}" w:val=" ADDIN NE.Ref.{9F2D0531-1435-45F4-83F0-DF6EA5D061CB}&lt;Citation&gt;&lt;Group&gt;&lt;References&gt;&lt;Item&gt;&lt;ID&gt;24&lt;/ID&gt;&lt;UID&gt;{7C102009-B6DC-4549-9DDF-579CEA2BB192}&lt;/UID&gt;&lt;Title&gt;钢的碳当量公式及其在焊接中的应用&lt;/Title&gt;&lt;Template&gt;Journal Article&lt;/Template&gt;&lt;Star&gt;0&lt;/Star&gt;&lt;Tag&gt;0&lt;/Tag&gt;&lt;Author&gt;曹良裕; 魏战江&lt;/Author&gt;&lt;Year&gt;1999&lt;/Year&gt;&lt;Details&gt;&lt;_collection_scope&gt;中国科技核心期刊;&lt;/_collection_scope&gt;&lt;_created&gt;62563112&lt;/_created&gt;&lt;_issue&gt;1&lt;/_issue&gt;&lt;_journal&gt;材料开发与应用&lt;/_journal&gt;&lt;_modified&gt;62563112&lt;/_modified&gt;&lt;_pages&gt;39-43&lt;/_pages&gt;&lt;_volume&gt;14&lt;/_volume&gt;&lt;_translated_author&gt;Cao, Liangyu;Wei, Zhanjiang&lt;/_translated_author&gt;&lt;/Details&gt;&lt;Extra&gt;&lt;DBUID&gt;{E8DA4AF1-4C64-42F6-B10A-8A372D3CE7FD}&lt;/DBUID&gt;&lt;/Extra&gt;&lt;/Item&gt;&lt;/References&gt;&lt;/Group&gt;&lt;/Citation&gt;_x000a_"/>
    <w:docVar w:name="NE.Ref{9F455231-F12A-4480-96C8-D9D6D7246DBC}" w:val=" ADDIN NE.Ref.{9F455231-F12A-4480-96C8-D9D6D7246DBC}&lt;Citation&gt;&lt;Group&gt;&lt;References&gt;&lt;Item&gt;&lt;ID&gt;396&lt;/ID&gt;&lt;UID&gt;{924CF540-E7F3-4B01-B64C-94CB20953911}&lt;/UID&gt;&lt;Title&gt;Experimental and numerical investigation of rotational friction dampers with multi units in steel frames subjected to lateral excitation&lt;/Title&gt;&lt;Template&gt;Journal Article&lt;/Template&gt;&lt;Star&gt;0&lt;/Star&gt;&lt;Tag&gt;0&lt;/Tag&gt;&lt;Author&gt;Mirzabagheri, S; Sanati, M; Aghakouchak, A A; Khadem, S E&lt;/Author&gt;&lt;Year&gt;2015&lt;/Year&gt;&lt;Details&gt;&lt;_accessed&gt;61106094&lt;/_accessed&gt;&lt;_collection_scope&gt;EI;SCIE;&lt;/_collection_scope&gt;&lt;_created&gt;61106092&lt;/_created&gt;&lt;_db_updated&gt;CrossRef&lt;/_db_updated&gt;&lt;_doi&gt;10.1016/j.acme.2014.05.009&lt;/_doi&gt;&lt;_impact_factor&gt;   2.194&lt;/_impact_factor&gt;&lt;_isbn&gt;16449665&lt;/_isbn&gt;&lt;_issue&gt;2&lt;/_issue&gt;&lt;_journal&gt;Archives of Civil and Mechanical Engineering&lt;/_journal&gt;&lt;_modified&gt;61671980&lt;/_modified&gt;&lt;_pages&gt;479-491&lt;/_pages&gt;&lt;_tertiary_title&gt;Archives of Civil and Mechanical Engineering&lt;/_tertiary_title&gt;&lt;_url&gt;http://linkinghub.elsevier.com/retrieve/pii/S1644966514000880_x000d__x000a_http://api.elsevier.com/content/article/PII:S1644966514000880?httpAccept=text/xml&lt;/_url&gt;&lt;_volume&gt;15&lt;/_volume&gt;&lt;/Details&gt;&lt;Extra&gt;&lt;DBUID&gt;{F96A950B-833F-4880-A151-76DA2D6A2879}&lt;/DBUID&gt;&lt;/Extra&gt;&lt;/Item&gt;&lt;/References&gt;&lt;/Group&gt;&lt;Group&gt;&lt;References&gt;&lt;Item&gt;&lt;ID&gt;397&lt;/ID&gt;&lt;UID&gt;{AD20DB67-571D-4845-BC56-C502E2FBD4F8}&lt;/UID&gt;&lt;Title&gt;Use of rotational friction dampers to enhance seismic and progressive collapse resisting capacity of structures&lt;/Title&gt;&lt;Template&gt;Journal Article&lt;/Template&gt;&lt;Star&gt;0&lt;/Star&gt;&lt;Tag&gt;0&lt;/Tag&gt;&lt;Author&gt;Kim, J; Choi, H; Min, K-W.&lt;/Author&gt;&lt;Year&gt;2011&lt;/Year&gt;&lt;Details&gt;&lt;_accessed&gt;61106094&lt;/_accessed&gt;&lt;_created&gt;61106092&lt;/_created&gt;&lt;_date&gt;58600800&lt;/_date&gt;&lt;_db_updated&gt;CrossRef&lt;/_db_updated&gt;&lt;_doi&gt;10.1002/tal.563&lt;/_doi&gt;&lt;_issue&gt;4&lt;/_issue&gt;&lt;_journal&gt;The Structural Design of Tall and Special Buildings&lt;/_journal&gt;&lt;_modified&gt;61123571&lt;/_modified&gt;&lt;_pages&gt;515-537&lt;/_pages&gt;&lt;_tertiary_title&gt;Struct. Design Tall Spec. Build.&lt;/_tertiary_title&gt;&lt;_url&gt;http://doi.wiley.com/10.1002/tal.563_x000d__x000a_http://api.wiley.com/onlinelibrary/tdm/v1/articles/10.1002%2Ftal.563&lt;/_url&gt;&lt;_volume&gt;20&lt;/_volume&gt;&lt;/Details&gt;&lt;Extra&gt;&lt;DBUID&gt;{F96A950B-833F-4880-A151-76DA2D6A2879}&lt;/DBUID&gt;&lt;/Extra&gt;&lt;/Item&gt;&lt;/References&gt;&lt;/Group&gt;&lt;Group&gt;&lt;References&gt;&lt;Item&gt;&lt;ID&gt;398&lt;/ID&gt;&lt;UID&gt;{F9D9AB62-C219-43BD-A6AC-36A4C7A19162}&lt;/UID&gt;&lt;Title&gt;A friction damper for post tensioned precast concrete beam to Column Joints[S]&lt;/Title&gt;&lt;Template&gt;Conference Proceedings&lt;/Template&gt;&lt;Star&gt;0&lt;/Star&gt;&lt;Tag&gt;0&lt;/Tag&gt;&lt;Author&gt;Morgen, B G; Kurama, Y C&lt;/Author&gt;&lt;Year&gt;2004&lt;/Year&gt;&lt;Details&gt;&lt;_accessed&gt;61107061&lt;/_accessed&gt;&lt;_created&gt;61106092&lt;/_created&gt;&lt;_issue&gt;3189&lt;/_issue&gt;&lt;_journal&gt;13 WCEE [C]&lt;/_journal&gt;&lt;_modified&gt;61123561&lt;/_modified&gt;&lt;_number&gt;Paper No.3189&lt;/_number&gt;&lt;_secondary_title&gt;13th World Conference on Earthquake Engineering (13WCEE)&lt;/_secondary_title&gt;&lt;/Details&gt;&lt;Extra&gt;&lt;DBUID&gt;{F96A950B-833F-4880-A151-76DA2D6A2879}&lt;/DBUID&gt;&lt;/Extra&gt;&lt;/Item&gt;&lt;/References&gt;&lt;/Group&gt;&lt;Group&gt;&lt;References&gt;&lt;Item&gt;&lt;ID&gt;399&lt;/ID&gt;&lt;UID&gt;{275DB5C5-2082-4F32-A968-3516747F2316}&lt;/UID&gt;&lt;Title&gt;Seismic design of friction-damped precast concrete frame structures&lt;/Title&gt;&lt;Template&gt;Journal Article&lt;/Template&gt;&lt;Star&gt;0&lt;/Star&gt;&lt;Tag&gt;0&lt;/Tag&gt;&lt;Author&gt;Morgen, Brian G; Kurama, Yahya C&lt;/Author&gt;&lt;Year&gt;2007&lt;/Year&gt;&lt;Details&gt;&lt;_accessed&gt;61106120&lt;/_accessed&gt;&lt;_collection_scope&gt;SCI;SCIE;&lt;/_collection_scope&gt;&lt;_created&gt;61106092&lt;/_created&gt;&lt;_db_updated&gt;GoogleScholar&lt;/_db_updated&gt;&lt;_impact_factor&gt;   1.700&lt;/_impact_factor&gt;&lt;_issue&gt;11&lt;/_issue&gt;&lt;_journal&gt;Journal of Structural Engineering&lt;/_journal&gt;&lt;_modified&gt;61118899&lt;/_modified&gt;&lt;_pages&gt;1501--1511&lt;/_pages&gt;&lt;_volume&gt;133&lt;/_volume&gt;&lt;/Details&gt;&lt;Extra&gt;&lt;DBUID&gt;{F96A950B-833F-4880-A151-76DA2D6A2879}&lt;/DBUID&gt;&lt;/Extra&gt;&lt;/Item&gt;&lt;/References&gt;&lt;/Group&gt;&lt;/Citation&gt;_x000a_"/>
    <w:docVar w:name="NE.Ref{A23B6E50-CF58-4DF4-A39B-D271789CEF1C}" w:val=" ADDIN NE.Ref.{A23B6E50-CF58-4DF4-A39B-D271789CEF1C}&lt;Citation&gt;&lt;Group&gt;&lt;References&gt;&lt;Item&gt;&lt;ID&gt;516&lt;/ID&gt;&lt;UID&gt;{549C83CD-33D4-4BCA-BC94-08BEB0339311}&lt;/UID&gt;&lt;Title&gt;钢框架梁柱连接节点转动刚度试验研究&lt;/Title&gt;&lt;Template&gt;Journal Article&lt;/Template&gt;&lt;Star&gt;0&lt;/Star&gt;&lt;Tag&gt;0&lt;/Tag&gt;&lt;Author&gt;郭兵; 王磊; 王颖; 石艳; 田海兰&lt;/Author&gt;&lt;Year&gt;2011&lt;/Year&gt;&lt;Details&gt;&lt;_created&gt;61755344&lt;/_created&gt;&lt;_modified&gt;61755344&lt;/_modified&gt;&lt;_url&gt;http://www.cnki.net/KCMS/detail/detail.aspx?FileName=JZJB201110011&amp;amp;DbName=CJFQ2011&lt;/_url&gt;&lt;_journal&gt;建筑结构学报&lt;/_journal&gt;&lt;_issue&gt;10&lt;/_issue&gt;&lt;_pages&gt;82-89&lt;/_pages&gt;&lt;_date&gt;58779360&lt;/_date&gt;&lt;_keywords&gt;梁柱连接节点;静力试验;转动刚度;转角;节点域;破坏模式&lt;/_keywords&gt;&lt;_author_aff&gt;山东建筑大学土木工程学院;&lt;/_author_aff&gt;&lt;_db_provider&gt;CNKI: 期刊&lt;/_db_provider&gt;&lt;_accessed&gt;61755344&lt;/_accessed&gt;&lt;_db_updated&gt;CNKI - Reference&lt;/_db_updated&gt;&lt;_collection_scope&gt;中国科技核心期刊;中文核心期刊;CSCD;EI;&lt;/_collection_scope&gt;&lt;_translated_author&gt;Guo, Bing;Wang, Lei;Wang, Ying;Shi, Yan;Tian, Hailan&lt;/_translated_author&gt;&lt;/Details&gt;&lt;Extra&gt;&lt;DBUID&gt;{F96A950B-833F-4880-A151-76DA2D6A2879}&lt;/DBUID&gt;&lt;/Extra&gt;&lt;/Item&gt;&lt;/References&gt;&lt;/Group&gt;&lt;/Citation&gt;_x000a_"/>
    <w:docVar w:name="NE.Ref{AAB14D06-0DE1-4CF0-8A1A-A680B919383B}" w:val=" ADDIN NE.Ref.{AAB14D06-0DE1-4CF0-8A1A-A680B919383B}&lt;Citation&gt;&lt;Group&gt;&lt;References&gt;&lt;Item&gt;&lt;ID&gt;518&lt;/ID&gt;&lt;UID&gt;{52F86CB5-B2E1-4028-AF48-742E022174E4}&lt;/UID&gt;&lt;Title&gt;Eurocode 3：Design of Steel Structure：Part 1.8 Design of joints&lt;/Title&gt;&lt;Template&gt;Standard&lt;/Template&gt;&lt;Star&gt;0&lt;/Star&gt;&lt;Tag&gt;0&lt;/Tag&gt;&lt;Author&gt;CEN&lt;/Author&gt;&lt;Year&gt;2002&lt;/Year&gt;&lt;Details&gt;&lt;_number&gt; PrEN,1993-1-8&lt;/_number&gt;&lt;_accessed&gt;61767132&lt;/_accessed&gt;&lt;_created&gt;61767132&lt;/_created&gt;&lt;_modified&gt;61767132&lt;/_modified&gt;&lt;/Details&gt;&lt;Extra&gt;&lt;DBUID&gt;{F96A950B-833F-4880-A151-76DA2D6A2879}&lt;/DBUID&gt;&lt;/Extra&gt;&lt;/Item&gt;&lt;/References&gt;&lt;/Group&gt;&lt;/Citation&gt;_x000a_"/>
    <w:docVar w:name="NE.Ref{AC5E2C64-4A74-446D-8FB7-AD3FEC2780CA}" w:val=" ADDIN NE.Ref.{AC5E2C64-4A74-446D-8FB7-AD3FEC2780CA}&lt;Citation&gt;&lt;Group&gt;&lt;References&gt;&lt;Item&gt;&lt;ID&gt;482&lt;/ID&gt;&lt;UID&gt;{30CB4BB5-B383-4B9B-BD13-BD9A6BB6F716}&lt;/UID&gt;&lt;Title&gt;Hinge mechanism of moment resisting stel frame using bolted frictional slipping damper&lt;/Title&gt;&lt;Template&gt;Conference Proceedings&lt;/Template&gt;&lt;Star&gt;0&lt;/Star&gt;&lt;Tag&gt;0&lt;/Tag&gt;&lt;Author&gt;Yoshioka, T; Ohkubo, M&lt;/Author&gt;&lt;Year&gt;2004&lt;/Year&gt;&lt;Details&gt;&lt;_accessed&gt;61741222&lt;/_accessed&gt;&lt;_collection_scope&gt;Paper No. 158&lt;/_collection_scope&gt;&lt;_created&gt;61671983&lt;/_created&gt;&lt;_modified&gt;61741223&lt;/_modified&gt;&lt;_secondary_title&gt;13th World Conference on Earthquake Engineering&lt;/_secondary_title&gt;&lt;_translated_author&gt;Yoshioka, T; Ohkubo, M&lt;/_translated_author&gt;&lt;/Details&gt;&lt;Extra&gt;&lt;DBUID&gt;{F96A950B-833F-4880-A151-76DA2D6A2879}&lt;/DBUID&gt;&lt;/Extra&gt;&lt;/Item&gt;&lt;/References&gt;&lt;/Group&gt;&lt;/Citation&gt;_x000a_"/>
    <w:docVar w:name="NE.Ref{AE5F88EB-D6AB-45C9-B9B9-4772EBF399A7}" w:val=" ADDIN NE.Ref.{AE5F88EB-D6AB-45C9-B9B9-4772EBF399A7}&lt;Citation&gt;&lt;Group&gt;&lt;References&gt;&lt;Item&gt;&lt;ID&gt;482&lt;/ID&gt;&lt;UID&gt;{30CB4BB5-B383-4B9B-BD13-BD9A6BB6F716}&lt;/UID&gt;&lt;Title&gt;Hinge mechanism of moment resisting stel frame using bolted frictional slipping damper&lt;/Title&gt;&lt;Template&gt;Conference Proceedings&lt;/Template&gt;&lt;Star&gt;0&lt;/Star&gt;&lt;Tag&gt;0&lt;/Tag&gt;&lt;Author&gt;Yoshioka, T; Ohkubo, M&lt;/Author&gt;&lt;Year&gt;2004&lt;/Year&gt;&lt;Details&gt;&lt;_accessed&gt;61741222&lt;/_accessed&gt;&lt;_collection_scope&gt;Paper No. 158&lt;/_collection_scope&gt;&lt;_created&gt;61671983&lt;/_created&gt;&lt;_modified&gt;61741223&lt;/_modified&gt;&lt;_secondary_title&gt;13th World Conference on Earthquake Engineering&lt;/_secondary_title&gt;&lt;_translated_author&gt;Yoshioka, T; Ohkubo, M&lt;/_translated_author&gt;&lt;/Details&gt;&lt;Extra&gt;&lt;DBUID&gt;{F96A950B-833F-4880-A151-76DA2D6A2879}&lt;/DBUID&gt;&lt;/Extra&gt;&lt;/Item&gt;&lt;/References&gt;&lt;/Group&gt;&lt;Group&gt;&lt;References&gt;&lt;Item&gt;&lt;ID&gt;483&lt;/ID&gt;&lt;UID&gt;{448283F9-74DE-41EF-8816-C1E44705AB32}&lt;/UID&gt;&lt;Title&gt;安装阻尼器的削弱型梁柱刚性连接节点抗震性能分析&lt;/Title&gt;&lt;Template&gt;Journal Article&lt;/Template&gt;&lt;Star&gt;0&lt;/Star&gt;&lt;Tag&gt;0&lt;/Tag&gt;&lt;Author&gt;毛剑; 郑宏&lt;/Author&gt;&lt;Year&gt;2014&lt;/Year&gt;&lt;Details&gt;&lt;_accessed&gt;61671984&lt;/_accessed&gt;&lt;_author_aff&gt;浙江杭萧钢构股份有限公司;长安大学建筑工程学院;&lt;/_author_aff&gt;&lt;_collection_scope&gt;中国科技核心期刊;中文核心期刊;&lt;/_collection_scope&gt;&lt;_created&gt;61671984&lt;/_created&gt;&lt;_date&gt;59981760&lt;/_date&gt;&lt;_db_provider&gt;CNKI: 期刊&lt;/_db_provider&gt;&lt;_db_updated&gt;CNKI - Reference&lt;/_db_updated&gt;&lt;_issue&gt;01&lt;/_issue&gt;&lt;_journal&gt;建筑钢结构进展&lt;/_journal&gt;&lt;_keywords&gt;梁柱节点;摩擦阻尼器;承载力;延性;耗能性能;塑性铰;有限元&lt;/_keywords&gt;&lt;_modified&gt;61671984&lt;/_modified&gt;&lt;_pages&gt;15-22&lt;/_pages&gt;&lt;_url&gt;http://www.cnki.net/KCMS/detail/detail.aspx?FileName=JZJZ201401004&amp;amp;DbName=CJFQ2014&lt;/_url&gt;&lt;_translated_author&gt;Mao, Jian;Zheng, Hong&lt;/_translated_author&gt;&lt;/Details&gt;&lt;Extra&gt;&lt;DBUID&gt;{F96A950B-833F-4880-A151-76DA2D6A2879}&lt;/DBUID&gt;&lt;/Extra&gt;&lt;/Item&gt;&lt;/References&gt;&lt;/Group&gt;&lt;/Citation&gt;_x000a_"/>
    <w:docVar w:name="NE.Ref{AF19D78A-4B0A-4967-8B75-F8E0D9D05B76}" w:val=" ADDIN NE.Ref.{AF19D78A-4B0A-4967-8B75-F8E0D9D05B76}&lt;Citation&gt;&lt;Group&gt;&lt;References&gt;&lt;Item&gt;&lt;ID&gt;422&lt;/ID&gt;&lt;UID&gt;{3298209B-0392-4A27-B8D7-01DB216B18B8}&lt;/UID&gt;&lt;Title&gt;Experimental Study on Beam-to-Column Connections of Steel Frame Structures with Steel Slit Dampers&lt;/Title&gt;&lt;Template&gt;Journal Article&lt;/Template&gt;&lt;Star&gt;0&lt;/Star&gt;&lt;Tag&gt;0&lt;/Tag&gt;&lt;Author&gt;Köken, Ali; Köroğlu, Mehmet Alpaslan&lt;/Author&gt;&lt;Year&gt;2015&lt;/Year&gt;&lt;Details&gt;&lt;_accessed&gt;61106095&lt;/_accessed&gt;&lt;_created&gt;61106093&lt;/_created&gt;&lt;_db_updated&gt;CrossRef&lt;/_db_updated&gt;&lt;_doi&gt;10.1061/(ASCE)CF.1943-5509.0000553&lt;/_doi&gt;&lt;_isbn&gt;0887-3828&lt;/_isbn&gt;&lt;_issue&gt;2&lt;/_issue&gt;&lt;_journal&gt;Journal of Performance of Constructed Facilities&lt;/_journal&gt;&lt;_modified&gt;61106095&lt;/_modified&gt;&lt;_pages&gt;04014066&lt;/_pages&gt;&lt;_tertiary_title&gt;J. Perform. Constr. Facil.&lt;/_tertiary_title&gt;&lt;_url&gt;http://ascelibrary.org/doi/10.1061/%28ASCE%29CF.1943-5509.0000553&lt;/_url&gt;&lt;_volume&gt;29&lt;/_volume&gt;&lt;/Details&gt;&lt;Extra&gt;&lt;DBUID&gt;{F96A950B-833F-4880-A151-76DA2D6A2879}&lt;/DBUID&gt;&lt;/Extra&gt;&lt;/Item&gt;&lt;/References&gt;&lt;/Group&gt;&lt;/Citation&gt;_x000a_"/>
    <w:docVar w:name="NE.Ref{BA2C8A46-962E-4A71-BE72-0EBFE8C86701}" w:val=" ADDIN NE.Ref.{BA2C8A46-962E-4A71-BE72-0EBFE8C86701}&lt;Citation&gt;&lt;Group&gt;&lt;References&gt;&lt;Item&gt;&lt;ID&gt;482&lt;/ID&gt;&lt;UID&gt;{30CB4BB5-B383-4B9B-BD13-BD9A6BB6F716}&lt;/UID&gt;&lt;Title&gt;Hinge mechanism of moment resisting stel frame using bolted frictional slipping damper&lt;/Title&gt;&lt;Template&gt;Conference Proceedings&lt;/Template&gt;&lt;Star&gt;0&lt;/Star&gt;&lt;Tag&gt;0&lt;/Tag&gt;&lt;Author&gt;Yoshioka, T; Ohkubo, M&lt;/Author&gt;&lt;Year&gt;2004&lt;/Year&gt;&lt;Details&gt;&lt;_accessed&gt;61741222&lt;/_accessed&gt;&lt;_collection_scope&gt;Paper No. 158&lt;/_collection_scope&gt;&lt;_created&gt;61671983&lt;/_created&gt;&lt;_modified&gt;61741223&lt;/_modified&gt;&lt;_secondary_title&gt;13th World Conference on Earthquake Engineering&lt;/_secondary_title&gt;&lt;_translated_author&gt;Yoshioka, T; Ohkubo, M&lt;/_translated_author&gt;&lt;/Details&gt;&lt;Extra&gt;&lt;DBUID&gt;{F96A950B-833F-4880-A151-76DA2D6A2879}&lt;/DBUID&gt;&lt;/Extra&gt;&lt;/Item&gt;&lt;/References&gt;&lt;/Group&gt;&lt;/Citation&gt;_x000a_"/>
    <w:docVar w:name="NE.Ref{BE7A9424-EBD0-488E-BBFF-25D58399DA43}" w:val=" ADDIN NE.Ref.{BE7A9424-EBD0-488E-BBFF-25D58399DA43}&lt;Citation&gt;&lt;Group&gt;&lt;References&gt;&lt;Item&gt;&lt;ID&gt;420&lt;/ID&gt;&lt;UID&gt;{DAAC22BC-4733-449E-BBB9-5132B346F07F}&lt;/UID&gt;&lt;Title&gt;长圆孔变型性高强螺栓节点抗震性能试验研究&lt;/Title&gt;&lt;Template&gt;Journal Article&lt;/Template&gt;&lt;Star&gt;0&lt;/Star&gt;&lt;Tag&gt;0&lt;/Tag&gt;&lt;Author&gt;马人乐; 杨阳; 陈桥生; 卢立香&lt;/Author&gt;&lt;Year&gt;2009&lt;/Year&gt;&lt;Details&gt;&lt;_accessed&gt;61107054&lt;/_accessed&gt;&lt;_collection_scope&gt;中国科技核心期刊;中文核心期刊;CSCD;EI;&lt;/_collection_scope&gt;&lt;_created&gt;61106092&lt;/_created&gt;&lt;_issue&gt;30&lt;/_issue&gt;&lt;_journal&gt;建筑结构学报&lt;/_journal&gt;&lt;_modified&gt;61672043&lt;/_modified&gt;&lt;_pages&gt;101-106&lt;/_pages&gt;&lt;_translated_author&gt;Ma, Renle;Yang, Yang;Chen, Qiaosheng;Lu, Lixiang&lt;/_translated_author&gt;&lt;_volume&gt;1&lt;/_volume&gt;&lt;/Details&gt;&lt;Extra&gt;&lt;DBUID&gt;{F96A950B-833F-4880-A151-76DA2D6A2879}&lt;/DBUID&gt;&lt;/Extra&gt;&lt;/Item&gt;&lt;/References&gt;&lt;/Group&gt;&lt;/Citation&gt;_x000a_"/>
    <w:docVar w:name="NE.Ref{BF70A735-EF63-4133-983F-45F3C1F1F7BC}" w:val=" ADDIN NE.Ref.{BF70A735-EF63-4133-983F-45F3C1F1F7BC}&lt;Citation&gt;&lt;Group&gt;&lt;References&gt;&lt;Item&gt;&lt;ID&gt;493&lt;/ID&gt;&lt;UID&gt;{6799895E-EFD6-46B9-9A02-26A9EED992AF}&lt;/UID&gt;&lt;Title&gt;耗能减振结构的抗震设计方法&lt;/Title&gt;&lt;Template&gt;Journal Article&lt;/Template&gt;&lt;Star&gt;0&lt;/Star&gt;&lt;Tag&gt;0&lt;/Tag&gt;&lt;Author&gt;欧进萍; 吴斌; 龙旭&lt;/Author&gt;&lt;Year&gt;1998&lt;/Year&gt;&lt;Details&gt;&lt;_accessed&gt;61672094&lt;/_accessed&gt;&lt;_collection_scope&gt;中国科技核心期刊;中文核心期刊;CSCD;&lt;/_collection_scope&gt;&lt;_created&gt;61672017&lt;/_created&gt;&lt;_doi&gt;10.13197_x000d__x000a_&lt;/_doi&gt;&lt;_issue&gt;2&lt;/_issue&gt;&lt;_journal&gt;地震工程与工程振动&lt;/_journal&gt;&lt;_modified&gt;61672097&lt;/_modified&gt;&lt;_volume&gt;18_x000d__x000a_&lt;/_volume&gt;&lt;_translated_author&gt;Ou, Jinping;Wu, Bin;Long, Xu&lt;/_translated_author&gt;&lt;/Details&gt;&lt;Extra&gt;&lt;DBUID&gt;{F96A950B-833F-4880-A151-76DA2D6A2879}&lt;/DBUID&gt;&lt;/Extra&gt;&lt;/Item&gt;&lt;/References&gt;&lt;/Group&gt;&lt;/Citation&gt;_x000a_"/>
    <w:docVar w:name="NE.Ref{C1747A85-8E2E-4752-BAC4-4A721F1E61CA}" w:val=" ADDIN NE.Ref.{C1747A85-8E2E-4752-BAC4-4A721F1E61CA}&lt;Citation&gt;&lt;Group&gt;&lt;References&gt;&lt;Item&gt;&lt;ID&gt;513&lt;/ID&gt;&lt;UID&gt;{71CF5605-CF9D-4749-B8CF-04C8CC2B1795}&lt;/UID&gt;&lt;Title&gt;Interim guidelines advisory No.2:supplementto FEMA-267&lt;/Title&gt;&lt;Template&gt;Report&lt;/Template&gt;&lt;Star&gt;0&lt;/Star&gt;&lt;Tag&gt;0&lt;/Tag&gt;&lt;Author&gt;FEMA&lt;/Author&gt;&lt;Year&gt;1999&lt;/Year&gt;&lt;Details&gt;&lt;_volume&gt;Report No.SAC-990-1&lt;/_volume&gt;&lt;_place_published&gt;California&lt;/_place_published&gt;&lt;_publisher&gt;SAC Joint Venture&lt;/_publisher&gt;&lt;_accessed&gt;61740619&lt;/_accessed&gt;&lt;_created&gt;61740618&lt;/_created&gt;&lt;_modified&gt;61740620&lt;/_modified&gt;&lt;/Details&gt;&lt;Extra&gt;&lt;DBUID&gt;{F96A950B-833F-4880-A151-76DA2D6A2879}&lt;/DBUID&gt;&lt;/Extra&gt;&lt;/Item&gt;&lt;/References&gt;&lt;/Group&gt;&lt;/Citation&gt;_x000a_"/>
    <w:docVar w:name="NE.Ref{C35BDE03-02C3-45E7-ACA4-4CD5692BDB27}" w:val=" ADDIN NE.Ref.{C35BDE03-02C3-45E7-ACA4-4CD5692BDB27}&lt;Citation&gt;&lt;Group&gt;&lt;References&gt;&lt;Item&gt;&lt;ID&gt;504&lt;/ID&gt;&lt;UID&gt;{FFA6A73C-16E5-49BC-847C-942B6335AF00}&lt;/UID&gt;&lt;Title&gt;钢结构端板连接抗震设计方法&lt;/Title&gt;&lt;Template&gt;Journal Article&lt;/Template&gt;&lt;Star&gt;0&lt;/Star&gt;&lt;Tag&gt;0&lt;/Tag&gt;&lt;Author&gt;石永久; 施刚; 王元清; 李少甫&lt;/Author&gt;&lt;Year&gt;2007&lt;/Year&gt;&lt;Details&gt;&lt;_accessed&gt;61672084&lt;/_accessed&gt;&lt;_author_aff&gt;清华大学土木工程系清华大学结构工程与振动教育部重点实验室;清华大学土木工程系清华大学结构工程与振动教育部重点实验室;清华大学土木工程系清华大学结构工程与振动教育部重点实验室;清华大学土木工程系清华大学结构工程与振动教育部重点实验室 北京100084;北京100084;北京100084;北京100084&lt;/_author_aff&gt;&lt;_collection_scope&gt;中国科技核心期刊;中文核心期刊;CSCD;&lt;/_collection_scope&gt;&lt;_created&gt;61672084&lt;/_created&gt;&lt;_date&gt;56646720&lt;/_date&gt;&lt;_db_provider&gt;CNKI: 期刊&lt;/_db_provider&gt;&lt;_db_updated&gt;CNKI - Reference&lt;/_db_updated&gt;&lt;_issue&gt;03&lt;/_issue&gt;&lt;_journal&gt;世界地震工程&lt;/_journal&gt;&lt;_keywords&gt;钢结构;端板连接;抗震设计&lt;/_keywords&gt;&lt;_modified&gt;61672103&lt;/_modified&gt;&lt;_pages&gt;86-91&lt;/_pages&gt;&lt;_url&gt;http://www.cnki.net/KCMS/detail/detail.aspx?FileName=SJDC200703015&amp;amp;DbName=CJFQ2007&lt;/_url&gt;&lt;_translated_author&gt;Shi, Yongjiu;Shi, Gang;Wang, Yuanqing;Li, Shaofu&lt;/_translated_author&gt;&lt;/Details&gt;&lt;Extra&gt;&lt;DBUID&gt;{F96A950B-833F-4880-A151-76DA2D6A2879}&lt;/DBUID&gt;&lt;/Extra&gt;&lt;/Item&gt;&lt;/References&gt;&lt;/Group&gt;&lt;/Citation&gt;_x000a_"/>
    <w:docVar w:name="NE.Ref{CF5E9084-F91E-48EC-B658-303FFD30BB65}" w:val=" ADDIN NE.Ref.{CF5E9084-F91E-48EC-B658-303FFD30BB65}&lt;Citation&gt;&lt;Group&gt;&lt;References&gt;&lt;Item&gt;&lt;ID&gt;517&lt;/ID&gt;&lt;UID&gt;{A1DA1883-C947-4EC3-AF24-44D8424B23F4}&lt;/UID&gt;&lt;Title&gt;钢结构连接节点设计手册&lt;/Title&gt;&lt;Template&gt;Book&lt;/Template&gt;&lt;Star&gt;0&lt;/Star&gt;&lt;Tag&gt;0&lt;/Tag&gt;&lt;Author&gt;李星荣; 魏才昂; 丁峙崐; 李合华&lt;/Author&gt;&lt;Year&gt;2005&lt;/Year&gt;&lt;Details&gt;&lt;_publisher&gt;中国建筑工业出版社&lt;/_publisher&gt;&lt;_place_published&gt;北京&lt;/_place_published&gt;&lt;_accessed&gt;61767098&lt;/_accessed&gt;&lt;_created&gt;61767098&lt;/_created&gt;&lt;_modified&gt;61767098&lt;/_modified&gt;&lt;_translated_author&gt;Li, Xingrong;Wei, Cai&amp;apos;ang;Ding, Zhikun;Li, Hehua&lt;/_translated_author&gt;&lt;/Details&gt;&lt;Extra&gt;&lt;DBUID&gt;{F96A950B-833F-4880-A151-76DA2D6A2879}&lt;/DBUID&gt;&lt;/Extra&gt;&lt;/Item&gt;&lt;/References&gt;&lt;/Group&gt;&lt;/Citation&gt;_x000a_"/>
    <w:docVar w:name="NE.Ref{DC855D4D-BE9D-4999-9CA6-062BED2DEE52}" w:val=" ADDIN NE.Ref.{DC855D4D-BE9D-4999-9CA6-062BED2DEE52}&lt;Citation&gt;&lt;Group&gt;&lt;References&gt;&lt;Item&gt;&lt;ID&gt;422&lt;/ID&gt;&lt;UID&gt;{3298209B-0392-4A27-B8D7-01DB216B18B8}&lt;/UID&gt;&lt;Title&gt;Experimental Study on Beam-to-Column Connections of Steel Frame Structures with Steel Slit Dampers&lt;/Title&gt;&lt;Template&gt;Journal Article&lt;/Template&gt;&lt;Star&gt;0&lt;/Star&gt;&lt;Tag&gt;0&lt;/Tag&gt;&lt;Author&gt;Köken, Ali; Köroğlu, Mehmet Alpaslan&lt;/Author&gt;&lt;Year&gt;2015&lt;/Year&gt;&lt;Details&gt;&lt;_accessed&gt;61106095&lt;/_accessed&gt;&lt;_collection_scope&gt;EI;SCIE;&lt;/_collection_scope&gt;&lt;_created&gt;61106093&lt;/_created&gt;&lt;_db_updated&gt;CrossRef&lt;/_db_updated&gt;&lt;_doi&gt;10.1061/(ASCE)CF.1943-5509.0000553&lt;/_doi&gt;&lt;_impact_factor&gt;   0.893&lt;/_impact_factor&gt;&lt;_isbn&gt;0887-3828&lt;/_isbn&gt;&lt;_issue&gt;2&lt;/_issue&gt;&lt;_journal&gt;Journal of Performance of Constructed Facilities&lt;/_journal&gt;&lt;_modified&gt;61671976&lt;/_modified&gt;&lt;_pages&gt;04014066&lt;/_pages&gt;&lt;_tertiary_title&gt;J. Perform. Constr. Facil.&lt;/_tertiary_title&gt;&lt;_url&gt;http://ascelibrary.org/doi/10.1061/%28ASCE%29CF.1943-5509.0000553&lt;/_url&gt;&lt;_volume&gt;29&lt;/_volume&gt;&lt;/Details&gt;&lt;Extra&gt;&lt;DBUID&gt;{F96A950B-833F-4880-A151-76DA2D6A2879}&lt;/DBUID&gt;&lt;/Extra&gt;&lt;/Item&gt;&lt;/References&gt;&lt;/Group&gt;&lt;Group&gt;&lt;References&gt;&lt;Item&gt;&lt;ID&gt;423&lt;/ID&gt;&lt;UID&gt;{F7756974-6332-435B-9A54-D8D89E44980E}&lt;/UID&gt;&lt;Title&gt;Post-Northridge connections with slit dampers to enhance strength and ductility&lt;/Title&gt;&lt;Template&gt;Journal Article&lt;/Template&gt;&lt;Star&gt;0&lt;/Star&gt;&lt;Tag&gt;0&lt;/Tag&gt;&lt;Author&gt;Saffari, H; Hedayat, A A; Nejad, M Poorsadeghi&lt;/Author&gt;&lt;Year&gt;2013&lt;/Year&gt;&lt;Details&gt;&lt;_accessed&gt;61106095&lt;/_accessed&gt;&lt;_collection_scope&gt;EI;SCIE;&lt;/_collection_scope&gt;&lt;_created&gt;61106093&lt;/_created&gt;&lt;_db_updated&gt;CrossRef&lt;/_db_updated&gt;&lt;_doi&gt;10.1016/j.jcsr.2012.09.023&lt;/_doi&gt;&lt;_impact_factor&gt;   1.702&lt;/_impact_factor&gt;&lt;_isbn&gt;0143974X&lt;/_isbn&gt;&lt;_journal&gt;Journal of Constructional Steel Research&lt;/_journal&gt;&lt;_modified&gt;61118899&lt;/_modified&gt;&lt;_pages&gt;138-152&lt;/_pages&gt;&lt;_tertiary_title&gt;Journal of Constructional Steel Research&lt;/_tertiary_title&gt;&lt;_url&gt;http://linkinghub.elsevier.com/retrieve/pii/S0143974X12002301_x000d__x000a_http://api.elsevier.com/content/article/PII:S0143974X12002301?httpAccept=text/xml&lt;/_url&gt;&lt;_volume&gt;80&lt;/_volume&gt;&lt;/Details&gt;&lt;Extra&gt;&lt;DBUID&gt;{F96A950B-833F-4880-A151-76DA2D6A2879}&lt;/DBUID&gt;&lt;/Extra&gt;&lt;/Item&gt;&lt;/References&gt;&lt;/Group&gt;&lt;Group&gt;&lt;References&gt;&lt;Item&gt;&lt;ID&gt;424&lt;/ID&gt;&lt;UID&gt;{AFE3EC5E-BDA5-408D-9C4B-3E039C2F800A}&lt;/UID&gt;&lt;Title&gt;Seismic performance of steel structures with slit dampers&lt;/Title&gt;&lt;Template&gt;Journal Article&lt;/Template&gt;&lt;Star&gt;0&lt;/Star&gt;&lt;Tag&gt;0&lt;/Tag&gt;&lt;Author&gt;Oh, Sang-Hoon; Kim, Young-Ju; Ryu, Hong-Sik&lt;/Author&gt;&lt;Year&gt;2009&lt;/Year&gt;&lt;Details&gt;&lt;_accessed&gt;61106095&lt;/_accessed&gt;&lt;_collection_scope&gt;EI;SCI;SCIE;&lt;/_collection_scope&gt;&lt;_created&gt;61106093&lt;/_created&gt;&lt;_db_updated&gt;CrossRef&lt;/_db_updated&gt;&lt;_doi&gt;10.1016/j.engstruct.2009.03.003&lt;/_doi&gt;&lt;_impact_factor&gt;   1.893&lt;/_impact_factor&gt;&lt;_isbn&gt;01410296&lt;/_isbn&gt;&lt;_issue&gt;9&lt;/_issue&gt;&lt;_journal&gt;Engineering Structures&lt;/_journal&gt;&lt;_modified&gt;61671990&lt;/_modified&gt;&lt;_pages&gt;1997-2008&lt;/_pages&gt;&lt;_tertiary_title&gt;Engineering Structures&lt;/_tertiary_title&gt;&lt;_url&gt;http://linkinghub.elsevier.com/retrieve/pii/S0141029609001102_x000d__x000a_http://api.elsevier.com/content/article/PII:S0141029609001102?httpAccept=text/xml&lt;/_url&gt;&lt;_volume&gt;31&lt;/_volume&gt;&lt;/Details&gt;&lt;Extra&gt;&lt;DBUID&gt;{F96A950B-833F-4880-A151-76DA2D6A2879}&lt;/DBUID&gt;&lt;/Extra&gt;&lt;/Item&gt;&lt;/References&gt;&lt;/Group&gt;&lt;/Citation&gt;_x000a_"/>
    <w:docVar w:name="NE.Ref{DDD430A7-07C8-473A-9616-68FCBE544F34}" w:val=" ADDIN NE.Ref.{DDD430A7-07C8-473A-9616-68FCBE544F34}&lt;Citation&gt;&lt;Group&gt;&lt;References&gt;&lt;Item&gt;&lt;ID&gt;404&lt;/ID&gt;&lt;UID&gt;{56FB564B-0920-436B-BBCA-7660268186CB}&lt;/UID&gt;&lt;Title&gt;Experimental studies of eccentrically braced frame with rotational bolted active links&lt;/Title&gt;&lt;Template&gt;Conference Paper&lt;/Template&gt;&lt;Star&gt;0&lt;/Star&gt;&lt;Tag&gt;0&lt;/Tag&gt;&lt;Author&gt;Hoi Kit, Leung; G Charles, Clifton; Hsen Han, Khoo; Gregory A, Macrae&lt;/Author&gt;&lt;Year&gt;2015&lt;/Year&gt;&lt;Details&gt;&lt;_accessed&gt;61107026&lt;/_accessed&gt;&lt;_created&gt;61107026&lt;/_created&gt;&lt;_modified&gt;61123562&lt;/_modified&gt;&lt;_place_published&gt;Shanghai，China&lt;/_place_published&gt;&lt;_secondary_title&gt;8th International Conference on Behavior of Steel Structures in Seismic Areas&lt;/_secondary_title&gt;&lt;/Details&gt;&lt;Extra&gt;&lt;DBUID&gt;{F96A950B-833F-4880-A151-76DA2D6A2879}&lt;/DBUID&gt;&lt;/Extra&gt;&lt;/Item&gt;&lt;/References&gt;&lt;/Group&gt;&lt;/Citation&gt;_x000a_"/>
    <w:docVar w:name="NE.Ref{E316E646-51DF-4779-A321-2392F3AE1137}" w:val=" ADDIN NE.Ref.{E316E646-51DF-4779-A321-2392F3AE1137}&lt;Citation&gt;&lt;Group&gt;&lt;References&gt;&lt;Item&gt;&lt;ID&gt;420&lt;/ID&gt;&lt;UID&gt;{DAAC22BC-4733-449E-BBB9-5132B346F07F}&lt;/UID&gt;&lt;Title&gt;长圆孔变型性高强螺栓节点抗震性能试验研究&lt;/Title&gt;&lt;Template&gt;Journal Article&lt;/Template&gt;&lt;Star&gt;0&lt;/Star&gt;&lt;Tag&gt;0&lt;/Tag&gt;&lt;Author&gt;马人乐; 杨阳; 陈桥生; 卢立香&lt;/Author&gt;&lt;Year&gt;2009&lt;/Year&gt;&lt;Details&gt;&lt;_accessed&gt;61107054&lt;/_accessed&gt;&lt;_collection_scope&gt;中国科技核心期刊;中文核心期刊;CSCD;EI;&lt;/_collection_scope&gt;&lt;_created&gt;61106092&lt;/_created&gt;&lt;_issue&gt;30&lt;/_issue&gt;&lt;_journal&gt;建筑结构学报&lt;/_journal&gt;&lt;_modified&gt;61672043&lt;/_modified&gt;&lt;_pages&gt;101-106&lt;/_pages&gt;&lt;_translated_author&gt;Ma, Renle;Yang, Yang;Chen, Qiaosheng;Lu, Lixiang&lt;/_translated_author&gt;&lt;_volume&gt;1&lt;/_volume&gt;&lt;/Details&gt;&lt;Extra&gt;&lt;DBUID&gt;{F96A950B-833F-4880-A151-76DA2D6A2879}&lt;/DBUID&gt;&lt;/Extra&gt;&lt;/Item&gt;&lt;/References&gt;&lt;/Group&gt;&lt;/Citation&gt;_x000a_"/>
    <w:docVar w:name="NE.Ref{E5A47F27-33FC-4510-A0D7-459474BB8A3D}" w:val=" ADDIN NE.Ref.{E5A47F27-33FC-4510-A0D7-459474BB8A3D}&lt;Citation&gt;&lt;Group&gt;&lt;References&gt;&lt;Item&gt;&lt;ID&gt;482&lt;/ID&gt;&lt;UID&gt;{30CB4BB5-B383-4B9B-BD13-BD9A6BB6F716}&lt;/UID&gt;&lt;Title&gt;Hinge mechanism of moment resisting stel frame using bolted frictional slipping damper&lt;/Title&gt;&lt;Template&gt;Conference Proceedings&lt;/Template&gt;&lt;Star&gt;0&lt;/Star&gt;&lt;Tag&gt;0&lt;/Tag&gt;&lt;Author&gt;Yoshioka, T; Ohkubo, M&lt;/Author&gt;&lt;Year&gt;2004&lt;/Year&gt;&lt;Details&gt;&lt;_accessed&gt;61741222&lt;/_accessed&gt;&lt;_collection_scope&gt;Paper No. 158&lt;/_collection_scope&gt;&lt;_created&gt;61671983&lt;/_created&gt;&lt;_modified&gt;61741223&lt;/_modified&gt;&lt;_secondary_title&gt;13th World Conference on Earthquake Engineering&lt;/_secondary_title&gt;&lt;_translated_author&gt;Yoshioka, T; Ohkubo, M&lt;/_translated_author&gt;&lt;/Details&gt;&lt;Extra&gt;&lt;DBUID&gt;{F96A950B-833F-4880-A151-76DA2D6A2879}&lt;/DBUID&gt;&lt;/Extra&gt;&lt;/Item&gt;&lt;/References&gt;&lt;/Group&gt;&lt;/Citation&gt;_x000a_"/>
    <w:docVar w:name="NE.Ref{E6932690-E36B-4956-B2FC-6C174A075980}" w:val=" ADDIN NE.Ref.{E6932690-E36B-4956-B2FC-6C174A075980}&lt;Citation&gt;&lt;Group&gt;&lt;References&gt;&lt;Item&gt;&lt;ID&gt;496&lt;/ID&gt;&lt;UID&gt;{0D9DAC1F-2DDF-4598-B512-9F43EB376927}&lt;/UID&gt;&lt;Title&gt;摩擦耗能减震结构设计&lt;/Title&gt;&lt;Template&gt;Book&lt;/Template&gt;&lt;Star&gt;0&lt;/Star&gt;&lt;Tag&gt;0&lt;/Tag&gt;&lt;Author&gt;周云&lt;/Author&gt;&lt;Year&gt;2006&lt;/Year&gt;&lt;Details&gt;&lt;_accessed&gt;61672055&lt;/_accessed&gt;&lt;_created&gt;61672055&lt;/_created&gt;&lt;_modified&gt;61672055&lt;/_modified&gt;&lt;_pages&gt;18-20&lt;/_pages&gt;&lt;_place_published&gt;武汉&lt;/_place_published&gt;&lt;_publisher&gt;武汉理工大学出版社&lt;/_publisher&gt;&lt;_translated_author&gt;Zhou, Yun&lt;/_translated_author&gt;&lt;/Details&gt;&lt;Extra&gt;&lt;DBUID&gt;{F96A950B-833F-4880-A151-76DA2D6A2879}&lt;/DBUID&gt;&lt;/Extra&gt;&lt;/Item&gt;&lt;/References&gt;&lt;/Group&gt;&lt;/Citation&gt;_x000a_"/>
    <w:docVar w:name="NE.Ref{E850AB36-09DF-4B63-9349-5D10D66F88E0}" w:val=" ADDIN NE.Ref.{E850AB36-09DF-4B63-9349-5D10D66F88E0}&lt;Citation&gt;&lt;Group&gt;&lt;References&gt;&lt;Item&gt;&lt;ID&gt;506&lt;/ID&gt;&lt;UID&gt;{22F64BEE-247B-4043-9E5C-A7733908CCCA}&lt;/UID&gt;&lt;Title&gt;Seismic response mitigation of tower podium structure using passive friction damper&lt;/Title&gt;&lt;Template&gt;Conference Paper&lt;/Template&gt;&lt;Star&gt;0&lt;/Star&gt;&lt;Tag&gt;0&lt;/Tag&gt;&lt;Author&gt;Ng, C L; Xu, Y L&lt;/Author&gt;&lt;Year&gt;2004&lt;/Year&gt;&lt;Details&gt;&lt;_accessed&gt;61672122&lt;/_accessed&gt;&lt;_collection_scope&gt;Paper No.349&lt;/_collection_scope&gt;&lt;_created&gt;61672122&lt;/_created&gt;&lt;_modified&gt;61672122&lt;/_modified&gt;&lt;_secondary_title&gt;13th World Conference on Earthquake Engineering&lt;/_secondary_title&gt;&lt;/Details&gt;&lt;Extra&gt;&lt;DBUID&gt;{F96A950B-833F-4880-A151-76DA2D6A2879}&lt;/DBUID&gt;&lt;/Extra&gt;&lt;/Item&gt;&lt;/References&gt;&lt;/Group&gt;&lt;/Citation&gt;_x000a_"/>
    <w:docVar w:name="NE.Ref{EEC605AD-BF5B-4B7D-A702-27C9A86DAB55}" w:val=" ADDIN NE.Ref.{EEC605AD-BF5B-4B7D-A702-27C9A86DAB55}&lt;Citation&gt;&lt;Group&gt;&lt;References&gt;&lt;Item&gt;&lt;ID&gt;408&lt;/ID&gt;&lt;UID&gt;{17382165-DB2C-4B56-934D-D8B2A1AF52C5}&lt;/UID&gt;&lt;Title&gt;新型铅剪切阻尼器的数值模拟试验研究&lt;/Title&gt;&lt;Template&gt;Journal Article&lt;/Template&gt;&lt;Star&gt;0&lt;/Star&gt;&lt;Tag&gt;0&lt;/Tag&gt;&lt;Author&gt;闫维明; 刘猛; 李振宝; 张春科; 苏亮&lt;/Author&gt;&lt;Year&gt;2008&lt;/Year&gt;&lt;Details&gt;&lt;_accessed&gt;61107035&lt;/_accessed&gt;&lt;_created&gt;61106093&lt;/_created&gt;&lt;_issue&gt;21&lt;/_issue&gt;&lt;_modified&gt;61118903&lt;/_modified&gt;&lt;_pages&gt;1286-1290&lt;/_pages&gt;&lt;_translated_author&gt;Yan, Weiming;Liu, Meng;Li, Zhenbao;Zhang, Chunke;Su, Liang&lt;/_translated_author&gt;&lt;_volume&gt;34&lt;/_volume&gt;&lt;/Details&gt;&lt;Extra&gt;&lt;DBUID&gt;{F96A950B-833F-4880-A151-76DA2D6A2879}&lt;/DBUID&gt;&lt;/Extra&gt;&lt;/Item&gt;&lt;/References&gt;&lt;/Group&gt;&lt;/Citation&gt;_x000a_"/>
    <w:docVar w:name="NE.Ref{EF149319-4684-4B75-9108-77C1A0B3F042}" w:val=" ADDIN NE.Ref.{EF149319-4684-4B75-9108-77C1A0B3F042}&lt;Citation&gt;&lt;Group&gt;&lt;References&gt;&lt;Item&gt;&lt;ID&gt;419&lt;/ID&gt;&lt;UID&gt;{CC617843-4674-4AEF-828A-070109A8E015}&lt;/UID&gt;&lt;Title&gt;Proposed design models for the asymmetric friction connection&lt;/Title&gt;&lt;Template&gt;Journal Article&lt;/Template&gt;&lt;Star&gt;0&lt;/Star&gt;&lt;Tag&gt;0&lt;/Tag&gt;&lt;Author&gt;Khoo, Hsen-Han; Clifton, Charles; MacRae, Gregory; Zhou, Hao; Ramhormozian, Shahab&lt;/Author&gt;&lt;Year&gt;2015&lt;/Year&gt;&lt;Details&gt;&lt;_accessed&gt;61106092&lt;/_accessed&gt;&lt;_collection_scope&gt;SCI;SCIE;&lt;/_collection_scope&gt;&lt;_created&gt;61106092&lt;/_created&gt;&lt;_date&gt;60757920&lt;/_date&gt;&lt;_db_updated&gt;CrossRef&lt;/_db_updated&gt;&lt;_doi&gt;10.1002/eqe.2520&lt;/_doi&gt;&lt;_impact_factor&gt;   2.127&lt;/_impact_factor&gt;&lt;_issue&gt;8&lt;/_issue&gt;&lt;_journal&gt;Earthquake Engineering &amp;amp; Structural Dynamics&lt;/_journal&gt;&lt;_modified&gt;61118899&lt;/_modified&gt;&lt;_pages&gt;1309-1324&lt;/_pages&gt;&lt;_tertiary_title&gt;Earthquake Engng Struct. Dyn.&lt;/_tertiary_title&gt;&lt;_url&gt;http://doi.wiley.com/10.1002/eqe.2520_x000d__x000a_http://api.wiley.com/onlinelibrary/tdm/v1/articles/10.1002%2Feqe.2520&lt;/_url&gt;&lt;_volume&gt;44&lt;/_volume&gt;&lt;/Details&gt;&lt;Extra&gt;&lt;DBUID&gt;{F96A950B-833F-4880-A151-76DA2D6A2879}&lt;/DBUID&gt;&lt;/Extra&gt;&lt;/Item&gt;&lt;/References&gt;&lt;/Group&gt;&lt;/Citation&gt;_x000a_"/>
    <w:docVar w:name="NE.Ref{F2CE180D-D879-48CE-9C54-DB298AB41951}" w:val=" ADDIN NE.Ref.{F2CE180D-D879-48CE-9C54-DB298AB41951}&lt;Citation&gt;&lt;Group&gt;&lt;References&gt;&lt;Item&gt;&lt;ID&gt;509&lt;/ID&gt;&lt;UID&gt;{C1546E9F-7C74-4778-9483-D243572EAEE1}&lt;/UID&gt;&lt;Title&gt;部分高度端板半刚性薄钢-混凝土组合节点受力性能研究&lt;/Title&gt;&lt;Template&gt;Thesis&lt;/Template&gt;&lt;Star&gt;0&lt;/Star&gt;&lt;Tag&gt;5&lt;/Tag&gt;&lt;Author&gt;郜京峰&lt;/Author&gt;&lt;Year&gt;2010&lt;/Year&gt;&lt;Details&gt;&lt;_accessed&gt;61672169&lt;/_accessed&gt;&lt;_created&gt;61672151&lt;/_created&gt;&lt;_modified&gt;61672170&lt;/_modified&gt;&lt;_place_published&gt;哈尔滨&lt;/_place_published&gt;&lt;_publisher&gt;哈尔滨工业大学&lt;/_publisher&gt;&lt;_volume&gt;硕士&lt;/_volume&gt;&lt;_translated_author&gt;Gao, Jingfeng&lt;/_translated_author&gt;&lt;/Details&gt;&lt;Extra&gt;&lt;DBUID&gt;{F96A950B-833F-4880-A151-76DA2D6A2879}&lt;/DBUID&gt;&lt;/Extra&gt;&lt;/Item&gt;&lt;/References&gt;&lt;/Group&gt;&lt;/Citation&gt;_x000a_"/>
    <w:docVar w:name="NE.Ref{F3AFA7CA-D2F0-467C-90C3-27F628CBC778}" w:val=" ADDIN NE.Ref.{F3AFA7CA-D2F0-467C-90C3-27F628CBC778}&lt;Citation&gt;&lt;Group&gt;&lt;References&gt;&lt;Item&gt;&lt;ID&gt;514&lt;/ID&gt;&lt;UID&gt;{981B95A9-EEC5-4F1C-8887-EAB6EBA88DD9}&lt;/UID&gt;&lt;Title&gt;建筑抗震设计规范（GB50011-2010）&lt;/Title&gt;&lt;Template&gt;Standard&lt;/Template&gt;&lt;Star&gt;0&lt;/Star&gt;&lt;Tag&gt;0&lt;/Tag&gt;&lt;Author&gt;中华人民共和国住房和城乡建设部&lt;/Author&gt;&lt;Year&gt;2010&lt;/Year&gt;&lt;Details&gt;&lt;_place_published&gt;北京&lt;/_place_published&gt;&lt;_publisher&gt;中国建筑工业出版社&lt;/_publisher&gt;&lt;_accessed&gt;61741223&lt;/_accessed&gt;&lt;_created&gt;61741178&lt;/_created&gt;&lt;_modified&gt;61741223&lt;/_modified&gt;&lt;_translated_author&gt;Zhong, Huarenmingongheguozhufanghechengxiangjianshebu&lt;/_translated_author&gt;&lt;/Details&gt;&lt;Extra&gt;&lt;DBUID&gt;{F96A950B-833F-4880-A151-76DA2D6A2879}&lt;/DBUID&gt;&lt;/Extra&gt;&lt;/Item&gt;&lt;/References&gt;&lt;/Group&gt;&lt;/Citation&gt;_x000a_"/>
    <w:docVar w:name="NE.Ref{F4DC93CC-AE97-49C8-BF36-8F56CE448F31}" w:val=" ADDIN NE.Ref.{F4DC93CC-AE97-49C8-BF36-8F56CE448F31}&lt;Citation&gt;&lt;Group&gt;&lt;References&gt;&lt;Item&gt;&lt;ID&gt;508&lt;/ID&gt;&lt;UID&gt;{2B313353-B3AD-453F-9F44-DE60C19A2D56}&lt;/UID&gt;&lt;Title&gt;带悬臂梁段拼接的梁柱连接节点初始转动刚度研究&lt;/Title&gt;&lt;Template&gt;Thesis&lt;/Template&gt;&lt;Star&gt;0&lt;/Star&gt;&lt;Tag&gt;0&lt;/Tag&gt;&lt;Author&gt;郑霖强&lt;/Author&gt;&lt;Year&gt;2013&lt;/Year&gt;&lt;Details&gt;&lt;_accessed&gt;61672145&lt;/_accessed&gt;&lt;_created&gt;61672142&lt;/_created&gt;&lt;_modified&gt;61672145&lt;/_modified&gt;&lt;_place_published&gt;广州&lt;/_place_published&gt;&lt;_publisher&gt;华南理工大学&lt;/_publisher&gt;&lt;_section&gt;土木与交通学院&lt;/_section&gt;&lt;_subject_cate&gt;A20&lt;/_subject_cate&gt;&lt;_tertiary_author&gt;王湛&lt;/_tertiary_author&gt;&lt;_volume&gt;硕士&lt;/_volume&gt;&lt;_translated_author&gt;Zheng, Linqiang&lt;/_translated_author&gt;&lt;_translated_tertiary_author&gt;Wang, Zhan&lt;/_translated_tertiary_author&gt;&lt;/Details&gt;&lt;Extra&gt;&lt;DBUID&gt;{F96A950B-833F-4880-A151-76DA2D6A2879}&lt;/DBUID&gt;&lt;/Extra&gt;&lt;/Item&gt;&lt;/References&gt;&lt;/Group&gt;&lt;/Citation&gt;_x000a_"/>
    <w:docVar w:name="NE.Ref{F61D724B-7592-4EBB-BFB6-DEAA77D4C166}" w:val=" ADDIN NE.Ref.{F61D724B-7592-4EBB-BFB6-DEAA77D4C166}&lt;Citation&gt;&lt;Group&gt;&lt;References&gt;&lt;Item&gt;&lt;ID&gt;403&lt;/ID&gt;&lt;UID&gt;{BF394AF3-073E-45B0-BAD5-3C6E8ED25B45}&lt;/UID&gt;&lt;Title&gt;含摩擦阻尼器钢连梁的往复加载试验 （TU317）&lt;/Title&gt;&lt;Template&gt;Journal Article&lt;/Template&gt;&lt;Star&gt;1&lt;/Star&gt;&lt;Tag&gt;0&lt;/Tag&gt;&lt;Author&gt;师骁&lt;/Author&gt;&lt;Year&gt;2015&lt;/Year&gt;&lt;Details&gt;&lt;_accessed&gt;61741228&lt;/_accessed&gt;&lt;_created&gt;61106092&lt;/_created&gt;&lt;_modified&gt;61741228&lt;/_modified&gt;&lt;_translated_author&gt;Shi, Xiao&lt;/_translated_author&gt;&lt;/Details&gt;&lt;Extra&gt;&lt;DBUID&gt;{F96A950B-833F-4880-A151-76DA2D6A2879}&lt;/DBUID&gt;&lt;/Extra&gt;&lt;/Item&gt;&lt;/References&gt;&lt;/Group&gt;&lt;/Citation&gt;_x000a_"/>
    <w:docVar w:name="NE.Ref{FC35E20A-8F59-4CE3-ADEF-6D4F89BDEE3B}" w:val=" ADDIN NE.Ref.{FC35E20A-8F59-4CE3-ADEF-6D4F89BDEE3B}&lt;Citation&gt;&lt;Group&gt;&lt;References&gt;&lt;Item&gt;&lt;ID&gt;494&lt;/ID&gt;&lt;UID&gt;{A53D2050-5126-426F-BDCE-DB7AAF27636C}&lt;/UID&gt;&lt;Title&gt;压电-T型变摩擦阻尼器及其性能试验与分析&lt;/Title&gt;&lt;Template&gt;Journal Article&lt;/Template&gt;&lt;Star&gt;0&lt;/Star&gt;&lt;Tag&gt;0&lt;/Tag&gt;&lt;Author&gt;欧进萍; 杨飏&lt;/Author&gt;&lt;Year&gt;2003&lt;/Year&gt;&lt;Details&gt;&lt;_accessed&gt;61672043&lt;/_accessed&gt;&lt;_author_aff&gt;哈尔滨工业大学土木工程学院;哈尔滨工业大学土木工程学院 黑龙江哈尔滨150090_x000d__x000a__x000d__x000a__x000d__x000a__x000d__x000a__x000d__x000a__x000d__x000a__x000d__x000a__x000d__x000a__x000d__x000a_;黑龙江哈尔滨150090&lt;/_author_aff&gt;&lt;_collection_scope&gt;中国科技核心期刊;中文核心期刊;CSCD;&lt;/_collection_scope&gt;&lt;_created&gt;61672043&lt;/_created&gt;&lt;_date&gt;54519840&lt;/_date&gt;&lt;_db_provider&gt;CNKI: 期刊&lt;/_db_provider&gt;&lt;_db_updated&gt;CNKI - Reference&lt;/_db_updated&gt;&lt;_issue&gt;04&lt;/_issue&gt;&lt;_journal&gt;地震工程与工程振动&lt;/_journal&gt;&lt;_keywords&gt;压电驱动器;T型摩擦阻尼器;可变阻尼力模型;阻尼性能试验;规格化设计&lt;/_keywords&gt;&lt;_modified&gt;61672043&lt;/_modified&gt;&lt;_pages&gt;171-177&lt;/_pages&gt;&lt;_url&gt;http://www.cnki.net/KCMS/detail/detail.aspx?FileName=DGGC200304029&amp;amp;DbName=CJFQ2003&lt;/_url&gt;&lt;_translated_author&gt;Ou, Jinping;Yang, Yang&lt;/_translated_author&gt;&lt;/Details&gt;&lt;Extra&gt;&lt;DBUID&gt;{F96A950B-833F-4880-A151-76DA2D6A2879}&lt;/DBUID&gt;&lt;/Extra&gt;&lt;/Item&gt;&lt;/References&gt;&lt;/Group&gt;&lt;/Citation&gt;_x000a_"/>
    <w:docVar w:name="NE.Ref{FCA7427B-F373-4813-986C-F93870E2F969}" w:val=" ADDIN NE.Ref.{FCA7427B-F373-4813-986C-F93870E2F969}&lt;Citation&gt;&lt;Group&gt;&lt;References&gt;&lt;Item&gt;&lt;ID&gt;493&lt;/ID&gt;&lt;UID&gt;{6799895E-EFD6-46B9-9A02-26A9EED992AF}&lt;/UID&gt;&lt;Title&gt;耗能减振结构的抗震设计方法_欧进萍&lt;/Title&gt;&lt;Template&gt;Journal Article&lt;/Template&gt;&lt;Star&gt;0&lt;/Star&gt;&lt;Tag&gt;0&lt;/Tag&gt;&lt;Author/&gt;&lt;Year&gt;0&lt;/Year&gt;&lt;Details&gt;&lt;_created&gt;61672017&lt;/_created&gt;&lt;_modified&gt;61672017&lt;/_modified&gt;&lt;/Details&gt;&lt;Extra&gt;&lt;DBUID&gt;{F96A950B-833F-4880-A151-76DA2D6A2879}&lt;/DBUID&gt;&lt;/Extra&gt;&lt;/Item&gt;&lt;/References&gt;&lt;/Group&gt;&lt;/Citation&gt;_x000a_"/>
    <w:docVar w:name="NE.Ref{FE15EDE8-0F52-4899-AB76-39B1722A3928}" w:val=" ADDIN NE.Ref.{FE15EDE8-0F52-4899-AB76-39B1722A3928}&lt;Citation&gt;&lt;Group&gt;&lt;References&gt;&lt;Item&gt;&lt;ID&gt;425&lt;/ID&gt;&lt;UID&gt;{9BFD954C-EDFE-4EE8-B02E-1AEEABF102B7}&lt;/UID&gt;&lt;Title&gt;Experimental studies of full-scale posttensioned steel connections&lt;/Title&gt;&lt;Template&gt;Journal Article&lt;/Template&gt;&lt;Star&gt;0&lt;/Star&gt;&lt;Tag&gt;0&lt;/Tag&gt;&lt;Author&gt;Garlock, Maria M; Ricles, James M; Sause, Richard&lt;/Author&gt;&lt;Year&gt;2005&lt;/Year&gt;&lt;Details&gt;&lt;_accessed&gt;61106095&lt;/_accessed&gt;&lt;_collection_scope&gt;SCI;SCIE;&lt;/_collection_scope&gt;&lt;_created&gt;61106093&lt;/_created&gt;&lt;_db_updated&gt;GoogleScholar&lt;/_db_updated&gt;&lt;_impact_factor&gt;   1.504&lt;/_impact_factor&gt;&lt;_issue&gt;3&lt;/_issue&gt;&lt;_journal&gt;Journal of Structural Engineering&lt;/_journal&gt;&lt;_modified&gt;61118899&lt;/_modified&gt;&lt;_pages&gt;438--448&lt;/_pages&gt;&lt;_volume&gt;131&lt;/_volume&gt;&lt;/Details&gt;&lt;Extra&gt;&lt;DBUID&gt;{F96A950B-833F-4880-A151-76DA2D6A2879}&lt;/DBUID&gt;&lt;/Extra&gt;&lt;/Item&gt;&lt;/References&gt;&lt;/Group&gt;&lt;Group&gt;&lt;References&gt;&lt;Item&gt;&lt;ID&gt;426&lt;/ID&gt;&lt;UID&gt;{94DF7CBC-7EC7-4481-A34B-1F8152B6986B}&lt;/UID&gt;&lt;Title&gt;Post-tensioned Energy Dissipating Connections for Moment-Resisting Steel Frames&lt;/Title&gt;&lt;Template&gt;Journal Article&lt;/Template&gt;&lt;Star&gt;0&lt;/Star&gt;&lt;Tag&gt;0&lt;/Tag&gt;&lt;Author&gt;Christopoulos, Constantin; Filiatrault, Andre; M, ASCE; Chia-Ming, Uang; M, ASCE; Folz, Bryan&lt;/Author&gt;&lt;Year&gt;2002&lt;/Year&gt;&lt;Details&gt;&lt;_accessed&gt;61107087&lt;/_accessed&gt;&lt;_collection_scope&gt;SCI;SCIE;&lt;/_collection_scope&gt;&lt;_created&gt;61106093&lt;/_created&gt;&lt;_impact_factor&gt;   1.504&lt;/_impact_factor&gt;&lt;_issue&gt;128&lt;/_issue&gt;&lt;_journal&gt;JOURNAL OF STRUCTURAL ENGINEERING&lt;/_journal&gt;&lt;_modified&gt;61118899&lt;/_modified&gt;&lt;_pages&gt;1111-1120&lt;/_pages&gt;&lt;_volume&gt;9&lt;/_volume&gt;&lt;/Details&gt;&lt;Extra&gt;&lt;DBUID&gt;{F96A950B-833F-4880-A151-76DA2D6A2879}&lt;/DBUID&gt;&lt;/Extra&gt;&lt;/Item&gt;&lt;/References&gt;&lt;/Group&gt;&lt;Group&gt;&lt;References&gt;&lt;Item&gt;&lt;ID&gt;424&lt;/ID&gt;&lt;UID&gt;{AFE3EC5E-BDA5-408D-9C4B-3E039C2F800A}&lt;/UID&gt;&lt;Title&gt;Seismic performance of steel structures with slit dampers&lt;/Title&gt;&lt;Template&gt;Journal Article&lt;/Template&gt;&lt;Star&gt;0&lt;/Star&gt;&lt;Tag&gt;0&lt;/Tag&gt;&lt;Author&gt;Oh, Sang-Hoon; Kim, Young-Ju; Ryu, Hong-Sik&lt;/Author&gt;&lt;Year&gt;2009&lt;/Year&gt;&lt;Details&gt;&lt;_accessed&gt;61106095&lt;/_accessed&gt;&lt;_collection_scope&gt;EI;SCI;SCIE;&lt;/_collection_scope&gt;&lt;_created&gt;61106093&lt;/_created&gt;&lt;_db_updated&gt;CrossRef&lt;/_db_updated&gt;&lt;_doi&gt;10.1016/j.engstruct.2009.03.003&lt;/_doi&gt;&lt;_impact_factor&gt;   1.838&lt;/_impact_factor&gt;&lt;_isbn&gt;01410296&lt;/_isbn&gt;&lt;_issue&gt;9&lt;/_issue&gt;&lt;_journal&gt;Engineering Structures&lt;/_journal&gt;&lt;_modified&gt;61671990&lt;/_modified&gt;&lt;_pages&gt;1997-2008&lt;/_pages&gt;&lt;_tertiary_title&gt;Engineering Structures&lt;/_tertiary_title&gt;&lt;_url&gt;http://linkinghub.elsevier.com/retrieve/pii/S0141029609001102_x000d__x000a_http://api.elsevier.com/content/article/PII:S0141029609001102?httpAccept=text/xml&lt;/_url&gt;&lt;_volume&gt;31&lt;/_volume&gt;&lt;/Details&gt;&lt;Extra&gt;&lt;DBUID&gt;{F96A950B-833F-4880-A151-76DA2D6A2879}&lt;/DBUID&gt;&lt;/Extra&gt;&lt;/Item&gt;&lt;/References&gt;&lt;/Group&gt;&lt;/Citation&gt;_x000a_"/>
    <w:docVar w:name="ne_docsoft" w:val="MSWord"/>
    <w:docVar w:name="ne_docversion" w:val="NoteExpress 2.0"/>
    <w:docVar w:name="ne_stylename" w:val="中华人民共和国国家标准_GBT_7714-2005"/>
  </w:docVars>
  <w:rsids>
    <w:rsidRoot w:val="00680EA0"/>
    <w:rsid w:val="0000028B"/>
    <w:rsid w:val="00000438"/>
    <w:rsid w:val="0000074F"/>
    <w:rsid w:val="00000ED5"/>
    <w:rsid w:val="000014B1"/>
    <w:rsid w:val="00001522"/>
    <w:rsid w:val="00001620"/>
    <w:rsid w:val="0000210C"/>
    <w:rsid w:val="00002241"/>
    <w:rsid w:val="0000248E"/>
    <w:rsid w:val="00002BB8"/>
    <w:rsid w:val="00002CFB"/>
    <w:rsid w:val="00002D7E"/>
    <w:rsid w:val="0000392A"/>
    <w:rsid w:val="00003BBF"/>
    <w:rsid w:val="00003C56"/>
    <w:rsid w:val="00003E83"/>
    <w:rsid w:val="00003FB9"/>
    <w:rsid w:val="000043D3"/>
    <w:rsid w:val="0000469B"/>
    <w:rsid w:val="000048E4"/>
    <w:rsid w:val="00004BA4"/>
    <w:rsid w:val="00004DAB"/>
    <w:rsid w:val="0000500B"/>
    <w:rsid w:val="00005086"/>
    <w:rsid w:val="00005090"/>
    <w:rsid w:val="000059DA"/>
    <w:rsid w:val="000064AB"/>
    <w:rsid w:val="00006CD8"/>
    <w:rsid w:val="00007E78"/>
    <w:rsid w:val="000101AC"/>
    <w:rsid w:val="00010463"/>
    <w:rsid w:val="0001069D"/>
    <w:rsid w:val="000109F2"/>
    <w:rsid w:val="000114AC"/>
    <w:rsid w:val="00011725"/>
    <w:rsid w:val="0001197C"/>
    <w:rsid w:val="00011EF8"/>
    <w:rsid w:val="000129A6"/>
    <w:rsid w:val="000129BB"/>
    <w:rsid w:val="00012FFC"/>
    <w:rsid w:val="00013443"/>
    <w:rsid w:val="0001378F"/>
    <w:rsid w:val="000139FF"/>
    <w:rsid w:val="00013A46"/>
    <w:rsid w:val="00013B35"/>
    <w:rsid w:val="00013E23"/>
    <w:rsid w:val="000141C0"/>
    <w:rsid w:val="000141E6"/>
    <w:rsid w:val="0001424C"/>
    <w:rsid w:val="000147DF"/>
    <w:rsid w:val="000151B7"/>
    <w:rsid w:val="0001542C"/>
    <w:rsid w:val="00015856"/>
    <w:rsid w:val="00015E63"/>
    <w:rsid w:val="00016828"/>
    <w:rsid w:val="0001693A"/>
    <w:rsid w:val="00016C8B"/>
    <w:rsid w:val="000172A5"/>
    <w:rsid w:val="00017395"/>
    <w:rsid w:val="00017679"/>
    <w:rsid w:val="00017817"/>
    <w:rsid w:val="000179A6"/>
    <w:rsid w:val="00017AEE"/>
    <w:rsid w:val="00017CD2"/>
    <w:rsid w:val="0002019C"/>
    <w:rsid w:val="00020236"/>
    <w:rsid w:val="000202B7"/>
    <w:rsid w:val="0002080D"/>
    <w:rsid w:val="00020BC4"/>
    <w:rsid w:val="00020F92"/>
    <w:rsid w:val="00021588"/>
    <w:rsid w:val="00021C13"/>
    <w:rsid w:val="00021D6A"/>
    <w:rsid w:val="00021EA7"/>
    <w:rsid w:val="0002243B"/>
    <w:rsid w:val="0002294E"/>
    <w:rsid w:val="00022A43"/>
    <w:rsid w:val="00022A82"/>
    <w:rsid w:val="0002330F"/>
    <w:rsid w:val="0002359C"/>
    <w:rsid w:val="00023970"/>
    <w:rsid w:val="00023A46"/>
    <w:rsid w:val="00023C36"/>
    <w:rsid w:val="00024011"/>
    <w:rsid w:val="00024216"/>
    <w:rsid w:val="00024B64"/>
    <w:rsid w:val="00025189"/>
    <w:rsid w:val="0002565D"/>
    <w:rsid w:val="00025826"/>
    <w:rsid w:val="000258D9"/>
    <w:rsid w:val="00025A2E"/>
    <w:rsid w:val="000260C9"/>
    <w:rsid w:val="00026188"/>
    <w:rsid w:val="000268D9"/>
    <w:rsid w:val="00026C63"/>
    <w:rsid w:val="00026D67"/>
    <w:rsid w:val="000276CA"/>
    <w:rsid w:val="00027DD6"/>
    <w:rsid w:val="00030058"/>
    <w:rsid w:val="000300EB"/>
    <w:rsid w:val="0003097F"/>
    <w:rsid w:val="00030D48"/>
    <w:rsid w:val="00030F37"/>
    <w:rsid w:val="00031171"/>
    <w:rsid w:val="00031188"/>
    <w:rsid w:val="00031542"/>
    <w:rsid w:val="00031CAA"/>
    <w:rsid w:val="00031F07"/>
    <w:rsid w:val="00032440"/>
    <w:rsid w:val="0003273D"/>
    <w:rsid w:val="0003306C"/>
    <w:rsid w:val="000332BD"/>
    <w:rsid w:val="00033477"/>
    <w:rsid w:val="00033929"/>
    <w:rsid w:val="0003397B"/>
    <w:rsid w:val="00033F78"/>
    <w:rsid w:val="00033F99"/>
    <w:rsid w:val="00033FBB"/>
    <w:rsid w:val="0003456F"/>
    <w:rsid w:val="00034EA4"/>
    <w:rsid w:val="0003503D"/>
    <w:rsid w:val="000354C7"/>
    <w:rsid w:val="000354E0"/>
    <w:rsid w:val="00035625"/>
    <w:rsid w:val="00035651"/>
    <w:rsid w:val="000357BB"/>
    <w:rsid w:val="00035DBF"/>
    <w:rsid w:val="000363AE"/>
    <w:rsid w:val="00036756"/>
    <w:rsid w:val="000367B8"/>
    <w:rsid w:val="000369A3"/>
    <w:rsid w:val="00036BEC"/>
    <w:rsid w:val="00036BF3"/>
    <w:rsid w:val="00036C78"/>
    <w:rsid w:val="00036CD9"/>
    <w:rsid w:val="00037051"/>
    <w:rsid w:val="0003727D"/>
    <w:rsid w:val="000376CF"/>
    <w:rsid w:val="00037915"/>
    <w:rsid w:val="000379A6"/>
    <w:rsid w:val="00037A6D"/>
    <w:rsid w:val="00037E02"/>
    <w:rsid w:val="000408E0"/>
    <w:rsid w:val="00040E7D"/>
    <w:rsid w:val="000411B1"/>
    <w:rsid w:val="00041440"/>
    <w:rsid w:val="0004161F"/>
    <w:rsid w:val="00041D17"/>
    <w:rsid w:val="00041FE2"/>
    <w:rsid w:val="00042378"/>
    <w:rsid w:val="00042F31"/>
    <w:rsid w:val="00043380"/>
    <w:rsid w:val="00043F17"/>
    <w:rsid w:val="000453FE"/>
    <w:rsid w:val="0004574B"/>
    <w:rsid w:val="00045A68"/>
    <w:rsid w:val="00045EDE"/>
    <w:rsid w:val="00045F2F"/>
    <w:rsid w:val="00046415"/>
    <w:rsid w:val="00046842"/>
    <w:rsid w:val="00046C87"/>
    <w:rsid w:val="00046D2A"/>
    <w:rsid w:val="00047822"/>
    <w:rsid w:val="00047CFF"/>
    <w:rsid w:val="00047EB9"/>
    <w:rsid w:val="000505B1"/>
    <w:rsid w:val="000506F3"/>
    <w:rsid w:val="000509EA"/>
    <w:rsid w:val="00050A51"/>
    <w:rsid w:val="00051695"/>
    <w:rsid w:val="0005177B"/>
    <w:rsid w:val="0005187B"/>
    <w:rsid w:val="0005215F"/>
    <w:rsid w:val="00052796"/>
    <w:rsid w:val="00052E18"/>
    <w:rsid w:val="0005314C"/>
    <w:rsid w:val="000531FC"/>
    <w:rsid w:val="0005336E"/>
    <w:rsid w:val="00053748"/>
    <w:rsid w:val="00053857"/>
    <w:rsid w:val="00053B8D"/>
    <w:rsid w:val="000548AB"/>
    <w:rsid w:val="000548D4"/>
    <w:rsid w:val="00054D51"/>
    <w:rsid w:val="00054E23"/>
    <w:rsid w:val="000550E3"/>
    <w:rsid w:val="000553BF"/>
    <w:rsid w:val="0005610F"/>
    <w:rsid w:val="00056287"/>
    <w:rsid w:val="000563AD"/>
    <w:rsid w:val="00056616"/>
    <w:rsid w:val="00056A90"/>
    <w:rsid w:val="00057508"/>
    <w:rsid w:val="00057584"/>
    <w:rsid w:val="0005778C"/>
    <w:rsid w:val="00057994"/>
    <w:rsid w:val="00057C6F"/>
    <w:rsid w:val="00057CBB"/>
    <w:rsid w:val="00057D4C"/>
    <w:rsid w:val="00057F0A"/>
    <w:rsid w:val="000603C1"/>
    <w:rsid w:val="000610B8"/>
    <w:rsid w:val="0006149C"/>
    <w:rsid w:val="000614A1"/>
    <w:rsid w:val="00061AFE"/>
    <w:rsid w:val="00061C9D"/>
    <w:rsid w:val="00061DBA"/>
    <w:rsid w:val="00061F87"/>
    <w:rsid w:val="00062679"/>
    <w:rsid w:val="00062723"/>
    <w:rsid w:val="00062FA0"/>
    <w:rsid w:val="00063ACA"/>
    <w:rsid w:val="00063B29"/>
    <w:rsid w:val="000642C2"/>
    <w:rsid w:val="00064755"/>
    <w:rsid w:val="0006477C"/>
    <w:rsid w:val="00064A25"/>
    <w:rsid w:val="00065081"/>
    <w:rsid w:val="00065306"/>
    <w:rsid w:val="0006685B"/>
    <w:rsid w:val="00066B91"/>
    <w:rsid w:val="00066C74"/>
    <w:rsid w:val="00067141"/>
    <w:rsid w:val="0007046B"/>
    <w:rsid w:val="000706D4"/>
    <w:rsid w:val="00070A0A"/>
    <w:rsid w:val="00070BA7"/>
    <w:rsid w:val="00070EAE"/>
    <w:rsid w:val="00071328"/>
    <w:rsid w:val="0007180D"/>
    <w:rsid w:val="00071840"/>
    <w:rsid w:val="00071E6C"/>
    <w:rsid w:val="00072FC7"/>
    <w:rsid w:val="00072FF3"/>
    <w:rsid w:val="0007307D"/>
    <w:rsid w:val="000740BC"/>
    <w:rsid w:val="0007442D"/>
    <w:rsid w:val="0007537B"/>
    <w:rsid w:val="00075BFF"/>
    <w:rsid w:val="00075D34"/>
    <w:rsid w:val="00075D8A"/>
    <w:rsid w:val="00075DDD"/>
    <w:rsid w:val="000763EE"/>
    <w:rsid w:val="00076CEE"/>
    <w:rsid w:val="00077371"/>
    <w:rsid w:val="0007742A"/>
    <w:rsid w:val="00077650"/>
    <w:rsid w:val="0007788F"/>
    <w:rsid w:val="00077A16"/>
    <w:rsid w:val="00077EBE"/>
    <w:rsid w:val="000800FE"/>
    <w:rsid w:val="00080110"/>
    <w:rsid w:val="0008013B"/>
    <w:rsid w:val="00080200"/>
    <w:rsid w:val="000807F6"/>
    <w:rsid w:val="00080901"/>
    <w:rsid w:val="0008133D"/>
    <w:rsid w:val="000821EE"/>
    <w:rsid w:val="000823E6"/>
    <w:rsid w:val="00082435"/>
    <w:rsid w:val="00082759"/>
    <w:rsid w:val="00082AD6"/>
    <w:rsid w:val="00082C53"/>
    <w:rsid w:val="00082E7C"/>
    <w:rsid w:val="000831A4"/>
    <w:rsid w:val="0008324A"/>
    <w:rsid w:val="0008349B"/>
    <w:rsid w:val="00083D37"/>
    <w:rsid w:val="00084681"/>
    <w:rsid w:val="000846CB"/>
    <w:rsid w:val="00084EAB"/>
    <w:rsid w:val="00084FB2"/>
    <w:rsid w:val="00085E9B"/>
    <w:rsid w:val="000860BB"/>
    <w:rsid w:val="00086946"/>
    <w:rsid w:val="0008695A"/>
    <w:rsid w:val="00086D8F"/>
    <w:rsid w:val="00087408"/>
    <w:rsid w:val="000877BA"/>
    <w:rsid w:val="00087CD0"/>
    <w:rsid w:val="00090069"/>
    <w:rsid w:val="00090914"/>
    <w:rsid w:val="00090C09"/>
    <w:rsid w:val="00090CDC"/>
    <w:rsid w:val="00090F1C"/>
    <w:rsid w:val="000919A8"/>
    <w:rsid w:val="00091DD4"/>
    <w:rsid w:val="00092159"/>
    <w:rsid w:val="0009264F"/>
    <w:rsid w:val="00092696"/>
    <w:rsid w:val="0009278D"/>
    <w:rsid w:val="00092FFC"/>
    <w:rsid w:val="000930D2"/>
    <w:rsid w:val="000932CE"/>
    <w:rsid w:val="00093300"/>
    <w:rsid w:val="000937C4"/>
    <w:rsid w:val="00093851"/>
    <w:rsid w:val="00093866"/>
    <w:rsid w:val="00093870"/>
    <w:rsid w:val="00093AC0"/>
    <w:rsid w:val="0009431E"/>
    <w:rsid w:val="000944BE"/>
    <w:rsid w:val="00094545"/>
    <w:rsid w:val="000945F0"/>
    <w:rsid w:val="000946B8"/>
    <w:rsid w:val="000946D0"/>
    <w:rsid w:val="00094A6C"/>
    <w:rsid w:val="00094BC0"/>
    <w:rsid w:val="000951C9"/>
    <w:rsid w:val="000952F0"/>
    <w:rsid w:val="00095780"/>
    <w:rsid w:val="0009588F"/>
    <w:rsid w:val="00095AAA"/>
    <w:rsid w:val="00095D4D"/>
    <w:rsid w:val="00095F6A"/>
    <w:rsid w:val="00097A6C"/>
    <w:rsid w:val="000A00A5"/>
    <w:rsid w:val="000A0B48"/>
    <w:rsid w:val="000A0DB6"/>
    <w:rsid w:val="000A11DB"/>
    <w:rsid w:val="000A13D9"/>
    <w:rsid w:val="000A1572"/>
    <w:rsid w:val="000A15F0"/>
    <w:rsid w:val="000A1A59"/>
    <w:rsid w:val="000A1ABF"/>
    <w:rsid w:val="000A2A93"/>
    <w:rsid w:val="000A305C"/>
    <w:rsid w:val="000A3492"/>
    <w:rsid w:val="000A379B"/>
    <w:rsid w:val="000A4724"/>
    <w:rsid w:val="000A472C"/>
    <w:rsid w:val="000A4906"/>
    <w:rsid w:val="000A50A3"/>
    <w:rsid w:val="000A556D"/>
    <w:rsid w:val="000A5723"/>
    <w:rsid w:val="000A58EC"/>
    <w:rsid w:val="000A5F2B"/>
    <w:rsid w:val="000A5F5B"/>
    <w:rsid w:val="000A6139"/>
    <w:rsid w:val="000A658F"/>
    <w:rsid w:val="000A66F2"/>
    <w:rsid w:val="000A6A80"/>
    <w:rsid w:val="000A7254"/>
    <w:rsid w:val="000A76E8"/>
    <w:rsid w:val="000A78C7"/>
    <w:rsid w:val="000B0633"/>
    <w:rsid w:val="000B158F"/>
    <w:rsid w:val="000B182B"/>
    <w:rsid w:val="000B1D64"/>
    <w:rsid w:val="000B1EA1"/>
    <w:rsid w:val="000B2362"/>
    <w:rsid w:val="000B2A56"/>
    <w:rsid w:val="000B3031"/>
    <w:rsid w:val="000B307F"/>
    <w:rsid w:val="000B32C3"/>
    <w:rsid w:val="000B37D1"/>
    <w:rsid w:val="000B4042"/>
    <w:rsid w:val="000B4336"/>
    <w:rsid w:val="000B44B5"/>
    <w:rsid w:val="000B44DB"/>
    <w:rsid w:val="000B473B"/>
    <w:rsid w:val="000B4ACF"/>
    <w:rsid w:val="000B52D4"/>
    <w:rsid w:val="000B5B97"/>
    <w:rsid w:val="000B5BB1"/>
    <w:rsid w:val="000B5DC4"/>
    <w:rsid w:val="000B5EF0"/>
    <w:rsid w:val="000B6604"/>
    <w:rsid w:val="000B6863"/>
    <w:rsid w:val="000B6875"/>
    <w:rsid w:val="000B7068"/>
    <w:rsid w:val="000B7168"/>
    <w:rsid w:val="000B7266"/>
    <w:rsid w:val="000B75D4"/>
    <w:rsid w:val="000B7E7A"/>
    <w:rsid w:val="000C03A4"/>
    <w:rsid w:val="000C08AD"/>
    <w:rsid w:val="000C096D"/>
    <w:rsid w:val="000C0E23"/>
    <w:rsid w:val="000C146E"/>
    <w:rsid w:val="000C1939"/>
    <w:rsid w:val="000C2294"/>
    <w:rsid w:val="000C3909"/>
    <w:rsid w:val="000C3E25"/>
    <w:rsid w:val="000C3EF3"/>
    <w:rsid w:val="000C4796"/>
    <w:rsid w:val="000C503A"/>
    <w:rsid w:val="000C5585"/>
    <w:rsid w:val="000C55CA"/>
    <w:rsid w:val="000C5837"/>
    <w:rsid w:val="000C66AB"/>
    <w:rsid w:val="000C6A8B"/>
    <w:rsid w:val="000C6E0B"/>
    <w:rsid w:val="000C6E8D"/>
    <w:rsid w:val="000C6ED5"/>
    <w:rsid w:val="000C6F08"/>
    <w:rsid w:val="000C7257"/>
    <w:rsid w:val="000C751E"/>
    <w:rsid w:val="000C7B5A"/>
    <w:rsid w:val="000C7C8C"/>
    <w:rsid w:val="000D009F"/>
    <w:rsid w:val="000D01E8"/>
    <w:rsid w:val="000D024A"/>
    <w:rsid w:val="000D0474"/>
    <w:rsid w:val="000D056C"/>
    <w:rsid w:val="000D0573"/>
    <w:rsid w:val="000D0B58"/>
    <w:rsid w:val="000D143C"/>
    <w:rsid w:val="000D1915"/>
    <w:rsid w:val="000D1CF7"/>
    <w:rsid w:val="000D2310"/>
    <w:rsid w:val="000D2800"/>
    <w:rsid w:val="000D2B35"/>
    <w:rsid w:val="000D3E11"/>
    <w:rsid w:val="000D4D63"/>
    <w:rsid w:val="000D52D7"/>
    <w:rsid w:val="000D534C"/>
    <w:rsid w:val="000D57E3"/>
    <w:rsid w:val="000D5A61"/>
    <w:rsid w:val="000D5C78"/>
    <w:rsid w:val="000D5CF7"/>
    <w:rsid w:val="000D5D04"/>
    <w:rsid w:val="000D6575"/>
    <w:rsid w:val="000D65D2"/>
    <w:rsid w:val="000D67FF"/>
    <w:rsid w:val="000D6A84"/>
    <w:rsid w:val="000D6AA5"/>
    <w:rsid w:val="000D6CE4"/>
    <w:rsid w:val="000D7665"/>
    <w:rsid w:val="000D76BD"/>
    <w:rsid w:val="000D7A88"/>
    <w:rsid w:val="000D7E27"/>
    <w:rsid w:val="000D7F50"/>
    <w:rsid w:val="000E014D"/>
    <w:rsid w:val="000E07D4"/>
    <w:rsid w:val="000E0866"/>
    <w:rsid w:val="000E0C0F"/>
    <w:rsid w:val="000E0CC4"/>
    <w:rsid w:val="000E1369"/>
    <w:rsid w:val="000E1618"/>
    <w:rsid w:val="000E1CA8"/>
    <w:rsid w:val="000E1FD6"/>
    <w:rsid w:val="000E24F2"/>
    <w:rsid w:val="000E282C"/>
    <w:rsid w:val="000E284E"/>
    <w:rsid w:val="000E2B56"/>
    <w:rsid w:val="000E2C23"/>
    <w:rsid w:val="000E2CFD"/>
    <w:rsid w:val="000E3176"/>
    <w:rsid w:val="000E382B"/>
    <w:rsid w:val="000E3923"/>
    <w:rsid w:val="000E3DB7"/>
    <w:rsid w:val="000E5185"/>
    <w:rsid w:val="000E53AE"/>
    <w:rsid w:val="000E5D86"/>
    <w:rsid w:val="000E65A4"/>
    <w:rsid w:val="000E7365"/>
    <w:rsid w:val="000E73F8"/>
    <w:rsid w:val="000E7624"/>
    <w:rsid w:val="000E7661"/>
    <w:rsid w:val="000E7D33"/>
    <w:rsid w:val="000E7D67"/>
    <w:rsid w:val="000F0119"/>
    <w:rsid w:val="000F0202"/>
    <w:rsid w:val="000F05B1"/>
    <w:rsid w:val="000F06F7"/>
    <w:rsid w:val="000F07A4"/>
    <w:rsid w:val="000F0A08"/>
    <w:rsid w:val="000F0C40"/>
    <w:rsid w:val="000F12A7"/>
    <w:rsid w:val="000F1445"/>
    <w:rsid w:val="000F1716"/>
    <w:rsid w:val="000F195C"/>
    <w:rsid w:val="000F1D5B"/>
    <w:rsid w:val="000F2223"/>
    <w:rsid w:val="000F267C"/>
    <w:rsid w:val="000F280B"/>
    <w:rsid w:val="000F3A8B"/>
    <w:rsid w:val="000F3ADA"/>
    <w:rsid w:val="000F4609"/>
    <w:rsid w:val="000F466F"/>
    <w:rsid w:val="000F4806"/>
    <w:rsid w:val="000F4AD6"/>
    <w:rsid w:val="000F4F87"/>
    <w:rsid w:val="000F50C0"/>
    <w:rsid w:val="000F5704"/>
    <w:rsid w:val="000F5883"/>
    <w:rsid w:val="000F590D"/>
    <w:rsid w:val="000F5EB9"/>
    <w:rsid w:val="000F61E5"/>
    <w:rsid w:val="000F6210"/>
    <w:rsid w:val="000F632C"/>
    <w:rsid w:val="000F6AC9"/>
    <w:rsid w:val="000F6AF1"/>
    <w:rsid w:val="000F6CE2"/>
    <w:rsid w:val="000F7944"/>
    <w:rsid w:val="000F79BD"/>
    <w:rsid w:val="000F7A2C"/>
    <w:rsid w:val="000F7A8B"/>
    <w:rsid w:val="001000A7"/>
    <w:rsid w:val="00100FC5"/>
    <w:rsid w:val="00101DBE"/>
    <w:rsid w:val="00101F71"/>
    <w:rsid w:val="00102111"/>
    <w:rsid w:val="00102EDB"/>
    <w:rsid w:val="00103538"/>
    <w:rsid w:val="001035C4"/>
    <w:rsid w:val="001036F5"/>
    <w:rsid w:val="00103B74"/>
    <w:rsid w:val="00103E21"/>
    <w:rsid w:val="00103E66"/>
    <w:rsid w:val="00104663"/>
    <w:rsid w:val="00105ABA"/>
    <w:rsid w:val="00105AD4"/>
    <w:rsid w:val="00106510"/>
    <w:rsid w:val="0010685D"/>
    <w:rsid w:val="00106A15"/>
    <w:rsid w:val="00106A21"/>
    <w:rsid w:val="00106A23"/>
    <w:rsid w:val="00106B7F"/>
    <w:rsid w:val="00106F8A"/>
    <w:rsid w:val="00107563"/>
    <w:rsid w:val="001077D1"/>
    <w:rsid w:val="00107E4B"/>
    <w:rsid w:val="00107EE5"/>
    <w:rsid w:val="001109F3"/>
    <w:rsid w:val="001111C7"/>
    <w:rsid w:val="00111429"/>
    <w:rsid w:val="0011188F"/>
    <w:rsid w:val="00111972"/>
    <w:rsid w:val="001120D0"/>
    <w:rsid w:val="00112214"/>
    <w:rsid w:val="001123DE"/>
    <w:rsid w:val="00112703"/>
    <w:rsid w:val="0011302A"/>
    <w:rsid w:val="00113569"/>
    <w:rsid w:val="0011372F"/>
    <w:rsid w:val="00113A46"/>
    <w:rsid w:val="0011458A"/>
    <w:rsid w:val="0011464F"/>
    <w:rsid w:val="00114A14"/>
    <w:rsid w:val="00114DA7"/>
    <w:rsid w:val="0011508C"/>
    <w:rsid w:val="00115090"/>
    <w:rsid w:val="001155F5"/>
    <w:rsid w:val="001157AC"/>
    <w:rsid w:val="00115DD9"/>
    <w:rsid w:val="00115E25"/>
    <w:rsid w:val="001160B8"/>
    <w:rsid w:val="0011641F"/>
    <w:rsid w:val="0011667E"/>
    <w:rsid w:val="001175AA"/>
    <w:rsid w:val="00117708"/>
    <w:rsid w:val="0011797D"/>
    <w:rsid w:val="001203D0"/>
    <w:rsid w:val="0012067C"/>
    <w:rsid w:val="00121123"/>
    <w:rsid w:val="0012115F"/>
    <w:rsid w:val="001212FF"/>
    <w:rsid w:val="00121527"/>
    <w:rsid w:val="00121E7D"/>
    <w:rsid w:val="001222D2"/>
    <w:rsid w:val="00122F09"/>
    <w:rsid w:val="001235AC"/>
    <w:rsid w:val="0012363B"/>
    <w:rsid w:val="001237D1"/>
    <w:rsid w:val="001238ED"/>
    <w:rsid w:val="00123ECA"/>
    <w:rsid w:val="00124AD8"/>
    <w:rsid w:val="00124CA9"/>
    <w:rsid w:val="00124E7D"/>
    <w:rsid w:val="00124EE5"/>
    <w:rsid w:val="0012508F"/>
    <w:rsid w:val="0012533A"/>
    <w:rsid w:val="00125730"/>
    <w:rsid w:val="00125B13"/>
    <w:rsid w:val="00125BA7"/>
    <w:rsid w:val="00125D34"/>
    <w:rsid w:val="00125DBA"/>
    <w:rsid w:val="0012680C"/>
    <w:rsid w:val="00126BEE"/>
    <w:rsid w:val="00126CFC"/>
    <w:rsid w:val="00126D3E"/>
    <w:rsid w:val="001278AB"/>
    <w:rsid w:val="00127971"/>
    <w:rsid w:val="00127A96"/>
    <w:rsid w:val="00127AEF"/>
    <w:rsid w:val="00127B45"/>
    <w:rsid w:val="001300EF"/>
    <w:rsid w:val="00130277"/>
    <w:rsid w:val="00130737"/>
    <w:rsid w:val="00130C1A"/>
    <w:rsid w:val="00130F46"/>
    <w:rsid w:val="0013194C"/>
    <w:rsid w:val="00131962"/>
    <w:rsid w:val="001319E8"/>
    <w:rsid w:val="00131DAD"/>
    <w:rsid w:val="00132203"/>
    <w:rsid w:val="0013285D"/>
    <w:rsid w:val="00132A4D"/>
    <w:rsid w:val="00132C2C"/>
    <w:rsid w:val="00132DAA"/>
    <w:rsid w:val="00133176"/>
    <w:rsid w:val="001332CD"/>
    <w:rsid w:val="001333C3"/>
    <w:rsid w:val="00133429"/>
    <w:rsid w:val="00133AF7"/>
    <w:rsid w:val="00134267"/>
    <w:rsid w:val="001345BA"/>
    <w:rsid w:val="00134D39"/>
    <w:rsid w:val="00134E10"/>
    <w:rsid w:val="00134EC5"/>
    <w:rsid w:val="001351BA"/>
    <w:rsid w:val="00135ECB"/>
    <w:rsid w:val="001360DC"/>
    <w:rsid w:val="0013626B"/>
    <w:rsid w:val="001364C9"/>
    <w:rsid w:val="001367C2"/>
    <w:rsid w:val="001368C8"/>
    <w:rsid w:val="00136A6B"/>
    <w:rsid w:val="00137519"/>
    <w:rsid w:val="00137D05"/>
    <w:rsid w:val="00137E4E"/>
    <w:rsid w:val="00137FAF"/>
    <w:rsid w:val="0014005B"/>
    <w:rsid w:val="00140134"/>
    <w:rsid w:val="00140457"/>
    <w:rsid w:val="0014062F"/>
    <w:rsid w:val="00140D7D"/>
    <w:rsid w:val="00141170"/>
    <w:rsid w:val="00141588"/>
    <w:rsid w:val="001415EE"/>
    <w:rsid w:val="0014177F"/>
    <w:rsid w:val="00141A73"/>
    <w:rsid w:val="00141ACC"/>
    <w:rsid w:val="00142172"/>
    <w:rsid w:val="001428CB"/>
    <w:rsid w:val="00142A60"/>
    <w:rsid w:val="00142F5C"/>
    <w:rsid w:val="0014353B"/>
    <w:rsid w:val="00144EE6"/>
    <w:rsid w:val="00144F37"/>
    <w:rsid w:val="0014518F"/>
    <w:rsid w:val="00145310"/>
    <w:rsid w:val="001458D3"/>
    <w:rsid w:val="0014610D"/>
    <w:rsid w:val="001467B0"/>
    <w:rsid w:val="0014697E"/>
    <w:rsid w:val="0014710A"/>
    <w:rsid w:val="0014748A"/>
    <w:rsid w:val="00150265"/>
    <w:rsid w:val="001508A3"/>
    <w:rsid w:val="00150984"/>
    <w:rsid w:val="00150AF9"/>
    <w:rsid w:val="00150C51"/>
    <w:rsid w:val="0015118C"/>
    <w:rsid w:val="00151343"/>
    <w:rsid w:val="001518C2"/>
    <w:rsid w:val="00151C79"/>
    <w:rsid w:val="00151EB5"/>
    <w:rsid w:val="0015225B"/>
    <w:rsid w:val="0015228F"/>
    <w:rsid w:val="00152AE0"/>
    <w:rsid w:val="00152C14"/>
    <w:rsid w:val="00152C2C"/>
    <w:rsid w:val="00153840"/>
    <w:rsid w:val="001545B0"/>
    <w:rsid w:val="00154BC6"/>
    <w:rsid w:val="00154DBE"/>
    <w:rsid w:val="00154DC9"/>
    <w:rsid w:val="00154E1B"/>
    <w:rsid w:val="00154FE8"/>
    <w:rsid w:val="0015518B"/>
    <w:rsid w:val="0015522B"/>
    <w:rsid w:val="00155565"/>
    <w:rsid w:val="00155D89"/>
    <w:rsid w:val="0015679B"/>
    <w:rsid w:val="00156A1F"/>
    <w:rsid w:val="00157465"/>
    <w:rsid w:val="001578E4"/>
    <w:rsid w:val="00157D4E"/>
    <w:rsid w:val="001603BE"/>
    <w:rsid w:val="001604E2"/>
    <w:rsid w:val="001609B8"/>
    <w:rsid w:val="0016108C"/>
    <w:rsid w:val="00161150"/>
    <w:rsid w:val="001611F1"/>
    <w:rsid w:val="0016174B"/>
    <w:rsid w:val="00161869"/>
    <w:rsid w:val="001621C4"/>
    <w:rsid w:val="00162492"/>
    <w:rsid w:val="00163231"/>
    <w:rsid w:val="0016343F"/>
    <w:rsid w:val="00163453"/>
    <w:rsid w:val="00163AB8"/>
    <w:rsid w:val="00163B50"/>
    <w:rsid w:val="00163BC1"/>
    <w:rsid w:val="00164148"/>
    <w:rsid w:val="0016495B"/>
    <w:rsid w:val="00164B7D"/>
    <w:rsid w:val="00164DF3"/>
    <w:rsid w:val="00164E7B"/>
    <w:rsid w:val="001661F1"/>
    <w:rsid w:val="00166234"/>
    <w:rsid w:val="001664AA"/>
    <w:rsid w:val="00166BF7"/>
    <w:rsid w:val="00166FB2"/>
    <w:rsid w:val="001675C0"/>
    <w:rsid w:val="00167B6A"/>
    <w:rsid w:val="00167F7C"/>
    <w:rsid w:val="00170236"/>
    <w:rsid w:val="00170529"/>
    <w:rsid w:val="001710F3"/>
    <w:rsid w:val="00171635"/>
    <w:rsid w:val="00171651"/>
    <w:rsid w:val="00172479"/>
    <w:rsid w:val="001724E1"/>
    <w:rsid w:val="001727DB"/>
    <w:rsid w:val="00172DEE"/>
    <w:rsid w:val="00173030"/>
    <w:rsid w:val="0017370C"/>
    <w:rsid w:val="00173858"/>
    <w:rsid w:val="00173E00"/>
    <w:rsid w:val="00174361"/>
    <w:rsid w:val="001745BC"/>
    <w:rsid w:val="0017490C"/>
    <w:rsid w:val="00174B22"/>
    <w:rsid w:val="00174F0D"/>
    <w:rsid w:val="001752C5"/>
    <w:rsid w:val="00175F32"/>
    <w:rsid w:val="00175FCA"/>
    <w:rsid w:val="00176098"/>
    <w:rsid w:val="00176C7D"/>
    <w:rsid w:val="00176F60"/>
    <w:rsid w:val="00176F92"/>
    <w:rsid w:val="001772D9"/>
    <w:rsid w:val="001778B0"/>
    <w:rsid w:val="00177F6F"/>
    <w:rsid w:val="00177FB5"/>
    <w:rsid w:val="00180200"/>
    <w:rsid w:val="00180426"/>
    <w:rsid w:val="00180F01"/>
    <w:rsid w:val="001810C4"/>
    <w:rsid w:val="00181106"/>
    <w:rsid w:val="00181152"/>
    <w:rsid w:val="00181417"/>
    <w:rsid w:val="00181609"/>
    <w:rsid w:val="0018164C"/>
    <w:rsid w:val="0018173C"/>
    <w:rsid w:val="0018186F"/>
    <w:rsid w:val="00181932"/>
    <w:rsid w:val="00182399"/>
    <w:rsid w:val="00182D39"/>
    <w:rsid w:val="00183812"/>
    <w:rsid w:val="00183A27"/>
    <w:rsid w:val="001842AC"/>
    <w:rsid w:val="00184994"/>
    <w:rsid w:val="00184EB4"/>
    <w:rsid w:val="00184FD1"/>
    <w:rsid w:val="00185B91"/>
    <w:rsid w:val="00185BC0"/>
    <w:rsid w:val="00186051"/>
    <w:rsid w:val="0018611F"/>
    <w:rsid w:val="0018614D"/>
    <w:rsid w:val="001866E0"/>
    <w:rsid w:val="001866EF"/>
    <w:rsid w:val="00187620"/>
    <w:rsid w:val="001878D0"/>
    <w:rsid w:val="001878F8"/>
    <w:rsid w:val="00190371"/>
    <w:rsid w:val="001908A9"/>
    <w:rsid w:val="00190EEC"/>
    <w:rsid w:val="001911D8"/>
    <w:rsid w:val="001914F6"/>
    <w:rsid w:val="0019177D"/>
    <w:rsid w:val="001927FF"/>
    <w:rsid w:val="00192C88"/>
    <w:rsid w:val="0019381B"/>
    <w:rsid w:val="00193D8C"/>
    <w:rsid w:val="0019474D"/>
    <w:rsid w:val="00194A6B"/>
    <w:rsid w:val="00194AA7"/>
    <w:rsid w:val="00194B16"/>
    <w:rsid w:val="00194DAC"/>
    <w:rsid w:val="00195136"/>
    <w:rsid w:val="00195923"/>
    <w:rsid w:val="001961A8"/>
    <w:rsid w:val="001965B2"/>
    <w:rsid w:val="0019673E"/>
    <w:rsid w:val="00196B50"/>
    <w:rsid w:val="00196D79"/>
    <w:rsid w:val="00197040"/>
    <w:rsid w:val="00197097"/>
    <w:rsid w:val="00197217"/>
    <w:rsid w:val="00197CB6"/>
    <w:rsid w:val="001A005B"/>
    <w:rsid w:val="001A0171"/>
    <w:rsid w:val="001A09DC"/>
    <w:rsid w:val="001A0A3F"/>
    <w:rsid w:val="001A1464"/>
    <w:rsid w:val="001A19FF"/>
    <w:rsid w:val="001A2229"/>
    <w:rsid w:val="001A25F5"/>
    <w:rsid w:val="001A2B76"/>
    <w:rsid w:val="001A3737"/>
    <w:rsid w:val="001A3C06"/>
    <w:rsid w:val="001A4053"/>
    <w:rsid w:val="001A444A"/>
    <w:rsid w:val="001A4907"/>
    <w:rsid w:val="001A4B8A"/>
    <w:rsid w:val="001A4C01"/>
    <w:rsid w:val="001A4CD1"/>
    <w:rsid w:val="001A4ED3"/>
    <w:rsid w:val="001A5B3B"/>
    <w:rsid w:val="001A5DAB"/>
    <w:rsid w:val="001A6031"/>
    <w:rsid w:val="001A6B3B"/>
    <w:rsid w:val="001A6D9F"/>
    <w:rsid w:val="001A6ECA"/>
    <w:rsid w:val="001A701E"/>
    <w:rsid w:val="001A7334"/>
    <w:rsid w:val="001A7A1A"/>
    <w:rsid w:val="001B02AD"/>
    <w:rsid w:val="001B09E6"/>
    <w:rsid w:val="001B0C6E"/>
    <w:rsid w:val="001B1129"/>
    <w:rsid w:val="001B1743"/>
    <w:rsid w:val="001B18D0"/>
    <w:rsid w:val="001B1AE5"/>
    <w:rsid w:val="001B1C92"/>
    <w:rsid w:val="001B1E9F"/>
    <w:rsid w:val="001B242B"/>
    <w:rsid w:val="001B292A"/>
    <w:rsid w:val="001B2C2D"/>
    <w:rsid w:val="001B2FD6"/>
    <w:rsid w:val="001B351B"/>
    <w:rsid w:val="001B35F4"/>
    <w:rsid w:val="001B375E"/>
    <w:rsid w:val="001B37B8"/>
    <w:rsid w:val="001B3883"/>
    <w:rsid w:val="001B38E6"/>
    <w:rsid w:val="001B39AE"/>
    <w:rsid w:val="001B3C2D"/>
    <w:rsid w:val="001B3ED0"/>
    <w:rsid w:val="001B4158"/>
    <w:rsid w:val="001B4347"/>
    <w:rsid w:val="001B555B"/>
    <w:rsid w:val="001B5664"/>
    <w:rsid w:val="001B59C4"/>
    <w:rsid w:val="001B6073"/>
    <w:rsid w:val="001B66B3"/>
    <w:rsid w:val="001B67E1"/>
    <w:rsid w:val="001B6E35"/>
    <w:rsid w:val="001C0718"/>
    <w:rsid w:val="001C0B9F"/>
    <w:rsid w:val="001C13E7"/>
    <w:rsid w:val="001C2318"/>
    <w:rsid w:val="001C3167"/>
    <w:rsid w:val="001C360E"/>
    <w:rsid w:val="001C36BD"/>
    <w:rsid w:val="001C36C2"/>
    <w:rsid w:val="001C3782"/>
    <w:rsid w:val="001C37A9"/>
    <w:rsid w:val="001C46BD"/>
    <w:rsid w:val="001C472C"/>
    <w:rsid w:val="001C4DEE"/>
    <w:rsid w:val="001C4E00"/>
    <w:rsid w:val="001C5CE6"/>
    <w:rsid w:val="001C5D12"/>
    <w:rsid w:val="001C5E2C"/>
    <w:rsid w:val="001C655D"/>
    <w:rsid w:val="001C68C2"/>
    <w:rsid w:val="001C6B16"/>
    <w:rsid w:val="001C730D"/>
    <w:rsid w:val="001C7A82"/>
    <w:rsid w:val="001C7D9D"/>
    <w:rsid w:val="001D009E"/>
    <w:rsid w:val="001D0288"/>
    <w:rsid w:val="001D039B"/>
    <w:rsid w:val="001D129D"/>
    <w:rsid w:val="001D17F7"/>
    <w:rsid w:val="001D19A7"/>
    <w:rsid w:val="001D1F8C"/>
    <w:rsid w:val="001D214D"/>
    <w:rsid w:val="001D2173"/>
    <w:rsid w:val="001D2667"/>
    <w:rsid w:val="001D2F75"/>
    <w:rsid w:val="001D3150"/>
    <w:rsid w:val="001D3CD3"/>
    <w:rsid w:val="001D44D5"/>
    <w:rsid w:val="001D49BE"/>
    <w:rsid w:val="001D4E31"/>
    <w:rsid w:val="001D55BD"/>
    <w:rsid w:val="001D5DA6"/>
    <w:rsid w:val="001D5EA7"/>
    <w:rsid w:val="001D6685"/>
    <w:rsid w:val="001D68BD"/>
    <w:rsid w:val="001D6B6C"/>
    <w:rsid w:val="001D6C3F"/>
    <w:rsid w:val="001D6F9F"/>
    <w:rsid w:val="001D72ED"/>
    <w:rsid w:val="001D7771"/>
    <w:rsid w:val="001D7787"/>
    <w:rsid w:val="001D7936"/>
    <w:rsid w:val="001D79B3"/>
    <w:rsid w:val="001D7E5A"/>
    <w:rsid w:val="001E02DB"/>
    <w:rsid w:val="001E03FC"/>
    <w:rsid w:val="001E0EC7"/>
    <w:rsid w:val="001E0F17"/>
    <w:rsid w:val="001E164E"/>
    <w:rsid w:val="001E1ABE"/>
    <w:rsid w:val="001E1F37"/>
    <w:rsid w:val="001E2439"/>
    <w:rsid w:val="001E2A3B"/>
    <w:rsid w:val="001E33C9"/>
    <w:rsid w:val="001E34E7"/>
    <w:rsid w:val="001E3655"/>
    <w:rsid w:val="001E378F"/>
    <w:rsid w:val="001E37E2"/>
    <w:rsid w:val="001E464D"/>
    <w:rsid w:val="001E4751"/>
    <w:rsid w:val="001E4E85"/>
    <w:rsid w:val="001E5105"/>
    <w:rsid w:val="001E53D0"/>
    <w:rsid w:val="001E5983"/>
    <w:rsid w:val="001E6091"/>
    <w:rsid w:val="001E657A"/>
    <w:rsid w:val="001E6D3F"/>
    <w:rsid w:val="001E7507"/>
    <w:rsid w:val="001E799D"/>
    <w:rsid w:val="001E7E30"/>
    <w:rsid w:val="001F02A7"/>
    <w:rsid w:val="001F0683"/>
    <w:rsid w:val="001F0AA3"/>
    <w:rsid w:val="001F0DC8"/>
    <w:rsid w:val="001F10C6"/>
    <w:rsid w:val="001F1251"/>
    <w:rsid w:val="001F1266"/>
    <w:rsid w:val="001F1782"/>
    <w:rsid w:val="001F21AA"/>
    <w:rsid w:val="001F28FC"/>
    <w:rsid w:val="001F2A3A"/>
    <w:rsid w:val="001F2B4A"/>
    <w:rsid w:val="001F2B62"/>
    <w:rsid w:val="001F2C8C"/>
    <w:rsid w:val="001F2EA6"/>
    <w:rsid w:val="001F3780"/>
    <w:rsid w:val="001F3870"/>
    <w:rsid w:val="001F3B8E"/>
    <w:rsid w:val="001F3F1A"/>
    <w:rsid w:val="001F451F"/>
    <w:rsid w:val="001F483B"/>
    <w:rsid w:val="001F56DF"/>
    <w:rsid w:val="001F5E75"/>
    <w:rsid w:val="001F67BF"/>
    <w:rsid w:val="001F6B37"/>
    <w:rsid w:val="001F6D41"/>
    <w:rsid w:val="001F6E07"/>
    <w:rsid w:val="001F7B77"/>
    <w:rsid w:val="00200444"/>
    <w:rsid w:val="002008FD"/>
    <w:rsid w:val="00200E23"/>
    <w:rsid w:val="00200F95"/>
    <w:rsid w:val="002015C3"/>
    <w:rsid w:val="00201F2A"/>
    <w:rsid w:val="00202C40"/>
    <w:rsid w:val="00202CAF"/>
    <w:rsid w:val="00203239"/>
    <w:rsid w:val="002033A4"/>
    <w:rsid w:val="00203DCA"/>
    <w:rsid w:val="0020422D"/>
    <w:rsid w:val="002044C4"/>
    <w:rsid w:val="002044F5"/>
    <w:rsid w:val="00205153"/>
    <w:rsid w:val="00205274"/>
    <w:rsid w:val="00205A15"/>
    <w:rsid w:val="00205C51"/>
    <w:rsid w:val="00205E03"/>
    <w:rsid w:val="0020615B"/>
    <w:rsid w:val="00206856"/>
    <w:rsid w:val="00206887"/>
    <w:rsid w:val="00207312"/>
    <w:rsid w:val="002075AF"/>
    <w:rsid w:val="00207A6D"/>
    <w:rsid w:val="00207BF8"/>
    <w:rsid w:val="002103BD"/>
    <w:rsid w:val="00210444"/>
    <w:rsid w:val="00210595"/>
    <w:rsid w:val="0021067B"/>
    <w:rsid w:val="0021099B"/>
    <w:rsid w:val="002118CC"/>
    <w:rsid w:val="002118D7"/>
    <w:rsid w:val="00211D5E"/>
    <w:rsid w:val="00211E08"/>
    <w:rsid w:val="00212920"/>
    <w:rsid w:val="00212F4E"/>
    <w:rsid w:val="00212F83"/>
    <w:rsid w:val="002134C0"/>
    <w:rsid w:val="00213566"/>
    <w:rsid w:val="00213588"/>
    <w:rsid w:val="00213C55"/>
    <w:rsid w:val="00213DA8"/>
    <w:rsid w:val="00213E4C"/>
    <w:rsid w:val="0021479B"/>
    <w:rsid w:val="002147A8"/>
    <w:rsid w:val="00214BC4"/>
    <w:rsid w:val="00214D5A"/>
    <w:rsid w:val="0021527A"/>
    <w:rsid w:val="00215A78"/>
    <w:rsid w:val="00215C96"/>
    <w:rsid w:val="00216542"/>
    <w:rsid w:val="00216AAC"/>
    <w:rsid w:val="00217102"/>
    <w:rsid w:val="002178A4"/>
    <w:rsid w:val="00217AA7"/>
    <w:rsid w:val="002203D7"/>
    <w:rsid w:val="00220755"/>
    <w:rsid w:val="00220857"/>
    <w:rsid w:val="00220ECE"/>
    <w:rsid w:val="0022109A"/>
    <w:rsid w:val="0022177F"/>
    <w:rsid w:val="0022228A"/>
    <w:rsid w:val="002227F7"/>
    <w:rsid w:val="002230B9"/>
    <w:rsid w:val="0022358B"/>
    <w:rsid w:val="0022372F"/>
    <w:rsid w:val="00223A42"/>
    <w:rsid w:val="00223B8A"/>
    <w:rsid w:val="00223C12"/>
    <w:rsid w:val="00223F48"/>
    <w:rsid w:val="00223FCA"/>
    <w:rsid w:val="00224BE5"/>
    <w:rsid w:val="00224DC5"/>
    <w:rsid w:val="00224EAD"/>
    <w:rsid w:val="0022504B"/>
    <w:rsid w:val="00225CC0"/>
    <w:rsid w:val="00226118"/>
    <w:rsid w:val="00226632"/>
    <w:rsid w:val="00226778"/>
    <w:rsid w:val="00226F14"/>
    <w:rsid w:val="00227D57"/>
    <w:rsid w:val="002302B1"/>
    <w:rsid w:val="002306F1"/>
    <w:rsid w:val="0023097E"/>
    <w:rsid w:val="002309C1"/>
    <w:rsid w:val="00230B59"/>
    <w:rsid w:val="00230E07"/>
    <w:rsid w:val="00231282"/>
    <w:rsid w:val="0023196B"/>
    <w:rsid w:val="00231F21"/>
    <w:rsid w:val="00232327"/>
    <w:rsid w:val="00232AD4"/>
    <w:rsid w:val="00232D6C"/>
    <w:rsid w:val="0023349A"/>
    <w:rsid w:val="00233506"/>
    <w:rsid w:val="002338B2"/>
    <w:rsid w:val="00233F35"/>
    <w:rsid w:val="002340DF"/>
    <w:rsid w:val="00234266"/>
    <w:rsid w:val="002345B4"/>
    <w:rsid w:val="00234800"/>
    <w:rsid w:val="00234C11"/>
    <w:rsid w:val="00234F74"/>
    <w:rsid w:val="00234FD3"/>
    <w:rsid w:val="002355D7"/>
    <w:rsid w:val="002357E6"/>
    <w:rsid w:val="00235861"/>
    <w:rsid w:val="00236043"/>
    <w:rsid w:val="002361D8"/>
    <w:rsid w:val="0023634E"/>
    <w:rsid w:val="002366B1"/>
    <w:rsid w:val="00236CBE"/>
    <w:rsid w:val="00236CBF"/>
    <w:rsid w:val="00236E28"/>
    <w:rsid w:val="00236EF2"/>
    <w:rsid w:val="00236FAA"/>
    <w:rsid w:val="002379B0"/>
    <w:rsid w:val="00237A7A"/>
    <w:rsid w:val="0024011F"/>
    <w:rsid w:val="0024074D"/>
    <w:rsid w:val="002408DC"/>
    <w:rsid w:val="0024156A"/>
    <w:rsid w:val="00241706"/>
    <w:rsid w:val="00241A5D"/>
    <w:rsid w:val="00241E5B"/>
    <w:rsid w:val="002421B6"/>
    <w:rsid w:val="002425B3"/>
    <w:rsid w:val="002429A6"/>
    <w:rsid w:val="00242BCE"/>
    <w:rsid w:val="00242E12"/>
    <w:rsid w:val="00243796"/>
    <w:rsid w:val="002438AB"/>
    <w:rsid w:val="00243B34"/>
    <w:rsid w:val="00243D3A"/>
    <w:rsid w:val="00243E94"/>
    <w:rsid w:val="00243ED4"/>
    <w:rsid w:val="00244489"/>
    <w:rsid w:val="00244AC3"/>
    <w:rsid w:val="00244BF4"/>
    <w:rsid w:val="00244BF6"/>
    <w:rsid w:val="0024516A"/>
    <w:rsid w:val="002455F2"/>
    <w:rsid w:val="00245847"/>
    <w:rsid w:val="00245882"/>
    <w:rsid w:val="00245D5D"/>
    <w:rsid w:val="00245E13"/>
    <w:rsid w:val="002460B9"/>
    <w:rsid w:val="00246697"/>
    <w:rsid w:val="00247316"/>
    <w:rsid w:val="002473AE"/>
    <w:rsid w:val="002473EF"/>
    <w:rsid w:val="00247580"/>
    <w:rsid w:val="002475C8"/>
    <w:rsid w:val="00247D7F"/>
    <w:rsid w:val="002501AB"/>
    <w:rsid w:val="002504CB"/>
    <w:rsid w:val="0025083A"/>
    <w:rsid w:val="00250AB6"/>
    <w:rsid w:val="00250BBF"/>
    <w:rsid w:val="002511A1"/>
    <w:rsid w:val="00251324"/>
    <w:rsid w:val="002517D3"/>
    <w:rsid w:val="002526C6"/>
    <w:rsid w:val="0025278D"/>
    <w:rsid w:val="00252CC6"/>
    <w:rsid w:val="00253938"/>
    <w:rsid w:val="00253B92"/>
    <w:rsid w:val="002541EC"/>
    <w:rsid w:val="002544EB"/>
    <w:rsid w:val="00254654"/>
    <w:rsid w:val="00254702"/>
    <w:rsid w:val="00254ADE"/>
    <w:rsid w:val="00254B8D"/>
    <w:rsid w:val="00254CAD"/>
    <w:rsid w:val="00254F55"/>
    <w:rsid w:val="00254F71"/>
    <w:rsid w:val="002551E5"/>
    <w:rsid w:val="0025542E"/>
    <w:rsid w:val="0025573E"/>
    <w:rsid w:val="0025586E"/>
    <w:rsid w:val="00255C52"/>
    <w:rsid w:val="00255CCA"/>
    <w:rsid w:val="00255D7D"/>
    <w:rsid w:val="00255DAA"/>
    <w:rsid w:val="00255F82"/>
    <w:rsid w:val="00256B5F"/>
    <w:rsid w:val="00256CC5"/>
    <w:rsid w:val="00256DDE"/>
    <w:rsid w:val="00257017"/>
    <w:rsid w:val="002576A8"/>
    <w:rsid w:val="00260085"/>
    <w:rsid w:val="00260487"/>
    <w:rsid w:val="00261148"/>
    <w:rsid w:val="002620E3"/>
    <w:rsid w:val="00262809"/>
    <w:rsid w:val="00262EFD"/>
    <w:rsid w:val="002632F8"/>
    <w:rsid w:val="00263975"/>
    <w:rsid w:val="00263ACB"/>
    <w:rsid w:val="002648F2"/>
    <w:rsid w:val="00264FBF"/>
    <w:rsid w:val="00265222"/>
    <w:rsid w:val="002652E4"/>
    <w:rsid w:val="00265D18"/>
    <w:rsid w:val="00265E75"/>
    <w:rsid w:val="00265EE2"/>
    <w:rsid w:val="002668EB"/>
    <w:rsid w:val="00266C74"/>
    <w:rsid w:val="00267296"/>
    <w:rsid w:val="002700C1"/>
    <w:rsid w:val="002700F3"/>
    <w:rsid w:val="002704A2"/>
    <w:rsid w:val="0027143D"/>
    <w:rsid w:val="00272CED"/>
    <w:rsid w:val="00272D58"/>
    <w:rsid w:val="002736ED"/>
    <w:rsid w:val="00273D28"/>
    <w:rsid w:val="00273D80"/>
    <w:rsid w:val="00274046"/>
    <w:rsid w:val="00274065"/>
    <w:rsid w:val="002742A1"/>
    <w:rsid w:val="0027430D"/>
    <w:rsid w:val="0027458D"/>
    <w:rsid w:val="00274869"/>
    <w:rsid w:val="00274C0E"/>
    <w:rsid w:val="00274D94"/>
    <w:rsid w:val="0027565B"/>
    <w:rsid w:val="00276161"/>
    <w:rsid w:val="0027633B"/>
    <w:rsid w:val="00276797"/>
    <w:rsid w:val="00276930"/>
    <w:rsid w:val="00276D7E"/>
    <w:rsid w:val="00277C25"/>
    <w:rsid w:val="00277D62"/>
    <w:rsid w:val="0028007A"/>
    <w:rsid w:val="00280739"/>
    <w:rsid w:val="00280BEB"/>
    <w:rsid w:val="00281267"/>
    <w:rsid w:val="00281890"/>
    <w:rsid w:val="00281983"/>
    <w:rsid w:val="00281C13"/>
    <w:rsid w:val="00281E40"/>
    <w:rsid w:val="002826AF"/>
    <w:rsid w:val="00282860"/>
    <w:rsid w:val="0028331F"/>
    <w:rsid w:val="002834E1"/>
    <w:rsid w:val="0028401E"/>
    <w:rsid w:val="00284F68"/>
    <w:rsid w:val="002850FC"/>
    <w:rsid w:val="002852BC"/>
    <w:rsid w:val="00285B4E"/>
    <w:rsid w:val="002865A1"/>
    <w:rsid w:val="00286C4E"/>
    <w:rsid w:val="00286EFC"/>
    <w:rsid w:val="00287345"/>
    <w:rsid w:val="0028782B"/>
    <w:rsid w:val="00287B99"/>
    <w:rsid w:val="00287FCF"/>
    <w:rsid w:val="002906C5"/>
    <w:rsid w:val="00290AC8"/>
    <w:rsid w:val="0029151E"/>
    <w:rsid w:val="002916F1"/>
    <w:rsid w:val="00291A39"/>
    <w:rsid w:val="00291ED9"/>
    <w:rsid w:val="002924CF"/>
    <w:rsid w:val="002926F5"/>
    <w:rsid w:val="00292C84"/>
    <w:rsid w:val="00293356"/>
    <w:rsid w:val="00293641"/>
    <w:rsid w:val="00294107"/>
    <w:rsid w:val="002942A2"/>
    <w:rsid w:val="002943EE"/>
    <w:rsid w:val="00294823"/>
    <w:rsid w:val="00294ADE"/>
    <w:rsid w:val="00294CE6"/>
    <w:rsid w:val="00294D35"/>
    <w:rsid w:val="00294E9E"/>
    <w:rsid w:val="0029500D"/>
    <w:rsid w:val="00295B91"/>
    <w:rsid w:val="00295BF4"/>
    <w:rsid w:val="00295C22"/>
    <w:rsid w:val="002963BE"/>
    <w:rsid w:val="00296619"/>
    <w:rsid w:val="00296E38"/>
    <w:rsid w:val="00297181"/>
    <w:rsid w:val="00297185"/>
    <w:rsid w:val="002974E1"/>
    <w:rsid w:val="0029762F"/>
    <w:rsid w:val="0029774D"/>
    <w:rsid w:val="002A01BF"/>
    <w:rsid w:val="002A0395"/>
    <w:rsid w:val="002A0475"/>
    <w:rsid w:val="002A051C"/>
    <w:rsid w:val="002A0619"/>
    <w:rsid w:val="002A0C20"/>
    <w:rsid w:val="002A11FA"/>
    <w:rsid w:val="002A11FE"/>
    <w:rsid w:val="002A1619"/>
    <w:rsid w:val="002A178B"/>
    <w:rsid w:val="002A1A3E"/>
    <w:rsid w:val="002A1D1A"/>
    <w:rsid w:val="002A1DB4"/>
    <w:rsid w:val="002A21B3"/>
    <w:rsid w:val="002A2269"/>
    <w:rsid w:val="002A2537"/>
    <w:rsid w:val="002A25B5"/>
    <w:rsid w:val="002A2624"/>
    <w:rsid w:val="002A2B7A"/>
    <w:rsid w:val="002A3131"/>
    <w:rsid w:val="002A332E"/>
    <w:rsid w:val="002A37B7"/>
    <w:rsid w:val="002A3870"/>
    <w:rsid w:val="002A4181"/>
    <w:rsid w:val="002A45F3"/>
    <w:rsid w:val="002A4818"/>
    <w:rsid w:val="002A4AD8"/>
    <w:rsid w:val="002A4C9D"/>
    <w:rsid w:val="002A4D2D"/>
    <w:rsid w:val="002A4FC5"/>
    <w:rsid w:val="002A53C3"/>
    <w:rsid w:val="002A5695"/>
    <w:rsid w:val="002A5967"/>
    <w:rsid w:val="002A59DA"/>
    <w:rsid w:val="002A731B"/>
    <w:rsid w:val="002A790B"/>
    <w:rsid w:val="002A7FA4"/>
    <w:rsid w:val="002B04E4"/>
    <w:rsid w:val="002B0555"/>
    <w:rsid w:val="002B057D"/>
    <w:rsid w:val="002B0632"/>
    <w:rsid w:val="002B0EE6"/>
    <w:rsid w:val="002B1137"/>
    <w:rsid w:val="002B13B9"/>
    <w:rsid w:val="002B15E7"/>
    <w:rsid w:val="002B1829"/>
    <w:rsid w:val="002B187A"/>
    <w:rsid w:val="002B1C1F"/>
    <w:rsid w:val="002B1C4C"/>
    <w:rsid w:val="002B1F45"/>
    <w:rsid w:val="002B1FFB"/>
    <w:rsid w:val="002B23D4"/>
    <w:rsid w:val="002B23EB"/>
    <w:rsid w:val="002B2494"/>
    <w:rsid w:val="002B30C1"/>
    <w:rsid w:val="002B3224"/>
    <w:rsid w:val="002B3486"/>
    <w:rsid w:val="002B398B"/>
    <w:rsid w:val="002B40E5"/>
    <w:rsid w:val="002B43C1"/>
    <w:rsid w:val="002B4561"/>
    <w:rsid w:val="002B46DF"/>
    <w:rsid w:val="002B4751"/>
    <w:rsid w:val="002B48DD"/>
    <w:rsid w:val="002B53ED"/>
    <w:rsid w:val="002B65CE"/>
    <w:rsid w:val="002B67D2"/>
    <w:rsid w:val="002B69DE"/>
    <w:rsid w:val="002B6EA8"/>
    <w:rsid w:val="002B71F3"/>
    <w:rsid w:val="002B7CD1"/>
    <w:rsid w:val="002B7CFD"/>
    <w:rsid w:val="002C0129"/>
    <w:rsid w:val="002C0217"/>
    <w:rsid w:val="002C0853"/>
    <w:rsid w:val="002C0C9B"/>
    <w:rsid w:val="002C0F2A"/>
    <w:rsid w:val="002C13CF"/>
    <w:rsid w:val="002C1898"/>
    <w:rsid w:val="002C19B3"/>
    <w:rsid w:val="002C1AB4"/>
    <w:rsid w:val="002C2053"/>
    <w:rsid w:val="002C21C7"/>
    <w:rsid w:val="002C3056"/>
    <w:rsid w:val="002C32E1"/>
    <w:rsid w:val="002C3871"/>
    <w:rsid w:val="002C38F2"/>
    <w:rsid w:val="002C3C00"/>
    <w:rsid w:val="002C401A"/>
    <w:rsid w:val="002C513E"/>
    <w:rsid w:val="002C5240"/>
    <w:rsid w:val="002C55AC"/>
    <w:rsid w:val="002C579E"/>
    <w:rsid w:val="002C5C3C"/>
    <w:rsid w:val="002C6798"/>
    <w:rsid w:val="002C6E6A"/>
    <w:rsid w:val="002C70BD"/>
    <w:rsid w:val="002C76DB"/>
    <w:rsid w:val="002C7A0A"/>
    <w:rsid w:val="002C7A80"/>
    <w:rsid w:val="002D0113"/>
    <w:rsid w:val="002D0824"/>
    <w:rsid w:val="002D0B77"/>
    <w:rsid w:val="002D1716"/>
    <w:rsid w:val="002D1AD3"/>
    <w:rsid w:val="002D2225"/>
    <w:rsid w:val="002D2705"/>
    <w:rsid w:val="002D31BC"/>
    <w:rsid w:val="002D3A17"/>
    <w:rsid w:val="002D4709"/>
    <w:rsid w:val="002D4815"/>
    <w:rsid w:val="002D4F5B"/>
    <w:rsid w:val="002D575E"/>
    <w:rsid w:val="002D577E"/>
    <w:rsid w:val="002D5CF0"/>
    <w:rsid w:val="002D5E27"/>
    <w:rsid w:val="002D5E78"/>
    <w:rsid w:val="002D6208"/>
    <w:rsid w:val="002D719E"/>
    <w:rsid w:val="002D7329"/>
    <w:rsid w:val="002D73AD"/>
    <w:rsid w:val="002D7483"/>
    <w:rsid w:val="002D777F"/>
    <w:rsid w:val="002D7981"/>
    <w:rsid w:val="002D7AC7"/>
    <w:rsid w:val="002E0400"/>
    <w:rsid w:val="002E0863"/>
    <w:rsid w:val="002E0B6F"/>
    <w:rsid w:val="002E0CF1"/>
    <w:rsid w:val="002E1D1E"/>
    <w:rsid w:val="002E201F"/>
    <w:rsid w:val="002E25BA"/>
    <w:rsid w:val="002E27C4"/>
    <w:rsid w:val="002E2A56"/>
    <w:rsid w:val="002E2AC5"/>
    <w:rsid w:val="002E2C23"/>
    <w:rsid w:val="002E3520"/>
    <w:rsid w:val="002E3A83"/>
    <w:rsid w:val="002E3B42"/>
    <w:rsid w:val="002E443E"/>
    <w:rsid w:val="002E460E"/>
    <w:rsid w:val="002E4CFF"/>
    <w:rsid w:val="002E5D94"/>
    <w:rsid w:val="002E6137"/>
    <w:rsid w:val="002E631E"/>
    <w:rsid w:val="002E636B"/>
    <w:rsid w:val="002E6D4C"/>
    <w:rsid w:val="002E74A3"/>
    <w:rsid w:val="002E7592"/>
    <w:rsid w:val="002E7A39"/>
    <w:rsid w:val="002E7FDC"/>
    <w:rsid w:val="002F021C"/>
    <w:rsid w:val="002F09A6"/>
    <w:rsid w:val="002F0BFA"/>
    <w:rsid w:val="002F0C71"/>
    <w:rsid w:val="002F1040"/>
    <w:rsid w:val="002F18C1"/>
    <w:rsid w:val="002F1CD3"/>
    <w:rsid w:val="002F216A"/>
    <w:rsid w:val="002F2179"/>
    <w:rsid w:val="002F2DBD"/>
    <w:rsid w:val="002F366C"/>
    <w:rsid w:val="002F39F0"/>
    <w:rsid w:val="002F3DF7"/>
    <w:rsid w:val="002F3EF7"/>
    <w:rsid w:val="002F4124"/>
    <w:rsid w:val="002F4231"/>
    <w:rsid w:val="002F4463"/>
    <w:rsid w:val="002F448C"/>
    <w:rsid w:val="002F4491"/>
    <w:rsid w:val="002F5842"/>
    <w:rsid w:val="002F6613"/>
    <w:rsid w:val="002F6644"/>
    <w:rsid w:val="002F6AD7"/>
    <w:rsid w:val="002F6AF9"/>
    <w:rsid w:val="002F7534"/>
    <w:rsid w:val="002F75A9"/>
    <w:rsid w:val="002F77FC"/>
    <w:rsid w:val="002F78F9"/>
    <w:rsid w:val="0030001B"/>
    <w:rsid w:val="00300278"/>
    <w:rsid w:val="003002F6"/>
    <w:rsid w:val="003007D7"/>
    <w:rsid w:val="0030080D"/>
    <w:rsid w:val="00300814"/>
    <w:rsid w:val="00300EAA"/>
    <w:rsid w:val="00301010"/>
    <w:rsid w:val="003011F3"/>
    <w:rsid w:val="00301235"/>
    <w:rsid w:val="00301848"/>
    <w:rsid w:val="00301B0E"/>
    <w:rsid w:val="00301B62"/>
    <w:rsid w:val="00301EA3"/>
    <w:rsid w:val="00301F24"/>
    <w:rsid w:val="00302090"/>
    <w:rsid w:val="003022B2"/>
    <w:rsid w:val="00302809"/>
    <w:rsid w:val="0030297B"/>
    <w:rsid w:val="00302B8C"/>
    <w:rsid w:val="00302BE1"/>
    <w:rsid w:val="00302CD8"/>
    <w:rsid w:val="00302DF9"/>
    <w:rsid w:val="00302E10"/>
    <w:rsid w:val="00303167"/>
    <w:rsid w:val="003035CF"/>
    <w:rsid w:val="003036BD"/>
    <w:rsid w:val="00303735"/>
    <w:rsid w:val="00303D36"/>
    <w:rsid w:val="00303FA5"/>
    <w:rsid w:val="00303FE7"/>
    <w:rsid w:val="003044CE"/>
    <w:rsid w:val="00304A28"/>
    <w:rsid w:val="00304B08"/>
    <w:rsid w:val="00305543"/>
    <w:rsid w:val="00305B96"/>
    <w:rsid w:val="00306874"/>
    <w:rsid w:val="00306B1F"/>
    <w:rsid w:val="0030708D"/>
    <w:rsid w:val="00307323"/>
    <w:rsid w:val="003073B5"/>
    <w:rsid w:val="00307DF3"/>
    <w:rsid w:val="003101D2"/>
    <w:rsid w:val="003104F9"/>
    <w:rsid w:val="003107B2"/>
    <w:rsid w:val="00310C55"/>
    <w:rsid w:val="00311284"/>
    <w:rsid w:val="003115AF"/>
    <w:rsid w:val="00311B53"/>
    <w:rsid w:val="00312039"/>
    <w:rsid w:val="00312401"/>
    <w:rsid w:val="003127B9"/>
    <w:rsid w:val="00312BC9"/>
    <w:rsid w:val="003135A0"/>
    <w:rsid w:val="003137E7"/>
    <w:rsid w:val="0031391C"/>
    <w:rsid w:val="0031435F"/>
    <w:rsid w:val="003146EA"/>
    <w:rsid w:val="0031530D"/>
    <w:rsid w:val="00315AE2"/>
    <w:rsid w:val="00315BB5"/>
    <w:rsid w:val="00316287"/>
    <w:rsid w:val="003164CE"/>
    <w:rsid w:val="00316846"/>
    <w:rsid w:val="00316DBB"/>
    <w:rsid w:val="00316E5E"/>
    <w:rsid w:val="00317BB6"/>
    <w:rsid w:val="00317DC9"/>
    <w:rsid w:val="00317E44"/>
    <w:rsid w:val="00317ECE"/>
    <w:rsid w:val="00317FA7"/>
    <w:rsid w:val="00320F1E"/>
    <w:rsid w:val="003211C7"/>
    <w:rsid w:val="003211FB"/>
    <w:rsid w:val="003217A5"/>
    <w:rsid w:val="00321BE6"/>
    <w:rsid w:val="003226C5"/>
    <w:rsid w:val="00322707"/>
    <w:rsid w:val="00322806"/>
    <w:rsid w:val="00322B89"/>
    <w:rsid w:val="00323037"/>
    <w:rsid w:val="00323637"/>
    <w:rsid w:val="00324367"/>
    <w:rsid w:val="003243D8"/>
    <w:rsid w:val="00324540"/>
    <w:rsid w:val="00324A64"/>
    <w:rsid w:val="00324C63"/>
    <w:rsid w:val="00324CAE"/>
    <w:rsid w:val="00324ECC"/>
    <w:rsid w:val="003251D2"/>
    <w:rsid w:val="003258FC"/>
    <w:rsid w:val="00325C03"/>
    <w:rsid w:val="003260B4"/>
    <w:rsid w:val="0032690A"/>
    <w:rsid w:val="00326ADE"/>
    <w:rsid w:val="00326DD5"/>
    <w:rsid w:val="00326F3F"/>
    <w:rsid w:val="00327028"/>
    <w:rsid w:val="00327057"/>
    <w:rsid w:val="00327211"/>
    <w:rsid w:val="00327820"/>
    <w:rsid w:val="00327B28"/>
    <w:rsid w:val="00327F19"/>
    <w:rsid w:val="00330091"/>
    <w:rsid w:val="0033098F"/>
    <w:rsid w:val="00330A7B"/>
    <w:rsid w:val="003311F0"/>
    <w:rsid w:val="00331360"/>
    <w:rsid w:val="0033162D"/>
    <w:rsid w:val="003316AF"/>
    <w:rsid w:val="003319CA"/>
    <w:rsid w:val="0033231B"/>
    <w:rsid w:val="003324BA"/>
    <w:rsid w:val="00332956"/>
    <w:rsid w:val="00332A1A"/>
    <w:rsid w:val="00332C73"/>
    <w:rsid w:val="00332D95"/>
    <w:rsid w:val="0033300C"/>
    <w:rsid w:val="00333224"/>
    <w:rsid w:val="003342A9"/>
    <w:rsid w:val="003343DC"/>
    <w:rsid w:val="00334518"/>
    <w:rsid w:val="00334944"/>
    <w:rsid w:val="00334D7E"/>
    <w:rsid w:val="003357DF"/>
    <w:rsid w:val="0033647E"/>
    <w:rsid w:val="003365CE"/>
    <w:rsid w:val="003367D7"/>
    <w:rsid w:val="00336864"/>
    <w:rsid w:val="00336A0E"/>
    <w:rsid w:val="00336D65"/>
    <w:rsid w:val="00336FFC"/>
    <w:rsid w:val="00337219"/>
    <w:rsid w:val="003375EB"/>
    <w:rsid w:val="003376D4"/>
    <w:rsid w:val="00337736"/>
    <w:rsid w:val="00337790"/>
    <w:rsid w:val="003403FF"/>
    <w:rsid w:val="003406A5"/>
    <w:rsid w:val="003407D5"/>
    <w:rsid w:val="00341BB9"/>
    <w:rsid w:val="00341CF0"/>
    <w:rsid w:val="00341DE8"/>
    <w:rsid w:val="00342244"/>
    <w:rsid w:val="003422AD"/>
    <w:rsid w:val="00342A63"/>
    <w:rsid w:val="00342B36"/>
    <w:rsid w:val="00342FF7"/>
    <w:rsid w:val="0034327B"/>
    <w:rsid w:val="0034355E"/>
    <w:rsid w:val="0034384B"/>
    <w:rsid w:val="00343C97"/>
    <w:rsid w:val="0034415F"/>
    <w:rsid w:val="003444B9"/>
    <w:rsid w:val="003449FB"/>
    <w:rsid w:val="00344D5F"/>
    <w:rsid w:val="00345469"/>
    <w:rsid w:val="00345930"/>
    <w:rsid w:val="00345E53"/>
    <w:rsid w:val="0034607F"/>
    <w:rsid w:val="003467D0"/>
    <w:rsid w:val="00346814"/>
    <w:rsid w:val="00346C92"/>
    <w:rsid w:val="00346E25"/>
    <w:rsid w:val="003470FC"/>
    <w:rsid w:val="00347519"/>
    <w:rsid w:val="0034763C"/>
    <w:rsid w:val="0034791A"/>
    <w:rsid w:val="00350561"/>
    <w:rsid w:val="003507FA"/>
    <w:rsid w:val="0035080B"/>
    <w:rsid w:val="00350D7B"/>
    <w:rsid w:val="00350E36"/>
    <w:rsid w:val="00350EA0"/>
    <w:rsid w:val="00351013"/>
    <w:rsid w:val="00351096"/>
    <w:rsid w:val="0035169F"/>
    <w:rsid w:val="003516FD"/>
    <w:rsid w:val="00351C28"/>
    <w:rsid w:val="00351CEC"/>
    <w:rsid w:val="00351E4E"/>
    <w:rsid w:val="00352322"/>
    <w:rsid w:val="00353C2E"/>
    <w:rsid w:val="0035453E"/>
    <w:rsid w:val="00354835"/>
    <w:rsid w:val="00354B1E"/>
    <w:rsid w:val="00354D0B"/>
    <w:rsid w:val="0035516D"/>
    <w:rsid w:val="00355214"/>
    <w:rsid w:val="00355528"/>
    <w:rsid w:val="00356055"/>
    <w:rsid w:val="00356437"/>
    <w:rsid w:val="00356979"/>
    <w:rsid w:val="003569DF"/>
    <w:rsid w:val="00357B8D"/>
    <w:rsid w:val="00360014"/>
    <w:rsid w:val="003603F3"/>
    <w:rsid w:val="003604C5"/>
    <w:rsid w:val="00360CDE"/>
    <w:rsid w:val="00361BA8"/>
    <w:rsid w:val="00361BF9"/>
    <w:rsid w:val="00362102"/>
    <w:rsid w:val="00362368"/>
    <w:rsid w:val="0036256A"/>
    <w:rsid w:val="003625FB"/>
    <w:rsid w:val="00362976"/>
    <w:rsid w:val="0036311B"/>
    <w:rsid w:val="00363345"/>
    <w:rsid w:val="00363B7D"/>
    <w:rsid w:val="00363C70"/>
    <w:rsid w:val="00363FA7"/>
    <w:rsid w:val="0036409C"/>
    <w:rsid w:val="0036410A"/>
    <w:rsid w:val="003642B9"/>
    <w:rsid w:val="003643FD"/>
    <w:rsid w:val="0036445C"/>
    <w:rsid w:val="00364E5A"/>
    <w:rsid w:val="003653FF"/>
    <w:rsid w:val="0036574C"/>
    <w:rsid w:val="00366B0C"/>
    <w:rsid w:val="00366B2E"/>
    <w:rsid w:val="00366FC6"/>
    <w:rsid w:val="003678F3"/>
    <w:rsid w:val="00367936"/>
    <w:rsid w:val="00367BE5"/>
    <w:rsid w:val="00370CFF"/>
    <w:rsid w:val="00370F4A"/>
    <w:rsid w:val="003714D2"/>
    <w:rsid w:val="00371659"/>
    <w:rsid w:val="00371674"/>
    <w:rsid w:val="00371781"/>
    <w:rsid w:val="003729A9"/>
    <w:rsid w:val="003730BC"/>
    <w:rsid w:val="0037364D"/>
    <w:rsid w:val="00373C6A"/>
    <w:rsid w:val="00373DFC"/>
    <w:rsid w:val="00373EFE"/>
    <w:rsid w:val="00373F13"/>
    <w:rsid w:val="00374208"/>
    <w:rsid w:val="00374402"/>
    <w:rsid w:val="003748F6"/>
    <w:rsid w:val="00374C68"/>
    <w:rsid w:val="003756E1"/>
    <w:rsid w:val="003764D2"/>
    <w:rsid w:val="00376685"/>
    <w:rsid w:val="0037699F"/>
    <w:rsid w:val="00376BB6"/>
    <w:rsid w:val="00376C63"/>
    <w:rsid w:val="00376FAE"/>
    <w:rsid w:val="00377038"/>
    <w:rsid w:val="0037769F"/>
    <w:rsid w:val="00377808"/>
    <w:rsid w:val="003779C9"/>
    <w:rsid w:val="00377A5B"/>
    <w:rsid w:val="00380D55"/>
    <w:rsid w:val="00381758"/>
    <w:rsid w:val="003819E0"/>
    <w:rsid w:val="00381A6F"/>
    <w:rsid w:val="00381BE4"/>
    <w:rsid w:val="00381CC4"/>
    <w:rsid w:val="00381EE9"/>
    <w:rsid w:val="003826C3"/>
    <w:rsid w:val="00382B6A"/>
    <w:rsid w:val="00382BEC"/>
    <w:rsid w:val="00382E80"/>
    <w:rsid w:val="003836D2"/>
    <w:rsid w:val="00383773"/>
    <w:rsid w:val="003839AF"/>
    <w:rsid w:val="00383C18"/>
    <w:rsid w:val="00383DB1"/>
    <w:rsid w:val="003843FD"/>
    <w:rsid w:val="003849C6"/>
    <w:rsid w:val="00384BAC"/>
    <w:rsid w:val="00385610"/>
    <w:rsid w:val="0038591B"/>
    <w:rsid w:val="00385BA7"/>
    <w:rsid w:val="00385F21"/>
    <w:rsid w:val="00385F7A"/>
    <w:rsid w:val="0038666C"/>
    <w:rsid w:val="00386A29"/>
    <w:rsid w:val="003873D6"/>
    <w:rsid w:val="00387B51"/>
    <w:rsid w:val="00387D8D"/>
    <w:rsid w:val="00390007"/>
    <w:rsid w:val="00390B11"/>
    <w:rsid w:val="00390F9B"/>
    <w:rsid w:val="003912FF"/>
    <w:rsid w:val="003914D1"/>
    <w:rsid w:val="00391538"/>
    <w:rsid w:val="00391835"/>
    <w:rsid w:val="00391CF0"/>
    <w:rsid w:val="00391F09"/>
    <w:rsid w:val="003925EE"/>
    <w:rsid w:val="00392A0F"/>
    <w:rsid w:val="00392AB8"/>
    <w:rsid w:val="0039360A"/>
    <w:rsid w:val="003936E4"/>
    <w:rsid w:val="0039376F"/>
    <w:rsid w:val="00394AE0"/>
    <w:rsid w:val="003951A0"/>
    <w:rsid w:val="0039524F"/>
    <w:rsid w:val="00395468"/>
    <w:rsid w:val="003959E3"/>
    <w:rsid w:val="00396714"/>
    <w:rsid w:val="00396726"/>
    <w:rsid w:val="00396849"/>
    <w:rsid w:val="00396A68"/>
    <w:rsid w:val="00397526"/>
    <w:rsid w:val="003976B0"/>
    <w:rsid w:val="003976B3"/>
    <w:rsid w:val="003976C4"/>
    <w:rsid w:val="003A00D8"/>
    <w:rsid w:val="003A0B97"/>
    <w:rsid w:val="003A0F22"/>
    <w:rsid w:val="003A1127"/>
    <w:rsid w:val="003A1230"/>
    <w:rsid w:val="003A1416"/>
    <w:rsid w:val="003A1465"/>
    <w:rsid w:val="003A1573"/>
    <w:rsid w:val="003A1D0A"/>
    <w:rsid w:val="003A20E1"/>
    <w:rsid w:val="003A22EC"/>
    <w:rsid w:val="003A2910"/>
    <w:rsid w:val="003A2B43"/>
    <w:rsid w:val="003A2D3B"/>
    <w:rsid w:val="003A2DA5"/>
    <w:rsid w:val="003A2E75"/>
    <w:rsid w:val="003A3120"/>
    <w:rsid w:val="003A3130"/>
    <w:rsid w:val="003A329B"/>
    <w:rsid w:val="003A34AE"/>
    <w:rsid w:val="003A38E1"/>
    <w:rsid w:val="003A3A8B"/>
    <w:rsid w:val="003A3A92"/>
    <w:rsid w:val="003A3DA2"/>
    <w:rsid w:val="003A43B0"/>
    <w:rsid w:val="003A4846"/>
    <w:rsid w:val="003A4999"/>
    <w:rsid w:val="003A4A1D"/>
    <w:rsid w:val="003A4A6E"/>
    <w:rsid w:val="003A4F17"/>
    <w:rsid w:val="003A5101"/>
    <w:rsid w:val="003A5820"/>
    <w:rsid w:val="003A5A75"/>
    <w:rsid w:val="003A65A0"/>
    <w:rsid w:val="003A683B"/>
    <w:rsid w:val="003A6C14"/>
    <w:rsid w:val="003A6C3F"/>
    <w:rsid w:val="003A6E35"/>
    <w:rsid w:val="003A7353"/>
    <w:rsid w:val="003A7472"/>
    <w:rsid w:val="003A74B7"/>
    <w:rsid w:val="003A757F"/>
    <w:rsid w:val="003A78CF"/>
    <w:rsid w:val="003A79AB"/>
    <w:rsid w:val="003A7B4D"/>
    <w:rsid w:val="003B0227"/>
    <w:rsid w:val="003B0244"/>
    <w:rsid w:val="003B04C8"/>
    <w:rsid w:val="003B0547"/>
    <w:rsid w:val="003B20F6"/>
    <w:rsid w:val="003B2119"/>
    <w:rsid w:val="003B215B"/>
    <w:rsid w:val="003B23CD"/>
    <w:rsid w:val="003B27E5"/>
    <w:rsid w:val="003B39D3"/>
    <w:rsid w:val="003B3B12"/>
    <w:rsid w:val="003B4195"/>
    <w:rsid w:val="003B460E"/>
    <w:rsid w:val="003B4AFA"/>
    <w:rsid w:val="003B4B2C"/>
    <w:rsid w:val="003B4EC2"/>
    <w:rsid w:val="003B6224"/>
    <w:rsid w:val="003B665D"/>
    <w:rsid w:val="003B6850"/>
    <w:rsid w:val="003B6DBA"/>
    <w:rsid w:val="003B76DB"/>
    <w:rsid w:val="003B7832"/>
    <w:rsid w:val="003B7AE7"/>
    <w:rsid w:val="003B7DEC"/>
    <w:rsid w:val="003C0348"/>
    <w:rsid w:val="003C0A4A"/>
    <w:rsid w:val="003C0BED"/>
    <w:rsid w:val="003C0FE1"/>
    <w:rsid w:val="003C2C03"/>
    <w:rsid w:val="003C2D3D"/>
    <w:rsid w:val="003C2E68"/>
    <w:rsid w:val="003C2ED1"/>
    <w:rsid w:val="003C3734"/>
    <w:rsid w:val="003C3791"/>
    <w:rsid w:val="003C384E"/>
    <w:rsid w:val="003C3B84"/>
    <w:rsid w:val="003C3D60"/>
    <w:rsid w:val="003C4CB9"/>
    <w:rsid w:val="003C53FE"/>
    <w:rsid w:val="003C550F"/>
    <w:rsid w:val="003C5FB9"/>
    <w:rsid w:val="003C6215"/>
    <w:rsid w:val="003C6F33"/>
    <w:rsid w:val="003C7508"/>
    <w:rsid w:val="003C7515"/>
    <w:rsid w:val="003C7877"/>
    <w:rsid w:val="003C7FE6"/>
    <w:rsid w:val="003D0C5B"/>
    <w:rsid w:val="003D0F63"/>
    <w:rsid w:val="003D1491"/>
    <w:rsid w:val="003D158D"/>
    <w:rsid w:val="003D15C5"/>
    <w:rsid w:val="003D166C"/>
    <w:rsid w:val="003D17EB"/>
    <w:rsid w:val="003D19F9"/>
    <w:rsid w:val="003D1E21"/>
    <w:rsid w:val="003D2CD8"/>
    <w:rsid w:val="003D2E37"/>
    <w:rsid w:val="003D350F"/>
    <w:rsid w:val="003D3618"/>
    <w:rsid w:val="003D3CEF"/>
    <w:rsid w:val="003D40D6"/>
    <w:rsid w:val="003D422A"/>
    <w:rsid w:val="003D4594"/>
    <w:rsid w:val="003D49A5"/>
    <w:rsid w:val="003D4A94"/>
    <w:rsid w:val="003D4CD7"/>
    <w:rsid w:val="003D4DBA"/>
    <w:rsid w:val="003D4FA2"/>
    <w:rsid w:val="003D5153"/>
    <w:rsid w:val="003D5D4E"/>
    <w:rsid w:val="003D6B87"/>
    <w:rsid w:val="003D6C46"/>
    <w:rsid w:val="003D71D7"/>
    <w:rsid w:val="003D7C2F"/>
    <w:rsid w:val="003D7E7C"/>
    <w:rsid w:val="003E1225"/>
    <w:rsid w:val="003E1905"/>
    <w:rsid w:val="003E1A2E"/>
    <w:rsid w:val="003E1AE3"/>
    <w:rsid w:val="003E1F09"/>
    <w:rsid w:val="003E23CC"/>
    <w:rsid w:val="003E23E5"/>
    <w:rsid w:val="003E2475"/>
    <w:rsid w:val="003E2557"/>
    <w:rsid w:val="003E28C6"/>
    <w:rsid w:val="003E2DCB"/>
    <w:rsid w:val="003E3287"/>
    <w:rsid w:val="003E3C10"/>
    <w:rsid w:val="003E3F3D"/>
    <w:rsid w:val="003E4709"/>
    <w:rsid w:val="003E4937"/>
    <w:rsid w:val="003E55BA"/>
    <w:rsid w:val="003E55CC"/>
    <w:rsid w:val="003E56BF"/>
    <w:rsid w:val="003E5C91"/>
    <w:rsid w:val="003E60B2"/>
    <w:rsid w:val="003E62F9"/>
    <w:rsid w:val="003E63AD"/>
    <w:rsid w:val="003E67F0"/>
    <w:rsid w:val="003E6AB2"/>
    <w:rsid w:val="003E6B82"/>
    <w:rsid w:val="003E73DC"/>
    <w:rsid w:val="003E7784"/>
    <w:rsid w:val="003E7BF4"/>
    <w:rsid w:val="003E7CC6"/>
    <w:rsid w:val="003F14E4"/>
    <w:rsid w:val="003F14F7"/>
    <w:rsid w:val="003F1535"/>
    <w:rsid w:val="003F230F"/>
    <w:rsid w:val="003F23DB"/>
    <w:rsid w:val="003F2666"/>
    <w:rsid w:val="003F2A6F"/>
    <w:rsid w:val="003F3728"/>
    <w:rsid w:val="003F408B"/>
    <w:rsid w:val="003F4332"/>
    <w:rsid w:val="003F43EC"/>
    <w:rsid w:val="003F4485"/>
    <w:rsid w:val="003F450F"/>
    <w:rsid w:val="003F57C0"/>
    <w:rsid w:val="003F584F"/>
    <w:rsid w:val="003F58F9"/>
    <w:rsid w:val="003F5B13"/>
    <w:rsid w:val="003F5F32"/>
    <w:rsid w:val="003F6A75"/>
    <w:rsid w:val="003F6CCB"/>
    <w:rsid w:val="003F7B80"/>
    <w:rsid w:val="00401467"/>
    <w:rsid w:val="00401B04"/>
    <w:rsid w:val="00401C3E"/>
    <w:rsid w:val="0040220F"/>
    <w:rsid w:val="00402850"/>
    <w:rsid w:val="004028A9"/>
    <w:rsid w:val="004031A1"/>
    <w:rsid w:val="004039F9"/>
    <w:rsid w:val="00403A83"/>
    <w:rsid w:val="00403A8C"/>
    <w:rsid w:val="00403F81"/>
    <w:rsid w:val="00404392"/>
    <w:rsid w:val="00404AE8"/>
    <w:rsid w:val="00404AF4"/>
    <w:rsid w:val="00404C7A"/>
    <w:rsid w:val="0040559D"/>
    <w:rsid w:val="004058F2"/>
    <w:rsid w:val="00405978"/>
    <w:rsid w:val="004062A2"/>
    <w:rsid w:val="004070F6"/>
    <w:rsid w:val="00407578"/>
    <w:rsid w:val="00407F7B"/>
    <w:rsid w:val="00410435"/>
    <w:rsid w:val="004104DE"/>
    <w:rsid w:val="004105B8"/>
    <w:rsid w:val="00410800"/>
    <w:rsid w:val="00410928"/>
    <w:rsid w:val="00410A77"/>
    <w:rsid w:val="00410BB0"/>
    <w:rsid w:val="004117CF"/>
    <w:rsid w:val="00411976"/>
    <w:rsid w:val="004119ED"/>
    <w:rsid w:val="00411C33"/>
    <w:rsid w:val="00412035"/>
    <w:rsid w:val="00412279"/>
    <w:rsid w:val="00412770"/>
    <w:rsid w:val="00412FA1"/>
    <w:rsid w:val="00413050"/>
    <w:rsid w:val="004132B7"/>
    <w:rsid w:val="00413422"/>
    <w:rsid w:val="00413616"/>
    <w:rsid w:val="00413888"/>
    <w:rsid w:val="00413AF5"/>
    <w:rsid w:val="00413B6F"/>
    <w:rsid w:val="004140BD"/>
    <w:rsid w:val="004145F9"/>
    <w:rsid w:val="00414C57"/>
    <w:rsid w:val="0041518D"/>
    <w:rsid w:val="00415438"/>
    <w:rsid w:val="00415CBB"/>
    <w:rsid w:val="00415D0A"/>
    <w:rsid w:val="00416E02"/>
    <w:rsid w:val="0041765D"/>
    <w:rsid w:val="0041775D"/>
    <w:rsid w:val="00417B43"/>
    <w:rsid w:val="00417B7D"/>
    <w:rsid w:val="00417FE1"/>
    <w:rsid w:val="00417FE5"/>
    <w:rsid w:val="004203F3"/>
    <w:rsid w:val="00420553"/>
    <w:rsid w:val="004211B0"/>
    <w:rsid w:val="004218F3"/>
    <w:rsid w:val="00421F5F"/>
    <w:rsid w:val="00422362"/>
    <w:rsid w:val="004224FE"/>
    <w:rsid w:val="0042271F"/>
    <w:rsid w:val="0042299B"/>
    <w:rsid w:val="00422A72"/>
    <w:rsid w:val="00422AA5"/>
    <w:rsid w:val="00422D4C"/>
    <w:rsid w:val="004239A5"/>
    <w:rsid w:val="0042422E"/>
    <w:rsid w:val="0042430B"/>
    <w:rsid w:val="004246F3"/>
    <w:rsid w:val="00424DCF"/>
    <w:rsid w:val="00424EF0"/>
    <w:rsid w:val="00424F63"/>
    <w:rsid w:val="004252E3"/>
    <w:rsid w:val="00425614"/>
    <w:rsid w:val="00425CEF"/>
    <w:rsid w:val="0042618A"/>
    <w:rsid w:val="00426338"/>
    <w:rsid w:val="00426572"/>
    <w:rsid w:val="00426635"/>
    <w:rsid w:val="004269D8"/>
    <w:rsid w:val="00427280"/>
    <w:rsid w:val="00427451"/>
    <w:rsid w:val="0042755A"/>
    <w:rsid w:val="004275D8"/>
    <w:rsid w:val="00427810"/>
    <w:rsid w:val="00427BA4"/>
    <w:rsid w:val="00427BC6"/>
    <w:rsid w:val="00430072"/>
    <w:rsid w:val="00430140"/>
    <w:rsid w:val="00430893"/>
    <w:rsid w:val="00430BCC"/>
    <w:rsid w:val="004311D5"/>
    <w:rsid w:val="004311F3"/>
    <w:rsid w:val="004314B6"/>
    <w:rsid w:val="00431853"/>
    <w:rsid w:val="00431B00"/>
    <w:rsid w:val="004320F2"/>
    <w:rsid w:val="0043211B"/>
    <w:rsid w:val="004332C1"/>
    <w:rsid w:val="0043341F"/>
    <w:rsid w:val="004337F9"/>
    <w:rsid w:val="00433A74"/>
    <w:rsid w:val="004343AE"/>
    <w:rsid w:val="00434603"/>
    <w:rsid w:val="004346BE"/>
    <w:rsid w:val="004349F8"/>
    <w:rsid w:val="00435536"/>
    <w:rsid w:val="004361AD"/>
    <w:rsid w:val="00436752"/>
    <w:rsid w:val="004368E9"/>
    <w:rsid w:val="00436FAA"/>
    <w:rsid w:val="00437374"/>
    <w:rsid w:val="0043789D"/>
    <w:rsid w:val="00437C7D"/>
    <w:rsid w:val="00440519"/>
    <w:rsid w:val="0044061C"/>
    <w:rsid w:val="00440EA3"/>
    <w:rsid w:val="004416D6"/>
    <w:rsid w:val="00441E09"/>
    <w:rsid w:val="0044285C"/>
    <w:rsid w:val="004428A3"/>
    <w:rsid w:val="00442B4D"/>
    <w:rsid w:val="00442D77"/>
    <w:rsid w:val="00443022"/>
    <w:rsid w:val="00443191"/>
    <w:rsid w:val="00443419"/>
    <w:rsid w:val="004435E2"/>
    <w:rsid w:val="0044366E"/>
    <w:rsid w:val="004437FD"/>
    <w:rsid w:val="00443B13"/>
    <w:rsid w:val="004440E2"/>
    <w:rsid w:val="004445B3"/>
    <w:rsid w:val="00445448"/>
    <w:rsid w:val="00445B21"/>
    <w:rsid w:val="00445EF2"/>
    <w:rsid w:val="00446308"/>
    <w:rsid w:val="0044632C"/>
    <w:rsid w:val="004464DE"/>
    <w:rsid w:val="004466E5"/>
    <w:rsid w:val="00446D66"/>
    <w:rsid w:val="004470D2"/>
    <w:rsid w:val="00447750"/>
    <w:rsid w:val="00447C09"/>
    <w:rsid w:val="00447C3A"/>
    <w:rsid w:val="00447E36"/>
    <w:rsid w:val="0045018B"/>
    <w:rsid w:val="0045056F"/>
    <w:rsid w:val="00450C82"/>
    <w:rsid w:val="00450CC2"/>
    <w:rsid w:val="00450FC2"/>
    <w:rsid w:val="00451586"/>
    <w:rsid w:val="00451F3F"/>
    <w:rsid w:val="00452222"/>
    <w:rsid w:val="00452752"/>
    <w:rsid w:val="00452E91"/>
    <w:rsid w:val="00452F14"/>
    <w:rsid w:val="004546AE"/>
    <w:rsid w:val="00454865"/>
    <w:rsid w:val="00455268"/>
    <w:rsid w:val="0045541A"/>
    <w:rsid w:val="00455B42"/>
    <w:rsid w:val="00457AD1"/>
    <w:rsid w:val="00457C31"/>
    <w:rsid w:val="0046021E"/>
    <w:rsid w:val="0046052D"/>
    <w:rsid w:val="0046068F"/>
    <w:rsid w:val="0046088E"/>
    <w:rsid w:val="00461115"/>
    <w:rsid w:val="004611F5"/>
    <w:rsid w:val="00461255"/>
    <w:rsid w:val="00461435"/>
    <w:rsid w:val="004614E0"/>
    <w:rsid w:val="0046152B"/>
    <w:rsid w:val="004618C4"/>
    <w:rsid w:val="00461AA1"/>
    <w:rsid w:val="00461D09"/>
    <w:rsid w:val="00461D85"/>
    <w:rsid w:val="00461FA3"/>
    <w:rsid w:val="004621F2"/>
    <w:rsid w:val="00463410"/>
    <w:rsid w:val="00463ADC"/>
    <w:rsid w:val="00463C65"/>
    <w:rsid w:val="00463D31"/>
    <w:rsid w:val="004640E3"/>
    <w:rsid w:val="004644EF"/>
    <w:rsid w:val="00465937"/>
    <w:rsid w:val="00465BFD"/>
    <w:rsid w:val="00466016"/>
    <w:rsid w:val="004666BE"/>
    <w:rsid w:val="00466798"/>
    <w:rsid w:val="00466CBA"/>
    <w:rsid w:val="00466CE2"/>
    <w:rsid w:val="004671DE"/>
    <w:rsid w:val="004677A4"/>
    <w:rsid w:val="00467A79"/>
    <w:rsid w:val="00467A84"/>
    <w:rsid w:val="00467B23"/>
    <w:rsid w:val="00467DAF"/>
    <w:rsid w:val="00467E76"/>
    <w:rsid w:val="00470313"/>
    <w:rsid w:val="004705C0"/>
    <w:rsid w:val="00470B10"/>
    <w:rsid w:val="004712A7"/>
    <w:rsid w:val="004713F7"/>
    <w:rsid w:val="0047142A"/>
    <w:rsid w:val="004715D0"/>
    <w:rsid w:val="00471CD6"/>
    <w:rsid w:val="00472ABC"/>
    <w:rsid w:val="00473206"/>
    <w:rsid w:val="00473795"/>
    <w:rsid w:val="00473CBB"/>
    <w:rsid w:val="00473F49"/>
    <w:rsid w:val="0047409E"/>
    <w:rsid w:val="00474143"/>
    <w:rsid w:val="004742B6"/>
    <w:rsid w:val="00474360"/>
    <w:rsid w:val="004745CE"/>
    <w:rsid w:val="004746DB"/>
    <w:rsid w:val="004749E9"/>
    <w:rsid w:val="00474A02"/>
    <w:rsid w:val="004758D1"/>
    <w:rsid w:val="004765CD"/>
    <w:rsid w:val="00476618"/>
    <w:rsid w:val="004768CE"/>
    <w:rsid w:val="00476A73"/>
    <w:rsid w:val="00477328"/>
    <w:rsid w:val="0047782A"/>
    <w:rsid w:val="0047783E"/>
    <w:rsid w:val="0047791C"/>
    <w:rsid w:val="00480473"/>
    <w:rsid w:val="00480767"/>
    <w:rsid w:val="00480BB4"/>
    <w:rsid w:val="00480EA6"/>
    <w:rsid w:val="00480ED1"/>
    <w:rsid w:val="004814EC"/>
    <w:rsid w:val="00481565"/>
    <w:rsid w:val="00481FA1"/>
    <w:rsid w:val="00482728"/>
    <w:rsid w:val="0048274C"/>
    <w:rsid w:val="00482997"/>
    <w:rsid w:val="00482E6A"/>
    <w:rsid w:val="004833CC"/>
    <w:rsid w:val="00483962"/>
    <w:rsid w:val="00483B6B"/>
    <w:rsid w:val="00483BCE"/>
    <w:rsid w:val="004846A3"/>
    <w:rsid w:val="00484A7E"/>
    <w:rsid w:val="00484FFF"/>
    <w:rsid w:val="00485874"/>
    <w:rsid w:val="00485A9D"/>
    <w:rsid w:val="004860BD"/>
    <w:rsid w:val="00486281"/>
    <w:rsid w:val="004876B0"/>
    <w:rsid w:val="004876E4"/>
    <w:rsid w:val="00487F98"/>
    <w:rsid w:val="004905D6"/>
    <w:rsid w:val="00490BAF"/>
    <w:rsid w:val="00491101"/>
    <w:rsid w:val="00491337"/>
    <w:rsid w:val="0049173F"/>
    <w:rsid w:val="0049252E"/>
    <w:rsid w:val="00493F20"/>
    <w:rsid w:val="0049410D"/>
    <w:rsid w:val="00494F8A"/>
    <w:rsid w:val="004953CF"/>
    <w:rsid w:val="00495423"/>
    <w:rsid w:val="00495A17"/>
    <w:rsid w:val="00495AB8"/>
    <w:rsid w:val="00496A51"/>
    <w:rsid w:val="00496B66"/>
    <w:rsid w:val="00496DE2"/>
    <w:rsid w:val="00496FEF"/>
    <w:rsid w:val="004972F1"/>
    <w:rsid w:val="00497C77"/>
    <w:rsid w:val="00497E5C"/>
    <w:rsid w:val="004A05AF"/>
    <w:rsid w:val="004A0BFA"/>
    <w:rsid w:val="004A0C12"/>
    <w:rsid w:val="004A0C61"/>
    <w:rsid w:val="004A1671"/>
    <w:rsid w:val="004A1BA2"/>
    <w:rsid w:val="004A2E00"/>
    <w:rsid w:val="004A31C6"/>
    <w:rsid w:val="004A33BA"/>
    <w:rsid w:val="004A3AD6"/>
    <w:rsid w:val="004A3C64"/>
    <w:rsid w:val="004A3FC1"/>
    <w:rsid w:val="004A40EA"/>
    <w:rsid w:val="004A46E3"/>
    <w:rsid w:val="004A4B53"/>
    <w:rsid w:val="004A4C8F"/>
    <w:rsid w:val="004A5256"/>
    <w:rsid w:val="004A5ECD"/>
    <w:rsid w:val="004A634C"/>
    <w:rsid w:val="004A6718"/>
    <w:rsid w:val="004A6C13"/>
    <w:rsid w:val="004A7A43"/>
    <w:rsid w:val="004A7EB0"/>
    <w:rsid w:val="004B08C2"/>
    <w:rsid w:val="004B0AEA"/>
    <w:rsid w:val="004B0B5F"/>
    <w:rsid w:val="004B22F3"/>
    <w:rsid w:val="004B24EE"/>
    <w:rsid w:val="004B2E7D"/>
    <w:rsid w:val="004B32E9"/>
    <w:rsid w:val="004B3EB8"/>
    <w:rsid w:val="004B479C"/>
    <w:rsid w:val="004B4AF5"/>
    <w:rsid w:val="004B4F68"/>
    <w:rsid w:val="004B532B"/>
    <w:rsid w:val="004B5B18"/>
    <w:rsid w:val="004B5C7F"/>
    <w:rsid w:val="004B5E11"/>
    <w:rsid w:val="004B60FA"/>
    <w:rsid w:val="004B6367"/>
    <w:rsid w:val="004B66A3"/>
    <w:rsid w:val="004B72D1"/>
    <w:rsid w:val="004B7C03"/>
    <w:rsid w:val="004B7DFF"/>
    <w:rsid w:val="004C00D3"/>
    <w:rsid w:val="004C00E8"/>
    <w:rsid w:val="004C10DF"/>
    <w:rsid w:val="004C12FB"/>
    <w:rsid w:val="004C147E"/>
    <w:rsid w:val="004C1619"/>
    <w:rsid w:val="004C1853"/>
    <w:rsid w:val="004C190A"/>
    <w:rsid w:val="004C1F36"/>
    <w:rsid w:val="004C2C82"/>
    <w:rsid w:val="004C2ED5"/>
    <w:rsid w:val="004C2FFD"/>
    <w:rsid w:val="004C3402"/>
    <w:rsid w:val="004C3DA3"/>
    <w:rsid w:val="004C42B0"/>
    <w:rsid w:val="004C438F"/>
    <w:rsid w:val="004C4465"/>
    <w:rsid w:val="004C4689"/>
    <w:rsid w:val="004C4991"/>
    <w:rsid w:val="004C4B71"/>
    <w:rsid w:val="004C4E58"/>
    <w:rsid w:val="004C4EB7"/>
    <w:rsid w:val="004C4F73"/>
    <w:rsid w:val="004C507F"/>
    <w:rsid w:val="004C5292"/>
    <w:rsid w:val="004C5318"/>
    <w:rsid w:val="004C54A2"/>
    <w:rsid w:val="004C5798"/>
    <w:rsid w:val="004C5C08"/>
    <w:rsid w:val="004C5C10"/>
    <w:rsid w:val="004C5DAA"/>
    <w:rsid w:val="004C5FF6"/>
    <w:rsid w:val="004C60B9"/>
    <w:rsid w:val="004C63F0"/>
    <w:rsid w:val="004C6644"/>
    <w:rsid w:val="004C6FAD"/>
    <w:rsid w:val="004C729B"/>
    <w:rsid w:val="004C7C86"/>
    <w:rsid w:val="004C7D6C"/>
    <w:rsid w:val="004D06EF"/>
    <w:rsid w:val="004D071F"/>
    <w:rsid w:val="004D0729"/>
    <w:rsid w:val="004D08C6"/>
    <w:rsid w:val="004D0B7C"/>
    <w:rsid w:val="004D0DEB"/>
    <w:rsid w:val="004D1461"/>
    <w:rsid w:val="004D1746"/>
    <w:rsid w:val="004D1AFF"/>
    <w:rsid w:val="004D2178"/>
    <w:rsid w:val="004D2578"/>
    <w:rsid w:val="004D28C2"/>
    <w:rsid w:val="004D2962"/>
    <w:rsid w:val="004D313D"/>
    <w:rsid w:val="004D3862"/>
    <w:rsid w:val="004D3FC9"/>
    <w:rsid w:val="004D412F"/>
    <w:rsid w:val="004D4484"/>
    <w:rsid w:val="004D472E"/>
    <w:rsid w:val="004D4D71"/>
    <w:rsid w:val="004D51F7"/>
    <w:rsid w:val="004D5655"/>
    <w:rsid w:val="004D5A74"/>
    <w:rsid w:val="004D5A9C"/>
    <w:rsid w:val="004D5D77"/>
    <w:rsid w:val="004D5F35"/>
    <w:rsid w:val="004D600A"/>
    <w:rsid w:val="004D6BD5"/>
    <w:rsid w:val="004D71EC"/>
    <w:rsid w:val="004D7CBD"/>
    <w:rsid w:val="004E014F"/>
    <w:rsid w:val="004E060C"/>
    <w:rsid w:val="004E0FBF"/>
    <w:rsid w:val="004E163B"/>
    <w:rsid w:val="004E1680"/>
    <w:rsid w:val="004E16CE"/>
    <w:rsid w:val="004E16F1"/>
    <w:rsid w:val="004E2302"/>
    <w:rsid w:val="004E2D2E"/>
    <w:rsid w:val="004E3285"/>
    <w:rsid w:val="004E3363"/>
    <w:rsid w:val="004E34B6"/>
    <w:rsid w:val="004E3584"/>
    <w:rsid w:val="004E3932"/>
    <w:rsid w:val="004E3D7F"/>
    <w:rsid w:val="004E3E91"/>
    <w:rsid w:val="004E40EB"/>
    <w:rsid w:val="004E44D4"/>
    <w:rsid w:val="004E487E"/>
    <w:rsid w:val="004E51B4"/>
    <w:rsid w:val="004E5318"/>
    <w:rsid w:val="004E531E"/>
    <w:rsid w:val="004E5886"/>
    <w:rsid w:val="004E61F9"/>
    <w:rsid w:val="004E670B"/>
    <w:rsid w:val="004E6A43"/>
    <w:rsid w:val="004E7297"/>
    <w:rsid w:val="004E787B"/>
    <w:rsid w:val="004F041C"/>
    <w:rsid w:val="004F0A88"/>
    <w:rsid w:val="004F0D7B"/>
    <w:rsid w:val="004F14AB"/>
    <w:rsid w:val="004F1568"/>
    <w:rsid w:val="004F1603"/>
    <w:rsid w:val="004F1B05"/>
    <w:rsid w:val="004F29BB"/>
    <w:rsid w:val="004F2A4E"/>
    <w:rsid w:val="004F326B"/>
    <w:rsid w:val="004F34CB"/>
    <w:rsid w:val="004F39F9"/>
    <w:rsid w:val="004F3CEA"/>
    <w:rsid w:val="004F3D0F"/>
    <w:rsid w:val="004F4318"/>
    <w:rsid w:val="004F4960"/>
    <w:rsid w:val="004F4C28"/>
    <w:rsid w:val="004F4C64"/>
    <w:rsid w:val="004F4C8D"/>
    <w:rsid w:val="004F4FE1"/>
    <w:rsid w:val="004F5227"/>
    <w:rsid w:val="004F5B08"/>
    <w:rsid w:val="004F6144"/>
    <w:rsid w:val="004F6429"/>
    <w:rsid w:val="004F6672"/>
    <w:rsid w:val="004F6B10"/>
    <w:rsid w:val="004F6F79"/>
    <w:rsid w:val="004F6FE3"/>
    <w:rsid w:val="004F7009"/>
    <w:rsid w:val="004F7A5D"/>
    <w:rsid w:val="004F7CFE"/>
    <w:rsid w:val="004F7EFF"/>
    <w:rsid w:val="005000E6"/>
    <w:rsid w:val="00500428"/>
    <w:rsid w:val="00500F6A"/>
    <w:rsid w:val="00501070"/>
    <w:rsid w:val="005012EF"/>
    <w:rsid w:val="0050176E"/>
    <w:rsid w:val="00501B82"/>
    <w:rsid w:val="00502886"/>
    <w:rsid w:val="00502DF6"/>
    <w:rsid w:val="00502F4B"/>
    <w:rsid w:val="00502F8A"/>
    <w:rsid w:val="005034CC"/>
    <w:rsid w:val="00503795"/>
    <w:rsid w:val="005037B8"/>
    <w:rsid w:val="00503ACE"/>
    <w:rsid w:val="00503E49"/>
    <w:rsid w:val="00505573"/>
    <w:rsid w:val="00505973"/>
    <w:rsid w:val="00505C6D"/>
    <w:rsid w:val="0050610C"/>
    <w:rsid w:val="00506801"/>
    <w:rsid w:val="00506BD3"/>
    <w:rsid w:val="00506C51"/>
    <w:rsid w:val="005072DE"/>
    <w:rsid w:val="005074EE"/>
    <w:rsid w:val="00507B01"/>
    <w:rsid w:val="00507D1C"/>
    <w:rsid w:val="00510357"/>
    <w:rsid w:val="00510873"/>
    <w:rsid w:val="0051099F"/>
    <w:rsid w:val="00510A8B"/>
    <w:rsid w:val="0051116B"/>
    <w:rsid w:val="00511271"/>
    <w:rsid w:val="005114B6"/>
    <w:rsid w:val="00511751"/>
    <w:rsid w:val="00511ABB"/>
    <w:rsid w:val="00511E2F"/>
    <w:rsid w:val="005120AC"/>
    <w:rsid w:val="00512846"/>
    <w:rsid w:val="00512C34"/>
    <w:rsid w:val="00512EA8"/>
    <w:rsid w:val="00512F14"/>
    <w:rsid w:val="0051306D"/>
    <w:rsid w:val="0051334F"/>
    <w:rsid w:val="00513383"/>
    <w:rsid w:val="00513787"/>
    <w:rsid w:val="00513C26"/>
    <w:rsid w:val="00513D64"/>
    <w:rsid w:val="00514441"/>
    <w:rsid w:val="0051463B"/>
    <w:rsid w:val="005148E6"/>
    <w:rsid w:val="005152E8"/>
    <w:rsid w:val="0051587E"/>
    <w:rsid w:val="005159ED"/>
    <w:rsid w:val="00515AC6"/>
    <w:rsid w:val="00516781"/>
    <w:rsid w:val="005167C3"/>
    <w:rsid w:val="00516FAB"/>
    <w:rsid w:val="005172C0"/>
    <w:rsid w:val="00517FAD"/>
    <w:rsid w:val="00520797"/>
    <w:rsid w:val="005225EF"/>
    <w:rsid w:val="00522DB1"/>
    <w:rsid w:val="00522DFE"/>
    <w:rsid w:val="00522FCB"/>
    <w:rsid w:val="00523435"/>
    <w:rsid w:val="00523440"/>
    <w:rsid w:val="0052348A"/>
    <w:rsid w:val="00523880"/>
    <w:rsid w:val="005239BD"/>
    <w:rsid w:val="00523C80"/>
    <w:rsid w:val="00523CA3"/>
    <w:rsid w:val="00523CBE"/>
    <w:rsid w:val="00523D60"/>
    <w:rsid w:val="00523E26"/>
    <w:rsid w:val="005243F5"/>
    <w:rsid w:val="0052503C"/>
    <w:rsid w:val="005251C0"/>
    <w:rsid w:val="0052530D"/>
    <w:rsid w:val="00525608"/>
    <w:rsid w:val="00526468"/>
    <w:rsid w:val="005265D6"/>
    <w:rsid w:val="00526C46"/>
    <w:rsid w:val="0052701C"/>
    <w:rsid w:val="005270D6"/>
    <w:rsid w:val="00527312"/>
    <w:rsid w:val="0053176C"/>
    <w:rsid w:val="0053177D"/>
    <w:rsid w:val="005317CF"/>
    <w:rsid w:val="00531811"/>
    <w:rsid w:val="005319A7"/>
    <w:rsid w:val="0053214B"/>
    <w:rsid w:val="0053215A"/>
    <w:rsid w:val="00532751"/>
    <w:rsid w:val="005328D1"/>
    <w:rsid w:val="00532A16"/>
    <w:rsid w:val="00533AE4"/>
    <w:rsid w:val="00533B4F"/>
    <w:rsid w:val="00533CC6"/>
    <w:rsid w:val="00533EA0"/>
    <w:rsid w:val="00534448"/>
    <w:rsid w:val="00534829"/>
    <w:rsid w:val="005348EB"/>
    <w:rsid w:val="00534E89"/>
    <w:rsid w:val="00535654"/>
    <w:rsid w:val="00535747"/>
    <w:rsid w:val="00535AAF"/>
    <w:rsid w:val="00535C0C"/>
    <w:rsid w:val="00536AEC"/>
    <w:rsid w:val="0053716B"/>
    <w:rsid w:val="00537662"/>
    <w:rsid w:val="0053769E"/>
    <w:rsid w:val="00537C0F"/>
    <w:rsid w:val="00540282"/>
    <w:rsid w:val="00540389"/>
    <w:rsid w:val="005405E8"/>
    <w:rsid w:val="005406AB"/>
    <w:rsid w:val="00540C71"/>
    <w:rsid w:val="0054170C"/>
    <w:rsid w:val="005417D4"/>
    <w:rsid w:val="00542791"/>
    <w:rsid w:val="0054293E"/>
    <w:rsid w:val="005430F2"/>
    <w:rsid w:val="00543115"/>
    <w:rsid w:val="005435C6"/>
    <w:rsid w:val="005436A8"/>
    <w:rsid w:val="005436C9"/>
    <w:rsid w:val="00543C80"/>
    <w:rsid w:val="00544130"/>
    <w:rsid w:val="0054470E"/>
    <w:rsid w:val="00544A21"/>
    <w:rsid w:val="00544DC5"/>
    <w:rsid w:val="00545088"/>
    <w:rsid w:val="005450B3"/>
    <w:rsid w:val="00545AC7"/>
    <w:rsid w:val="0054601F"/>
    <w:rsid w:val="00546553"/>
    <w:rsid w:val="0054690D"/>
    <w:rsid w:val="005473BF"/>
    <w:rsid w:val="005473EE"/>
    <w:rsid w:val="0054760F"/>
    <w:rsid w:val="0054766D"/>
    <w:rsid w:val="00547975"/>
    <w:rsid w:val="00547BE8"/>
    <w:rsid w:val="00550690"/>
    <w:rsid w:val="00550A60"/>
    <w:rsid w:val="00550BB0"/>
    <w:rsid w:val="0055103E"/>
    <w:rsid w:val="00551549"/>
    <w:rsid w:val="00551577"/>
    <w:rsid w:val="005526DD"/>
    <w:rsid w:val="00552AB9"/>
    <w:rsid w:val="005531BE"/>
    <w:rsid w:val="00553278"/>
    <w:rsid w:val="005532BD"/>
    <w:rsid w:val="0055418B"/>
    <w:rsid w:val="005542E5"/>
    <w:rsid w:val="005543E9"/>
    <w:rsid w:val="005543F4"/>
    <w:rsid w:val="00554D27"/>
    <w:rsid w:val="0055520A"/>
    <w:rsid w:val="00555814"/>
    <w:rsid w:val="0055589E"/>
    <w:rsid w:val="00555D7E"/>
    <w:rsid w:val="005568A8"/>
    <w:rsid w:val="00556AE0"/>
    <w:rsid w:val="00556D82"/>
    <w:rsid w:val="005573E7"/>
    <w:rsid w:val="0055777E"/>
    <w:rsid w:val="00557D60"/>
    <w:rsid w:val="00560277"/>
    <w:rsid w:val="005602F6"/>
    <w:rsid w:val="005604E8"/>
    <w:rsid w:val="00560A5A"/>
    <w:rsid w:val="00560BFC"/>
    <w:rsid w:val="0056101C"/>
    <w:rsid w:val="00561109"/>
    <w:rsid w:val="00561B0E"/>
    <w:rsid w:val="00561BF0"/>
    <w:rsid w:val="00561D17"/>
    <w:rsid w:val="005621A7"/>
    <w:rsid w:val="005623C2"/>
    <w:rsid w:val="00562987"/>
    <w:rsid w:val="00562AF3"/>
    <w:rsid w:val="00562BF7"/>
    <w:rsid w:val="005635AD"/>
    <w:rsid w:val="00563D5F"/>
    <w:rsid w:val="005640EE"/>
    <w:rsid w:val="00564127"/>
    <w:rsid w:val="00564553"/>
    <w:rsid w:val="0056487D"/>
    <w:rsid w:val="00564A12"/>
    <w:rsid w:val="00564A2B"/>
    <w:rsid w:val="00564B3A"/>
    <w:rsid w:val="00564BD4"/>
    <w:rsid w:val="00564FEE"/>
    <w:rsid w:val="00565844"/>
    <w:rsid w:val="00565924"/>
    <w:rsid w:val="00566008"/>
    <w:rsid w:val="00566490"/>
    <w:rsid w:val="00566A40"/>
    <w:rsid w:val="00567006"/>
    <w:rsid w:val="005705FA"/>
    <w:rsid w:val="00570A28"/>
    <w:rsid w:val="00570C1C"/>
    <w:rsid w:val="00571303"/>
    <w:rsid w:val="00571399"/>
    <w:rsid w:val="00571E7C"/>
    <w:rsid w:val="005720C7"/>
    <w:rsid w:val="005726BE"/>
    <w:rsid w:val="00572985"/>
    <w:rsid w:val="005730B5"/>
    <w:rsid w:val="005733CA"/>
    <w:rsid w:val="005734DA"/>
    <w:rsid w:val="005736D2"/>
    <w:rsid w:val="0057431D"/>
    <w:rsid w:val="0057454A"/>
    <w:rsid w:val="0057463E"/>
    <w:rsid w:val="0057528F"/>
    <w:rsid w:val="005758DB"/>
    <w:rsid w:val="00575FF7"/>
    <w:rsid w:val="00576085"/>
    <w:rsid w:val="00576401"/>
    <w:rsid w:val="0057645F"/>
    <w:rsid w:val="00576717"/>
    <w:rsid w:val="00576C1D"/>
    <w:rsid w:val="00577374"/>
    <w:rsid w:val="005775E3"/>
    <w:rsid w:val="00577F5C"/>
    <w:rsid w:val="00577F7B"/>
    <w:rsid w:val="00580870"/>
    <w:rsid w:val="00580CC3"/>
    <w:rsid w:val="00580E2C"/>
    <w:rsid w:val="00581116"/>
    <w:rsid w:val="0058130F"/>
    <w:rsid w:val="00581511"/>
    <w:rsid w:val="00581555"/>
    <w:rsid w:val="00581C8E"/>
    <w:rsid w:val="005824D6"/>
    <w:rsid w:val="00582981"/>
    <w:rsid w:val="00582C9E"/>
    <w:rsid w:val="00582F6A"/>
    <w:rsid w:val="005832B5"/>
    <w:rsid w:val="005832C3"/>
    <w:rsid w:val="0058339B"/>
    <w:rsid w:val="00583464"/>
    <w:rsid w:val="00583713"/>
    <w:rsid w:val="00583718"/>
    <w:rsid w:val="005839E8"/>
    <w:rsid w:val="00584779"/>
    <w:rsid w:val="0058498E"/>
    <w:rsid w:val="00585037"/>
    <w:rsid w:val="00585314"/>
    <w:rsid w:val="0058545A"/>
    <w:rsid w:val="0058556E"/>
    <w:rsid w:val="00585602"/>
    <w:rsid w:val="0058591C"/>
    <w:rsid w:val="00585988"/>
    <w:rsid w:val="0058624B"/>
    <w:rsid w:val="0058665B"/>
    <w:rsid w:val="0058667D"/>
    <w:rsid w:val="00586A19"/>
    <w:rsid w:val="00586BD6"/>
    <w:rsid w:val="00586C65"/>
    <w:rsid w:val="00586F48"/>
    <w:rsid w:val="00587836"/>
    <w:rsid w:val="00587979"/>
    <w:rsid w:val="00587BC6"/>
    <w:rsid w:val="00590252"/>
    <w:rsid w:val="0059043D"/>
    <w:rsid w:val="005905E7"/>
    <w:rsid w:val="00590A7F"/>
    <w:rsid w:val="00590B53"/>
    <w:rsid w:val="005916A2"/>
    <w:rsid w:val="00591736"/>
    <w:rsid w:val="005918B4"/>
    <w:rsid w:val="00591A63"/>
    <w:rsid w:val="0059434A"/>
    <w:rsid w:val="00594571"/>
    <w:rsid w:val="00594572"/>
    <w:rsid w:val="00594731"/>
    <w:rsid w:val="00594751"/>
    <w:rsid w:val="00594945"/>
    <w:rsid w:val="00594B15"/>
    <w:rsid w:val="00594F6C"/>
    <w:rsid w:val="005962D0"/>
    <w:rsid w:val="00596304"/>
    <w:rsid w:val="00597140"/>
    <w:rsid w:val="00597F1C"/>
    <w:rsid w:val="005A0161"/>
    <w:rsid w:val="005A0B72"/>
    <w:rsid w:val="005A1134"/>
    <w:rsid w:val="005A1D7B"/>
    <w:rsid w:val="005A1E24"/>
    <w:rsid w:val="005A240C"/>
    <w:rsid w:val="005A2ACB"/>
    <w:rsid w:val="005A3340"/>
    <w:rsid w:val="005A40ED"/>
    <w:rsid w:val="005A4C44"/>
    <w:rsid w:val="005A4E54"/>
    <w:rsid w:val="005A55C3"/>
    <w:rsid w:val="005A64E1"/>
    <w:rsid w:val="005A6F42"/>
    <w:rsid w:val="005B0BAC"/>
    <w:rsid w:val="005B0D9A"/>
    <w:rsid w:val="005B0FB3"/>
    <w:rsid w:val="005B1249"/>
    <w:rsid w:val="005B1A14"/>
    <w:rsid w:val="005B1F49"/>
    <w:rsid w:val="005B1FAA"/>
    <w:rsid w:val="005B2C78"/>
    <w:rsid w:val="005B2C87"/>
    <w:rsid w:val="005B2EDA"/>
    <w:rsid w:val="005B2FEC"/>
    <w:rsid w:val="005B30A1"/>
    <w:rsid w:val="005B3355"/>
    <w:rsid w:val="005B3CCD"/>
    <w:rsid w:val="005B3E19"/>
    <w:rsid w:val="005B42EC"/>
    <w:rsid w:val="005B4880"/>
    <w:rsid w:val="005B4C0E"/>
    <w:rsid w:val="005B5147"/>
    <w:rsid w:val="005B565E"/>
    <w:rsid w:val="005B5798"/>
    <w:rsid w:val="005B58E5"/>
    <w:rsid w:val="005B5A95"/>
    <w:rsid w:val="005B5F26"/>
    <w:rsid w:val="005B5FF0"/>
    <w:rsid w:val="005B62C7"/>
    <w:rsid w:val="005B64C2"/>
    <w:rsid w:val="005B67A0"/>
    <w:rsid w:val="005B6BFC"/>
    <w:rsid w:val="005B6F4B"/>
    <w:rsid w:val="005B6F54"/>
    <w:rsid w:val="005B72BA"/>
    <w:rsid w:val="005B753C"/>
    <w:rsid w:val="005B7621"/>
    <w:rsid w:val="005B7690"/>
    <w:rsid w:val="005B7C5C"/>
    <w:rsid w:val="005B7CED"/>
    <w:rsid w:val="005C0222"/>
    <w:rsid w:val="005C0973"/>
    <w:rsid w:val="005C1072"/>
    <w:rsid w:val="005C1137"/>
    <w:rsid w:val="005C1203"/>
    <w:rsid w:val="005C121D"/>
    <w:rsid w:val="005C143F"/>
    <w:rsid w:val="005C180B"/>
    <w:rsid w:val="005C1926"/>
    <w:rsid w:val="005C1BD0"/>
    <w:rsid w:val="005C1FDF"/>
    <w:rsid w:val="005C2138"/>
    <w:rsid w:val="005C26A9"/>
    <w:rsid w:val="005C2955"/>
    <w:rsid w:val="005C2D3F"/>
    <w:rsid w:val="005C3206"/>
    <w:rsid w:val="005C323B"/>
    <w:rsid w:val="005C3788"/>
    <w:rsid w:val="005C3797"/>
    <w:rsid w:val="005C4003"/>
    <w:rsid w:val="005C476E"/>
    <w:rsid w:val="005C4C49"/>
    <w:rsid w:val="005C506D"/>
    <w:rsid w:val="005C533E"/>
    <w:rsid w:val="005C536B"/>
    <w:rsid w:val="005C6140"/>
    <w:rsid w:val="005C6925"/>
    <w:rsid w:val="005C6973"/>
    <w:rsid w:val="005C6981"/>
    <w:rsid w:val="005C743F"/>
    <w:rsid w:val="005C74B1"/>
    <w:rsid w:val="005C7694"/>
    <w:rsid w:val="005C76F6"/>
    <w:rsid w:val="005C7762"/>
    <w:rsid w:val="005C77EB"/>
    <w:rsid w:val="005C7CA4"/>
    <w:rsid w:val="005D0027"/>
    <w:rsid w:val="005D028D"/>
    <w:rsid w:val="005D07E0"/>
    <w:rsid w:val="005D0AF2"/>
    <w:rsid w:val="005D0EB5"/>
    <w:rsid w:val="005D1106"/>
    <w:rsid w:val="005D1193"/>
    <w:rsid w:val="005D1357"/>
    <w:rsid w:val="005D1634"/>
    <w:rsid w:val="005D1AC5"/>
    <w:rsid w:val="005D21FC"/>
    <w:rsid w:val="005D220B"/>
    <w:rsid w:val="005D2246"/>
    <w:rsid w:val="005D242A"/>
    <w:rsid w:val="005D2815"/>
    <w:rsid w:val="005D28DA"/>
    <w:rsid w:val="005D2BBA"/>
    <w:rsid w:val="005D2FBD"/>
    <w:rsid w:val="005D3072"/>
    <w:rsid w:val="005D311B"/>
    <w:rsid w:val="005D32DC"/>
    <w:rsid w:val="005D338F"/>
    <w:rsid w:val="005D377B"/>
    <w:rsid w:val="005D385A"/>
    <w:rsid w:val="005D3A0C"/>
    <w:rsid w:val="005D3BEF"/>
    <w:rsid w:val="005D3D14"/>
    <w:rsid w:val="005D3FC2"/>
    <w:rsid w:val="005D4017"/>
    <w:rsid w:val="005D4436"/>
    <w:rsid w:val="005D4B00"/>
    <w:rsid w:val="005D4B53"/>
    <w:rsid w:val="005D4BC6"/>
    <w:rsid w:val="005D5997"/>
    <w:rsid w:val="005D5BD3"/>
    <w:rsid w:val="005D5D0D"/>
    <w:rsid w:val="005D6484"/>
    <w:rsid w:val="005D6735"/>
    <w:rsid w:val="005D6A53"/>
    <w:rsid w:val="005D6B3D"/>
    <w:rsid w:val="005D6B4C"/>
    <w:rsid w:val="005D71C7"/>
    <w:rsid w:val="005D73F7"/>
    <w:rsid w:val="005D7B98"/>
    <w:rsid w:val="005D7BFF"/>
    <w:rsid w:val="005D7F54"/>
    <w:rsid w:val="005E0640"/>
    <w:rsid w:val="005E07B9"/>
    <w:rsid w:val="005E0CC7"/>
    <w:rsid w:val="005E2E29"/>
    <w:rsid w:val="005E38F5"/>
    <w:rsid w:val="005E3E0B"/>
    <w:rsid w:val="005E43A3"/>
    <w:rsid w:val="005E4416"/>
    <w:rsid w:val="005E44C1"/>
    <w:rsid w:val="005E4780"/>
    <w:rsid w:val="005E49CF"/>
    <w:rsid w:val="005E4CD8"/>
    <w:rsid w:val="005E53CF"/>
    <w:rsid w:val="005E57E7"/>
    <w:rsid w:val="005E5A23"/>
    <w:rsid w:val="005E5E50"/>
    <w:rsid w:val="005E61DF"/>
    <w:rsid w:val="005E65B8"/>
    <w:rsid w:val="005E6B0B"/>
    <w:rsid w:val="005E700B"/>
    <w:rsid w:val="005E7048"/>
    <w:rsid w:val="005E7530"/>
    <w:rsid w:val="005F0073"/>
    <w:rsid w:val="005F010B"/>
    <w:rsid w:val="005F0267"/>
    <w:rsid w:val="005F03A5"/>
    <w:rsid w:val="005F062A"/>
    <w:rsid w:val="005F0AD8"/>
    <w:rsid w:val="005F18E6"/>
    <w:rsid w:val="005F229F"/>
    <w:rsid w:val="005F2556"/>
    <w:rsid w:val="005F2B25"/>
    <w:rsid w:val="005F2F4B"/>
    <w:rsid w:val="005F2F5B"/>
    <w:rsid w:val="005F2F9B"/>
    <w:rsid w:val="005F37EB"/>
    <w:rsid w:val="005F397A"/>
    <w:rsid w:val="005F41C0"/>
    <w:rsid w:val="005F44F6"/>
    <w:rsid w:val="005F4AC0"/>
    <w:rsid w:val="005F526F"/>
    <w:rsid w:val="005F52CA"/>
    <w:rsid w:val="005F586E"/>
    <w:rsid w:val="005F5A32"/>
    <w:rsid w:val="005F5E73"/>
    <w:rsid w:val="005F6507"/>
    <w:rsid w:val="005F6B21"/>
    <w:rsid w:val="005F716F"/>
    <w:rsid w:val="005F74BC"/>
    <w:rsid w:val="005F7AF0"/>
    <w:rsid w:val="005F7F5F"/>
    <w:rsid w:val="005F7FCD"/>
    <w:rsid w:val="00600235"/>
    <w:rsid w:val="0060094F"/>
    <w:rsid w:val="00600A5B"/>
    <w:rsid w:val="00600A77"/>
    <w:rsid w:val="00600E6B"/>
    <w:rsid w:val="00600F1F"/>
    <w:rsid w:val="00601019"/>
    <w:rsid w:val="00601398"/>
    <w:rsid w:val="006015B3"/>
    <w:rsid w:val="006015D0"/>
    <w:rsid w:val="0060164A"/>
    <w:rsid w:val="0060235C"/>
    <w:rsid w:val="006023B9"/>
    <w:rsid w:val="00602CE1"/>
    <w:rsid w:val="00602E70"/>
    <w:rsid w:val="00602FC6"/>
    <w:rsid w:val="0060381D"/>
    <w:rsid w:val="00603ABD"/>
    <w:rsid w:val="00603E63"/>
    <w:rsid w:val="00603FEF"/>
    <w:rsid w:val="0060427A"/>
    <w:rsid w:val="00604437"/>
    <w:rsid w:val="00605003"/>
    <w:rsid w:val="0060584B"/>
    <w:rsid w:val="00605B96"/>
    <w:rsid w:val="00605C50"/>
    <w:rsid w:val="00605DCC"/>
    <w:rsid w:val="0060615F"/>
    <w:rsid w:val="00606D7A"/>
    <w:rsid w:val="00607129"/>
    <w:rsid w:val="0060776A"/>
    <w:rsid w:val="00607903"/>
    <w:rsid w:val="00607AA0"/>
    <w:rsid w:val="00607C32"/>
    <w:rsid w:val="00607D7A"/>
    <w:rsid w:val="00607E22"/>
    <w:rsid w:val="00610375"/>
    <w:rsid w:val="006104DF"/>
    <w:rsid w:val="0061073D"/>
    <w:rsid w:val="0061097E"/>
    <w:rsid w:val="00611E31"/>
    <w:rsid w:val="00612E92"/>
    <w:rsid w:val="006132C0"/>
    <w:rsid w:val="006133CD"/>
    <w:rsid w:val="006135C4"/>
    <w:rsid w:val="006136B6"/>
    <w:rsid w:val="00614199"/>
    <w:rsid w:val="0061440E"/>
    <w:rsid w:val="006148C6"/>
    <w:rsid w:val="006162D4"/>
    <w:rsid w:val="00616354"/>
    <w:rsid w:val="006169EA"/>
    <w:rsid w:val="00617149"/>
    <w:rsid w:val="00617204"/>
    <w:rsid w:val="006172D9"/>
    <w:rsid w:val="0061749D"/>
    <w:rsid w:val="006175B5"/>
    <w:rsid w:val="006179EB"/>
    <w:rsid w:val="00617B5F"/>
    <w:rsid w:val="00617FF4"/>
    <w:rsid w:val="00620732"/>
    <w:rsid w:val="00621067"/>
    <w:rsid w:val="0062166F"/>
    <w:rsid w:val="00621687"/>
    <w:rsid w:val="00621A23"/>
    <w:rsid w:val="00621B7F"/>
    <w:rsid w:val="00621E19"/>
    <w:rsid w:val="00622E4C"/>
    <w:rsid w:val="0062357A"/>
    <w:rsid w:val="0062386E"/>
    <w:rsid w:val="00623A9C"/>
    <w:rsid w:val="00623D96"/>
    <w:rsid w:val="0062483E"/>
    <w:rsid w:val="006248A1"/>
    <w:rsid w:val="00624942"/>
    <w:rsid w:val="00624A20"/>
    <w:rsid w:val="00625387"/>
    <w:rsid w:val="006254E1"/>
    <w:rsid w:val="00625568"/>
    <w:rsid w:val="0062576E"/>
    <w:rsid w:val="00625AF4"/>
    <w:rsid w:val="00626035"/>
    <w:rsid w:val="00626B27"/>
    <w:rsid w:val="00626BA6"/>
    <w:rsid w:val="00626C12"/>
    <w:rsid w:val="00626DA0"/>
    <w:rsid w:val="006270E7"/>
    <w:rsid w:val="00627E76"/>
    <w:rsid w:val="00630AFB"/>
    <w:rsid w:val="00630B2B"/>
    <w:rsid w:val="00630F53"/>
    <w:rsid w:val="00631414"/>
    <w:rsid w:val="006314EC"/>
    <w:rsid w:val="00631735"/>
    <w:rsid w:val="006319D0"/>
    <w:rsid w:val="0063219B"/>
    <w:rsid w:val="0063283C"/>
    <w:rsid w:val="00633248"/>
    <w:rsid w:val="00633725"/>
    <w:rsid w:val="00633D2A"/>
    <w:rsid w:val="006343D4"/>
    <w:rsid w:val="00634F4F"/>
    <w:rsid w:val="006351A9"/>
    <w:rsid w:val="00635469"/>
    <w:rsid w:val="0063570D"/>
    <w:rsid w:val="00635A2F"/>
    <w:rsid w:val="00635E4D"/>
    <w:rsid w:val="00635EF5"/>
    <w:rsid w:val="00635F48"/>
    <w:rsid w:val="00636148"/>
    <w:rsid w:val="00636A06"/>
    <w:rsid w:val="00637590"/>
    <w:rsid w:val="00637957"/>
    <w:rsid w:val="00640056"/>
    <w:rsid w:val="0064033A"/>
    <w:rsid w:val="00640784"/>
    <w:rsid w:val="00641590"/>
    <w:rsid w:val="00641678"/>
    <w:rsid w:val="00641913"/>
    <w:rsid w:val="00641A6C"/>
    <w:rsid w:val="00641B71"/>
    <w:rsid w:val="006423B9"/>
    <w:rsid w:val="00642CDE"/>
    <w:rsid w:val="00643058"/>
    <w:rsid w:val="006431B7"/>
    <w:rsid w:val="0064353F"/>
    <w:rsid w:val="0064376F"/>
    <w:rsid w:val="00643BB0"/>
    <w:rsid w:val="00645410"/>
    <w:rsid w:val="00645B1A"/>
    <w:rsid w:val="00645B84"/>
    <w:rsid w:val="00645CAE"/>
    <w:rsid w:val="00646578"/>
    <w:rsid w:val="00646687"/>
    <w:rsid w:val="00646CDE"/>
    <w:rsid w:val="00646ED0"/>
    <w:rsid w:val="00646FBE"/>
    <w:rsid w:val="006470C1"/>
    <w:rsid w:val="006473CC"/>
    <w:rsid w:val="00647795"/>
    <w:rsid w:val="00647BB2"/>
    <w:rsid w:val="00647C00"/>
    <w:rsid w:val="00650556"/>
    <w:rsid w:val="00650926"/>
    <w:rsid w:val="0065121E"/>
    <w:rsid w:val="0065136A"/>
    <w:rsid w:val="00651830"/>
    <w:rsid w:val="00651D33"/>
    <w:rsid w:val="006521C0"/>
    <w:rsid w:val="006527D1"/>
    <w:rsid w:val="00652914"/>
    <w:rsid w:val="00652B76"/>
    <w:rsid w:val="00653357"/>
    <w:rsid w:val="00653761"/>
    <w:rsid w:val="00653B69"/>
    <w:rsid w:val="00654070"/>
    <w:rsid w:val="006545A9"/>
    <w:rsid w:val="006546F1"/>
    <w:rsid w:val="00654837"/>
    <w:rsid w:val="006548CE"/>
    <w:rsid w:val="00654954"/>
    <w:rsid w:val="00655126"/>
    <w:rsid w:val="006555C6"/>
    <w:rsid w:val="00655934"/>
    <w:rsid w:val="00655A00"/>
    <w:rsid w:val="00655B79"/>
    <w:rsid w:val="00655DAD"/>
    <w:rsid w:val="00655F69"/>
    <w:rsid w:val="0065625C"/>
    <w:rsid w:val="00656EA6"/>
    <w:rsid w:val="00656F10"/>
    <w:rsid w:val="00657EDB"/>
    <w:rsid w:val="00660B88"/>
    <w:rsid w:val="0066128A"/>
    <w:rsid w:val="006615CE"/>
    <w:rsid w:val="0066163E"/>
    <w:rsid w:val="006619EC"/>
    <w:rsid w:val="00661A10"/>
    <w:rsid w:val="00662058"/>
    <w:rsid w:val="00662155"/>
    <w:rsid w:val="006624B2"/>
    <w:rsid w:val="0066298B"/>
    <w:rsid w:val="006632ED"/>
    <w:rsid w:val="00663E82"/>
    <w:rsid w:val="00663EDE"/>
    <w:rsid w:val="006645BB"/>
    <w:rsid w:val="00664E30"/>
    <w:rsid w:val="00665210"/>
    <w:rsid w:val="00665996"/>
    <w:rsid w:val="00666181"/>
    <w:rsid w:val="0066641F"/>
    <w:rsid w:val="00666669"/>
    <w:rsid w:val="00666746"/>
    <w:rsid w:val="006669DB"/>
    <w:rsid w:val="00666A32"/>
    <w:rsid w:val="00666A44"/>
    <w:rsid w:val="006670C0"/>
    <w:rsid w:val="006674B9"/>
    <w:rsid w:val="00667879"/>
    <w:rsid w:val="0067006C"/>
    <w:rsid w:val="00670128"/>
    <w:rsid w:val="00670299"/>
    <w:rsid w:val="00670698"/>
    <w:rsid w:val="00670871"/>
    <w:rsid w:val="00670D27"/>
    <w:rsid w:val="00671258"/>
    <w:rsid w:val="00671979"/>
    <w:rsid w:val="00671C08"/>
    <w:rsid w:val="00671FFF"/>
    <w:rsid w:val="00672557"/>
    <w:rsid w:val="00672780"/>
    <w:rsid w:val="006727E8"/>
    <w:rsid w:val="00673981"/>
    <w:rsid w:val="00673CE2"/>
    <w:rsid w:val="00674102"/>
    <w:rsid w:val="006743C3"/>
    <w:rsid w:val="0067459B"/>
    <w:rsid w:val="00675AD5"/>
    <w:rsid w:val="00675CAD"/>
    <w:rsid w:val="006769BA"/>
    <w:rsid w:val="00676E65"/>
    <w:rsid w:val="00677254"/>
    <w:rsid w:val="00677854"/>
    <w:rsid w:val="0067785E"/>
    <w:rsid w:val="006800A3"/>
    <w:rsid w:val="006800A9"/>
    <w:rsid w:val="0068032A"/>
    <w:rsid w:val="00680C23"/>
    <w:rsid w:val="00680EA0"/>
    <w:rsid w:val="00680FB0"/>
    <w:rsid w:val="00681320"/>
    <w:rsid w:val="00681482"/>
    <w:rsid w:val="006818F2"/>
    <w:rsid w:val="00681E16"/>
    <w:rsid w:val="00682374"/>
    <w:rsid w:val="00682C35"/>
    <w:rsid w:val="00682E49"/>
    <w:rsid w:val="00683EBB"/>
    <w:rsid w:val="006840E4"/>
    <w:rsid w:val="00684230"/>
    <w:rsid w:val="006842D6"/>
    <w:rsid w:val="006843F7"/>
    <w:rsid w:val="00684A66"/>
    <w:rsid w:val="00684B28"/>
    <w:rsid w:val="00684E4E"/>
    <w:rsid w:val="00684FC0"/>
    <w:rsid w:val="00685184"/>
    <w:rsid w:val="006851D8"/>
    <w:rsid w:val="006858B2"/>
    <w:rsid w:val="00685ED6"/>
    <w:rsid w:val="00685F1C"/>
    <w:rsid w:val="00685F98"/>
    <w:rsid w:val="00686655"/>
    <w:rsid w:val="00687352"/>
    <w:rsid w:val="0068768C"/>
    <w:rsid w:val="006876DA"/>
    <w:rsid w:val="0068781E"/>
    <w:rsid w:val="0068794E"/>
    <w:rsid w:val="00687A36"/>
    <w:rsid w:val="00690546"/>
    <w:rsid w:val="0069064E"/>
    <w:rsid w:val="00691BCC"/>
    <w:rsid w:val="00691C67"/>
    <w:rsid w:val="0069228B"/>
    <w:rsid w:val="0069261F"/>
    <w:rsid w:val="0069281D"/>
    <w:rsid w:val="00692AB8"/>
    <w:rsid w:val="00693563"/>
    <w:rsid w:val="00693994"/>
    <w:rsid w:val="00694397"/>
    <w:rsid w:val="006945D0"/>
    <w:rsid w:val="006951CF"/>
    <w:rsid w:val="006954D0"/>
    <w:rsid w:val="00695BCB"/>
    <w:rsid w:val="0069605B"/>
    <w:rsid w:val="006963AB"/>
    <w:rsid w:val="00696BF3"/>
    <w:rsid w:val="00697DD3"/>
    <w:rsid w:val="006A0434"/>
    <w:rsid w:val="006A0576"/>
    <w:rsid w:val="006A0CDE"/>
    <w:rsid w:val="006A0D3B"/>
    <w:rsid w:val="006A1528"/>
    <w:rsid w:val="006A1821"/>
    <w:rsid w:val="006A19E0"/>
    <w:rsid w:val="006A1B0E"/>
    <w:rsid w:val="006A1C47"/>
    <w:rsid w:val="006A241B"/>
    <w:rsid w:val="006A24D6"/>
    <w:rsid w:val="006A2852"/>
    <w:rsid w:val="006A2CB1"/>
    <w:rsid w:val="006A49AD"/>
    <w:rsid w:val="006A4B3C"/>
    <w:rsid w:val="006A4C62"/>
    <w:rsid w:val="006A527C"/>
    <w:rsid w:val="006A5800"/>
    <w:rsid w:val="006A58B5"/>
    <w:rsid w:val="006A5B77"/>
    <w:rsid w:val="006A5BCA"/>
    <w:rsid w:val="006A5C6B"/>
    <w:rsid w:val="006A7185"/>
    <w:rsid w:val="006A74C3"/>
    <w:rsid w:val="006A77C6"/>
    <w:rsid w:val="006A7A09"/>
    <w:rsid w:val="006B03F4"/>
    <w:rsid w:val="006B088D"/>
    <w:rsid w:val="006B0B2A"/>
    <w:rsid w:val="006B15F8"/>
    <w:rsid w:val="006B209B"/>
    <w:rsid w:val="006B2523"/>
    <w:rsid w:val="006B27A0"/>
    <w:rsid w:val="006B2A7F"/>
    <w:rsid w:val="006B3158"/>
    <w:rsid w:val="006B3BDD"/>
    <w:rsid w:val="006B3FE3"/>
    <w:rsid w:val="006B4854"/>
    <w:rsid w:val="006B4C7D"/>
    <w:rsid w:val="006B5164"/>
    <w:rsid w:val="006B5B07"/>
    <w:rsid w:val="006B5B69"/>
    <w:rsid w:val="006B65EB"/>
    <w:rsid w:val="006B6835"/>
    <w:rsid w:val="006B684F"/>
    <w:rsid w:val="006B6898"/>
    <w:rsid w:val="006B6E06"/>
    <w:rsid w:val="006B6E18"/>
    <w:rsid w:val="006B747B"/>
    <w:rsid w:val="006B7848"/>
    <w:rsid w:val="006C0369"/>
    <w:rsid w:val="006C04E6"/>
    <w:rsid w:val="006C0914"/>
    <w:rsid w:val="006C18BF"/>
    <w:rsid w:val="006C19EB"/>
    <w:rsid w:val="006C21CA"/>
    <w:rsid w:val="006C229F"/>
    <w:rsid w:val="006C2A39"/>
    <w:rsid w:val="006C2B80"/>
    <w:rsid w:val="006C2C8D"/>
    <w:rsid w:val="006C2CF4"/>
    <w:rsid w:val="006C2D66"/>
    <w:rsid w:val="006C3B1B"/>
    <w:rsid w:val="006C3E09"/>
    <w:rsid w:val="006C47CD"/>
    <w:rsid w:val="006C5582"/>
    <w:rsid w:val="006C5CAB"/>
    <w:rsid w:val="006C5E39"/>
    <w:rsid w:val="006C674D"/>
    <w:rsid w:val="006C7146"/>
    <w:rsid w:val="006C7B0C"/>
    <w:rsid w:val="006C7F4E"/>
    <w:rsid w:val="006D0D42"/>
    <w:rsid w:val="006D0D75"/>
    <w:rsid w:val="006D0E0A"/>
    <w:rsid w:val="006D0FB6"/>
    <w:rsid w:val="006D160F"/>
    <w:rsid w:val="006D207A"/>
    <w:rsid w:val="006D2C0A"/>
    <w:rsid w:val="006D3BC9"/>
    <w:rsid w:val="006D3C07"/>
    <w:rsid w:val="006D4005"/>
    <w:rsid w:val="006D5035"/>
    <w:rsid w:val="006D5098"/>
    <w:rsid w:val="006D595A"/>
    <w:rsid w:val="006D5A7B"/>
    <w:rsid w:val="006D60F7"/>
    <w:rsid w:val="006D6427"/>
    <w:rsid w:val="006D66D8"/>
    <w:rsid w:val="006D6DFA"/>
    <w:rsid w:val="006D6E8F"/>
    <w:rsid w:val="006D7AE9"/>
    <w:rsid w:val="006E00F8"/>
    <w:rsid w:val="006E01D4"/>
    <w:rsid w:val="006E07F5"/>
    <w:rsid w:val="006E0881"/>
    <w:rsid w:val="006E1858"/>
    <w:rsid w:val="006E2144"/>
    <w:rsid w:val="006E2628"/>
    <w:rsid w:val="006E2D40"/>
    <w:rsid w:val="006E3090"/>
    <w:rsid w:val="006E324B"/>
    <w:rsid w:val="006E35A8"/>
    <w:rsid w:val="006E3FD1"/>
    <w:rsid w:val="006E4A42"/>
    <w:rsid w:val="006E4BF2"/>
    <w:rsid w:val="006E53A8"/>
    <w:rsid w:val="006E57E0"/>
    <w:rsid w:val="006E5C8B"/>
    <w:rsid w:val="006E6A06"/>
    <w:rsid w:val="006E6FB1"/>
    <w:rsid w:val="006E7BF6"/>
    <w:rsid w:val="006F0413"/>
    <w:rsid w:val="006F0740"/>
    <w:rsid w:val="006F0876"/>
    <w:rsid w:val="006F094F"/>
    <w:rsid w:val="006F0E1F"/>
    <w:rsid w:val="006F105F"/>
    <w:rsid w:val="006F11C7"/>
    <w:rsid w:val="006F1303"/>
    <w:rsid w:val="006F16AF"/>
    <w:rsid w:val="006F1F44"/>
    <w:rsid w:val="006F22D3"/>
    <w:rsid w:val="006F24C4"/>
    <w:rsid w:val="006F2677"/>
    <w:rsid w:val="006F2810"/>
    <w:rsid w:val="006F2E13"/>
    <w:rsid w:val="006F3114"/>
    <w:rsid w:val="006F33CB"/>
    <w:rsid w:val="006F40C5"/>
    <w:rsid w:val="006F445D"/>
    <w:rsid w:val="006F48C7"/>
    <w:rsid w:val="006F4E17"/>
    <w:rsid w:val="006F5635"/>
    <w:rsid w:val="006F5719"/>
    <w:rsid w:val="006F5E34"/>
    <w:rsid w:val="006F604A"/>
    <w:rsid w:val="006F6202"/>
    <w:rsid w:val="006F676F"/>
    <w:rsid w:val="006F6CF7"/>
    <w:rsid w:val="006F6F6F"/>
    <w:rsid w:val="006F7086"/>
    <w:rsid w:val="006F71B7"/>
    <w:rsid w:val="006F74E9"/>
    <w:rsid w:val="006F7BBA"/>
    <w:rsid w:val="00700083"/>
    <w:rsid w:val="0070015B"/>
    <w:rsid w:val="0070027A"/>
    <w:rsid w:val="007002D6"/>
    <w:rsid w:val="007002E4"/>
    <w:rsid w:val="00700331"/>
    <w:rsid w:val="0070129E"/>
    <w:rsid w:val="0070205D"/>
    <w:rsid w:val="0070227A"/>
    <w:rsid w:val="00702900"/>
    <w:rsid w:val="00702B88"/>
    <w:rsid w:val="00702C2B"/>
    <w:rsid w:val="00702D87"/>
    <w:rsid w:val="00703534"/>
    <w:rsid w:val="007036F0"/>
    <w:rsid w:val="00703B36"/>
    <w:rsid w:val="00703E3F"/>
    <w:rsid w:val="007040BC"/>
    <w:rsid w:val="00704189"/>
    <w:rsid w:val="0070420B"/>
    <w:rsid w:val="007048C4"/>
    <w:rsid w:val="007050D6"/>
    <w:rsid w:val="007052AC"/>
    <w:rsid w:val="00705442"/>
    <w:rsid w:val="0070617F"/>
    <w:rsid w:val="00706451"/>
    <w:rsid w:val="0070730D"/>
    <w:rsid w:val="007076E6"/>
    <w:rsid w:val="007077B5"/>
    <w:rsid w:val="00710473"/>
    <w:rsid w:val="0071051A"/>
    <w:rsid w:val="007108F2"/>
    <w:rsid w:val="00710A08"/>
    <w:rsid w:val="00710E10"/>
    <w:rsid w:val="00710E20"/>
    <w:rsid w:val="00710EA9"/>
    <w:rsid w:val="00711283"/>
    <w:rsid w:val="0071137E"/>
    <w:rsid w:val="0071175C"/>
    <w:rsid w:val="00711A8E"/>
    <w:rsid w:val="00711E9E"/>
    <w:rsid w:val="00712147"/>
    <w:rsid w:val="00712180"/>
    <w:rsid w:val="00712300"/>
    <w:rsid w:val="0071294A"/>
    <w:rsid w:val="007133D0"/>
    <w:rsid w:val="00713877"/>
    <w:rsid w:val="00713930"/>
    <w:rsid w:val="0071393C"/>
    <w:rsid w:val="007140E4"/>
    <w:rsid w:val="007141C8"/>
    <w:rsid w:val="0071442A"/>
    <w:rsid w:val="007146FF"/>
    <w:rsid w:val="00714F40"/>
    <w:rsid w:val="00715493"/>
    <w:rsid w:val="00715ACA"/>
    <w:rsid w:val="00715CF7"/>
    <w:rsid w:val="00716136"/>
    <w:rsid w:val="007161A2"/>
    <w:rsid w:val="00716310"/>
    <w:rsid w:val="00716544"/>
    <w:rsid w:val="007166FD"/>
    <w:rsid w:val="007167A4"/>
    <w:rsid w:val="00716AD6"/>
    <w:rsid w:val="00716B39"/>
    <w:rsid w:val="0071705E"/>
    <w:rsid w:val="0071715E"/>
    <w:rsid w:val="00717188"/>
    <w:rsid w:val="00717DFD"/>
    <w:rsid w:val="0072038C"/>
    <w:rsid w:val="00720449"/>
    <w:rsid w:val="00720683"/>
    <w:rsid w:val="00720885"/>
    <w:rsid w:val="00720A0C"/>
    <w:rsid w:val="00720EB2"/>
    <w:rsid w:val="007212DF"/>
    <w:rsid w:val="00721351"/>
    <w:rsid w:val="0072148A"/>
    <w:rsid w:val="0072160C"/>
    <w:rsid w:val="007219F2"/>
    <w:rsid w:val="00721C23"/>
    <w:rsid w:val="00721D61"/>
    <w:rsid w:val="00721DA9"/>
    <w:rsid w:val="00721F9E"/>
    <w:rsid w:val="007224E6"/>
    <w:rsid w:val="007228AA"/>
    <w:rsid w:val="00722C95"/>
    <w:rsid w:val="00722D79"/>
    <w:rsid w:val="00723252"/>
    <w:rsid w:val="0072346B"/>
    <w:rsid w:val="00723645"/>
    <w:rsid w:val="007236DC"/>
    <w:rsid w:val="00723F27"/>
    <w:rsid w:val="00724C88"/>
    <w:rsid w:val="00724F53"/>
    <w:rsid w:val="00725509"/>
    <w:rsid w:val="0072578D"/>
    <w:rsid w:val="00725A1A"/>
    <w:rsid w:val="00725BF6"/>
    <w:rsid w:val="00725CDA"/>
    <w:rsid w:val="007264BB"/>
    <w:rsid w:val="00726BBE"/>
    <w:rsid w:val="0072705D"/>
    <w:rsid w:val="0072708F"/>
    <w:rsid w:val="007271E0"/>
    <w:rsid w:val="0072728F"/>
    <w:rsid w:val="0072753A"/>
    <w:rsid w:val="00727819"/>
    <w:rsid w:val="00727DF0"/>
    <w:rsid w:val="00730808"/>
    <w:rsid w:val="00730AFA"/>
    <w:rsid w:val="00730DD3"/>
    <w:rsid w:val="00730F60"/>
    <w:rsid w:val="00731374"/>
    <w:rsid w:val="007313FA"/>
    <w:rsid w:val="00731EE7"/>
    <w:rsid w:val="007322E3"/>
    <w:rsid w:val="00732895"/>
    <w:rsid w:val="007329CD"/>
    <w:rsid w:val="00732A3A"/>
    <w:rsid w:val="00733136"/>
    <w:rsid w:val="007334D4"/>
    <w:rsid w:val="0073352A"/>
    <w:rsid w:val="007335BA"/>
    <w:rsid w:val="007338D9"/>
    <w:rsid w:val="00733BEA"/>
    <w:rsid w:val="007343EB"/>
    <w:rsid w:val="0073463C"/>
    <w:rsid w:val="00734A5A"/>
    <w:rsid w:val="00734B7D"/>
    <w:rsid w:val="00734C72"/>
    <w:rsid w:val="00734E6D"/>
    <w:rsid w:val="00735C08"/>
    <w:rsid w:val="00735CCC"/>
    <w:rsid w:val="00736590"/>
    <w:rsid w:val="0073660F"/>
    <w:rsid w:val="007369EF"/>
    <w:rsid w:val="00736B0C"/>
    <w:rsid w:val="00736CA2"/>
    <w:rsid w:val="0073713B"/>
    <w:rsid w:val="00737729"/>
    <w:rsid w:val="00737D03"/>
    <w:rsid w:val="0074012F"/>
    <w:rsid w:val="007415FA"/>
    <w:rsid w:val="007417BC"/>
    <w:rsid w:val="007418AE"/>
    <w:rsid w:val="007419A1"/>
    <w:rsid w:val="00741A03"/>
    <w:rsid w:val="007422BD"/>
    <w:rsid w:val="0074237D"/>
    <w:rsid w:val="00742528"/>
    <w:rsid w:val="00742636"/>
    <w:rsid w:val="00742AC1"/>
    <w:rsid w:val="007433D1"/>
    <w:rsid w:val="0074378A"/>
    <w:rsid w:val="00743B60"/>
    <w:rsid w:val="00743C5B"/>
    <w:rsid w:val="0074435D"/>
    <w:rsid w:val="00744CC4"/>
    <w:rsid w:val="00744D64"/>
    <w:rsid w:val="007454E5"/>
    <w:rsid w:val="007459E4"/>
    <w:rsid w:val="00745D47"/>
    <w:rsid w:val="00746181"/>
    <w:rsid w:val="00746519"/>
    <w:rsid w:val="00746D5F"/>
    <w:rsid w:val="007470AE"/>
    <w:rsid w:val="0074717B"/>
    <w:rsid w:val="00747C55"/>
    <w:rsid w:val="00747FA8"/>
    <w:rsid w:val="00750409"/>
    <w:rsid w:val="007509A7"/>
    <w:rsid w:val="00750BAB"/>
    <w:rsid w:val="00750FFD"/>
    <w:rsid w:val="0075102E"/>
    <w:rsid w:val="007511B9"/>
    <w:rsid w:val="00751533"/>
    <w:rsid w:val="007515DE"/>
    <w:rsid w:val="00751AC6"/>
    <w:rsid w:val="00752B81"/>
    <w:rsid w:val="0075330D"/>
    <w:rsid w:val="0075351D"/>
    <w:rsid w:val="00753A90"/>
    <w:rsid w:val="007542EB"/>
    <w:rsid w:val="00754B04"/>
    <w:rsid w:val="00754C95"/>
    <w:rsid w:val="00755556"/>
    <w:rsid w:val="00755757"/>
    <w:rsid w:val="007559DE"/>
    <w:rsid w:val="00755C2C"/>
    <w:rsid w:val="007569C4"/>
    <w:rsid w:val="00756EB9"/>
    <w:rsid w:val="00756FBF"/>
    <w:rsid w:val="00757358"/>
    <w:rsid w:val="0075764E"/>
    <w:rsid w:val="00757B10"/>
    <w:rsid w:val="00757DB1"/>
    <w:rsid w:val="00760D4A"/>
    <w:rsid w:val="00760F79"/>
    <w:rsid w:val="00761734"/>
    <w:rsid w:val="00761CD3"/>
    <w:rsid w:val="00761E21"/>
    <w:rsid w:val="00761F78"/>
    <w:rsid w:val="00762130"/>
    <w:rsid w:val="0076242A"/>
    <w:rsid w:val="00762536"/>
    <w:rsid w:val="0076268E"/>
    <w:rsid w:val="00762998"/>
    <w:rsid w:val="00762CE9"/>
    <w:rsid w:val="00762ECF"/>
    <w:rsid w:val="0076349F"/>
    <w:rsid w:val="00763846"/>
    <w:rsid w:val="00763C70"/>
    <w:rsid w:val="0076523B"/>
    <w:rsid w:val="0076525B"/>
    <w:rsid w:val="007654D4"/>
    <w:rsid w:val="007655ED"/>
    <w:rsid w:val="00765C39"/>
    <w:rsid w:val="00765F07"/>
    <w:rsid w:val="00766003"/>
    <w:rsid w:val="0076615F"/>
    <w:rsid w:val="007661E3"/>
    <w:rsid w:val="00766C95"/>
    <w:rsid w:val="00766F9D"/>
    <w:rsid w:val="00767796"/>
    <w:rsid w:val="00767813"/>
    <w:rsid w:val="00770396"/>
    <w:rsid w:val="00770487"/>
    <w:rsid w:val="007705F9"/>
    <w:rsid w:val="00770939"/>
    <w:rsid w:val="00770B20"/>
    <w:rsid w:val="00770BD9"/>
    <w:rsid w:val="00770BFB"/>
    <w:rsid w:val="00770CD4"/>
    <w:rsid w:val="00770D52"/>
    <w:rsid w:val="00771767"/>
    <w:rsid w:val="007720B2"/>
    <w:rsid w:val="00772AE6"/>
    <w:rsid w:val="00773853"/>
    <w:rsid w:val="007739D0"/>
    <w:rsid w:val="00773BD3"/>
    <w:rsid w:val="00773E0A"/>
    <w:rsid w:val="00773E28"/>
    <w:rsid w:val="00774104"/>
    <w:rsid w:val="00774163"/>
    <w:rsid w:val="00774208"/>
    <w:rsid w:val="0077458C"/>
    <w:rsid w:val="0077473D"/>
    <w:rsid w:val="007747B1"/>
    <w:rsid w:val="00774DB3"/>
    <w:rsid w:val="00775423"/>
    <w:rsid w:val="007754AD"/>
    <w:rsid w:val="00775564"/>
    <w:rsid w:val="00775C69"/>
    <w:rsid w:val="00775D46"/>
    <w:rsid w:val="00776517"/>
    <w:rsid w:val="0077669D"/>
    <w:rsid w:val="00776937"/>
    <w:rsid w:val="00776D18"/>
    <w:rsid w:val="00776FCE"/>
    <w:rsid w:val="007770BD"/>
    <w:rsid w:val="00777DE0"/>
    <w:rsid w:val="007804EE"/>
    <w:rsid w:val="00780ED4"/>
    <w:rsid w:val="00781241"/>
    <w:rsid w:val="00781835"/>
    <w:rsid w:val="0078192A"/>
    <w:rsid w:val="007819B2"/>
    <w:rsid w:val="007819B9"/>
    <w:rsid w:val="00781A55"/>
    <w:rsid w:val="00781DC3"/>
    <w:rsid w:val="00781ED2"/>
    <w:rsid w:val="0078232C"/>
    <w:rsid w:val="0078240B"/>
    <w:rsid w:val="0078341A"/>
    <w:rsid w:val="0078424D"/>
    <w:rsid w:val="0078453B"/>
    <w:rsid w:val="00784647"/>
    <w:rsid w:val="0078484D"/>
    <w:rsid w:val="00784CFA"/>
    <w:rsid w:val="00784E9B"/>
    <w:rsid w:val="00785609"/>
    <w:rsid w:val="0078572A"/>
    <w:rsid w:val="00785A2F"/>
    <w:rsid w:val="007861CF"/>
    <w:rsid w:val="0078662A"/>
    <w:rsid w:val="00786C51"/>
    <w:rsid w:val="00786EA7"/>
    <w:rsid w:val="00786EA9"/>
    <w:rsid w:val="00787064"/>
    <w:rsid w:val="0078718B"/>
    <w:rsid w:val="007876B0"/>
    <w:rsid w:val="00787D0B"/>
    <w:rsid w:val="007900B8"/>
    <w:rsid w:val="00790592"/>
    <w:rsid w:val="00790713"/>
    <w:rsid w:val="00790A6C"/>
    <w:rsid w:val="00791060"/>
    <w:rsid w:val="00791C3C"/>
    <w:rsid w:val="00791D07"/>
    <w:rsid w:val="00791D0E"/>
    <w:rsid w:val="0079200B"/>
    <w:rsid w:val="00792765"/>
    <w:rsid w:val="00792A16"/>
    <w:rsid w:val="00792F0C"/>
    <w:rsid w:val="00793305"/>
    <w:rsid w:val="007937FE"/>
    <w:rsid w:val="0079395A"/>
    <w:rsid w:val="00793AC3"/>
    <w:rsid w:val="007942EB"/>
    <w:rsid w:val="00794550"/>
    <w:rsid w:val="00794577"/>
    <w:rsid w:val="0079491D"/>
    <w:rsid w:val="00795015"/>
    <w:rsid w:val="007957FE"/>
    <w:rsid w:val="00795879"/>
    <w:rsid w:val="0079591C"/>
    <w:rsid w:val="00795A58"/>
    <w:rsid w:val="007960C9"/>
    <w:rsid w:val="00796ACF"/>
    <w:rsid w:val="007972F2"/>
    <w:rsid w:val="0079762B"/>
    <w:rsid w:val="00797E0D"/>
    <w:rsid w:val="007A0517"/>
    <w:rsid w:val="007A0BC8"/>
    <w:rsid w:val="007A1417"/>
    <w:rsid w:val="007A164D"/>
    <w:rsid w:val="007A16E8"/>
    <w:rsid w:val="007A1884"/>
    <w:rsid w:val="007A1D48"/>
    <w:rsid w:val="007A225D"/>
    <w:rsid w:val="007A2432"/>
    <w:rsid w:val="007A29F6"/>
    <w:rsid w:val="007A2B93"/>
    <w:rsid w:val="007A2CA5"/>
    <w:rsid w:val="007A30CC"/>
    <w:rsid w:val="007A334B"/>
    <w:rsid w:val="007A3719"/>
    <w:rsid w:val="007A388E"/>
    <w:rsid w:val="007A3CE7"/>
    <w:rsid w:val="007A4045"/>
    <w:rsid w:val="007A411D"/>
    <w:rsid w:val="007A43E6"/>
    <w:rsid w:val="007A4534"/>
    <w:rsid w:val="007A47DB"/>
    <w:rsid w:val="007A4AC7"/>
    <w:rsid w:val="007A506C"/>
    <w:rsid w:val="007A5091"/>
    <w:rsid w:val="007A55D3"/>
    <w:rsid w:val="007A59D5"/>
    <w:rsid w:val="007A5A42"/>
    <w:rsid w:val="007A5F71"/>
    <w:rsid w:val="007A605E"/>
    <w:rsid w:val="007A61CA"/>
    <w:rsid w:val="007A61D0"/>
    <w:rsid w:val="007A6341"/>
    <w:rsid w:val="007A63DE"/>
    <w:rsid w:val="007A6E2B"/>
    <w:rsid w:val="007B011C"/>
    <w:rsid w:val="007B028E"/>
    <w:rsid w:val="007B02B5"/>
    <w:rsid w:val="007B04CC"/>
    <w:rsid w:val="007B08E6"/>
    <w:rsid w:val="007B0D9F"/>
    <w:rsid w:val="007B1293"/>
    <w:rsid w:val="007B1754"/>
    <w:rsid w:val="007B28C0"/>
    <w:rsid w:val="007B29E4"/>
    <w:rsid w:val="007B2E1D"/>
    <w:rsid w:val="007B3362"/>
    <w:rsid w:val="007B3D11"/>
    <w:rsid w:val="007B4368"/>
    <w:rsid w:val="007B4CBF"/>
    <w:rsid w:val="007B52B9"/>
    <w:rsid w:val="007B5590"/>
    <w:rsid w:val="007B568B"/>
    <w:rsid w:val="007B5B33"/>
    <w:rsid w:val="007B60CE"/>
    <w:rsid w:val="007B6774"/>
    <w:rsid w:val="007B6788"/>
    <w:rsid w:val="007B6E17"/>
    <w:rsid w:val="007B6F92"/>
    <w:rsid w:val="007B7593"/>
    <w:rsid w:val="007B7939"/>
    <w:rsid w:val="007B79BE"/>
    <w:rsid w:val="007B7A75"/>
    <w:rsid w:val="007B7C3A"/>
    <w:rsid w:val="007B7E14"/>
    <w:rsid w:val="007B7EBD"/>
    <w:rsid w:val="007B7FDA"/>
    <w:rsid w:val="007C00E9"/>
    <w:rsid w:val="007C01AD"/>
    <w:rsid w:val="007C04C7"/>
    <w:rsid w:val="007C06EB"/>
    <w:rsid w:val="007C0705"/>
    <w:rsid w:val="007C0925"/>
    <w:rsid w:val="007C0A06"/>
    <w:rsid w:val="007C0E65"/>
    <w:rsid w:val="007C1CAC"/>
    <w:rsid w:val="007C1D0C"/>
    <w:rsid w:val="007C2FDA"/>
    <w:rsid w:val="007C3327"/>
    <w:rsid w:val="007C389A"/>
    <w:rsid w:val="007C3F86"/>
    <w:rsid w:val="007C4C7C"/>
    <w:rsid w:val="007C51E7"/>
    <w:rsid w:val="007C526C"/>
    <w:rsid w:val="007C575E"/>
    <w:rsid w:val="007C58E7"/>
    <w:rsid w:val="007C6110"/>
    <w:rsid w:val="007C6846"/>
    <w:rsid w:val="007C693C"/>
    <w:rsid w:val="007C7262"/>
    <w:rsid w:val="007C7407"/>
    <w:rsid w:val="007C74AC"/>
    <w:rsid w:val="007C77C2"/>
    <w:rsid w:val="007C7979"/>
    <w:rsid w:val="007C7A88"/>
    <w:rsid w:val="007C7C2C"/>
    <w:rsid w:val="007D0066"/>
    <w:rsid w:val="007D040B"/>
    <w:rsid w:val="007D09D8"/>
    <w:rsid w:val="007D0BDD"/>
    <w:rsid w:val="007D0D02"/>
    <w:rsid w:val="007D0FFB"/>
    <w:rsid w:val="007D120A"/>
    <w:rsid w:val="007D12D2"/>
    <w:rsid w:val="007D289C"/>
    <w:rsid w:val="007D33AD"/>
    <w:rsid w:val="007D3735"/>
    <w:rsid w:val="007D380B"/>
    <w:rsid w:val="007D4368"/>
    <w:rsid w:val="007D46AD"/>
    <w:rsid w:val="007D509F"/>
    <w:rsid w:val="007D5190"/>
    <w:rsid w:val="007D54EB"/>
    <w:rsid w:val="007D56E2"/>
    <w:rsid w:val="007D61B9"/>
    <w:rsid w:val="007D6405"/>
    <w:rsid w:val="007D75F9"/>
    <w:rsid w:val="007E09B8"/>
    <w:rsid w:val="007E0BAE"/>
    <w:rsid w:val="007E0BB3"/>
    <w:rsid w:val="007E0FB1"/>
    <w:rsid w:val="007E1025"/>
    <w:rsid w:val="007E1139"/>
    <w:rsid w:val="007E1C8D"/>
    <w:rsid w:val="007E209E"/>
    <w:rsid w:val="007E2231"/>
    <w:rsid w:val="007E2234"/>
    <w:rsid w:val="007E22F4"/>
    <w:rsid w:val="007E2BE4"/>
    <w:rsid w:val="007E2CA4"/>
    <w:rsid w:val="007E2F7F"/>
    <w:rsid w:val="007E2FB8"/>
    <w:rsid w:val="007E3004"/>
    <w:rsid w:val="007E3C9F"/>
    <w:rsid w:val="007E4101"/>
    <w:rsid w:val="007E4108"/>
    <w:rsid w:val="007E46F7"/>
    <w:rsid w:val="007E4B5E"/>
    <w:rsid w:val="007E5298"/>
    <w:rsid w:val="007E57B2"/>
    <w:rsid w:val="007E581D"/>
    <w:rsid w:val="007E638F"/>
    <w:rsid w:val="007E692D"/>
    <w:rsid w:val="007E6F2F"/>
    <w:rsid w:val="007F03ED"/>
    <w:rsid w:val="007F0516"/>
    <w:rsid w:val="007F0B66"/>
    <w:rsid w:val="007F107F"/>
    <w:rsid w:val="007F17D9"/>
    <w:rsid w:val="007F1FF7"/>
    <w:rsid w:val="007F20FC"/>
    <w:rsid w:val="007F243C"/>
    <w:rsid w:val="007F29EB"/>
    <w:rsid w:val="007F2BC6"/>
    <w:rsid w:val="007F3A05"/>
    <w:rsid w:val="007F3DD3"/>
    <w:rsid w:val="007F417E"/>
    <w:rsid w:val="007F4386"/>
    <w:rsid w:val="007F45B0"/>
    <w:rsid w:val="007F4EAA"/>
    <w:rsid w:val="007F5059"/>
    <w:rsid w:val="007F552F"/>
    <w:rsid w:val="007F5FDD"/>
    <w:rsid w:val="007F6670"/>
    <w:rsid w:val="007F6731"/>
    <w:rsid w:val="007F6B7B"/>
    <w:rsid w:val="007F702B"/>
    <w:rsid w:val="007F77A7"/>
    <w:rsid w:val="007F78C8"/>
    <w:rsid w:val="007F7FF3"/>
    <w:rsid w:val="008003A0"/>
    <w:rsid w:val="00800C05"/>
    <w:rsid w:val="00800D91"/>
    <w:rsid w:val="00800F5C"/>
    <w:rsid w:val="008011C6"/>
    <w:rsid w:val="00801555"/>
    <w:rsid w:val="00801623"/>
    <w:rsid w:val="008017D1"/>
    <w:rsid w:val="00801AC8"/>
    <w:rsid w:val="00801FDA"/>
    <w:rsid w:val="00802355"/>
    <w:rsid w:val="00802407"/>
    <w:rsid w:val="008026EE"/>
    <w:rsid w:val="008033D2"/>
    <w:rsid w:val="00803556"/>
    <w:rsid w:val="008035F6"/>
    <w:rsid w:val="008037E1"/>
    <w:rsid w:val="0080381A"/>
    <w:rsid w:val="0080442D"/>
    <w:rsid w:val="00804752"/>
    <w:rsid w:val="00804B3D"/>
    <w:rsid w:val="00804B6A"/>
    <w:rsid w:val="00804B85"/>
    <w:rsid w:val="00804CFC"/>
    <w:rsid w:val="008058BD"/>
    <w:rsid w:val="00806025"/>
    <w:rsid w:val="00806FD6"/>
    <w:rsid w:val="008078D4"/>
    <w:rsid w:val="00807E21"/>
    <w:rsid w:val="008101B1"/>
    <w:rsid w:val="0081023D"/>
    <w:rsid w:val="00810642"/>
    <w:rsid w:val="0081095C"/>
    <w:rsid w:val="00810C55"/>
    <w:rsid w:val="00810EDD"/>
    <w:rsid w:val="00811048"/>
    <w:rsid w:val="0081133D"/>
    <w:rsid w:val="0081181C"/>
    <w:rsid w:val="00811E8B"/>
    <w:rsid w:val="0081263F"/>
    <w:rsid w:val="00812A03"/>
    <w:rsid w:val="00812D33"/>
    <w:rsid w:val="00813058"/>
    <w:rsid w:val="0081390C"/>
    <w:rsid w:val="0081424B"/>
    <w:rsid w:val="008147AF"/>
    <w:rsid w:val="00815EE4"/>
    <w:rsid w:val="0081603E"/>
    <w:rsid w:val="008164CE"/>
    <w:rsid w:val="00816711"/>
    <w:rsid w:val="008167EC"/>
    <w:rsid w:val="00816B7D"/>
    <w:rsid w:val="00816BC4"/>
    <w:rsid w:val="00816C8F"/>
    <w:rsid w:val="00817044"/>
    <w:rsid w:val="00817423"/>
    <w:rsid w:val="00817F35"/>
    <w:rsid w:val="008202DF"/>
    <w:rsid w:val="008213D2"/>
    <w:rsid w:val="00821A5B"/>
    <w:rsid w:val="00821B97"/>
    <w:rsid w:val="00821CEB"/>
    <w:rsid w:val="00821D70"/>
    <w:rsid w:val="008220D2"/>
    <w:rsid w:val="00822693"/>
    <w:rsid w:val="00822BF4"/>
    <w:rsid w:val="00822E56"/>
    <w:rsid w:val="00823121"/>
    <w:rsid w:val="00823470"/>
    <w:rsid w:val="008238DB"/>
    <w:rsid w:val="00823C34"/>
    <w:rsid w:val="008246F3"/>
    <w:rsid w:val="008253A9"/>
    <w:rsid w:val="00825659"/>
    <w:rsid w:val="00825696"/>
    <w:rsid w:val="00825873"/>
    <w:rsid w:val="00825906"/>
    <w:rsid w:val="008264FB"/>
    <w:rsid w:val="00826679"/>
    <w:rsid w:val="00826701"/>
    <w:rsid w:val="00826B8B"/>
    <w:rsid w:val="00827002"/>
    <w:rsid w:val="0082701B"/>
    <w:rsid w:val="00827391"/>
    <w:rsid w:val="00827A84"/>
    <w:rsid w:val="00827D55"/>
    <w:rsid w:val="00827FD6"/>
    <w:rsid w:val="0083032F"/>
    <w:rsid w:val="008303DA"/>
    <w:rsid w:val="00830414"/>
    <w:rsid w:val="00830714"/>
    <w:rsid w:val="00830DD9"/>
    <w:rsid w:val="00831307"/>
    <w:rsid w:val="00831683"/>
    <w:rsid w:val="00831A4F"/>
    <w:rsid w:val="0083286C"/>
    <w:rsid w:val="00832CB1"/>
    <w:rsid w:val="00833093"/>
    <w:rsid w:val="0083321D"/>
    <w:rsid w:val="008332D1"/>
    <w:rsid w:val="00834395"/>
    <w:rsid w:val="00834747"/>
    <w:rsid w:val="00834A39"/>
    <w:rsid w:val="00834AB1"/>
    <w:rsid w:val="00834FBE"/>
    <w:rsid w:val="0083503F"/>
    <w:rsid w:val="008357B3"/>
    <w:rsid w:val="00835894"/>
    <w:rsid w:val="008363F3"/>
    <w:rsid w:val="00836465"/>
    <w:rsid w:val="0083668C"/>
    <w:rsid w:val="00836726"/>
    <w:rsid w:val="008369AB"/>
    <w:rsid w:val="00836DF6"/>
    <w:rsid w:val="00837306"/>
    <w:rsid w:val="00837957"/>
    <w:rsid w:val="00837CC4"/>
    <w:rsid w:val="00837E37"/>
    <w:rsid w:val="00840BC7"/>
    <w:rsid w:val="00841549"/>
    <w:rsid w:val="00841C34"/>
    <w:rsid w:val="00841C42"/>
    <w:rsid w:val="00841DE7"/>
    <w:rsid w:val="0084220A"/>
    <w:rsid w:val="00842E2A"/>
    <w:rsid w:val="00843A3B"/>
    <w:rsid w:val="00843DC6"/>
    <w:rsid w:val="00843EE6"/>
    <w:rsid w:val="0084426F"/>
    <w:rsid w:val="00844468"/>
    <w:rsid w:val="00844644"/>
    <w:rsid w:val="008448F2"/>
    <w:rsid w:val="0084517F"/>
    <w:rsid w:val="00845286"/>
    <w:rsid w:val="008452DB"/>
    <w:rsid w:val="008458DD"/>
    <w:rsid w:val="00845BED"/>
    <w:rsid w:val="00845CC4"/>
    <w:rsid w:val="0084644F"/>
    <w:rsid w:val="00846E2E"/>
    <w:rsid w:val="00847084"/>
    <w:rsid w:val="008471ED"/>
    <w:rsid w:val="00847375"/>
    <w:rsid w:val="00847649"/>
    <w:rsid w:val="00847683"/>
    <w:rsid w:val="00847688"/>
    <w:rsid w:val="00847769"/>
    <w:rsid w:val="008477BF"/>
    <w:rsid w:val="00847A85"/>
    <w:rsid w:val="00847F73"/>
    <w:rsid w:val="00850416"/>
    <w:rsid w:val="008506D3"/>
    <w:rsid w:val="0085084F"/>
    <w:rsid w:val="008512AF"/>
    <w:rsid w:val="00851383"/>
    <w:rsid w:val="0085156A"/>
    <w:rsid w:val="00851BC6"/>
    <w:rsid w:val="00852235"/>
    <w:rsid w:val="00853A55"/>
    <w:rsid w:val="00853AB4"/>
    <w:rsid w:val="00853E3C"/>
    <w:rsid w:val="008540BE"/>
    <w:rsid w:val="0085420F"/>
    <w:rsid w:val="008544BC"/>
    <w:rsid w:val="008548A9"/>
    <w:rsid w:val="00854950"/>
    <w:rsid w:val="00854AA0"/>
    <w:rsid w:val="008552E1"/>
    <w:rsid w:val="008571EB"/>
    <w:rsid w:val="00857D91"/>
    <w:rsid w:val="00857F83"/>
    <w:rsid w:val="008601F5"/>
    <w:rsid w:val="008603C0"/>
    <w:rsid w:val="00860603"/>
    <w:rsid w:val="00860735"/>
    <w:rsid w:val="00860A52"/>
    <w:rsid w:val="00860D79"/>
    <w:rsid w:val="008611A1"/>
    <w:rsid w:val="008614B7"/>
    <w:rsid w:val="0086201C"/>
    <w:rsid w:val="00862360"/>
    <w:rsid w:val="00862890"/>
    <w:rsid w:val="0086289E"/>
    <w:rsid w:val="00862979"/>
    <w:rsid w:val="00862989"/>
    <w:rsid w:val="0086369F"/>
    <w:rsid w:val="00863A7F"/>
    <w:rsid w:val="00863C3B"/>
    <w:rsid w:val="008641B7"/>
    <w:rsid w:val="00864419"/>
    <w:rsid w:val="00864510"/>
    <w:rsid w:val="0086492F"/>
    <w:rsid w:val="00864A7A"/>
    <w:rsid w:val="00864E28"/>
    <w:rsid w:val="00865675"/>
    <w:rsid w:val="008663AB"/>
    <w:rsid w:val="008668DB"/>
    <w:rsid w:val="00866B1F"/>
    <w:rsid w:val="0086748F"/>
    <w:rsid w:val="00867703"/>
    <w:rsid w:val="00867FFC"/>
    <w:rsid w:val="0087051D"/>
    <w:rsid w:val="008705A9"/>
    <w:rsid w:val="00870FE4"/>
    <w:rsid w:val="00871673"/>
    <w:rsid w:val="008717E6"/>
    <w:rsid w:val="008719EB"/>
    <w:rsid w:val="00871D6B"/>
    <w:rsid w:val="00871E05"/>
    <w:rsid w:val="00871EE0"/>
    <w:rsid w:val="00872BE7"/>
    <w:rsid w:val="00872F2B"/>
    <w:rsid w:val="0087390D"/>
    <w:rsid w:val="00873BBB"/>
    <w:rsid w:val="00873EF0"/>
    <w:rsid w:val="00874825"/>
    <w:rsid w:val="008749A7"/>
    <w:rsid w:val="00874E1F"/>
    <w:rsid w:val="008759AD"/>
    <w:rsid w:val="00875BA4"/>
    <w:rsid w:val="008760EE"/>
    <w:rsid w:val="008764DC"/>
    <w:rsid w:val="00876C2E"/>
    <w:rsid w:val="00876DB5"/>
    <w:rsid w:val="00877905"/>
    <w:rsid w:val="00877949"/>
    <w:rsid w:val="00877D9D"/>
    <w:rsid w:val="00877E28"/>
    <w:rsid w:val="0088079E"/>
    <w:rsid w:val="00880A49"/>
    <w:rsid w:val="00881053"/>
    <w:rsid w:val="00881138"/>
    <w:rsid w:val="00881673"/>
    <w:rsid w:val="008819FF"/>
    <w:rsid w:val="00881BC3"/>
    <w:rsid w:val="0088206D"/>
    <w:rsid w:val="0088243D"/>
    <w:rsid w:val="00882CF0"/>
    <w:rsid w:val="00883357"/>
    <w:rsid w:val="00883613"/>
    <w:rsid w:val="0088406A"/>
    <w:rsid w:val="008841D3"/>
    <w:rsid w:val="0088440D"/>
    <w:rsid w:val="0088448E"/>
    <w:rsid w:val="00884B67"/>
    <w:rsid w:val="00885448"/>
    <w:rsid w:val="0088676A"/>
    <w:rsid w:val="00886A39"/>
    <w:rsid w:val="00886AAB"/>
    <w:rsid w:val="00886B01"/>
    <w:rsid w:val="0088759C"/>
    <w:rsid w:val="008876DF"/>
    <w:rsid w:val="008901BE"/>
    <w:rsid w:val="0089042D"/>
    <w:rsid w:val="00890588"/>
    <w:rsid w:val="00890882"/>
    <w:rsid w:val="00890CF6"/>
    <w:rsid w:val="00890DA2"/>
    <w:rsid w:val="00890F2A"/>
    <w:rsid w:val="008914E0"/>
    <w:rsid w:val="008921D1"/>
    <w:rsid w:val="0089220A"/>
    <w:rsid w:val="00892314"/>
    <w:rsid w:val="00892787"/>
    <w:rsid w:val="00892E7C"/>
    <w:rsid w:val="00893410"/>
    <w:rsid w:val="00893783"/>
    <w:rsid w:val="008938A3"/>
    <w:rsid w:val="008938A5"/>
    <w:rsid w:val="00893A46"/>
    <w:rsid w:val="00894745"/>
    <w:rsid w:val="00894B4F"/>
    <w:rsid w:val="00894FD7"/>
    <w:rsid w:val="0089567C"/>
    <w:rsid w:val="00895727"/>
    <w:rsid w:val="00895782"/>
    <w:rsid w:val="00895FBE"/>
    <w:rsid w:val="0089669B"/>
    <w:rsid w:val="00896A59"/>
    <w:rsid w:val="00896ACE"/>
    <w:rsid w:val="00897B6C"/>
    <w:rsid w:val="00897E53"/>
    <w:rsid w:val="008A0668"/>
    <w:rsid w:val="008A0A75"/>
    <w:rsid w:val="008A0DB4"/>
    <w:rsid w:val="008A198D"/>
    <w:rsid w:val="008A1C0C"/>
    <w:rsid w:val="008A1F61"/>
    <w:rsid w:val="008A247C"/>
    <w:rsid w:val="008A2A52"/>
    <w:rsid w:val="008A2E4B"/>
    <w:rsid w:val="008A3108"/>
    <w:rsid w:val="008A370F"/>
    <w:rsid w:val="008A39A1"/>
    <w:rsid w:val="008A3DC6"/>
    <w:rsid w:val="008A3DD4"/>
    <w:rsid w:val="008A3FF3"/>
    <w:rsid w:val="008A436B"/>
    <w:rsid w:val="008A4517"/>
    <w:rsid w:val="008A51A1"/>
    <w:rsid w:val="008A51FD"/>
    <w:rsid w:val="008A547A"/>
    <w:rsid w:val="008A5516"/>
    <w:rsid w:val="008A5871"/>
    <w:rsid w:val="008A5B7B"/>
    <w:rsid w:val="008A5E97"/>
    <w:rsid w:val="008A615B"/>
    <w:rsid w:val="008A6657"/>
    <w:rsid w:val="008A6A63"/>
    <w:rsid w:val="008A6CFD"/>
    <w:rsid w:val="008A6D0E"/>
    <w:rsid w:val="008A6F50"/>
    <w:rsid w:val="008A7E01"/>
    <w:rsid w:val="008A7FB0"/>
    <w:rsid w:val="008B178D"/>
    <w:rsid w:val="008B17FA"/>
    <w:rsid w:val="008B1B9C"/>
    <w:rsid w:val="008B1BE3"/>
    <w:rsid w:val="008B1D0F"/>
    <w:rsid w:val="008B2012"/>
    <w:rsid w:val="008B2197"/>
    <w:rsid w:val="008B22B9"/>
    <w:rsid w:val="008B2481"/>
    <w:rsid w:val="008B299B"/>
    <w:rsid w:val="008B2C96"/>
    <w:rsid w:val="008B31D4"/>
    <w:rsid w:val="008B331B"/>
    <w:rsid w:val="008B36B0"/>
    <w:rsid w:val="008B37F3"/>
    <w:rsid w:val="008B3C79"/>
    <w:rsid w:val="008B40AA"/>
    <w:rsid w:val="008B42E5"/>
    <w:rsid w:val="008B43FB"/>
    <w:rsid w:val="008B457E"/>
    <w:rsid w:val="008B462B"/>
    <w:rsid w:val="008B48F8"/>
    <w:rsid w:val="008B57C8"/>
    <w:rsid w:val="008B60FE"/>
    <w:rsid w:val="008B62DB"/>
    <w:rsid w:val="008B640E"/>
    <w:rsid w:val="008B6DA0"/>
    <w:rsid w:val="008B70E3"/>
    <w:rsid w:val="008B71DB"/>
    <w:rsid w:val="008B7B44"/>
    <w:rsid w:val="008B7FB0"/>
    <w:rsid w:val="008C0812"/>
    <w:rsid w:val="008C0A1B"/>
    <w:rsid w:val="008C0F57"/>
    <w:rsid w:val="008C1403"/>
    <w:rsid w:val="008C1D0C"/>
    <w:rsid w:val="008C254F"/>
    <w:rsid w:val="008C2CA9"/>
    <w:rsid w:val="008C2FFB"/>
    <w:rsid w:val="008C3459"/>
    <w:rsid w:val="008C351E"/>
    <w:rsid w:val="008C3536"/>
    <w:rsid w:val="008C3901"/>
    <w:rsid w:val="008C43C1"/>
    <w:rsid w:val="008C4CB1"/>
    <w:rsid w:val="008C5058"/>
    <w:rsid w:val="008C5067"/>
    <w:rsid w:val="008C50C3"/>
    <w:rsid w:val="008C549D"/>
    <w:rsid w:val="008C577E"/>
    <w:rsid w:val="008C584F"/>
    <w:rsid w:val="008C59D0"/>
    <w:rsid w:val="008C6742"/>
    <w:rsid w:val="008C72D8"/>
    <w:rsid w:val="008C74A9"/>
    <w:rsid w:val="008C7B68"/>
    <w:rsid w:val="008C7DAC"/>
    <w:rsid w:val="008C7EDE"/>
    <w:rsid w:val="008C7F9E"/>
    <w:rsid w:val="008D0185"/>
    <w:rsid w:val="008D02AF"/>
    <w:rsid w:val="008D085F"/>
    <w:rsid w:val="008D1694"/>
    <w:rsid w:val="008D16E3"/>
    <w:rsid w:val="008D1EC3"/>
    <w:rsid w:val="008D2528"/>
    <w:rsid w:val="008D2629"/>
    <w:rsid w:val="008D2851"/>
    <w:rsid w:val="008D2946"/>
    <w:rsid w:val="008D2C63"/>
    <w:rsid w:val="008D3B8D"/>
    <w:rsid w:val="008D4F70"/>
    <w:rsid w:val="008D502B"/>
    <w:rsid w:val="008D55C9"/>
    <w:rsid w:val="008D6552"/>
    <w:rsid w:val="008D73B9"/>
    <w:rsid w:val="008D74FA"/>
    <w:rsid w:val="008D757C"/>
    <w:rsid w:val="008D75F0"/>
    <w:rsid w:val="008D7878"/>
    <w:rsid w:val="008D7BBF"/>
    <w:rsid w:val="008D7BFC"/>
    <w:rsid w:val="008D7D0F"/>
    <w:rsid w:val="008E012E"/>
    <w:rsid w:val="008E0A15"/>
    <w:rsid w:val="008E0A25"/>
    <w:rsid w:val="008E119B"/>
    <w:rsid w:val="008E1278"/>
    <w:rsid w:val="008E1310"/>
    <w:rsid w:val="008E1684"/>
    <w:rsid w:val="008E16C2"/>
    <w:rsid w:val="008E1DB8"/>
    <w:rsid w:val="008E1FD5"/>
    <w:rsid w:val="008E29B2"/>
    <w:rsid w:val="008E29F6"/>
    <w:rsid w:val="008E34C4"/>
    <w:rsid w:val="008E3702"/>
    <w:rsid w:val="008E388B"/>
    <w:rsid w:val="008E39A9"/>
    <w:rsid w:val="008E3F88"/>
    <w:rsid w:val="008E4A8E"/>
    <w:rsid w:val="008E4ADE"/>
    <w:rsid w:val="008E53E9"/>
    <w:rsid w:val="008E58C4"/>
    <w:rsid w:val="008E5B17"/>
    <w:rsid w:val="008E5BCB"/>
    <w:rsid w:val="008E5C4F"/>
    <w:rsid w:val="008E5C5D"/>
    <w:rsid w:val="008E5D84"/>
    <w:rsid w:val="008E5E0B"/>
    <w:rsid w:val="008E5EBB"/>
    <w:rsid w:val="008E66FA"/>
    <w:rsid w:val="008E6CB3"/>
    <w:rsid w:val="008E7B87"/>
    <w:rsid w:val="008E7DAB"/>
    <w:rsid w:val="008F086A"/>
    <w:rsid w:val="008F0936"/>
    <w:rsid w:val="008F0A78"/>
    <w:rsid w:val="008F0ADD"/>
    <w:rsid w:val="008F0BBE"/>
    <w:rsid w:val="008F0F84"/>
    <w:rsid w:val="008F0FC5"/>
    <w:rsid w:val="008F10A2"/>
    <w:rsid w:val="008F1462"/>
    <w:rsid w:val="008F163D"/>
    <w:rsid w:val="008F1839"/>
    <w:rsid w:val="008F2065"/>
    <w:rsid w:val="008F20AD"/>
    <w:rsid w:val="008F20CA"/>
    <w:rsid w:val="008F23EA"/>
    <w:rsid w:val="008F2538"/>
    <w:rsid w:val="008F2DE5"/>
    <w:rsid w:val="008F348D"/>
    <w:rsid w:val="008F35F7"/>
    <w:rsid w:val="008F37DB"/>
    <w:rsid w:val="008F3D42"/>
    <w:rsid w:val="008F3DF6"/>
    <w:rsid w:val="008F4448"/>
    <w:rsid w:val="008F4BC7"/>
    <w:rsid w:val="008F4C65"/>
    <w:rsid w:val="008F4D4E"/>
    <w:rsid w:val="008F4DE1"/>
    <w:rsid w:val="008F4E7B"/>
    <w:rsid w:val="008F54E2"/>
    <w:rsid w:val="008F64EE"/>
    <w:rsid w:val="008F6C01"/>
    <w:rsid w:val="008F76FD"/>
    <w:rsid w:val="008F780A"/>
    <w:rsid w:val="008F7BE0"/>
    <w:rsid w:val="008F7D39"/>
    <w:rsid w:val="00900334"/>
    <w:rsid w:val="009006FD"/>
    <w:rsid w:val="00900B09"/>
    <w:rsid w:val="009024A9"/>
    <w:rsid w:val="00902967"/>
    <w:rsid w:val="00902F10"/>
    <w:rsid w:val="00903260"/>
    <w:rsid w:val="009033B7"/>
    <w:rsid w:val="00903B22"/>
    <w:rsid w:val="00903E3B"/>
    <w:rsid w:val="009040BB"/>
    <w:rsid w:val="00904166"/>
    <w:rsid w:val="009041B6"/>
    <w:rsid w:val="0090452E"/>
    <w:rsid w:val="009045E7"/>
    <w:rsid w:val="0090467C"/>
    <w:rsid w:val="009047C8"/>
    <w:rsid w:val="009052DF"/>
    <w:rsid w:val="00905391"/>
    <w:rsid w:val="00906422"/>
    <w:rsid w:val="00906C61"/>
    <w:rsid w:val="00907671"/>
    <w:rsid w:val="009076F5"/>
    <w:rsid w:val="00907805"/>
    <w:rsid w:val="00910037"/>
    <w:rsid w:val="00910054"/>
    <w:rsid w:val="0091013B"/>
    <w:rsid w:val="00910637"/>
    <w:rsid w:val="00910A5E"/>
    <w:rsid w:val="0091107B"/>
    <w:rsid w:val="00911259"/>
    <w:rsid w:val="0091128D"/>
    <w:rsid w:val="0091141B"/>
    <w:rsid w:val="00911831"/>
    <w:rsid w:val="00911C26"/>
    <w:rsid w:val="009127B7"/>
    <w:rsid w:val="009128B3"/>
    <w:rsid w:val="009142EE"/>
    <w:rsid w:val="00914773"/>
    <w:rsid w:val="009147F8"/>
    <w:rsid w:val="00914A60"/>
    <w:rsid w:val="00914EE3"/>
    <w:rsid w:val="00914EEE"/>
    <w:rsid w:val="00914FDC"/>
    <w:rsid w:val="00915348"/>
    <w:rsid w:val="00915493"/>
    <w:rsid w:val="0091583D"/>
    <w:rsid w:val="00915867"/>
    <w:rsid w:val="009169C3"/>
    <w:rsid w:val="00916D24"/>
    <w:rsid w:val="00916D7A"/>
    <w:rsid w:val="00917252"/>
    <w:rsid w:val="009172C3"/>
    <w:rsid w:val="009176FC"/>
    <w:rsid w:val="0091772B"/>
    <w:rsid w:val="00920E8B"/>
    <w:rsid w:val="00921534"/>
    <w:rsid w:val="0092169B"/>
    <w:rsid w:val="00921DDE"/>
    <w:rsid w:val="00922999"/>
    <w:rsid w:val="00922CFD"/>
    <w:rsid w:val="00922EEB"/>
    <w:rsid w:val="00923757"/>
    <w:rsid w:val="00923789"/>
    <w:rsid w:val="00923CBE"/>
    <w:rsid w:val="009244ED"/>
    <w:rsid w:val="009247B9"/>
    <w:rsid w:val="00924BD7"/>
    <w:rsid w:val="00925B36"/>
    <w:rsid w:val="00926008"/>
    <w:rsid w:val="00926CDD"/>
    <w:rsid w:val="00927017"/>
    <w:rsid w:val="009271E2"/>
    <w:rsid w:val="00927D65"/>
    <w:rsid w:val="009303EF"/>
    <w:rsid w:val="009305CE"/>
    <w:rsid w:val="00930786"/>
    <w:rsid w:val="00930A51"/>
    <w:rsid w:val="00930AF7"/>
    <w:rsid w:val="00930ED9"/>
    <w:rsid w:val="0093128D"/>
    <w:rsid w:val="009314AF"/>
    <w:rsid w:val="0093150C"/>
    <w:rsid w:val="00931824"/>
    <w:rsid w:val="00931F16"/>
    <w:rsid w:val="00931FFE"/>
    <w:rsid w:val="00932366"/>
    <w:rsid w:val="009324D0"/>
    <w:rsid w:val="009325D5"/>
    <w:rsid w:val="00932C4B"/>
    <w:rsid w:val="00933069"/>
    <w:rsid w:val="00933452"/>
    <w:rsid w:val="00933F6F"/>
    <w:rsid w:val="0093437E"/>
    <w:rsid w:val="009344B4"/>
    <w:rsid w:val="0093480F"/>
    <w:rsid w:val="009348DF"/>
    <w:rsid w:val="0093534D"/>
    <w:rsid w:val="009356FE"/>
    <w:rsid w:val="00935873"/>
    <w:rsid w:val="009358B1"/>
    <w:rsid w:val="00935930"/>
    <w:rsid w:val="00935BBD"/>
    <w:rsid w:val="00936419"/>
    <w:rsid w:val="00936897"/>
    <w:rsid w:val="009370DB"/>
    <w:rsid w:val="0093742A"/>
    <w:rsid w:val="00937821"/>
    <w:rsid w:val="00937956"/>
    <w:rsid w:val="00937BBF"/>
    <w:rsid w:val="0094055F"/>
    <w:rsid w:val="009405ED"/>
    <w:rsid w:val="00940D59"/>
    <w:rsid w:val="00940EA2"/>
    <w:rsid w:val="0094186A"/>
    <w:rsid w:val="009418E1"/>
    <w:rsid w:val="00941C77"/>
    <w:rsid w:val="00941DEC"/>
    <w:rsid w:val="00941F1E"/>
    <w:rsid w:val="00942060"/>
    <w:rsid w:val="009423D4"/>
    <w:rsid w:val="0094258A"/>
    <w:rsid w:val="00942659"/>
    <w:rsid w:val="00943E52"/>
    <w:rsid w:val="00944A15"/>
    <w:rsid w:val="00944C7E"/>
    <w:rsid w:val="00944DEB"/>
    <w:rsid w:val="009452C6"/>
    <w:rsid w:val="0094548D"/>
    <w:rsid w:val="009454DC"/>
    <w:rsid w:val="009455A9"/>
    <w:rsid w:val="009458B5"/>
    <w:rsid w:val="009463A7"/>
    <w:rsid w:val="00946B25"/>
    <w:rsid w:val="00946BA5"/>
    <w:rsid w:val="00946DE1"/>
    <w:rsid w:val="009502A4"/>
    <w:rsid w:val="009507E2"/>
    <w:rsid w:val="00950B47"/>
    <w:rsid w:val="00950B6A"/>
    <w:rsid w:val="00950B78"/>
    <w:rsid w:val="00950FBF"/>
    <w:rsid w:val="00950FE6"/>
    <w:rsid w:val="009510E7"/>
    <w:rsid w:val="0095123D"/>
    <w:rsid w:val="0095130B"/>
    <w:rsid w:val="00951872"/>
    <w:rsid w:val="00951AA8"/>
    <w:rsid w:val="00951C2B"/>
    <w:rsid w:val="00952B80"/>
    <w:rsid w:val="00953252"/>
    <w:rsid w:val="009534F5"/>
    <w:rsid w:val="00953C55"/>
    <w:rsid w:val="00954346"/>
    <w:rsid w:val="0095486F"/>
    <w:rsid w:val="009549E6"/>
    <w:rsid w:val="00954C2F"/>
    <w:rsid w:val="00954E44"/>
    <w:rsid w:val="009555DB"/>
    <w:rsid w:val="00955EEA"/>
    <w:rsid w:val="00955FFA"/>
    <w:rsid w:val="0095655B"/>
    <w:rsid w:val="00956BBB"/>
    <w:rsid w:val="00957345"/>
    <w:rsid w:val="00957837"/>
    <w:rsid w:val="00960254"/>
    <w:rsid w:val="0096033B"/>
    <w:rsid w:val="009603B8"/>
    <w:rsid w:val="00960581"/>
    <w:rsid w:val="00960886"/>
    <w:rsid w:val="009609C9"/>
    <w:rsid w:val="00960A27"/>
    <w:rsid w:val="00960EFA"/>
    <w:rsid w:val="0096131B"/>
    <w:rsid w:val="00961FF0"/>
    <w:rsid w:val="009623CA"/>
    <w:rsid w:val="00962B9A"/>
    <w:rsid w:val="00962D72"/>
    <w:rsid w:val="009633DD"/>
    <w:rsid w:val="00963422"/>
    <w:rsid w:val="00963539"/>
    <w:rsid w:val="00963EB8"/>
    <w:rsid w:val="00963F64"/>
    <w:rsid w:val="009641B8"/>
    <w:rsid w:val="00964470"/>
    <w:rsid w:val="00964A51"/>
    <w:rsid w:val="00964C4B"/>
    <w:rsid w:val="0096513E"/>
    <w:rsid w:val="009651CE"/>
    <w:rsid w:val="00965208"/>
    <w:rsid w:val="00965215"/>
    <w:rsid w:val="009652FA"/>
    <w:rsid w:val="00965738"/>
    <w:rsid w:val="00965B49"/>
    <w:rsid w:val="00965B8C"/>
    <w:rsid w:val="00966083"/>
    <w:rsid w:val="0096615E"/>
    <w:rsid w:val="00966951"/>
    <w:rsid w:val="009669F9"/>
    <w:rsid w:val="00966A25"/>
    <w:rsid w:val="00966D29"/>
    <w:rsid w:val="00966F51"/>
    <w:rsid w:val="00966F9E"/>
    <w:rsid w:val="00967102"/>
    <w:rsid w:val="00967DC0"/>
    <w:rsid w:val="00967E91"/>
    <w:rsid w:val="0097000C"/>
    <w:rsid w:val="009700DD"/>
    <w:rsid w:val="00970980"/>
    <w:rsid w:val="00970B9A"/>
    <w:rsid w:val="00971154"/>
    <w:rsid w:val="00971BEE"/>
    <w:rsid w:val="00971C18"/>
    <w:rsid w:val="009721DE"/>
    <w:rsid w:val="0097253A"/>
    <w:rsid w:val="009728FB"/>
    <w:rsid w:val="009730D5"/>
    <w:rsid w:val="009734B1"/>
    <w:rsid w:val="0097354D"/>
    <w:rsid w:val="009736C3"/>
    <w:rsid w:val="00973AD8"/>
    <w:rsid w:val="00974089"/>
    <w:rsid w:val="009748F6"/>
    <w:rsid w:val="00974DF0"/>
    <w:rsid w:val="0097520C"/>
    <w:rsid w:val="0097538F"/>
    <w:rsid w:val="009755BE"/>
    <w:rsid w:val="009756B9"/>
    <w:rsid w:val="00975A70"/>
    <w:rsid w:val="00975E3D"/>
    <w:rsid w:val="00975F7F"/>
    <w:rsid w:val="00975FC6"/>
    <w:rsid w:val="009762D2"/>
    <w:rsid w:val="00976591"/>
    <w:rsid w:val="00977375"/>
    <w:rsid w:val="00977568"/>
    <w:rsid w:val="00977B86"/>
    <w:rsid w:val="00977C6B"/>
    <w:rsid w:val="00977C71"/>
    <w:rsid w:val="00977F45"/>
    <w:rsid w:val="00977FE2"/>
    <w:rsid w:val="00980463"/>
    <w:rsid w:val="00980565"/>
    <w:rsid w:val="0098056E"/>
    <w:rsid w:val="00980F17"/>
    <w:rsid w:val="00981039"/>
    <w:rsid w:val="009811B2"/>
    <w:rsid w:val="00981203"/>
    <w:rsid w:val="00981567"/>
    <w:rsid w:val="0098169A"/>
    <w:rsid w:val="00981A5F"/>
    <w:rsid w:val="00981B73"/>
    <w:rsid w:val="00981CC6"/>
    <w:rsid w:val="00981EC0"/>
    <w:rsid w:val="0098252A"/>
    <w:rsid w:val="0098255F"/>
    <w:rsid w:val="00982756"/>
    <w:rsid w:val="00982B33"/>
    <w:rsid w:val="00982E7D"/>
    <w:rsid w:val="00984AB2"/>
    <w:rsid w:val="00984D2F"/>
    <w:rsid w:val="009851E4"/>
    <w:rsid w:val="00985424"/>
    <w:rsid w:val="009855A9"/>
    <w:rsid w:val="0098578F"/>
    <w:rsid w:val="00985BA3"/>
    <w:rsid w:val="00985BAB"/>
    <w:rsid w:val="00986039"/>
    <w:rsid w:val="009868FC"/>
    <w:rsid w:val="00987124"/>
    <w:rsid w:val="0098771E"/>
    <w:rsid w:val="00987B21"/>
    <w:rsid w:val="00987D49"/>
    <w:rsid w:val="00987D53"/>
    <w:rsid w:val="00990124"/>
    <w:rsid w:val="00990514"/>
    <w:rsid w:val="00991321"/>
    <w:rsid w:val="00991C7B"/>
    <w:rsid w:val="00992CEA"/>
    <w:rsid w:val="00993007"/>
    <w:rsid w:val="0099328D"/>
    <w:rsid w:val="00993493"/>
    <w:rsid w:val="00993CE8"/>
    <w:rsid w:val="00993F7D"/>
    <w:rsid w:val="0099428E"/>
    <w:rsid w:val="009944F1"/>
    <w:rsid w:val="009949A2"/>
    <w:rsid w:val="009952B0"/>
    <w:rsid w:val="00995522"/>
    <w:rsid w:val="00995F32"/>
    <w:rsid w:val="009963BE"/>
    <w:rsid w:val="009965F4"/>
    <w:rsid w:val="00996CCE"/>
    <w:rsid w:val="00996DF3"/>
    <w:rsid w:val="0099749F"/>
    <w:rsid w:val="00997C38"/>
    <w:rsid w:val="00997F23"/>
    <w:rsid w:val="009A00B9"/>
    <w:rsid w:val="009A02B0"/>
    <w:rsid w:val="009A089B"/>
    <w:rsid w:val="009A099A"/>
    <w:rsid w:val="009A1358"/>
    <w:rsid w:val="009A14BF"/>
    <w:rsid w:val="009A184E"/>
    <w:rsid w:val="009A1CFB"/>
    <w:rsid w:val="009A1DEF"/>
    <w:rsid w:val="009A1E42"/>
    <w:rsid w:val="009A2758"/>
    <w:rsid w:val="009A2959"/>
    <w:rsid w:val="009A2A7B"/>
    <w:rsid w:val="009A2D6E"/>
    <w:rsid w:val="009A2ED2"/>
    <w:rsid w:val="009A33EA"/>
    <w:rsid w:val="009A363C"/>
    <w:rsid w:val="009A3D70"/>
    <w:rsid w:val="009A3F6D"/>
    <w:rsid w:val="009A428C"/>
    <w:rsid w:val="009A467E"/>
    <w:rsid w:val="009A4689"/>
    <w:rsid w:val="009A51E0"/>
    <w:rsid w:val="009A5E89"/>
    <w:rsid w:val="009A62E0"/>
    <w:rsid w:val="009A64F6"/>
    <w:rsid w:val="009A65FE"/>
    <w:rsid w:val="009A6D23"/>
    <w:rsid w:val="009A74E1"/>
    <w:rsid w:val="009A7A5B"/>
    <w:rsid w:val="009B015C"/>
    <w:rsid w:val="009B067E"/>
    <w:rsid w:val="009B0B3F"/>
    <w:rsid w:val="009B11DB"/>
    <w:rsid w:val="009B1DB6"/>
    <w:rsid w:val="009B2437"/>
    <w:rsid w:val="009B26BB"/>
    <w:rsid w:val="009B2847"/>
    <w:rsid w:val="009B2F0F"/>
    <w:rsid w:val="009B30EB"/>
    <w:rsid w:val="009B326A"/>
    <w:rsid w:val="009B3532"/>
    <w:rsid w:val="009B3904"/>
    <w:rsid w:val="009B3A6E"/>
    <w:rsid w:val="009B3AC7"/>
    <w:rsid w:val="009B3BB4"/>
    <w:rsid w:val="009B3F5B"/>
    <w:rsid w:val="009B4718"/>
    <w:rsid w:val="009B4B9D"/>
    <w:rsid w:val="009B4D5E"/>
    <w:rsid w:val="009B4E85"/>
    <w:rsid w:val="009B5623"/>
    <w:rsid w:val="009B5787"/>
    <w:rsid w:val="009B5A52"/>
    <w:rsid w:val="009B5CFA"/>
    <w:rsid w:val="009B5F70"/>
    <w:rsid w:val="009B660C"/>
    <w:rsid w:val="009B6CE9"/>
    <w:rsid w:val="009B6E03"/>
    <w:rsid w:val="009B712C"/>
    <w:rsid w:val="009B7C66"/>
    <w:rsid w:val="009C0311"/>
    <w:rsid w:val="009C0A84"/>
    <w:rsid w:val="009C10F7"/>
    <w:rsid w:val="009C11AD"/>
    <w:rsid w:val="009C16C8"/>
    <w:rsid w:val="009C1854"/>
    <w:rsid w:val="009C21BA"/>
    <w:rsid w:val="009C2785"/>
    <w:rsid w:val="009C2B31"/>
    <w:rsid w:val="009C3482"/>
    <w:rsid w:val="009C3C43"/>
    <w:rsid w:val="009C3CB6"/>
    <w:rsid w:val="009C41DB"/>
    <w:rsid w:val="009C45E2"/>
    <w:rsid w:val="009C4899"/>
    <w:rsid w:val="009C4DB8"/>
    <w:rsid w:val="009C5695"/>
    <w:rsid w:val="009C5D8B"/>
    <w:rsid w:val="009C5E10"/>
    <w:rsid w:val="009C6326"/>
    <w:rsid w:val="009C642B"/>
    <w:rsid w:val="009C6505"/>
    <w:rsid w:val="009C685C"/>
    <w:rsid w:val="009C7519"/>
    <w:rsid w:val="009C76FE"/>
    <w:rsid w:val="009C7DAD"/>
    <w:rsid w:val="009D033B"/>
    <w:rsid w:val="009D05CB"/>
    <w:rsid w:val="009D096D"/>
    <w:rsid w:val="009D09CA"/>
    <w:rsid w:val="009D0F7D"/>
    <w:rsid w:val="009D19CF"/>
    <w:rsid w:val="009D1AD3"/>
    <w:rsid w:val="009D1E4D"/>
    <w:rsid w:val="009D2734"/>
    <w:rsid w:val="009D27BB"/>
    <w:rsid w:val="009D2C6A"/>
    <w:rsid w:val="009D2E8E"/>
    <w:rsid w:val="009D3588"/>
    <w:rsid w:val="009D3874"/>
    <w:rsid w:val="009D38FA"/>
    <w:rsid w:val="009D3A98"/>
    <w:rsid w:val="009D40A4"/>
    <w:rsid w:val="009D4176"/>
    <w:rsid w:val="009D41BE"/>
    <w:rsid w:val="009D421F"/>
    <w:rsid w:val="009D46AB"/>
    <w:rsid w:val="009D46EB"/>
    <w:rsid w:val="009D473F"/>
    <w:rsid w:val="009D489F"/>
    <w:rsid w:val="009D4901"/>
    <w:rsid w:val="009D4CA0"/>
    <w:rsid w:val="009D54D9"/>
    <w:rsid w:val="009D58BD"/>
    <w:rsid w:val="009D6372"/>
    <w:rsid w:val="009D63B4"/>
    <w:rsid w:val="009D69EE"/>
    <w:rsid w:val="009D7AB2"/>
    <w:rsid w:val="009D7F35"/>
    <w:rsid w:val="009E0202"/>
    <w:rsid w:val="009E0621"/>
    <w:rsid w:val="009E0853"/>
    <w:rsid w:val="009E09B6"/>
    <w:rsid w:val="009E1C8E"/>
    <w:rsid w:val="009E1D1A"/>
    <w:rsid w:val="009E1EAF"/>
    <w:rsid w:val="009E1F1D"/>
    <w:rsid w:val="009E2245"/>
    <w:rsid w:val="009E26EB"/>
    <w:rsid w:val="009E34D1"/>
    <w:rsid w:val="009E3F46"/>
    <w:rsid w:val="009E4918"/>
    <w:rsid w:val="009E4BAA"/>
    <w:rsid w:val="009E56F6"/>
    <w:rsid w:val="009E63BD"/>
    <w:rsid w:val="009E646E"/>
    <w:rsid w:val="009E66CE"/>
    <w:rsid w:val="009E6B48"/>
    <w:rsid w:val="009E7305"/>
    <w:rsid w:val="009E7397"/>
    <w:rsid w:val="009E73C2"/>
    <w:rsid w:val="009E7FD5"/>
    <w:rsid w:val="009F08C4"/>
    <w:rsid w:val="009F0F39"/>
    <w:rsid w:val="009F14C4"/>
    <w:rsid w:val="009F1535"/>
    <w:rsid w:val="009F1897"/>
    <w:rsid w:val="009F18CC"/>
    <w:rsid w:val="009F19E4"/>
    <w:rsid w:val="009F1BC0"/>
    <w:rsid w:val="009F2905"/>
    <w:rsid w:val="009F3074"/>
    <w:rsid w:val="009F3128"/>
    <w:rsid w:val="009F32BD"/>
    <w:rsid w:val="009F352D"/>
    <w:rsid w:val="009F3CFA"/>
    <w:rsid w:val="009F4598"/>
    <w:rsid w:val="009F4BBC"/>
    <w:rsid w:val="009F4FE1"/>
    <w:rsid w:val="009F5083"/>
    <w:rsid w:val="009F5362"/>
    <w:rsid w:val="009F663E"/>
    <w:rsid w:val="009F688E"/>
    <w:rsid w:val="009F7346"/>
    <w:rsid w:val="009F7609"/>
    <w:rsid w:val="009F786D"/>
    <w:rsid w:val="009F7D27"/>
    <w:rsid w:val="00A00286"/>
    <w:rsid w:val="00A003DF"/>
    <w:rsid w:val="00A007A3"/>
    <w:rsid w:val="00A00D61"/>
    <w:rsid w:val="00A01355"/>
    <w:rsid w:val="00A01650"/>
    <w:rsid w:val="00A01786"/>
    <w:rsid w:val="00A02179"/>
    <w:rsid w:val="00A02A6D"/>
    <w:rsid w:val="00A03131"/>
    <w:rsid w:val="00A03330"/>
    <w:rsid w:val="00A034C6"/>
    <w:rsid w:val="00A0393F"/>
    <w:rsid w:val="00A03992"/>
    <w:rsid w:val="00A03E30"/>
    <w:rsid w:val="00A03F0B"/>
    <w:rsid w:val="00A042EA"/>
    <w:rsid w:val="00A048D0"/>
    <w:rsid w:val="00A04CA9"/>
    <w:rsid w:val="00A05005"/>
    <w:rsid w:val="00A0500B"/>
    <w:rsid w:val="00A05168"/>
    <w:rsid w:val="00A054E2"/>
    <w:rsid w:val="00A0570B"/>
    <w:rsid w:val="00A05997"/>
    <w:rsid w:val="00A05A4A"/>
    <w:rsid w:val="00A06343"/>
    <w:rsid w:val="00A06380"/>
    <w:rsid w:val="00A068DB"/>
    <w:rsid w:val="00A06E26"/>
    <w:rsid w:val="00A06ECE"/>
    <w:rsid w:val="00A06FF3"/>
    <w:rsid w:val="00A0702B"/>
    <w:rsid w:val="00A0708C"/>
    <w:rsid w:val="00A070ED"/>
    <w:rsid w:val="00A0798C"/>
    <w:rsid w:val="00A07F07"/>
    <w:rsid w:val="00A10054"/>
    <w:rsid w:val="00A10AB1"/>
    <w:rsid w:val="00A10D47"/>
    <w:rsid w:val="00A11101"/>
    <w:rsid w:val="00A112C1"/>
    <w:rsid w:val="00A112CA"/>
    <w:rsid w:val="00A1161F"/>
    <w:rsid w:val="00A11A49"/>
    <w:rsid w:val="00A12221"/>
    <w:rsid w:val="00A12829"/>
    <w:rsid w:val="00A12996"/>
    <w:rsid w:val="00A1331D"/>
    <w:rsid w:val="00A13A46"/>
    <w:rsid w:val="00A13A76"/>
    <w:rsid w:val="00A13DFD"/>
    <w:rsid w:val="00A145B9"/>
    <w:rsid w:val="00A14AEF"/>
    <w:rsid w:val="00A14DF5"/>
    <w:rsid w:val="00A14F2E"/>
    <w:rsid w:val="00A15141"/>
    <w:rsid w:val="00A154D3"/>
    <w:rsid w:val="00A15546"/>
    <w:rsid w:val="00A15721"/>
    <w:rsid w:val="00A15917"/>
    <w:rsid w:val="00A15B22"/>
    <w:rsid w:val="00A15BC1"/>
    <w:rsid w:val="00A15D5D"/>
    <w:rsid w:val="00A15F6F"/>
    <w:rsid w:val="00A1626E"/>
    <w:rsid w:val="00A162F6"/>
    <w:rsid w:val="00A165E3"/>
    <w:rsid w:val="00A16716"/>
    <w:rsid w:val="00A169BD"/>
    <w:rsid w:val="00A172A8"/>
    <w:rsid w:val="00A1748A"/>
    <w:rsid w:val="00A178F1"/>
    <w:rsid w:val="00A17E47"/>
    <w:rsid w:val="00A17F19"/>
    <w:rsid w:val="00A207A5"/>
    <w:rsid w:val="00A20B30"/>
    <w:rsid w:val="00A21946"/>
    <w:rsid w:val="00A21CBE"/>
    <w:rsid w:val="00A21D4E"/>
    <w:rsid w:val="00A21F89"/>
    <w:rsid w:val="00A224C1"/>
    <w:rsid w:val="00A225CA"/>
    <w:rsid w:val="00A2261B"/>
    <w:rsid w:val="00A22644"/>
    <w:rsid w:val="00A22D04"/>
    <w:rsid w:val="00A22DAB"/>
    <w:rsid w:val="00A2335C"/>
    <w:rsid w:val="00A23BD0"/>
    <w:rsid w:val="00A23C29"/>
    <w:rsid w:val="00A246D6"/>
    <w:rsid w:val="00A2471D"/>
    <w:rsid w:val="00A255B0"/>
    <w:rsid w:val="00A25BD9"/>
    <w:rsid w:val="00A263F7"/>
    <w:rsid w:val="00A2747D"/>
    <w:rsid w:val="00A276FB"/>
    <w:rsid w:val="00A3039E"/>
    <w:rsid w:val="00A303D0"/>
    <w:rsid w:val="00A30BED"/>
    <w:rsid w:val="00A30EA7"/>
    <w:rsid w:val="00A31339"/>
    <w:rsid w:val="00A31514"/>
    <w:rsid w:val="00A3189F"/>
    <w:rsid w:val="00A31CB0"/>
    <w:rsid w:val="00A3212C"/>
    <w:rsid w:val="00A33770"/>
    <w:rsid w:val="00A33809"/>
    <w:rsid w:val="00A339E3"/>
    <w:rsid w:val="00A33F39"/>
    <w:rsid w:val="00A33F52"/>
    <w:rsid w:val="00A341E8"/>
    <w:rsid w:val="00A342DA"/>
    <w:rsid w:val="00A34FC6"/>
    <w:rsid w:val="00A350FC"/>
    <w:rsid w:val="00A356B0"/>
    <w:rsid w:val="00A35E1B"/>
    <w:rsid w:val="00A35E86"/>
    <w:rsid w:val="00A3606E"/>
    <w:rsid w:val="00A36401"/>
    <w:rsid w:val="00A3642F"/>
    <w:rsid w:val="00A3671A"/>
    <w:rsid w:val="00A36AA7"/>
    <w:rsid w:val="00A36C36"/>
    <w:rsid w:val="00A36D68"/>
    <w:rsid w:val="00A37288"/>
    <w:rsid w:val="00A37EDF"/>
    <w:rsid w:val="00A40159"/>
    <w:rsid w:val="00A40243"/>
    <w:rsid w:val="00A40481"/>
    <w:rsid w:val="00A40671"/>
    <w:rsid w:val="00A4069A"/>
    <w:rsid w:val="00A409FD"/>
    <w:rsid w:val="00A40ACF"/>
    <w:rsid w:val="00A41091"/>
    <w:rsid w:val="00A412FD"/>
    <w:rsid w:val="00A4157D"/>
    <w:rsid w:val="00A415B1"/>
    <w:rsid w:val="00A41820"/>
    <w:rsid w:val="00A4189D"/>
    <w:rsid w:val="00A418CE"/>
    <w:rsid w:val="00A41C22"/>
    <w:rsid w:val="00A41D78"/>
    <w:rsid w:val="00A41FD4"/>
    <w:rsid w:val="00A425BE"/>
    <w:rsid w:val="00A42ADA"/>
    <w:rsid w:val="00A42D7C"/>
    <w:rsid w:val="00A438B2"/>
    <w:rsid w:val="00A44414"/>
    <w:rsid w:val="00A44F6A"/>
    <w:rsid w:val="00A4550C"/>
    <w:rsid w:val="00A45EEC"/>
    <w:rsid w:val="00A464AC"/>
    <w:rsid w:val="00A47627"/>
    <w:rsid w:val="00A47C1C"/>
    <w:rsid w:val="00A50757"/>
    <w:rsid w:val="00A50843"/>
    <w:rsid w:val="00A50924"/>
    <w:rsid w:val="00A50937"/>
    <w:rsid w:val="00A51456"/>
    <w:rsid w:val="00A51B9D"/>
    <w:rsid w:val="00A51C42"/>
    <w:rsid w:val="00A51D40"/>
    <w:rsid w:val="00A51E99"/>
    <w:rsid w:val="00A51FE9"/>
    <w:rsid w:val="00A51FFA"/>
    <w:rsid w:val="00A5202A"/>
    <w:rsid w:val="00A52059"/>
    <w:rsid w:val="00A5299E"/>
    <w:rsid w:val="00A52DE1"/>
    <w:rsid w:val="00A538C7"/>
    <w:rsid w:val="00A540B3"/>
    <w:rsid w:val="00A54530"/>
    <w:rsid w:val="00A5456C"/>
    <w:rsid w:val="00A5531A"/>
    <w:rsid w:val="00A55511"/>
    <w:rsid w:val="00A5552A"/>
    <w:rsid w:val="00A556A6"/>
    <w:rsid w:val="00A55802"/>
    <w:rsid w:val="00A55B0E"/>
    <w:rsid w:val="00A55C15"/>
    <w:rsid w:val="00A5646F"/>
    <w:rsid w:val="00A5660E"/>
    <w:rsid w:val="00A5697E"/>
    <w:rsid w:val="00A56E31"/>
    <w:rsid w:val="00A572D3"/>
    <w:rsid w:val="00A57636"/>
    <w:rsid w:val="00A57C96"/>
    <w:rsid w:val="00A6024C"/>
    <w:rsid w:val="00A603FB"/>
    <w:rsid w:val="00A60610"/>
    <w:rsid w:val="00A60B0C"/>
    <w:rsid w:val="00A60E1E"/>
    <w:rsid w:val="00A610CE"/>
    <w:rsid w:val="00A61466"/>
    <w:rsid w:val="00A614CA"/>
    <w:rsid w:val="00A61631"/>
    <w:rsid w:val="00A618BF"/>
    <w:rsid w:val="00A61B0D"/>
    <w:rsid w:val="00A61B5C"/>
    <w:rsid w:val="00A62478"/>
    <w:rsid w:val="00A62957"/>
    <w:rsid w:val="00A6297D"/>
    <w:rsid w:val="00A62B30"/>
    <w:rsid w:val="00A63A8A"/>
    <w:rsid w:val="00A64036"/>
    <w:rsid w:val="00A646E1"/>
    <w:rsid w:val="00A6488C"/>
    <w:rsid w:val="00A64A27"/>
    <w:rsid w:val="00A64B56"/>
    <w:rsid w:val="00A64C99"/>
    <w:rsid w:val="00A64DDE"/>
    <w:rsid w:val="00A65126"/>
    <w:rsid w:val="00A656AF"/>
    <w:rsid w:val="00A65813"/>
    <w:rsid w:val="00A65EB5"/>
    <w:rsid w:val="00A66001"/>
    <w:rsid w:val="00A662FE"/>
    <w:rsid w:val="00A6687B"/>
    <w:rsid w:val="00A66C49"/>
    <w:rsid w:val="00A67003"/>
    <w:rsid w:val="00A6748D"/>
    <w:rsid w:val="00A67560"/>
    <w:rsid w:val="00A67CAF"/>
    <w:rsid w:val="00A702D1"/>
    <w:rsid w:val="00A7037F"/>
    <w:rsid w:val="00A709B0"/>
    <w:rsid w:val="00A7196C"/>
    <w:rsid w:val="00A71971"/>
    <w:rsid w:val="00A71A2C"/>
    <w:rsid w:val="00A71BF5"/>
    <w:rsid w:val="00A72E08"/>
    <w:rsid w:val="00A73132"/>
    <w:rsid w:val="00A732B0"/>
    <w:rsid w:val="00A734AF"/>
    <w:rsid w:val="00A734E8"/>
    <w:rsid w:val="00A735CE"/>
    <w:rsid w:val="00A73614"/>
    <w:rsid w:val="00A736A6"/>
    <w:rsid w:val="00A73B65"/>
    <w:rsid w:val="00A742EB"/>
    <w:rsid w:val="00A74548"/>
    <w:rsid w:val="00A74D25"/>
    <w:rsid w:val="00A75089"/>
    <w:rsid w:val="00A7525A"/>
    <w:rsid w:val="00A7566D"/>
    <w:rsid w:val="00A75CFF"/>
    <w:rsid w:val="00A7601A"/>
    <w:rsid w:val="00A76FE3"/>
    <w:rsid w:val="00A77A28"/>
    <w:rsid w:val="00A77C2F"/>
    <w:rsid w:val="00A77D4D"/>
    <w:rsid w:val="00A803AE"/>
    <w:rsid w:val="00A807A3"/>
    <w:rsid w:val="00A808D7"/>
    <w:rsid w:val="00A8133B"/>
    <w:rsid w:val="00A814B9"/>
    <w:rsid w:val="00A81636"/>
    <w:rsid w:val="00A81700"/>
    <w:rsid w:val="00A81830"/>
    <w:rsid w:val="00A819C0"/>
    <w:rsid w:val="00A81B2D"/>
    <w:rsid w:val="00A81C07"/>
    <w:rsid w:val="00A81DEB"/>
    <w:rsid w:val="00A821AA"/>
    <w:rsid w:val="00A82375"/>
    <w:rsid w:val="00A8264A"/>
    <w:rsid w:val="00A826DD"/>
    <w:rsid w:val="00A82754"/>
    <w:rsid w:val="00A82798"/>
    <w:rsid w:val="00A828C3"/>
    <w:rsid w:val="00A82E1B"/>
    <w:rsid w:val="00A83031"/>
    <w:rsid w:val="00A83236"/>
    <w:rsid w:val="00A839DB"/>
    <w:rsid w:val="00A84223"/>
    <w:rsid w:val="00A84352"/>
    <w:rsid w:val="00A851E1"/>
    <w:rsid w:val="00A85B0A"/>
    <w:rsid w:val="00A85F0A"/>
    <w:rsid w:val="00A8645D"/>
    <w:rsid w:val="00A869CA"/>
    <w:rsid w:val="00A86BB2"/>
    <w:rsid w:val="00A86DAE"/>
    <w:rsid w:val="00A872C5"/>
    <w:rsid w:val="00A874FD"/>
    <w:rsid w:val="00A877AE"/>
    <w:rsid w:val="00A9072B"/>
    <w:rsid w:val="00A909E6"/>
    <w:rsid w:val="00A9108B"/>
    <w:rsid w:val="00A9124A"/>
    <w:rsid w:val="00A913E7"/>
    <w:rsid w:val="00A92146"/>
    <w:rsid w:val="00A922B1"/>
    <w:rsid w:val="00A92358"/>
    <w:rsid w:val="00A9275F"/>
    <w:rsid w:val="00A92788"/>
    <w:rsid w:val="00A927D7"/>
    <w:rsid w:val="00A929F6"/>
    <w:rsid w:val="00A93044"/>
    <w:rsid w:val="00A93172"/>
    <w:rsid w:val="00A932A3"/>
    <w:rsid w:val="00A93615"/>
    <w:rsid w:val="00A94029"/>
    <w:rsid w:val="00A940DE"/>
    <w:rsid w:val="00A942CD"/>
    <w:rsid w:val="00A94426"/>
    <w:rsid w:val="00A94452"/>
    <w:rsid w:val="00A946FE"/>
    <w:rsid w:val="00A94959"/>
    <w:rsid w:val="00A95701"/>
    <w:rsid w:val="00A95BF3"/>
    <w:rsid w:val="00A96015"/>
    <w:rsid w:val="00A96265"/>
    <w:rsid w:val="00A97261"/>
    <w:rsid w:val="00A97C22"/>
    <w:rsid w:val="00AA036C"/>
    <w:rsid w:val="00AA097B"/>
    <w:rsid w:val="00AA0A9F"/>
    <w:rsid w:val="00AA0F7F"/>
    <w:rsid w:val="00AA1005"/>
    <w:rsid w:val="00AA11B6"/>
    <w:rsid w:val="00AA1309"/>
    <w:rsid w:val="00AA1476"/>
    <w:rsid w:val="00AA18F2"/>
    <w:rsid w:val="00AA1924"/>
    <w:rsid w:val="00AA3ED3"/>
    <w:rsid w:val="00AA4210"/>
    <w:rsid w:val="00AA428E"/>
    <w:rsid w:val="00AA42DF"/>
    <w:rsid w:val="00AA4886"/>
    <w:rsid w:val="00AA492A"/>
    <w:rsid w:val="00AA4C0A"/>
    <w:rsid w:val="00AA50C3"/>
    <w:rsid w:val="00AA54A2"/>
    <w:rsid w:val="00AA62AE"/>
    <w:rsid w:val="00AA62B0"/>
    <w:rsid w:val="00AA64AA"/>
    <w:rsid w:val="00AA665F"/>
    <w:rsid w:val="00AA66D6"/>
    <w:rsid w:val="00AA6C0B"/>
    <w:rsid w:val="00AA6E20"/>
    <w:rsid w:val="00AA7168"/>
    <w:rsid w:val="00AA71FD"/>
    <w:rsid w:val="00AA7785"/>
    <w:rsid w:val="00AA77A7"/>
    <w:rsid w:val="00AA780F"/>
    <w:rsid w:val="00AA79C5"/>
    <w:rsid w:val="00AA7D24"/>
    <w:rsid w:val="00AB061B"/>
    <w:rsid w:val="00AB06AB"/>
    <w:rsid w:val="00AB1125"/>
    <w:rsid w:val="00AB1217"/>
    <w:rsid w:val="00AB1904"/>
    <w:rsid w:val="00AB1BD7"/>
    <w:rsid w:val="00AB1DE8"/>
    <w:rsid w:val="00AB2135"/>
    <w:rsid w:val="00AB2576"/>
    <w:rsid w:val="00AB287A"/>
    <w:rsid w:val="00AB2AB5"/>
    <w:rsid w:val="00AB2ABF"/>
    <w:rsid w:val="00AB2B9A"/>
    <w:rsid w:val="00AB2DAB"/>
    <w:rsid w:val="00AB3740"/>
    <w:rsid w:val="00AB3ECA"/>
    <w:rsid w:val="00AB460F"/>
    <w:rsid w:val="00AB49EA"/>
    <w:rsid w:val="00AB4A74"/>
    <w:rsid w:val="00AB4B89"/>
    <w:rsid w:val="00AB4B8A"/>
    <w:rsid w:val="00AB4D3B"/>
    <w:rsid w:val="00AB524B"/>
    <w:rsid w:val="00AB527C"/>
    <w:rsid w:val="00AB52CB"/>
    <w:rsid w:val="00AB54CF"/>
    <w:rsid w:val="00AB56BE"/>
    <w:rsid w:val="00AB5AB8"/>
    <w:rsid w:val="00AB5C7E"/>
    <w:rsid w:val="00AB607E"/>
    <w:rsid w:val="00AB6523"/>
    <w:rsid w:val="00AB6590"/>
    <w:rsid w:val="00AB6832"/>
    <w:rsid w:val="00AB685B"/>
    <w:rsid w:val="00AB74A7"/>
    <w:rsid w:val="00AB7D98"/>
    <w:rsid w:val="00AC1053"/>
    <w:rsid w:val="00AC1614"/>
    <w:rsid w:val="00AC1B6F"/>
    <w:rsid w:val="00AC1BCA"/>
    <w:rsid w:val="00AC1CDF"/>
    <w:rsid w:val="00AC218A"/>
    <w:rsid w:val="00AC23A9"/>
    <w:rsid w:val="00AC2475"/>
    <w:rsid w:val="00AC2AA6"/>
    <w:rsid w:val="00AC2C2B"/>
    <w:rsid w:val="00AC2CD3"/>
    <w:rsid w:val="00AC2E55"/>
    <w:rsid w:val="00AC3378"/>
    <w:rsid w:val="00AC3414"/>
    <w:rsid w:val="00AC3649"/>
    <w:rsid w:val="00AC37EC"/>
    <w:rsid w:val="00AC385D"/>
    <w:rsid w:val="00AC3BFC"/>
    <w:rsid w:val="00AC416F"/>
    <w:rsid w:val="00AC42CC"/>
    <w:rsid w:val="00AC4888"/>
    <w:rsid w:val="00AC4AEE"/>
    <w:rsid w:val="00AC5131"/>
    <w:rsid w:val="00AC52B2"/>
    <w:rsid w:val="00AC5738"/>
    <w:rsid w:val="00AC587A"/>
    <w:rsid w:val="00AC5BEB"/>
    <w:rsid w:val="00AC6378"/>
    <w:rsid w:val="00AC6F9E"/>
    <w:rsid w:val="00AC719D"/>
    <w:rsid w:val="00AC736F"/>
    <w:rsid w:val="00AC7AF0"/>
    <w:rsid w:val="00AD049E"/>
    <w:rsid w:val="00AD0D51"/>
    <w:rsid w:val="00AD1313"/>
    <w:rsid w:val="00AD14CF"/>
    <w:rsid w:val="00AD1504"/>
    <w:rsid w:val="00AD1CB4"/>
    <w:rsid w:val="00AD1E1A"/>
    <w:rsid w:val="00AD207A"/>
    <w:rsid w:val="00AD22BC"/>
    <w:rsid w:val="00AD254A"/>
    <w:rsid w:val="00AD278D"/>
    <w:rsid w:val="00AD27C3"/>
    <w:rsid w:val="00AD3598"/>
    <w:rsid w:val="00AD38A3"/>
    <w:rsid w:val="00AD3BE5"/>
    <w:rsid w:val="00AD4621"/>
    <w:rsid w:val="00AD494A"/>
    <w:rsid w:val="00AD49F8"/>
    <w:rsid w:val="00AD4A61"/>
    <w:rsid w:val="00AD4F31"/>
    <w:rsid w:val="00AD4F7B"/>
    <w:rsid w:val="00AD56EE"/>
    <w:rsid w:val="00AD5736"/>
    <w:rsid w:val="00AD5D6B"/>
    <w:rsid w:val="00AD5EA6"/>
    <w:rsid w:val="00AD5F98"/>
    <w:rsid w:val="00AD60C2"/>
    <w:rsid w:val="00AD61AB"/>
    <w:rsid w:val="00AD6521"/>
    <w:rsid w:val="00AD66B1"/>
    <w:rsid w:val="00AD6794"/>
    <w:rsid w:val="00AD69BB"/>
    <w:rsid w:val="00AD6BC9"/>
    <w:rsid w:val="00AD6CD6"/>
    <w:rsid w:val="00AD6E15"/>
    <w:rsid w:val="00AD7072"/>
    <w:rsid w:val="00AD7255"/>
    <w:rsid w:val="00AD7595"/>
    <w:rsid w:val="00AD796A"/>
    <w:rsid w:val="00AD7A29"/>
    <w:rsid w:val="00AD7B4A"/>
    <w:rsid w:val="00AE015B"/>
    <w:rsid w:val="00AE077D"/>
    <w:rsid w:val="00AE0DDC"/>
    <w:rsid w:val="00AE1207"/>
    <w:rsid w:val="00AE15AD"/>
    <w:rsid w:val="00AE17DE"/>
    <w:rsid w:val="00AE1A2E"/>
    <w:rsid w:val="00AE22A1"/>
    <w:rsid w:val="00AE248D"/>
    <w:rsid w:val="00AE2FCB"/>
    <w:rsid w:val="00AE351B"/>
    <w:rsid w:val="00AE35AD"/>
    <w:rsid w:val="00AE36D3"/>
    <w:rsid w:val="00AE3784"/>
    <w:rsid w:val="00AE380C"/>
    <w:rsid w:val="00AE3BFA"/>
    <w:rsid w:val="00AE4551"/>
    <w:rsid w:val="00AE462F"/>
    <w:rsid w:val="00AE50AB"/>
    <w:rsid w:val="00AE5B1D"/>
    <w:rsid w:val="00AE6A27"/>
    <w:rsid w:val="00AE744B"/>
    <w:rsid w:val="00AE764B"/>
    <w:rsid w:val="00AE78E0"/>
    <w:rsid w:val="00AE7A0A"/>
    <w:rsid w:val="00AE7A40"/>
    <w:rsid w:val="00AE7ACE"/>
    <w:rsid w:val="00AE7BDF"/>
    <w:rsid w:val="00AF02BB"/>
    <w:rsid w:val="00AF03FC"/>
    <w:rsid w:val="00AF0459"/>
    <w:rsid w:val="00AF0514"/>
    <w:rsid w:val="00AF065B"/>
    <w:rsid w:val="00AF0945"/>
    <w:rsid w:val="00AF0AA8"/>
    <w:rsid w:val="00AF0ACF"/>
    <w:rsid w:val="00AF12A8"/>
    <w:rsid w:val="00AF181A"/>
    <w:rsid w:val="00AF1C5D"/>
    <w:rsid w:val="00AF1EAA"/>
    <w:rsid w:val="00AF2038"/>
    <w:rsid w:val="00AF214D"/>
    <w:rsid w:val="00AF2545"/>
    <w:rsid w:val="00AF2EFE"/>
    <w:rsid w:val="00AF3017"/>
    <w:rsid w:val="00AF3489"/>
    <w:rsid w:val="00AF3710"/>
    <w:rsid w:val="00AF37AA"/>
    <w:rsid w:val="00AF3B3A"/>
    <w:rsid w:val="00AF3D23"/>
    <w:rsid w:val="00AF3D4D"/>
    <w:rsid w:val="00AF42CE"/>
    <w:rsid w:val="00AF42F2"/>
    <w:rsid w:val="00AF4337"/>
    <w:rsid w:val="00AF4513"/>
    <w:rsid w:val="00AF48DC"/>
    <w:rsid w:val="00AF4A09"/>
    <w:rsid w:val="00AF4CC1"/>
    <w:rsid w:val="00AF4F49"/>
    <w:rsid w:val="00AF52A9"/>
    <w:rsid w:val="00AF56DA"/>
    <w:rsid w:val="00AF5D3E"/>
    <w:rsid w:val="00AF5DE6"/>
    <w:rsid w:val="00AF600A"/>
    <w:rsid w:val="00AF6332"/>
    <w:rsid w:val="00AF643E"/>
    <w:rsid w:val="00AF6C0A"/>
    <w:rsid w:val="00AF7760"/>
    <w:rsid w:val="00AF7AE3"/>
    <w:rsid w:val="00B00031"/>
    <w:rsid w:val="00B00620"/>
    <w:rsid w:val="00B00D7A"/>
    <w:rsid w:val="00B01605"/>
    <w:rsid w:val="00B01897"/>
    <w:rsid w:val="00B01D87"/>
    <w:rsid w:val="00B021AD"/>
    <w:rsid w:val="00B0248A"/>
    <w:rsid w:val="00B0257F"/>
    <w:rsid w:val="00B0267F"/>
    <w:rsid w:val="00B02CC9"/>
    <w:rsid w:val="00B032BD"/>
    <w:rsid w:val="00B032C2"/>
    <w:rsid w:val="00B033BF"/>
    <w:rsid w:val="00B0440D"/>
    <w:rsid w:val="00B04AD9"/>
    <w:rsid w:val="00B04D21"/>
    <w:rsid w:val="00B05083"/>
    <w:rsid w:val="00B0515D"/>
    <w:rsid w:val="00B05B62"/>
    <w:rsid w:val="00B05E41"/>
    <w:rsid w:val="00B05E5E"/>
    <w:rsid w:val="00B05E94"/>
    <w:rsid w:val="00B067DA"/>
    <w:rsid w:val="00B06D63"/>
    <w:rsid w:val="00B06E39"/>
    <w:rsid w:val="00B070D7"/>
    <w:rsid w:val="00B07206"/>
    <w:rsid w:val="00B07214"/>
    <w:rsid w:val="00B07370"/>
    <w:rsid w:val="00B07388"/>
    <w:rsid w:val="00B0744F"/>
    <w:rsid w:val="00B0757C"/>
    <w:rsid w:val="00B075B0"/>
    <w:rsid w:val="00B07BBD"/>
    <w:rsid w:val="00B07EB6"/>
    <w:rsid w:val="00B07F89"/>
    <w:rsid w:val="00B100AA"/>
    <w:rsid w:val="00B101F1"/>
    <w:rsid w:val="00B10378"/>
    <w:rsid w:val="00B103CA"/>
    <w:rsid w:val="00B1097C"/>
    <w:rsid w:val="00B10AAD"/>
    <w:rsid w:val="00B10BD5"/>
    <w:rsid w:val="00B114FC"/>
    <w:rsid w:val="00B11E26"/>
    <w:rsid w:val="00B11EA0"/>
    <w:rsid w:val="00B12A58"/>
    <w:rsid w:val="00B12B5A"/>
    <w:rsid w:val="00B12CDD"/>
    <w:rsid w:val="00B12FB4"/>
    <w:rsid w:val="00B1338D"/>
    <w:rsid w:val="00B137C7"/>
    <w:rsid w:val="00B13AB1"/>
    <w:rsid w:val="00B13F1C"/>
    <w:rsid w:val="00B14113"/>
    <w:rsid w:val="00B143EA"/>
    <w:rsid w:val="00B145B4"/>
    <w:rsid w:val="00B147F9"/>
    <w:rsid w:val="00B14BA1"/>
    <w:rsid w:val="00B14C33"/>
    <w:rsid w:val="00B15587"/>
    <w:rsid w:val="00B15670"/>
    <w:rsid w:val="00B15BF5"/>
    <w:rsid w:val="00B162CA"/>
    <w:rsid w:val="00B16403"/>
    <w:rsid w:val="00B164D6"/>
    <w:rsid w:val="00B16C23"/>
    <w:rsid w:val="00B16D5F"/>
    <w:rsid w:val="00B16D82"/>
    <w:rsid w:val="00B16EC1"/>
    <w:rsid w:val="00B171E7"/>
    <w:rsid w:val="00B173C8"/>
    <w:rsid w:val="00B173C9"/>
    <w:rsid w:val="00B177A4"/>
    <w:rsid w:val="00B17A12"/>
    <w:rsid w:val="00B17DEE"/>
    <w:rsid w:val="00B17F20"/>
    <w:rsid w:val="00B20278"/>
    <w:rsid w:val="00B20332"/>
    <w:rsid w:val="00B20A2A"/>
    <w:rsid w:val="00B20F20"/>
    <w:rsid w:val="00B2159D"/>
    <w:rsid w:val="00B21D05"/>
    <w:rsid w:val="00B220CF"/>
    <w:rsid w:val="00B221B9"/>
    <w:rsid w:val="00B221F9"/>
    <w:rsid w:val="00B22429"/>
    <w:rsid w:val="00B224CB"/>
    <w:rsid w:val="00B22B8E"/>
    <w:rsid w:val="00B22D0C"/>
    <w:rsid w:val="00B22EF2"/>
    <w:rsid w:val="00B2377B"/>
    <w:rsid w:val="00B239D3"/>
    <w:rsid w:val="00B23AAE"/>
    <w:rsid w:val="00B240A1"/>
    <w:rsid w:val="00B2411E"/>
    <w:rsid w:val="00B241AE"/>
    <w:rsid w:val="00B25147"/>
    <w:rsid w:val="00B253A3"/>
    <w:rsid w:val="00B256FC"/>
    <w:rsid w:val="00B25B5D"/>
    <w:rsid w:val="00B260F9"/>
    <w:rsid w:val="00B26B31"/>
    <w:rsid w:val="00B26DCE"/>
    <w:rsid w:val="00B26E6F"/>
    <w:rsid w:val="00B27043"/>
    <w:rsid w:val="00B27071"/>
    <w:rsid w:val="00B272D1"/>
    <w:rsid w:val="00B27AA3"/>
    <w:rsid w:val="00B27BA6"/>
    <w:rsid w:val="00B27C06"/>
    <w:rsid w:val="00B301A3"/>
    <w:rsid w:val="00B3075E"/>
    <w:rsid w:val="00B30CF6"/>
    <w:rsid w:val="00B313D3"/>
    <w:rsid w:val="00B31404"/>
    <w:rsid w:val="00B31746"/>
    <w:rsid w:val="00B31AE7"/>
    <w:rsid w:val="00B31D5B"/>
    <w:rsid w:val="00B3201B"/>
    <w:rsid w:val="00B320D9"/>
    <w:rsid w:val="00B32101"/>
    <w:rsid w:val="00B323F7"/>
    <w:rsid w:val="00B32455"/>
    <w:rsid w:val="00B329DD"/>
    <w:rsid w:val="00B32CA9"/>
    <w:rsid w:val="00B32E89"/>
    <w:rsid w:val="00B32FAF"/>
    <w:rsid w:val="00B3344A"/>
    <w:rsid w:val="00B33634"/>
    <w:rsid w:val="00B33DEC"/>
    <w:rsid w:val="00B34332"/>
    <w:rsid w:val="00B3446A"/>
    <w:rsid w:val="00B34540"/>
    <w:rsid w:val="00B345F0"/>
    <w:rsid w:val="00B349DC"/>
    <w:rsid w:val="00B35500"/>
    <w:rsid w:val="00B35CE3"/>
    <w:rsid w:val="00B366F4"/>
    <w:rsid w:val="00B369EE"/>
    <w:rsid w:val="00B36BB9"/>
    <w:rsid w:val="00B36E05"/>
    <w:rsid w:val="00B37D22"/>
    <w:rsid w:val="00B4051E"/>
    <w:rsid w:val="00B40718"/>
    <w:rsid w:val="00B40CEF"/>
    <w:rsid w:val="00B40E76"/>
    <w:rsid w:val="00B41432"/>
    <w:rsid w:val="00B416E8"/>
    <w:rsid w:val="00B4178C"/>
    <w:rsid w:val="00B41873"/>
    <w:rsid w:val="00B41C77"/>
    <w:rsid w:val="00B41E09"/>
    <w:rsid w:val="00B41FAD"/>
    <w:rsid w:val="00B42145"/>
    <w:rsid w:val="00B42675"/>
    <w:rsid w:val="00B429F5"/>
    <w:rsid w:val="00B42E1F"/>
    <w:rsid w:val="00B43212"/>
    <w:rsid w:val="00B43358"/>
    <w:rsid w:val="00B43850"/>
    <w:rsid w:val="00B43885"/>
    <w:rsid w:val="00B43DC7"/>
    <w:rsid w:val="00B4428A"/>
    <w:rsid w:val="00B445D8"/>
    <w:rsid w:val="00B44B7F"/>
    <w:rsid w:val="00B450D7"/>
    <w:rsid w:val="00B451CD"/>
    <w:rsid w:val="00B45F77"/>
    <w:rsid w:val="00B460F3"/>
    <w:rsid w:val="00B46EF2"/>
    <w:rsid w:val="00B470A0"/>
    <w:rsid w:val="00B471A2"/>
    <w:rsid w:val="00B50248"/>
    <w:rsid w:val="00B50C20"/>
    <w:rsid w:val="00B50C46"/>
    <w:rsid w:val="00B51222"/>
    <w:rsid w:val="00B51297"/>
    <w:rsid w:val="00B51496"/>
    <w:rsid w:val="00B51A09"/>
    <w:rsid w:val="00B51D2F"/>
    <w:rsid w:val="00B52154"/>
    <w:rsid w:val="00B52737"/>
    <w:rsid w:val="00B527DA"/>
    <w:rsid w:val="00B529C4"/>
    <w:rsid w:val="00B533ED"/>
    <w:rsid w:val="00B5342E"/>
    <w:rsid w:val="00B534D8"/>
    <w:rsid w:val="00B534FE"/>
    <w:rsid w:val="00B5369D"/>
    <w:rsid w:val="00B5374D"/>
    <w:rsid w:val="00B53C4A"/>
    <w:rsid w:val="00B53E7F"/>
    <w:rsid w:val="00B540DE"/>
    <w:rsid w:val="00B54131"/>
    <w:rsid w:val="00B5473A"/>
    <w:rsid w:val="00B547FA"/>
    <w:rsid w:val="00B549B7"/>
    <w:rsid w:val="00B54B34"/>
    <w:rsid w:val="00B54C6B"/>
    <w:rsid w:val="00B54CCD"/>
    <w:rsid w:val="00B54D49"/>
    <w:rsid w:val="00B55981"/>
    <w:rsid w:val="00B55BE2"/>
    <w:rsid w:val="00B55EA1"/>
    <w:rsid w:val="00B560FD"/>
    <w:rsid w:val="00B57568"/>
    <w:rsid w:val="00B57993"/>
    <w:rsid w:val="00B57EF2"/>
    <w:rsid w:val="00B57F0F"/>
    <w:rsid w:val="00B601F3"/>
    <w:rsid w:val="00B6097A"/>
    <w:rsid w:val="00B60D6B"/>
    <w:rsid w:val="00B6143E"/>
    <w:rsid w:val="00B614B8"/>
    <w:rsid w:val="00B614DF"/>
    <w:rsid w:val="00B615CA"/>
    <w:rsid w:val="00B617A3"/>
    <w:rsid w:val="00B61CCA"/>
    <w:rsid w:val="00B6248B"/>
    <w:rsid w:val="00B624D2"/>
    <w:rsid w:val="00B63BB4"/>
    <w:rsid w:val="00B640F7"/>
    <w:rsid w:val="00B647C9"/>
    <w:rsid w:val="00B64FC8"/>
    <w:rsid w:val="00B651D1"/>
    <w:rsid w:val="00B65405"/>
    <w:rsid w:val="00B6582F"/>
    <w:rsid w:val="00B668A5"/>
    <w:rsid w:val="00B66A92"/>
    <w:rsid w:val="00B670E1"/>
    <w:rsid w:val="00B670FC"/>
    <w:rsid w:val="00B67543"/>
    <w:rsid w:val="00B70749"/>
    <w:rsid w:val="00B7087C"/>
    <w:rsid w:val="00B70949"/>
    <w:rsid w:val="00B713E8"/>
    <w:rsid w:val="00B71826"/>
    <w:rsid w:val="00B71842"/>
    <w:rsid w:val="00B719EA"/>
    <w:rsid w:val="00B71E52"/>
    <w:rsid w:val="00B71ECB"/>
    <w:rsid w:val="00B72214"/>
    <w:rsid w:val="00B724B0"/>
    <w:rsid w:val="00B7256C"/>
    <w:rsid w:val="00B7262F"/>
    <w:rsid w:val="00B72A6D"/>
    <w:rsid w:val="00B733AB"/>
    <w:rsid w:val="00B73424"/>
    <w:rsid w:val="00B73AAD"/>
    <w:rsid w:val="00B73DFA"/>
    <w:rsid w:val="00B74183"/>
    <w:rsid w:val="00B748CB"/>
    <w:rsid w:val="00B748F0"/>
    <w:rsid w:val="00B74A79"/>
    <w:rsid w:val="00B75135"/>
    <w:rsid w:val="00B7537B"/>
    <w:rsid w:val="00B7571E"/>
    <w:rsid w:val="00B75928"/>
    <w:rsid w:val="00B75B20"/>
    <w:rsid w:val="00B75BDD"/>
    <w:rsid w:val="00B75CD8"/>
    <w:rsid w:val="00B75D61"/>
    <w:rsid w:val="00B75EAF"/>
    <w:rsid w:val="00B75F34"/>
    <w:rsid w:val="00B75FD0"/>
    <w:rsid w:val="00B76047"/>
    <w:rsid w:val="00B761D6"/>
    <w:rsid w:val="00B806C9"/>
    <w:rsid w:val="00B807E5"/>
    <w:rsid w:val="00B8081A"/>
    <w:rsid w:val="00B80BE6"/>
    <w:rsid w:val="00B80D3C"/>
    <w:rsid w:val="00B80D4B"/>
    <w:rsid w:val="00B80D7C"/>
    <w:rsid w:val="00B8160D"/>
    <w:rsid w:val="00B81A49"/>
    <w:rsid w:val="00B81F91"/>
    <w:rsid w:val="00B82253"/>
    <w:rsid w:val="00B8247B"/>
    <w:rsid w:val="00B82AF1"/>
    <w:rsid w:val="00B830A1"/>
    <w:rsid w:val="00B83266"/>
    <w:rsid w:val="00B83983"/>
    <w:rsid w:val="00B83BB7"/>
    <w:rsid w:val="00B83C67"/>
    <w:rsid w:val="00B83CDB"/>
    <w:rsid w:val="00B84318"/>
    <w:rsid w:val="00B84333"/>
    <w:rsid w:val="00B84639"/>
    <w:rsid w:val="00B847B2"/>
    <w:rsid w:val="00B847CB"/>
    <w:rsid w:val="00B847F1"/>
    <w:rsid w:val="00B84C24"/>
    <w:rsid w:val="00B858B4"/>
    <w:rsid w:val="00B85D77"/>
    <w:rsid w:val="00B860E4"/>
    <w:rsid w:val="00B86249"/>
    <w:rsid w:val="00B86466"/>
    <w:rsid w:val="00B866A2"/>
    <w:rsid w:val="00B867CE"/>
    <w:rsid w:val="00B86E23"/>
    <w:rsid w:val="00B86EDB"/>
    <w:rsid w:val="00B8739A"/>
    <w:rsid w:val="00B87637"/>
    <w:rsid w:val="00B902B5"/>
    <w:rsid w:val="00B90784"/>
    <w:rsid w:val="00B90F43"/>
    <w:rsid w:val="00B90F49"/>
    <w:rsid w:val="00B90FBA"/>
    <w:rsid w:val="00B91120"/>
    <w:rsid w:val="00B919F0"/>
    <w:rsid w:val="00B91A00"/>
    <w:rsid w:val="00B91A9F"/>
    <w:rsid w:val="00B924A5"/>
    <w:rsid w:val="00B9298F"/>
    <w:rsid w:val="00B9393C"/>
    <w:rsid w:val="00B93BE2"/>
    <w:rsid w:val="00B93E3C"/>
    <w:rsid w:val="00B93E4E"/>
    <w:rsid w:val="00B940D7"/>
    <w:rsid w:val="00B941C0"/>
    <w:rsid w:val="00B9427E"/>
    <w:rsid w:val="00B94C72"/>
    <w:rsid w:val="00B9523C"/>
    <w:rsid w:val="00B95320"/>
    <w:rsid w:val="00B955BB"/>
    <w:rsid w:val="00B9586C"/>
    <w:rsid w:val="00B95993"/>
    <w:rsid w:val="00B95B35"/>
    <w:rsid w:val="00B9617D"/>
    <w:rsid w:val="00B96312"/>
    <w:rsid w:val="00B96885"/>
    <w:rsid w:val="00B96CF3"/>
    <w:rsid w:val="00B96F71"/>
    <w:rsid w:val="00B97045"/>
    <w:rsid w:val="00B97929"/>
    <w:rsid w:val="00B97CBE"/>
    <w:rsid w:val="00BA0028"/>
    <w:rsid w:val="00BA081E"/>
    <w:rsid w:val="00BA0930"/>
    <w:rsid w:val="00BA1246"/>
    <w:rsid w:val="00BA1541"/>
    <w:rsid w:val="00BA16E8"/>
    <w:rsid w:val="00BA180F"/>
    <w:rsid w:val="00BA18A9"/>
    <w:rsid w:val="00BA1EF2"/>
    <w:rsid w:val="00BA21C5"/>
    <w:rsid w:val="00BA23BA"/>
    <w:rsid w:val="00BA2722"/>
    <w:rsid w:val="00BA2816"/>
    <w:rsid w:val="00BA3426"/>
    <w:rsid w:val="00BA3BAD"/>
    <w:rsid w:val="00BA3FF9"/>
    <w:rsid w:val="00BA4206"/>
    <w:rsid w:val="00BA4436"/>
    <w:rsid w:val="00BA4DDA"/>
    <w:rsid w:val="00BA4FC2"/>
    <w:rsid w:val="00BA52FD"/>
    <w:rsid w:val="00BA540F"/>
    <w:rsid w:val="00BA5831"/>
    <w:rsid w:val="00BA5885"/>
    <w:rsid w:val="00BA6699"/>
    <w:rsid w:val="00BA678E"/>
    <w:rsid w:val="00BA6869"/>
    <w:rsid w:val="00BA68B8"/>
    <w:rsid w:val="00BA6BA6"/>
    <w:rsid w:val="00BA73EB"/>
    <w:rsid w:val="00BA7B47"/>
    <w:rsid w:val="00BA7C51"/>
    <w:rsid w:val="00BB000E"/>
    <w:rsid w:val="00BB0108"/>
    <w:rsid w:val="00BB07DE"/>
    <w:rsid w:val="00BB0960"/>
    <w:rsid w:val="00BB159D"/>
    <w:rsid w:val="00BB1B5B"/>
    <w:rsid w:val="00BB1C83"/>
    <w:rsid w:val="00BB1C92"/>
    <w:rsid w:val="00BB1DBC"/>
    <w:rsid w:val="00BB1E37"/>
    <w:rsid w:val="00BB1EEF"/>
    <w:rsid w:val="00BB254A"/>
    <w:rsid w:val="00BB2852"/>
    <w:rsid w:val="00BB2A3A"/>
    <w:rsid w:val="00BB2AB8"/>
    <w:rsid w:val="00BB2BCA"/>
    <w:rsid w:val="00BB2D8D"/>
    <w:rsid w:val="00BB306A"/>
    <w:rsid w:val="00BB3275"/>
    <w:rsid w:val="00BB34D0"/>
    <w:rsid w:val="00BB37F0"/>
    <w:rsid w:val="00BB45DE"/>
    <w:rsid w:val="00BB45E1"/>
    <w:rsid w:val="00BB4698"/>
    <w:rsid w:val="00BB499B"/>
    <w:rsid w:val="00BB4B5F"/>
    <w:rsid w:val="00BB4E0F"/>
    <w:rsid w:val="00BB5111"/>
    <w:rsid w:val="00BB5133"/>
    <w:rsid w:val="00BB5437"/>
    <w:rsid w:val="00BB545D"/>
    <w:rsid w:val="00BB557D"/>
    <w:rsid w:val="00BB5763"/>
    <w:rsid w:val="00BB589D"/>
    <w:rsid w:val="00BB66C6"/>
    <w:rsid w:val="00BB6DF7"/>
    <w:rsid w:val="00BB767A"/>
    <w:rsid w:val="00BB77D1"/>
    <w:rsid w:val="00BB7BBE"/>
    <w:rsid w:val="00BB7EEB"/>
    <w:rsid w:val="00BC028E"/>
    <w:rsid w:val="00BC0D56"/>
    <w:rsid w:val="00BC0F8C"/>
    <w:rsid w:val="00BC0F9B"/>
    <w:rsid w:val="00BC1566"/>
    <w:rsid w:val="00BC17ED"/>
    <w:rsid w:val="00BC1AE7"/>
    <w:rsid w:val="00BC1B51"/>
    <w:rsid w:val="00BC1DB1"/>
    <w:rsid w:val="00BC244A"/>
    <w:rsid w:val="00BC29A1"/>
    <w:rsid w:val="00BC320A"/>
    <w:rsid w:val="00BC3D5D"/>
    <w:rsid w:val="00BC3DB7"/>
    <w:rsid w:val="00BC44B9"/>
    <w:rsid w:val="00BC4A5D"/>
    <w:rsid w:val="00BC4BBF"/>
    <w:rsid w:val="00BC4BFF"/>
    <w:rsid w:val="00BC4D4B"/>
    <w:rsid w:val="00BC4DCE"/>
    <w:rsid w:val="00BC50B7"/>
    <w:rsid w:val="00BC53F6"/>
    <w:rsid w:val="00BC5FA3"/>
    <w:rsid w:val="00BC6946"/>
    <w:rsid w:val="00BC6A9C"/>
    <w:rsid w:val="00BC6BA2"/>
    <w:rsid w:val="00BC71F1"/>
    <w:rsid w:val="00BC72F0"/>
    <w:rsid w:val="00BC749A"/>
    <w:rsid w:val="00BC7808"/>
    <w:rsid w:val="00BC7FCD"/>
    <w:rsid w:val="00BC7FEE"/>
    <w:rsid w:val="00BD0153"/>
    <w:rsid w:val="00BD023A"/>
    <w:rsid w:val="00BD0486"/>
    <w:rsid w:val="00BD0A8B"/>
    <w:rsid w:val="00BD0D10"/>
    <w:rsid w:val="00BD0E30"/>
    <w:rsid w:val="00BD0E91"/>
    <w:rsid w:val="00BD0EFD"/>
    <w:rsid w:val="00BD1674"/>
    <w:rsid w:val="00BD1706"/>
    <w:rsid w:val="00BD1E35"/>
    <w:rsid w:val="00BD21D0"/>
    <w:rsid w:val="00BD26D5"/>
    <w:rsid w:val="00BD2ADD"/>
    <w:rsid w:val="00BD2E1F"/>
    <w:rsid w:val="00BD31F1"/>
    <w:rsid w:val="00BD3315"/>
    <w:rsid w:val="00BD351D"/>
    <w:rsid w:val="00BD3FD8"/>
    <w:rsid w:val="00BD4496"/>
    <w:rsid w:val="00BD4593"/>
    <w:rsid w:val="00BD4865"/>
    <w:rsid w:val="00BD4A47"/>
    <w:rsid w:val="00BD4AA5"/>
    <w:rsid w:val="00BD4E46"/>
    <w:rsid w:val="00BD4ED5"/>
    <w:rsid w:val="00BD5276"/>
    <w:rsid w:val="00BD546E"/>
    <w:rsid w:val="00BD5693"/>
    <w:rsid w:val="00BD63AA"/>
    <w:rsid w:val="00BD6580"/>
    <w:rsid w:val="00BD6B39"/>
    <w:rsid w:val="00BD72A1"/>
    <w:rsid w:val="00BD7AB9"/>
    <w:rsid w:val="00BD7C01"/>
    <w:rsid w:val="00BD7FD9"/>
    <w:rsid w:val="00BE0C3D"/>
    <w:rsid w:val="00BE0FE1"/>
    <w:rsid w:val="00BE1085"/>
    <w:rsid w:val="00BE1239"/>
    <w:rsid w:val="00BE1328"/>
    <w:rsid w:val="00BE1524"/>
    <w:rsid w:val="00BE1614"/>
    <w:rsid w:val="00BE182D"/>
    <w:rsid w:val="00BE1A9E"/>
    <w:rsid w:val="00BE1BD2"/>
    <w:rsid w:val="00BE1D22"/>
    <w:rsid w:val="00BE2033"/>
    <w:rsid w:val="00BE2335"/>
    <w:rsid w:val="00BE25BA"/>
    <w:rsid w:val="00BE2E24"/>
    <w:rsid w:val="00BE2EFC"/>
    <w:rsid w:val="00BE3364"/>
    <w:rsid w:val="00BE33A8"/>
    <w:rsid w:val="00BE38C3"/>
    <w:rsid w:val="00BE3A7C"/>
    <w:rsid w:val="00BE4028"/>
    <w:rsid w:val="00BE416D"/>
    <w:rsid w:val="00BE41B1"/>
    <w:rsid w:val="00BE44B4"/>
    <w:rsid w:val="00BE4671"/>
    <w:rsid w:val="00BE483E"/>
    <w:rsid w:val="00BE4DF8"/>
    <w:rsid w:val="00BE50A3"/>
    <w:rsid w:val="00BE51C9"/>
    <w:rsid w:val="00BE5470"/>
    <w:rsid w:val="00BE5529"/>
    <w:rsid w:val="00BE55BE"/>
    <w:rsid w:val="00BE567D"/>
    <w:rsid w:val="00BE5D12"/>
    <w:rsid w:val="00BE6A01"/>
    <w:rsid w:val="00BE6B9B"/>
    <w:rsid w:val="00BE7131"/>
    <w:rsid w:val="00BE75CD"/>
    <w:rsid w:val="00BE76DA"/>
    <w:rsid w:val="00BE7B25"/>
    <w:rsid w:val="00BE7D8B"/>
    <w:rsid w:val="00BE7DCE"/>
    <w:rsid w:val="00BF0D06"/>
    <w:rsid w:val="00BF10EC"/>
    <w:rsid w:val="00BF1100"/>
    <w:rsid w:val="00BF16FA"/>
    <w:rsid w:val="00BF1B81"/>
    <w:rsid w:val="00BF1CA4"/>
    <w:rsid w:val="00BF1CA6"/>
    <w:rsid w:val="00BF1D7F"/>
    <w:rsid w:val="00BF1E4F"/>
    <w:rsid w:val="00BF1F6D"/>
    <w:rsid w:val="00BF2349"/>
    <w:rsid w:val="00BF26FB"/>
    <w:rsid w:val="00BF27EB"/>
    <w:rsid w:val="00BF2B39"/>
    <w:rsid w:val="00BF2E09"/>
    <w:rsid w:val="00BF302A"/>
    <w:rsid w:val="00BF303A"/>
    <w:rsid w:val="00BF35AD"/>
    <w:rsid w:val="00BF3A32"/>
    <w:rsid w:val="00BF3A4D"/>
    <w:rsid w:val="00BF3B9E"/>
    <w:rsid w:val="00BF4135"/>
    <w:rsid w:val="00BF42B8"/>
    <w:rsid w:val="00BF4350"/>
    <w:rsid w:val="00BF45FE"/>
    <w:rsid w:val="00BF4801"/>
    <w:rsid w:val="00BF4F68"/>
    <w:rsid w:val="00BF535C"/>
    <w:rsid w:val="00BF5380"/>
    <w:rsid w:val="00BF579D"/>
    <w:rsid w:val="00BF58C7"/>
    <w:rsid w:val="00BF5BFE"/>
    <w:rsid w:val="00BF5D41"/>
    <w:rsid w:val="00BF5FCC"/>
    <w:rsid w:val="00BF634D"/>
    <w:rsid w:val="00BF6381"/>
    <w:rsid w:val="00BF63AC"/>
    <w:rsid w:val="00BF66C9"/>
    <w:rsid w:val="00BF6A3C"/>
    <w:rsid w:val="00BF6BC3"/>
    <w:rsid w:val="00BF6FC3"/>
    <w:rsid w:val="00BF7B2C"/>
    <w:rsid w:val="00BF7B67"/>
    <w:rsid w:val="00BF7F66"/>
    <w:rsid w:val="00C0015A"/>
    <w:rsid w:val="00C00920"/>
    <w:rsid w:val="00C00ABD"/>
    <w:rsid w:val="00C00B8F"/>
    <w:rsid w:val="00C00DA2"/>
    <w:rsid w:val="00C01028"/>
    <w:rsid w:val="00C013E0"/>
    <w:rsid w:val="00C015FB"/>
    <w:rsid w:val="00C01AF4"/>
    <w:rsid w:val="00C01B4C"/>
    <w:rsid w:val="00C01EE0"/>
    <w:rsid w:val="00C0243E"/>
    <w:rsid w:val="00C025B5"/>
    <w:rsid w:val="00C025B6"/>
    <w:rsid w:val="00C02C30"/>
    <w:rsid w:val="00C0337B"/>
    <w:rsid w:val="00C03930"/>
    <w:rsid w:val="00C03DBA"/>
    <w:rsid w:val="00C03DCF"/>
    <w:rsid w:val="00C03DD7"/>
    <w:rsid w:val="00C03F22"/>
    <w:rsid w:val="00C04257"/>
    <w:rsid w:val="00C043B5"/>
    <w:rsid w:val="00C04D76"/>
    <w:rsid w:val="00C0504B"/>
    <w:rsid w:val="00C050DE"/>
    <w:rsid w:val="00C052F4"/>
    <w:rsid w:val="00C05461"/>
    <w:rsid w:val="00C0546E"/>
    <w:rsid w:val="00C0581D"/>
    <w:rsid w:val="00C05B19"/>
    <w:rsid w:val="00C06145"/>
    <w:rsid w:val="00C06266"/>
    <w:rsid w:val="00C062EF"/>
    <w:rsid w:val="00C07BF4"/>
    <w:rsid w:val="00C10A73"/>
    <w:rsid w:val="00C10DF1"/>
    <w:rsid w:val="00C11056"/>
    <w:rsid w:val="00C11A80"/>
    <w:rsid w:val="00C1212A"/>
    <w:rsid w:val="00C1222D"/>
    <w:rsid w:val="00C12396"/>
    <w:rsid w:val="00C12ABC"/>
    <w:rsid w:val="00C12B7C"/>
    <w:rsid w:val="00C12B82"/>
    <w:rsid w:val="00C12C4D"/>
    <w:rsid w:val="00C12D09"/>
    <w:rsid w:val="00C12DE4"/>
    <w:rsid w:val="00C12FBD"/>
    <w:rsid w:val="00C134FE"/>
    <w:rsid w:val="00C1399D"/>
    <w:rsid w:val="00C13E17"/>
    <w:rsid w:val="00C13EE5"/>
    <w:rsid w:val="00C13F95"/>
    <w:rsid w:val="00C14610"/>
    <w:rsid w:val="00C14F56"/>
    <w:rsid w:val="00C14FEA"/>
    <w:rsid w:val="00C15D8F"/>
    <w:rsid w:val="00C15F29"/>
    <w:rsid w:val="00C162E7"/>
    <w:rsid w:val="00C1633A"/>
    <w:rsid w:val="00C16525"/>
    <w:rsid w:val="00C16E0A"/>
    <w:rsid w:val="00C1716E"/>
    <w:rsid w:val="00C1720F"/>
    <w:rsid w:val="00C17751"/>
    <w:rsid w:val="00C17816"/>
    <w:rsid w:val="00C17B7D"/>
    <w:rsid w:val="00C20A39"/>
    <w:rsid w:val="00C20D3C"/>
    <w:rsid w:val="00C20F16"/>
    <w:rsid w:val="00C21505"/>
    <w:rsid w:val="00C21597"/>
    <w:rsid w:val="00C21680"/>
    <w:rsid w:val="00C21828"/>
    <w:rsid w:val="00C219FB"/>
    <w:rsid w:val="00C21B70"/>
    <w:rsid w:val="00C21D24"/>
    <w:rsid w:val="00C21DA1"/>
    <w:rsid w:val="00C225EA"/>
    <w:rsid w:val="00C22B74"/>
    <w:rsid w:val="00C23E53"/>
    <w:rsid w:val="00C24379"/>
    <w:rsid w:val="00C24E4A"/>
    <w:rsid w:val="00C256D7"/>
    <w:rsid w:val="00C25809"/>
    <w:rsid w:val="00C25D3A"/>
    <w:rsid w:val="00C26002"/>
    <w:rsid w:val="00C26951"/>
    <w:rsid w:val="00C2731E"/>
    <w:rsid w:val="00C27356"/>
    <w:rsid w:val="00C274AD"/>
    <w:rsid w:val="00C2771D"/>
    <w:rsid w:val="00C27A77"/>
    <w:rsid w:val="00C27F84"/>
    <w:rsid w:val="00C3005B"/>
    <w:rsid w:val="00C3006D"/>
    <w:rsid w:val="00C30850"/>
    <w:rsid w:val="00C31172"/>
    <w:rsid w:val="00C312BE"/>
    <w:rsid w:val="00C31520"/>
    <w:rsid w:val="00C315D0"/>
    <w:rsid w:val="00C315DC"/>
    <w:rsid w:val="00C31BCC"/>
    <w:rsid w:val="00C3206A"/>
    <w:rsid w:val="00C328C7"/>
    <w:rsid w:val="00C32C0B"/>
    <w:rsid w:val="00C32D12"/>
    <w:rsid w:val="00C32DBA"/>
    <w:rsid w:val="00C33224"/>
    <w:rsid w:val="00C33CF9"/>
    <w:rsid w:val="00C33F4D"/>
    <w:rsid w:val="00C35238"/>
    <w:rsid w:val="00C353BE"/>
    <w:rsid w:val="00C35C21"/>
    <w:rsid w:val="00C35D6B"/>
    <w:rsid w:val="00C35DD4"/>
    <w:rsid w:val="00C35F9B"/>
    <w:rsid w:val="00C36557"/>
    <w:rsid w:val="00C367C2"/>
    <w:rsid w:val="00C36EC9"/>
    <w:rsid w:val="00C3729F"/>
    <w:rsid w:val="00C375A2"/>
    <w:rsid w:val="00C3763F"/>
    <w:rsid w:val="00C37A0B"/>
    <w:rsid w:val="00C37AEE"/>
    <w:rsid w:val="00C37CBF"/>
    <w:rsid w:val="00C40284"/>
    <w:rsid w:val="00C406BE"/>
    <w:rsid w:val="00C40990"/>
    <w:rsid w:val="00C40BAE"/>
    <w:rsid w:val="00C40BE5"/>
    <w:rsid w:val="00C40D2E"/>
    <w:rsid w:val="00C40EC3"/>
    <w:rsid w:val="00C41650"/>
    <w:rsid w:val="00C41DCD"/>
    <w:rsid w:val="00C42637"/>
    <w:rsid w:val="00C42985"/>
    <w:rsid w:val="00C42998"/>
    <w:rsid w:val="00C430DE"/>
    <w:rsid w:val="00C4396C"/>
    <w:rsid w:val="00C43A2A"/>
    <w:rsid w:val="00C44155"/>
    <w:rsid w:val="00C44925"/>
    <w:rsid w:val="00C44A6C"/>
    <w:rsid w:val="00C44E07"/>
    <w:rsid w:val="00C4527B"/>
    <w:rsid w:val="00C4571D"/>
    <w:rsid w:val="00C45923"/>
    <w:rsid w:val="00C464A1"/>
    <w:rsid w:val="00C46B44"/>
    <w:rsid w:val="00C4702C"/>
    <w:rsid w:val="00C472E3"/>
    <w:rsid w:val="00C4736C"/>
    <w:rsid w:val="00C47571"/>
    <w:rsid w:val="00C47A16"/>
    <w:rsid w:val="00C47E75"/>
    <w:rsid w:val="00C507DC"/>
    <w:rsid w:val="00C508B1"/>
    <w:rsid w:val="00C5091E"/>
    <w:rsid w:val="00C50E17"/>
    <w:rsid w:val="00C513B5"/>
    <w:rsid w:val="00C51A27"/>
    <w:rsid w:val="00C51BF6"/>
    <w:rsid w:val="00C521BF"/>
    <w:rsid w:val="00C52208"/>
    <w:rsid w:val="00C524ED"/>
    <w:rsid w:val="00C52A4E"/>
    <w:rsid w:val="00C52DD4"/>
    <w:rsid w:val="00C52F7D"/>
    <w:rsid w:val="00C5314C"/>
    <w:rsid w:val="00C53416"/>
    <w:rsid w:val="00C5363D"/>
    <w:rsid w:val="00C53737"/>
    <w:rsid w:val="00C53C80"/>
    <w:rsid w:val="00C53CBE"/>
    <w:rsid w:val="00C53E56"/>
    <w:rsid w:val="00C53F67"/>
    <w:rsid w:val="00C54502"/>
    <w:rsid w:val="00C553FA"/>
    <w:rsid w:val="00C55689"/>
    <w:rsid w:val="00C558C3"/>
    <w:rsid w:val="00C558CE"/>
    <w:rsid w:val="00C55B07"/>
    <w:rsid w:val="00C55B4C"/>
    <w:rsid w:val="00C55C6C"/>
    <w:rsid w:val="00C55D22"/>
    <w:rsid w:val="00C55EB0"/>
    <w:rsid w:val="00C56074"/>
    <w:rsid w:val="00C56257"/>
    <w:rsid w:val="00C5653D"/>
    <w:rsid w:val="00C57081"/>
    <w:rsid w:val="00C57237"/>
    <w:rsid w:val="00C57400"/>
    <w:rsid w:val="00C57417"/>
    <w:rsid w:val="00C574AA"/>
    <w:rsid w:val="00C5777D"/>
    <w:rsid w:val="00C57AD1"/>
    <w:rsid w:val="00C6018A"/>
    <w:rsid w:val="00C611A8"/>
    <w:rsid w:val="00C614A8"/>
    <w:rsid w:val="00C615D1"/>
    <w:rsid w:val="00C617AA"/>
    <w:rsid w:val="00C61AC4"/>
    <w:rsid w:val="00C62A93"/>
    <w:rsid w:val="00C62B27"/>
    <w:rsid w:val="00C62B5A"/>
    <w:rsid w:val="00C62BB2"/>
    <w:rsid w:val="00C62DBF"/>
    <w:rsid w:val="00C62F88"/>
    <w:rsid w:val="00C633A3"/>
    <w:rsid w:val="00C6365A"/>
    <w:rsid w:val="00C63D79"/>
    <w:rsid w:val="00C63E05"/>
    <w:rsid w:val="00C64252"/>
    <w:rsid w:val="00C64700"/>
    <w:rsid w:val="00C64879"/>
    <w:rsid w:val="00C64912"/>
    <w:rsid w:val="00C64C54"/>
    <w:rsid w:val="00C65043"/>
    <w:rsid w:val="00C65430"/>
    <w:rsid w:val="00C65848"/>
    <w:rsid w:val="00C65D0C"/>
    <w:rsid w:val="00C66221"/>
    <w:rsid w:val="00C662FC"/>
    <w:rsid w:val="00C677C9"/>
    <w:rsid w:val="00C67D5F"/>
    <w:rsid w:val="00C67E62"/>
    <w:rsid w:val="00C67F98"/>
    <w:rsid w:val="00C7075A"/>
    <w:rsid w:val="00C7095A"/>
    <w:rsid w:val="00C7178B"/>
    <w:rsid w:val="00C71DC3"/>
    <w:rsid w:val="00C71E9A"/>
    <w:rsid w:val="00C726DF"/>
    <w:rsid w:val="00C72C79"/>
    <w:rsid w:val="00C73440"/>
    <w:rsid w:val="00C7348A"/>
    <w:rsid w:val="00C7366A"/>
    <w:rsid w:val="00C73F33"/>
    <w:rsid w:val="00C74035"/>
    <w:rsid w:val="00C746C9"/>
    <w:rsid w:val="00C74B7A"/>
    <w:rsid w:val="00C74E1C"/>
    <w:rsid w:val="00C74FE5"/>
    <w:rsid w:val="00C7514E"/>
    <w:rsid w:val="00C75331"/>
    <w:rsid w:val="00C756A0"/>
    <w:rsid w:val="00C7578A"/>
    <w:rsid w:val="00C75810"/>
    <w:rsid w:val="00C75983"/>
    <w:rsid w:val="00C75B2F"/>
    <w:rsid w:val="00C75B8C"/>
    <w:rsid w:val="00C75BAC"/>
    <w:rsid w:val="00C760F5"/>
    <w:rsid w:val="00C761D4"/>
    <w:rsid w:val="00C76329"/>
    <w:rsid w:val="00C764A4"/>
    <w:rsid w:val="00C76562"/>
    <w:rsid w:val="00C765BA"/>
    <w:rsid w:val="00C766DC"/>
    <w:rsid w:val="00C76723"/>
    <w:rsid w:val="00C76833"/>
    <w:rsid w:val="00C76A6E"/>
    <w:rsid w:val="00C80024"/>
    <w:rsid w:val="00C803C1"/>
    <w:rsid w:val="00C80603"/>
    <w:rsid w:val="00C80815"/>
    <w:rsid w:val="00C80A49"/>
    <w:rsid w:val="00C80C38"/>
    <w:rsid w:val="00C812F0"/>
    <w:rsid w:val="00C81457"/>
    <w:rsid w:val="00C8177D"/>
    <w:rsid w:val="00C81B29"/>
    <w:rsid w:val="00C81EC9"/>
    <w:rsid w:val="00C82340"/>
    <w:rsid w:val="00C82D70"/>
    <w:rsid w:val="00C83147"/>
    <w:rsid w:val="00C832F7"/>
    <w:rsid w:val="00C83724"/>
    <w:rsid w:val="00C83862"/>
    <w:rsid w:val="00C83B1B"/>
    <w:rsid w:val="00C83E39"/>
    <w:rsid w:val="00C8434D"/>
    <w:rsid w:val="00C8439A"/>
    <w:rsid w:val="00C8444E"/>
    <w:rsid w:val="00C849D4"/>
    <w:rsid w:val="00C85167"/>
    <w:rsid w:val="00C85644"/>
    <w:rsid w:val="00C85A42"/>
    <w:rsid w:val="00C85A91"/>
    <w:rsid w:val="00C85E0E"/>
    <w:rsid w:val="00C86259"/>
    <w:rsid w:val="00C8675A"/>
    <w:rsid w:val="00C86845"/>
    <w:rsid w:val="00C86936"/>
    <w:rsid w:val="00C86A15"/>
    <w:rsid w:val="00C86C4B"/>
    <w:rsid w:val="00C870F9"/>
    <w:rsid w:val="00C872A2"/>
    <w:rsid w:val="00C872EB"/>
    <w:rsid w:val="00C8785A"/>
    <w:rsid w:val="00C87EAB"/>
    <w:rsid w:val="00C87EF8"/>
    <w:rsid w:val="00C900A1"/>
    <w:rsid w:val="00C902A3"/>
    <w:rsid w:val="00C9074F"/>
    <w:rsid w:val="00C911F1"/>
    <w:rsid w:val="00C9127B"/>
    <w:rsid w:val="00C91842"/>
    <w:rsid w:val="00C91B16"/>
    <w:rsid w:val="00C91B34"/>
    <w:rsid w:val="00C91BB3"/>
    <w:rsid w:val="00C9250F"/>
    <w:rsid w:val="00C92AB1"/>
    <w:rsid w:val="00C933EC"/>
    <w:rsid w:val="00C93B0B"/>
    <w:rsid w:val="00C93F53"/>
    <w:rsid w:val="00C9441E"/>
    <w:rsid w:val="00C945C2"/>
    <w:rsid w:val="00C94930"/>
    <w:rsid w:val="00C94F42"/>
    <w:rsid w:val="00C956A3"/>
    <w:rsid w:val="00C95858"/>
    <w:rsid w:val="00C95F2A"/>
    <w:rsid w:val="00C96204"/>
    <w:rsid w:val="00C96489"/>
    <w:rsid w:val="00C96611"/>
    <w:rsid w:val="00C966EE"/>
    <w:rsid w:val="00C96B70"/>
    <w:rsid w:val="00C971DB"/>
    <w:rsid w:val="00C971F8"/>
    <w:rsid w:val="00C97427"/>
    <w:rsid w:val="00C978FB"/>
    <w:rsid w:val="00C97A73"/>
    <w:rsid w:val="00C97DB4"/>
    <w:rsid w:val="00C97E61"/>
    <w:rsid w:val="00CA08E3"/>
    <w:rsid w:val="00CA1E6B"/>
    <w:rsid w:val="00CA1F49"/>
    <w:rsid w:val="00CA2615"/>
    <w:rsid w:val="00CA29DE"/>
    <w:rsid w:val="00CA2C2A"/>
    <w:rsid w:val="00CA3076"/>
    <w:rsid w:val="00CA32E0"/>
    <w:rsid w:val="00CA37A8"/>
    <w:rsid w:val="00CA3A38"/>
    <w:rsid w:val="00CA3CAD"/>
    <w:rsid w:val="00CA40D7"/>
    <w:rsid w:val="00CA4200"/>
    <w:rsid w:val="00CA4573"/>
    <w:rsid w:val="00CA477C"/>
    <w:rsid w:val="00CA4987"/>
    <w:rsid w:val="00CA4B28"/>
    <w:rsid w:val="00CA4B99"/>
    <w:rsid w:val="00CA4D6F"/>
    <w:rsid w:val="00CA52DE"/>
    <w:rsid w:val="00CA54AD"/>
    <w:rsid w:val="00CA558B"/>
    <w:rsid w:val="00CA57EB"/>
    <w:rsid w:val="00CA5CEE"/>
    <w:rsid w:val="00CA5DDB"/>
    <w:rsid w:val="00CA6241"/>
    <w:rsid w:val="00CA6369"/>
    <w:rsid w:val="00CA667E"/>
    <w:rsid w:val="00CA6823"/>
    <w:rsid w:val="00CA6A69"/>
    <w:rsid w:val="00CA6A90"/>
    <w:rsid w:val="00CA6AEA"/>
    <w:rsid w:val="00CA6C1B"/>
    <w:rsid w:val="00CA7405"/>
    <w:rsid w:val="00CA75DF"/>
    <w:rsid w:val="00CA7962"/>
    <w:rsid w:val="00CA7A1E"/>
    <w:rsid w:val="00CA7F2B"/>
    <w:rsid w:val="00CB0B20"/>
    <w:rsid w:val="00CB149A"/>
    <w:rsid w:val="00CB1C3C"/>
    <w:rsid w:val="00CB2444"/>
    <w:rsid w:val="00CB2566"/>
    <w:rsid w:val="00CB274E"/>
    <w:rsid w:val="00CB2BCE"/>
    <w:rsid w:val="00CB2CD3"/>
    <w:rsid w:val="00CB3D85"/>
    <w:rsid w:val="00CB402E"/>
    <w:rsid w:val="00CB4127"/>
    <w:rsid w:val="00CB4928"/>
    <w:rsid w:val="00CB4F38"/>
    <w:rsid w:val="00CB5357"/>
    <w:rsid w:val="00CB5A1A"/>
    <w:rsid w:val="00CB5BF0"/>
    <w:rsid w:val="00CB5C44"/>
    <w:rsid w:val="00CB62BA"/>
    <w:rsid w:val="00CB639A"/>
    <w:rsid w:val="00CB6E90"/>
    <w:rsid w:val="00CB6EA1"/>
    <w:rsid w:val="00CB79CD"/>
    <w:rsid w:val="00CB7E6D"/>
    <w:rsid w:val="00CC034A"/>
    <w:rsid w:val="00CC06D0"/>
    <w:rsid w:val="00CC072C"/>
    <w:rsid w:val="00CC0876"/>
    <w:rsid w:val="00CC0B1D"/>
    <w:rsid w:val="00CC0E1C"/>
    <w:rsid w:val="00CC0F8F"/>
    <w:rsid w:val="00CC1147"/>
    <w:rsid w:val="00CC1696"/>
    <w:rsid w:val="00CC171C"/>
    <w:rsid w:val="00CC1AD8"/>
    <w:rsid w:val="00CC1BE0"/>
    <w:rsid w:val="00CC1D8F"/>
    <w:rsid w:val="00CC1DD6"/>
    <w:rsid w:val="00CC2262"/>
    <w:rsid w:val="00CC2495"/>
    <w:rsid w:val="00CC2E23"/>
    <w:rsid w:val="00CC3516"/>
    <w:rsid w:val="00CC3EE0"/>
    <w:rsid w:val="00CC3F3C"/>
    <w:rsid w:val="00CC409C"/>
    <w:rsid w:val="00CC45B9"/>
    <w:rsid w:val="00CC481F"/>
    <w:rsid w:val="00CC5172"/>
    <w:rsid w:val="00CC5C10"/>
    <w:rsid w:val="00CC5ECF"/>
    <w:rsid w:val="00CC5FA0"/>
    <w:rsid w:val="00CC6195"/>
    <w:rsid w:val="00CC6540"/>
    <w:rsid w:val="00CC66AF"/>
    <w:rsid w:val="00CC6C31"/>
    <w:rsid w:val="00CC6CDB"/>
    <w:rsid w:val="00CC7407"/>
    <w:rsid w:val="00CC768C"/>
    <w:rsid w:val="00CC7733"/>
    <w:rsid w:val="00CD035C"/>
    <w:rsid w:val="00CD064F"/>
    <w:rsid w:val="00CD0680"/>
    <w:rsid w:val="00CD0C19"/>
    <w:rsid w:val="00CD0C81"/>
    <w:rsid w:val="00CD136B"/>
    <w:rsid w:val="00CD1376"/>
    <w:rsid w:val="00CD27B6"/>
    <w:rsid w:val="00CD286E"/>
    <w:rsid w:val="00CD2C30"/>
    <w:rsid w:val="00CD3151"/>
    <w:rsid w:val="00CD374F"/>
    <w:rsid w:val="00CD41BD"/>
    <w:rsid w:val="00CD4391"/>
    <w:rsid w:val="00CD51E1"/>
    <w:rsid w:val="00CD52E9"/>
    <w:rsid w:val="00CD5508"/>
    <w:rsid w:val="00CD56C1"/>
    <w:rsid w:val="00CD5A60"/>
    <w:rsid w:val="00CD6508"/>
    <w:rsid w:val="00CD67AF"/>
    <w:rsid w:val="00CD6FC6"/>
    <w:rsid w:val="00CD74FD"/>
    <w:rsid w:val="00CD7BF2"/>
    <w:rsid w:val="00CE0A86"/>
    <w:rsid w:val="00CE0C92"/>
    <w:rsid w:val="00CE0CE0"/>
    <w:rsid w:val="00CE121D"/>
    <w:rsid w:val="00CE13C2"/>
    <w:rsid w:val="00CE195B"/>
    <w:rsid w:val="00CE1987"/>
    <w:rsid w:val="00CE2DA3"/>
    <w:rsid w:val="00CE2EC4"/>
    <w:rsid w:val="00CE376A"/>
    <w:rsid w:val="00CE456F"/>
    <w:rsid w:val="00CE4A51"/>
    <w:rsid w:val="00CE4DC0"/>
    <w:rsid w:val="00CE4ED5"/>
    <w:rsid w:val="00CE50DA"/>
    <w:rsid w:val="00CE5259"/>
    <w:rsid w:val="00CE53E0"/>
    <w:rsid w:val="00CE5702"/>
    <w:rsid w:val="00CE5C5E"/>
    <w:rsid w:val="00CE5D2A"/>
    <w:rsid w:val="00CE6B00"/>
    <w:rsid w:val="00CE6B03"/>
    <w:rsid w:val="00CE6B5A"/>
    <w:rsid w:val="00CE724A"/>
    <w:rsid w:val="00CE7417"/>
    <w:rsid w:val="00CE7ECA"/>
    <w:rsid w:val="00CF0193"/>
    <w:rsid w:val="00CF0335"/>
    <w:rsid w:val="00CF0648"/>
    <w:rsid w:val="00CF08C9"/>
    <w:rsid w:val="00CF0E3F"/>
    <w:rsid w:val="00CF0FD8"/>
    <w:rsid w:val="00CF1278"/>
    <w:rsid w:val="00CF1584"/>
    <w:rsid w:val="00CF17EE"/>
    <w:rsid w:val="00CF18E9"/>
    <w:rsid w:val="00CF1B3A"/>
    <w:rsid w:val="00CF1B63"/>
    <w:rsid w:val="00CF1CF0"/>
    <w:rsid w:val="00CF2309"/>
    <w:rsid w:val="00CF247C"/>
    <w:rsid w:val="00CF2DBE"/>
    <w:rsid w:val="00CF39DE"/>
    <w:rsid w:val="00CF3FB6"/>
    <w:rsid w:val="00CF4088"/>
    <w:rsid w:val="00CF4814"/>
    <w:rsid w:val="00CF4967"/>
    <w:rsid w:val="00CF4B75"/>
    <w:rsid w:val="00CF4E60"/>
    <w:rsid w:val="00CF4FBB"/>
    <w:rsid w:val="00CF51E7"/>
    <w:rsid w:val="00CF5626"/>
    <w:rsid w:val="00CF5A06"/>
    <w:rsid w:val="00CF5CD7"/>
    <w:rsid w:val="00CF6210"/>
    <w:rsid w:val="00CF632D"/>
    <w:rsid w:val="00CF686B"/>
    <w:rsid w:val="00CF6E79"/>
    <w:rsid w:val="00CF7A6E"/>
    <w:rsid w:val="00CF7BEB"/>
    <w:rsid w:val="00D00033"/>
    <w:rsid w:val="00D001CE"/>
    <w:rsid w:val="00D002D0"/>
    <w:rsid w:val="00D003F4"/>
    <w:rsid w:val="00D003F8"/>
    <w:rsid w:val="00D00A1B"/>
    <w:rsid w:val="00D014B6"/>
    <w:rsid w:val="00D01B7F"/>
    <w:rsid w:val="00D01C00"/>
    <w:rsid w:val="00D01C06"/>
    <w:rsid w:val="00D01CD4"/>
    <w:rsid w:val="00D01EE7"/>
    <w:rsid w:val="00D023A6"/>
    <w:rsid w:val="00D0266D"/>
    <w:rsid w:val="00D041DA"/>
    <w:rsid w:val="00D04880"/>
    <w:rsid w:val="00D049E4"/>
    <w:rsid w:val="00D04A27"/>
    <w:rsid w:val="00D04C48"/>
    <w:rsid w:val="00D04CD6"/>
    <w:rsid w:val="00D05C5E"/>
    <w:rsid w:val="00D06446"/>
    <w:rsid w:val="00D066CC"/>
    <w:rsid w:val="00D06A98"/>
    <w:rsid w:val="00D06ED0"/>
    <w:rsid w:val="00D06F12"/>
    <w:rsid w:val="00D07408"/>
    <w:rsid w:val="00D075C9"/>
    <w:rsid w:val="00D10072"/>
    <w:rsid w:val="00D10508"/>
    <w:rsid w:val="00D106EE"/>
    <w:rsid w:val="00D107D3"/>
    <w:rsid w:val="00D10A62"/>
    <w:rsid w:val="00D10DD7"/>
    <w:rsid w:val="00D11747"/>
    <w:rsid w:val="00D11CCB"/>
    <w:rsid w:val="00D124B9"/>
    <w:rsid w:val="00D1272F"/>
    <w:rsid w:val="00D12D7F"/>
    <w:rsid w:val="00D12DB7"/>
    <w:rsid w:val="00D13908"/>
    <w:rsid w:val="00D139FA"/>
    <w:rsid w:val="00D13CBF"/>
    <w:rsid w:val="00D13D85"/>
    <w:rsid w:val="00D13FF9"/>
    <w:rsid w:val="00D1441E"/>
    <w:rsid w:val="00D14480"/>
    <w:rsid w:val="00D14B7C"/>
    <w:rsid w:val="00D14F9A"/>
    <w:rsid w:val="00D15F15"/>
    <w:rsid w:val="00D169CC"/>
    <w:rsid w:val="00D16FD8"/>
    <w:rsid w:val="00D17030"/>
    <w:rsid w:val="00D17467"/>
    <w:rsid w:val="00D1766F"/>
    <w:rsid w:val="00D1772A"/>
    <w:rsid w:val="00D179DE"/>
    <w:rsid w:val="00D17C13"/>
    <w:rsid w:val="00D17DF2"/>
    <w:rsid w:val="00D20186"/>
    <w:rsid w:val="00D204A2"/>
    <w:rsid w:val="00D20DE3"/>
    <w:rsid w:val="00D212E6"/>
    <w:rsid w:val="00D21C83"/>
    <w:rsid w:val="00D21D89"/>
    <w:rsid w:val="00D22205"/>
    <w:rsid w:val="00D22388"/>
    <w:rsid w:val="00D227D3"/>
    <w:rsid w:val="00D228F1"/>
    <w:rsid w:val="00D22FD1"/>
    <w:rsid w:val="00D2301E"/>
    <w:rsid w:val="00D236AB"/>
    <w:rsid w:val="00D236D6"/>
    <w:rsid w:val="00D23D6A"/>
    <w:rsid w:val="00D23E76"/>
    <w:rsid w:val="00D24A19"/>
    <w:rsid w:val="00D24A25"/>
    <w:rsid w:val="00D24C3A"/>
    <w:rsid w:val="00D2580B"/>
    <w:rsid w:val="00D25C21"/>
    <w:rsid w:val="00D27179"/>
    <w:rsid w:val="00D275BB"/>
    <w:rsid w:val="00D278AD"/>
    <w:rsid w:val="00D279B0"/>
    <w:rsid w:val="00D27C47"/>
    <w:rsid w:val="00D27E2F"/>
    <w:rsid w:val="00D3026B"/>
    <w:rsid w:val="00D30726"/>
    <w:rsid w:val="00D3081D"/>
    <w:rsid w:val="00D308FE"/>
    <w:rsid w:val="00D329D3"/>
    <w:rsid w:val="00D338F4"/>
    <w:rsid w:val="00D33989"/>
    <w:rsid w:val="00D33E86"/>
    <w:rsid w:val="00D3400D"/>
    <w:rsid w:val="00D34470"/>
    <w:rsid w:val="00D35289"/>
    <w:rsid w:val="00D35378"/>
    <w:rsid w:val="00D353CE"/>
    <w:rsid w:val="00D35A8E"/>
    <w:rsid w:val="00D35B3F"/>
    <w:rsid w:val="00D35C4C"/>
    <w:rsid w:val="00D35E02"/>
    <w:rsid w:val="00D35EFF"/>
    <w:rsid w:val="00D36C92"/>
    <w:rsid w:val="00D36D66"/>
    <w:rsid w:val="00D370A9"/>
    <w:rsid w:val="00D37288"/>
    <w:rsid w:val="00D372FC"/>
    <w:rsid w:val="00D37EA3"/>
    <w:rsid w:val="00D4092F"/>
    <w:rsid w:val="00D40B33"/>
    <w:rsid w:val="00D4112E"/>
    <w:rsid w:val="00D4116A"/>
    <w:rsid w:val="00D415A2"/>
    <w:rsid w:val="00D41B3F"/>
    <w:rsid w:val="00D41D87"/>
    <w:rsid w:val="00D4267E"/>
    <w:rsid w:val="00D428CF"/>
    <w:rsid w:val="00D42AC7"/>
    <w:rsid w:val="00D42D5E"/>
    <w:rsid w:val="00D42DDC"/>
    <w:rsid w:val="00D432F0"/>
    <w:rsid w:val="00D437AD"/>
    <w:rsid w:val="00D438BC"/>
    <w:rsid w:val="00D44545"/>
    <w:rsid w:val="00D44602"/>
    <w:rsid w:val="00D44972"/>
    <w:rsid w:val="00D45419"/>
    <w:rsid w:val="00D45719"/>
    <w:rsid w:val="00D4572E"/>
    <w:rsid w:val="00D4588A"/>
    <w:rsid w:val="00D4596A"/>
    <w:rsid w:val="00D45A0F"/>
    <w:rsid w:val="00D46101"/>
    <w:rsid w:val="00D4647B"/>
    <w:rsid w:val="00D467FB"/>
    <w:rsid w:val="00D47142"/>
    <w:rsid w:val="00D471DD"/>
    <w:rsid w:val="00D477D3"/>
    <w:rsid w:val="00D479AC"/>
    <w:rsid w:val="00D47AB1"/>
    <w:rsid w:val="00D50475"/>
    <w:rsid w:val="00D504B2"/>
    <w:rsid w:val="00D507B3"/>
    <w:rsid w:val="00D50A58"/>
    <w:rsid w:val="00D50C4E"/>
    <w:rsid w:val="00D50FAD"/>
    <w:rsid w:val="00D51D08"/>
    <w:rsid w:val="00D5222A"/>
    <w:rsid w:val="00D527BD"/>
    <w:rsid w:val="00D528F4"/>
    <w:rsid w:val="00D52A99"/>
    <w:rsid w:val="00D52BE2"/>
    <w:rsid w:val="00D53265"/>
    <w:rsid w:val="00D53327"/>
    <w:rsid w:val="00D53925"/>
    <w:rsid w:val="00D543D8"/>
    <w:rsid w:val="00D5470B"/>
    <w:rsid w:val="00D5485C"/>
    <w:rsid w:val="00D54897"/>
    <w:rsid w:val="00D54B0A"/>
    <w:rsid w:val="00D54C4C"/>
    <w:rsid w:val="00D5511D"/>
    <w:rsid w:val="00D568E6"/>
    <w:rsid w:val="00D56DAD"/>
    <w:rsid w:val="00D570F6"/>
    <w:rsid w:val="00D573E1"/>
    <w:rsid w:val="00D57534"/>
    <w:rsid w:val="00D578D5"/>
    <w:rsid w:val="00D57A46"/>
    <w:rsid w:val="00D6044B"/>
    <w:rsid w:val="00D604E3"/>
    <w:rsid w:val="00D6081F"/>
    <w:rsid w:val="00D6101D"/>
    <w:rsid w:val="00D6174C"/>
    <w:rsid w:val="00D61B20"/>
    <w:rsid w:val="00D61C17"/>
    <w:rsid w:val="00D62190"/>
    <w:rsid w:val="00D6287A"/>
    <w:rsid w:val="00D62A64"/>
    <w:rsid w:val="00D62CBD"/>
    <w:rsid w:val="00D62E8A"/>
    <w:rsid w:val="00D63853"/>
    <w:rsid w:val="00D646D6"/>
    <w:rsid w:val="00D6480C"/>
    <w:rsid w:val="00D64F5F"/>
    <w:rsid w:val="00D6548A"/>
    <w:rsid w:val="00D65A70"/>
    <w:rsid w:val="00D65CB8"/>
    <w:rsid w:val="00D665A6"/>
    <w:rsid w:val="00D66717"/>
    <w:rsid w:val="00D667C2"/>
    <w:rsid w:val="00D668BD"/>
    <w:rsid w:val="00D66971"/>
    <w:rsid w:val="00D66BDF"/>
    <w:rsid w:val="00D66EF3"/>
    <w:rsid w:val="00D67988"/>
    <w:rsid w:val="00D67ADB"/>
    <w:rsid w:val="00D67B67"/>
    <w:rsid w:val="00D67B68"/>
    <w:rsid w:val="00D70E7E"/>
    <w:rsid w:val="00D7203C"/>
    <w:rsid w:val="00D720EF"/>
    <w:rsid w:val="00D725FB"/>
    <w:rsid w:val="00D72E28"/>
    <w:rsid w:val="00D735AA"/>
    <w:rsid w:val="00D73744"/>
    <w:rsid w:val="00D7385F"/>
    <w:rsid w:val="00D73A77"/>
    <w:rsid w:val="00D73CE2"/>
    <w:rsid w:val="00D73D61"/>
    <w:rsid w:val="00D73DD5"/>
    <w:rsid w:val="00D740C0"/>
    <w:rsid w:val="00D7440A"/>
    <w:rsid w:val="00D75ACD"/>
    <w:rsid w:val="00D75B15"/>
    <w:rsid w:val="00D7625C"/>
    <w:rsid w:val="00D7649A"/>
    <w:rsid w:val="00D765DC"/>
    <w:rsid w:val="00D76EA8"/>
    <w:rsid w:val="00D77024"/>
    <w:rsid w:val="00D7725F"/>
    <w:rsid w:val="00D77AC6"/>
    <w:rsid w:val="00D77AC7"/>
    <w:rsid w:val="00D8016D"/>
    <w:rsid w:val="00D803EC"/>
    <w:rsid w:val="00D80991"/>
    <w:rsid w:val="00D80AF3"/>
    <w:rsid w:val="00D80F08"/>
    <w:rsid w:val="00D8110C"/>
    <w:rsid w:val="00D81AF8"/>
    <w:rsid w:val="00D81E55"/>
    <w:rsid w:val="00D82741"/>
    <w:rsid w:val="00D82AC1"/>
    <w:rsid w:val="00D82AD1"/>
    <w:rsid w:val="00D82C6B"/>
    <w:rsid w:val="00D82F83"/>
    <w:rsid w:val="00D83398"/>
    <w:rsid w:val="00D83400"/>
    <w:rsid w:val="00D83E23"/>
    <w:rsid w:val="00D83EC1"/>
    <w:rsid w:val="00D8401D"/>
    <w:rsid w:val="00D84315"/>
    <w:rsid w:val="00D84923"/>
    <w:rsid w:val="00D84A38"/>
    <w:rsid w:val="00D84C57"/>
    <w:rsid w:val="00D8510B"/>
    <w:rsid w:val="00D854B0"/>
    <w:rsid w:val="00D85625"/>
    <w:rsid w:val="00D85E87"/>
    <w:rsid w:val="00D863E5"/>
    <w:rsid w:val="00D86517"/>
    <w:rsid w:val="00D865A4"/>
    <w:rsid w:val="00D86958"/>
    <w:rsid w:val="00D86997"/>
    <w:rsid w:val="00D86F0C"/>
    <w:rsid w:val="00D870A8"/>
    <w:rsid w:val="00D87135"/>
    <w:rsid w:val="00D8725C"/>
    <w:rsid w:val="00D87895"/>
    <w:rsid w:val="00D878FD"/>
    <w:rsid w:val="00D87AE5"/>
    <w:rsid w:val="00D87B99"/>
    <w:rsid w:val="00D87FAC"/>
    <w:rsid w:val="00D901DE"/>
    <w:rsid w:val="00D906F2"/>
    <w:rsid w:val="00D90C02"/>
    <w:rsid w:val="00D913E9"/>
    <w:rsid w:val="00D91689"/>
    <w:rsid w:val="00D9187F"/>
    <w:rsid w:val="00D919B1"/>
    <w:rsid w:val="00D91D4B"/>
    <w:rsid w:val="00D91D50"/>
    <w:rsid w:val="00D91DE6"/>
    <w:rsid w:val="00D923FB"/>
    <w:rsid w:val="00D92527"/>
    <w:rsid w:val="00D92851"/>
    <w:rsid w:val="00D92F87"/>
    <w:rsid w:val="00D9305E"/>
    <w:rsid w:val="00D93403"/>
    <w:rsid w:val="00D93527"/>
    <w:rsid w:val="00D939C8"/>
    <w:rsid w:val="00D93A32"/>
    <w:rsid w:val="00D93C59"/>
    <w:rsid w:val="00D93C6C"/>
    <w:rsid w:val="00D93FA2"/>
    <w:rsid w:val="00D94339"/>
    <w:rsid w:val="00D947A7"/>
    <w:rsid w:val="00D948E8"/>
    <w:rsid w:val="00D9498F"/>
    <w:rsid w:val="00D94DB7"/>
    <w:rsid w:val="00D95072"/>
    <w:rsid w:val="00D95445"/>
    <w:rsid w:val="00D954FC"/>
    <w:rsid w:val="00D9571B"/>
    <w:rsid w:val="00D958CC"/>
    <w:rsid w:val="00D96041"/>
    <w:rsid w:val="00D96627"/>
    <w:rsid w:val="00D968A7"/>
    <w:rsid w:val="00D96964"/>
    <w:rsid w:val="00D96B68"/>
    <w:rsid w:val="00D97092"/>
    <w:rsid w:val="00D97140"/>
    <w:rsid w:val="00D976A3"/>
    <w:rsid w:val="00D9770B"/>
    <w:rsid w:val="00D97A5A"/>
    <w:rsid w:val="00D97EFD"/>
    <w:rsid w:val="00DA070A"/>
    <w:rsid w:val="00DA070C"/>
    <w:rsid w:val="00DA0802"/>
    <w:rsid w:val="00DA1C43"/>
    <w:rsid w:val="00DA1DFC"/>
    <w:rsid w:val="00DA242E"/>
    <w:rsid w:val="00DA27BC"/>
    <w:rsid w:val="00DA2855"/>
    <w:rsid w:val="00DA29A9"/>
    <w:rsid w:val="00DA2B28"/>
    <w:rsid w:val="00DA2D69"/>
    <w:rsid w:val="00DA30C5"/>
    <w:rsid w:val="00DA3485"/>
    <w:rsid w:val="00DA38AD"/>
    <w:rsid w:val="00DA3C6B"/>
    <w:rsid w:val="00DA417D"/>
    <w:rsid w:val="00DA43BB"/>
    <w:rsid w:val="00DA44A4"/>
    <w:rsid w:val="00DA4DB5"/>
    <w:rsid w:val="00DA4F34"/>
    <w:rsid w:val="00DA51DC"/>
    <w:rsid w:val="00DA527D"/>
    <w:rsid w:val="00DA53D6"/>
    <w:rsid w:val="00DA5770"/>
    <w:rsid w:val="00DA5ADC"/>
    <w:rsid w:val="00DA5B67"/>
    <w:rsid w:val="00DA5C4C"/>
    <w:rsid w:val="00DA63C3"/>
    <w:rsid w:val="00DA6423"/>
    <w:rsid w:val="00DA64B5"/>
    <w:rsid w:val="00DA6653"/>
    <w:rsid w:val="00DA6FE4"/>
    <w:rsid w:val="00DA7872"/>
    <w:rsid w:val="00DB139B"/>
    <w:rsid w:val="00DB16A6"/>
    <w:rsid w:val="00DB1E51"/>
    <w:rsid w:val="00DB1FC3"/>
    <w:rsid w:val="00DB2068"/>
    <w:rsid w:val="00DB2530"/>
    <w:rsid w:val="00DB261D"/>
    <w:rsid w:val="00DB2AF0"/>
    <w:rsid w:val="00DB2BAD"/>
    <w:rsid w:val="00DB3579"/>
    <w:rsid w:val="00DB3659"/>
    <w:rsid w:val="00DB370E"/>
    <w:rsid w:val="00DB39F2"/>
    <w:rsid w:val="00DB3B89"/>
    <w:rsid w:val="00DB4156"/>
    <w:rsid w:val="00DB4842"/>
    <w:rsid w:val="00DB4C6D"/>
    <w:rsid w:val="00DB53AF"/>
    <w:rsid w:val="00DB540C"/>
    <w:rsid w:val="00DB54D6"/>
    <w:rsid w:val="00DB5A4E"/>
    <w:rsid w:val="00DB629E"/>
    <w:rsid w:val="00DB6703"/>
    <w:rsid w:val="00DB6883"/>
    <w:rsid w:val="00DB6A38"/>
    <w:rsid w:val="00DB6A91"/>
    <w:rsid w:val="00DB7672"/>
    <w:rsid w:val="00DB79B4"/>
    <w:rsid w:val="00DC07DD"/>
    <w:rsid w:val="00DC140F"/>
    <w:rsid w:val="00DC1AB9"/>
    <w:rsid w:val="00DC242C"/>
    <w:rsid w:val="00DC24F3"/>
    <w:rsid w:val="00DC2CE3"/>
    <w:rsid w:val="00DC2E2B"/>
    <w:rsid w:val="00DC32A2"/>
    <w:rsid w:val="00DC32F2"/>
    <w:rsid w:val="00DC3ED3"/>
    <w:rsid w:val="00DC479D"/>
    <w:rsid w:val="00DC4D19"/>
    <w:rsid w:val="00DC4DD2"/>
    <w:rsid w:val="00DC4E6A"/>
    <w:rsid w:val="00DC5185"/>
    <w:rsid w:val="00DC51E3"/>
    <w:rsid w:val="00DC539A"/>
    <w:rsid w:val="00DC58B3"/>
    <w:rsid w:val="00DC5CC7"/>
    <w:rsid w:val="00DC63E8"/>
    <w:rsid w:val="00DC662F"/>
    <w:rsid w:val="00DC67E3"/>
    <w:rsid w:val="00DC699D"/>
    <w:rsid w:val="00DC7383"/>
    <w:rsid w:val="00DC742B"/>
    <w:rsid w:val="00DD0418"/>
    <w:rsid w:val="00DD05FF"/>
    <w:rsid w:val="00DD094A"/>
    <w:rsid w:val="00DD0DB0"/>
    <w:rsid w:val="00DD132E"/>
    <w:rsid w:val="00DD13BF"/>
    <w:rsid w:val="00DD184F"/>
    <w:rsid w:val="00DD20A0"/>
    <w:rsid w:val="00DD22EE"/>
    <w:rsid w:val="00DD27AC"/>
    <w:rsid w:val="00DD2C3D"/>
    <w:rsid w:val="00DD2E0B"/>
    <w:rsid w:val="00DD37A1"/>
    <w:rsid w:val="00DD38B0"/>
    <w:rsid w:val="00DD39CD"/>
    <w:rsid w:val="00DD4AE4"/>
    <w:rsid w:val="00DD4D96"/>
    <w:rsid w:val="00DD50A6"/>
    <w:rsid w:val="00DD5274"/>
    <w:rsid w:val="00DD57BB"/>
    <w:rsid w:val="00DD64ED"/>
    <w:rsid w:val="00DD670D"/>
    <w:rsid w:val="00DD6A64"/>
    <w:rsid w:val="00DD6F19"/>
    <w:rsid w:val="00DD7CEA"/>
    <w:rsid w:val="00DE0062"/>
    <w:rsid w:val="00DE0402"/>
    <w:rsid w:val="00DE042A"/>
    <w:rsid w:val="00DE04C6"/>
    <w:rsid w:val="00DE0F35"/>
    <w:rsid w:val="00DE1499"/>
    <w:rsid w:val="00DE1BC5"/>
    <w:rsid w:val="00DE1CED"/>
    <w:rsid w:val="00DE2A54"/>
    <w:rsid w:val="00DE2C73"/>
    <w:rsid w:val="00DE2C96"/>
    <w:rsid w:val="00DE2D88"/>
    <w:rsid w:val="00DE3274"/>
    <w:rsid w:val="00DE39E8"/>
    <w:rsid w:val="00DE3D99"/>
    <w:rsid w:val="00DE3E53"/>
    <w:rsid w:val="00DE444C"/>
    <w:rsid w:val="00DE4587"/>
    <w:rsid w:val="00DE475B"/>
    <w:rsid w:val="00DE487C"/>
    <w:rsid w:val="00DE5227"/>
    <w:rsid w:val="00DE55F7"/>
    <w:rsid w:val="00DE5A27"/>
    <w:rsid w:val="00DE5B50"/>
    <w:rsid w:val="00DE6E24"/>
    <w:rsid w:val="00DE6E27"/>
    <w:rsid w:val="00DE6FE0"/>
    <w:rsid w:val="00DF02ED"/>
    <w:rsid w:val="00DF04C6"/>
    <w:rsid w:val="00DF06A7"/>
    <w:rsid w:val="00DF0B58"/>
    <w:rsid w:val="00DF0E21"/>
    <w:rsid w:val="00DF18AE"/>
    <w:rsid w:val="00DF1946"/>
    <w:rsid w:val="00DF197B"/>
    <w:rsid w:val="00DF234A"/>
    <w:rsid w:val="00DF26ED"/>
    <w:rsid w:val="00DF286A"/>
    <w:rsid w:val="00DF2A60"/>
    <w:rsid w:val="00DF2D50"/>
    <w:rsid w:val="00DF3369"/>
    <w:rsid w:val="00DF3E08"/>
    <w:rsid w:val="00DF3F5C"/>
    <w:rsid w:val="00DF401C"/>
    <w:rsid w:val="00DF438F"/>
    <w:rsid w:val="00DF46F4"/>
    <w:rsid w:val="00DF5DC6"/>
    <w:rsid w:val="00DF5F4D"/>
    <w:rsid w:val="00DF6430"/>
    <w:rsid w:val="00DF6604"/>
    <w:rsid w:val="00DF709E"/>
    <w:rsid w:val="00DF7C6E"/>
    <w:rsid w:val="00E0021E"/>
    <w:rsid w:val="00E00491"/>
    <w:rsid w:val="00E008E5"/>
    <w:rsid w:val="00E00F95"/>
    <w:rsid w:val="00E01236"/>
    <w:rsid w:val="00E01353"/>
    <w:rsid w:val="00E0154B"/>
    <w:rsid w:val="00E01754"/>
    <w:rsid w:val="00E0211E"/>
    <w:rsid w:val="00E02133"/>
    <w:rsid w:val="00E0269F"/>
    <w:rsid w:val="00E02D86"/>
    <w:rsid w:val="00E03470"/>
    <w:rsid w:val="00E0357A"/>
    <w:rsid w:val="00E03DC0"/>
    <w:rsid w:val="00E03E6A"/>
    <w:rsid w:val="00E043CC"/>
    <w:rsid w:val="00E0472C"/>
    <w:rsid w:val="00E04916"/>
    <w:rsid w:val="00E04A76"/>
    <w:rsid w:val="00E04D11"/>
    <w:rsid w:val="00E051B7"/>
    <w:rsid w:val="00E055A5"/>
    <w:rsid w:val="00E06317"/>
    <w:rsid w:val="00E06390"/>
    <w:rsid w:val="00E063C1"/>
    <w:rsid w:val="00E067BE"/>
    <w:rsid w:val="00E06A39"/>
    <w:rsid w:val="00E06FF6"/>
    <w:rsid w:val="00E1029B"/>
    <w:rsid w:val="00E1040D"/>
    <w:rsid w:val="00E104C6"/>
    <w:rsid w:val="00E1060D"/>
    <w:rsid w:val="00E108C7"/>
    <w:rsid w:val="00E10929"/>
    <w:rsid w:val="00E10D37"/>
    <w:rsid w:val="00E118C5"/>
    <w:rsid w:val="00E11ED8"/>
    <w:rsid w:val="00E11F5C"/>
    <w:rsid w:val="00E122A7"/>
    <w:rsid w:val="00E1231A"/>
    <w:rsid w:val="00E12334"/>
    <w:rsid w:val="00E12745"/>
    <w:rsid w:val="00E12978"/>
    <w:rsid w:val="00E12B75"/>
    <w:rsid w:val="00E12FD8"/>
    <w:rsid w:val="00E130DD"/>
    <w:rsid w:val="00E14258"/>
    <w:rsid w:val="00E1436C"/>
    <w:rsid w:val="00E14640"/>
    <w:rsid w:val="00E14C29"/>
    <w:rsid w:val="00E14EED"/>
    <w:rsid w:val="00E156C1"/>
    <w:rsid w:val="00E159C3"/>
    <w:rsid w:val="00E15C5A"/>
    <w:rsid w:val="00E15C79"/>
    <w:rsid w:val="00E15F58"/>
    <w:rsid w:val="00E161D2"/>
    <w:rsid w:val="00E168E9"/>
    <w:rsid w:val="00E16A4D"/>
    <w:rsid w:val="00E1725B"/>
    <w:rsid w:val="00E179D7"/>
    <w:rsid w:val="00E17F39"/>
    <w:rsid w:val="00E17F63"/>
    <w:rsid w:val="00E20DA6"/>
    <w:rsid w:val="00E212D7"/>
    <w:rsid w:val="00E213FC"/>
    <w:rsid w:val="00E214C5"/>
    <w:rsid w:val="00E2165A"/>
    <w:rsid w:val="00E22096"/>
    <w:rsid w:val="00E22608"/>
    <w:rsid w:val="00E22808"/>
    <w:rsid w:val="00E2296C"/>
    <w:rsid w:val="00E22B26"/>
    <w:rsid w:val="00E2436B"/>
    <w:rsid w:val="00E24F34"/>
    <w:rsid w:val="00E2608D"/>
    <w:rsid w:val="00E260B2"/>
    <w:rsid w:val="00E26183"/>
    <w:rsid w:val="00E262A2"/>
    <w:rsid w:val="00E26A7E"/>
    <w:rsid w:val="00E2784D"/>
    <w:rsid w:val="00E279F6"/>
    <w:rsid w:val="00E27C0F"/>
    <w:rsid w:val="00E27DCB"/>
    <w:rsid w:val="00E27EC4"/>
    <w:rsid w:val="00E30913"/>
    <w:rsid w:val="00E30939"/>
    <w:rsid w:val="00E309B3"/>
    <w:rsid w:val="00E30D97"/>
    <w:rsid w:val="00E31032"/>
    <w:rsid w:val="00E31494"/>
    <w:rsid w:val="00E32075"/>
    <w:rsid w:val="00E32148"/>
    <w:rsid w:val="00E3219A"/>
    <w:rsid w:val="00E32289"/>
    <w:rsid w:val="00E322AC"/>
    <w:rsid w:val="00E32379"/>
    <w:rsid w:val="00E32F52"/>
    <w:rsid w:val="00E32FB0"/>
    <w:rsid w:val="00E3321A"/>
    <w:rsid w:val="00E3345F"/>
    <w:rsid w:val="00E340A9"/>
    <w:rsid w:val="00E342D0"/>
    <w:rsid w:val="00E3449C"/>
    <w:rsid w:val="00E34806"/>
    <w:rsid w:val="00E3488C"/>
    <w:rsid w:val="00E3490D"/>
    <w:rsid w:val="00E34C06"/>
    <w:rsid w:val="00E34D64"/>
    <w:rsid w:val="00E352F8"/>
    <w:rsid w:val="00E3555C"/>
    <w:rsid w:val="00E35CB5"/>
    <w:rsid w:val="00E3662C"/>
    <w:rsid w:val="00E36C44"/>
    <w:rsid w:val="00E36FBA"/>
    <w:rsid w:val="00E3724A"/>
    <w:rsid w:val="00E37258"/>
    <w:rsid w:val="00E3740B"/>
    <w:rsid w:val="00E3790D"/>
    <w:rsid w:val="00E40250"/>
    <w:rsid w:val="00E40462"/>
    <w:rsid w:val="00E40C24"/>
    <w:rsid w:val="00E41D51"/>
    <w:rsid w:val="00E41F06"/>
    <w:rsid w:val="00E41F54"/>
    <w:rsid w:val="00E421C5"/>
    <w:rsid w:val="00E42889"/>
    <w:rsid w:val="00E429B3"/>
    <w:rsid w:val="00E43174"/>
    <w:rsid w:val="00E432FE"/>
    <w:rsid w:val="00E4345A"/>
    <w:rsid w:val="00E43DDA"/>
    <w:rsid w:val="00E444EA"/>
    <w:rsid w:val="00E44568"/>
    <w:rsid w:val="00E447A1"/>
    <w:rsid w:val="00E45646"/>
    <w:rsid w:val="00E45768"/>
    <w:rsid w:val="00E45C5A"/>
    <w:rsid w:val="00E45D7D"/>
    <w:rsid w:val="00E46846"/>
    <w:rsid w:val="00E471BE"/>
    <w:rsid w:val="00E47D9A"/>
    <w:rsid w:val="00E50012"/>
    <w:rsid w:val="00E5041B"/>
    <w:rsid w:val="00E507CC"/>
    <w:rsid w:val="00E50AC3"/>
    <w:rsid w:val="00E51088"/>
    <w:rsid w:val="00E5110D"/>
    <w:rsid w:val="00E5118E"/>
    <w:rsid w:val="00E5141D"/>
    <w:rsid w:val="00E51531"/>
    <w:rsid w:val="00E5169F"/>
    <w:rsid w:val="00E52153"/>
    <w:rsid w:val="00E52739"/>
    <w:rsid w:val="00E52830"/>
    <w:rsid w:val="00E529A9"/>
    <w:rsid w:val="00E53001"/>
    <w:rsid w:val="00E53644"/>
    <w:rsid w:val="00E54108"/>
    <w:rsid w:val="00E54537"/>
    <w:rsid w:val="00E54C50"/>
    <w:rsid w:val="00E54C70"/>
    <w:rsid w:val="00E55197"/>
    <w:rsid w:val="00E553C3"/>
    <w:rsid w:val="00E55667"/>
    <w:rsid w:val="00E55CA2"/>
    <w:rsid w:val="00E5607D"/>
    <w:rsid w:val="00E560C0"/>
    <w:rsid w:val="00E562C5"/>
    <w:rsid w:val="00E5678A"/>
    <w:rsid w:val="00E57001"/>
    <w:rsid w:val="00E571A0"/>
    <w:rsid w:val="00E57D34"/>
    <w:rsid w:val="00E57DC2"/>
    <w:rsid w:val="00E57E25"/>
    <w:rsid w:val="00E57F68"/>
    <w:rsid w:val="00E57FB7"/>
    <w:rsid w:val="00E60A2E"/>
    <w:rsid w:val="00E60C5F"/>
    <w:rsid w:val="00E61333"/>
    <w:rsid w:val="00E616E3"/>
    <w:rsid w:val="00E61E55"/>
    <w:rsid w:val="00E62051"/>
    <w:rsid w:val="00E62300"/>
    <w:rsid w:val="00E6260E"/>
    <w:rsid w:val="00E62974"/>
    <w:rsid w:val="00E63064"/>
    <w:rsid w:val="00E631C6"/>
    <w:rsid w:val="00E632D3"/>
    <w:rsid w:val="00E633C3"/>
    <w:rsid w:val="00E644CF"/>
    <w:rsid w:val="00E64857"/>
    <w:rsid w:val="00E64BB6"/>
    <w:rsid w:val="00E64E41"/>
    <w:rsid w:val="00E64E6D"/>
    <w:rsid w:val="00E6530E"/>
    <w:rsid w:val="00E6542C"/>
    <w:rsid w:val="00E65499"/>
    <w:rsid w:val="00E65D7C"/>
    <w:rsid w:val="00E65EEA"/>
    <w:rsid w:val="00E66150"/>
    <w:rsid w:val="00E66786"/>
    <w:rsid w:val="00E66A09"/>
    <w:rsid w:val="00E66DB4"/>
    <w:rsid w:val="00E66E17"/>
    <w:rsid w:val="00E67268"/>
    <w:rsid w:val="00E674B3"/>
    <w:rsid w:val="00E70843"/>
    <w:rsid w:val="00E70F1E"/>
    <w:rsid w:val="00E7112E"/>
    <w:rsid w:val="00E71B5B"/>
    <w:rsid w:val="00E72213"/>
    <w:rsid w:val="00E724AA"/>
    <w:rsid w:val="00E72564"/>
    <w:rsid w:val="00E728C7"/>
    <w:rsid w:val="00E7386C"/>
    <w:rsid w:val="00E743B9"/>
    <w:rsid w:val="00E756E0"/>
    <w:rsid w:val="00E75719"/>
    <w:rsid w:val="00E760AD"/>
    <w:rsid w:val="00E76426"/>
    <w:rsid w:val="00E76444"/>
    <w:rsid w:val="00E76619"/>
    <w:rsid w:val="00E766B2"/>
    <w:rsid w:val="00E76B97"/>
    <w:rsid w:val="00E77150"/>
    <w:rsid w:val="00E77564"/>
    <w:rsid w:val="00E8003E"/>
    <w:rsid w:val="00E8085F"/>
    <w:rsid w:val="00E80FCB"/>
    <w:rsid w:val="00E81095"/>
    <w:rsid w:val="00E813FC"/>
    <w:rsid w:val="00E81890"/>
    <w:rsid w:val="00E81A6A"/>
    <w:rsid w:val="00E820EF"/>
    <w:rsid w:val="00E82774"/>
    <w:rsid w:val="00E82E64"/>
    <w:rsid w:val="00E8386E"/>
    <w:rsid w:val="00E8409C"/>
    <w:rsid w:val="00E8476B"/>
    <w:rsid w:val="00E85E4D"/>
    <w:rsid w:val="00E86325"/>
    <w:rsid w:val="00E864CA"/>
    <w:rsid w:val="00E867DF"/>
    <w:rsid w:val="00E86DC2"/>
    <w:rsid w:val="00E86E06"/>
    <w:rsid w:val="00E871DF"/>
    <w:rsid w:val="00E87E17"/>
    <w:rsid w:val="00E87ED1"/>
    <w:rsid w:val="00E908A2"/>
    <w:rsid w:val="00E909F8"/>
    <w:rsid w:val="00E90B9E"/>
    <w:rsid w:val="00E90C5E"/>
    <w:rsid w:val="00E90D2C"/>
    <w:rsid w:val="00E90E1A"/>
    <w:rsid w:val="00E90F9B"/>
    <w:rsid w:val="00E91034"/>
    <w:rsid w:val="00E915C4"/>
    <w:rsid w:val="00E915D5"/>
    <w:rsid w:val="00E9167C"/>
    <w:rsid w:val="00E9178E"/>
    <w:rsid w:val="00E91DAC"/>
    <w:rsid w:val="00E92181"/>
    <w:rsid w:val="00E92204"/>
    <w:rsid w:val="00E9274A"/>
    <w:rsid w:val="00E9291E"/>
    <w:rsid w:val="00E929EC"/>
    <w:rsid w:val="00E92A71"/>
    <w:rsid w:val="00E92E16"/>
    <w:rsid w:val="00E933D1"/>
    <w:rsid w:val="00E937D6"/>
    <w:rsid w:val="00E93806"/>
    <w:rsid w:val="00E9386A"/>
    <w:rsid w:val="00E948A5"/>
    <w:rsid w:val="00E94B80"/>
    <w:rsid w:val="00E95237"/>
    <w:rsid w:val="00E95AF4"/>
    <w:rsid w:val="00E95BBE"/>
    <w:rsid w:val="00E95D38"/>
    <w:rsid w:val="00E95ED2"/>
    <w:rsid w:val="00E964F0"/>
    <w:rsid w:val="00E965F8"/>
    <w:rsid w:val="00E9684A"/>
    <w:rsid w:val="00E96D34"/>
    <w:rsid w:val="00E97200"/>
    <w:rsid w:val="00E9725D"/>
    <w:rsid w:val="00E97460"/>
    <w:rsid w:val="00EA03F9"/>
    <w:rsid w:val="00EA0A69"/>
    <w:rsid w:val="00EA0E4C"/>
    <w:rsid w:val="00EA0E51"/>
    <w:rsid w:val="00EA0FA6"/>
    <w:rsid w:val="00EA13B2"/>
    <w:rsid w:val="00EA15B2"/>
    <w:rsid w:val="00EA16F3"/>
    <w:rsid w:val="00EA1BAD"/>
    <w:rsid w:val="00EA1BE1"/>
    <w:rsid w:val="00EA1F60"/>
    <w:rsid w:val="00EA21AF"/>
    <w:rsid w:val="00EA22D8"/>
    <w:rsid w:val="00EA2370"/>
    <w:rsid w:val="00EA2515"/>
    <w:rsid w:val="00EA26E8"/>
    <w:rsid w:val="00EA2743"/>
    <w:rsid w:val="00EA2BA3"/>
    <w:rsid w:val="00EA2CAB"/>
    <w:rsid w:val="00EA32BD"/>
    <w:rsid w:val="00EA40CA"/>
    <w:rsid w:val="00EA4944"/>
    <w:rsid w:val="00EA49BE"/>
    <w:rsid w:val="00EA4AE4"/>
    <w:rsid w:val="00EA4B5E"/>
    <w:rsid w:val="00EA4CA7"/>
    <w:rsid w:val="00EA4E71"/>
    <w:rsid w:val="00EA4F07"/>
    <w:rsid w:val="00EA5AB5"/>
    <w:rsid w:val="00EA5E2E"/>
    <w:rsid w:val="00EA5E76"/>
    <w:rsid w:val="00EA609E"/>
    <w:rsid w:val="00EA63E4"/>
    <w:rsid w:val="00EA67C3"/>
    <w:rsid w:val="00EA7441"/>
    <w:rsid w:val="00EA7854"/>
    <w:rsid w:val="00EA7BFE"/>
    <w:rsid w:val="00EA7DB5"/>
    <w:rsid w:val="00EB0084"/>
    <w:rsid w:val="00EB01E9"/>
    <w:rsid w:val="00EB0588"/>
    <w:rsid w:val="00EB0591"/>
    <w:rsid w:val="00EB0851"/>
    <w:rsid w:val="00EB12AA"/>
    <w:rsid w:val="00EB1399"/>
    <w:rsid w:val="00EB1983"/>
    <w:rsid w:val="00EB1A9C"/>
    <w:rsid w:val="00EB1E3F"/>
    <w:rsid w:val="00EB1F0F"/>
    <w:rsid w:val="00EB26FC"/>
    <w:rsid w:val="00EB2C87"/>
    <w:rsid w:val="00EB3292"/>
    <w:rsid w:val="00EB38B0"/>
    <w:rsid w:val="00EB3D6B"/>
    <w:rsid w:val="00EB4101"/>
    <w:rsid w:val="00EB4C97"/>
    <w:rsid w:val="00EB5529"/>
    <w:rsid w:val="00EB5680"/>
    <w:rsid w:val="00EB5944"/>
    <w:rsid w:val="00EB60B8"/>
    <w:rsid w:val="00EB614A"/>
    <w:rsid w:val="00EB6920"/>
    <w:rsid w:val="00EB708A"/>
    <w:rsid w:val="00EB7A7B"/>
    <w:rsid w:val="00EB7EDE"/>
    <w:rsid w:val="00EB7EFF"/>
    <w:rsid w:val="00EC03CB"/>
    <w:rsid w:val="00EC06A0"/>
    <w:rsid w:val="00EC0BD4"/>
    <w:rsid w:val="00EC0BFC"/>
    <w:rsid w:val="00EC1170"/>
    <w:rsid w:val="00EC11AD"/>
    <w:rsid w:val="00EC131F"/>
    <w:rsid w:val="00EC134F"/>
    <w:rsid w:val="00EC147C"/>
    <w:rsid w:val="00EC1569"/>
    <w:rsid w:val="00EC2ED3"/>
    <w:rsid w:val="00EC3401"/>
    <w:rsid w:val="00EC35B1"/>
    <w:rsid w:val="00EC382B"/>
    <w:rsid w:val="00EC3B48"/>
    <w:rsid w:val="00EC3E5A"/>
    <w:rsid w:val="00EC4074"/>
    <w:rsid w:val="00EC409C"/>
    <w:rsid w:val="00EC428E"/>
    <w:rsid w:val="00EC42CC"/>
    <w:rsid w:val="00EC49B2"/>
    <w:rsid w:val="00EC4CE6"/>
    <w:rsid w:val="00EC5713"/>
    <w:rsid w:val="00EC5C09"/>
    <w:rsid w:val="00EC6479"/>
    <w:rsid w:val="00EC647C"/>
    <w:rsid w:val="00EC67B6"/>
    <w:rsid w:val="00EC6CA8"/>
    <w:rsid w:val="00EC6CB0"/>
    <w:rsid w:val="00EC6D57"/>
    <w:rsid w:val="00EC7296"/>
    <w:rsid w:val="00EC72F5"/>
    <w:rsid w:val="00EC74F2"/>
    <w:rsid w:val="00EC760C"/>
    <w:rsid w:val="00EC7FD2"/>
    <w:rsid w:val="00ED08D0"/>
    <w:rsid w:val="00ED0C6A"/>
    <w:rsid w:val="00ED0CAD"/>
    <w:rsid w:val="00ED1AD8"/>
    <w:rsid w:val="00ED1F64"/>
    <w:rsid w:val="00ED259D"/>
    <w:rsid w:val="00ED25A8"/>
    <w:rsid w:val="00ED2908"/>
    <w:rsid w:val="00ED3068"/>
    <w:rsid w:val="00ED3A16"/>
    <w:rsid w:val="00ED3D3B"/>
    <w:rsid w:val="00ED3D7D"/>
    <w:rsid w:val="00ED4504"/>
    <w:rsid w:val="00ED45AC"/>
    <w:rsid w:val="00ED48C2"/>
    <w:rsid w:val="00ED4AE3"/>
    <w:rsid w:val="00ED4B0D"/>
    <w:rsid w:val="00ED4C8D"/>
    <w:rsid w:val="00ED563B"/>
    <w:rsid w:val="00ED5925"/>
    <w:rsid w:val="00ED5AD4"/>
    <w:rsid w:val="00ED5B2A"/>
    <w:rsid w:val="00ED5E3C"/>
    <w:rsid w:val="00ED60F9"/>
    <w:rsid w:val="00ED62D0"/>
    <w:rsid w:val="00ED6926"/>
    <w:rsid w:val="00ED6B4D"/>
    <w:rsid w:val="00ED6D13"/>
    <w:rsid w:val="00ED7D88"/>
    <w:rsid w:val="00ED7E01"/>
    <w:rsid w:val="00EE03E6"/>
    <w:rsid w:val="00EE05D9"/>
    <w:rsid w:val="00EE0846"/>
    <w:rsid w:val="00EE0850"/>
    <w:rsid w:val="00EE151C"/>
    <w:rsid w:val="00EE15AA"/>
    <w:rsid w:val="00EE15E4"/>
    <w:rsid w:val="00EE2126"/>
    <w:rsid w:val="00EE257E"/>
    <w:rsid w:val="00EE29F1"/>
    <w:rsid w:val="00EE2B24"/>
    <w:rsid w:val="00EE374B"/>
    <w:rsid w:val="00EE3AE9"/>
    <w:rsid w:val="00EE3B16"/>
    <w:rsid w:val="00EE3D4A"/>
    <w:rsid w:val="00EE4071"/>
    <w:rsid w:val="00EE4322"/>
    <w:rsid w:val="00EE434D"/>
    <w:rsid w:val="00EE43E9"/>
    <w:rsid w:val="00EE4BB2"/>
    <w:rsid w:val="00EE4D69"/>
    <w:rsid w:val="00EE4FE9"/>
    <w:rsid w:val="00EE50FA"/>
    <w:rsid w:val="00EE549C"/>
    <w:rsid w:val="00EE58D4"/>
    <w:rsid w:val="00EE590A"/>
    <w:rsid w:val="00EE5B04"/>
    <w:rsid w:val="00EE640A"/>
    <w:rsid w:val="00EE6DBB"/>
    <w:rsid w:val="00EE7232"/>
    <w:rsid w:val="00EE740B"/>
    <w:rsid w:val="00EE749E"/>
    <w:rsid w:val="00EE75EE"/>
    <w:rsid w:val="00EE7636"/>
    <w:rsid w:val="00EE77D1"/>
    <w:rsid w:val="00EE7D8F"/>
    <w:rsid w:val="00EE7ECE"/>
    <w:rsid w:val="00EF0145"/>
    <w:rsid w:val="00EF017A"/>
    <w:rsid w:val="00EF06ED"/>
    <w:rsid w:val="00EF0713"/>
    <w:rsid w:val="00EF0B40"/>
    <w:rsid w:val="00EF0FCB"/>
    <w:rsid w:val="00EF1147"/>
    <w:rsid w:val="00EF115A"/>
    <w:rsid w:val="00EF1237"/>
    <w:rsid w:val="00EF199D"/>
    <w:rsid w:val="00EF1A02"/>
    <w:rsid w:val="00EF1C58"/>
    <w:rsid w:val="00EF1F46"/>
    <w:rsid w:val="00EF23D7"/>
    <w:rsid w:val="00EF2581"/>
    <w:rsid w:val="00EF2C82"/>
    <w:rsid w:val="00EF37F5"/>
    <w:rsid w:val="00EF3F13"/>
    <w:rsid w:val="00EF44B8"/>
    <w:rsid w:val="00EF471A"/>
    <w:rsid w:val="00EF51F6"/>
    <w:rsid w:val="00EF5478"/>
    <w:rsid w:val="00EF55D2"/>
    <w:rsid w:val="00EF55E1"/>
    <w:rsid w:val="00EF561F"/>
    <w:rsid w:val="00EF5628"/>
    <w:rsid w:val="00EF581E"/>
    <w:rsid w:val="00EF5AB9"/>
    <w:rsid w:val="00EF5CBB"/>
    <w:rsid w:val="00EF5D23"/>
    <w:rsid w:val="00EF6401"/>
    <w:rsid w:val="00EF65DF"/>
    <w:rsid w:val="00EF6743"/>
    <w:rsid w:val="00EF695F"/>
    <w:rsid w:val="00EF6C5C"/>
    <w:rsid w:val="00EF70AD"/>
    <w:rsid w:val="00EF723A"/>
    <w:rsid w:val="00EF7CCB"/>
    <w:rsid w:val="00EF7DD4"/>
    <w:rsid w:val="00F004E3"/>
    <w:rsid w:val="00F00510"/>
    <w:rsid w:val="00F0076E"/>
    <w:rsid w:val="00F01A8C"/>
    <w:rsid w:val="00F02283"/>
    <w:rsid w:val="00F02340"/>
    <w:rsid w:val="00F0263E"/>
    <w:rsid w:val="00F02FD5"/>
    <w:rsid w:val="00F03076"/>
    <w:rsid w:val="00F03681"/>
    <w:rsid w:val="00F03850"/>
    <w:rsid w:val="00F03A57"/>
    <w:rsid w:val="00F04581"/>
    <w:rsid w:val="00F04620"/>
    <w:rsid w:val="00F049D2"/>
    <w:rsid w:val="00F04BC6"/>
    <w:rsid w:val="00F04D54"/>
    <w:rsid w:val="00F04D5F"/>
    <w:rsid w:val="00F04E4C"/>
    <w:rsid w:val="00F05237"/>
    <w:rsid w:val="00F0575D"/>
    <w:rsid w:val="00F05B0A"/>
    <w:rsid w:val="00F05D74"/>
    <w:rsid w:val="00F068D5"/>
    <w:rsid w:val="00F06998"/>
    <w:rsid w:val="00F069F9"/>
    <w:rsid w:val="00F06A40"/>
    <w:rsid w:val="00F06EAC"/>
    <w:rsid w:val="00F06FD0"/>
    <w:rsid w:val="00F06FF4"/>
    <w:rsid w:val="00F07BED"/>
    <w:rsid w:val="00F1081A"/>
    <w:rsid w:val="00F10A8B"/>
    <w:rsid w:val="00F10C35"/>
    <w:rsid w:val="00F10E40"/>
    <w:rsid w:val="00F112E3"/>
    <w:rsid w:val="00F1183B"/>
    <w:rsid w:val="00F11FAB"/>
    <w:rsid w:val="00F12205"/>
    <w:rsid w:val="00F12EF9"/>
    <w:rsid w:val="00F131DC"/>
    <w:rsid w:val="00F1337A"/>
    <w:rsid w:val="00F1402B"/>
    <w:rsid w:val="00F141AA"/>
    <w:rsid w:val="00F14371"/>
    <w:rsid w:val="00F145A2"/>
    <w:rsid w:val="00F14CE4"/>
    <w:rsid w:val="00F15126"/>
    <w:rsid w:val="00F1512A"/>
    <w:rsid w:val="00F154BA"/>
    <w:rsid w:val="00F15A41"/>
    <w:rsid w:val="00F15F89"/>
    <w:rsid w:val="00F16828"/>
    <w:rsid w:val="00F16AB8"/>
    <w:rsid w:val="00F16C1C"/>
    <w:rsid w:val="00F16D57"/>
    <w:rsid w:val="00F17C5A"/>
    <w:rsid w:val="00F200EF"/>
    <w:rsid w:val="00F201F6"/>
    <w:rsid w:val="00F20247"/>
    <w:rsid w:val="00F205D6"/>
    <w:rsid w:val="00F206B3"/>
    <w:rsid w:val="00F206BA"/>
    <w:rsid w:val="00F20902"/>
    <w:rsid w:val="00F20BEC"/>
    <w:rsid w:val="00F20E64"/>
    <w:rsid w:val="00F20F2E"/>
    <w:rsid w:val="00F2100D"/>
    <w:rsid w:val="00F22137"/>
    <w:rsid w:val="00F2228A"/>
    <w:rsid w:val="00F223D9"/>
    <w:rsid w:val="00F22875"/>
    <w:rsid w:val="00F22918"/>
    <w:rsid w:val="00F22925"/>
    <w:rsid w:val="00F22971"/>
    <w:rsid w:val="00F22B30"/>
    <w:rsid w:val="00F22F35"/>
    <w:rsid w:val="00F22FD8"/>
    <w:rsid w:val="00F23A1A"/>
    <w:rsid w:val="00F24154"/>
    <w:rsid w:val="00F24829"/>
    <w:rsid w:val="00F258AB"/>
    <w:rsid w:val="00F25BD9"/>
    <w:rsid w:val="00F2624D"/>
    <w:rsid w:val="00F26783"/>
    <w:rsid w:val="00F26FA3"/>
    <w:rsid w:val="00F270CC"/>
    <w:rsid w:val="00F27B2C"/>
    <w:rsid w:val="00F27CF4"/>
    <w:rsid w:val="00F27EE1"/>
    <w:rsid w:val="00F27FAD"/>
    <w:rsid w:val="00F30088"/>
    <w:rsid w:val="00F301FF"/>
    <w:rsid w:val="00F30248"/>
    <w:rsid w:val="00F302A2"/>
    <w:rsid w:val="00F302EB"/>
    <w:rsid w:val="00F30414"/>
    <w:rsid w:val="00F30A62"/>
    <w:rsid w:val="00F30F5B"/>
    <w:rsid w:val="00F310AA"/>
    <w:rsid w:val="00F3150D"/>
    <w:rsid w:val="00F324DA"/>
    <w:rsid w:val="00F32530"/>
    <w:rsid w:val="00F3321E"/>
    <w:rsid w:val="00F33982"/>
    <w:rsid w:val="00F34094"/>
    <w:rsid w:val="00F344A7"/>
    <w:rsid w:val="00F34748"/>
    <w:rsid w:val="00F34A9B"/>
    <w:rsid w:val="00F351AD"/>
    <w:rsid w:val="00F352E0"/>
    <w:rsid w:val="00F353A2"/>
    <w:rsid w:val="00F35B84"/>
    <w:rsid w:val="00F35BDE"/>
    <w:rsid w:val="00F36171"/>
    <w:rsid w:val="00F3668E"/>
    <w:rsid w:val="00F369EC"/>
    <w:rsid w:val="00F36CB1"/>
    <w:rsid w:val="00F36CD2"/>
    <w:rsid w:val="00F37584"/>
    <w:rsid w:val="00F37931"/>
    <w:rsid w:val="00F37B86"/>
    <w:rsid w:val="00F400D3"/>
    <w:rsid w:val="00F402FD"/>
    <w:rsid w:val="00F40A84"/>
    <w:rsid w:val="00F40EA4"/>
    <w:rsid w:val="00F40ED7"/>
    <w:rsid w:val="00F417E7"/>
    <w:rsid w:val="00F41AAA"/>
    <w:rsid w:val="00F41C5B"/>
    <w:rsid w:val="00F42129"/>
    <w:rsid w:val="00F42387"/>
    <w:rsid w:val="00F42715"/>
    <w:rsid w:val="00F42948"/>
    <w:rsid w:val="00F42C4F"/>
    <w:rsid w:val="00F42F29"/>
    <w:rsid w:val="00F437BF"/>
    <w:rsid w:val="00F43CE1"/>
    <w:rsid w:val="00F43DB1"/>
    <w:rsid w:val="00F4455D"/>
    <w:rsid w:val="00F4481D"/>
    <w:rsid w:val="00F448B4"/>
    <w:rsid w:val="00F44B2C"/>
    <w:rsid w:val="00F45245"/>
    <w:rsid w:val="00F460AC"/>
    <w:rsid w:val="00F46169"/>
    <w:rsid w:val="00F465A9"/>
    <w:rsid w:val="00F469A9"/>
    <w:rsid w:val="00F478CC"/>
    <w:rsid w:val="00F47964"/>
    <w:rsid w:val="00F5016E"/>
    <w:rsid w:val="00F50221"/>
    <w:rsid w:val="00F5051E"/>
    <w:rsid w:val="00F50818"/>
    <w:rsid w:val="00F50AAA"/>
    <w:rsid w:val="00F50B4D"/>
    <w:rsid w:val="00F5189D"/>
    <w:rsid w:val="00F51D15"/>
    <w:rsid w:val="00F51FA1"/>
    <w:rsid w:val="00F52578"/>
    <w:rsid w:val="00F52D92"/>
    <w:rsid w:val="00F52EB7"/>
    <w:rsid w:val="00F5329E"/>
    <w:rsid w:val="00F532F9"/>
    <w:rsid w:val="00F53657"/>
    <w:rsid w:val="00F53866"/>
    <w:rsid w:val="00F5426D"/>
    <w:rsid w:val="00F54439"/>
    <w:rsid w:val="00F54FF7"/>
    <w:rsid w:val="00F55454"/>
    <w:rsid w:val="00F55631"/>
    <w:rsid w:val="00F557A5"/>
    <w:rsid w:val="00F557E4"/>
    <w:rsid w:val="00F55F75"/>
    <w:rsid w:val="00F56366"/>
    <w:rsid w:val="00F5681D"/>
    <w:rsid w:val="00F56A92"/>
    <w:rsid w:val="00F56CC1"/>
    <w:rsid w:val="00F56D61"/>
    <w:rsid w:val="00F570A6"/>
    <w:rsid w:val="00F5739C"/>
    <w:rsid w:val="00F578F2"/>
    <w:rsid w:val="00F60299"/>
    <w:rsid w:val="00F609DC"/>
    <w:rsid w:val="00F61233"/>
    <w:rsid w:val="00F61288"/>
    <w:rsid w:val="00F617DD"/>
    <w:rsid w:val="00F62003"/>
    <w:rsid w:val="00F63509"/>
    <w:rsid w:val="00F636E6"/>
    <w:rsid w:val="00F63868"/>
    <w:rsid w:val="00F639C7"/>
    <w:rsid w:val="00F639DD"/>
    <w:rsid w:val="00F63C54"/>
    <w:rsid w:val="00F641B5"/>
    <w:rsid w:val="00F64219"/>
    <w:rsid w:val="00F651BD"/>
    <w:rsid w:val="00F65270"/>
    <w:rsid w:val="00F653B2"/>
    <w:rsid w:val="00F65413"/>
    <w:rsid w:val="00F65936"/>
    <w:rsid w:val="00F65A18"/>
    <w:rsid w:val="00F65A7B"/>
    <w:rsid w:val="00F65ED1"/>
    <w:rsid w:val="00F66378"/>
    <w:rsid w:val="00F666F6"/>
    <w:rsid w:val="00F66A4C"/>
    <w:rsid w:val="00F67233"/>
    <w:rsid w:val="00F67535"/>
    <w:rsid w:val="00F67BF2"/>
    <w:rsid w:val="00F70A0C"/>
    <w:rsid w:val="00F71801"/>
    <w:rsid w:val="00F71B18"/>
    <w:rsid w:val="00F71E1A"/>
    <w:rsid w:val="00F727A9"/>
    <w:rsid w:val="00F7310A"/>
    <w:rsid w:val="00F735E7"/>
    <w:rsid w:val="00F7377F"/>
    <w:rsid w:val="00F737DD"/>
    <w:rsid w:val="00F7384B"/>
    <w:rsid w:val="00F73860"/>
    <w:rsid w:val="00F738AE"/>
    <w:rsid w:val="00F74293"/>
    <w:rsid w:val="00F749D2"/>
    <w:rsid w:val="00F75989"/>
    <w:rsid w:val="00F75A97"/>
    <w:rsid w:val="00F75EF2"/>
    <w:rsid w:val="00F766FC"/>
    <w:rsid w:val="00F76CEC"/>
    <w:rsid w:val="00F76D7B"/>
    <w:rsid w:val="00F76E4F"/>
    <w:rsid w:val="00F76F5D"/>
    <w:rsid w:val="00F775DD"/>
    <w:rsid w:val="00F77635"/>
    <w:rsid w:val="00F7777C"/>
    <w:rsid w:val="00F7777E"/>
    <w:rsid w:val="00F77E20"/>
    <w:rsid w:val="00F8011E"/>
    <w:rsid w:val="00F8041B"/>
    <w:rsid w:val="00F80C04"/>
    <w:rsid w:val="00F8107C"/>
    <w:rsid w:val="00F812D9"/>
    <w:rsid w:val="00F81484"/>
    <w:rsid w:val="00F81A5C"/>
    <w:rsid w:val="00F81ABF"/>
    <w:rsid w:val="00F81AC5"/>
    <w:rsid w:val="00F81F12"/>
    <w:rsid w:val="00F823B0"/>
    <w:rsid w:val="00F824A6"/>
    <w:rsid w:val="00F82D5C"/>
    <w:rsid w:val="00F82DAD"/>
    <w:rsid w:val="00F83048"/>
    <w:rsid w:val="00F83663"/>
    <w:rsid w:val="00F8401E"/>
    <w:rsid w:val="00F84083"/>
    <w:rsid w:val="00F84302"/>
    <w:rsid w:val="00F84410"/>
    <w:rsid w:val="00F84552"/>
    <w:rsid w:val="00F84B25"/>
    <w:rsid w:val="00F85006"/>
    <w:rsid w:val="00F857E2"/>
    <w:rsid w:val="00F8647F"/>
    <w:rsid w:val="00F866A5"/>
    <w:rsid w:val="00F86AC3"/>
    <w:rsid w:val="00F86C57"/>
    <w:rsid w:val="00F86CAA"/>
    <w:rsid w:val="00F86F81"/>
    <w:rsid w:val="00F87001"/>
    <w:rsid w:val="00F87BCA"/>
    <w:rsid w:val="00F90041"/>
    <w:rsid w:val="00F90435"/>
    <w:rsid w:val="00F90519"/>
    <w:rsid w:val="00F90899"/>
    <w:rsid w:val="00F9098F"/>
    <w:rsid w:val="00F90CB5"/>
    <w:rsid w:val="00F910B8"/>
    <w:rsid w:val="00F911D7"/>
    <w:rsid w:val="00F912E3"/>
    <w:rsid w:val="00F91AC4"/>
    <w:rsid w:val="00F91D46"/>
    <w:rsid w:val="00F91ED8"/>
    <w:rsid w:val="00F91F9E"/>
    <w:rsid w:val="00F92138"/>
    <w:rsid w:val="00F921EC"/>
    <w:rsid w:val="00F924E6"/>
    <w:rsid w:val="00F92FDD"/>
    <w:rsid w:val="00F930EA"/>
    <w:rsid w:val="00F932EF"/>
    <w:rsid w:val="00F935F4"/>
    <w:rsid w:val="00F93A30"/>
    <w:rsid w:val="00F93B3A"/>
    <w:rsid w:val="00F9404A"/>
    <w:rsid w:val="00F94415"/>
    <w:rsid w:val="00F94712"/>
    <w:rsid w:val="00F94AC0"/>
    <w:rsid w:val="00F94C6C"/>
    <w:rsid w:val="00F94ECD"/>
    <w:rsid w:val="00F952BA"/>
    <w:rsid w:val="00F95509"/>
    <w:rsid w:val="00F95635"/>
    <w:rsid w:val="00F95D64"/>
    <w:rsid w:val="00F95DB4"/>
    <w:rsid w:val="00F96163"/>
    <w:rsid w:val="00F96202"/>
    <w:rsid w:val="00F96228"/>
    <w:rsid w:val="00F96370"/>
    <w:rsid w:val="00F969F9"/>
    <w:rsid w:val="00F96E38"/>
    <w:rsid w:val="00F97194"/>
    <w:rsid w:val="00F978BC"/>
    <w:rsid w:val="00F97B91"/>
    <w:rsid w:val="00F97E03"/>
    <w:rsid w:val="00FA037A"/>
    <w:rsid w:val="00FA1487"/>
    <w:rsid w:val="00FA1A35"/>
    <w:rsid w:val="00FA1CC0"/>
    <w:rsid w:val="00FA1D81"/>
    <w:rsid w:val="00FA2223"/>
    <w:rsid w:val="00FA23EC"/>
    <w:rsid w:val="00FA2807"/>
    <w:rsid w:val="00FA2BDC"/>
    <w:rsid w:val="00FA36AF"/>
    <w:rsid w:val="00FA37D9"/>
    <w:rsid w:val="00FA3A94"/>
    <w:rsid w:val="00FA4BE5"/>
    <w:rsid w:val="00FA4F89"/>
    <w:rsid w:val="00FA59A8"/>
    <w:rsid w:val="00FA5CE7"/>
    <w:rsid w:val="00FA5CEC"/>
    <w:rsid w:val="00FA680B"/>
    <w:rsid w:val="00FA6C6A"/>
    <w:rsid w:val="00FA6FA7"/>
    <w:rsid w:val="00FA7527"/>
    <w:rsid w:val="00FA7605"/>
    <w:rsid w:val="00FA779B"/>
    <w:rsid w:val="00FA7841"/>
    <w:rsid w:val="00FA7D5C"/>
    <w:rsid w:val="00FA7F1D"/>
    <w:rsid w:val="00FB00C9"/>
    <w:rsid w:val="00FB0873"/>
    <w:rsid w:val="00FB1217"/>
    <w:rsid w:val="00FB1742"/>
    <w:rsid w:val="00FB17AB"/>
    <w:rsid w:val="00FB18C2"/>
    <w:rsid w:val="00FB1951"/>
    <w:rsid w:val="00FB1C69"/>
    <w:rsid w:val="00FB282B"/>
    <w:rsid w:val="00FB2D10"/>
    <w:rsid w:val="00FB2D2A"/>
    <w:rsid w:val="00FB315D"/>
    <w:rsid w:val="00FB3335"/>
    <w:rsid w:val="00FB34B4"/>
    <w:rsid w:val="00FB3BF9"/>
    <w:rsid w:val="00FB3D8E"/>
    <w:rsid w:val="00FB3F60"/>
    <w:rsid w:val="00FB4367"/>
    <w:rsid w:val="00FB4500"/>
    <w:rsid w:val="00FB48EB"/>
    <w:rsid w:val="00FB4BDA"/>
    <w:rsid w:val="00FB4DA0"/>
    <w:rsid w:val="00FB4F65"/>
    <w:rsid w:val="00FB5169"/>
    <w:rsid w:val="00FB52FF"/>
    <w:rsid w:val="00FB5B56"/>
    <w:rsid w:val="00FB5C3E"/>
    <w:rsid w:val="00FB5D8B"/>
    <w:rsid w:val="00FB5E69"/>
    <w:rsid w:val="00FB5F1F"/>
    <w:rsid w:val="00FB63DF"/>
    <w:rsid w:val="00FB66B8"/>
    <w:rsid w:val="00FB6812"/>
    <w:rsid w:val="00FB687A"/>
    <w:rsid w:val="00FB6913"/>
    <w:rsid w:val="00FB6B6A"/>
    <w:rsid w:val="00FB6B87"/>
    <w:rsid w:val="00FB6C95"/>
    <w:rsid w:val="00FB6CB3"/>
    <w:rsid w:val="00FB7365"/>
    <w:rsid w:val="00FB7417"/>
    <w:rsid w:val="00FB7E2C"/>
    <w:rsid w:val="00FB7F3F"/>
    <w:rsid w:val="00FC0537"/>
    <w:rsid w:val="00FC1514"/>
    <w:rsid w:val="00FC186A"/>
    <w:rsid w:val="00FC1BCF"/>
    <w:rsid w:val="00FC1BD4"/>
    <w:rsid w:val="00FC1C7C"/>
    <w:rsid w:val="00FC266A"/>
    <w:rsid w:val="00FC28E8"/>
    <w:rsid w:val="00FC3551"/>
    <w:rsid w:val="00FC36AE"/>
    <w:rsid w:val="00FC3C62"/>
    <w:rsid w:val="00FC3D99"/>
    <w:rsid w:val="00FC3E6A"/>
    <w:rsid w:val="00FC4067"/>
    <w:rsid w:val="00FC44E4"/>
    <w:rsid w:val="00FC45A6"/>
    <w:rsid w:val="00FC4746"/>
    <w:rsid w:val="00FC49A3"/>
    <w:rsid w:val="00FC4B0C"/>
    <w:rsid w:val="00FC4BD6"/>
    <w:rsid w:val="00FC589D"/>
    <w:rsid w:val="00FC5FEC"/>
    <w:rsid w:val="00FC63A7"/>
    <w:rsid w:val="00FC63F4"/>
    <w:rsid w:val="00FC670D"/>
    <w:rsid w:val="00FC6E95"/>
    <w:rsid w:val="00FC759F"/>
    <w:rsid w:val="00FC781D"/>
    <w:rsid w:val="00FC7867"/>
    <w:rsid w:val="00FC797B"/>
    <w:rsid w:val="00FC7BD3"/>
    <w:rsid w:val="00FC7E78"/>
    <w:rsid w:val="00FD02DB"/>
    <w:rsid w:val="00FD0793"/>
    <w:rsid w:val="00FD0E70"/>
    <w:rsid w:val="00FD0F29"/>
    <w:rsid w:val="00FD1015"/>
    <w:rsid w:val="00FD1150"/>
    <w:rsid w:val="00FD1ACF"/>
    <w:rsid w:val="00FD1D8B"/>
    <w:rsid w:val="00FD2271"/>
    <w:rsid w:val="00FD2C1A"/>
    <w:rsid w:val="00FD3201"/>
    <w:rsid w:val="00FD3F8E"/>
    <w:rsid w:val="00FD4B10"/>
    <w:rsid w:val="00FD50FC"/>
    <w:rsid w:val="00FD5DDB"/>
    <w:rsid w:val="00FD5DEC"/>
    <w:rsid w:val="00FD5EEA"/>
    <w:rsid w:val="00FD5F92"/>
    <w:rsid w:val="00FD5F95"/>
    <w:rsid w:val="00FD620D"/>
    <w:rsid w:val="00FD6855"/>
    <w:rsid w:val="00FD74A4"/>
    <w:rsid w:val="00FD750D"/>
    <w:rsid w:val="00FD76DC"/>
    <w:rsid w:val="00FD7B48"/>
    <w:rsid w:val="00FD7C77"/>
    <w:rsid w:val="00FD7F55"/>
    <w:rsid w:val="00FE020A"/>
    <w:rsid w:val="00FE0517"/>
    <w:rsid w:val="00FE096E"/>
    <w:rsid w:val="00FE14D1"/>
    <w:rsid w:val="00FE174F"/>
    <w:rsid w:val="00FE19C4"/>
    <w:rsid w:val="00FE22E2"/>
    <w:rsid w:val="00FE23A9"/>
    <w:rsid w:val="00FE258D"/>
    <w:rsid w:val="00FE2621"/>
    <w:rsid w:val="00FE2868"/>
    <w:rsid w:val="00FE2A72"/>
    <w:rsid w:val="00FE2E02"/>
    <w:rsid w:val="00FE3190"/>
    <w:rsid w:val="00FE3647"/>
    <w:rsid w:val="00FE3CBA"/>
    <w:rsid w:val="00FE3E46"/>
    <w:rsid w:val="00FE40F5"/>
    <w:rsid w:val="00FE460B"/>
    <w:rsid w:val="00FE47B2"/>
    <w:rsid w:val="00FE4A34"/>
    <w:rsid w:val="00FE4F68"/>
    <w:rsid w:val="00FE5116"/>
    <w:rsid w:val="00FE5392"/>
    <w:rsid w:val="00FE5480"/>
    <w:rsid w:val="00FE5D32"/>
    <w:rsid w:val="00FE6055"/>
    <w:rsid w:val="00FE63BD"/>
    <w:rsid w:val="00FE68A8"/>
    <w:rsid w:val="00FE6AFD"/>
    <w:rsid w:val="00FE6D73"/>
    <w:rsid w:val="00FE6E07"/>
    <w:rsid w:val="00FE6EEB"/>
    <w:rsid w:val="00FE715F"/>
    <w:rsid w:val="00FE71BF"/>
    <w:rsid w:val="00FE75C9"/>
    <w:rsid w:val="00FE76A7"/>
    <w:rsid w:val="00FE7C58"/>
    <w:rsid w:val="00FE7CCA"/>
    <w:rsid w:val="00FE7F5C"/>
    <w:rsid w:val="00FF0452"/>
    <w:rsid w:val="00FF0990"/>
    <w:rsid w:val="00FF0AAC"/>
    <w:rsid w:val="00FF1006"/>
    <w:rsid w:val="00FF1441"/>
    <w:rsid w:val="00FF1700"/>
    <w:rsid w:val="00FF171A"/>
    <w:rsid w:val="00FF17BC"/>
    <w:rsid w:val="00FF27FF"/>
    <w:rsid w:val="00FF2B09"/>
    <w:rsid w:val="00FF305C"/>
    <w:rsid w:val="00FF343A"/>
    <w:rsid w:val="00FF351B"/>
    <w:rsid w:val="00FF365E"/>
    <w:rsid w:val="00FF37EB"/>
    <w:rsid w:val="00FF3CC6"/>
    <w:rsid w:val="00FF485B"/>
    <w:rsid w:val="00FF4E5E"/>
    <w:rsid w:val="00FF519B"/>
    <w:rsid w:val="00FF60D9"/>
    <w:rsid w:val="00FF6300"/>
    <w:rsid w:val="00FF6301"/>
    <w:rsid w:val="00FF7105"/>
    <w:rsid w:val="00FF7423"/>
    <w:rsid w:val="00FF7439"/>
    <w:rsid w:val="00FF7C2A"/>
    <w:rsid w:val="00FF7D92"/>
    <w:rsid w:val="00FF7E3B"/>
  </w:rsids>
  <m:mathPr>
    <m:mathFont m:val="Cambria Math"/>
    <m:brkBin m:val="before"/>
    <m:brkBinSub m:val="--"/>
    <m:smallFrac m:val="0"/>
    <m:dispDef/>
    <m:lMargin m:val="0"/>
    <m:rMargin m:val="0"/>
    <m:defJc m:val="centerGroup"/>
    <m:wrapRight/>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3C986DA"/>
  <w15:docId w15:val="{498B710F-72F8-43AB-A9DB-0B5916CCF1B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lsdException w:name="heading 4" w:semiHidden="1" w:uiPriority="9" w:unhideWhenUsed="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1">
    <w:name w:val="Normal"/>
    <w:qFormat/>
    <w:rsid w:val="00B724B0"/>
    <w:pPr>
      <w:widowControl w:val="0"/>
      <w:spacing w:line="400" w:lineRule="exact"/>
      <w:ind w:firstLineChars="200" w:firstLine="200"/>
      <w:jc w:val="both"/>
    </w:pPr>
    <w:rPr>
      <w:rFonts w:ascii="Times New Roman" w:eastAsia="宋体" w:hAnsi="Times New Roman" w:cs="Times New Roman"/>
      <w:sz w:val="24"/>
      <w:szCs w:val="24"/>
    </w:rPr>
  </w:style>
  <w:style w:type="paragraph" w:styleId="1">
    <w:name w:val="heading 1"/>
    <w:aliases w:val="第1章论文标题1"/>
    <w:basedOn w:val="a1"/>
    <w:next w:val="a1"/>
    <w:link w:val="10"/>
    <w:uiPriority w:val="9"/>
    <w:qFormat/>
    <w:rsid w:val="000E7365"/>
    <w:pPr>
      <w:keepNext/>
      <w:keepLines/>
      <w:numPr>
        <w:numId w:val="4"/>
      </w:numPr>
      <w:spacing w:before="480" w:after="360" w:line="240" w:lineRule="auto"/>
      <w:ind w:firstLineChars="0"/>
      <w:jc w:val="center"/>
      <w:outlineLvl w:val="0"/>
    </w:pPr>
    <w:rPr>
      <w:rFonts w:eastAsia="黑体"/>
      <w:b/>
      <w:bCs/>
      <w:kern w:val="44"/>
      <w:sz w:val="32"/>
      <w:szCs w:val="44"/>
    </w:rPr>
  </w:style>
  <w:style w:type="paragraph" w:styleId="2">
    <w:name w:val="heading 2"/>
    <w:aliases w:val="1.1论文标题2"/>
    <w:basedOn w:val="a1"/>
    <w:next w:val="a1"/>
    <w:link w:val="20"/>
    <w:uiPriority w:val="9"/>
    <w:unhideWhenUsed/>
    <w:qFormat/>
    <w:rsid w:val="000E7365"/>
    <w:pPr>
      <w:keepNext/>
      <w:keepLines/>
      <w:numPr>
        <w:numId w:val="2"/>
      </w:numPr>
      <w:spacing w:before="480" w:after="120" w:line="240" w:lineRule="auto"/>
      <w:ind w:firstLineChars="0" w:firstLine="0"/>
      <w:jc w:val="left"/>
      <w:outlineLvl w:val="1"/>
    </w:pPr>
    <w:rPr>
      <w:rFonts w:asciiTheme="majorHAnsi" w:eastAsia="黑体" w:hAnsiTheme="majorHAnsi" w:cstheme="majorBidi"/>
      <w:bCs/>
      <w:sz w:val="30"/>
      <w:szCs w:val="32"/>
    </w:rPr>
  </w:style>
  <w:style w:type="paragraph" w:styleId="3">
    <w:name w:val="heading 3"/>
    <w:basedOn w:val="a1"/>
    <w:next w:val="a1"/>
    <w:link w:val="30"/>
    <w:uiPriority w:val="9"/>
    <w:unhideWhenUsed/>
    <w:rsid w:val="0003456F"/>
    <w:pPr>
      <w:keepNext/>
      <w:keepLines/>
      <w:numPr>
        <w:numId w:val="3"/>
      </w:numPr>
      <w:spacing w:before="240" w:after="120" w:line="240" w:lineRule="auto"/>
      <w:ind w:firstLineChars="0" w:firstLine="0"/>
      <w:jc w:val="left"/>
      <w:outlineLvl w:val="2"/>
    </w:pPr>
    <w:rPr>
      <w:rFonts w:eastAsia="黑体"/>
      <w:bCs/>
      <w:sz w:val="28"/>
      <w:szCs w:val="32"/>
    </w:rPr>
  </w:style>
  <w:style w:type="paragraph" w:styleId="4">
    <w:name w:val="heading 4"/>
    <w:basedOn w:val="a1"/>
    <w:next w:val="a1"/>
    <w:link w:val="40"/>
    <w:uiPriority w:val="9"/>
    <w:semiHidden/>
    <w:unhideWhenUsed/>
    <w:rsid w:val="003E56BF"/>
    <w:pPr>
      <w:keepNext/>
      <w:keepLines/>
      <w:spacing w:before="280" w:after="290" w:line="376" w:lineRule="atLeast"/>
      <w:ind w:firstLineChars="0" w:firstLine="0"/>
      <w:outlineLvl w:val="3"/>
    </w:pPr>
    <w:rPr>
      <w:rFonts w:asciiTheme="majorHAnsi" w:eastAsiaTheme="majorEastAsia" w:hAnsiTheme="majorHAnsi" w:cstheme="majorBidi"/>
      <w:b/>
      <w:bCs/>
      <w:sz w:val="28"/>
      <w:szCs w:val="28"/>
    </w:rPr>
  </w:style>
  <w:style w:type="paragraph" w:styleId="5">
    <w:name w:val="heading 5"/>
    <w:basedOn w:val="a1"/>
    <w:next w:val="a1"/>
    <w:link w:val="50"/>
    <w:uiPriority w:val="9"/>
    <w:semiHidden/>
    <w:unhideWhenUsed/>
    <w:qFormat/>
    <w:rsid w:val="003E56BF"/>
    <w:pPr>
      <w:keepNext/>
      <w:keepLines/>
      <w:spacing w:before="280" w:after="290" w:line="376" w:lineRule="atLeast"/>
      <w:ind w:firstLineChars="0" w:firstLine="0"/>
      <w:outlineLvl w:val="4"/>
    </w:pPr>
    <w:rPr>
      <w:b/>
      <w:bCs/>
      <w:sz w:val="28"/>
      <w:szCs w:val="28"/>
    </w:rPr>
  </w:style>
  <w:style w:type="paragraph" w:styleId="6">
    <w:name w:val="heading 6"/>
    <w:basedOn w:val="a1"/>
    <w:next w:val="a1"/>
    <w:link w:val="60"/>
    <w:uiPriority w:val="9"/>
    <w:semiHidden/>
    <w:unhideWhenUsed/>
    <w:qFormat/>
    <w:rsid w:val="003E56BF"/>
    <w:pPr>
      <w:keepNext/>
      <w:keepLines/>
      <w:spacing w:before="240" w:after="64" w:line="320" w:lineRule="atLeast"/>
      <w:ind w:firstLineChars="0" w:firstLine="0"/>
      <w:outlineLvl w:val="5"/>
    </w:pPr>
    <w:rPr>
      <w:rFonts w:asciiTheme="majorHAnsi" w:eastAsiaTheme="majorEastAsia" w:hAnsiTheme="majorHAnsi" w:cstheme="majorBidi"/>
      <w:b/>
      <w:bCs/>
    </w:rPr>
  </w:style>
  <w:style w:type="paragraph" w:styleId="7">
    <w:name w:val="heading 7"/>
    <w:basedOn w:val="a1"/>
    <w:next w:val="a1"/>
    <w:link w:val="70"/>
    <w:uiPriority w:val="9"/>
    <w:semiHidden/>
    <w:unhideWhenUsed/>
    <w:qFormat/>
    <w:rsid w:val="003E56BF"/>
    <w:pPr>
      <w:keepNext/>
      <w:keepLines/>
      <w:spacing w:before="240" w:after="64" w:line="320" w:lineRule="atLeast"/>
      <w:ind w:firstLineChars="0" w:firstLine="0"/>
      <w:outlineLvl w:val="6"/>
    </w:pPr>
    <w:rPr>
      <w:b/>
      <w:bCs/>
    </w:rPr>
  </w:style>
  <w:style w:type="paragraph" w:styleId="8">
    <w:name w:val="heading 8"/>
    <w:basedOn w:val="a1"/>
    <w:next w:val="a1"/>
    <w:link w:val="80"/>
    <w:uiPriority w:val="9"/>
    <w:semiHidden/>
    <w:unhideWhenUsed/>
    <w:qFormat/>
    <w:rsid w:val="003E56BF"/>
    <w:pPr>
      <w:keepNext/>
      <w:keepLines/>
      <w:spacing w:before="240" w:after="64" w:line="320" w:lineRule="atLeast"/>
      <w:ind w:firstLineChars="0" w:firstLine="0"/>
      <w:outlineLvl w:val="7"/>
    </w:pPr>
    <w:rPr>
      <w:rFonts w:asciiTheme="majorHAnsi" w:eastAsiaTheme="majorEastAsia" w:hAnsiTheme="majorHAnsi" w:cstheme="majorBidi"/>
    </w:rPr>
  </w:style>
  <w:style w:type="paragraph" w:styleId="9">
    <w:name w:val="heading 9"/>
    <w:basedOn w:val="a1"/>
    <w:next w:val="a1"/>
    <w:link w:val="90"/>
    <w:uiPriority w:val="9"/>
    <w:semiHidden/>
    <w:unhideWhenUsed/>
    <w:qFormat/>
    <w:rsid w:val="003E56BF"/>
    <w:pPr>
      <w:keepNext/>
      <w:keepLines/>
      <w:spacing w:before="240" w:after="64" w:line="320" w:lineRule="atLeast"/>
      <w:ind w:firstLineChars="0" w:firstLine="0"/>
      <w:outlineLvl w:val="8"/>
    </w:pPr>
    <w:rPr>
      <w:rFonts w:asciiTheme="majorHAnsi" w:eastAsiaTheme="majorEastAsia" w:hAnsiTheme="majorHAnsi" w:cstheme="majorBidi"/>
      <w:sz w:val="21"/>
      <w:szCs w:val="21"/>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character" w:customStyle="1" w:styleId="10">
    <w:name w:val="标题 1 字符"/>
    <w:aliases w:val="第1章论文标题1 字符"/>
    <w:basedOn w:val="a2"/>
    <w:link w:val="1"/>
    <w:uiPriority w:val="9"/>
    <w:rsid w:val="000E7365"/>
    <w:rPr>
      <w:rFonts w:ascii="Times New Roman" w:eastAsia="黑体" w:hAnsi="Times New Roman" w:cs="Times New Roman"/>
      <w:b/>
      <w:bCs/>
      <w:kern w:val="44"/>
      <w:sz w:val="32"/>
      <w:szCs w:val="44"/>
    </w:rPr>
  </w:style>
  <w:style w:type="character" w:customStyle="1" w:styleId="20">
    <w:name w:val="标题 2 字符"/>
    <w:aliases w:val="1.1论文标题2 字符"/>
    <w:basedOn w:val="a2"/>
    <w:link w:val="2"/>
    <w:uiPriority w:val="9"/>
    <w:rsid w:val="000E7365"/>
    <w:rPr>
      <w:rFonts w:asciiTheme="majorHAnsi" w:eastAsia="黑体" w:hAnsiTheme="majorHAnsi" w:cstheme="majorBidi"/>
      <w:bCs/>
      <w:sz w:val="30"/>
      <w:szCs w:val="32"/>
    </w:rPr>
  </w:style>
  <w:style w:type="character" w:customStyle="1" w:styleId="30">
    <w:name w:val="标题 3 字符"/>
    <w:basedOn w:val="a2"/>
    <w:link w:val="3"/>
    <w:uiPriority w:val="9"/>
    <w:rsid w:val="0003456F"/>
    <w:rPr>
      <w:rFonts w:ascii="Times New Roman" w:eastAsia="黑体" w:hAnsi="Times New Roman" w:cs="Times New Roman"/>
      <w:bCs/>
      <w:sz w:val="28"/>
      <w:szCs w:val="32"/>
    </w:rPr>
  </w:style>
  <w:style w:type="character" w:customStyle="1" w:styleId="40">
    <w:name w:val="标题 4 字符"/>
    <w:basedOn w:val="a2"/>
    <w:link w:val="4"/>
    <w:uiPriority w:val="9"/>
    <w:semiHidden/>
    <w:rsid w:val="003E56BF"/>
    <w:rPr>
      <w:rFonts w:asciiTheme="majorHAnsi" w:eastAsiaTheme="majorEastAsia" w:hAnsiTheme="majorHAnsi" w:cstheme="majorBidi"/>
      <w:b/>
      <w:bCs/>
      <w:sz w:val="28"/>
      <w:szCs w:val="28"/>
    </w:rPr>
  </w:style>
  <w:style w:type="character" w:customStyle="1" w:styleId="50">
    <w:name w:val="标题 5 字符"/>
    <w:basedOn w:val="a2"/>
    <w:link w:val="5"/>
    <w:uiPriority w:val="9"/>
    <w:semiHidden/>
    <w:rsid w:val="003E56BF"/>
    <w:rPr>
      <w:rFonts w:ascii="Times New Roman" w:eastAsia="宋体" w:hAnsi="Times New Roman" w:cs="Times New Roman"/>
      <w:b/>
      <w:bCs/>
      <w:sz w:val="28"/>
      <w:szCs w:val="28"/>
    </w:rPr>
  </w:style>
  <w:style w:type="character" w:customStyle="1" w:styleId="60">
    <w:name w:val="标题 6 字符"/>
    <w:basedOn w:val="a2"/>
    <w:link w:val="6"/>
    <w:uiPriority w:val="9"/>
    <w:semiHidden/>
    <w:rsid w:val="003E56BF"/>
    <w:rPr>
      <w:rFonts w:asciiTheme="majorHAnsi" w:eastAsiaTheme="majorEastAsia" w:hAnsiTheme="majorHAnsi" w:cstheme="majorBidi"/>
      <w:b/>
      <w:bCs/>
      <w:sz w:val="24"/>
      <w:szCs w:val="24"/>
    </w:rPr>
  </w:style>
  <w:style w:type="character" w:customStyle="1" w:styleId="70">
    <w:name w:val="标题 7 字符"/>
    <w:basedOn w:val="a2"/>
    <w:link w:val="7"/>
    <w:uiPriority w:val="9"/>
    <w:semiHidden/>
    <w:rsid w:val="003E56BF"/>
    <w:rPr>
      <w:rFonts w:ascii="Times New Roman" w:eastAsia="宋体" w:hAnsi="Times New Roman" w:cs="Times New Roman"/>
      <w:b/>
      <w:bCs/>
      <w:sz w:val="24"/>
      <w:szCs w:val="24"/>
    </w:rPr>
  </w:style>
  <w:style w:type="character" w:customStyle="1" w:styleId="80">
    <w:name w:val="标题 8 字符"/>
    <w:basedOn w:val="a2"/>
    <w:link w:val="8"/>
    <w:uiPriority w:val="9"/>
    <w:semiHidden/>
    <w:rsid w:val="003E56BF"/>
    <w:rPr>
      <w:rFonts w:asciiTheme="majorHAnsi" w:eastAsiaTheme="majorEastAsia" w:hAnsiTheme="majorHAnsi" w:cstheme="majorBidi"/>
      <w:sz w:val="24"/>
      <w:szCs w:val="24"/>
    </w:rPr>
  </w:style>
  <w:style w:type="character" w:customStyle="1" w:styleId="90">
    <w:name w:val="标题 9 字符"/>
    <w:basedOn w:val="a2"/>
    <w:link w:val="9"/>
    <w:uiPriority w:val="9"/>
    <w:semiHidden/>
    <w:rsid w:val="003E56BF"/>
    <w:rPr>
      <w:rFonts w:asciiTheme="majorHAnsi" w:eastAsiaTheme="majorEastAsia" w:hAnsiTheme="majorHAnsi" w:cstheme="majorBidi"/>
      <w:szCs w:val="21"/>
    </w:rPr>
  </w:style>
  <w:style w:type="paragraph" w:styleId="a5">
    <w:name w:val="header"/>
    <w:basedOn w:val="a1"/>
    <w:link w:val="a6"/>
    <w:uiPriority w:val="99"/>
    <w:unhideWhenUsed/>
    <w:rsid w:val="00452F14"/>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a6">
    <w:name w:val="页眉 字符"/>
    <w:basedOn w:val="a2"/>
    <w:link w:val="a5"/>
    <w:uiPriority w:val="99"/>
    <w:rsid w:val="00452F14"/>
    <w:rPr>
      <w:sz w:val="18"/>
      <w:szCs w:val="18"/>
    </w:rPr>
  </w:style>
  <w:style w:type="paragraph" w:styleId="a7">
    <w:name w:val="footer"/>
    <w:basedOn w:val="a1"/>
    <w:link w:val="a8"/>
    <w:uiPriority w:val="99"/>
    <w:unhideWhenUsed/>
    <w:rsid w:val="00452F14"/>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a8">
    <w:name w:val="页脚 字符"/>
    <w:basedOn w:val="a2"/>
    <w:link w:val="a7"/>
    <w:uiPriority w:val="99"/>
    <w:rsid w:val="00452F14"/>
    <w:rPr>
      <w:sz w:val="18"/>
      <w:szCs w:val="18"/>
    </w:rPr>
  </w:style>
  <w:style w:type="paragraph" w:styleId="a9">
    <w:name w:val="Body Text Indent"/>
    <w:basedOn w:val="a1"/>
    <w:link w:val="aa"/>
    <w:rsid w:val="00452F14"/>
    <w:pPr>
      <w:spacing w:line="300" w:lineRule="auto"/>
      <w:ind w:firstLine="560"/>
    </w:pPr>
    <w:rPr>
      <w:sz w:val="28"/>
      <w:szCs w:val="28"/>
    </w:rPr>
  </w:style>
  <w:style w:type="character" w:customStyle="1" w:styleId="aa">
    <w:name w:val="正文文本缩进 字符"/>
    <w:basedOn w:val="a2"/>
    <w:link w:val="a9"/>
    <w:rsid w:val="00452F14"/>
    <w:rPr>
      <w:rFonts w:ascii="Times New Roman" w:eastAsia="宋体" w:hAnsi="Times New Roman" w:cs="Times New Roman"/>
      <w:sz w:val="28"/>
      <w:szCs w:val="28"/>
    </w:rPr>
  </w:style>
  <w:style w:type="paragraph" w:styleId="ab">
    <w:name w:val="Balloon Text"/>
    <w:basedOn w:val="a1"/>
    <w:link w:val="ac"/>
    <w:uiPriority w:val="99"/>
    <w:semiHidden/>
    <w:unhideWhenUsed/>
    <w:rsid w:val="00452F14"/>
    <w:rPr>
      <w:sz w:val="18"/>
      <w:szCs w:val="18"/>
    </w:rPr>
  </w:style>
  <w:style w:type="character" w:customStyle="1" w:styleId="ac">
    <w:name w:val="批注框文本 字符"/>
    <w:basedOn w:val="a2"/>
    <w:link w:val="ab"/>
    <w:uiPriority w:val="99"/>
    <w:semiHidden/>
    <w:rsid w:val="00452F14"/>
    <w:rPr>
      <w:rFonts w:ascii="Times New Roman" w:eastAsia="宋体" w:hAnsi="Times New Roman" w:cs="Times New Roman"/>
      <w:sz w:val="18"/>
      <w:szCs w:val="18"/>
    </w:rPr>
  </w:style>
  <w:style w:type="paragraph" w:styleId="ad">
    <w:name w:val="Date"/>
    <w:basedOn w:val="a1"/>
    <w:next w:val="a1"/>
    <w:link w:val="ae"/>
    <w:uiPriority w:val="99"/>
    <w:semiHidden/>
    <w:unhideWhenUsed/>
    <w:rsid w:val="00703E3F"/>
    <w:pPr>
      <w:ind w:leftChars="2500" w:left="100"/>
    </w:pPr>
  </w:style>
  <w:style w:type="character" w:customStyle="1" w:styleId="ae">
    <w:name w:val="日期 字符"/>
    <w:basedOn w:val="a2"/>
    <w:link w:val="ad"/>
    <w:uiPriority w:val="99"/>
    <w:semiHidden/>
    <w:rsid w:val="00703E3F"/>
    <w:rPr>
      <w:rFonts w:ascii="Times New Roman" w:eastAsia="宋体" w:hAnsi="Times New Roman" w:cs="Times New Roman"/>
      <w:szCs w:val="24"/>
    </w:rPr>
  </w:style>
  <w:style w:type="paragraph" w:customStyle="1" w:styleId="af">
    <w:name w:val="目录文本"/>
    <w:basedOn w:val="a1"/>
    <w:link w:val="Char"/>
    <w:qFormat/>
    <w:rsid w:val="00D87135"/>
    <w:pPr>
      <w:spacing w:line="360" w:lineRule="exact"/>
      <w:jc w:val="distribute"/>
    </w:pPr>
    <w:rPr>
      <w:rFonts w:asciiTheme="minorEastAsia" w:eastAsiaTheme="minorEastAsia" w:hAnsiTheme="minorEastAsia"/>
    </w:rPr>
  </w:style>
  <w:style w:type="character" w:customStyle="1" w:styleId="Char">
    <w:name w:val="目录文本 Char"/>
    <w:basedOn w:val="a2"/>
    <w:link w:val="af"/>
    <w:rsid w:val="00D87135"/>
    <w:rPr>
      <w:rFonts w:asciiTheme="minorEastAsia" w:hAnsiTheme="minorEastAsia" w:cs="Times New Roman"/>
      <w:sz w:val="24"/>
      <w:szCs w:val="24"/>
    </w:rPr>
  </w:style>
  <w:style w:type="paragraph" w:customStyle="1" w:styleId="af0">
    <w:name w:val="图名"/>
    <w:basedOn w:val="a1"/>
    <w:link w:val="Char0"/>
    <w:qFormat/>
    <w:rsid w:val="00B32CA9"/>
    <w:pPr>
      <w:spacing w:before="120" w:after="240" w:line="240" w:lineRule="auto"/>
      <w:ind w:firstLineChars="0" w:firstLine="0"/>
      <w:jc w:val="center"/>
    </w:pPr>
    <w:rPr>
      <w:rFonts w:eastAsiaTheme="minorEastAsia"/>
      <w:sz w:val="21"/>
      <w:szCs w:val="21"/>
    </w:rPr>
  </w:style>
  <w:style w:type="character" w:customStyle="1" w:styleId="Char0">
    <w:name w:val="图名 Char"/>
    <w:basedOn w:val="a2"/>
    <w:link w:val="af0"/>
    <w:rsid w:val="00B32CA9"/>
    <w:rPr>
      <w:rFonts w:ascii="Times New Roman" w:hAnsi="Times New Roman" w:cs="Times New Roman"/>
      <w:szCs w:val="21"/>
    </w:rPr>
  </w:style>
  <w:style w:type="paragraph" w:styleId="af1">
    <w:name w:val="caption"/>
    <w:basedOn w:val="a1"/>
    <w:next w:val="a1"/>
    <w:link w:val="af2"/>
    <w:uiPriority w:val="35"/>
    <w:unhideWhenUsed/>
    <w:qFormat/>
    <w:rsid w:val="000276CA"/>
    <w:pPr>
      <w:spacing w:before="120" w:after="240" w:line="240" w:lineRule="auto"/>
      <w:ind w:firstLineChars="0" w:firstLine="0"/>
      <w:jc w:val="center"/>
    </w:pPr>
    <w:rPr>
      <w:rFonts w:asciiTheme="majorHAnsi" w:eastAsiaTheme="minorEastAsia" w:hAnsiTheme="majorHAnsi" w:cstheme="majorBidi"/>
      <w:sz w:val="21"/>
      <w:szCs w:val="20"/>
    </w:rPr>
  </w:style>
  <w:style w:type="character" w:customStyle="1" w:styleId="af2">
    <w:name w:val="题注 字符"/>
    <w:basedOn w:val="a2"/>
    <w:link w:val="af1"/>
    <w:uiPriority w:val="35"/>
    <w:rsid w:val="008A1F61"/>
    <w:rPr>
      <w:rFonts w:asciiTheme="majorHAnsi" w:hAnsiTheme="majorHAnsi" w:cstheme="majorBidi"/>
      <w:szCs w:val="20"/>
    </w:rPr>
  </w:style>
  <w:style w:type="paragraph" w:styleId="a0">
    <w:name w:val="Title"/>
    <w:basedOn w:val="a1"/>
    <w:next w:val="a1"/>
    <w:link w:val="af3"/>
    <w:uiPriority w:val="10"/>
    <w:rsid w:val="00802407"/>
    <w:pPr>
      <w:numPr>
        <w:numId w:val="1"/>
      </w:numPr>
      <w:spacing w:before="480" w:after="360" w:line="240" w:lineRule="auto"/>
      <w:ind w:left="0" w:firstLineChars="0" w:firstLine="0"/>
      <w:jc w:val="center"/>
      <w:outlineLvl w:val="0"/>
    </w:pPr>
    <w:rPr>
      <w:rFonts w:asciiTheme="majorHAnsi" w:eastAsia="黑体" w:hAnsiTheme="majorHAnsi" w:cstheme="majorBidi"/>
      <w:b/>
      <w:bCs/>
      <w:sz w:val="32"/>
      <w:szCs w:val="32"/>
    </w:rPr>
  </w:style>
  <w:style w:type="character" w:customStyle="1" w:styleId="af3">
    <w:name w:val="标题 字符"/>
    <w:basedOn w:val="a2"/>
    <w:link w:val="a0"/>
    <w:uiPriority w:val="10"/>
    <w:rsid w:val="00802407"/>
    <w:rPr>
      <w:rFonts w:asciiTheme="majorHAnsi" w:eastAsia="黑体" w:hAnsiTheme="majorHAnsi" w:cstheme="majorBidi"/>
      <w:b/>
      <w:bCs/>
      <w:sz w:val="32"/>
      <w:szCs w:val="32"/>
    </w:rPr>
  </w:style>
  <w:style w:type="paragraph" w:styleId="af4">
    <w:name w:val="List Paragraph"/>
    <w:basedOn w:val="a1"/>
    <w:uiPriority w:val="34"/>
    <w:qFormat/>
    <w:rsid w:val="003B7AE7"/>
    <w:pPr>
      <w:ind w:firstLine="420"/>
    </w:pPr>
  </w:style>
  <w:style w:type="paragraph" w:customStyle="1" w:styleId="21">
    <w:name w:val="2标题"/>
    <w:basedOn w:val="2"/>
    <w:link w:val="2Char"/>
    <w:rsid w:val="00380D55"/>
  </w:style>
  <w:style w:type="character" w:customStyle="1" w:styleId="2Char">
    <w:name w:val="2标题 Char"/>
    <w:basedOn w:val="20"/>
    <w:link w:val="21"/>
    <w:rsid w:val="00380D55"/>
    <w:rPr>
      <w:rFonts w:asciiTheme="majorHAnsi" w:eastAsia="黑体" w:hAnsiTheme="majorHAnsi" w:cstheme="majorBidi"/>
      <w:bCs/>
      <w:sz w:val="30"/>
      <w:szCs w:val="32"/>
    </w:rPr>
  </w:style>
  <w:style w:type="paragraph" w:customStyle="1" w:styleId="11">
    <w:name w:val="样式1"/>
    <w:basedOn w:val="1"/>
    <w:link w:val="1Char"/>
    <w:rsid w:val="002E7592"/>
  </w:style>
  <w:style w:type="character" w:customStyle="1" w:styleId="1Char">
    <w:name w:val="样式1 Char"/>
    <w:basedOn w:val="10"/>
    <w:link w:val="11"/>
    <w:rsid w:val="002E7592"/>
    <w:rPr>
      <w:rFonts w:ascii="Times New Roman" w:eastAsia="黑体" w:hAnsi="Times New Roman" w:cs="Times New Roman"/>
      <w:b/>
      <w:bCs/>
      <w:kern w:val="44"/>
      <w:sz w:val="32"/>
      <w:szCs w:val="44"/>
    </w:rPr>
  </w:style>
  <w:style w:type="paragraph" w:customStyle="1" w:styleId="22">
    <w:name w:val="样式2"/>
    <w:basedOn w:val="2"/>
    <w:link w:val="2Char0"/>
    <w:rsid w:val="002E7592"/>
  </w:style>
  <w:style w:type="character" w:customStyle="1" w:styleId="2Char0">
    <w:name w:val="样式2 Char"/>
    <w:basedOn w:val="20"/>
    <w:link w:val="22"/>
    <w:rsid w:val="002E7592"/>
    <w:rPr>
      <w:rFonts w:asciiTheme="majorHAnsi" w:eastAsia="黑体" w:hAnsiTheme="majorHAnsi" w:cstheme="majorBidi"/>
      <w:bCs/>
      <w:sz w:val="30"/>
      <w:szCs w:val="32"/>
    </w:rPr>
  </w:style>
  <w:style w:type="paragraph" w:customStyle="1" w:styleId="110">
    <w:name w:val="1.1"/>
    <w:basedOn w:val="2"/>
    <w:link w:val="11Char"/>
    <w:rsid w:val="000E7365"/>
    <w:pPr>
      <w:numPr>
        <w:numId w:val="0"/>
      </w:numPr>
    </w:pPr>
  </w:style>
  <w:style w:type="character" w:customStyle="1" w:styleId="11Char">
    <w:name w:val="1.1 Char"/>
    <w:basedOn w:val="20"/>
    <w:link w:val="110"/>
    <w:rsid w:val="000E7365"/>
    <w:rPr>
      <w:rFonts w:asciiTheme="majorHAnsi" w:eastAsia="黑体" w:hAnsiTheme="majorHAnsi" w:cstheme="majorBidi"/>
      <w:bCs/>
      <w:sz w:val="30"/>
      <w:szCs w:val="32"/>
    </w:rPr>
  </w:style>
  <w:style w:type="paragraph" w:customStyle="1" w:styleId="1113">
    <w:name w:val="1.1.1标题3"/>
    <w:basedOn w:val="3"/>
    <w:link w:val="1113Char"/>
    <w:rsid w:val="000E7365"/>
    <w:pPr>
      <w:numPr>
        <w:numId w:val="0"/>
      </w:numPr>
    </w:pPr>
  </w:style>
  <w:style w:type="character" w:customStyle="1" w:styleId="1113Char">
    <w:name w:val="1.1.1标题3 Char"/>
    <w:basedOn w:val="30"/>
    <w:link w:val="1113"/>
    <w:rsid w:val="000E7365"/>
    <w:rPr>
      <w:rFonts w:ascii="Times New Roman" w:eastAsia="黑体" w:hAnsi="Times New Roman" w:cs="Times New Roman"/>
      <w:bCs/>
      <w:sz w:val="28"/>
      <w:szCs w:val="32"/>
    </w:rPr>
  </w:style>
  <w:style w:type="paragraph" w:customStyle="1" w:styleId="12">
    <w:name w:val="第1章"/>
    <w:basedOn w:val="1"/>
    <w:link w:val="1Char0"/>
    <w:rsid w:val="000E7365"/>
  </w:style>
  <w:style w:type="character" w:customStyle="1" w:styleId="1Char0">
    <w:name w:val="第1章 Char"/>
    <w:basedOn w:val="10"/>
    <w:link w:val="12"/>
    <w:rsid w:val="000E7365"/>
    <w:rPr>
      <w:rFonts w:ascii="Times New Roman" w:eastAsia="黑体" w:hAnsi="Times New Roman" w:cs="Times New Roman"/>
      <w:b/>
      <w:bCs/>
      <w:kern w:val="44"/>
      <w:sz w:val="32"/>
      <w:szCs w:val="44"/>
    </w:rPr>
  </w:style>
  <w:style w:type="paragraph" w:customStyle="1" w:styleId="111">
    <w:name w:val="1.1.1"/>
    <w:basedOn w:val="1113"/>
    <w:link w:val="111Char"/>
    <w:rsid w:val="000E7365"/>
  </w:style>
  <w:style w:type="character" w:customStyle="1" w:styleId="111Char">
    <w:name w:val="1.1.1 Char"/>
    <w:basedOn w:val="1113Char"/>
    <w:link w:val="111"/>
    <w:rsid w:val="000E7365"/>
    <w:rPr>
      <w:rFonts w:ascii="Times New Roman" w:eastAsia="黑体" w:hAnsi="Times New Roman" w:cs="Times New Roman"/>
      <w:bCs/>
      <w:sz w:val="28"/>
      <w:szCs w:val="32"/>
    </w:rPr>
  </w:style>
  <w:style w:type="paragraph" w:styleId="TOC">
    <w:name w:val="TOC Heading"/>
    <w:basedOn w:val="1"/>
    <w:next w:val="a1"/>
    <w:uiPriority w:val="39"/>
    <w:semiHidden/>
    <w:unhideWhenUsed/>
    <w:qFormat/>
    <w:rsid w:val="000E7365"/>
    <w:pPr>
      <w:widowControl/>
      <w:numPr>
        <w:numId w:val="0"/>
      </w:numPr>
      <w:spacing w:after="0" w:line="276" w:lineRule="auto"/>
      <w:jc w:val="left"/>
      <w:outlineLvl w:val="9"/>
    </w:pPr>
    <w:rPr>
      <w:rFonts w:asciiTheme="majorHAnsi" w:eastAsiaTheme="majorEastAsia" w:hAnsiTheme="majorHAnsi" w:cstheme="majorBidi"/>
      <w:color w:val="365F91" w:themeColor="accent1" w:themeShade="BF"/>
      <w:kern w:val="0"/>
      <w:sz w:val="28"/>
      <w:szCs w:val="28"/>
    </w:rPr>
  </w:style>
  <w:style w:type="paragraph" w:styleId="TOC1">
    <w:name w:val="toc 1"/>
    <w:basedOn w:val="a1"/>
    <w:next w:val="a1"/>
    <w:autoRedefine/>
    <w:uiPriority w:val="39"/>
    <w:unhideWhenUsed/>
    <w:rsid w:val="00A1626E"/>
    <w:pPr>
      <w:tabs>
        <w:tab w:val="right" w:leader="dot" w:pos="8296"/>
      </w:tabs>
      <w:spacing w:line="360" w:lineRule="exact"/>
      <w:ind w:firstLine="480"/>
    </w:pPr>
  </w:style>
  <w:style w:type="paragraph" w:styleId="TOC2">
    <w:name w:val="toc 2"/>
    <w:basedOn w:val="a1"/>
    <w:next w:val="a1"/>
    <w:autoRedefine/>
    <w:uiPriority w:val="39"/>
    <w:unhideWhenUsed/>
    <w:rsid w:val="001B1743"/>
    <w:pPr>
      <w:tabs>
        <w:tab w:val="right" w:leader="dot" w:pos="8296"/>
      </w:tabs>
      <w:spacing w:line="360" w:lineRule="exact"/>
      <w:ind w:leftChars="200" w:left="480" w:firstLine="480"/>
    </w:pPr>
  </w:style>
  <w:style w:type="paragraph" w:styleId="TOC3">
    <w:name w:val="toc 3"/>
    <w:basedOn w:val="a1"/>
    <w:next w:val="a1"/>
    <w:autoRedefine/>
    <w:uiPriority w:val="39"/>
    <w:unhideWhenUsed/>
    <w:rsid w:val="00AA4210"/>
    <w:pPr>
      <w:tabs>
        <w:tab w:val="right" w:leader="dot" w:pos="8296"/>
      </w:tabs>
      <w:spacing w:line="360" w:lineRule="exact"/>
      <w:ind w:leftChars="400" w:left="960" w:firstLine="480"/>
    </w:pPr>
    <w:rPr>
      <w:noProof/>
    </w:rPr>
  </w:style>
  <w:style w:type="character" w:styleId="af5">
    <w:name w:val="Hyperlink"/>
    <w:basedOn w:val="a2"/>
    <w:uiPriority w:val="99"/>
    <w:unhideWhenUsed/>
    <w:rsid w:val="000E7365"/>
    <w:rPr>
      <w:color w:val="0000FF" w:themeColor="hyperlink"/>
      <w:u w:val="single"/>
    </w:rPr>
  </w:style>
  <w:style w:type="paragraph" w:customStyle="1" w:styleId="af6">
    <w:name w:val="表名"/>
    <w:basedOn w:val="a1"/>
    <w:link w:val="Char1"/>
    <w:qFormat/>
    <w:rsid w:val="007334D4"/>
    <w:pPr>
      <w:keepNext/>
      <w:spacing w:before="120" w:after="120" w:line="240" w:lineRule="auto"/>
      <w:ind w:firstLineChars="0" w:firstLine="0"/>
      <w:jc w:val="center"/>
    </w:pPr>
    <w:rPr>
      <w:rFonts w:eastAsiaTheme="minorEastAsia"/>
      <w:sz w:val="21"/>
      <w:szCs w:val="21"/>
    </w:rPr>
  </w:style>
  <w:style w:type="character" w:customStyle="1" w:styleId="Char1">
    <w:name w:val="表名 Char"/>
    <w:basedOn w:val="a2"/>
    <w:link w:val="af6"/>
    <w:rsid w:val="007334D4"/>
    <w:rPr>
      <w:rFonts w:ascii="Times New Roman" w:hAnsi="Times New Roman" w:cs="Times New Roman"/>
      <w:szCs w:val="21"/>
    </w:rPr>
  </w:style>
  <w:style w:type="paragraph" w:customStyle="1" w:styleId="112">
    <w:name w:val="论文三级标题（1.1.2）"/>
    <w:basedOn w:val="a1"/>
    <w:link w:val="112Char"/>
    <w:rsid w:val="0003456F"/>
    <w:pPr>
      <w:ind w:firstLineChars="0" w:firstLine="0"/>
    </w:pPr>
  </w:style>
  <w:style w:type="character" w:customStyle="1" w:styleId="112Char">
    <w:name w:val="论文三级标题（1.1.2） Char"/>
    <w:basedOn w:val="a2"/>
    <w:link w:val="112"/>
    <w:rsid w:val="0003456F"/>
    <w:rPr>
      <w:rFonts w:ascii="Times New Roman" w:eastAsia="宋体" w:hAnsi="Times New Roman" w:cs="Times New Roman"/>
      <w:sz w:val="24"/>
      <w:szCs w:val="24"/>
    </w:rPr>
  </w:style>
  <w:style w:type="paragraph" w:customStyle="1" w:styleId="af7">
    <w:name w:val="论文四级标题"/>
    <w:basedOn w:val="a1"/>
    <w:rsid w:val="0003456F"/>
    <w:pPr>
      <w:ind w:firstLineChars="0" w:firstLine="0"/>
    </w:pPr>
  </w:style>
  <w:style w:type="paragraph" w:customStyle="1" w:styleId="11130">
    <w:name w:val="1.1.1论文标题3"/>
    <w:basedOn w:val="112"/>
    <w:link w:val="1113Char0"/>
    <w:qFormat/>
    <w:rsid w:val="002E0863"/>
    <w:pPr>
      <w:spacing w:before="240" w:after="120" w:line="240" w:lineRule="auto"/>
      <w:jc w:val="left"/>
      <w:outlineLvl w:val="2"/>
    </w:pPr>
    <w:rPr>
      <w:rFonts w:ascii="黑体" w:eastAsia="黑体" w:hAnsi="黑体"/>
      <w:sz w:val="28"/>
      <w:szCs w:val="28"/>
    </w:rPr>
  </w:style>
  <w:style w:type="character" w:customStyle="1" w:styleId="1113Char0">
    <w:name w:val="1.1.1论文标题3 Char"/>
    <w:basedOn w:val="112Char"/>
    <w:link w:val="11130"/>
    <w:rsid w:val="002E0863"/>
    <w:rPr>
      <w:rFonts w:ascii="黑体" w:eastAsia="黑体" w:hAnsi="黑体" w:cs="Times New Roman"/>
      <w:sz w:val="28"/>
      <w:szCs w:val="28"/>
    </w:rPr>
  </w:style>
  <w:style w:type="paragraph" w:customStyle="1" w:styleId="af8">
    <w:name w:val="表内容"/>
    <w:basedOn w:val="a1"/>
    <w:link w:val="Char2"/>
    <w:qFormat/>
    <w:rsid w:val="00EC3401"/>
    <w:pPr>
      <w:spacing w:line="240" w:lineRule="auto"/>
      <w:ind w:firstLineChars="0" w:firstLine="0"/>
      <w:jc w:val="center"/>
    </w:pPr>
    <w:rPr>
      <w:rFonts w:eastAsiaTheme="minorEastAsia"/>
      <w:sz w:val="20"/>
      <w:szCs w:val="20"/>
    </w:rPr>
  </w:style>
  <w:style w:type="character" w:customStyle="1" w:styleId="Char2">
    <w:name w:val="表内容 Char"/>
    <w:basedOn w:val="a2"/>
    <w:link w:val="af8"/>
    <w:rsid w:val="00EC3401"/>
    <w:rPr>
      <w:rFonts w:ascii="Times New Roman" w:hAnsi="Times New Roman" w:cs="Times New Roman"/>
      <w:sz w:val="20"/>
      <w:szCs w:val="20"/>
    </w:rPr>
  </w:style>
  <w:style w:type="paragraph" w:styleId="af9">
    <w:name w:val="endnote text"/>
    <w:basedOn w:val="a1"/>
    <w:link w:val="afa"/>
    <w:uiPriority w:val="99"/>
    <w:semiHidden/>
    <w:unhideWhenUsed/>
    <w:rsid w:val="00CC2262"/>
    <w:pPr>
      <w:snapToGrid w:val="0"/>
      <w:jc w:val="left"/>
    </w:pPr>
  </w:style>
  <w:style w:type="character" w:customStyle="1" w:styleId="afa">
    <w:name w:val="尾注文本 字符"/>
    <w:basedOn w:val="a2"/>
    <w:link w:val="af9"/>
    <w:uiPriority w:val="99"/>
    <w:semiHidden/>
    <w:rsid w:val="00CC2262"/>
    <w:rPr>
      <w:rFonts w:ascii="Times New Roman" w:eastAsia="宋体" w:hAnsi="Times New Roman" w:cs="Times New Roman"/>
      <w:sz w:val="24"/>
      <w:szCs w:val="24"/>
    </w:rPr>
  </w:style>
  <w:style w:type="character" w:styleId="afb">
    <w:name w:val="endnote reference"/>
    <w:basedOn w:val="a2"/>
    <w:uiPriority w:val="99"/>
    <w:unhideWhenUsed/>
    <w:rsid w:val="00CC2262"/>
    <w:rPr>
      <w:vertAlign w:val="superscript"/>
    </w:rPr>
  </w:style>
  <w:style w:type="paragraph" w:customStyle="1" w:styleId="a">
    <w:name w:val="参考文献内容"/>
    <w:basedOn w:val="a1"/>
    <w:link w:val="afc"/>
    <w:qFormat/>
    <w:rsid w:val="00135ECB"/>
    <w:pPr>
      <w:numPr>
        <w:numId w:val="8"/>
      </w:numPr>
      <w:spacing w:line="320" w:lineRule="exact"/>
      <w:ind w:left="0" w:firstLineChars="0" w:firstLine="0"/>
    </w:pPr>
    <w:rPr>
      <w:rFonts w:eastAsiaTheme="minorEastAsia"/>
      <w:sz w:val="21"/>
      <w:szCs w:val="21"/>
    </w:rPr>
  </w:style>
  <w:style w:type="character" w:customStyle="1" w:styleId="afc">
    <w:name w:val="参考文献内容 字符"/>
    <w:basedOn w:val="a2"/>
    <w:link w:val="a"/>
    <w:rsid w:val="00135ECB"/>
    <w:rPr>
      <w:rFonts w:ascii="Times New Roman" w:hAnsi="Times New Roman" w:cs="Times New Roman"/>
      <w:szCs w:val="21"/>
    </w:rPr>
  </w:style>
  <w:style w:type="character" w:styleId="afd">
    <w:name w:val="Placeholder Text"/>
    <w:basedOn w:val="a2"/>
    <w:uiPriority w:val="99"/>
    <w:semiHidden/>
    <w:rsid w:val="00505573"/>
    <w:rPr>
      <w:color w:val="808080"/>
    </w:rPr>
  </w:style>
  <w:style w:type="table" w:styleId="afe">
    <w:name w:val="Table Grid"/>
    <w:basedOn w:val="a3"/>
    <w:uiPriority w:val="39"/>
    <w:rsid w:val="004B66A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f">
    <w:name w:val="论文正文"/>
    <w:link w:val="Char3"/>
    <w:qFormat/>
    <w:rsid w:val="009C41DB"/>
    <w:pPr>
      <w:spacing w:line="400" w:lineRule="exact"/>
      <w:ind w:firstLineChars="200" w:firstLine="200"/>
      <w:jc w:val="both"/>
    </w:pPr>
    <w:rPr>
      <w:rFonts w:ascii="Times New Roman" w:eastAsia="宋体" w:hAnsi="Times New Roman" w:cs="Times New Roman"/>
      <w:sz w:val="24"/>
      <w:szCs w:val="24"/>
    </w:rPr>
  </w:style>
  <w:style w:type="character" w:customStyle="1" w:styleId="Char3">
    <w:name w:val="论文正文 Char"/>
    <w:link w:val="aff"/>
    <w:rsid w:val="009C41DB"/>
    <w:rPr>
      <w:rFonts w:ascii="Times New Roman" w:eastAsia="宋体" w:hAnsi="Times New Roman" w:cs="Times New Roman"/>
      <w:sz w:val="24"/>
      <w:szCs w:val="24"/>
    </w:rPr>
  </w:style>
  <w:style w:type="paragraph" w:customStyle="1" w:styleId="aff0">
    <w:name w:val="论文图片标题"/>
    <w:qFormat/>
    <w:rsid w:val="009C41DB"/>
    <w:pPr>
      <w:spacing w:before="120" w:after="240"/>
      <w:jc w:val="center"/>
    </w:pPr>
    <w:rPr>
      <w:rFonts w:ascii="Times New Roman" w:eastAsia="宋体" w:hAnsi="Times New Roman" w:cs="Times New Roman"/>
      <w:szCs w:val="21"/>
    </w:rPr>
  </w:style>
  <w:style w:type="paragraph" w:customStyle="1" w:styleId="aff1">
    <w:name w:val="图片"/>
    <w:basedOn w:val="aff0"/>
    <w:qFormat/>
    <w:rsid w:val="00E161D2"/>
    <w:pPr>
      <w:keepNext/>
      <w:spacing w:before="0" w:after="100"/>
    </w:pPr>
    <w:rPr>
      <w:sz w:val="20"/>
    </w:rPr>
  </w:style>
  <w:style w:type="paragraph" w:customStyle="1" w:styleId="aff2">
    <w:name w:val="摘要"/>
    <w:basedOn w:val="a1"/>
    <w:qFormat/>
    <w:rsid w:val="00A922B1"/>
    <w:pPr>
      <w:spacing w:line="240" w:lineRule="auto"/>
      <w:jc w:val="left"/>
    </w:pPr>
    <w:rPr>
      <w:rFonts w:asciiTheme="minorHAnsi" w:eastAsiaTheme="minorEastAsia" w:hAnsiTheme="minorHAnsi" w:cstheme="minorBidi"/>
      <w:sz w:val="21"/>
      <w:szCs w:val="22"/>
    </w:rPr>
  </w:style>
  <w:style w:type="character" w:styleId="aff3">
    <w:name w:val="Emphasis"/>
    <w:basedOn w:val="a2"/>
    <w:qFormat/>
    <w:rsid w:val="006A5800"/>
    <w:rPr>
      <w:i/>
      <w:iCs/>
    </w:rPr>
  </w:style>
  <w:style w:type="paragraph" w:customStyle="1" w:styleId="aff4">
    <w:name w:val="表格样式"/>
    <w:basedOn w:val="a1"/>
    <w:link w:val="Char4"/>
    <w:rsid w:val="006A5800"/>
    <w:pPr>
      <w:spacing w:line="240" w:lineRule="auto"/>
      <w:ind w:firstLineChars="0" w:firstLine="0"/>
      <w:jc w:val="center"/>
    </w:pPr>
    <w:rPr>
      <w:rFonts w:asciiTheme="minorEastAsia" w:eastAsiaTheme="minorEastAsia" w:hAnsiTheme="minorEastAsia" w:cstheme="minorBidi"/>
      <w:sz w:val="18"/>
      <w:szCs w:val="18"/>
    </w:rPr>
  </w:style>
  <w:style w:type="character" w:customStyle="1" w:styleId="Char4">
    <w:name w:val="表格样式 Char"/>
    <w:basedOn w:val="a2"/>
    <w:link w:val="aff4"/>
    <w:rsid w:val="006A5800"/>
    <w:rPr>
      <w:rFonts w:asciiTheme="minorEastAsia" w:hAnsiTheme="minorEastAsia"/>
      <w:sz w:val="18"/>
      <w:szCs w:val="18"/>
    </w:rPr>
  </w:style>
  <w:style w:type="table" w:styleId="aff5">
    <w:name w:val="Light Shading"/>
    <w:basedOn w:val="a3"/>
    <w:uiPriority w:val="60"/>
    <w:rsid w:val="007C3F86"/>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paragraph" w:styleId="aff6">
    <w:name w:val="Normal (Web)"/>
    <w:basedOn w:val="a1"/>
    <w:uiPriority w:val="99"/>
    <w:unhideWhenUsed/>
    <w:rsid w:val="006F0876"/>
    <w:pPr>
      <w:widowControl/>
      <w:spacing w:before="100" w:beforeAutospacing="1" w:after="100" w:afterAutospacing="1" w:line="240" w:lineRule="auto"/>
      <w:ind w:firstLineChars="0" w:firstLine="0"/>
      <w:jc w:val="left"/>
    </w:pPr>
    <w:rPr>
      <w:rFonts w:ascii="宋体" w:hAnsi="宋体" w:cs="宋体"/>
      <w:kern w:val="0"/>
    </w:rPr>
  </w:style>
  <w:style w:type="character" w:customStyle="1" w:styleId="MTEquationSection">
    <w:name w:val="MTEquationSection"/>
    <w:basedOn w:val="a2"/>
    <w:rsid w:val="000F267C"/>
    <w:rPr>
      <w:b/>
      <w:vanish/>
      <w:color w:val="FF0000"/>
      <w:szCs w:val="21"/>
    </w:rPr>
  </w:style>
  <w:style w:type="paragraph" w:customStyle="1" w:styleId="MTDisplayEquation">
    <w:name w:val="MTDisplayEquation"/>
    <w:basedOn w:val="a1"/>
    <w:next w:val="a1"/>
    <w:link w:val="MTDisplayEquationChar"/>
    <w:rsid w:val="000F267C"/>
    <w:pPr>
      <w:tabs>
        <w:tab w:val="center" w:pos="4160"/>
        <w:tab w:val="right" w:pos="8300"/>
      </w:tabs>
      <w:ind w:firstLine="480"/>
    </w:pPr>
  </w:style>
  <w:style w:type="character" w:customStyle="1" w:styleId="MTDisplayEquationChar">
    <w:name w:val="MTDisplayEquation Char"/>
    <w:basedOn w:val="a2"/>
    <w:link w:val="MTDisplayEquation"/>
    <w:rsid w:val="000F267C"/>
    <w:rPr>
      <w:rFonts w:ascii="Times New Roman" w:eastAsia="宋体" w:hAnsi="Times New Roman" w:cs="Times New Roman"/>
      <w:sz w:val="24"/>
      <w:szCs w:val="24"/>
    </w:rPr>
  </w:style>
  <w:style w:type="paragraph" w:customStyle="1" w:styleId="11114">
    <w:name w:val="1.1.1.1论文4级标题"/>
    <w:basedOn w:val="11130"/>
    <w:link w:val="11114Char"/>
    <w:qFormat/>
    <w:rsid w:val="00675CAD"/>
    <w:pPr>
      <w:outlineLvl w:val="3"/>
    </w:pPr>
    <w:rPr>
      <w:sz w:val="24"/>
      <w:szCs w:val="24"/>
    </w:rPr>
  </w:style>
  <w:style w:type="character" w:customStyle="1" w:styleId="11114Char">
    <w:name w:val="1.1.1.1论文4级标题 Char"/>
    <w:basedOn w:val="1113Char0"/>
    <w:link w:val="11114"/>
    <w:rsid w:val="00675CAD"/>
    <w:rPr>
      <w:rFonts w:ascii="黑体" w:eastAsia="黑体" w:hAnsi="黑体" w:cs="Times New Roman"/>
      <w:sz w:val="24"/>
      <w:szCs w:val="24"/>
    </w:rPr>
  </w:style>
  <w:style w:type="paragraph" w:customStyle="1" w:styleId="1111">
    <w:name w:val="1.1.1.1"/>
    <w:basedOn w:val="11114"/>
    <w:link w:val="1111Char"/>
    <w:qFormat/>
    <w:rsid w:val="00D93527"/>
    <w:pPr>
      <w:ind w:left="420"/>
    </w:pPr>
  </w:style>
  <w:style w:type="character" w:customStyle="1" w:styleId="1111Char">
    <w:name w:val="1.1.1.1 Char"/>
    <w:basedOn w:val="11114Char"/>
    <w:link w:val="1111"/>
    <w:rsid w:val="00D93527"/>
    <w:rPr>
      <w:rFonts w:ascii="黑体" w:eastAsia="黑体" w:hAnsi="黑体" w:cs="Times New Roman"/>
      <w:sz w:val="24"/>
      <w:szCs w:val="24"/>
    </w:rPr>
  </w:style>
  <w:style w:type="paragraph" w:styleId="aff7">
    <w:name w:val="footnote text"/>
    <w:basedOn w:val="a1"/>
    <w:link w:val="aff8"/>
    <w:uiPriority w:val="99"/>
    <w:semiHidden/>
    <w:unhideWhenUsed/>
    <w:rsid w:val="0001378F"/>
    <w:pPr>
      <w:snapToGrid w:val="0"/>
      <w:jc w:val="left"/>
    </w:pPr>
    <w:rPr>
      <w:sz w:val="18"/>
      <w:szCs w:val="18"/>
    </w:rPr>
  </w:style>
  <w:style w:type="character" w:customStyle="1" w:styleId="aff8">
    <w:name w:val="脚注文本 字符"/>
    <w:basedOn w:val="a2"/>
    <w:link w:val="aff7"/>
    <w:uiPriority w:val="99"/>
    <w:semiHidden/>
    <w:rsid w:val="0001378F"/>
    <w:rPr>
      <w:rFonts w:ascii="Times New Roman" w:eastAsia="宋体" w:hAnsi="Times New Roman" w:cs="Times New Roman"/>
      <w:sz w:val="18"/>
      <w:szCs w:val="18"/>
    </w:rPr>
  </w:style>
  <w:style w:type="character" w:styleId="aff9">
    <w:name w:val="footnote reference"/>
    <w:basedOn w:val="a2"/>
    <w:uiPriority w:val="99"/>
    <w:semiHidden/>
    <w:unhideWhenUsed/>
    <w:rsid w:val="0001378F"/>
    <w:rPr>
      <w:vertAlign w:val="superscript"/>
    </w:rPr>
  </w:style>
  <w:style w:type="paragraph" w:customStyle="1" w:styleId="23">
    <w:name w:val="参考文献2"/>
    <w:basedOn w:val="a"/>
    <w:link w:val="2Char1"/>
    <w:rsid w:val="00E5169F"/>
    <w:pPr>
      <w:ind w:left="315" w:hangingChars="150" w:hanging="315"/>
    </w:pPr>
  </w:style>
  <w:style w:type="character" w:customStyle="1" w:styleId="2Char1">
    <w:name w:val="参考文献2 Char"/>
    <w:basedOn w:val="afc"/>
    <w:link w:val="23"/>
    <w:rsid w:val="00E5169F"/>
    <w:rPr>
      <w:rFonts w:ascii="Times New Roman" w:hAnsi="Times New Roman" w:cs="Times New Roman"/>
      <w:szCs w:val="21"/>
    </w:rPr>
  </w:style>
  <w:style w:type="paragraph" w:customStyle="1" w:styleId="affa">
    <w:name w:val="参考文献英文"/>
    <w:basedOn w:val="23"/>
    <w:link w:val="Char5"/>
    <w:rsid w:val="00E5169F"/>
    <w:pPr>
      <w:ind w:left="420" w:hangingChars="200" w:hanging="420"/>
    </w:pPr>
  </w:style>
  <w:style w:type="character" w:customStyle="1" w:styleId="Char5">
    <w:name w:val="参考文献英文 Char"/>
    <w:basedOn w:val="2Char1"/>
    <w:link w:val="affa"/>
    <w:rsid w:val="00E5169F"/>
    <w:rPr>
      <w:rFonts w:ascii="Times New Roman" w:hAnsi="Times New Roman" w:cs="Times New Roman"/>
      <w:szCs w:val="21"/>
    </w:rPr>
  </w:style>
  <w:style w:type="paragraph" w:styleId="affb">
    <w:name w:val="No Spacing"/>
    <w:uiPriority w:val="1"/>
    <w:qFormat/>
    <w:rsid w:val="00381758"/>
    <w:pPr>
      <w:widowControl w:val="0"/>
      <w:ind w:firstLineChars="200" w:firstLine="200"/>
      <w:jc w:val="both"/>
    </w:pPr>
    <w:rPr>
      <w:rFonts w:ascii="Times New Roman" w:eastAsia="宋体" w:hAnsi="Times New Roman" w:cs="Times New Roman"/>
      <w:sz w:val="24"/>
      <w:szCs w:val="24"/>
    </w:rPr>
  </w:style>
  <w:style w:type="paragraph" w:styleId="TOC4">
    <w:name w:val="toc 4"/>
    <w:basedOn w:val="a1"/>
    <w:next w:val="a1"/>
    <w:autoRedefine/>
    <w:uiPriority w:val="39"/>
    <w:unhideWhenUsed/>
    <w:rsid w:val="00ED5925"/>
    <w:pPr>
      <w:spacing w:line="240" w:lineRule="auto"/>
      <w:ind w:leftChars="600" w:left="1260" w:firstLineChars="0" w:firstLine="0"/>
    </w:pPr>
    <w:rPr>
      <w:rFonts w:asciiTheme="minorHAnsi" w:eastAsiaTheme="minorEastAsia" w:hAnsiTheme="minorHAnsi" w:cstheme="minorBidi"/>
      <w:sz w:val="21"/>
      <w:szCs w:val="22"/>
    </w:rPr>
  </w:style>
  <w:style w:type="paragraph" w:styleId="TOC5">
    <w:name w:val="toc 5"/>
    <w:basedOn w:val="a1"/>
    <w:next w:val="a1"/>
    <w:autoRedefine/>
    <w:uiPriority w:val="39"/>
    <w:unhideWhenUsed/>
    <w:rsid w:val="00ED5925"/>
    <w:pPr>
      <w:spacing w:line="240" w:lineRule="auto"/>
      <w:ind w:leftChars="800" w:left="1680" w:firstLineChars="0" w:firstLine="0"/>
    </w:pPr>
    <w:rPr>
      <w:rFonts w:asciiTheme="minorHAnsi" w:eastAsiaTheme="minorEastAsia" w:hAnsiTheme="minorHAnsi" w:cstheme="minorBidi"/>
      <w:sz w:val="21"/>
      <w:szCs w:val="22"/>
    </w:rPr>
  </w:style>
  <w:style w:type="paragraph" w:styleId="TOC6">
    <w:name w:val="toc 6"/>
    <w:basedOn w:val="a1"/>
    <w:next w:val="a1"/>
    <w:autoRedefine/>
    <w:uiPriority w:val="39"/>
    <w:unhideWhenUsed/>
    <w:rsid w:val="00ED5925"/>
    <w:pPr>
      <w:spacing w:line="240" w:lineRule="auto"/>
      <w:ind w:leftChars="1000" w:left="2100" w:firstLineChars="0" w:firstLine="0"/>
    </w:pPr>
    <w:rPr>
      <w:rFonts w:asciiTheme="minorHAnsi" w:eastAsiaTheme="minorEastAsia" w:hAnsiTheme="minorHAnsi" w:cstheme="minorBidi"/>
      <w:sz w:val="21"/>
      <w:szCs w:val="22"/>
    </w:rPr>
  </w:style>
  <w:style w:type="paragraph" w:styleId="TOC7">
    <w:name w:val="toc 7"/>
    <w:basedOn w:val="a1"/>
    <w:next w:val="a1"/>
    <w:autoRedefine/>
    <w:uiPriority w:val="39"/>
    <w:unhideWhenUsed/>
    <w:rsid w:val="00ED5925"/>
    <w:pPr>
      <w:spacing w:line="240" w:lineRule="auto"/>
      <w:ind w:leftChars="1200" w:left="2520" w:firstLineChars="0" w:firstLine="0"/>
    </w:pPr>
    <w:rPr>
      <w:rFonts w:asciiTheme="minorHAnsi" w:eastAsiaTheme="minorEastAsia" w:hAnsiTheme="minorHAnsi" w:cstheme="minorBidi"/>
      <w:sz w:val="21"/>
      <w:szCs w:val="22"/>
    </w:rPr>
  </w:style>
  <w:style w:type="paragraph" w:styleId="TOC8">
    <w:name w:val="toc 8"/>
    <w:basedOn w:val="a1"/>
    <w:next w:val="a1"/>
    <w:autoRedefine/>
    <w:uiPriority w:val="39"/>
    <w:unhideWhenUsed/>
    <w:rsid w:val="00ED5925"/>
    <w:pPr>
      <w:spacing w:line="240" w:lineRule="auto"/>
      <w:ind w:leftChars="1400" w:left="2940" w:firstLineChars="0" w:firstLine="0"/>
    </w:pPr>
    <w:rPr>
      <w:rFonts w:asciiTheme="minorHAnsi" w:eastAsiaTheme="minorEastAsia" w:hAnsiTheme="minorHAnsi" w:cstheme="minorBidi"/>
      <w:sz w:val="21"/>
      <w:szCs w:val="22"/>
    </w:rPr>
  </w:style>
  <w:style w:type="paragraph" w:styleId="TOC9">
    <w:name w:val="toc 9"/>
    <w:basedOn w:val="a1"/>
    <w:next w:val="a1"/>
    <w:autoRedefine/>
    <w:uiPriority w:val="39"/>
    <w:unhideWhenUsed/>
    <w:rsid w:val="00ED5925"/>
    <w:pPr>
      <w:spacing w:line="240" w:lineRule="auto"/>
      <w:ind w:leftChars="1600" w:left="3360" w:firstLineChars="0" w:firstLine="0"/>
    </w:pPr>
    <w:rPr>
      <w:rFonts w:asciiTheme="minorHAnsi" w:eastAsiaTheme="minorEastAsia" w:hAnsiTheme="minorHAnsi" w:cstheme="minorBidi"/>
      <w:sz w:val="21"/>
      <w:szCs w:val="22"/>
    </w:rPr>
  </w:style>
  <w:style w:type="character" w:styleId="affc">
    <w:name w:val="Strong"/>
    <w:basedOn w:val="a2"/>
    <w:uiPriority w:val="22"/>
    <w:qFormat/>
    <w:rsid w:val="004746DB"/>
    <w:rPr>
      <w:b/>
      <w:bCs/>
    </w:rPr>
  </w:style>
  <w:style w:type="paragraph" w:customStyle="1" w:styleId="affd">
    <w:name w:val="公式题注"/>
    <w:basedOn w:val="a1"/>
    <w:next w:val="a1"/>
    <w:link w:val="Char6"/>
    <w:qFormat/>
    <w:rsid w:val="00744CC4"/>
    <w:pPr>
      <w:tabs>
        <w:tab w:val="right" w:pos="8160"/>
      </w:tabs>
      <w:spacing w:line="240" w:lineRule="auto"/>
      <w:ind w:firstLineChars="0" w:firstLine="0"/>
      <w:jc w:val="right"/>
      <w:textAlignment w:val="center"/>
    </w:pPr>
  </w:style>
  <w:style w:type="character" w:customStyle="1" w:styleId="Char6">
    <w:name w:val="公式题注 Char"/>
    <w:basedOn w:val="a2"/>
    <w:link w:val="affd"/>
    <w:rsid w:val="00744CC4"/>
    <w:rPr>
      <w:rFonts w:ascii="Times New Roman" w:eastAsia="宋体" w:hAnsi="Times New Roman" w:cs="Times New Roman"/>
      <w:sz w:val="24"/>
      <w:szCs w:val="24"/>
    </w:rPr>
  </w:style>
  <w:style w:type="paragraph" w:customStyle="1" w:styleId="affe">
    <w:name w:val="公式格式"/>
    <w:basedOn w:val="af1"/>
    <w:link w:val="Char7"/>
    <w:rsid w:val="008A1F61"/>
    <w:pPr>
      <w:tabs>
        <w:tab w:val="left" w:pos="2977"/>
        <w:tab w:val="left" w:pos="7513"/>
      </w:tabs>
      <w:jc w:val="left"/>
    </w:pPr>
    <w:rPr>
      <w:rFonts w:ascii="Times New Roman" w:eastAsia="Times New Roman" w:hAnsi="Times New Roman" w:cs="Times New Roman"/>
    </w:rPr>
  </w:style>
  <w:style w:type="character" w:customStyle="1" w:styleId="Char7">
    <w:name w:val="公式格式 Char"/>
    <w:basedOn w:val="af2"/>
    <w:link w:val="affe"/>
    <w:rsid w:val="008A1F61"/>
    <w:rPr>
      <w:rFonts w:ascii="Times New Roman" w:eastAsia="Times New Roman" w:hAnsi="Times New Roman" w:cs="Times New Roman"/>
      <w:szCs w:val="20"/>
    </w:rPr>
  </w:style>
  <w:style w:type="paragraph" w:customStyle="1" w:styleId="-">
    <w:name w:val="公式-格式"/>
    <w:basedOn w:val="affe"/>
    <w:link w:val="-Char"/>
    <w:qFormat/>
    <w:rsid w:val="00FF6300"/>
    <w:pPr>
      <w:tabs>
        <w:tab w:val="clear" w:pos="2977"/>
        <w:tab w:val="left" w:pos="3402"/>
      </w:tabs>
      <w:spacing w:after="120" w:line="360" w:lineRule="auto"/>
    </w:pPr>
    <w:rPr>
      <w:rFonts w:eastAsia="宋体"/>
    </w:rPr>
  </w:style>
  <w:style w:type="character" w:customStyle="1" w:styleId="-Char">
    <w:name w:val="公式-格式 Char"/>
    <w:basedOn w:val="Char7"/>
    <w:link w:val="-"/>
    <w:rsid w:val="00FF6300"/>
    <w:rPr>
      <w:rFonts w:ascii="Times New Roman" w:eastAsia="宋体" w:hAnsi="Times New Roman" w:cs="Times New Roman"/>
      <w:szCs w:val="20"/>
    </w:rPr>
  </w:style>
  <w:style w:type="character" w:styleId="afff">
    <w:name w:val="annotation reference"/>
    <w:basedOn w:val="a2"/>
    <w:uiPriority w:val="99"/>
    <w:semiHidden/>
    <w:unhideWhenUsed/>
    <w:rsid w:val="003D3618"/>
    <w:rPr>
      <w:sz w:val="21"/>
      <w:szCs w:val="21"/>
    </w:rPr>
  </w:style>
  <w:style w:type="paragraph" w:styleId="afff0">
    <w:name w:val="annotation text"/>
    <w:basedOn w:val="a1"/>
    <w:link w:val="afff1"/>
    <w:uiPriority w:val="99"/>
    <w:semiHidden/>
    <w:unhideWhenUsed/>
    <w:rsid w:val="003D3618"/>
    <w:pPr>
      <w:jc w:val="left"/>
    </w:pPr>
  </w:style>
  <w:style w:type="character" w:customStyle="1" w:styleId="afff1">
    <w:name w:val="批注文字 字符"/>
    <w:basedOn w:val="a2"/>
    <w:link w:val="afff0"/>
    <w:uiPriority w:val="99"/>
    <w:semiHidden/>
    <w:rsid w:val="003D3618"/>
    <w:rPr>
      <w:rFonts w:ascii="Times New Roman" w:eastAsia="宋体" w:hAnsi="Times New Roman" w:cs="Times New Roman"/>
      <w:sz w:val="24"/>
      <w:szCs w:val="24"/>
    </w:rPr>
  </w:style>
  <w:style w:type="paragraph" w:styleId="afff2">
    <w:name w:val="annotation subject"/>
    <w:basedOn w:val="afff0"/>
    <w:next w:val="afff0"/>
    <w:link w:val="afff3"/>
    <w:uiPriority w:val="99"/>
    <w:semiHidden/>
    <w:unhideWhenUsed/>
    <w:rsid w:val="003D3618"/>
    <w:rPr>
      <w:b/>
      <w:bCs/>
    </w:rPr>
  </w:style>
  <w:style w:type="character" w:customStyle="1" w:styleId="afff3">
    <w:name w:val="批注主题 字符"/>
    <w:basedOn w:val="afff1"/>
    <w:link w:val="afff2"/>
    <w:uiPriority w:val="99"/>
    <w:semiHidden/>
    <w:rsid w:val="003D3618"/>
    <w:rPr>
      <w:rFonts w:ascii="Times New Roman" w:eastAsia="宋体" w:hAnsi="Times New Roman" w:cs="Times New Roman"/>
      <w:b/>
      <w:bCs/>
      <w:sz w:val="24"/>
      <w:szCs w:val="24"/>
    </w:rPr>
  </w:style>
  <w:style w:type="table" w:customStyle="1" w:styleId="13">
    <w:name w:val="网格型1"/>
    <w:basedOn w:val="a3"/>
    <w:next w:val="afe"/>
    <w:uiPriority w:val="59"/>
    <w:rsid w:val="000332B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
    <w:name w:val="网格型2"/>
    <w:basedOn w:val="a3"/>
    <w:next w:val="afe"/>
    <w:uiPriority w:val="59"/>
    <w:rsid w:val="00000ED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
    <w:name w:val="网格型3"/>
    <w:basedOn w:val="a3"/>
    <w:next w:val="afe"/>
    <w:uiPriority w:val="59"/>
    <w:rsid w:val="00EA0A6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
    <w:name w:val="网格型4"/>
    <w:basedOn w:val="a3"/>
    <w:next w:val="afe"/>
    <w:uiPriority w:val="59"/>
    <w:rsid w:val="0058665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
    <w:name w:val="网格型5"/>
    <w:basedOn w:val="a3"/>
    <w:next w:val="afe"/>
    <w:uiPriority w:val="59"/>
    <w:rsid w:val="0049410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0">
    <w:name w:val="网格型51"/>
    <w:basedOn w:val="a3"/>
    <w:next w:val="afe"/>
    <w:uiPriority w:val="59"/>
    <w:rsid w:val="003A747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1">
    <w:name w:val="网格型511"/>
    <w:basedOn w:val="a3"/>
    <w:next w:val="afe"/>
    <w:uiPriority w:val="59"/>
    <w:rsid w:val="00AF02B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11">
    <w:name w:val="网格型5111"/>
    <w:basedOn w:val="a3"/>
    <w:next w:val="afe"/>
    <w:uiPriority w:val="59"/>
    <w:rsid w:val="00AF02B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111">
    <w:name w:val="网格型51111"/>
    <w:basedOn w:val="a3"/>
    <w:next w:val="afe"/>
    <w:uiPriority w:val="59"/>
    <w:rsid w:val="0065593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
    <w:name w:val="网格型6"/>
    <w:basedOn w:val="a3"/>
    <w:next w:val="afe"/>
    <w:uiPriority w:val="59"/>
    <w:rsid w:val="00B07BB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1">
    <w:name w:val="网格型7"/>
    <w:basedOn w:val="a3"/>
    <w:next w:val="afe"/>
    <w:uiPriority w:val="59"/>
    <w:rsid w:val="00463AD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pple-converted-space">
    <w:name w:val="apple-converted-space"/>
    <w:basedOn w:val="a2"/>
    <w:rsid w:val="0015679B"/>
  </w:style>
  <w:style w:type="character" w:customStyle="1" w:styleId="high-light-bg">
    <w:name w:val="high-light-bg"/>
    <w:basedOn w:val="a2"/>
    <w:rsid w:val="00E37258"/>
  </w:style>
  <w:style w:type="table" w:customStyle="1" w:styleId="81">
    <w:name w:val="网格型8"/>
    <w:basedOn w:val="a3"/>
    <w:next w:val="afe"/>
    <w:uiPriority w:val="59"/>
    <w:rsid w:val="00B5273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
    <w:name w:val="网格型11"/>
    <w:basedOn w:val="a3"/>
    <w:next w:val="afe"/>
    <w:uiPriority w:val="59"/>
    <w:rsid w:val="001A7A1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1">
    <w:name w:val="网格型9"/>
    <w:basedOn w:val="a3"/>
    <w:next w:val="afe"/>
    <w:uiPriority w:val="59"/>
    <w:unhideWhenUsed/>
    <w:rsid w:val="007E6F2F"/>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fff4">
    <w:name w:val="论文正文 字符"/>
    <w:basedOn w:val="a2"/>
    <w:locked/>
    <w:rsid w:val="009B3904"/>
    <w:rPr>
      <w:rFonts w:ascii="宋体" w:eastAsia="宋体" w:hAnsi="宋体"/>
      <w:szCs w:val="21"/>
    </w:rPr>
  </w:style>
  <w:style w:type="character" w:customStyle="1" w:styleId="afff5">
    <w:name w:val="图名 字符"/>
    <w:basedOn w:val="a2"/>
    <w:locked/>
    <w:rsid w:val="00916D24"/>
    <w:rPr>
      <w:rFonts w:ascii="黑体" w:eastAsia="黑体" w:hAnsi="黑体" w:cstheme="majorBidi"/>
      <w:sz w:val="18"/>
      <w:szCs w:val="18"/>
    </w:rPr>
  </w:style>
  <w:style w:type="character" w:customStyle="1" w:styleId="afff6">
    <w:name w:val="表名 字符"/>
    <w:basedOn w:val="af2"/>
    <w:rsid w:val="005C476E"/>
    <w:rPr>
      <w:rFonts w:ascii="黑体" w:eastAsia="黑体" w:hAnsi="黑体" w:cstheme="majorBidi"/>
      <w:kern w:val="2"/>
      <w:sz w:val="18"/>
      <w:szCs w:val="18"/>
    </w:rPr>
  </w:style>
  <w:style w:type="paragraph" w:styleId="afff7">
    <w:name w:val="Normal Indent"/>
    <w:basedOn w:val="a1"/>
    <w:rsid w:val="00367BE5"/>
    <w:pPr>
      <w:adjustRightInd w:val="0"/>
      <w:spacing w:line="240" w:lineRule="auto"/>
      <w:ind w:firstLineChars="0" w:firstLine="420"/>
      <w:textAlignment w:val="baseline"/>
    </w:pPr>
    <w:rPr>
      <w:sz w:val="21"/>
      <w:szCs w:val="21"/>
    </w:rPr>
  </w:style>
  <w:style w:type="paragraph" w:customStyle="1" w:styleId="Paragraph">
    <w:name w:val="Paragraph"/>
    <w:basedOn w:val="a1"/>
    <w:qFormat/>
    <w:rsid w:val="009D6372"/>
    <w:pPr>
      <w:snapToGrid w:val="0"/>
      <w:spacing w:line="220" w:lineRule="atLeast"/>
      <w:ind w:firstLineChars="0" w:firstLine="284"/>
    </w:pPr>
    <w:rPr>
      <w:rFonts w:eastAsia="Times New Roman"/>
      <w:spacing w:val="6"/>
      <w:sz w:val="22"/>
      <w:szCs w:val="22"/>
      <w:lang w:eastAsia="ja-JP"/>
    </w:rPr>
  </w:style>
  <w:style w:type="paragraph" w:customStyle="1" w:styleId="Captions">
    <w:name w:val="Captions"/>
    <w:basedOn w:val="a1"/>
    <w:qFormat/>
    <w:rsid w:val="00B32CA9"/>
    <w:pPr>
      <w:spacing w:line="240" w:lineRule="auto"/>
      <w:ind w:firstLineChars="0" w:firstLine="0"/>
      <w:jc w:val="center"/>
    </w:pPr>
    <w:rPr>
      <w:rFonts w:eastAsia="Times New Roman"/>
      <w:sz w:val="20"/>
      <w:szCs w:val="22"/>
      <w:lang w:eastAsia="ja-JP"/>
    </w:rPr>
  </w:style>
  <w:style w:type="paragraph" w:customStyle="1" w:styleId="Figures">
    <w:name w:val="Figures"/>
    <w:basedOn w:val="a1"/>
    <w:qFormat/>
    <w:rsid w:val="00B32CA9"/>
    <w:pPr>
      <w:spacing w:line="240" w:lineRule="auto"/>
      <w:ind w:firstLineChars="0" w:firstLine="0"/>
      <w:jc w:val="center"/>
    </w:pPr>
    <w:rPr>
      <w:rFonts w:eastAsia="MS Mincho"/>
      <w:sz w:val="22"/>
      <w:szCs w:val="22"/>
      <w:lang w:eastAsia="ja-JP"/>
    </w:rPr>
  </w:style>
  <w:style w:type="paragraph" w:customStyle="1" w:styleId="afff8">
    <w:name w:val="表格"/>
    <w:basedOn w:val="a1"/>
    <w:next w:val="a1"/>
    <w:link w:val="afff9"/>
    <w:rsid w:val="003E7BF4"/>
    <w:pPr>
      <w:spacing w:line="240" w:lineRule="auto"/>
      <w:ind w:firstLineChars="0" w:firstLine="0"/>
      <w:jc w:val="center"/>
    </w:pPr>
    <w:rPr>
      <w:sz w:val="21"/>
    </w:rPr>
  </w:style>
  <w:style w:type="character" w:customStyle="1" w:styleId="afff9">
    <w:name w:val="表格 字符"/>
    <w:basedOn w:val="a2"/>
    <w:link w:val="afff8"/>
    <w:rsid w:val="003E7BF4"/>
    <w:rPr>
      <w:rFonts w:ascii="Times New Roman" w:eastAsia="宋体" w:hAnsi="Times New Roman" w:cs="Times New Roman"/>
      <w:szCs w:val="24"/>
    </w:rPr>
  </w:style>
  <w:style w:type="paragraph" w:customStyle="1" w:styleId="afffa">
    <w:name w:val="表格内文字"/>
    <w:basedOn w:val="a1"/>
    <w:link w:val="afffb"/>
    <w:rsid w:val="00F8041B"/>
    <w:pPr>
      <w:spacing w:line="240" w:lineRule="auto"/>
    </w:pPr>
    <w:rPr>
      <w:rFonts w:cstheme="minorBidi"/>
      <w:sz w:val="21"/>
      <w:szCs w:val="22"/>
    </w:rPr>
  </w:style>
  <w:style w:type="character" w:customStyle="1" w:styleId="afffb">
    <w:name w:val="表格内文字 字符"/>
    <w:basedOn w:val="a2"/>
    <w:link w:val="afffa"/>
    <w:rsid w:val="00F8041B"/>
    <w:rPr>
      <w:rFonts w:ascii="Times New Roman" w:eastAsia="宋体" w:hAnsi="Times New Roman"/>
    </w:rPr>
  </w:style>
  <w:style w:type="character" w:styleId="afffc">
    <w:name w:val="Unresolved Mention"/>
    <w:basedOn w:val="a2"/>
    <w:uiPriority w:val="99"/>
    <w:semiHidden/>
    <w:unhideWhenUsed/>
    <w:rsid w:val="00A409FD"/>
    <w:rPr>
      <w:color w:val="605E5C"/>
      <w:shd w:val="clear" w:color="auto" w:fill="E1DFDD"/>
    </w:rPr>
  </w:style>
  <w:style w:type="paragraph" w:customStyle="1" w:styleId="afffd">
    <w:name w:val="新样式"/>
    <w:basedOn w:val="1"/>
    <w:link w:val="afffe"/>
    <w:qFormat/>
    <w:rsid w:val="009623CA"/>
    <w:pPr>
      <w:ind w:left="851"/>
    </w:pPr>
  </w:style>
  <w:style w:type="character" w:customStyle="1" w:styleId="afffe">
    <w:name w:val="新样式 字符"/>
    <w:basedOn w:val="10"/>
    <w:link w:val="afffd"/>
    <w:rsid w:val="009623CA"/>
    <w:rPr>
      <w:rFonts w:ascii="Times New Roman" w:eastAsia="黑体" w:hAnsi="Times New Roman" w:cs="Times New Roman"/>
      <w:b/>
      <w:bCs/>
      <w:kern w:val="44"/>
      <w:sz w:val="32"/>
      <w:szCs w:val="44"/>
    </w:rPr>
  </w:style>
  <w:style w:type="paragraph" w:customStyle="1" w:styleId="-0">
    <w:name w:val="表内容-紧凑"/>
    <w:basedOn w:val="af8"/>
    <w:qFormat/>
    <w:rsid w:val="007334D4"/>
    <w:pPr>
      <w:spacing w:line="0" w:lineRule="atLeast"/>
    </w:pPr>
  </w:style>
  <w:style w:type="paragraph" w:customStyle="1" w:styleId="TitleNoNumber">
    <w:name w:val="TitleNoNumber"/>
    <w:basedOn w:val="a1"/>
    <w:qFormat/>
    <w:rsid w:val="00181417"/>
    <w:pPr>
      <w:spacing w:before="480" w:after="360" w:line="240" w:lineRule="auto"/>
      <w:ind w:firstLineChars="0" w:firstLine="0"/>
      <w:jc w:val="center"/>
    </w:pPr>
    <w:rPr>
      <w:rFonts w:ascii="Arial" w:eastAsia="黑体" w:hAnsi="Arial"/>
      <w:b/>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6932479">
      <w:bodyDiv w:val="1"/>
      <w:marLeft w:val="0"/>
      <w:marRight w:val="0"/>
      <w:marTop w:val="0"/>
      <w:marBottom w:val="0"/>
      <w:divBdr>
        <w:top w:val="none" w:sz="0" w:space="0" w:color="auto"/>
        <w:left w:val="none" w:sz="0" w:space="0" w:color="auto"/>
        <w:bottom w:val="none" w:sz="0" w:space="0" w:color="auto"/>
        <w:right w:val="none" w:sz="0" w:space="0" w:color="auto"/>
      </w:divBdr>
    </w:div>
    <w:div w:id="23405718">
      <w:bodyDiv w:val="1"/>
      <w:marLeft w:val="0"/>
      <w:marRight w:val="0"/>
      <w:marTop w:val="0"/>
      <w:marBottom w:val="0"/>
      <w:divBdr>
        <w:top w:val="none" w:sz="0" w:space="0" w:color="auto"/>
        <w:left w:val="none" w:sz="0" w:space="0" w:color="auto"/>
        <w:bottom w:val="none" w:sz="0" w:space="0" w:color="auto"/>
        <w:right w:val="none" w:sz="0" w:space="0" w:color="auto"/>
      </w:divBdr>
    </w:div>
    <w:div w:id="23792373">
      <w:bodyDiv w:val="1"/>
      <w:marLeft w:val="0"/>
      <w:marRight w:val="0"/>
      <w:marTop w:val="0"/>
      <w:marBottom w:val="0"/>
      <w:divBdr>
        <w:top w:val="none" w:sz="0" w:space="0" w:color="auto"/>
        <w:left w:val="none" w:sz="0" w:space="0" w:color="auto"/>
        <w:bottom w:val="none" w:sz="0" w:space="0" w:color="auto"/>
        <w:right w:val="none" w:sz="0" w:space="0" w:color="auto"/>
      </w:divBdr>
    </w:div>
    <w:div w:id="94837219">
      <w:bodyDiv w:val="1"/>
      <w:marLeft w:val="0"/>
      <w:marRight w:val="0"/>
      <w:marTop w:val="0"/>
      <w:marBottom w:val="0"/>
      <w:divBdr>
        <w:top w:val="none" w:sz="0" w:space="0" w:color="auto"/>
        <w:left w:val="none" w:sz="0" w:space="0" w:color="auto"/>
        <w:bottom w:val="none" w:sz="0" w:space="0" w:color="auto"/>
        <w:right w:val="none" w:sz="0" w:space="0" w:color="auto"/>
      </w:divBdr>
    </w:div>
    <w:div w:id="119500681">
      <w:bodyDiv w:val="1"/>
      <w:marLeft w:val="0"/>
      <w:marRight w:val="0"/>
      <w:marTop w:val="0"/>
      <w:marBottom w:val="0"/>
      <w:divBdr>
        <w:top w:val="none" w:sz="0" w:space="0" w:color="auto"/>
        <w:left w:val="none" w:sz="0" w:space="0" w:color="auto"/>
        <w:bottom w:val="none" w:sz="0" w:space="0" w:color="auto"/>
        <w:right w:val="none" w:sz="0" w:space="0" w:color="auto"/>
      </w:divBdr>
    </w:div>
    <w:div w:id="157235310">
      <w:bodyDiv w:val="1"/>
      <w:marLeft w:val="0"/>
      <w:marRight w:val="0"/>
      <w:marTop w:val="0"/>
      <w:marBottom w:val="0"/>
      <w:divBdr>
        <w:top w:val="none" w:sz="0" w:space="0" w:color="auto"/>
        <w:left w:val="none" w:sz="0" w:space="0" w:color="auto"/>
        <w:bottom w:val="none" w:sz="0" w:space="0" w:color="auto"/>
        <w:right w:val="none" w:sz="0" w:space="0" w:color="auto"/>
      </w:divBdr>
    </w:div>
    <w:div w:id="174344582">
      <w:bodyDiv w:val="1"/>
      <w:marLeft w:val="0"/>
      <w:marRight w:val="0"/>
      <w:marTop w:val="0"/>
      <w:marBottom w:val="0"/>
      <w:divBdr>
        <w:top w:val="none" w:sz="0" w:space="0" w:color="auto"/>
        <w:left w:val="none" w:sz="0" w:space="0" w:color="auto"/>
        <w:bottom w:val="none" w:sz="0" w:space="0" w:color="auto"/>
        <w:right w:val="none" w:sz="0" w:space="0" w:color="auto"/>
      </w:divBdr>
    </w:div>
    <w:div w:id="178783303">
      <w:bodyDiv w:val="1"/>
      <w:marLeft w:val="0"/>
      <w:marRight w:val="0"/>
      <w:marTop w:val="0"/>
      <w:marBottom w:val="0"/>
      <w:divBdr>
        <w:top w:val="none" w:sz="0" w:space="0" w:color="auto"/>
        <w:left w:val="none" w:sz="0" w:space="0" w:color="auto"/>
        <w:bottom w:val="none" w:sz="0" w:space="0" w:color="auto"/>
        <w:right w:val="none" w:sz="0" w:space="0" w:color="auto"/>
      </w:divBdr>
    </w:div>
    <w:div w:id="179052184">
      <w:bodyDiv w:val="1"/>
      <w:marLeft w:val="0"/>
      <w:marRight w:val="0"/>
      <w:marTop w:val="0"/>
      <w:marBottom w:val="0"/>
      <w:divBdr>
        <w:top w:val="none" w:sz="0" w:space="0" w:color="auto"/>
        <w:left w:val="none" w:sz="0" w:space="0" w:color="auto"/>
        <w:bottom w:val="none" w:sz="0" w:space="0" w:color="auto"/>
        <w:right w:val="none" w:sz="0" w:space="0" w:color="auto"/>
      </w:divBdr>
    </w:div>
    <w:div w:id="183641569">
      <w:bodyDiv w:val="1"/>
      <w:marLeft w:val="0"/>
      <w:marRight w:val="0"/>
      <w:marTop w:val="0"/>
      <w:marBottom w:val="0"/>
      <w:divBdr>
        <w:top w:val="none" w:sz="0" w:space="0" w:color="auto"/>
        <w:left w:val="none" w:sz="0" w:space="0" w:color="auto"/>
        <w:bottom w:val="none" w:sz="0" w:space="0" w:color="auto"/>
        <w:right w:val="none" w:sz="0" w:space="0" w:color="auto"/>
      </w:divBdr>
    </w:div>
    <w:div w:id="184637021">
      <w:bodyDiv w:val="1"/>
      <w:marLeft w:val="0"/>
      <w:marRight w:val="0"/>
      <w:marTop w:val="0"/>
      <w:marBottom w:val="0"/>
      <w:divBdr>
        <w:top w:val="none" w:sz="0" w:space="0" w:color="auto"/>
        <w:left w:val="none" w:sz="0" w:space="0" w:color="auto"/>
        <w:bottom w:val="none" w:sz="0" w:space="0" w:color="auto"/>
        <w:right w:val="none" w:sz="0" w:space="0" w:color="auto"/>
      </w:divBdr>
    </w:div>
    <w:div w:id="210843765">
      <w:bodyDiv w:val="1"/>
      <w:marLeft w:val="0"/>
      <w:marRight w:val="0"/>
      <w:marTop w:val="0"/>
      <w:marBottom w:val="0"/>
      <w:divBdr>
        <w:top w:val="none" w:sz="0" w:space="0" w:color="auto"/>
        <w:left w:val="none" w:sz="0" w:space="0" w:color="auto"/>
        <w:bottom w:val="none" w:sz="0" w:space="0" w:color="auto"/>
        <w:right w:val="none" w:sz="0" w:space="0" w:color="auto"/>
      </w:divBdr>
    </w:div>
    <w:div w:id="211504528">
      <w:bodyDiv w:val="1"/>
      <w:marLeft w:val="0"/>
      <w:marRight w:val="0"/>
      <w:marTop w:val="0"/>
      <w:marBottom w:val="0"/>
      <w:divBdr>
        <w:top w:val="none" w:sz="0" w:space="0" w:color="auto"/>
        <w:left w:val="none" w:sz="0" w:space="0" w:color="auto"/>
        <w:bottom w:val="none" w:sz="0" w:space="0" w:color="auto"/>
        <w:right w:val="none" w:sz="0" w:space="0" w:color="auto"/>
      </w:divBdr>
    </w:div>
    <w:div w:id="214388704">
      <w:bodyDiv w:val="1"/>
      <w:marLeft w:val="0"/>
      <w:marRight w:val="0"/>
      <w:marTop w:val="0"/>
      <w:marBottom w:val="0"/>
      <w:divBdr>
        <w:top w:val="none" w:sz="0" w:space="0" w:color="auto"/>
        <w:left w:val="none" w:sz="0" w:space="0" w:color="auto"/>
        <w:bottom w:val="none" w:sz="0" w:space="0" w:color="auto"/>
        <w:right w:val="none" w:sz="0" w:space="0" w:color="auto"/>
      </w:divBdr>
    </w:div>
    <w:div w:id="246694968">
      <w:bodyDiv w:val="1"/>
      <w:marLeft w:val="0"/>
      <w:marRight w:val="0"/>
      <w:marTop w:val="0"/>
      <w:marBottom w:val="0"/>
      <w:divBdr>
        <w:top w:val="none" w:sz="0" w:space="0" w:color="auto"/>
        <w:left w:val="none" w:sz="0" w:space="0" w:color="auto"/>
        <w:bottom w:val="none" w:sz="0" w:space="0" w:color="auto"/>
        <w:right w:val="none" w:sz="0" w:space="0" w:color="auto"/>
      </w:divBdr>
    </w:div>
    <w:div w:id="257641666">
      <w:bodyDiv w:val="1"/>
      <w:marLeft w:val="0"/>
      <w:marRight w:val="0"/>
      <w:marTop w:val="0"/>
      <w:marBottom w:val="0"/>
      <w:divBdr>
        <w:top w:val="none" w:sz="0" w:space="0" w:color="auto"/>
        <w:left w:val="none" w:sz="0" w:space="0" w:color="auto"/>
        <w:bottom w:val="none" w:sz="0" w:space="0" w:color="auto"/>
        <w:right w:val="none" w:sz="0" w:space="0" w:color="auto"/>
      </w:divBdr>
    </w:div>
    <w:div w:id="270088077">
      <w:bodyDiv w:val="1"/>
      <w:marLeft w:val="0"/>
      <w:marRight w:val="0"/>
      <w:marTop w:val="0"/>
      <w:marBottom w:val="0"/>
      <w:divBdr>
        <w:top w:val="none" w:sz="0" w:space="0" w:color="auto"/>
        <w:left w:val="none" w:sz="0" w:space="0" w:color="auto"/>
        <w:bottom w:val="none" w:sz="0" w:space="0" w:color="auto"/>
        <w:right w:val="none" w:sz="0" w:space="0" w:color="auto"/>
      </w:divBdr>
    </w:div>
    <w:div w:id="272713078">
      <w:bodyDiv w:val="1"/>
      <w:marLeft w:val="0"/>
      <w:marRight w:val="0"/>
      <w:marTop w:val="0"/>
      <w:marBottom w:val="0"/>
      <w:divBdr>
        <w:top w:val="none" w:sz="0" w:space="0" w:color="auto"/>
        <w:left w:val="none" w:sz="0" w:space="0" w:color="auto"/>
        <w:bottom w:val="none" w:sz="0" w:space="0" w:color="auto"/>
        <w:right w:val="none" w:sz="0" w:space="0" w:color="auto"/>
      </w:divBdr>
    </w:div>
    <w:div w:id="402875403">
      <w:bodyDiv w:val="1"/>
      <w:marLeft w:val="0"/>
      <w:marRight w:val="0"/>
      <w:marTop w:val="0"/>
      <w:marBottom w:val="0"/>
      <w:divBdr>
        <w:top w:val="none" w:sz="0" w:space="0" w:color="auto"/>
        <w:left w:val="none" w:sz="0" w:space="0" w:color="auto"/>
        <w:bottom w:val="none" w:sz="0" w:space="0" w:color="auto"/>
        <w:right w:val="none" w:sz="0" w:space="0" w:color="auto"/>
      </w:divBdr>
    </w:div>
    <w:div w:id="412162705">
      <w:bodyDiv w:val="1"/>
      <w:marLeft w:val="0"/>
      <w:marRight w:val="0"/>
      <w:marTop w:val="0"/>
      <w:marBottom w:val="0"/>
      <w:divBdr>
        <w:top w:val="none" w:sz="0" w:space="0" w:color="auto"/>
        <w:left w:val="none" w:sz="0" w:space="0" w:color="auto"/>
        <w:bottom w:val="none" w:sz="0" w:space="0" w:color="auto"/>
        <w:right w:val="none" w:sz="0" w:space="0" w:color="auto"/>
      </w:divBdr>
    </w:div>
    <w:div w:id="463812386">
      <w:bodyDiv w:val="1"/>
      <w:marLeft w:val="0"/>
      <w:marRight w:val="0"/>
      <w:marTop w:val="0"/>
      <w:marBottom w:val="0"/>
      <w:divBdr>
        <w:top w:val="none" w:sz="0" w:space="0" w:color="auto"/>
        <w:left w:val="none" w:sz="0" w:space="0" w:color="auto"/>
        <w:bottom w:val="none" w:sz="0" w:space="0" w:color="auto"/>
        <w:right w:val="none" w:sz="0" w:space="0" w:color="auto"/>
      </w:divBdr>
    </w:div>
    <w:div w:id="481241141">
      <w:bodyDiv w:val="1"/>
      <w:marLeft w:val="0"/>
      <w:marRight w:val="0"/>
      <w:marTop w:val="0"/>
      <w:marBottom w:val="0"/>
      <w:divBdr>
        <w:top w:val="none" w:sz="0" w:space="0" w:color="auto"/>
        <w:left w:val="none" w:sz="0" w:space="0" w:color="auto"/>
        <w:bottom w:val="none" w:sz="0" w:space="0" w:color="auto"/>
        <w:right w:val="none" w:sz="0" w:space="0" w:color="auto"/>
      </w:divBdr>
    </w:div>
    <w:div w:id="488374898">
      <w:bodyDiv w:val="1"/>
      <w:marLeft w:val="0"/>
      <w:marRight w:val="0"/>
      <w:marTop w:val="0"/>
      <w:marBottom w:val="0"/>
      <w:divBdr>
        <w:top w:val="none" w:sz="0" w:space="0" w:color="auto"/>
        <w:left w:val="none" w:sz="0" w:space="0" w:color="auto"/>
        <w:bottom w:val="none" w:sz="0" w:space="0" w:color="auto"/>
        <w:right w:val="none" w:sz="0" w:space="0" w:color="auto"/>
      </w:divBdr>
    </w:div>
    <w:div w:id="501749375">
      <w:bodyDiv w:val="1"/>
      <w:marLeft w:val="0"/>
      <w:marRight w:val="0"/>
      <w:marTop w:val="0"/>
      <w:marBottom w:val="0"/>
      <w:divBdr>
        <w:top w:val="none" w:sz="0" w:space="0" w:color="auto"/>
        <w:left w:val="none" w:sz="0" w:space="0" w:color="auto"/>
        <w:bottom w:val="none" w:sz="0" w:space="0" w:color="auto"/>
        <w:right w:val="none" w:sz="0" w:space="0" w:color="auto"/>
      </w:divBdr>
    </w:div>
    <w:div w:id="502935577">
      <w:bodyDiv w:val="1"/>
      <w:marLeft w:val="0"/>
      <w:marRight w:val="0"/>
      <w:marTop w:val="0"/>
      <w:marBottom w:val="0"/>
      <w:divBdr>
        <w:top w:val="none" w:sz="0" w:space="0" w:color="auto"/>
        <w:left w:val="none" w:sz="0" w:space="0" w:color="auto"/>
        <w:bottom w:val="none" w:sz="0" w:space="0" w:color="auto"/>
        <w:right w:val="none" w:sz="0" w:space="0" w:color="auto"/>
      </w:divBdr>
    </w:div>
    <w:div w:id="520634130">
      <w:bodyDiv w:val="1"/>
      <w:marLeft w:val="0"/>
      <w:marRight w:val="0"/>
      <w:marTop w:val="0"/>
      <w:marBottom w:val="0"/>
      <w:divBdr>
        <w:top w:val="none" w:sz="0" w:space="0" w:color="auto"/>
        <w:left w:val="none" w:sz="0" w:space="0" w:color="auto"/>
        <w:bottom w:val="none" w:sz="0" w:space="0" w:color="auto"/>
        <w:right w:val="none" w:sz="0" w:space="0" w:color="auto"/>
      </w:divBdr>
    </w:div>
    <w:div w:id="570508537">
      <w:bodyDiv w:val="1"/>
      <w:marLeft w:val="0"/>
      <w:marRight w:val="0"/>
      <w:marTop w:val="0"/>
      <w:marBottom w:val="0"/>
      <w:divBdr>
        <w:top w:val="none" w:sz="0" w:space="0" w:color="auto"/>
        <w:left w:val="none" w:sz="0" w:space="0" w:color="auto"/>
        <w:bottom w:val="none" w:sz="0" w:space="0" w:color="auto"/>
        <w:right w:val="none" w:sz="0" w:space="0" w:color="auto"/>
      </w:divBdr>
    </w:div>
    <w:div w:id="680819765">
      <w:bodyDiv w:val="1"/>
      <w:marLeft w:val="0"/>
      <w:marRight w:val="0"/>
      <w:marTop w:val="0"/>
      <w:marBottom w:val="0"/>
      <w:divBdr>
        <w:top w:val="none" w:sz="0" w:space="0" w:color="auto"/>
        <w:left w:val="none" w:sz="0" w:space="0" w:color="auto"/>
        <w:bottom w:val="none" w:sz="0" w:space="0" w:color="auto"/>
        <w:right w:val="none" w:sz="0" w:space="0" w:color="auto"/>
      </w:divBdr>
    </w:div>
    <w:div w:id="702897847">
      <w:bodyDiv w:val="1"/>
      <w:marLeft w:val="0"/>
      <w:marRight w:val="0"/>
      <w:marTop w:val="0"/>
      <w:marBottom w:val="0"/>
      <w:divBdr>
        <w:top w:val="none" w:sz="0" w:space="0" w:color="auto"/>
        <w:left w:val="none" w:sz="0" w:space="0" w:color="auto"/>
        <w:bottom w:val="none" w:sz="0" w:space="0" w:color="auto"/>
        <w:right w:val="none" w:sz="0" w:space="0" w:color="auto"/>
      </w:divBdr>
    </w:div>
    <w:div w:id="726337400">
      <w:bodyDiv w:val="1"/>
      <w:marLeft w:val="0"/>
      <w:marRight w:val="0"/>
      <w:marTop w:val="0"/>
      <w:marBottom w:val="0"/>
      <w:divBdr>
        <w:top w:val="none" w:sz="0" w:space="0" w:color="auto"/>
        <w:left w:val="none" w:sz="0" w:space="0" w:color="auto"/>
        <w:bottom w:val="none" w:sz="0" w:space="0" w:color="auto"/>
        <w:right w:val="none" w:sz="0" w:space="0" w:color="auto"/>
      </w:divBdr>
    </w:div>
    <w:div w:id="727610548">
      <w:bodyDiv w:val="1"/>
      <w:marLeft w:val="0"/>
      <w:marRight w:val="0"/>
      <w:marTop w:val="0"/>
      <w:marBottom w:val="0"/>
      <w:divBdr>
        <w:top w:val="none" w:sz="0" w:space="0" w:color="auto"/>
        <w:left w:val="none" w:sz="0" w:space="0" w:color="auto"/>
        <w:bottom w:val="none" w:sz="0" w:space="0" w:color="auto"/>
        <w:right w:val="none" w:sz="0" w:space="0" w:color="auto"/>
      </w:divBdr>
    </w:div>
    <w:div w:id="782961103">
      <w:bodyDiv w:val="1"/>
      <w:marLeft w:val="0"/>
      <w:marRight w:val="0"/>
      <w:marTop w:val="0"/>
      <w:marBottom w:val="0"/>
      <w:divBdr>
        <w:top w:val="none" w:sz="0" w:space="0" w:color="auto"/>
        <w:left w:val="none" w:sz="0" w:space="0" w:color="auto"/>
        <w:bottom w:val="none" w:sz="0" w:space="0" w:color="auto"/>
        <w:right w:val="none" w:sz="0" w:space="0" w:color="auto"/>
      </w:divBdr>
    </w:div>
    <w:div w:id="799492308">
      <w:bodyDiv w:val="1"/>
      <w:marLeft w:val="0"/>
      <w:marRight w:val="0"/>
      <w:marTop w:val="0"/>
      <w:marBottom w:val="0"/>
      <w:divBdr>
        <w:top w:val="none" w:sz="0" w:space="0" w:color="auto"/>
        <w:left w:val="none" w:sz="0" w:space="0" w:color="auto"/>
        <w:bottom w:val="none" w:sz="0" w:space="0" w:color="auto"/>
        <w:right w:val="none" w:sz="0" w:space="0" w:color="auto"/>
      </w:divBdr>
    </w:div>
    <w:div w:id="852380804">
      <w:bodyDiv w:val="1"/>
      <w:marLeft w:val="0"/>
      <w:marRight w:val="0"/>
      <w:marTop w:val="0"/>
      <w:marBottom w:val="0"/>
      <w:divBdr>
        <w:top w:val="none" w:sz="0" w:space="0" w:color="auto"/>
        <w:left w:val="none" w:sz="0" w:space="0" w:color="auto"/>
        <w:bottom w:val="none" w:sz="0" w:space="0" w:color="auto"/>
        <w:right w:val="none" w:sz="0" w:space="0" w:color="auto"/>
      </w:divBdr>
    </w:div>
    <w:div w:id="887758870">
      <w:bodyDiv w:val="1"/>
      <w:marLeft w:val="0"/>
      <w:marRight w:val="0"/>
      <w:marTop w:val="0"/>
      <w:marBottom w:val="0"/>
      <w:divBdr>
        <w:top w:val="none" w:sz="0" w:space="0" w:color="auto"/>
        <w:left w:val="none" w:sz="0" w:space="0" w:color="auto"/>
        <w:bottom w:val="none" w:sz="0" w:space="0" w:color="auto"/>
        <w:right w:val="none" w:sz="0" w:space="0" w:color="auto"/>
      </w:divBdr>
    </w:div>
    <w:div w:id="914167708">
      <w:bodyDiv w:val="1"/>
      <w:marLeft w:val="0"/>
      <w:marRight w:val="0"/>
      <w:marTop w:val="0"/>
      <w:marBottom w:val="0"/>
      <w:divBdr>
        <w:top w:val="none" w:sz="0" w:space="0" w:color="auto"/>
        <w:left w:val="none" w:sz="0" w:space="0" w:color="auto"/>
        <w:bottom w:val="none" w:sz="0" w:space="0" w:color="auto"/>
        <w:right w:val="none" w:sz="0" w:space="0" w:color="auto"/>
      </w:divBdr>
    </w:div>
    <w:div w:id="936790609">
      <w:bodyDiv w:val="1"/>
      <w:marLeft w:val="0"/>
      <w:marRight w:val="0"/>
      <w:marTop w:val="0"/>
      <w:marBottom w:val="0"/>
      <w:divBdr>
        <w:top w:val="none" w:sz="0" w:space="0" w:color="auto"/>
        <w:left w:val="none" w:sz="0" w:space="0" w:color="auto"/>
        <w:bottom w:val="none" w:sz="0" w:space="0" w:color="auto"/>
        <w:right w:val="none" w:sz="0" w:space="0" w:color="auto"/>
      </w:divBdr>
    </w:div>
    <w:div w:id="1061515502">
      <w:bodyDiv w:val="1"/>
      <w:marLeft w:val="0"/>
      <w:marRight w:val="0"/>
      <w:marTop w:val="0"/>
      <w:marBottom w:val="0"/>
      <w:divBdr>
        <w:top w:val="none" w:sz="0" w:space="0" w:color="auto"/>
        <w:left w:val="none" w:sz="0" w:space="0" w:color="auto"/>
        <w:bottom w:val="none" w:sz="0" w:space="0" w:color="auto"/>
        <w:right w:val="none" w:sz="0" w:space="0" w:color="auto"/>
      </w:divBdr>
    </w:div>
    <w:div w:id="1088385774">
      <w:bodyDiv w:val="1"/>
      <w:marLeft w:val="0"/>
      <w:marRight w:val="0"/>
      <w:marTop w:val="0"/>
      <w:marBottom w:val="0"/>
      <w:divBdr>
        <w:top w:val="none" w:sz="0" w:space="0" w:color="auto"/>
        <w:left w:val="none" w:sz="0" w:space="0" w:color="auto"/>
        <w:bottom w:val="none" w:sz="0" w:space="0" w:color="auto"/>
        <w:right w:val="none" w:sz="0" w:space="0" w:color="auto"/>
      </w:divBdr>
    </w:div>
    <w:div w:id="1111705681">
      <w:bodyDiv w:val="1"/>
      <w:marLeft w:val="0"/>
      <w:marRight w:val="0"/>
      <w:marTop w:val="0"/>
      <w:marBottom w:val="0"/>
      <w:divBdr>
        <w:top w:val="none" w:sz="0" w:space="0" w:color="auto"/>
        <w:left w:val="none" w:sz="0" w:space="0" w:color="auto"/>
        <w:bottom w:val="none" w:sz="0" w:space="0" w:color="auto"/>
        <w:right w:val="none" w:sz="0" w:space="0" w:color="auto"/>
      </w:divBdr>
    </w:div>
    <w:div w:id="1151869598">
      <w:bodyDiv w:val="1"/>
      <w:marLeft w:val="0"/>
      <w:marRight w:val="0"/>
      <w:marTop w:val="0"/>
      <w:marBottom w:val="0"/>
      <w:divBdr>
        <w:top w:val="none" w:sz="0" w:space="0" w:color="auto"/>
        <w:left w:val="none" w:sz="0" w:space="0" w:color="auto"/>
        <w:bottom w:val="none" w:sz="0" w:space="0" w:color="auto"/>
        <w:right w:val="none" w:sz="0" w:space="0" w:color="auto"/>
      </w:divBdr>
    </w:div>
    <w:div w:id="1199780517">
      <w:bodyDiv w:val="1"/>
      <w:marLeft w:val="0"/>
      <w:marRight w:val="0"/>
      <w:marTop w:val="0"/>
      <w:marBottom w:val="0"/>
      <w:divBdr>
        <w:top w:val="none" w:sz="0" w:space="0" w:color="auto"/>
        <w:left w:val="none" w:sz="0" w:space="0" w:color="auto"/>
        <w:bottom w:val="none" w:sz="0" w:space="0" w:color="auto"/>
        <w:right w:val="none" w:sz="0" w:space="0" w:color="auto"/>
      </w:divBdr>
    </w:div>
    <w:div w:id="1204099574">
      <w:bodyDiv w:val="1"/>
      <w:marLeft w:val="0"/>
      <w:marRight w:val="0"/>
      <w:marTop w:val="0"/>
      <w:marBottom w:val="0"/>
      <w:divBdr>
        <w:top w:val="none" w:sz="0" w:space="0" w:color="auto"/>
        <w:left w:val="none" w:sz="0" w:space="0" w:color="auto"/>
        <w:bottom w:val="none" w:sz="0" w:space="0" w:color="auto"/>
        <w:right w:val="none" w:sz="0" w:space="0" w:color="auto"/>
      </w:divBdr>
    </w:div>
    <w:div w:id="1220169780">
      <w:bodyDiv w:val="1"/>
      <w:marLeft w:val="0"/>
      <w:marRight w:val="0"/>
      <w:marTop w:val="0"/>
      <w:marBottom w:val="0"/>
      <w:divBdr>
        <w:top w:val="none" w:sz="0" w:space="0" w:color="auto"/>
        <w:left w:val="none" w:sz="0" w:space="0" w:color="auto"/>
        <w:bottom w:val="none" w:sz="0" w:space="0" w:color="auto"/>
        <w:right w:val="none" w:sz="0" w:space="0" w:color="auto"/>
      </w:divBdr>
    </w:div>
    <w:div w:id="1221556945">
      <w:bodyDiv w:val="1"/>
      <w:marLeft w:val="0"/>
      <w:marRight w:val="0"/>
      <w:marTop w:val="0"/>
      <w:marBottom w:val="0"/>
      <w:divBdr>
        <w:top w:val="none" w:sz="0" w:space="0" w:color="auto"/>
        <w:left w:val="none" w:sz="0" w:space="0" w:color="auto"/>
        <w:bottom w:val="none" w:sz="0" w:space="0" w:color="auto"/>
        <w:right w:val="none" w:sz="0" w:space="0" w:color="auto"/>
      </w:divBdr>
    </w:div>
    <w:div w:id="1240941410">
      <w:bodyDiv w:val="1"/>
      <w:marLeft w:val="0"/>
      <w:marRight w:val="0"/>
      <w:marTop w:val="0"/>
      <w:marBottom w:val="0"/>
      <w:divBdr>
        <w:top w:val="none" w:sz="0" w:space="0" w:color="auto"/>
        <w:left w:val="none" w:sz="0" w:space="0" w:color="auto"/>
        <w:bottom w:val="none" w:sz="0" w:space="0" w:color="auto"/>
        <w:right w:val="none" w:sz="0" w:space="0" w:color="auto"/>
      </w:divBdr>
    </w:div>
    <w:div w:id="1255358799">
      <w:bodyDiv w:val="1"/>
      <w:marLeft w:val="0"/>
      <w:marRight w:val="0"/>
      <w:marTop w:val="0"/>
      <w:marBottom w:val="0"/>
      <w:divBdr>
        <w:top w:val="none" w:sz="0" w:space="0" w:color="auto"/>
        <w:left w:val="none" w:sz="0" w:space="0" w:color="auto"/>
        <w:bottom w:val="none" w:sz="0" w:space="0" w:color="auto"/>
        <w:right w:val="none" w:sz="0" w:space="0" w:color="auto"/>
      </w:divBdr>
    </w:div>
    <w:div w:id="1259830971">
      <w:bodyDiv w:val="1"/>
      <w:marLeft w:val="0"/>
      <w:marRight w:val="0"/>
      <w:marTop w:val="0"/>
      <w:marBottom w:val="0"/>
      <w:divBdr>
        <w:top w:val="none" w:sz="0" w:space="0" w:color="auto"/>
        <w:left w:val="none" w:sz="0" w:space="0" w:color="auto"/>
        <w:bottom w:val="none" w:sz="0" w:space="0" w:color="auto"/>
        <w:right w:val="none" w:sz="0" w:space="0" w:color="auto"/>
      </w:divBdr>
    </w:div>
    <w:div w:id="1282568784">
      <w:bodyDiv w:val="1"/>
      <w:marLeft w:val="0"/>
      <w:marRight w:val="0"/>
      <w:marTop w:val="0"/>
      <w:marBottom w:val="0"/>
      <w:divBdr>
        <w:top w:val="none" w:sz="0" w:space="0" w:color="auto"/>
        <w:left w:val="none" w:sz="0" w:space="0" w:color="auto"/>
        <w:bottom w:val="none" w:sz="0" w:space="0" w:color="auto"/>
        <w:right w:val="none" w:sz="0" w:space="0" w:color="auto"/>
      </w:divBdr>
    </w:div>
    <w:div w:id="1359428338">
      <w:bodyDiv w:val="1"/>
      <w:marLeft w:val="0"/>
      <w:marRight w:val="0"/>
      <w:marTop w:val="0"/>
      <w:marBottom w:val="0"/>
      <w:divBdr>
        <w:top w:val="none" w:sz="0" w:space="0" w:color="auto"/>
        <w:left w:val="none" w:sz="0" w:space="0" w:color="auto"/>
        <w:bottom w:val="none" w:sz="0" w:space="0" w:color="auto"/>
        <w:right w:val="none" w:sz="0" w:space="0" w:color="auto"/>
      </w:divBdr>
    </w:div>
    <w:div w:id="1359773240">
      <w:bodyDiv w:val="1"/>
      <w:marLeft w:val="0"/>
      <w:marRight w:val="0"/>
      <w:marTop w:val="0"/>
      <w:marBottom w:val="0"/>
      <w:divBdr>
        <w:top w:val="none" w:sz="0" w:space="0" w:color="auto"/>
        <w:left w:val="none" w:sz="0" w:space="0" w:color="auto"/>
        <w:bottom w:val="none" w:sz="0" w:space="0" w:color="auto"/>
        <w:right w:val="none" w:sz="0" w:space="0" w:color="auto"/>
      </w:divBdr>
    </w:div>
    <w:div w:id="1360199685">
      <w:bodyDiv w:val="1"/>
      <w:marLeft w:val="0"/>
      <w:marRight w:val="0"/>
      <w:marTop w:val="0"/>
      <w:marBottom w:val="0"/>
      <w:divBdr>
        <w:top w:val="none" w:sz="0" w:space="0" w:color="auto"/>
        <w:left w:val="none" w:sz="0" w:space="0" w:color="auto"/>
        <w:bottom w:val="none" w:sz="0" w:space="0" w:color="auto"/>
        <w:right w:val="none" w:sz="0" w:space="0" w:color="auto"/>
      </w:divBdr>
    </w:div>
    <w:div w:id="1361708841">
      <w:bodyDiv w:val="1"/>
      <w:marLeft w:val="0"/>
      <w:marRight w:val="0"/>
      <w:marTop w:val="0"/>
      <w:marBottom w:val="0"/>
      <w:divBdr>
        <w:top w:val="none" w:sz="0" w:space="0" w:color="auto"/>
        <w:left w:val="none" w:sz="0" w:space="0" w:color="auto"/>
        <w:bottom w:val="none" w:sz="0" w:space="0" w:color="auto"/>
        <w:right w:val="none" w:sz="0" w:space="0" w:color="auto"/>
      </w:divBdr>
    </w:div>
    <w:div w:id="1375423451">
      <w:bodyDiv w:val="1"/>
      <w:marLeft w:val="0"/>
      <w:marRight w:val="0"/>
      <w:marTop w:val="0"/>
      <w:marBottom w:val="0"/>
      <w:divBdr>
        <w:top w:val="none" w:sz="0" w:space="0" w:color="auto"/>
        <w:left w:val="none" w:sz="0" w:space="0" w:color="auto"/>
        <w:bottom w:val="none" w:sz="0" w:space="0" w:color="auto"/>
        <w:right w:val="none" w:sz="0" w:space="0" w:color="auto"/>
      </w:divBdr>
    </w:div>
    <w:div w:id="1382707605">
      <w:bodyDiv w:val="1"/>
      <w:marLeft w:val="0"/>
      <w:marRight w:val="0"/>
      <w:marTop w:val="0"/>
      <w:marBottom w:val="0"/>
      <w:divBdr>
        <w:top w:val="none" w:sz="0" w:space="0" w:color="auto"/>
        <w:left w:val="none" w:sz="0" w:space="0" w:color="auto"/>
        <w:bottom w:val="none" w:sz="0" w:space="0" w:color="auto"/>
        <w:right w:val="none" w:sz="0" w:space="0" w:color="auto"/>
      </w:divBdr>
    </w:div>
    <w:div w:id="1394545525">
      <w:bodyDiv w:val="1"/>
      <w:marLeft w:val="0"/>
      <w:marRight w:val="0"/>
      <w:marTop w:val="0"/>
      <w:marBottom w:val="0"/>
      <w:divBdr>
        <w:top w:val="none" w:sz="0" w:space="0" w:color="auto"/>
        <w:left w:val="none" w:sz="0" w:space="0" w:color="auto"/>
        <w:bottom w:val="none" w:sz="0" w:space="0" w:color="auto"/>
        <w:right w:val="none" w:sz="0" w:space="0" w:color="auto"/>
      </w:divBdr>
    </w:div>
    <w:div w:id="1417483218">
      <w:bodyDiv w:val="1"/>
      <w:marLeft w:val="0"/>
      <w:marRight w:val="0"/>
      <w:marTop w:val="0"/>
      <w:marBottom w:val="0"/>
      <w:divBdr>
        <w:top w:val="none" w:sz="0" w:space="0" w:color="auto"/>
        <w:left w:val="none" w:sz="0" w:space="0" w:color="auto"/>
        <w:bottom w:val="none" w:sz="0" w:space="0" w:color="auto"/>
        <w:right w:val="none" w:sz="0" w:space="0" w:color="auto"/>
      </w:divBdr>
    </w:div>
    <w:div w:id="1479179439">
      <w:bodyDiv w:val="1"/>
      <w:marLeft w:val="0"/>
      <w:marRight w:val="0"/>
      <w:marTop w:val="0"/>
      <w:marBottom w:val="0"/>
      <w:divBdr>
        <w:top w:val="none" w:sz="0" w:space="0" w:color="auto"/>
        <w:left w:val="none" w:sz="0" w:space="0" w:color="auto"/>
        <w:bottom w:val="none" w:sz="0" w:space="0" w:color="auto"/>
        <w:right w:val="none" w:sz="0" w:space="0" w:color="auto"/>
      </w:divBdr>
    </w:div>
    <w:div w:id="1484345878">
      <w:bodyDiv w:val="1"/>
      <w:marLeft w:val="0"/>
      <w:marRight w:val="0"/>
      <w:marTop w:val="0"/>
      <w:marBottom w:val="0"/>
      <w:divBdr>
        <w:top w:val="none" w:sz="0" w:space="0" w:color="auto"/>
        <w:left w:val="none" w:sz="0" w:space="0" w:color="auto"/>
        <w:bottom w:val="none" w:sz="0" w:space="0" w:color="auto"/>
        <w:right w:val="none" w:sz="0" w:space="0" w:color="auto"/>
      </w:divBdr>
    </w:div>
    <w:div w:id="1507134459">
      <w:bodyDiv w:val="1"/>
      <w:marLeft w:val="0"/>
      <w:marRight w:val="0"/>
      <w:marTop w:val="0"/>
      <w:marBottom w:val="0"/>
      <w:divBdr>
        <w:top w:val="none" w:sz="0" w:space="0" w:color="auto"/>
        <w:left w:val="none" w:sz="0" w:space="0" w:color="auto"/>
        <w:bottom w:val="none" w:sz="0" w:space="0" w:color="auto"/>
        <w:right w:val="none" w:sz="0" w:space="0" w:color="auto"/>
      </w:divBdr>
    </w:div>
    <w:div w:id="1526214950">
      <w:bodyDiv w:val="1"/>
      <w:marLeft w:val="0"/>
      <w:marRight w:val="0"/>
      <w:marTop w:val="0"/>
      <w:marBottom w:val="0"/>
      <w:divBdr>
        <w:top w:val="none" w:sz="0" w:space="0" w:color="auto"/>
        <w:left w:val="none" w:sz="0" w:space="0" w:color="auto"/>
        <w:bottom w:val="none" w:sz="0" w:space="0" w:color="auto"/>
        <w:right w:val="none" w:sz="0" w:space="0" w:color="auto"/>
      </w:divBdr>
    </w:div>
    <w:div w:id="1581712245">
      <w:bodyDiv w:val="1"/>
      <w:marLeft w:val="0"/>
      <w:marRight w:val="0"/>
      <w:marTop w:val="0"/>
      <w:marBottom w:val="0"/>
      <w:divBdr>
        <w:top w:val="none" w:sz="0" w:space="0" w:color="auto"/>
        <w:left w:val="none" w:sz="0" w:space="0" w:color="auto"/>
        <w:bottom w:val="none" w:sz="0" w:space="0" w:color="auto"/>
        <w:right w:val="none" w:sz="0" w:space="0" w:color="auto"/>
      </w:divBdr>
    </w:div>
    <w:div w:id="1615138299">
      <w:bodyDiv w:val="1"/>
      <w:marLeft w:val="0"/>
      <w:marRight w:val="0"/>
      <w:marTop w:val="0"/>
      <w:marBottom w:val="0"/>
      <w:divBdr>
        <w:top w:val="none" w:sz="0" w:space="0" w:color="auto"/>
        <w:left w:val="none" w:sz="0" w:space="0" w:color="auto"/>
        <w:bottom w:val="none" w:sz="0" w:space="0" w:color="auto"/>
        <w:right w:val="none" w:sz="0" w:space="0" w:color="auto"/>
      </w:divBdr>
    </w:div>
    <w:div w:id="1645697969">
      <w:bodyDiv w:val="1"/>
      <w:marLeft w:val="0"/>
      <w:marRight w:val="0"/>
      <w:marTop w:val="0"/>
      <w:marBottom w:val="0"/>
      <w:divBdr>
        <w:top w:val="none" w:sz="0" w:space="0" w:color="auto"/>
        <w:left w:val="none" w:sz="0" w:space="0" w:color="auto"/>
        <w:bottom w:val="none" w:sz="0" w:space="0" w:color="auto"/>
        <w:right w:val="none" w:sz="0" w:space="0" w:color="auto"/>
      </w:divBdr>
    </w:div>
    <w:div w:id="1663386655">
      <w:bodyDiv w:val="1"/>
      <w:marLeft w:val="0"/>
      <w:marRight w:val="0"/>
      <w:marTop w:val="0"/>
      <w:marBottom w:val="0"/>
      <w:divBdr>
        <w:top w:val="none" w:sz="0" w:space="0" w:color="auto"/>
        <w:left w:val="none" w:sz="0" w:space="0" w:color="auto"/>
        <w:bottom w:val="none" w:sz="0" w:space="0" w:color="auto"/>
        <w:right w:val="none" w:sz="0" w:space="0" w:color="auto"/>
      </w:divBdr>
    </w:div>
    <w:div w:id="1681662653">
      <w:bodyDiv w:val="1"/>
      <w:marLeft w:val="0"/>
      <w:marRight w:val="0"/>
      <w:marTop w:val="0"/>
      <w:marBottom w:val="0"/>
      <w:divBdr>
        <w:top w:val="none" w:sz="0" w:space="0" w:color="auto"/>
        <w:left w:val="none" w:sz="0" w:space="0" w:color="auto"/>
        <w:bottom w:val="none" w:sz="0" w:space="0" w:color="auto"/>
        <w:right w:val="none" w:sz="0" w:space="0" w:color="auto"/>
      </w:divBdr>
    </w:div>
    <w:div w:id="1690061244">
      <w:bodyDiv w:val="1"/>
      <w:marLeft w:val="0"/>
      <w:marRight w:val="0"/>
      <w:marTop w:val="0"/>
      <w:marBottom w:val="0"/>
      <w:divBdr>
        <w:top w:val="none" w:sz="0" w:space="0" w:color="auto"/>
        <w:left w:val="none" w:sz="0" w:space="0" w:color="auto"/>
        <w:bottom w:val="none" w:sz="0" w:space="0" w:color="auto"/>
        <w:right w:val="none" w:sz="0" w:space="0" w:color="auto"/>
      </w:divBdr>
    </w:div>
    <w:div w:id="1715034687">
      <w:bodyDiv w:val="1"/>
      <w:marLeft w:val="0"/>
      <w:marRight w:val="0"/>
      <w:marTop w:val="0"/>
      <w:marBottom w:val="0"/>
      <w:divBdr>
        <w:top w:val="none" w:sz="0" w:space="0" w:color="auto"/>
        <w:left w:val="none" w:sz="0" w:space="0" w:color="auto"/>
        <w:bottom w:val="none" w:sz="0" w:space="0" w:color="auto"/>
        <w:right w:val="none" w:sz="0" w:space="0" w:color="auto"/>
      </w:divBdr>
    </w:div>
    <w:div w:id="1715806575">
      <w:bodyDiv w:val="1"/>
      <w:marLeft w:val="0"/>
      <w:marRight w:val="0"/>
      <w:marTop w:val="0"/>
      <w:marBottom w:val="0"/>
      <w:divBdr>
        <w:top w:val="none" w:sz="0" w:space="0" w:color="auto"/>
        <w:left w:val="none" w:sz="0" w:space="0" w:color="auto"/>
        <w:bottom w:val="none" w:sz="0" w:space="0" w:color="auto"/>
        <w:right w:val="none" w:sz="0" w:space="0" w:color="auto"/>
      </w:divBdr>
    </w:div>
    <w:div w:id="1744984214">
      <w:bodyDiv w:val="1"/>
      <w:marLeft w:val="0"/>
      <w:marRight w:val="0"/>
      <w:marTop w:val="0"/>
      <w:marBottom w:val="0"/>
      <w:divBdr>
        <w:top w:val="none" w:sz="0" w:space="0" w:color="auto"/>
        <w:left w:val="none" w:sz="0" w:space="0" w:color="auto"/>
        <w:bottom w:val="none" w:sz="0" w:space="0" w:color="auto"/>
        <w:right w:val="none" w:sz="0" w:space="0" w:color="auto"/>
      </w:divBdr>
    </w:div>
    <w:div w:id="1761682849">
      <w:bodyDiv w:val="1"/>
      <w:marLeft w:val="0"/>
      <w:marRight w:val="0"/>
      <w:marTop w:val="0"/>
      <w:marBottom w:val="0"/>
      <w:divBdr>
        <w:top w:val="none" w:sz="0" w:space="0" w:color="auto"/>
        <w:left w:val="none" w:sz="0" w:space="0" w:color="auto"/>
        <w:bottom w:val="none" w:sz="0" w:space="0" w:color="auto"/>
        <w:right w:val="none" w:sz="0" w:space="0" w:color="auto"/>
      </w:divBdr>
    </w:div>
    <w:div w:id="1791125759">
      <w:bodyDiv w:val="1"/>
      <w:marLeft w:val="0"/>
      <w:marRight w:val="0"/>
      <w:marTop w:val="0"/>
      <w:marBottom w:val="0"/>
      <w:divBdr>
        <w:top w:val="none" w:sz="0" w:space="0" w:color="auto"/>
        <w:left w:val="none" w:sz="0" w:space="0" w:color="auto"/>
        <w:bottom w:val="none" w:sz="0" w:space="0" w:color="auto"/>
        <w:right w:val="none" w:sz="0" w:space="0" w:color="auto"/>
      </w:divBdr>
    </w:div>
    <w:div w:id="1834250348">
      <w:bodyDiv w:val="1"/>
      <w:marLeft w:val="0"/>
      <w:marRight w:val="0"/>
      <w:marTop w:val="0"/>
      <w:marBottom w:val="0"/>
      <w:divBdr>
        <w:top w:val="none" w:sz="0" w:space="0" w:color="auto"/>
        <w:left w:val="none" w:sz="0" w:space="0" w:color="auto"/>
        <w:bottom w:val="none" w:sz="0" w:space="0" w:color="auto"/>
        <w:right w:val="none" w:sz="0" w:space="0" w:color="auto"/>
      </w:divBdr>
    </w:div>
    <w:div w:id="1899971371">
      <w:bodyDiv w:val="1"/>
      <w:marLeft w:val="0"/>
      <w:marRight w:val="0"/>
      <w:marTop w:val="0"/>
      <w:marBottom w:val="0"/>
      <w:divBdr>
        <w:top w:val="none" w:sz="0" w:space="0" w:color="auto"/>
        <w:left w:val="none" w:sz="0" w:space="0" w:color="auto"/>
        <w:bottom w:val="none" w:sz="0" w:space="0" w:color="auto"/>
        <w:right w:val="none" w:sz="0" w:space="0" w:color="auto"/>
      </w:divBdr>
    </w:div>
    <w:div w:id="1936398415">
      <w:bodyDiv w:val="1"/>
      <w:marLeft w:val="0"/>
      <w:marRight w:val="0"/>
      <w:marTop w:val="0"/>
      <w:marBottom w:val="0"/>
      <w:divBdr>
        <w:top w:val="none" w:sz="0" w:space="0" w:color="auto"/>
        <w:left w:val="none" w:sz="0" w:space="0" w:color="auto"/>
        <w:bottom w:val="none" w:sz="0" w:space="0" w:color="auto"/>
        <w:right w:val="none" w:sz="0" w:space="0" w:color="auto"/>
      </w:divBdr>
    </w:div>
    <w:div w:id="1941063201">
      <w:bodyDiv w:val="1"/>
      <w:marLeft w:val="0"/>
      <w:marRight w:val="0"/>
      <w:marTop w:val="0"/>
      <w:marBottom w:val="0"/>
      <w:divBdr>
        <w:top w:val="none" w:sz="0" w:space="0" w:color="auto"/>
        <w:left w:val="none" w:sz="0" w:space="0" w:color="auto"/>
        <w:bottom w:val="none" w:sz="0" w:space="0" w:color="auto"/>
        <w:right w:val="none" w:sz="0" w:space="0" w:color="auto"/>
      </w:divBdr>
    </w:div>
    <w:div w:id="1977828415">
      <w:bodyDiv w:val="1"/>
      <w:marLeft w:val="0"/>
      <w:marRight w:val="0"/>
      <w:marTop w:val="0"/>
      <w:marBottom w:val="0"/>
      <w:divBdr>
        <w:top w:val="none" w:sz="0" w:space="0" w:color="auto"/>
        <w:left w:val="none" w:sz="0" w:space="0" w:color="auto"/>
        <w:bottom w:val="none" w:sz="0" w:space="0" w:color="auto"/>
        <w:right w:val="none" w:sz="0" w:space="0" w:color="auto"/>
      </w:divBdr>
    </w:div>
    <w:div w:id="2080710088">
      <w:bodyDiv w:val="1"/>
      <w:marLeft w:val="0"/>
      <w:marRight w:val="0"/>
      <w:marTop w:val="0"/>
      <w:marBottom w:val="0"/>
      <w:divBdr>
        <w:top w:val="none" w:sz="0" w:space="0" w:color="auto"/>
        <w:left w:val="none" w:sz="0" w:space="0" w:color="auto"/>
        <w:bottom w:val="none" w:sz="0" w:space="0" w:color="auto"/>
        <w:right w:val="none" w:sz="0" w:space="0" w:color="auto"/>
      </w:divBdr>
    </w:div>
    <w:div w:id="2114669589">
      <w:bodyDiv w:val="1"/>
      <w:marLeft w:val="0"/>
      <w:marRight w:val="0"/>
      <w:marTop w:val="0"/>
      <w:marBottom w:val="0"/>
      <w:divBdr>
        <w:top w:val="none" w:sz="0" w:space="0" w:color="auto"/>
        <w:left w:val="none" w:sz="0" w:space="0" w:color="auto"/>
        <w:bottom w:val="none" w:sz="0" w:space="0" w:color="auto"/>
        <w:right w:val="none" w:sz="0" w:space="0" w:color="auto"/>
      </w:divBdr>
    </w:div>
    <w:div w:id="213988242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7.wmf"/><Relationship Id="rId299" Type="http://schemas.openxmlformats.org/officeDocument/2006/relationships/image" Target="media/image185.png"/><Relationship Id="rId21" Type="http://schemas.openxmlformats.org/officeDocument/2006/relationships/header" Target="header6.xml"/><Relationship Id="rId63" Type="http://schemas.openxmlformats.org/officeDocument/2006/relationships/oleObject" Target="embeddings/oleObject13.bin"/><Relationship Id="rId159" Type="http://schemas.openxmlformats.org/officeDocument/2006/relationships/image" Target="media/image68.png"/><Relationship Id="rId324" Type="http://schemas.openxmlformats.org/officeDocument/2006/relationships/oleObject" Target="embeddings/oleObject97.bin"/><Relationship Id="rId366" Type="http://schemas.openxmlformats.org/officeDocument/2006/relationships/oleObject" Target="embeddings/oleObject123.bin"/><Relationship Id="rId170" Type="http://schemas.openxmlformats.org/officeDocument/2006/relationships/image" Target="media/image76.png"/><Relationship Id="rId226" Type="http://schemas.openxmlformats.org/officeDocument/2006/relationships/image" Target="media/image130.png"/><Relationship Id="rId433" Type="http://schemas.openxmlformats.org/officeDocument/2006/relationships/image" Target="media/image236.png"/><Relationship Id="rId268" Type="http://schemas.openxmlformats.org/officeDocument/2006/relationships/oleObject" Target="embeddings/oleObject71.bin"/><Relationship Id="rId475" Type="http://schemas.openxmlformats.org/officeDocument/2006/relationships/oleObject" Target="embeddings/oleObject162.bin"/><Relationship Id="rId32" Type="http://schemas.openxmlformats.org/officeDocument/2006/relationships/header" Target="header14.xml"/><Relationship Id="rId74" Type="http://schemas.openxmlformats.org/officeDocument/2006/relationships/image" Target="media/image24.wmf"/><Relationship Id="rId128" Type="http://schemas.openxmlformats.org/officeDocument/2006/relationships/oleObject" Target="embeddings/oleObject41.bin"/><Relationship Id="rId335" Type="http://schemas.openxmlformats.org/officeDocument/2006/relationships/oleObject" Target="embeddings/oleObject104.bin"/><Relationship Id="rId377" Type="http://schemas.openxmlformats.org/officeDocument/2006/relationships/image" Target="media/image210.wmf"/><Relationship Id="rId500" Type="http://schemas.openxmlformats.org/officeDocument/2006/relationships/image" Target="media/image291.wmf"/><Relationship Id="rId5" Type="http://schemas.openxmlformats.org/officeDocument/2006/relationships/webSettings" Target="webSettings.xml"/><Relationship Id="rId181" Type="http://schemas.openxmlformats.org/officeDocument/2006/relationships/image" Target="media/image86.emf"/><Relationship Id="rId237" Type="http://schemas.openxmlformats.org/officeDocument/2006/relationships/image" Target="media/image141.png"/><Relationship Id="rId402" Type="http://schemas.openxmlformats.org/officeDocument/2006/relationships/oleObject" Target="embeddings/oleObject144.bin"/><Relationship Id="rId279" Type="http://schemas.openxmlformats.org/officeDocument/2006/relationships/image" Target="media/image165.png"/><Relationship Id="rId444" Type="http://schemas.openxmlformats.org/officeDocument/2006/relationships/image" Target="media/image247.emf"/><Relationship Id="rId486" Type="http://schemas.openxmlformats.org/officeDocument/2006/relationships/image" Target="media/image280.wmf"/><Relationship Id="rId43" Type="http://schemas.openxmlformats.org/officeDocument/2006/relationships/oleObject" Target="embeddings/oleObject3.bin"/><Relationship Id="rId139" Type="http://schemas.openxmlformats.org/officeDocument/2006/relationships/oleObject" Target="embeddings/oleObject46.bin"/><Relationship Id="rId290" Type="http://schemas.openxmlformats.org/officeDocument/2006/relationships/image" Target="media/image176.png"/><Relationship Id="rId304" Type="http://schemas.openxmlformats.org/officeDocument/2006/relationships/oleObject" Target="embeddings/oleObject79.bin"/><Relationship Id="rId346" Type="http://schemas.openxmlformats.org/officeDocument/2006/relationships/oleObject" Target="embeddings/oleObject111.bin"/><Relationship Id="rId388" Type="http://schemas.openxmlformats.org/officeDocument/2006/relationships/oleObject" Target="embeddings/oleObject135.bin"/><Relationship Id="rId511" Type="http://schemas.openxmlformats.org/officeDocument/2006/relationships/header" Target="header19.xml"/><Relationship Id="rId85" Type="http://schemas.openxmlformats.org/officeDocument/2006/relationships/oleObject" Target="embeddings/oleObject24.bin"/><Relationship Id="rId150" Type="http://schemas.openxmlformats.org/officeDocument/2006/relationships/oleObject" Target="embeddings/oleObject53.bin"/><Relationship Id="rId192" Type="http://schemas.openxmlformats.org/officeDocument/2006/relationships/image" Target="media/image97.jpeg"/><Relationship Id="rId206" Type="http://schemas.openxmlformats.org/officeDocument/2006/relationships/image" Target="media/image110.jpeg"/><Relationship Id="rId413" Type="http://schemas.openxmlformats.org/officeDocument/2006/relationships/oleObject" Target="embeddings/oleObject154.bin"/><Relationship Id="rId248" Type="http://schemas.openxmlformats.org/officeDocument/2006/relationships/oleObject" Target="embeddings/oleObject59.bin"/><Relationship Id="rId455" Type="http://schemas.openxmlformats.org/officeDocument/2006/relationships/image" Target="media/image258.png"/><Relationship Id="rId497" Type="http://schemas.openxmlformats.org/officeDocument/2006/relationships/image" Target="media/image289.png"/><Relationship Id="rId12" Type="http://schemas.openxmlformats.org/officeDocument/2006/relationships/header" Target="header2.xml"/><Relationship Id="rId108" Type="http://schemas.openxmlformats.org/officeDocument/2006/relationships/image" Target="media/image42.wmf"/><Relationship Id="rId315" Type="http://schemas.openxmlformats.org/officeDocument/2006/relationships/oleObject" Target="embeddings/oleObject90.bin"/><Relationship Id="rId357" Type="http://schemas.openxmlformats.org/officeDocument/2006/relationships/image" Target="media/image201.wmf"/><Relationship Id="rId54" Type="http://schemas.openxmlformats.org/officeDocument/2006/relationships/image" Target="media/image14.wmf"/><Relationship Id="rId96" Type="http://schemas.openxmlformats.org/officeDocument/2006/relationships/image" Target="media/image35.wmf"/><Relationship Id="rId161" Type="http://schemas.openxmlformats.org/officeDocument/2006/relationships/image" Target="media/image70.png"/><Relationship Id="rId217" Type="http://schemas.openxmlformats.org/officeDocument/2006/relationships/image" Target="media/image121.png"/><Relationship Id="rId399" Type="http://schemas.openxmlformats.org/officeDocument/2006/relationships/oleObject" Target="embeddings/oleObject141.bin"/><Relationship Id="rId259" Type="http://schemas.openxmlformats.org/officeDocument/2006/relationships/oleObject" Target="embeddings/oleObject66.bin"/><Relationship Id="rId424" Type="http://schemas.openxmlformats.org/officeDocument/2006/relationships/image" Target="media/image228.jpeg"/><Relationship Id="rId466" Type="http://schemas.openxmlformats.org/officeDocument/2006/relationships/image" Target="media/image269.emf"/><Relationship Id="rId23" Type="http://schemas.openxmlformats.org/officeDocument/2006/relationships/header" Target="header7.xml"/><Relationship Id="rId119" Type="http://schemas.openxmlformats.org/officeDocument/2006/relationships/image" Target="media/image48.wmf"/><Relationship Id="rId270" Type="http://schemas.openxmlformats.org/officeDocument/2006/relationships/oleObject" Target="embeddings/oleObject73.bin"/><Relationship Id="rId326" Type="http://schemas.openxmlformats.org/officeDocument/2006/relationships/oleObject" Target="embeddings/oleObject98.bin"/><Relationship Id="rId65" Type="http://schemas.openxmlformats.org/officeDocument/2006/relationships/oleObject" Target="embeddings/oleObject14.bin"/><Relationship Id="rId130" Type="http://schemas.openxmlformats.org/officeDocument/2006/relationships/oleObject" Target="embeddings/oleObject42.bin"/><Relationship Id="rId368" Type="http://schemas.openxmlformats.org/officeDocument/2006/relationships/oleObject" Target="embeddings/oleObject124.bin"/><Relationship Id="rId172" Type="http://schemas.openxmlformats.org/officeDocument/2006/relationships/image" Target="media/image78.png"/><Relationship Id="rId228" Type="http://schemas.openxmlformats.org/officeDocument/2006/relationships/image" Target="media/image132.png"/><Relationship Id="rId435" Type="http://schemas.openxmlformats.org/officeDocument/2006/relationships/image" Target="media/image238.png"/><Relationship Id="rId477" Type="http://schemas.openxmlformats.org/officeDocument/2006/relationships/oleObject" Target="embeddings/oleObject163.bin"/><Relationship Id="rId281" Type="http://schemas.openxmlformats.org/officeDocument/2006/relationships/image" Target="media/image167.png"/><Relationship Id="rId337" Type="http://schemas.openxmlformats.org/officeDocument/2006/relationships/oleObject" Target="embeddings/oleObject105.bin"/><Relationship Id="rId502" Type="http://schemas.openxmlformats.org/officeDocument/2006/relationships/image" Target="media/image292.wmf"/><Relationship Id="rId34" Type="http://schemas.openxmlformats.org/officeDocument/2006/relationships/footer" Target="footer9.xml"/><Relationship Id="rId76" Type="http://schemas.openxmlformats.org/officeDocument/2006/relationships/image" Target="media/image25.wmf"/><Relationship Id="rId141" Type="http://schemas.openxmlformats.org/officeDocument/2006/relationships/oleObject" Target="embeddings/oleObject47.bin"/><Relationship Id="rId379" Type="http://schemas.openxmlformats.org/officeDocument/2006/relationships/image" Target="media/image211.wmf"/><Relationship Id="rId7" Type="http://schemas.openxmlformats.org/officeDocument/2006/relationships/endnotes" Target="endnotes.xml"/><Relationship Id="rId183" Type="http://schemas.openxmlformats.org/officeDocument/2006/relationships/image" Target="media/image88.png"/><Relationship Id="rId239" Type="http://schemas.openxmlformats.org/officeDocument/2006/relationships/image" Target="media/image143.png"/><Relationship Id="rId390" Type="http://schemas.openxmlformats.org/officeDocument/2006/relationships/oleObject" Target="embeddings/oleObject136.bin"/><Relationship Id="rId404" Type="http://schemas.openxmlformats.org/officeDocument/2006/relationships/oleObject" Target="embeddings/oleObject145.bin"/><Relationship Id="rId446" Type="http://schemas.openxmlformats.org/officeDocument/2006/relationships/image" Target="media/image249.emf"/><Relationship Id="rId250" Type="http://schemas.openxmlformats.org/officeDocument/2006/relationships/oleObject" Target="embeddings/oleObject60.bin"/><Relationship Id="rId292" Type="http://schemas.openxmlformats.org/officeDocument/2006/relationships/image" Target="media/image178.png"/><Relationship Id="rId306" Type="http://schemas.openxmlformats.org/officeDocument/2006/relationships/oleObject" Target="embeddings/oleObject81.bin"/><Relationship Id="rId488" Type="http://schemas.openxmlformats.org/officeDocument/2006/relationships/image" Target="media/image281.wmf"/><Relationship Id="rId45" Type="http://schemas.openxmlformats.org/officeDocument/2006/relationships/oleObject" Target="embeddings/oleObject4.bin"/><Relationship Id="rId87" Type="http://schemas.openxmlformats.org/officeDocument/2006/relationships/oleObject" Target="embeddings/oleObject25.bin"/><Relationship Id="rId110" Type="http://schemas.openxmlformats.org/officeDocument/2006/relationships/image" Target="media/image43.png"/><Relationship Id="rId348" Type="http://schemas.openxmlformats.org/officeDocument/2006/relationships/oleObject" Target="embeddings/oleObject112.bin"/><Relationship Id="rId513" Type="http://schemas.openxmlformats.org/officeDocument/2006/relationships/header" Target="header21.xml"/><Relationship Id="rId152" Type="http://schemas.openxmlformats.org/officeDocument/2006/relationships/oleObject" Target="embeddings/oleObject54.bin"/><Relationship Id="rId194" Type="http://schemas.openxmlformats.org/officeDocument/2006/relationships/image" Target="media/image98.jpeg"/><Relationship Id="rId208" Type="http://schemas.openxmlformats.org/officeDocument/2006/relationships/image" Target="media/image112.jpeg"/><Relationship Id="rId415" Type="http://schemas.openxmlformats.org/officeDocument/2006/relationships/oleObject" Target="embeddings/oleObject156.bin"/><Relationship Id="rId457" Type="http://schemas.openxmlformats.org/officeDocument/2006/relationships/image" Target="media/image260.png"/><Relationship Id="rId240" Type="http://schemas.openxmlformats.org/officeDocument/2006/relationships/image" Target="media/image144.png"/><Relationship Id="rId261" Type="http://schemas.openxmlformats.org/officeDocument/2006/relationships/oleObject" Target="embeddings/oleObject67.bin"/><Relationship Id="rId478" Type="http://schemas.openxmlformats.org/officeDocument/2006/relationships/image" Target="media/image276.wmf"/><Relationship Id="rId499" Type="http://schemas.openxmlformats.org/officeDocument/2006/relationships/oleObject" Target="embeddings/oleObject170.bin"/><Relationship Id="rId14" Type="http://schemas.openxmlformats.org/officeDocument/2006/relationships/footer" Target="footer2.xml"/><Relationship Id="rId35" Type="http://schemas.openxmlformats.org/officeDocument/2006/relationships/footer" Target="footer10.xml"/><Relationship Id="rId56" Type="http://schemas.openxmlformats.org/officeDocument/2006/relationships/image" Target="media/image15.wmf"/><Relationship Id="rId77" Type="http://schemas.openxmlformats.org/officeDocument/2006/relationships/oleObject" Target="embeddings/oleObject20.bin"/><Relationship Id="rId100" Type="http://schemas.openxmlformats.org/officeDocument/2006/relationships/image" Target="media/image38.jpeg"/><Relationship Id="rId282" Type="http://schemas.openxmlformats.org/officeDocument/2006/relationships/image" Target="media/image168.png"/><Relationship Id="rId317" Type="http://schemas.openxmlformats.org/officeDocument/2006/relationships/oleObject" Target="embeddings/oleObject92.bin"/><Relationship Id="rId338" Type="http://schemas.openxmlformats.org/officeDocument/2006/relationships/image" Target="media/image194.wmf"/><Relationship Id="rId359" Type="http://schemas.openxmlformats.org/officeDocument/2006/relationships/oleObject" Target="embeddings/oleObject119.bin"/><Relationship Id="rId503" Type="http://schemas.openxmlformats.org/officeDocument/2006/relationships/oleObject" Target="embeddings/oleObject172.bin"/><Relationship Id="rId8" Type="http://schemas.openxmlformats.org/officeDocument/2006/relationships/image" Target="media/image1.wmf"/><Relationship Id="rId98" Type="http://schemas.openxmlformats.org/officeDocument/2006/relationships/image" Target="media/image36.emf"/><Relationship Id="rId121" Type="http://schemas.openxmlformats.org/officeDocument/2006/relationships/image" Target="media/image49.wmf"/><Relationship Id="rId142" Type="http://schemas.openxmlformats.org/officeDocument/2006/relationships/image" Target="media/image60.wmf"/><Relationship Id="rId163" Type="http://schemas.openxmlformats.org/officeDocument/2006/relationships/chart" Target="charts/chart4.xml"/><Relationship Id="rId184" Type="http://schemas.openxmlformats.org/officeDocument/2006/relationships/image" Target="media/image89.png"/><Relationship Id="rId219" Type="http://schemas.openxmlformats.org/officeDocument/2006/relationships/image" Target="media/image123.png"/><Relationship Id="rId370" Type="http://schemas.openxmlformats.org/officeDocument/2006/relationships/oleObject" Target="embeddings/oleObject125.bin"/><Relationship Id="rId391" Type="http://schemas.openxmlformats.org/officeDocument/2006/relationships/image" Target="media/image216.wmf"/><Relationship Id="rId405" Type="http://schemas.openxmlformats.org/officeDocument/2006/relationships/oleObject" Target="embeddings/oleObject146.bin"/><Relationship Id="rId426" Type="http://schemas.openxmlformats.org/officeDocument/2006/relationships/image" Target="media/image230.emf"/><Relationship Id="rId447" Type="http://schemas.openxmlformats.org/officeDocument/2006/relationships/image" Target="media/image250.png"/><Relationship Id="rId230" Type="http://schemas.openxmlformats.org/officeDocument/2006/relationships/image" Target="media/image134.png"/><Relationship Id="rId251" Type="http://schemas.openxmlformats.org/officeDocument/2006/relationships/image" Target="media/image152.wmf"/><Relationship Id="rId468" Type="http://schemas.openxmlformats.org/officeDocument/2006/relationships/image" Target="media/image271.wmf"/><Relationship Id="rId489" Type="http://schemas.openxmlformats.org/officeDocument/2006/relationships/oleObject" Target="embeddings/oleObject169.bin"/><Relationship Id="rId25" Type="http://schemas.openxmlformats.org/officeDocument/2006/relationships/header" Target="header9.xml"/><Relationship Id="rId46" Type="http://schemas.openxmlformats.org/officeDocument/2006/relationships/image" Target="media/image10.wmf"/><Relationship Id="rId67" Type="http://schemas.openxmlformats.org/officeDocument/2006/relationships/oleObject" Target="embeddings/oleObject15.bin"/><Relationship Id="rId272" Type="http://schemas.openxmlformats.org/officeDocument/2006/relationships/oleObject" Target="embeddings/oleObject75.bin"/><Relationship Id="rId293" Type="http://schemas.openxmlformats.org/officeDocument/2006/relationships/image" Target="media/image179.png"/><Relationship Id="rId307" Type="http://schemas.openxmlformats.org/officeDocument/2006/relationships/oleObject" Target="embeddings/oleObject82.bin"/><Relationship Id="rId328" Type="http://schemas.openxmlformats.org/officeDocument/2006/relationships/oleObject" Target="embeddings/oleObject99.bin"/><Relationship Id="rId349" Type="http://schemas.openxmlformats.org/officeDocument/2006/relationships/image" Target="media/image198.wmf"/><Relationship Id="rId514" Type="http://schemas.openxmlformats.org/officeDocument/2006/relationships/fontTable" Target="fontTable.xml"/><Relationship Id="rId88" Type="http://schemas.openxmlformats.org/officeDocument/2006/relationships/image" Target="media/image31.wmf"/><Relationship Id="rId111" Type="http://schemas.openxmlformats.org/officeDocument/2006/relationships/image" Target="media/image44.emf"/><Relationship Id="rId132" Type="http://schemas.openxmlformats.org/officeDocument/2006/relationships/oleObject" Target="embeddings/oleObject43.bin"/><Relationship Id="rId153" Type="http://schemas.openxmlformats.org/officeDocument/2006/relationships/image" Target="media/image64.wmf"/><Relationship Id="rId174" Type="http://schemas.openxmlformats.org/officeDocument/2006/relationships/image" Target="media/image80.jpeg"/><Relationship Id="rId195" Type="http://schemas.openxmlformats.org/officeDocument/2006/relationships/image" Target="media/image99.jpeg"/><Relationship Id="rId209" Type="http://schemas.openxmlformats.org/officeDocument/2006/relationships/image" Target="media/image113.jpeg"/><Relationship Id="rId360" Type="http://schemas.openxmlformats.org/officeDocument/2006/relationships/oleObject" Target="embeddings/oleObject120.bin"/><Relationship Id="rId381" Type="http://schemas.openxmlformats.org/officeDocument/2006/relationships/image" Target="media/image212.wmf"/><Relationship Id="rId416" Type="http://schemas.openxmlformats.org/officeDocument/2006/relationships/oleObject" Target="embeddings/oleObject157.bin"/><Relationship Id="rId220" Type="http://schemas.openxmlformats.org/officeDocument/2006/relationships/image" Target="media/image124.png"/><Relationship Id="rId241" Type="http://schemas.openxmlformats.org/officeDocument/2006/relationships/image" Target="media/image145.png"/><Relationship Id="rId437" Type="http://schemas.openxmlformats.org/officeDocument/2006/relationships/image" Target="media/image240.png"/><Relationship Id="rId458" Type="http://schemas.openxmlformats.org/officeDocument/2006/relationships/image" Target="media/image261.png"/><Relationship Id="rId479" Type="http://schemas.openxmlformats.org/officeDocument/2006/relationships/oleObject" Target="embeddings/oleObject164.bin"/><Relationship Id="rId15" Type="http://schemas.openxmlformats.org/officeDocument/2006/relationships/header" Target="header3.xml"/><Relationship Id="rId36" Type="http://schemas.openxmlformats.org/officeDocument/2006/relationships/image" Target="media/image3.png"/><Relationship Id="rId57" Type="http://schemas.openxmlformats.org/officeDocument/2006/relationships/oleObject" Target="embeddings/oleObject10.bin"/><Relationship Id="rId262" Type="http://schemas.openxmlformats.org/officeDocument/2006/relationships/image" Target="media/image156.wmf"/><Relationship Id="rId283" Type="http://schemas.openxmlformats.org/officeDocument/2006/relationships/image" Target="media/image169.png"/><Relationship Id="rId318" Type="http://schemas.openxmlformats.org/officeDocument/2006/relationships/oleObject" Target="embeddings/oleObject93.bin"/><Relationship Id="rId339" Type="http://schemas.openxmlformats.org/officeDocument/2006/relationships/oleObject" Target="embeddings/oleObject106.bin"/><Relationship Id="rId490" Type="http://schemas.openxmlformats.org/officeDocument/2006/relationships/image" Target="media/image282.png"/><Relationship Id="rId504" Type="http://schemas.openxmlformats.org/officeDocument/2006/relationships/image" Target="media/image293.emf"/><Relationship Id="rId78" Type="http://schemas.openxmlformats.org/officeDocument/2006/relationships/image" Target="media/image26.wmf"/><Relationship Id="rId99" Type="http://schemas.openxmlformats.org/officeDocument/2006/relationships/image" Target="media/image37.emf"/><Relationship Id="rId101" Type="http://schemas.openxmlformats.org/officeDocument/2006/relationships/image" Target="media/image39.jpeg"/><Relationship Id="rId122" Type="http://schemas.openxmlformats.org/officeDocument/2006/relationships/oleObject" Target="embeddings/oleObject38.bin"/><Relationship Id="rId143" Type="http://schemas.openxmlformats.org/officeDocument/2006/relationships/oleObject" Target="embeddings/oleObject48.bin"/><Relationship Id="rId164" Type="http://schemas.openxmlformats.org/officeDocument/2006/relationships/chart" Target="charts/chart5.xml"/><Relationship Id="rId185" Type="http://schemas.openxmlformats.org/officeDocument/2006/relationships/image" Target="media/image90.png"/><Relationship Id="rId350" Type="http://schemas.openxmlformats.org/officeDocument/2006/relationships/oleObject" Target="embeddings/oleObject113.bin"/><Relationship Id="rId371" Type="http://schemas.openxmlformats.org/officeDocument/2006/relationships/image" Target="media/image207.wmf"/><Relationship Id="rId406" Type="http://schemas.openxmlformats.org/officeDocument/2006/relationships/oleObject" Target="embeddings/oleObject147.bin"/><Relationship Id="rId9" Type="http://schemas.openxmlformats.org/officeDocument/2006/relationships/oleObject" Target="embeddings/oleObject1.bin"/><Relationship Id="rId210" Type="http://schemas.openxmlformats.org/officeDocument/2006/relationships/image" Target="media/image114.jpeg"/><Relationship Id="rId392" Type="http://schemas.openxmlformats.org/officeDocument/2006/relationships/oleObject" Target="embeddings/oleObject137.bin"/><Relationship Id="rId427" Type="http://schemas.openxmlformats.org/officeDocument/2006/relationships/image" Target="media/image231.emf"/><Relationship Id="rId448" Type="http://schemas.openxmlformats.org/officeDocument/2006/relationships/image" Target="media/image251.png"/><Relationship Id="rId469" Type="http://schemas.openxmlformats.org/officeDocument/2006/relationships/oleObject" Target="embeddings/oleObject159.bin"/><Relationship Id="rId26" Type="http://schemas.openxmlformats.org/officeDocument/2006/relationships/header" Target="header10.xml"/><Relationship Id="rId231" Type="http://schemas.openxmlformats.org/officeDocument/2006/relationships/image" Target="media/image135.png"/><Relationship Id="rId252" Type="http://schemas.openxmlformats.org/officeDocument/2006/relationships/oleObject" Target="embeddings/oleObject61.bin"/><Relationship Id="rId273" Type="http://schemas.openxmlformats.org/officeDocument/2006/relationships/image" Target="media/image159.png"/><Relationship Id="rId294" Type="http://schemas.openxmlformats.org/officeDocument/2006/relationships/image" Target="media/image180.png"/><Relationship Id="rId308" Type="http://schemas.openxmlformats.org/officeDocument/2006/relationships/oleObject" Target="embeddings/oleObject83.bin"/><Relationship Id="rId329" Type="http://schemas.openxmlformats.org/officeDocument/2006/relationships/image" Target="media/image191.wmf"/><Relationship Id="rId480" Type="http://schemas.openxmlformats.org/officeDocument/2006/relationships/image" Target="media/image277.wmf"/><Relationship Id="rId515" Type="http://schemas.openxmlformats.org/officeDocument/2006/relationships/theme" Target="theme/theme1.xml"/><Relationship Id="rId47" Type="http://schemas.openxmlformats.org/officeDocument/2006/relationships/oleObject" Target="embeddings/oleObject5.bin"/><Relationship Id="rId68" Type="http://schemas.openxmlformats.org/officeDocument/2006/relationships/image" Target="media/image21.wmf"/><Relationship Id="rId89" Type="http://schemas.openxmlformats.org/officeDocument/2006/relationships/oleObject" Target="embeddings/oleObject26.bin"/><Relationship Id="rId112" Type="http://schemas.openxmlformats.org/officeDocument/2006/relationships/chart" Target="charts/chart3.xml"/><Relationship Id="rId133" Type="http://schemas.openxmlformats.org/officeDocument/2006/relationships/image" Target="media/image55.wmf"/><Relationship Id="rId154" Type="http://schemas.openxmlformats.org/officeDocument/2006/relationships/oleObject" Target="embeddings/oleObject55.bin"/><Relationship Id="rId175" Type="http://schemas.openxmlformats.org/officeDocument/2006/relationships/image" Target="media/image81.jpeg"/><Relationship Id="rId340" Type="http://schemas.openxmlformats.org/officeDocument/2006/relationships/image" Target="media/image195.wmf"/><Relationship Id="rId361" Type="http://schemas.openxmlformats.org/officeDocument/2006/relationships/image" Target="media/image202.wmf"/><Relationship Id="rId196" Type="http://schemas.openxmlformats.org/officeDocument/2006/relationships/image" Target="media/image100.jpeg"/><Relationship Id="rId200" Type="http://schemas.openxmlformats.org/officeDocument/2006/relationships/image" Target="media/image104.jpeg"/><Relationship Id="rId382" Type="http://schemas.openxmlformats.org/officeDocument/2006/relationships/oleObject" Target="embeddings/oleObject131.bin"/><Relationship Id="rId417" Type="http://schemas.openxmlformats.org/officeDocument/2006/relationships/image" Target="media/image221.png"/><Relationship Id="rId438" Type="http://schemas.openxmlformats.org/officeDocument/2006/relationships/image" Target="media/image241.png"/><Relationship Id="rId459" Type="http://schemas.openxmlformats.org/officeDocument/2006/relationships/image" Target="media/image262.png"/><Relationship Id="rId16" Type="http://schemas.openxmlformats.org/officeDocument/2006/relationships/footer" Target="footer3.xml"/><Relationship Id="rId221" Type="http://schemas.openxmlformats.org/officeDocument/2006/relationships/image" Target="media/image125.png"/><Relationship Id="rId242" Type="http://schemas.openxmlformats.org/officeDocument/2006/relationships/image" Target="media/image146.png"/><Relationship Id="rId263" Type="http://schemas.openxmlformats.org/officeDocument/2006/relationships/oleObject" Target="embeddings/oleObject68.bin"/><Relationship Id="rId284" Type="http://schemas.openxmlformats.org/officeDocument/2006/relationships/image" Target="media/image170.png"/><Relationship Id="rId319" Type="http://schemas.openxmlformats.org/officeDocument/2006/relationships/oleObject" Target="embeddings/oleObject94.bin"/><Relationship Id="rId470" Type="http://schemas.openxmlformats.org/officeDocument/2006/relationships/image" Target="media/image272.wmf"/><Relationship Id="rId491" Type="http://schemas.openxmlformats.org/officeDocument/2006/relationships/image" Target="media/image283.png"/><Relationship Id="rId505" Type="http://schemas.openxmlformats.org/officeDocument/2006/relationships/image" Target="media/image294.emf"/><Relationship Id="rId37" Type="http://schemas.openxmlformats.org/officeDocument/2006/relationships/image" Target="media/image4.png"/><Relationship Id="rId58" Type="http://schemas.openxmlformats.org/officeDocument/2006/relationships/image" Target="media/image16.wmf"/><Relationship Id="rId79" Type="http://schemas.openxmlformats.org/officeDocument/2006/relationships/oleObject" Target="embeddings/oleObject21.bin"/><Relationship Id="rId102" Type="http://schemas.openxmlformats.org/officeDocument/2006/relationships/chart" Target="charts/chart1.xml"/><Relationship Id="rId123" Type="http://schemas.openxmlformats.org/officeDocument/2006/relationships/image" Target="media/image50.wmf"/><Relationship Id="rId144" Type="http://schemas.openxmlformats.org/officeDocument/2006/relationships/image" Target="media/image61.wmf"/><Relationship Id="rId330" Type="http://schemas.openxmlformats.org/officeDocument/2006/relationships/oleObject" Target="embeddings/oleObject100.bin"/><Relationship Id="rId90" Type="http://schemas.openxmlformats.org/officeDocument/2006/relationships/image" Target="media/image32.wmf"/><Relationship Id="rId165" Type="http://schemas.openxmlformats.org/officeDocument/2006/relationships/chart" Target="charts/chart6.xml"/><Relationship Id="rId186" Type="http://schemas.openxmlformats.org/officeDocument/2006/relationships/image" Target="media/image91.jpeg"/><Relationship Id="rId351" Type="http://schemas.openxmlformats.org/officeDocument/2006/relationships/image" Target="media/image199.wmf"/><Relationship Id="rId372" Type="http://schemas.openxmlformats.org/officeDocument/2006/relationships/oleObject" Target="embeddings/oleObject126.bin"/><Relationship Id="rId393" Type="http://schemas.openxmlformats.org/officeDocument/2006/relationships/image" Target="media/image217.wmf"/><Relationship Id="rId407" Type="http://schemas.openxmlformats.org/officeDocument/2006/relationships/oleObject" Target="embeddings/oleObject148.bin"/><Relationship Id="rId428" Type="http://schemas.openxmlformats.org/officeDocument/2006/relationships/image" Target="media/image232.wmf"/><Relationship Id="rId449" Type="http://schemas.openxmlformats.org/officeDocument/2006/relationships/image" Target="media/image252.png"/><Relationship Id="rId211" Type="http://schemas.openxmlformats.org/officeDocument/2006/relationships/image" Target="media/image115.png"/><Relationship Id="rId232" Type="http://schemas.openxmlformats.org/officeDocument/2006/relationships/image" Target="media/image136.png"/><Relationship Id="rId253" Type="http://schemas.openxmlformats.org/officeDocument/2006/relationships/image" Target="media/image153.wmf"/><Relationship Id="rId274" Type="http://schemas.openxmlformats.org/officeDocument/2006/relationships/image" Target="media/image160.png"/><Relationship Id="rId295" Type="http://schemas.openxmlformats.org/officeDocument/2006/relationships/image" Target="media/image181.png"/><Relationship Id="rId309" Type="http://schemas.openxmlformats.org/officeDocument/2006/relationships/oleObject" Target="embeddings/oleObject84.bin"/><Relationship Id="rId460" Type="http://schemas.openxmlformats.org/officeDocument/2006/relationships/image" Target="media/image263.emf"/><Relationship Id="rId481" Type="http://schemas.openxmlformats.org/officeDocument/2006/relationships/oleObject" Target="embeddings/oleObject165.bin"/><Relationship Id="rId27" Type="http://schemas.openxmlformats.org/officeDocument/2006/relationships/footer" Target="footer7.xml"/><Relationship Id="rId48" Type="http://schemas.openxmlformats.org/officeDocument/2006/relationships/image" Target="media/image11.wmf"/><Relationship Id="rId69" Type="http://schemas.openxmlformats.org/officeDocument/2006/relationships/oleObject" Target="embeddings/oleObject16.bin"/><Relationship Id="rId113" Type="http://schemas.openxmlformats.org/officeDocument/2006/relationships/image" Target="media/image45.wmf"/><Relationship Id="rId134" Type="http://schemas.openxmlformats.org/officeDocument/2006/relationships/oleObject" Target="embeddings/oleObject44.bin"/><Relationship Id="rId320" Type="http://schemas.openxmlformats.org/officeDocument/2006/relationships/oleObject" Target="embeddings/oleObject95.bin"/><Relationship Id="rId80" Type="http://schemas.openxmlformats.org/officeDocument/2006/relationships/image" Target="media/image27.wmf"/><Relationship Id="rId155" Type="http://schemas.openxmlformats.org/officeDocument/2006/relationships/image" Target="media/image65.wmf"/><Relationship Id="rId176" Type="http://schemas.openxmlformats.org/officeDocument/2006/relationships/image" Target="media/image82.jpeg"/><Relationship Id="rId197" Type="http://schemas.openxmlformats.org/officeDocument/2006/relationships/image" Target="media/image101.jpeg"/><Relationship Id="rId341" Type="http://schemas.openxmlformats.org/officeDocument/2006/relationships/oleObject" Target="embeddings/oleObject107.bin"/><Relationship Id="rId362" Type="http://schemas.openxmlformats.org/officeDocument/2006/relationships/oleObject" Target="embeddings/oleObject121.bin"/><Relationship Id="rId383" Type="http://schemas.openxmlformats.org/officeDocument/2006/relationships/image" Target="media/image213.wmf"/><Relationship Id="rId418" Type="http://schemas.openxmlformats.org/officeDocument/2006/relationships/image" Target="media/image222.png"/><Relationship Id="rId439" Type="http://schemas.openxmlformats.org/officeDocument/2006/relationships/image" Target="media/image242.png"/><Relationship Id="rId201" Type="http://schemas.openxmlformats.org/officeDocument/2006/relationships/image" Target="media/image105.jpeg"/><Relationship Id="rId222" Type="http://schemas.openxmlformats.org/officeDocument/2006/relationships/image" Target="media/image126.png"/><Relationship Id="rId243" Type="http://schemas.openxmlformats.org/officeDocument/2006/relationships/image" Target="media/image147.png"/><Relationship Id="rId264" Type="http://schemas.openxmlformats.org/officeDocument/2006/relationships/image" Target="media/image157.wmf"/><Relationship Id="rId285" Type="http://schemas.openxmlformats.org/officeDocument/2006/relationships/image" Target="media/image171.png"/><Relationship Id="rId450" Type="http://schemas.openxmlformats.org/officeDocument/2006/relationships/image" Target="media/image253.png"/><Relationship Id="rId471" Type="http://schemas.openxmlformats.org/officeDocument/2006/relationships/oleObject" Target="embeddings/oleObject160.bin"/><Relationship Id="rId506" Type="http://schemas.openxmlformats.org/officeDocument/2006/relationships/oleObject" Target="embeddings/oleObject173.bin"/><Relationship Id="rId17" Type="http://schemas.openxmlformats.org/officeDocument/2006/relationships/header" Target="header4.xml"/><Relationship Id="rId38" Type="http://schemas.openxmlformats.org/officeDocument/2006/relationships/image" Target="media/image5.png"/><Relationship Id="rId59" Type="http://schemas.openxmlformats.org/officeDocument/2006/relationships/oleObject" Target="embeddings/oleObject11.bin"/><Relationship Id="rId103" Type="http://schemas.openxmlformats.org/officeDocument/2006/relationships/chart" Target="charts/chart2.xml"/><Relationship Id="rId124" Type="http://schemas.openxmlformats.org/officeDocument/2006/relationships/oleObject" Target="embeddings/oleObject39.bin"/><Relationship Id="rId310" Type="http://schemas.openxmlformats.org/officeDocument/2006/relationships/oleObject" Target="embeddings/oleObject85.bin"/><Relationship Id="rId492" Type="http://schemas.openxmlformats.org/officeDocument/2006/relationships/image" Target="media/image284.png"/><Relationship Id="rId70" Type="http://schemas.openxmlformats.org/officeDocument/2006/relationships/image" Target="media/image22.wmf"/><Relationship Id="rId91" Type="http://schemas.openxmlformats.org/officeDocument/2006/relationships/oleObject" Target="embeddings/oleObject27.bin"/><Relationship Id="rId145" Type="http://schemas.openxmlformats.org/officeDocument/2006/relationships/oleObject" Target="embeddings/oleObject49.bin"/><Relationship Id="rId166" Type="http://schemas.openxmlformats.org/officeDocument/2006/relationships/image" Target="media/image72.png"/><Relationship Id="rId187" Type="http://schemas.openxmlformats.org/officeDocument/2006/relationships/image" Target="media/image92.jpeg"/><Relationship Id="rId331" Type="http://schemas.openxmlformats.org/officeDocument/2006/relationships/oleObject" Target="embeddings/oleObject101.bin"/><Relationship Id="rId352" Type="http://schemas.openxmlformats.org/officeDocument/2006/relationships/oleObject" Target="embeddings/oleObject114.bin"/><Relationship Id="rId373" Type="http://schemas.openxmlformats.org/officeDocument/2006/relationships/image" Target="media/image208.wmf"/><Relationship Id="rId394" Type="http://schemas.openxmlformats.org/officeDocument/2006/relationships/oleObject" Target="embeddings/oleObject138.bin"/><Relationship Id="rId408" Type="http://schemas.openxmlformats.org/officeDocument/2006/relationships/oleObject" Target="embeddings/oleObject149.bin"/><Relationship Id="rId429" Type="http://schemas.openxmlformats.org/officeDocument/2006/relationships/oleObject" Target="embeddings/oleObject158.bin"/><Relationship Id="rId1" Type="http://schemas.openxmlformats.org/officeDocument/2006/relationships/customXml" Target="../customXml/item1.xml"/><Relationship Id="rId212" Type="http://schemas.openxmlformats.org/officeDocument/2006/relationships/image" Target="media/image116.emf"/><Relationship Id="rId233" Type="http://schemas.openxmlformats.org/officeDocument/2006/relationships/image" Target="media/image137.png"/><Relationship Id="rId254" Type="http://schemas.openxmlformats.org/officeDocument/2006/relationships/oleObject" Target="embeddings/oleObject62.bin"/><Relationship Id="rId440" Type="http://schemas.openxmlformats.org/officeDocument/2006/relationships/image" Target="media/image243.emf"/><Relationship Id="rId28" Type="http://schemas.openxmlformats.org/officeDocument/2006/relationships/header" Target="header11.xml"/><Relationship Id="rId49" Type="http://schemas.openxmlformats.org/officeDocument/2006/relationships/oleObject" Target="embeddings/oleObject6.bin"/><Relationship Id="rId114" Type="http://schemas.openxmlformats.org/officeDocument/2006/relationships/oleObject" Target="embeddings/oleObject34.bin"/><Relationship Id="rId275" Type="http://schemas.openxmlformats.org/officeDocument/2006/relationships/image" Target="media/image161.png"/><Relationship Id="rId296" Type="http://schemas.openxmlformats.org/officeDocument/2006/relationships/image" Target="media/image182.png"/><Relationship Id="rId300" Type="http://schemas.openxmlformats.org/officeDocument/2006/relationships/image" Target="media/image186.png"/><Relationship Id="rId461" Type="http://schemas.openxmlformats.org/officeDocument/2006/relationships/image" Target="media/image264.emf"/><Relationship Id="rId482" Type="http://schemas.openxmlformats.org/officeDocument/2006/relationships/image" Target="media/image278.wmf"/><Relationship Id="rId60" Type="http://schemas.openxmlformats.org/officeDocument/2006/relationships/image" Target="media/image17.wmf"/><Relationship Id="rId81" Type="http://schemas.openxmlformats.org/officeDocument/2006/relationships/oleObject" Target="embeddings/oleObject22.bin"/><Relationship Id="rId135" Type="http://schemas.openxmlformats.org/officeDocument/2006/relationships/image" Target="media/image56.png"/><Relationship Id="rId156" Type="http://schemas.openxmlformats.org/officeDocument/2006/relationships/oleObject" Target="embeddings/oleObject56.bin"/><Relationship Id="rId177" Type="http://schemas.openxmlformats.org/officeDocument/2006/relationships/image" Target="media/image83.jpeg"/><Relationship Id="rId198" Type="http://schemas.openxmlformats.org/officeDocument/2006/relationships/image" Target="media/image102.jpeg"/><Relationship Id="rId321" Type="http://schemas.openxmlformats.org/officeDocument/2006/relationships/image" Target="media/image187.wmf"/><Relationship Id="rId342" Type="http://schemas.openxmlformats.org/officeDocument/2006/relationships/image" Target="media/image196.wmf"/><Relationship Id="rId363" Type="http://schemas.openxmlformats.org/officeDocument/2006/relationships/image" Target="media/image203.wmf"/><Relationship Id="rId384" Type="http://schemas.openxmlformats.org/officeDocument/2006/relationships/oleObject" Target="embeddings/oleObject132.bin"/><Relationship Id="rId419" Type="http://schemas.openxmlformats.org/officeDocument/2006/relationships/image" Target="media/image223.png"/><Relationship Id="rId202" Type="http://schemas.openxmlformats.org/officeDocument/2006/relationships/image" Target="media/image106.jpeg"/><Relationship Id="rId223" Type="http://schemas.openxmlformats.org/officeDocument/2006/relationships/image" Target="media/image127.png"/><Relationship Id="rId244" Type="http://schemas.openxmlformats.org/officeDocument/2006/relationships/image" Target="media/image148.png"/><Relationship Id="rId430" Type="http://schemas.openxmlformats.org/officeDocument/2006/relationships/image" Target="media/image233.png"/><Relationship Id="rId18" Type="http://schemas.openxmlformats.org/officeDocument/2006/relationships/header" Target="header5.xml"/><Relationship Id="rId39" Type="http://schemas.openxmlformats.org/officeDocument/2006/relationships/image" Target="media/image6.png"/><Relationship Id="rId265" Type="http://schemas.openxmlformats.org/officeDocument/2006/relationships/oleObject" Target="embeddings/oleObject69.bin"/><Relationship Id="rId286" Type="http://schemas.openxmlformats.org/officeDocument/2006/relationships/image" Target="media/image172.png"/><Relationship Id="rId451" Type="http://schemas.openxmlformats.org/officeDocument/2006/relationships/image" Target="media/image254.png"/><Relationship Id="rId472" Type="http://schemas.openxmlformats.org/officeDocument/2006/relationships/image" Target="media/image273.wmf"/><Relationship Id="rId493" Type="http://schemas.openxmlformats.org/officeDocument/2006/relationships/image" Target="media/image285.png"/><Relationship Id="rId507" Type="http://schemas.openxmlformats.org/officeDocument/2006/relationships/image" Target="media/image295.wmf"/><Relationship Id="rId50" Type="http://schemas.openxmlformats.org/officeDocument/2006/relationships/image" Target="media/image12.wmf"/><Relationship Id="rId104" Type="http://schemas.openxmlformats.org/officeDocument/2006/relationships/image" Target="media/image40.wmf"/><Relationship Id="rId125" Type="http://schemas.openxmlformats.org/officeDocument/2006/relationships/image" Target="media/image51.wmf"/><Relationship Id="rId146" Type="http://schemas.openxmlformats.org/officeDocument/2006/relationships/oleObject" Target="embeddings/oleObject50.bin"/><Relationship Id="rId167" Type="http://schemas.openxmlformats.org/officeDocument/2006/relationships/image" Target="media/image73.png"/><Relationship Id="rId188" Type="http://schemas.openxmlformats.org/officeDocument/2006/relationships/image" Target="media/image93.jpeg"/><Relationship Id="rId311" Type="http://schemas.openxmlformats.org/officeDocument/2006/relationships/oleObject" Target="embeddings/oleObject86.bin"/><Relationship Id="rId332" Type="http://schemas.openxmlformats.org/officeDocument/2006/relationships/oleObject" Target="embeddings/oleObject102.bin"/><Relationship Id="rId353" Type="http://schemas.openxmlformats.org/officeDocument/2006/relationships/oleObject" Target="embeddings/oleObject115.bin"/><Relationship Id="rId374" Type="http://schemas.openxmlformats.org/officeDocument/2006/relationships/oleObject" Target="embeddings/oleObject127.bin"/><Relationship Id="rId395" Type="http://schemas.openxmlformats.org/officeDocument/2006/relationships/image" Target="media/image218.wmf"/><Relationship Id="rId409" Type="http://schemas.openxmlformats.org/officeDocument/2006/relationships/oleObject" Target="embeddings/oleObject150.bin"/><Relationship Id="rId71" Type="http://schemas.openxmlformats.org/officeDocument/2006/relationships/oleObject" Target="embeddings/oleObject17.bin"/><Relationship Id="rId92" Type="http://schemas.openxmlformats.org/officeDocument/2006/relationships/image" Target="media/image33.wmf"/><Relationship Id="rId213" Type="http://schemas.openxmlformats.org/officeDocument/2006/relationships/image" Target="media/image117.png"/><Relationship Id="rId234" Type="http://schemas.openxmlformats.org/officeDocument/2006/relationships/image" Target="media/image138.png"/><Relationship Id="rId420" Type="http://schemas.openxmlformats.org/officeDocument/2006/relationships/image" Target="media/image224.png"/><Relationship Id="rId2" Type="http://schemas.openxmlformats.org/officeDocument/2006/relationships/numbering" Target="numbering.xml"/><Relationship Id="rId29" Type="http://schemas.openxmlformats.org/officeDocument/2006/relationships/header" Target="header12.xml"/><Relationship Id="rId255" Type="http://schemas.openxmlformats.org/officeDocument/2006/relationships/oleObject" Target="embeddings/oleObject63.bin"/><Relationship Id="rId276" Type="http://schemas.openxmlformats.org/officeDocument/2006/relationships/image" Target="media/image162.png"/><Relationship Id="rId297" Type="http://schemas.openxmlformats.org/officeDocument/2006/relationships/image" Target="media/image183.png"/><Relationship Id="rId441" Type="http://schemas.openxmlformats.org/officeDocument/2006/relationships/image" Target="media/image244.emf"/><Relationship Id="rId462" Type="http://schemas.openxmlformats.org/officeDocument/2006/relationships/image" Target="media/image265.emf"/><Relationship Id="rId483" Type="http://schemas.openxmlformats.org/officeDocument/2006/relationships/oleObject" Target="embeddings/oleObject166.bin"/><Relationship Id="rId40" Type="http://schemas.openxmlformats.org/officeDocument/2006/relationships/image" Target="media/image7.wmf"/><Relationship Id="rId115" Type="http://schemas.openxmlformats.org/officeDocument/2006/relationships/image" Target="media/image46.wmf"/><Relationship Id="rId136" Type="http://schemas.openxmlformats.org/officeDocument/2006/relationships/image" Target="media/image57.wmf"/><Relationship Id="rId157" Type="http://schemas.openxmlformats.org/officeDocument/2006/relationships/image" Target="media/image66.png"/><Relationship Id="rId178" Type="http://schemas.openxmlformats.org/officeDocument/2006/relationships/image" Target="media/image84.wmf"/><Relationship Id="rId301" Type="http://schemas.openxmlformats.org/officeDocument/2006/relationships/oleObject" Target="embeddings/oleObject76.bin"/><Relationship Id="rId322" Type="http://schemas.openxmlformats.org/officeDocument/2006/relationships/oleObject" Target="embeddings/oleObject96.bin"/><Relationship Id="rId343" Type="http://schemas.openxmlformats.org/officeDocument/2006/relationships/oleObject" Target="embeddings/oleObject108.bin"/><Relationship Id="rId364" Type="http://schemas.openxmlformats.org/officeDocument/2006/relationships/oleObject" Target="embeddings/oleObject122.bin"/><Relationship Id="rId61" Type="http://schemas.openxmlformats.org/officeDocument/2006/relationships/oleObject" Target="embeddings/oleObject12.bin"/><Relationship Id="rId82" Type="http://schemas.openxmlformats.org/officeDocument/2006/relationships/image" Target="media/image28.wmf"/><Relationship Id="rId199" Type="http://schemas.openxmlformats.org/officeDocument/2006/relationships/image" Target="media/image103.jpeg"/><Relationship Id="rId203" Type="http://schemas.openxmlformats.org/officeDocument/2006/relationships/image" Target="media/image107.jpeg"/><Relationship Id="rId385" Type="http://schemas.openxmlformats.org/officeDocument/2006/relationships/image" Target="media/image214.wmf"/><Relationship Id="rId19" Type="http://schemas.openxmlformats.org/officeDocument/2006/relationships/footer" Target="footer4.xml"/><Relationship Id="rId224" Type="http://schemas.openxmlformats.org/officeDocument/2006/relationships/image" Target="media/image128.png"/><Relationship Id="rId245" Type="http://schemas.openxmlformats.org/officeDocument/2006/relationships/image" Target="media/image149.wmf"/><Relationship Id="rId266" Type="http://schemas.openxmlformats.org/officeDocument/2006/relationships/oleObject" Target="embeddings/oleObject70.bin"/><Relationship Id="rId287" Type="http://schemas.openxmlformats.org/officeDocument/2006/relationships/image" Target="media/image173.png"/><Relationship Id="rId410" Type="http://schemas.openxmlformats.org/officeDocument/2006/relationships/oleObject" Target="embeddings/oleObject151.bin"/><Relationship Id="rId431" Type="http://schemas.openxmlformats.org/officeDocument/2006/relationships/image" Target="media/image234.png"/><Relationship Id="rId452" Type="http://schemas.openxmlformats.org/officeDocument/2006/relationships/image" Target="media/image255.png"/><Relationship Id="rId473" Type="http://schemas.openxmlformats.org/officeDocument/2006/relationships/oleObject" Target="embeddings/oleObject161.bin"/><Relationship Id="rId494" Type="http://schemas.openxmlformats.org/officeDocument/2006/relationships/image" Target="media/image286.png"/><Relationship Id="rId508" Type="http://schemas.openxmlformats.org/officeDocument/2006/relationships/oleObject" Target="embeddings/oleObject174.bin"/><Relationship Id="rId30" Type="http://schemas.openxmlformats.org/officeDocument/2006/relationships/footer" Target="footer8.xml"/><Relationship Id="rId105" Type="http://schemas.openxmlformats.org/officeDocument/2006/relationships/oleObject" Target="embeddings/oleObject31.bin"/><Relationship Id="rId126" Type="http://schemas.openxmlformats.org/officeDocument/2006/relationships/oleObject" Target="embeddings/oleObject40.bin"/><Relationship Id="rId147" Type="http://schemas.openxmlformats.org/officeDocument/2006/relationships/oleObject" Target="embeddings/oleObject51.bin"/><Relationship Id="rId168" Type="http://schemas.openxmlformats.org/officeDocument/2006/relationships/image" Target="media/image74.png"/><Relationship Id="rId312" Type="http://schemas.openxmlformats.org/officeDocument/2006/relationships/oleObject" Target="embeddings/oleObject87.bin"/><Relationship Id="rId333" Type="http://schemas.openxmlformats.org/officeDocument/2006/relationships/oleObject" Target="embeddings/oleObject103.bin"/><Relationship Id="rId354" Type="http://schemas.openxmlformats.org/officeDocument/2006/relationships/oleObject" Target="embeddings/oleObject116.bin"/><Relationship Id="rId51" Type="http://schemas.openxmlformats.org/officeDocument/2006/relationships/oleObject" Target="embeddings/oleObject7.bin"/><Relationship Id="rId72" Type="http://schemas.openxmlformats.org/officeDocument/2006/relationships/image" Target="media/image23.wmf"/><Relationship Id="rId93" Type="http://schemas.openxmlformats.org/officeDocument/2006/relationships/oleObject" Target="embeddings/oleObject28.bin"/><Relationship Id="rId189" Type="http://schemas.openxmlformats.org/officeDocument/2006/relationships/image" Target="media/image94.jpeg"/><Relationship Id="rId375" Type="http://schemas.openxmlformats.org/officeDocument/2006/relationships/image" Target="media/image209.wmf"/><Relationship Id="rId396" Type="http://schemas.openxmlformats.org/officeDocument/2006/relationships/oleObject" Target="embeddings/oleObject139.bin"/><Relationship Id="rId3" Type="http://schemas.openxmlformats.org/officeDocument/2006/relationships/styles" Target="styles.xml"/><Relationship Id="rId214" Type="http://schemas.openxmlformats.org/officeDocument/2006/relationships/image" Target="media/image118.png"/><Relationship Id="rId235" Type="http://schemas.openxmlformats.org/officeDocument/2006/relationships/image" Target="media/image139.png"/><Relationship Id="rId256" Type="http://schemas.openxmlformats.org/officeDocument/2006/relationships/oleObject" Target="embeddings/oleObject64.bin"/><Relationship Id="rId277" Type="http://schemas.openxmlformats.org/officeDocument/2006/relationships/image" Target="media/image163.png"/><Relationship Id="rId298" Type="http://schemas.openxmlformats.org/officeDocument/2006/relationships/image" Target="media/image184.png"/><Relationship Id="rId400" Type="http://schemas.openxmlformats.org/officeDocument/2006/relationships/oleObject" Target="embeddings/oleObject142.bin"/><Relationship Id="rId421" Type="http://schemas.openxmlformats.org/officeDocument/2006/relationships/image" Target="media/image225.png"/><Relationship Id="rId442" Type="http://schemas.openxmlformats.org/officeDocument/2006/relationships/image" Target="media/image245.emf"/><Relationship Id="rId463" Type="http://schemas.openxmlformats.org/officeDocument/2006/relationships/image" Target="media/image266.emf"/><Relationship Id="rId484" Type="http://schemas.openxmlformats.org/officeDocument/2006/relationships/image" Target="media/image279.wmf"/><Relationship Id="rId116" Type="http://schemas.openxmlformats.org/officeDocument/2006/relationships/oleObject" Target="embeddings/oleObject35.bin"/><Relationship Id="rId137" Type="http://schemas.openxmlformats.org/officeDocument/2006/relationships/oleObject" Target="embeddings/oleObject45.bin"/><Relationship Id="rId158" Type="http://schemas.openxmlformats.org/officeDocument/2006/relationships/image" Target="media/image67.png"/><Relationship Id="rId302" Type="http://schemas.openxmlformats.org/officeDocument/2006/relationships/oleObject" Target="embeddings/oleObject77.bin"/><Relationship Id="rId323" Type="http://schemas.openxmlformats.org/officeDocument/2006/relationships/image" Target="media/image188.wmf"/><Relationship Id="rId344" Type="http://schemas.openxmlformats.org/officeDocument/2006/relationships/oleObject" Target="embeddings/oleObject109.bin"/><Relationship Id="rId20" Type="http://schemas.openxmlformats.org/officeDocument/2006/relationships/footer" Target="footer5.xml"/><Relationship Id="rId41" Type="http://schemas.openxmlformats.org/officeDocument/2006/relationships/oleObject" Target="embeddings/oleObject2.bin"/><Relationship Id="rId62" Type="http://schemas.openxmlformats.org/officeDocument/2006/relationships/image" Target="media/image18.wmf"/><Relationship Id="rId83" Type="http://schemas.openxmlformats.org/officeDocument/2006/relationships/oleObject" Target="embeddings/oleObject23.bin"/><Relationship Id="rId179" Type="http://schemas.openxmlformats.org/officeDocument/2006/relationships/oleObject" Target="embeddings/oleObject57.bin"/><Relationship Id="rId365" Type="http://schemas.openxmlformats.org/officeDocument/2006/relationships/image" Target="media/image204.wmf"/><Relationship Id="rId386" Type="http://schemas.openxmlformats.org/officeDocument/2006/relationships/oleObject" Target="embeddings/oleObject133.bin"/><Relationship Id="rId190" Type="http://schemas.openxmlformats.org/officeDocument/2006/relationships/image" Target="media/image95.jpeg"/><Relationship Id="rId204" Type="http://schemas.openxmlformats.org/officeDocument/2006/relationships/image" Target="media/image108.jpeg"/><Relationship Id="rId225" Type="http://schemas.openxmlformats.org/officeDocument/2006/relationships/image" Target="media/image129.png"/><Relationship Id="rId246" Type="http://schemas.openxmlformats.org/officeDocument/2006/relationships/oleObject" Target="embeddings/oleObject58.bin"/><Relationship Id="rId267" Type="http://schemas.openxmlformats.org/officeDocument/2006/relationships/image" Target="media/image158.wmf"/><Relationship Id="rId288" Type="http://schemas.openxmlformats.org/officeDocument/2006/relationships/image" Target="media/image174.png"/><Relationship Id="rId411" Type="http://schemas.openxmlformats.org/officeDocument/2006/relationships/oleObject" Target="embeddings/oleObject152.bin"/><Relationship Id="rId432" Type="http://schemas.openxmlformats.org/officeDocument/2006/relationships/image" Target="media/image235.png"/><Relationship Id="rId453" Type="http://schemas.openxmlformats.org/officeDocument/2006/relationships/image" Target="media/image256.png"/><Relationship Id="rId474" Type="http://schemas.openxmlformats.org/officeDocument/2006/relationships/image" Target="media/image274.wmf"/><Relationship Id="rId509" Type="http://schemas.openxmlformats.org/officeDocument/2006/relationships/header" Target="header17.xml"/><Relationship Id="rId106" Type="http://schemas.openxmlformats.org/officeDocument/2006/relationships/image" Target="media/image41.wmf"/><Relationship Id="rId127" Type="http://schemas.openxmlformats.org/officeDocument/2006/relationships/image" Target="media/image52.wmf"/><Relationship Id="rId313" Type="http://schemas.openxmlformats.org/officeDocument/2006/relationships/oleObject" Target="embeddings/oleObject88.bin"/><Relationship Id="rId495" Type="http://schemas.openxmlformats.org/officeDocument/2006/relationships/image" Target="media/image287.png"/><Relationship Id="rId10" Type="http://schemas.openxmlformats.org/officeDocument/2006/relationships/image" Target="media/image2.jpeg"/><Relationship Id="rId31" Type="http://schemas.openxmlformats.org/officeDocument/2006/relationships/header" Target="header13.xml"/><Relationship Id="rId52" Type="http://schemas.openxmlformats.org/officeDocument/2006/relationships/image" Target="media/image13.wmf"/><Relationship Id="rId73" Type="http://schemas.openxmlformats.org/officeDocument/2006/relationships/oleObject" Target="embeddings/oleObject18.bin"/><Relationship Id="rId94" Type="http://schemas.openxmlformats.org/officeDocument/2006/relationships/image" Target="media/image34.wmf"/><Relationship Id="rId148" Type="http://schemas.openxmlformats.org/officeDocument/2006/relationships/image" Target="media/image62.wmf"/><Relationship Id="rId169" Type="http://schemas.openxmlformats.org/officeDocument/2006/relationships/image" Target="media/image75.png"/><Relationship Id="rId334" Type="http://schemas.openxmlformats.org/officeDocument/2006/relationships/image" Target="media/image192.wmf"/><Relationship Id="rId355" Type="http://schemas.openxmlformats.org/officeDocument/2006/relationships/image" Target="media/image200.wmf"/><Relationship Id="rId376" Type="http://schemas.openxmlformats.org/officeDocument/2006/relationships/oleObject" Target="embeddings/oleObject128.bin"/><Relationship Id="rId397" Type="http://schemas.openxmlformats.org/officeDocument/2006/relationships/image" Target="media/image219.wmf"/><Relationship Id="rId4" Type="http://schemas.openxmlformats.org/officeDocument/2006/relationships/settings" Target="settings.xml"/><Relationship Id="rId180" Type="http://schemas.openxmlformats.org/officeDocument/2006/relationships/image" Target="media/image85.jpeg"/><Relationship Id="rId215" Type="http://schemas.openxmlformats.org/officeDocument/2006/relationships/image" Target="media/image119.png"/><Relationship Id="rId236" Type="http://schemas.openxmlformats.org/officeDocument/2006/relationships/image" Target="media/image140.png"/><Relationship Id="rId257" Type="http://schemas.openxmlformats.org/officeDocument/2006/relationships/image" Target="media/image154.wmf"/><Relationship Id="rId278" Type="http://schemas.openxmlformats.org/officeDocument/2006/relationships/image" Target="media/image164.png"/><Relationship Id="rId401" Type="http://schemas.openxmlformats.org/officeDocument/2006/relationships/oleObject" Target="embeddings/oleObject143.bin"/><Relationship Id="rId422" Type="http://schemas.openxmlformats.org/officeDocument/2006/relationships/image" Target="media/image226.png"/><Relationship Id="rId443" Type="http://schemas.openxmlformats.org/officeDocument/2006/relationships/image" Target="media/image246.png"/><Relationship Id="rId464" Type="http://schemas.openxmlformats.org/officeDocument/2006/relationships/image" Target="media/image267.emf"/><Relationship Id="rId303" Type="http://schemas.openxmlformats.org/officeDocument/2006/relationships/oleObject" Target="embeddings/oleObject78.bin"/><Relationship Id="rId485" Type="http://schemas.openxmlformats.org/officeDocument/2006/relationships/oleObject" Target="embeddings/oleObject167.bin"/><Relationship Id="rId42" Type="http://schemas.openxmlformats.org/officeDocument/2006/relationships/image" Target="media/image8.wmf"/><Relationship Id="rId84" Type="http://schemas.openxmlformats.org/officeDocument/2006/relationships/image" Target="media/image29.wmf"/><Relationship Id="rId138" Type="http://schemas.openxmlformats.org/officeDocument/2006/relationships/image" Target="media/image58.wmf"/><Relationship Id="rId345" Type="http://schemas.openxmlformats.org/officeDocument/2006/relationships/oleObject" Target="embeddings/oleObject110.bin"/><Relationship Id="rId387" Type="http://schemas.openxmlformats.org/officeDocument/2006/relationships/oleObject" Target="embeddings/oleObject134.bin"/><Relationship Id="rId510" Type="http://schemas.openxmlformats.org/officeDocument/2006/relationships/header" Target="header18.xml"/><Relationship Id="rId191" Type="http://schemas.openxmlformats.org/officeDocument/2006/relationships/image" Target="media/image96.jpeg"/><Relationship Id="rId205" Type="http://schemas.openxmlformats.org/officeDocument/2006/relationships/image" Target="media/image109.jpeg"/><Relationship Id="rId247" Type="http://schemas.openxmlformats.org/officeDocument/2006/relationships/image" Target="media/image150.wmf"/><Relationship Id="rId412" Type="http://schemas.openxmlformats.org/officeDocument/2006/relationships/oleObject" Target="embeddings/oleObject153.bin"/><Relationship Id="rId107" Type="http://schemas.openxmlformats.org/officeDocument/2006/relationships/oleObject" Target="embeddings/oleObject32.bin"/><Relationship Id="rId289" Type="http://schemas.openxmlformats.org/officeDocument/2006/relationships/image" Target="media/image175.png"/><Relationship Id="rId454" Type="http://schemas.openxmlformats.org/officeDocument/2006/relationships/image" Target="media/image257.png"/><Relationship Id="rId496" Type="http://schemas.openxmlformats.org/officeDocument/2006/relationships/image" Target="media/image288.png"/><Relationship Id="rId11" Type="http://schemas.openxmlformats.org/officeDocument/2006/relationships/header" Target="header1.xml"/><Relationship Id="rId53" Type="http://schemas.openxmlformats.org/officeDocument/2006/relationships/oleObject" Target="embeddings/oleObject8.bin"/><Relationship Id="rId149" Type="http://schemas.openxmlformats.org/officeDocument/2006/relationships/oleObject" Target="embeddings/oleObject52.bin"/><Relationship Id="rId314" Type="http://schemas.openxmlformats.org/officeDocument/2006/relationships/oleObject" Target="embeddings/oleObject89.bin"/><Relationship Id="rId356" Type="http://schemas.openxmlformats.org/officeDocument/2006/relationships/oleObject" Target="embeddings/oleObject117.bin"/><Relationship Id="rId398" Type="http://schemas.openxmlformats.org/officeDocument/2006/relationships/oleObject" Target="embeddings/oleObject140.bin"/><Relationship Id="rId95" Type="http://schemas.openxmlformats.org/officeDocument/2006/relationships/oleObject" Target="embeddings/oleObject29.bin"/><Relationship Id="rId160" Type="http://schemas.openxmlformats.org/officeDocument/2006/relationships/image" Target="media/image69.png"/><Relationship Id="rId216" Type="http://schemas.openxmlformats.org/officeDocument/2006/relationships/image" Target="media/image120.png"/><Relationship Id="rId423" Type="http://schemas.openxmlformats.org/officeDocument/2006/relationships/image" Target="media/image227.jpeg"/><Relationship Id="rId258" Type="http://schemas.openxmlformats.org/officeDocument/2006/relationships/oleObject" Target="embeddings/oleObject65.bin"/><Relationship Id="rId465" Type="http://schemas.openxmlformats.org/officeDocument/2006/relationships/image" Target="media/image268.emf"/><Relationship Id="rId22" Type="http://schemas.openxmlformats.org/officeDocument/2006/relationships/footer" Target="footer6.xml"/><Relationship Id="rId64" Type="http://schemas.openxmlformats.org/officeDocument/2006/relationships/image" Target="media/image19.wmf"/><Relationship Id="rId118" Type="http://schemas.openxmlformats.org/officeDocument/2006/relationships/oleObject" Target="embeddings/oleObject36.bin"/><Relationship Id="rId325" Type="http://schemas.openxmlformats.org/officeDocument/2006/relationships/image" Target="media/image189.wmf"/><Relationship Id="rId367" Type="http://schemas.openxmlformats.org/officeDocument/2006/relationships/image" Target="media/image205.wmf"/><Relationship Id="rId171" Type="http://schemas.openxmlformats.org/officeDocument/2006/relationships/image" Target="media/image77.png"/><Relationship Id="rId227" Type="http://schemas.openxmlformats.org/officeDocument/2006/relationships/image" Target="media/image131.png"/><Relationship Id="rId269" Type="http://schemas.openxmlformats.org/officeDocument/2006/relationships/oleObject" Target="embeddings/oleObject72.bin"/><Relationship Id="rId434" Type="http://schemas.openxmlformats.org/officeDocument/2006/relationships/image" Target="media/image237.png"/><Relationship Id="rId476" Type="http://schemas.openxmlformats.org/officeDocument/2006/relationships/image" Target="media/image275.wmf"/><Relationship Id="rId33" Type="http://schemas.openxmlformats.org/officeDocument/2006/relationships/header" Target="header15.xml"/><Relationship Id="rId129" Type="http://schemas.openxmlformats.org/officeDocument/2006/relationships/image" Target="media/image53.wmf"/><Relationship Id="rId280" Type="http://schemas.openxmlformats.org/officeDocument/2006/relationships/image" Target="media/image166.png"/><Relationship Id="rId336" Type="http://schemas.openxmlformats.org/officeDocument/2006/relationships/image" Target="media/image193.wmf"/><Relationship Id="rId501" Type="http://schemas.openxmlformats.org/officeDocument/2006/relationships/oleObject" Target="embeddings/oleObject171.bin"/><Relationship Id="rId75" Type="http://schemas.openxmlformats.org/officeDocument/2006/relationships/oleObject" Target="embeddings/oleObject19.bin"/><Relationship Id="rId140" Type="http://schemas.openxmlformats.org/officeDocument/2006/relationships/image" Target="media/image59.wmf"/><Relationship Id="rId182" Type="http://schemas.openxmlformats.org/officeDocument/2006/relationships/image" Target="media/image87.png"/><Relationship Id="rId378" Type="http://schemas.openxmlformats.org/officeDocument/2006/relationships/oleObject" Target="embeddings/oleObject129.bin"/><Relationship Id="rId403" Type="http://schemas.openxmlformats.org/officeDocument/2006/relationships/image" Target="media/image220.wmf"/><Relationship Id="rId6" Type="http://schemas.openxmlformats.org/officeDocument/2006/relationships/footnotes" Target="footnotes.xml"/><Relationship Id="rId238" Type="http://schemas.openxmlformats.org/officeDocument/2006/relationships/image" Target="media/image142.png"/><Relationship Id="rId445" Type="http://schemas.openxmlformats.org/officeDocument/2006/relationships/image" Target="media/image248.emf"/><Relationship Id="rId487" Type="http://schemas.openxmlformats.org/officeDocument/2006/relationships/oleObject" Target="embeddings/oleObject168.bin"/><Relationship Id="rId291" Type="http://schemas.openxmlformats.org/officeDocument/2006/relationships/image" Target="media/image177.png"/><Relationship Id="rId305" Type="http://schemas.openxmlformats.org/officeDocument/2006/relationships/oleObject" Target="embeddings/oleObject80.bin"/><Relationship Id="rId347" Type="http://schemas.openxmlformats.org/officeDocument/2006/relationships/image" Target="media/image197.wmf"/><Relationship Id="rId512" Type="http://schemas.openxmlformats.org/officeDocument/2006/relationships/header" Target="header20.xml"/><Relationship Id="rId44" Type="http://schemas.openxmlformats.org/officeDocument/2006/relationships/image" Target="media/image9.wmf"/><Relationship Id="rId86" Type="http://schemas.openxmlformats.org/officeDocument/2006/relationships/image" Target="media/image30.wmf"/><Relationship Id="rId151" Type="http://schemas.openxmlformats.org/officeDocument/2006/relationships/image" Target="media/image63.wmf"/><Relationship Id="rId389" Type="http://schemas.openxmlformats.org/officeDocument/2006/relationships/image" Target="media/image215.png"/><Relationship Id="rId193" Type="http://schemas.openxmlformats.org/officeDocument/2006/relationships/header" Target="header16.xml"/><Relationship Id="rId207" Type="http://schemas.openxmlformats.org/officeDocument/2006/relationships/image" Target="media/image111.jpeg"/><Relationship Id="rId249" Type="http://schemas.openxmlformats.org/officeDocument/2006/relationships/image" Target="media/image151.wmf"/><Relationship Id="rId414" Type="http://schemas.openxmlformats.org/officeDocument/2006/relationships/oleObject" Target="embeddings/oleObject155.bin"/><Relationship Id="rId456" Type="http://schemas.openxmlformats.org/officeDocument/2006/relationships/image" Target="media/image259.png"/><Relationship Id="rId498" Type="http://schemas.openxmlformats.org/officeDocument/2006/relationships/image" Target="media/image290.wmf"/><Relationship Id="rId13" Type="http://schemas.openxmlformats.org/officeDocument/2006/relationships/footer" Target="footer1.xml"/><Relationship Id="rId109" Type="http://schemas.openxmlformats.org/officeDocument/2006/relationships/oleObject" Target="embeddings/oleObject33.bin"/><Relationship Id="rId260" Type="http://schemas.openxmlformats.org/officeDocument/2006/relationships/image" Target="media/image155.wmf"/><Relationship Id="rId316" Type="http://schemas.openxmlformats.org/officeDocument/2006/relationships/oleObject" Target="embeddings/oleObject91.bin"/><Relationship Id="rId55" Type="http://schemas.openxmlformats.org/officeDocument/2006/relationships/oleObject" Target="embeddings/oleObject9.bin"/><Relationship Id="rId97" Type="http://schemas.openxmlformats.org/officeDocument/2006/relationships/oleObject" Target="embeddings/oleObject30.bin"/><Relationship Id="rId120" Type="http://schemas.openxmlformats.org/officeDocument/2006/relationships/oleObject" Target="embeddings/oleObject37.bin"/><Relationship Id="rId358" Type="http://schemas.openxmlformats.org/officeDocument/2006/relationships/oleObject" Target="embeddings/oleObject118.bin"/><Relationship Id="rId162" Type="http://schemas.openxmlformats.org/officeDocument/2006/relationships/image" Target="media/image71.png"/><Relationship Id="rId218" Type="http://schemas.openxmlformats.org/officeDocument/2006/relationships/image" Target="media/image122.png"/><Relationship Id="rId425" Type="http://schemas.openxmlformats.org/officeDocument/2006/relationships/image" Target="media/image229.png"/><Relationship Id="rId467" Type="http://schemas.openxmlformats.org/officeDocument/2006/relationships/image" Target="media/image270.emf"/><Relationship Id="rId271" Type="http://schemas.openxmlformats.org/officeDocument/2006/relationships/oleObject" Target="embeddings/oleObject74.bin"/><Relationship Id="rId24" Type="http://schemas.openxmlformats.org/officeDocument/2006/relationships/header" Target="header8.xml"/><Relationship Id="rId66" Type="http://schemas.openxmlformats.org/officeDocument/2006/relationships/image" Target="media/image20.wmf"/><Relationship Id="rId131" Type="http://schemas.openxmlformats.org/officeDocument/2006/relationships/image" Target="media/image54.wmf"/><Relationship Id="rId327" Type="http://schemas.openxmlformats.org/officeDocument/2006/relationships/image" Target="media/image190.wmf"/><Relationship Id="rId369" Type="http://schemas.openxmlformats.org/officeDocument/2006/relationships/image" Target="media/image206.wmf"/><Relationship Id="rId173" Type="http://schemas.openxmlformats.org/officeDocument/2006/relationships/image" Target="media/image79.png"/><Relationship Id="rId229" Type="http://schemas.openxmlformats.org/officeDocument/2006/relationships/image" Target="media/image133.png"/><Relationship Id="rId380" Type="http://schemas.openxmlformats.org/officeDocument/2006/relationships/oleObject" Target="embeddings/oleObject130.bin"/><Relationship Id="rId436" Type="http://schemas.openxmlformats.org/officeDocument/2006/relationships/image" Target="media/image239.png"/></Relationships>
</file>

<file path=word/charts/_rels/chart1.xml.rels><?xml version="1.0" encoding="UTF-8" standalone="yes"?>
<Relationships xmlns="http://schemas.openxmlformats.org/package/2006/relationships"><Relationship Id="rId3" Type="http://schemas.openxmlformats.org/officeDocument/2006/relationships/themeOverride" Target="../theme/themeOverride1.xml"/><Relationship Id="rId2" Type="http://schemas.microsoft.com/office/2011/relationships/chartColorStyle" Target="colors1.xml"/><Relationship Id="rId1" Type="http://schemas.microsoft.com/office/2011/relationships/chartStyle" Target="style1.xml"/><Relationship Id="rId4" Type="http://schemas.openxmlformats.org/officeDocument/2006/relationships/package" Target="../embeddings/Microsoft_Excel_Worksheet.xlsx"/></Relationships>
</file>

<file path=word/charts/_rels/chart2.xml.rels><?xml version="1.0" encoding="UTF-8" standalone="yes"?>
<Relationships xmlns="http://schemas.openxmlformats.org/package/2006/relationships"><Relationship Id="rId3" Type="http://schemas.openxmlformats.org/officeDocument/2006/relationships/themeOverride" Target="../theme/themeOverride2.xml"/><Relationship Id="rId2" Type="http://schemas.microsoft.com/office/2011/relationships/chartColorStyle" Target="colors2.xml"/><Relationship Id="rId1" Type="http://schemas.microsoft.com/office/2011/relationships/chartStyle" Target="style2.xml"/><Relationship Id="rId4" Type="http://schemas.openxmlformats.org/officeDocument/2006/relationships/package" Target="../embeddings/Microsoft_Excel_Worksheet1.xlsx"/></Relationships>
</file>

<file path=word/charts/_rels/chart3.xml.rels><?xml version="1.0" encoding="UTF-8" standalone="yes"?>
<Relationships xmlns="http://schemas.openxmlformats.org/package/2006/relationships"><Relationship Id="rId3" Type="http://schemas.openxmlformats.org/officeDocument/2006/relationships/themeOverride" Target="../theme/themeOverride3.xml"/><Relationship Id="rId2" Type="http://schemas.microsoft.com/office/2011/relationships/chartColorStyle" Target="colors3.xml"/><Relationship Id="rId1" Type="http://schemas.microsoft.com/office/2011/relationships/chartStyle" Target="style3.xml"/><Relationship Id="rId4" Type="http://schemas.openxmlformats.org/officeDocument/2006/relationships/oleObject" Target="file:///G:\1&#27605;&#19994;&#35838;&#39064;\%23Graduate-thesis\2-1&#35797;&#39564;&#25968;&#25454;\0&#39640;&#24378;&#38050;&#21333;&#35843;&#25289;&#20280;2016.11\&#36213;&#29723;&#22788;&#29702;\&#24212;&#21147;&#24212;&#21464;&#20851;&#31995;&#26354;&#32447;.xlsx" TargetMode="External"/></Relationships>
</file>

<file path=word/charts/_rels/chart4.xml.rels><?xml version="1.0" encoding="UTF-8" standalone="yes"?>
<Relationships xmlns="http://schemas.openxmlformats.org/package/2006/relationships"><Relationship Id="rId3" Type="http://schemas.openxmlformats.org/officeDocument/2006/relationships/themeOverride" Target="../theme/themeOverride4.xml"/><Relationship Id="rId2" Type="http://schemas.microsoft.com/office/2011/relationships/chartColorStyle" Target="colors4.xml"/><Relationship Id="rId1" Type="http://schemas.microsoft.com/office/2011/relationships/chartStyle" Target="style4.xml"/><Relationship Id="rId4" Type="http://schemas.openxmlformats.org/officeDocument/2006/relationships/oleObject" Target="file:///G:\1&#27605;&#19994;&#35838;&#39064;\%23Graduate-thesis\2-1&#35797;&#39564;&#25968;&#25454;\0&#39640;&#24378;&#38050;&#21333;&#35843;&#25289;&#20280;2016.11\&#36213;&#29723;&#22788;&#29702;\&#38050;&#26495;&#26631;&#23450;&#26368;&#32456;&#29256;Q890-10-20.xlsx" TargetMode="External"/></Relationships>
</file>

<file path=word/charts/_rels/chart5.xml.rels><?xml version="1.0" encoding="UTF-8" standalone="yes"?>
<Relationships xmlns="http://schemas.openxmlformats.org/package/2006/relationships"><Relationship Id="rId3" Type="http://schemas.openxmlformats.org/officeDocument/2006/relationships/themeOverride" Target="../theme/themeOverride5.xml"/><Relationship Id="rId2" Type="http://schemas.microsoft.com/office/2011/relationships/chartColorStyle" Target="colors5.xml"/><Relationship Id="rId1" Type="http://schemas.microsoft.com/office/2011/relationships/chartStyle" Target="style5.xml"/><Relationship Id="rId4" Type="http://schemas.openxmlformats.org/officeDocument/2006/relationships/oleObject" Target="file:///G:\1&#27605;&#19994;&#35838;&#39064;\%23Graduate-thesis\2-1&#35797;&#39564;&#25968;&#25454;\0&#39640;&#24378;&#38050;&#21333;&#35843;&#25289;&#20280;2016.11\&#36213;&#29723;&#22788;&#29702;\&#38050;&#26495;&#26631;&#23450;&#26368;&#32456;&#29256;Q890-10-20.xlsx" TargetMode="External"/></Relationships>
</file>

<file path=word/charts/_rels/chart6.xml.rels><?xml version="1.0" encoding="UTF-8" standalone="yes"?>
<Relationships xmlns="http://schemas.openxmlformats.org/package/2006/relationships"><Relationship Id="rId3" Type="http://schemas.openxmlformats.org/officeDocument/2006/relationships/themeOverride" Target="../theme/themeOverride6.xml"/><Relationship Id="rId2" Type="http://schemas.microsoft.com/office/2011/relationships/chartColorStyle" Target="colors6.xml"/><Relationship Id="rId1" Type="http://schemas.microsoft.com/office/2011/relationships/chartStyle" Target="style6.xml"/><Relationship Id="rId4" Type="http://schemas.openxmlformats.org/officeDocument/2006/relationships/oleObject" Target="file:///G:\1&#27605;&#19994;&#35838;&#39064;\%23Graduate-thesis\2-1&#35797;&#39564;&#25968;&#25454;\0&#39640;&#24378;&#38050;&#21333;&#35843;&#25289;&#20280;2016.11\&#36213;&#29723;&#22788;&#29702;\&#38050;&#26495;&#26631;&#23450;&#26368;&#32456;&#29256;Q890-10-20.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3032808285485875"/>
          <c:y val="3.5943768104400795E-2"/>
          <c:w val="0.81963812117399593"/>
          <c:h val="0.77415848754218142"/>
        </c:manualLayout>
      </c:layout>
      <c:scatterChart>
        <c:scatterStyle val="smoothMarker"/>
        <c:varyColors val="0"/>
        <c:ser>
          <c:idx val="0"/>
          <c:order val="0"/>
          <c:tx>
            <c:strRef>
              <c:f>应力应变关系曲线!$N$1</c:f>
              <c:strCache>
                <c:ptCount val="1"/>
                <c:pt idx="0">
                  <c:v>10_1</c:v>
                </c:pt>
              </c:strCache>
            </c:strRef>
          </c:tx>
          <c:spPr>
            <a:ln w="19050" cap="rnd">
              <a:solidFill>
                <a:schemeClr val="accent1"/>
              </a:solidFill>
              <a:round/>
            </a:ln>
            <a:effectLst/>
          </c:spPr>
          <c:marker>
            <c:symbol val="none"/>
          </c:marker>
          <c:xVal>
            <c:numRef>
              <c:f>应力应变关系曲线!$P$2:$P$541</c:f>
              <c:numCache>
                <c:formatCode>0.00000_ </c:formatCode>
                <c:ptCount val="540"/>
                <c:pt idx="0">
                  <c:v>0</c:v>
                </c:pt>
                <c:pt idx="1">
                  <c:v>-8.0000000000000007E-5</c:v>
                </c:pt>
                <c:pt idx="2">
                  <c:v>0</c:v>
                </c:pt>
                <c:pt idx="3">
                  <c:v>-2.3000000000000001E-4</c:v>
                </c:pt>
                <c:pt idx="4">
                  <c:v>-4.0000000000000003E-5</c:v>
                </c:pt>
                <c:pt idx="5">
                  <c:v>-8.0000000000000007E-5</c:v>
                </c:pt>
                <c:pt idx="6">
                  <c:v>-1.8999999999999998E-4</c:v>
                </c:pt>
                <c:pt idx="7">
                  <c:v>-1.2E-4</c:v>
                </c:pt>
                <c:pt idx="8">
                  <c:v>1.4999999999999999E-4</c:v>
                </c:pt>
                <c:pt idx="9">
                  <c:v>-1.8999999999999998E-4</c:v>
                </c:pt>
                <c:pt idx="10">
                  <c:v>8.0000000000000007E-5</c:v>
                </c:pt>
                <c:pt idx="11">
                  <c:v>1.2E-4</c:v>
                </c:pt>
                <c:pt idx="12">
                  <c:v>2.7E-4</c:v>
                </c:pt>
                <c:pt idx="13">
                  <c:v>1.4999999999999999E-4</c:v>
                </c:pt>
                <c:pt idx="14">
                  <c:v>3.5000000000000005E-4</c:v>
                </c:pt>
                <c:pt idx="15">
                  <c:v>3.5000000000000005E-4</c:v>
                </c:pt>
                <c:pt idx="16">
                  <c:v>3.1E-4</c:v>
                </c:pt>
                <c:pt idx="17">
                  <c:v>4.2000000000000002E-4</c:v>
                </c:pt>
                <c:pt idx="18">
                  <c:v>3.8999999999999999E-4</c:v>
                </c:pt>
                <c:pt idx="19">
                  <c:v>5.8E-4</c:v>
                </c:pt>
                <c:pt idx="20">
                  <c:v>4.6000000000000001E-4</c:v>
                </c:pt>
                <c:pt idx="21">
                  <c:v>4.6000000000000001E-4</c:v>
                </c:pt>
                <c:pt idx="22">
                  <c:v>4.2000000000000002E-4</c:v>
                </c:pt>
                <c:pt idx="23">
                  <c:v>4.6000000000000001E-4</c:v>
                </c:pt>
                <c:pt idx="24">
                  <c:v>5.0000000000000001E-4</c:v>
                </c:pt>
                <c:pt idx="25">
                  <c:v>5.4000000000000001E-4</c:v>
                </c:pt>
                <c:pt idx="26">
                  <c:v>5.8E-4</c:v>
                </c:pt>
                <c:pt idx="27">
                  <c:v>5.0000000000000001E-4</c:v>
                </c:pt>
                <c:pt idx="28">
                  <c:v>5.0000000000000001E-4</c:v>
                </c:pt>
                <c:pt idx="29">
                  <c:v>5.0000000000000001E-4</c:v>
                </c:pt>
                <c:pt idx="30">
                  <c:v>5.8E-4</c:v>
                </c:pt>
                <c:pt idx="31">
                  <c:v>6.6E-4</c:v>
                </c:pt>
                <c:pt idx="32">
                  <c:v>5.0000000000000001E-4</c:v>
                </c:pt>
                <c:pt idx="33">
                  <c:v>5.4000000000000001E-4</c:v>
                </c:pt>
                <c:pt idx="34">
                  <c:v>6.2E-4</c:v>
                </c:pt>
                <c:pt idx="35">
                  <c:v>5.0000000000000001E-4</c:v>
                </c:pt>
                <c:pt idx="36">
                  <c:v>5.8E-4</c:v>
                </c:pt>
                <c:pt idx="37">
                  <c:v>5.8E-4</c:v>
                </c:pt>
                <c:pt idx="38">
                  <c:v>5.4000000000000001E-4</c:v>
                </c:pt>
                <c:pt idx="39">
                  <c:v>5.0000000000000001E-4</c:v>
                </c:pt>
                <c:pt idx="40">
                  <c:v>5.4000000000000001E-4</c:v>
                </c:pt>
                <c:pt idx="41">
                  <c:v>4.6000000000000001E-4</c:v>
                </c:pt>
                <c:pt idx="42">
                  <c:v>5.4000000000000001E-4</c:v>
                </c:pt>
                <c:pt idx="43">
                  <c:v>6.6E-4</c:v>
                </c:pt>
                <c:pt idx="44">
                  <c:v>6.2E-4</c:v>
                </c:pt>
                <c:pt idx="45">
                  <c:v>6.9000000000000008E-4</c:v>
                </c:pt>
                <c:pt idx="46">
                  <c:v>5.0000000000000001E-4</c:v>
                </c:pt>
                <c:pt idx="47">
                  <c:v>6.6E-4</c:v>
                </c:pt>
                <c:pt idx="48">
                  <c:v>8.5000000000000006E-4</c:v>
                </c:pt>
                <c:pt idx="49">
                  <c:v>6.6E-4</c:v>
                </c:pt>
                <c:pt idx="50">
                  <c:v>6.2E-4</c:v>
                </c:pt>
                <c:pt idx="51">
                  <c:v>6.9000000000000008E-4</c:v>
                </c:pt>
                <c:pt idx="52">
                  <c:v>6.6E-4</c:v>
                </c:pt>
                <c:pt idx="53">
                  <c:v>5.4000000000000001E-4</c:v>
                </c:pt>
                <c:pt idx="54">
                  <c:v>6.6E-4</c:v>
                </c:pt>
                <c:pt idx="55">
                  <c:v>7.6999999999999996E-4</c:v>
                </c:pt>
                <c:pt idx="56">
                  <c:v>1.1200000000000001E-3</c:v>
                </c:pt>
                <c:pt idx="57">
                  <c:v>6.9000000000000008E-4</c:v>
                </c:pt>
                <c:pt idx="58">
                  <c:v>6.9000000000000008E-4</c:v>
                </c:pt>
                <c:pt idx="59">
                  <c:v>7.2999999999999996E-4</c:v>
                </c:pt>
                <c:pt idx="60">
                  <c:v>9.2999999999999995E-4</c:v>
                </c:pt>
                <c:pt idx="61">
                  <c:v>1.2700000000000001E-3</c:v>
                </c:pt>
                <c:pt idx="62">
                  <c:v>1.31E-3</c:v>
                </c:pt>
                <c:pt idx="63">
                  <c:v>8.5000000000000006E-4</c:v>
                </c:pt>
                <c:pt idx="64">
                  <c:v>9.6000000000000002E-4</c:v>
                </c:pt>
                <c:pt idx="65">
                  <c:v>1.3900000000000002E-3</c:v>
                </c:pt>
                <c:pt idx="66">
                  <c:v>1E-3</c:v>
                </c:pt>
                <c:pt idx="67">
                  <c:v>1.1999999999999999E-3</c:v>
                </c:pt>
                <c:pt idx="68">
                  <c:v>1.9300000000000001E-3</c:v>
                </c:pt>
                <c:pt idx="69">
                  <c:v>1.1200000000000001E-3</c:v>
                </c:pt>
                <c:pt idx="70">
                  <c:v>2.0799999999999998E-3</c:v>
                </c:pt>
                <c:pt idx="71">
                  <c:v>1.16E-3</c:v>
                </c:pt>
                <c:pt idx="72">
                  <c:v>1.2700000000000001E-3</c:v>
                </c:pt>
                <c:pt idx="73">
                  <c:v>1.23E-3</c:v>
                </c:pt>
                <c:pt idx="74">
                  <c:v>2.0799999999999998E-3</c:v>
                </c:pt>
                <c:pt idx="75">
                  <c:v>1.31E-3</c:v>
                </c:pt>
                <c:pt idx="76">
                  <c:v>1.31E-3</c:v>
                </c:pt>
                <c:pt idx="77">
                  <c:v>2.7800000000000004E-3</c:v>
                </c:pt>
                <c:pt idx="78">
                  <c:v>1.5399999999999999E-3</c:v>
                </c:pt>
                <c:pt idx="79">
                  <c:v>1.6200000000000001E-3</c:v>
                </c:pt>
                <c:pt idx="80">
                  <c:v>1.6200000000000001E-3</c:v>
                </c:pt>
                <c:pt idx="81">
                  <c:v>2.8899999999999998E-3</c:v>
                </c:pt>
                <c:pt idx="82">
                  <c:v>1.7399999999999998E-3</c:v>
                </c:pt>
                <c:pt idx="83">
                  <c:v>1.81E-3</c:v>
                </c:pt>
                <c:pt idx="84">
                  <c:v>1.9300000000000001E-3</c:v>
                </c:pt>
                <c:pt idx="85">
                  <c:v>1.9300000000000001E-3</c:v>
                </c:pt>
                <c:pt idx="86">
                  <c:v>2.0499999999999997E-3</c:v>
                </c:pt>
                <c:pt idx="87">
                  <c:v>2.1199999999999999E-3</c:v>
                </c:pt>
                <c:pt idx="88">
                  <c:v>2.0499999999999997E-3</c:v>
                </c:pt>
                <c:pt idx="89">
                  <c:v>2.0499999999999997E-3</c:v>
                </c:pt>
                <c:pt idx="90">
                  <c:v>2.16E-3</c:v>
                </c:pt>
                <c:pt idx="91">
                  <c:v>4.28E-3</c:v>
                </c:pt>
                <c:pt idx="92">
                  <c:v>2.4299999999999999E-3</c:v>
                </c:pt>
                <c:pt idx="93">
                  <c:v>2.7800000000000004E-3</c:v>
                </c:pt>
                <c:pt idx="94">
                  <c:v>3.63E-3</c:v>
                </c:pt>
                <c:pt idx="95">
                  <c:v>4.5199999999999997E-3</c:v>
                </c:pt>
                <c:pt idx="96">
                  <c:v>2.7400000000000002E-3</c:v>
                </c:pt>
                <c:pt idx="97">
                  <c:v>2.5500000000000002E-3</c:v>
                </c:pt>
                <c:pt idx="98">
                  <c:v>2.7800000000000004E-3</c:v>
                </c:pt>
                <c:pt idx="99">
                  <c:v>2.9299999999999999E-3</c:v>
                </c:pt>
                <c:pt idx="100">
                  <c:v>2.9299999999999999E-3</c:v>
                </c:pt>
                <c:pt idx="101">
                  <c:v>4.5900000000000003E-3</c:v>
                </c:pt>
                <c:pt idx="102">
                  <c:v>3.0899999999999999E-3</c:v>
                </c:pt>
                <c:pt idx="103">
                  <c:v>3.13E-3</c:v>
                </c:pt>
                <c:pt idx="104">
                  <c:v>4.8199999999999996E-3</c:v>
                </c:pt>
                <c:pt idx="105">
                  <c:v>3.32E-3</c:v>
                </c:pt>
                <c:pt idx="106">
                  <c:v>3.32E-3</c:v>
                </c:pt>
                <c:pt idx="107">
                  <c:v>3.4300000000000003E-3</c:v>
                </c:pt>
                <c:pt idx="108">
                  <c:v>3.5099999999999997E-3</c:v>
                </c:pt>
                <c:pt idx="109">
                  <c:v>6.4099999999999999E-3</c:v>
                </c:pt>
                <c:pt idx="110">
                  <c:v>3.63E-3</c:v>
                </c:pt>
                <c:pt idx="111">
                  <c:v>6.5200000000000006E-3</c:v>
                </c:pt>
                <c:pt idx="112">
                  <c:v>5.7099999999999998E-3</c:v>
                </c:pt>
                <c:pt idx="113">
                  <c:v>3.82E-3</c:v>
                </c:pt>
                <c:pt idx="114">
                  <c:v>6.0599999999999994E-3</c:v>
                </c:pt>
                <c:pt idx="115">
                  <c:v>4.28E-3</c:v>
                </c:pt>
                <c:pt idx="116">
                  <c:v>6.0599999999999994E-3</c:v>
                </c:pt>
                <c:pt idx="117">
                  <c:v>5.0200000000000002E-3</c:v>
                </c:pt>
                <c:pt idx="118">
                  <c:v>4.6300000000000004E-3</c:v>
                </c:pt>
                <c:pt idx="119">
                  <c:v>4.6300000000000004E-3</c:v>
                </c:pt>
                <c:pt idx="120">
                  <c:v>4.6700000000000005E-3</c:v>
                </c:pt>
                <c:pt idx="121">
                  <c:v>4.6700000000000005E-3</c:v>
                </c:pt>
                <c:pt idx="122">
                  <c:v>4.7099999999999998E-3</c:v>
                </c:pt>
                <c:pt idx="123">
                  <c:v>4.7099999999999998E-3</c:v>
                </c:pt>
                <c:pt idx="124">
                  <c:v>4.6700000000000005E-3</c:v>
                </c:pt>
                <c:pt idx="125">
                  <c:v>4.6700000000000005E-3</c:v>
                </c:pt>
                <c:pt idx="126">
                  <c:v>4.7099999999999998E-3</c:v>
                </c:pt>
                <c:pt idx="127">
                  <c:v>4.79E-3</c:v>
                </c:pt>
                <c:pt idx="128">
                  <c:v>7.3699999999999998E-3</c:v>
                </c:pt>
                <c:pt idx="129">
                  <c:v>5.5200000000000006E-3</c:v>
                </c:pt>
                <c:pt idx="130">
                  <c:v>5.5200000000000006E-3</c:v>
                </c:pt>
                <c:pt idx="131">
                  <c:v>7.8700000000000003E-3</c:v>
                </c:pt>
                <c:pt idx="132">
                  <c:v>5.9800000000000001E-3</c:v>
                </c:pt>
                <c:pt idx="133">
                  <c:v>6.0599999999999994E-3</c:v>
                </c:pt>
                <c:pt idx="134">
                  <c:v>6.0599999999999994E-3</c:v>
                </c:pt>
                <c:pt idx="135">
                  <c:v>6.0200000000000002E-3</c:v>
                </c:pt>
                <c:pt idx="136">
                  <c:v>7.2199999999999999E-3</c:v>
                </c:pt>
                <c:pt idx="137">
                  <c:v>9.4199999999999996E-3</c:v>
                </c:pt>
                <c:pt idx="138">
                  <c:v>8.26E-3</c:v>
                </c:pt>
                <c:pt idx="139">
                  <c:v>1.15E-2</c:v>
                </c:pt>
                <c:pt idx="140">
                  <c:v>8.7600000000000004E-3</c:v>
                </c:pt>
                <c:pt idx="141">
                  <c:v>8.9899999999999997E-3</c:v>
                </c:pt>
                <c:pt idx="142">
                  <c:v>1.123E-2</c:v>
                </c:pt>
                <c:pt idx="143">
                  <c:v>1.2310000000000001E-2</c:v>
                </c:pt>
                <c:pt idx="144">
                  <c:v>1.027E-2</c:v>
                </c:pt>
                <c:pt idx="145">
                  <c:v>1.115E-2</c:v>
                </c:pt>
                <c:pt idx="146">
                  <c:v>1.123E-2</c:v>
                </c:pt>
                <c:pt idx="147">
                  <c:v>1.1690000000000001E-2</c:v>
                </c:pt>
                <c:pt idx="148">
                  <c:v>1.316E-2</c:v>
                </c:pt>
                <c:pt idx="149">
                  <c:v>1.2769999999999998E-2</c:v>
                </c:pt>
                <c:pt idx="150">
                  <c:v>1.312E-2</c:v>
                </c:pt>
                <c:pt idx="151">
                  <c:v>1.3469999999999999E-2</c:v>
                </c:pt>
                <c:pt idx="152">
                  <c:v>1.4239999999999999E-2</c:v>
                </c:pt>
                <c:pt idx="153">
                  <c:v>1.686E-2</c:v>
                </c:pt>
                <c:pt idx="154">
                  <c:v>1.4590000000000001E-2</c:v>
                </c:pt>
                <c:pt idx="155">
                  <c:v>1.567E-2</c:v>
                </c:pt>
                <c:pt idx="156">
                  <c:v>1.5939999999999999E-2</c:v>
                </c:pt>
                <c:pt idx="157">
                  <c:v>1.686E-2</c:v>
                </c:pt>
                <c:pt idx="158">
                  <c:v>1.6899999999999998E-2</c:v>
                </c:pt>
                <c:pt idx="159">
                  <c:v>1.737E-2</c:v>
                </c:pt>
                <c:pt idx="160">
                  <c:v>1.968E-2</c:v>
                </c:pt>
                <c:pt idx="161">
                  <c:v>1.9030000000000002E-2</c:v>
                </c:pt>
                <c:pt idx="162">
                  <c:v>1.891E-2</c:v>
                </c:pt>
                <c:pt idx="163">
                  <c:v>1.9450000000000002E-2</c:v>
                </c:pt>
                <c:pt idx="164">
                  <c:v>1.9910000000000001E-2</c:v>
                </c:pt>
                <c:pt idx="165">
                  <c:v>2.1729999999999999E-2</c:v>
                </c:pt>
                <c:pt idx="166">
                  <c:v>2.3039999999999998E-2</c:v>
                </c:pt>
                <c:pt idx="167">
                  <c:v>2.138E-2</c:v>
                </c:pt>
                <c:pt idx="168">
                  <c:v>2.1920000000000002E-2</c:v>
                </c:pt>
                <c:pt idx="169">
                  <c:v>2.2069999999999999E-2</c:v>
                </c:pt>
                <c:pt idx="170">
                  <c:v>2.265E-2</c:v>
                </c:pt>
                <c:pt idx="171">
                  <c:v>2.3119999999999998E-2</c:v>
                </c:pt>
                <c:pt idx="172">
                  <c:v>2.3540000000000002E-2</c:v>
                </c:pt>
                <c:pt idx="173">
                  <c:v>2.5160000000000002E-2</c:v>
                </c:pt>
                <c:pt idx="174">
                  <c:v>2.4580000000000001E-2</c:v>
                </c:pt>
                <c:pt idx="175">
                  <c:v>2.5049999999999999E-2</c:v>
                </c:pt>
                <c:pt idx="176">
                  <c:v>2.5430000000000001E-2</c:v>
                </c:pt>
                <c:pt idx="177">
                  <c:v>2.605E-2</c:v>
                </c:pt>
                <c:pt idx="178">
                  <c:v>2.64E-2</c:v>
                </c:pt>
                <c:pt idx="179">
                  <c:v>2.674E-2</c:v>
                </c:pt>
                <c:pt idx="180">
                  <c:v>2.7400000000000001E-2</c:v>
                </c:pt>
                <c:pt idx="181">
                  <c:v>2.794E-2</c:v>
                </c:pt>
                <c:pt idx="182">
                  <c:v>2.8250000000000001E-2</c:v>
                </c:pt>
                <c:pt idx="183">
                  <c:v>2.887E-2</c:v>
                </c:pt>
                <c:pt idx="184">
                  <c:v>2.9559999999999999E-2</c:v>
                </c:pt>
                <c:pt idx="185">
                  <c:v>2.9870000000000001E-2</c:v>
                </c:pt>
                <c:pt idx="186">
                  <c:v>3.057E-2</c:v>
                </c:pt>
                <c:pt idx="187">
                  <c:v>3.2570000000000002E-2</c:v>
                </c:pt>
                <c:pt idx="188">
                  <c:v>3.2029999999999996E-2</c:v>
                </c:pt>
                <c:pt idx="189">
                  <c:v>3.1570000000000001E-2</c:v>
                </c:pt>
                <c:pt idx="190">
                  <c:v>3.3340000000000002E-2</c:v>
                </c:pt>
                <c:pt idx="191">
                  <c:v>3.2730000000000002E-2</c:v>
                </c:pt>
                <c:pt idx="192">
                  <c:v>3.5889999999999998E-2</c:v>
                </c:pt>
                <c:pt idx="193">
                  <c:v>3.3460000000000004E-2</c:v>
                </c:pt>
                <c:pt idx="194">
                  <c:v>3.5619999999999999E-2</c:v>
                </c:pt>
                <c:pt idx="195">
                  <c:v>3.4769999999999995E-2</c:v>
                </c:pt>
                <c:pt idx="196">
                  <c:v>3.5119999999999998E-2</c:v>
                </c:pt>
                <c:pt idx="197">
                  <c:v>3.5230000000000004E-2</c:v>
                </c:pt>
                <c:pt idx="198">
                  <c:v>3.7699999999999997E-2</c:v>
                </c:pt>
                <c:pt idx="199">
                  <c:v>3.6549999999999999E-2</c:v>
                </c:pt>
                <c:pt idx="200">
                  <c:v>3.6859999999999997E-2</c:v>
                </c:pt>
                <c:pt idx="201">
                  <c:v>3.755E-2</c:v>
                </c:pt>
                <c:pt idx="202">
                  <c:v>3.8359999999999998E-2</c:v>
                </c:pt>
                <c:pt idx="203">
                  <c:v>3.848E-2</c:v>
                </c:pt>
                <c:pt idx="204">
                  <c:v>3.9129999999999998E-2</c:v>
                </c:pt>
                <c:pt idx="205">
                  <c:v>3.9359999999999999E-2</c:v>
                </c:pt>
                <c:pt idx="206">
                  <c:v>4.2180000000000002E-2</c:v>
                </c:pt>
                <c:pt idx="207">
                  <c:v>4.0369999999999996E-2</c:v>
                </c:pt>
                <c:pt idx="208">
                  <c:v>4.3029999999999999E-2</c:v>
                </c:pt>
                <c:pt idx="209">
                  <c:v>4.3609999999999996E-2</c:v>
                </c:pt>
                <c:pt idx="210">
                  <c:v>4.1829999999999999E-2</c:v>
                </c:pt>
                <c:pt idx="211">
                  <c:v>4.2839999999999996E-2</c:v>
                </c:pt>
                <c:pt idx="212">
                  <c:v>4.2950000000000002E-2</c:v>
                </c:pt>
                <c:pt idx="213">
                  <c:v>4.2910000000000004E-2</c:v>
                </c:pt>
                <c:pt idx="214">
                  <c:v>4.5540000000000004E-2</c:v>
                </c:pt>
                <c:pt idx="215">
                  <c:v>4.3650000000000001E-2</c:v>
                </c:pt>
                <c:pt idx="216">
                  <c:v>4.6429999999999999E-2</c:v>
                </c:pt>
                <c:pt idx="217">
                  <c:v>4.5190000000000001E-2</c:v>
                </c:pt>
                <c:pt idx="218">
                  <c:v>4.6429999999999999E-2</c:v>
                </c:pt>
                <c:pt idx="219">
                  <c:v>4.6429999999999999E-2</c:v>
                </c:pt>
                <c:pt idx="220">
                  <c:v>4.5810000000000003E-2</c:v>
                </c:pt>
                <c:pt idx="221">
                  <c:v>4.6039999999999998E-2</c:v>
                </c:pt>
                <c:pt idx="222">
                  <c:v>4.8120000000000003E-2</c:v>
                </c:pt>
                <c:pt idx="223">
                  <c:v>4.5919999999999996E-2</c:v>
                </c:pt>
                <c:pt idx="224">
                  <c:v>4.6929999999999999E-2</c:v>
                </c:pt>
                <c:pt idx="225">
                  <c:v>4.6500000000000007E-2</c:v>
                </c:pt>
                <c:pt idx="226">
                  <c:v>4.6740000000000004E-2</c:v>
                </c:pt>
                <c:pt idx="227">
                  <c:v>4.9400000000000006E-2</c:v>
                </c:pt>
                <c:pt idx="228">
                  <c:v>4.9320000000000003E-2</c:v>
                </c:pt>
                <c:pt idx="229">
                  <c:v>4.7739999999999998E-2</c:v>
                </c:pt>
                <c:pt idx="230">
                  <c:v>5.0250000000000003E-2</c:v>
                </c:pt>
                <c:pt idx="231">
                  <c:v>4.8320000000000002E-2</c:v>
                </c:pt>
                <c:pt idx="232">
                  <c:v>4.8860000000000001E-2</c:v>
                </c:pt>
                <c:pt idx="233">
                  <c:v>4.9169999999999998E-2</c:v>
                </c:pt>
                <c:pt idx="234">
                  <c:v>5.2329999999999995E-2</c:v>
                </c:pt>
                <c:pt idx="235">
                  <c:v>5.0170000000000006E-2</c:v>
                </c:pt>
                <c:pt idx="236">
                  <c:v>5.0519999999999995E-2</c:v>
                </c:pt>
                <c:pt idx="237">
                  <c:v>5.083E-2</c:v>
                </c:pt>
                <c:pt idx="238">
                  <c:v>5.1369999999999999E-2</c:v>
                </c:pt>
                <c:pt idx="239">
                  <c:v>5.21E-2</c:v>
                </c:pt>
                <c:pt idx="240">
                  <c:v>5.1869999999999999E-2</c:v>
                </c:pt>
                <c:pt idx="241">
                  <c:v>5.2720000000000003E-2</c:v>
                </c:pt>
                <c:pt idx="242">
                  <c:v>5.5300000000000002E-2</c:v>
                </c:pt>
                <c:pt idx="243">
                  <c:v>5.3409999999999999E-2</c:v>
                </c:pt>
                <c:pt idx="244">
                  <c:v>5.3869999999999994E-2</c:v>
                </c:pt>
                <c:pt idx="245">
                  <c:v>5.561E-2</c:v>
                </c:pt>
                <c:pt idx="246">
                  <c:v>5.5730000000000002E-2</c:v>
                </c:pt>
                <c:pt idx="247">
                  <c:v>5.5149999999999998E-2</c:v>
                </c:pt>
                <c:pt idx="248">
                  <c:v>5.6420000000000005E-2</c:v>
                </c:pt>
                <c:pt idx="249">
                  <c:v>5.604E-2</c:v>
                </c:pt>
                <c:pt idx="250">
                  <c:v>5.901E-2</c:v>
                </c:pt>
                <c:pt idx="251">
                  <c:v>5.6809999999999999E-2</c:v>
                </c:pt>
                <c:pt idx="252">
                  <c:v>5.7389999999999997E-2</c:v>
                </c:pt>
                <c:pt idx="253">
                  <c:v>5.8349999999999999E-2</c:v>
                </c:pt>
                <c:pt idx="254">
                  <c:v>5.8159999999999996E-2</c:v>
                </c:pt>
                <c:pt idx="255">
                  <c:v>5.8540000000000002E-2</c:v>
                </c:pt>
                <c:pt idx="256">
                  <c:v>5.8579999999999993E-2</c:v>
                </c:pt>
                <c:pt idx="257">
                  <c:v>5.9470000000000002E-2</c:v>
                </c:pt>
                <c:pt idx="258">
                  <c:v>5.9859999999999997E-2</c:v>
                </c:pt>
                <c:pt idx="259">
                  <c:v>6.1249999999999999E-2</c:v>
                </c:pt>
                <c:pt idx="260">
                  <c:v>6.1669999999999996E-2</c:v>
                </c:pt>
                <c:pt idx="261">
                  <c:v>6.1210000000000007E-2</c:v>
                </c:pt>
                <c:pt idx="262">
                  <c:v>6.1589999999999999E-2</c:v>
                </c:pt>
                <c:pt idx="263">
                  <c:v>6.2089999999999999E-2</c:v>
                </c:pt>
                <c:pt idx="264">
                  <c:v>6.2710000000000002E-2</c:v>
                </c:pt>
                <c:pt idx="265">
                  <c:v>6.4140000000000003E-2</c:v>
                </c:pt>
                <c:pt idx="266">
                  <c:v>6.3449999999999993E-2</c:v>
                </c:pt>
                <c:pt idx="267">
                  <c:v>6.3949999999999993E-2</c:v>
                </c:pt>
                <c:pt idx="268">
                  <c:v>6.6460000000000005E-2</c:v>
                </c:pt>
                <c:pt idx="269">
                  <c:v>6.5919999999999992E-2</c:v>
                </c:pt>
                <c:pt idx="270">
                  <c:v>6.5259999999999999E-2</c:v>
                </c:pt>
                <c:pt idx="271">
                  <c:v>6.5839999999999996E-2</c:v>
                </c:pt>
                <c:pt idx="272">
                  <c:v>6.6110000000000002E-2</c:v>
                </c:pt>
                <c:pt idx="273">
                  <c:v>6.7879999999999996E-2</c:v>
                </c:pt>
                <c:pt idx="274">
                  <c:v>6.7070000000000005E-2</c:v>
                </c:pt>
                <c:pt idx="275">
                  <c:v>6.7110000000000003E-2</c:v>
                </c:pt>
                <c:pt idx="276">
                  <c:v>6.7769999999999997E-2</c:v>
                </c:pt>
                <c:pt idx="277">
                  <c:v>6.8499999999999991E-2</c:v>
                </c:pt>
                <c:pt idx="278">
                  <c:v>6.8229999999999999E-2</c:v>
                </c:pt>
                <c:pt idx="279">
                  <c:v>6.9159999999999999E-2</c:v>
                </c:pt>
                <c:pt idx="280">
                  <c:v>7.2009999999999991E-2</c:v>
                </c:pt>
                <c:pt idx="281">
                  <c:v>7.0239999999999997E-2</c:v>
                </c:pt>
                <c:pt idx="282">
                  <c:v>7.3169999999999999E-2</c:v>
                </c:pt>
                <c:pt idx="283">
                  <c:v>7.2169999999999998E-2</c:v>
                </c:pt>
                <c:pt idx="284">
                  <c:v>7.2510000000000005E-2</c:v>
                </c:pt>
                <c:pt idx="285">
                  <c:v>7.2090000000000001E-2</c:v>
                </c:pt>
                <c:pt idx="286">
                  <c:v>7.2590000000000002E-2</c:v>
                </c:pt>
                <c:pt idx="287">
                  <c:v>7.3130000000000001E-2</c:v>
                </c:pt>
                <c:pt idx="288">
                  <c:v>7.3209999999999997E-2</c:v>
                </c:pt>
                <c:pt idx="289">
                  <c:v>7.5490000000000002E-2</c:v>
                </c:pt>
                <c:pt idx="290">
                  <c:v>7.6299999999999993E-2</c:v>
                </c:pt>
                <c:pt idx="291">
                  <c:v>7.490999999999999E-2</c:v>
                </c:pt>
                <c:pt idx="292">
                  <c:v>7.7420000000000003E-2</c:v>
                </c:pt>
                <c:pt idx="293">
                  <c:v>7.6060000000000003E-2</c:v>
                </c:pt>
                <c:pt idx="294">
                  <c:v>7.6369999999999993E-2</c:v>
                </c:pt>
                <c:pt idx="295">
                  <c:v>7.7109999999999998E-2</c:v>
                </c:pt>
                <c:pt idx="296">
                  <c:v>7.8960000000000002E-2</c:v>
                </c:pt>
                <c:pt idx="297">
                  <c:v>7.7990000000000004E-2</c:v>
                </c:pt>
                <c:pt idx="298">
                  <c:v>7.8189999999999996E-2</c:v>
                </c:pt>
                <c:pt idx="299">
                  <c:v>7.8810000000000005E-2</c:v>
                </c:pt>
                <c:pt idx="300">
                  <c:v>8.0229999999999996E-2</c:v>
                </c:pt>
                <c:pt idx="301">
                  <c:v>0.08</c:v>
                </c:pt>
                <c:pt idx="302">
                  <c:v>8.0269999999999994E-2</c:v>
                </c:pt>
                <c:pt idx="303">
                  <c:v>8.1199999999999994E-2</c:v>
                </c:pt>
                <c:pt idx="304">
                  <c:v>8.1270000000000009E-2</c:v>
                </c:pt>
                <c:pt idx="305">
                  <c:v>8.1850000000000006E-2</c:v>
                </c:pt>
                <c:pt idx="306">
                  <c:v>8.2240000000000008E-2</c:v>
                </c:pt>
                <c:pt idx="307">
                  <c:v>8.4010000000000001E-2</c:v>
                </c:pt>
                <c:pt idx="308">
                  <c:v>8.3320000000000005E-2</c:v>
                </c:pt>
                <c:pt idx="309">
                  <c:v>8.3780000000000007E-2</c:v>
                </c:pt>
                <c:pt idx="310">
                  <c:v>8.4290000000000004E-2</c:v>
                </c:pt>
                <c:pt idx="311">
                  <c:v>8.4940000000000002E-2</c:v>
                </c:pt>
                <c:pt idx="312">
                  <c:v>8.6059999999999998E-2</c:v>
                </c:pt>
                <c:pt idx="313">
                  <c:v>8.5909999999999986E-2</c:v>
                </c:pt>
                <c:pt idx="314">
                  <c:v>8.6560000000000012E-2</c:v>
                </c:pt>
                <c:pt idx="315">
                  <c:v>8.6869999999999989E-2</c:v>
                </c:pt>
                <c:pt idx="316">
                  <c:v>8.7059999999999998E-2</c:v>
                </c:pt>
                <c:pt idx="317">
                  <c:v>8.7720000000000006E-2</c:v>
                </c:pt>
                <c:pt idx="318">
                  <c:v>8.7870000000000004E-2</c:v>
                </c:pt>
                <c:pt idx="319">
                  <c:v>8.8759999999999992E-2</c:v>
                </c:pt>
                <c:pt idx="320">
                  <c:v>8.9260000000000006E-2</c:v>
                </c:pt>
                <c:pt idx="321">
                  <c:v>9.1150000000000009E-2</c:v>
                </c:pt>
                <c:pt idx="322">
                  <c:v>8.9880000000000002E-2</c:v>
                </c:pt>
                <c:pt idx="323">
                  <c:v>9.042E-2</c:v>
                </c:pt>
                <c:pt idx="324">
                  <c:v>9.1270000000000004E-2</c:v>
                </c:pt>
                <c:pt idx="325">
                  <c:v>9.3820000000000001E-2</c:v>
                </c:pt>
                <c:pt idx="326">
                  <c:v>9.2780000000000001E-2</c:v>
                </c:pt>
                <c:pt idx="327">
                  <c:v>9.4979999999999995E-2</c:v>
                </c:pt>
                <c:pt idx="328">
                  <c:v>9.2429999999999998E-2</c:v>
                </c:pt>
                <c:pt idx="329">
                  <c:v>9.3930000000000013E-2</c:v>
                </c:pt>
                <c:pt idx="330">
                  <c:v>9.4469999999999998E-2</c:v>
                </c:pt>
                <c:pt idx="331">
                  <c:v>9.4780000000000003E-2</c:v>
                </c:pt>
                <c:pt idx="332">
                  <c:v>9.5479999999999995E-2</c:v>
                </c:pt>
                <c:pt idx="333">
                  <c:v>9.598000000000001E-2</c:v>
                </c:pt>
                <c:pt idx="334">
                  <c:v>9.6479999999999996E-2</c:v>
                </c:pt>
                <c:pt idx="335">
                  <c:v>9.8760000000000001E-2</c:v>
                </c:pt>
                <c:pt idx="336">
                  <c:v>9.7180000000000002E-2</c:v>
                </c:pt>
                <c:pt idx="337">
                  <c:v>0.10010999999999999</c:v>
                </c:pt>
                <c:pt idx="338">
                  <c:v>9.8529999999999993E-2</c:v>
                </c:pt>
                <c:pt idx="339">
                  <c:v>9.887E-2</c:v>
                </c:pt>
                <c:pt idx="340">
                  <c:v>9.9449999999999997E-2</c:v>
                </c:pt>
                <c:pt idx="341">
                  <c:v>0.10227</c:v>
                </c:pt>
                <c:pt idx="342">
                  <c:v>0.10049</c:v>
                </c:pt>
                <c:pt idx="343">
                  <c:v>0.10092000000000001</c:v>
                </c:pt>
                <c:pt idx="344">
                  <c:v>0.10150000000000001</c:v>
                </c:pt>
                <c:pt idx="345">
                  <c:v>0.10199999999999999</c:v>
                </c:pt>
                <c:pt idx="346">
                  <c:v>0.10262</c:v>
                </c:pt>
                <c:pt idx="347">
                  <c:v>0.10289</c:v>
                </c:pt>
                <c:pt idx="348">
                  <c:v>0.10377</c:v>
                </c:pt>
                <c:pt idx="349">
                  <c:v>0.10393000000000001</c:v>
                </c:pt>
                <c:pt idx="350">
                  <c:v>0.10435</c:v>
                </c:pt>
                <c:pt idx="351">
                  <c:v>0.10493000000000001</c:v>
                </c:pt>
                <c:pt idx="352">
                  <c:v>0.10763</c:v>
                </c:pt>
                <c:pt idx="353">
                  <c:v>0.10628</c:v>
                </c:pt>
                <c:pt idx="354">
                  <c:v>0.10659</c:v>
                </c:pt>
                <c:pt idx="355">
                  <c:v>0.10712999999999999</c:v>
                </c:pt>
                <c:pt idx="356">
                  <c:v>0.10756</c:v>
                </c:pt>
                <c:pt idx="357">
                  <c:v>0.11071999999999999</c:v>
                </c:pt>
                <c:pt idx="358">
                  <c:v>0.10922000000000001</c:v>
                </c:pt>
                <c:pt idx="359">
                  <c:v>0.10929</c:v>
                </c:pt>
                <c:pt idx="360">
                  <c:v>0.11033</c:v>
                </c:pt>
                <c:pt idx="361">
                  <c:v>0.11219</c:v>
                </c:pt>
                <c:pt idx="362">
                  <c:v>0.11071999999999999</c:v>
                </c:pt>
                <c:pt idx="363">
                  <c:v>0.11122</c:v>
                </c:pt>
                <c:pt idx="364">
                  <c:v>0.11265</c:v>
                </c:pt>
                <c:pt idx="365">
                  <c:v>0.11230000000000001</c:v>
                </c:pt>
                <c:pt idx="366">
                  <c:v>0.1128</c:v>
                </c:pt>
                <c:pt idx="367">
                  <c:v>0.11327</c:v>
                </c:pt>
                <c:pt idx="368">
                  <c:v>0.11624000000000001</c:v>
                </c:pt>
                <c:pt idx="369">
                  <c:v>0.11439000000000001</c:v>
                </c:pt>
                <c:pt idx="370">
                  <c:v>0.11484999999999999</c:v>
                </c:pt>
                <c:pt idx="371">
                  <c:v>0.11894</c:v>
                </c:pt>
                <c:pt idx="372">
                  <c:v>0.11609</c:v>
                </c:pt>
                <c:pt idx="373">
                  <c:v>0.11631999999999999</c:v>
                </c:pt>
                <c:pt idx="374">
                  <c:v>0.11836000000000001</c:v>
                </c:pt>
                <c:pt idx="375">
                  <c:v>0.11705</c:v>
                </c:pt>
                <c:pt idx="376">
                  <c:v>0.11813000000000001</c:v>
                </c:pt>
                <c:pt idx="377">
                  <c:v>0.11913</c:v>
                </c:pt>
                <c:pt idx="378">
                  <c:v>0.11913</c:v>
                </c:pt>
                <c:pt idx="379">
                  <c:v>0.11956</c:v>
                </c:pt>
                <c:pt idx="380">
                  <c:v>0.12014</c:v>
                </c:pt>
                <c:pt idx="381">
                  <c:v>0.12234</c:v>
                </c:pt>
                <c:pt idx="382">
                  <c:v>0.12130000000000001</c:v>
                </c:pt>
                <c:pt idx="383">
                  <c:v>0.12365</c:v>
                </c:pt>
                <c:pt idx="384">
                  <c:v>0.12396000000000001</c:v>
                </c:pt>
                <c:pt idx="385">
                  <c:v>0.12272</c:v>
                </c:pt>
                <c:pt idx="386">
                  <c:v>0.12337999999999999</c:v>
                </c:pt>
                <c:pt idx="387">
                  <c:v>0.12372999999999999</c:v>
                </c:pt>
                <c:pt idx="388">
                  <c:v>0.12433999999999999</c:v>
                </c:pt>
                <c:pt idx="389">
                  <c:v>0.12492</c:v>
                </c:pt>
                <c:pt idx="390">
                  <c:v>0.12670000000000001</c:v>
                </c:pt>
                <c:pt idx="391">
                  <c:v>0.12542</c:v>
                </c:pt>
                <c:pt idx="392">
                  <c:v>0.12653999999999999</c:v>
                </c:pt>
                <c:pt idx="393">
                  <c:v>0.12692999999999999</c:v>
                </c:pt>
                <c:pt idx="394">
                  <c:v>0.12773999999999999</c:v>
                </c:pt>
                <c:pt idx="395">
                  <c:v>0.12975</c:v>
                </c:pt>
                <c:pt idx="396">
                  <c:v>0.12855</c:v>
                </c:pt>
                <c:pt idx="397">
                  <c:v>0.13120999999999999</c:v>
                </c:pt>
                <c:pt idx="398">
                  <c:v>0.13152</c:v>
                </c:pt>
                <c:pt idx="399">
                  <c:v>0.12716</c:v>
                </c:pt>
              </c:numCache>
            </c:numRef>
          </c:xVal>
          <c:yVal>
            <c:numRef>
              <c:f>应力应变关系曲线!$O$2:$O$541</c:f>
              <c:numCache>
                <c:formatCode>0.000_ </c:formatCode>
                <c:ptCount val="540"/>
                <c:pt idx="0">
                  <c:v>0</c:v>
                </c:pt>
                <c:pt idx="1">
                  <c:v>22.382708461380869</c:v>
                </c:pt>
                <c:pt idx="2">
                  <c:v>28.375332923581226</c:v>
                </c:pt>
                <c:pt idx="3">
                  <c:v>32.267977873386592</c:v>
                </c:pt>
                <c:pt idx="4">
                  <c:v>37.799631223110012</c:v>
                </c:pt>
                <c:pt idx="5">
                  <c:v>42.665437410366728</c:v>
                </c:pt>
                <c:pt idx="6">
                  <c:v>44.253226797787335</c:v>
                </c:pt>
                <c:pt idx="7">
                  <c:v>47.377586560131121</c:v>
                </c:pt>
                <c:pt idx="8">
                  <c:v>51.219012497439046</c:v>
                </c:pt>
                <c:pt idx="9">
                  <c:v>54.753124359762339</c:v>
                </c:pt>
                <c:pt idx="10">
                  <c:v>56.033599672198321</c:v>
                </c:pt>
                <c:pt idx="11">
                  <c:v>60.489653759475516</c:v>
                </c:pt>
                <c:pt idx="12">
                  <c:v>64.433517721778315</c:v>
                </c:pt>
                <c:pt idx="13">
                  <c:v>65.09936488424502</c:v>
                </c:pt>
                <c:pt idx="14">
                  <c:v>70.221266133988934</c:v>
                </c:pt>
                <c:pt idx="15">
                  <c:v>73.601720958819925</c:v>
                </c:pt>
                <c:pt idx="16">
                  <c:v>75.804138496209788</c:v>
                </c:pt>
                <c:pt idx="17">
                  <c:v>81.438229870928069</c:v>
                </c:pt>
                <c:pt idx="18">
                  <c:v>83.845523458307724</c:v>
                </c:pt>
                <c:pt idx="19">
                  <c:v>90.299119032985047</c:v>
                </c:pt>
                <c:pt idx="20">
                  <c:v>93.26982175783651</c:v>
                </c:pt>
                <c:pt idx="21">
                  <c:v>98.699037082565042</c:v>
                </c:pt>
                <c:pt idx="22">
                  <c:v>103.71850030731407</c:v>
                </c:pt>
                <c:pt idx="23">
                  <c:v>106.17701290719114</c:v>
                </c:pt>
                <c:pt idx="24">
                  <c:v>108.22577340708871</c:v>
                </c:pt>
                <c:pt idx="25">
                  <c:v>109.35259168203237</c:v>
                </c:pt>
                <c:pt idx="26">
                  <c:v>109.91600081950419</c:v>
                </c:pt>
                <c:pt idx="27">
                  <c:v>110.68428600696578</c:v>
                </c:pt>
                <c:pt idx="28">
                  <c:v>110.63306699446834</c:v>
                </c:pt>
                <c:pt idx="29">
                  <c:v>110.5818479819709</c:v>
                </c:pt>
                <c:pt idx="30">
                  <c:v>110.5818479819709</c:v>
                </c:pt>
                <c:pt idx="31">
                  <c:v>110.42819094447859</c:v>
                </c:pt>
                <c:pt idx="32">
                  <c:v>110.5818479819709</c:v>
                </c:pt>
                <c:pt idx="33">
                  <c:v>110.73550501946322</c:v>
                </c:pt>
                <c:pt idx="34">
                  <c:v>110.8379430444581</c:v>
                </c:pt>
                <c:pt idx="35">
                  <c:v>110.5818479819709</c:v>
                </c:pt>
                <c:pt idx="36">
                  <c:v>110.78672403196066</c:v>
                </c:pt>
                <c:pt idx="37">
                  <c:v>110.5818479819709</c:v>
                </c:pt>
                <c:pt idx="38">
                  <c:v>110.73550501946322</c:v>
                </c:pt>
                <c:pt idx="39">
                  <c:v>110.68428600696578</c:v>
                </c:pt>
                <c:pt idx="40">
                  <c:v>110.5818479819709</c:v>
                </c:pt>
                <c:pt idx="41">
                  <c:v>110.78672403196066</c:v>
                </c:pt>
                <c:pt idx="42">
                  <c:v>110.73550501946322</c:v>
                </c:pt>
                <c:pt idx="43">
                  <c:v>111.81110428190944</c:v>
                </c:pt>
                <c:pt idx="44">
                  <c:v>114.1159598442942</c:v>
                </c:pt>
                <c:pt idx="45">
                  <c:v>118.00860479409957</c:v>
                </c:pt>
                <c:pt idx="46">
                  <c:v>125.23048555623846</c:v>
                </c:pt>
                <c:pt idx="47">
                  <c:v>127.84265519360787</c:v>
                </c:pt>
                <c:pt idx="48">
                  <c:v>137.4718295431264</c:v>
                </c:pt>
                <c:pt idx="49">
                  <c:v>143.3620159803319</c:v>
                </c:pt>
                <c:pt idx="50">
                  <c:v>149.76439254251179</c:v>
                </c:pt>
                <c:pt idx="51">
                  <c:v>156.06433107969679</c:v>
                </c:pt>
                <c:pt idx="52">
                  <c:v>159.23990985453798</c:v>
                </c:pt>
                <c:pt idx="53">
                  <c:v>167.89592296660518</c:v>
                </c:pt>
                <c:pt idx="54">
                  <c:v>175.27146076623643</c:v>
                </c:pt>
                <c:pt idx="55">
                  <c:v>179.31776275353411</c:v>
                </c:pt>
                <c:pt idx="56">
                  <c:v>186.84695759065767</c:v>
                </c:pt>
                <c:pt idx="57">
                  <c:v>198.0639213275968</c:v>
                </c:pt>
                <c:pt idx="58">
                  <c:v>201.18828108994057</c:v>
                </c:pt>
                <c:pt idx="59">
                  <c:v>212.30280680188486</c:v>
                </c:pt>
                <c:pt idx="60">
                  <c:v>219.98565867650072</c:v>
                </c:pt>
                <c:pt idx="61">
                  <c:v>223.82708461380864</c:v>
                </c:pt>
                <c:pt idx="62">
                  <c:v>233.76357303831182</c:v>
                </c:pt>
                <c:pt idx="63">
                  <c:v>246.05613603769717</c:v>
                </c:pt>
                <c:pt idx="64">
                  <c:v>246.97807826265108</c:v>
                </c:pt>
                <c:pt idx="65">
                  <c:v>258.14382298709279</c:v>
                </c:pt>
                <c:pt idx="66">
                  <c:v>270.28272894898583</c:v>
                </c:pt>
                <c:pt idx="67">
                  <c:v>280.21921737348902</c:v>
                </c:pt>
                <c:pt idx="68">
                  <c:v>286.10940381069452</c:v>
                </c:pt>
                <c:pt idx="69">
                  <c:v>299.47756607252609</c:v>
                </c:pt>
                <c:pt idx="70">
                  <c:v>309.77258758451137</c:v>
                </c:pt>
                <c:pt idx="71">
                  <c:v>313.15304240934233</c:v>
                </c:pt>
                <c:pt idx="72">
                  <c:v>330.56750665847159</c:v>
                </c:pt>
                <c:pt idx="73">
                  <c:v>330.77238270846135</c:v>
                </c:pt>
                <c:pt idx="74">
                  <c:v>347.52099979512394</c:v>
                </c:pt>
                <c:pt idx="75">
                  <c:v>360.12087686949394</c:v>
                </c:pt>
                <c:pt idx="76">
                  <c:v>371.44027863142804</c:v>
                </c:pt>
                <c:pt idx="77">
                  <c:v>376.15242778119239</c:v>
                </c:pt>
                <c:pt idx="78">
                  <c:v>388.85474288055724</c:v>
                </c:pt>
                <c:pt idx="79">
                  <c:v>399.76439254251176</c:v>
                </c:pt>
                <c:pt idx="80">
                  <c:v>406.11555009219416</c:v>
                </c:pt>
                <c:pt idx="81">
                  <c:v>421.89100594140541</c:v>
                </c:pt>
                <c:pt idx="82">
                  <c:v>417.94714197910264</c:v>
                </c:pt>
                <c:pt idx="83">
                  <c:v>443.50542921532468</c:v>
                </c:pt>
                <c:pt idx="84">
                  <c:v>454.61995492726891</c:v>
                </c:pt>
                <c:pt idx="85">
                  <c:v>468.29543126408521</c:v>
                </c:pt>
                <c:pt idx="86">
                  <c:v>471.82954312640851</c:v>
                </c:pt>
                <c:pt idx="87">
                  <c:v>487.80987502560959</c:v>
                </c:pt>
                <c:pt idx="88">
                  <c:v>503.79020692481055</c:v>
                </c:pt>
                <c:pt idx="89">
                  <c:v>507.83650891210817</c:v>
                </c:pt>
                <c:pt idx="90">
                  <c:v>527.1972956361401</c:v>
                </c:pt>
                <c:pt idx="91">
                  <c:v>544.86785494775654</c:v>
                </c:pt>
                <c:pt idx="92">
                  <c:v>544.15078877279257</c:v>
                </c:pt>
                <c:pt idx="93">
                  <c:v>560.43843474697803</c:v>
                </c:pt>
                <c:pt idx="94">
                  <c:v>572.93587379635323</c:v>
                </c:pt>
                <c:pt idx="95">
                  <c:v>577.90411800860488</c:v>
                </c:pt>
                <c:pt idx="96">
                  <c:v>601.46486375742677</c:v>
                </c:pt>
                <c:pt idx="97">
                  <c:v>602.95021511985249</c:v>
                </c:pt>
                <c:pt idx="98">
                  <c:v>624.7182954312641</c:v>
                </c:pt>
                <c:pt idx="99">
                  <c:v>635.67916410571604</c:v>
                </c:pt>
                <c:pt idx="100">
                  <c:v>639.2132759680394</c:v>
                </c:pt>
                <c:pt idx="101">
                  <c:v>656.16676910469175</c:v>
                </c:pt>
                <c:pt idx="102">
                  <c:v>675.78365089121075</c:v>
                </c:pt>
                <c:pt idx="103">
                  <c:v>691.61032575291949</c:v>
                </c:pt>
                <c:pt idx="104">
                  <c:v>695.45175169022741</c:v>
                </c:pt>
                <c:pt idx="105">
                  <c:v>712.76377791436175</c:v>
                </c:pt>
                <c:pt idx="106">
                  <c:v>727.05388240114723</c:v>
                </c:pt>
                <c:pt idx="107">
                  <c:v>733.66113501331688</c:v>
                </c:pt>
                <c:pt idx="108">
                  <c:v>751.22925629993847</c:v>
                </c:pt>
                <c:pt idx="109">
                  <c:v>766.59496004917037</c:v>
                </c:pt>
                <c:pt idx="110">
                  <c:v>776.58266748617086</c:v>
                </c:pt>
                <c:pt idx="111">
                  <c:v>783.03626306084811</c:v>
                </c:pt>
                <c:pt idx="112">
                  <c:v>799.88731817250573</c:v>
                </c:pt>
                <c:pt idx="113">
                  <c:v>821.14320835894284</c:v>
                </c:pt>
                <c:pt idx="114">
                  <c:v>838.30157754558502</c:v>
                </c:pt>
                <c:pt idx="115">
                  <c:v>828.82606023355868</c:v>
                </c:pt>
                <c:pt idx="116">
                  <c:v>851.46486375742677</c:v>
                </c:pt>
                <c:pt idx="117">
                  <c:v>877.0743700061463</c:v>
                </c:pt>
                <c:pt idx="118">
                  <c:v>888.64986683056748</c:v>
                </c:pt>
                <c:pt idx="119">
                  <c:v>911.95451751690223</c:v>
                </c:pt>
                <c:pt idx="120">
                  <c:v>911.69842245441498</c:v>
                </c:pt>
                <c:pt idx="121">
                  <c:v>934.02991190329851</c:v>
                </c:pt>
                <c:pt idx="122">
                  <c:v>951.75169022741238</c:v>
                </c:pt>
                <c:pt idx="123">
                  <c:v>970.34419176398285</c:v>
                </c:pt>
                <c:pt idx="124">
                  <c:v>986.93915181315299</c:v>
                </c:pt>
                <c:pt idx="125">
                  <c:v>998.61708666256914</c:v>
                </c:pt>
                <c:pt idx="126">
                  <c:v>975.97828313870104</c:v>
                </c:pt>
                <c:pt idx="127">
                  <c:v>999.43659086252808</c:v>
                </c:pt>
                <c:pt idx="128">
                  <c:v>1023.2022126613398</c:v>
                </c:pt>
                <c:pt idx="129">
                  <c:v>1047.1214914976438</c:v>
                </c:pt>
                <c:pt idx="130">
                  <c:v>1067.8139725466094</c:v>
                </c:pt>
                <c:pt idx="131">
                  <c:v>1087.2771972956361</c:v>
                </c:pt>
                <c:pt idx="132">
                  <c:v>1074.1651300962917</c:v>
                </c:pt>
                <c:pt idx="133">
                  <c:v>1099.6209793075188</c:v>
                </c:pt>
                <c:pt idx="134">
                  <c:v>1114.7305879942635</c:v>
                </c:pt>
                <c:pt idx="135">
                  <c:v>1135.4742880557262</c:v>
                </c:pt>
                <c:pt idx="136">
                  <c:v>1146.179061667691</c:v>
                </c:pt>
                <c:pt idx="137">
                  <c:v>1144.7961483302604</c:v>
                </c:pt>
                <c:pt idx="138">
                  <c:v>1144.079082155296</c:v>
                </c:pt>
                <c:pt idx="139">
                  <c:v>1137.4718295431264</c:v>
                </c:pt>
                <c:pt idx="140">
                  <c:v>1136.1401352181929</c:v>
                </c:pt>
                <c:pt idx="141">
                  <c:v>1136.9084204056546</c:v>
                </c:pt>
                <c:pt idx="142">
                  <c:v>1134.6547838557672</c:v>
                </c:pt>
                <c:pt idx="143">
                  <c:v>1137.6767055931161</c:v>
                </c:pt>
                <c:pt idx="144">
                  <c:v>1136.6011063306698</c:v>
                </c:pt>
                <c:pt idx="145">
                  <c:v>1138.4962097930752</c:v>
                </c:pt>
                <c:pt idx="146">
                  <c:v>1136.3450112681826</c:v>
                </c:pt>
                <c:pt idx="147">
                  <c:v>1136.3962302806801</c:v>
                </c:pt>
                <c:pt idx="148">
                  <c:v>1136.8572013931571</c:v>
                </c:pt>
                <c:pt idx="149">
                  <c:v>1138.59864781807</c:v>
                </c:pt>
                <c:pt idx="150">
                  <c:v>1138.1888957180904</c:v>
                </c:pt>
                <c:pt idx="151">
                  <c:v>1135.7816021307108</c:v>
                </c:pt>
                <c:pt idx="152">
                  <c:v>1138.0864576930958</c:v>
                </c:pt>
                <c:pt idx="153">
                  <c:v>1137.0620774431468</c:v>
                </c:pt>
                <c:pt idx="154">
                  <c:v>1135.4742880557262</c:v>
                </c:pt>
                <c:pt idx="155">
                  <c:v>1137.7791436181112</c:v>
                </c:pt>
                <c:pt idx="156">
                  <c:v>1135.6279450932186</c:v>
                </c:pt>
                <c:pt idx="157">
                  <c:v>1137.2157344806392</c:v>
                </c:pt>
                <c:pt idx="158">
                  <c:v>1135.4742880557262</c:v>
                </c:pt>
                <c:pt idx="159">
                  <c:v>1137.318172505634</c:v>
                </c:pt>
                <c:pt idx="160">
                  <c:v>1135.2181929932392</c:v>
                </c:pt>
                <c:pt idx="161">
                  <c:v>1136.6011063306698</c:v>
                </c:pt>
                <c:pt idx="162">
                  <c:v>1135.0133169432493</c:v>
                </c:pt>
                <c:pt idx="163">
                  <c:v>1136.5498873181725</c:v>
                </c:pt>
                <c:pt idx="164">
                  <c:v>1134.5523458307725</c:v>
                </c:pt>
                <c:pt idx="165">
                  <c:v>1134.5523458307725</c:v>
                </c:pt>
                <c:pt idx="166">
                  <c:v>1133.8352796558081</c:v>
                </c:pt>
                <c:pt idx="167">
                  <c:v>1133.5279655808235</c:v>
                </c:pt>
                <c:pt idx="168">
                  <c:v>1134.1938127432902</c:v>
                </c:pt>
                <c:pt idx="169">
                  <c:v>1132.9133374308542</c:v>
                </c:pt>
                <c:pt idx="170">
                  <c:v>1135.0133169432493</c:v>
                </c:pt>
                <c:pt idx="171">
                  <c:v>1132.759680393362</c:v>
                </c:pt>
                <c:pt idx="172">
                  <c:v>1134.6035648432699</c:v>
                </c:pt>
                <c:pt idx="173">
                  <c:v>1132.759680393362</c:v>
                </c:pt>
                <c:pt idx="174">
                  <c:v>1135.4230690432289</c:v>
                </c:pt>
                <c:pt idx="175">
                  <c:v>1135.3206310182338</c:v>
                </c:pt>
                <c:pt idx="176">
                  <c:v>1133.6816226183159</c:v>
                </c:pt>
                <c:pt idx="177">
                  <c:v>1136.1401352181929</c:v>
                </c:pt>
                <c:pt idx="178">
                  <c:v>1134.3986887932801</c:v>
                </c:pt>
                <c:pt idx="179">
                  <c:v>1136.6011063306698</c:v>
                </c:pt>
                <c:pt idx="180">
                  <c:v>1134.8084408932596</c:v>
                </c:pt>
                <c:pt idx="181">
                  <c:v>1137.4206105306289</c:v>
                </c:pt>
                <c:pt idx="182">
                  <c:v>1135.0645359557468</c:v>
                </c:pt>
                <c:pt idx="183">
                  <c:v>1138.0864576930958</c:v>
                </c:pt>
                <c:pt idx="184">
                  <c:v>1136.7035443556647</c:v>
                </c:pt>
                <c:pt idx="185">
                  <c:v>1136.1401352181929</c:v>
                </c:pt>
                <c:pt idx="186">
                  <c:v>1136.6011063306698</c:v>
                </c:pt>
                <c:pt idx="187">
                  <c:v>1135.9352591682032</c:v>
                </c:pt>
                <c:pt idx="188">
                  <c:v>1138.2913337430855</c:v>
                </c:pt>
                <c:pt idx="189">
                  <c:v>1136.2425732431877</c:v>
                </c:pt>
                <c:pt idx="190">
                  <c:v>1138.4962097930752</c:v>
                </c:pt>
                <c:pt idx="191">
                  <c:v>1138.2913337430855</c:v>
                </c:pt>
                <c:pt idx="192">
                  <c:v>1135.4742880557262</c:v>
                </c:pt>
                <c:pt idx="193">
                  <c:v>1138.2401147305882</c:v>
                </c:pt>
                <c:pt idx="194">
                  <c:v>1135.2181929932392</c:v>
                </c:pt>
                <c:pt idx="195">
                  <c:v>1137.8815816431058</c:v>
                </c:pt>
                <c:pt idx="196">
                  <c:v>1135.5255070682238</c:v>
                </c:pt>
                <c:pt idx="197">
                  <c:v>1137.2669534931367</c:v>
                </c:pt>
                <c:pt idx="198">
                  <c:v>1135.2694120057365</c:v>
                </c:pt>
                <c:pt idx="199">
                  <c:v>1137.3693915181316</c:v>
                </c:pt>
                <c:pt idx="200">
                  <c:v>1135.2181929932392</c:v>
                </c:pt>
                <c:pt idx="201">
                  <c:v>1137.5742675681213</c:v>
                </c:pt>
                <c:pt idx="202">
                  <c:v>1137.5230485556237</c:v>
                </c:pt>
                <c:pt idx="203">
                  <c:v>1135.3718500307316</c:v>
                </c:pt>
                <c:pt idx="204">
                  <c:v>1137.1645154681416</c:v>
                </c:pt>
                <c:pt idx="205">
                  <c:v>1135.4230690432289</c:v>
                </c:pt>
                <c:pt idx="206">
                  <c:v>1137.0620774431468</c:v>
                </c:pt>
                <c:pt idx="207">
                  <c:v>1135.3718500307316</c:v>
                </c:pt>
                <c:pt idx="208">
                  <c:v>1136.8572013931571</c:v>
                </c:pt>
                <c:pt idx="209">
                  <c:v>1136.3450112681826</c:v>
                </c:pt>
                <c:pt idx="210">
                  <c:v>1135.3206310182338</c:v>
                </c:pt>
                <c:pt idx="211">
                  <c:v>1135.8840401557056</c:v>
                </c:pt>
                <c:pt idx="212">
                  <c:v>1134.3474697807826</c:v>
                </c:pt>
                <c:pt idx="213">
                  <c:v>1136.7035443556647</c:v>
                </c:pt>
                <c:pt idx="214">
                  <c:v>1134.501126818275</c:v>
                </c:pt>
                <c:pt idx="215">
                  <c:v>1137.1132964556443</c:v>
                </c:pt>
                <c:pt idx="216">
                  <c:v>1134.5523458307725</c:v>
                </c:pt>
                <c:pt idx="217">
                  <c:v>1137.0620774431468</c:v>
                </c:pt>
                <c:pt idx="218">
                  <c:v>1135.5255070682238</c:v>
                </c:pt>
                <c:pt idx="219">
                  <c:v>1138.1376767055931</c:v>
                </c:pt>
                <c:pt idx="220">
                  <c:v>1138.4449907805777</c:v>
                </c:pt>
                <c:pt idx="221">
                  <c:v>1136.3962302806801</c:v>
                </c:pt>
                <c:pt idx="222">
                  <c:v>1139.6230280680188</c:v>
                </c:pt>
                <c:pt idx="223">
                  <c:v>1138.9571809055521</c:v>
                </c:pt>
                <c:pt idx="224">
                  <c:v>1141.3644744929318</c:v>
                </c:pt>
                <c:pt idx="225">
                  <c:v>1140.0327801679982</c:v>
                </c:pt>
                <c:pt idx="226">
                  <c:v>1142.337635730383</c:v>
                </c:pt>
                <c:pt idx="227">
                  <c:v>1143.4132349928293</c:v>
                </c:pt>
                <c:pt idx="228">
                  <c:v>1141.4669125179266</c:v>
                </c:pt>
                <c:pt idx="229">
                  <c:v>1144.6937103052653</c:v>
                </c:pt>
                <c:pt idx="230">
                  <c:v>1143.1059209178447</c:v>
                </c:pt>
                <c:pt idx="231">
                  <c:v>1145.0010243802499</c:v>
                </c:pt>
                <c:pt idx="232">
                  <c:v>1143.9254251178036</c:v>
                </c:pt>
                <c:pt idx="233">
                  <c:v>1145.9741856177013</c:v>
                </c:pt>
                <c:pt idx="234">
                  <c:v>1144.2327391927884</c:v>
                </c:pt>
                <c:pt idx="235">
                  <c:v>1146.8961278426552</c:v>
                </c:pt>
                <c:pt idx="236">
                  <c:v>1144.898586355255</c:v>
                </c:pt>
                <c:pt idx="237">
                  <c:v>1147.1522229051423</c:v>
                </c:pt>
                <c:pt idx="238">
                  <c:v>1147.7156320426141</c:v>
                </c:pt>
                <c:pt idx="239">
                  <c:v>1144.8473673427575</c:v>
                </c:pt>
                <c:pt idx="240">
                  <c:v>1147.8692890801065</c:v>
                </c:pt>
                <c:pt idx="241">
                  <c:v>1145.8205285802089</c:v>
                </c:pt>
                <c:pt idx="242">
                  <c:v>1148.0229461175988</c:v>
                </c:pt>
                <c:pt idx="243">
                  <c:v>1146.640032780168</c:v>
                </c:pt>
                <c:pt idx="244">
                  <c:v>1148.5351362425731</c:v>
                </c:pt>
                <c:pt idx="245">
                  <c:v>1145.922966605204</c:v>
                </c:pt>
                <c:pt idx="246">
                  <c:v>1147.1010038926449</c:v>
                </c:pt>
                <c:pt idx="247">
                  <c:v>1149.4058594550297</c:v>
                </c:pt>
                <c:pt idx="248">
                  <c:v>1146.7424708051631</c:v>
                </c:pt>
                <c:pt idx="249">
                  <c:v>1148.1766031550912</c:v>
                </c:pt>
                <c:pt idx="250">
                  <c:v>1146.640032780168</c:v>
                </c:pt>
                <c:pt idx="251">
                  <c:v>1148.9961073550501</c:v>
                </c:pt>
                <c:pt idx="252">
                  <c:v>1147.4083179676295</c:v>
                </c:pt>
                <c:pt idx="253">
                  <c:v>1148.4326982175783</c:v>
                </c:pt>
                <c:pt idx="254">
                  <c:v>1147.9717271051013</c:v>
                </c:pt>
                <c:pt idx="255">
                  <c:v>1149.5082974800246</c:v>
                </c:pt>
                <c:pt idx="256">
                  <c:v>1147.3570989551322</c:v>
                </c:pt>
                <c:pt idx="257">
                  <c:v>1149.2522024175373</c:v>
                </c:pt>
                <c:pt idx="258">
                  <c:v>1147.7668510551116</c:v>
                </c:pt>
                <c:pt idx="259">
                  <c:v>1149.661954517517</c:v>
                </c:pt>
                <c:pt idx="260">
                  <c:v>1149.661954517517</c:v>
                </c:pt>
                <c:pt idx="261">
                  <c:v>1148.1253841425937</c:v>
                </c:pt>
                <c:pt idx="262">
                  <c:v>1148.8936693300552</c:v>
                </c:pt>
                <c:pt idx="263">
                  <c:v>1148.4326982175783</c:v>
                </c:pt>
                <c:pt idx="264">
                  <c:v>1149.5595164925219</c:v>
                </c:pt>
                <c:pt idx="265">
                  <c:v>1147.5107559926246</c:v>
                </c:pt>
                <c:pt idx="266">
                  <c:v>1149.7643925425118</c:v>
                </c:pt>
                <c:pt idx="267">
                  <c:v>1148.381479205081</c:v>
                </c:pt>
                <c:pt idx="268">
                  <c:v>1149.7643925425118</c:v>
                </c:pt>
                <c:pt idx="269">
                  <c:v>1148.381479205081</c:v>
                </c:pt>
                <c:pt idx="270">
                  <c:v>1149.3034214300349</c:v>
                </c:pt>
                <c:pt idx="271">
                  <c:v>1150.4302397049785</c:v>
                </c:pt>
                <c:pt idx="272">
                  <c:v>1147.8180700676091</c:v>
                </c:pt>
                <c:pt idx="273">
                  <c:v>1149.7643925425118</c:v>
                </c:pt>
                <c:pt idx="274">
                  <c:v>1148.0741651300962</c:v>
                </c:pt>
                <c:pt idx="275">
                  <c:v>1149.4570784675273</c:v>
                </c:pt>
                <c:pt idx="276">
                  <c:v>1149.0985453800449</c:v>
                </c:pt>
                <c:pt idx="277">
                  <c:v>1149.7643925425118</c:v>
                </c:pt>
                <c:pt idx="278">
                  <c:v>1148.2278221675886</c:v>
                </c:pt>
                <c:pt idx="279">
                  <c:v>1147.2546609301371</c:v>
                </c:pt>
                <c:pt idx="280">
                  <c:v>1149.4058594550297</c:v>
                </c:pt>
                <c:pt idx="281">
                  <c:v>1147.8692890801065</c:v>
                </c:pt>
                <c:pt idx="282">
                  <c:v>1147.8180700676091</c:v>
                </c:pt>
                <c:pt idx="283">
                  <c:v>1146.4863757426756</c:v>
                </c:pt>
                <c:pt idx="284">
                  <c:v>1148.0229461175988</c:v>
                </c:pt>
                <c:pt idx="285">
                  <c:v>1146.640032780168</c:v>
                </c:pt>
                <c:pt idx="286">
                  <c:v>1147.3570989551322</c:v>
                </c:pt>
                <c:pt idx="287">
                  <c:v>1145.5132145052244</c:v>
                </c:pt>
                <c:pt idx="288">
                  <c:v>1146.5888137676704</c:v>
                </c:pt>
                <c:pt idx="289">
                  <c:v>1147.0497848801476</c:v>
                </c:pt>
                <c:pt idx="290">
                  <c:v>1144.181520180291</c:v>
                </c:pt>
                <c:pt idx="291">
                  <c:v>1143.9254251178036</c:v>
                </c:pt>
                <c:pt idx="292">
                  <c:v>1144.5400532677729</c:v>
                </c:pt>
                <c:pt idx="293">
                  <c:v>1145.6156525302192</c:v>
                </c:pt>
                <c:pt idx="294">
                  <c:v>1142.0303216553984</c:v>
                </c:pt>
                <c:pt idx="295">
                  <c:v>1143.4132349928293</c:v>
                </c:pt>
                <c:pt idx="296">
                  <c:v>1140.2888752304855</c:v>
                </c:pt>
                <c:pt idx="297">
                  <c:v>1141.876664617906</c:v>
                </c:pt>
                <c:pt idx="298">
                  <c:v>1141.2108174554394</c:v>
                </c:pt>
                <c:pt idx="299">
                  <c:v>1138.0864576930958</c:v>
                </c:pt>
                <c:pt idx="300">
                  <c:v>1136.3450112681826</c:v>
                </c:pt>
                <c:pt idx="301">
                  <c:v>1135.4742880557262</c:v>
                </c:pt>
                <c:pt idx="302">
                  <c:v>1134.3986887932801</c:v>
                </c:pt>
                <c:pt idx="303">
                  <c:v>1132.7084613808645</c:v>
                </c:pt>
                <c:pt idx="304">
                  <c:v>1131.2231100184388</c:v>
                </c:pt>
                <c:pt idx="305">
                  <c:v>1130.1475107559925</c:v>
                </c:pt>
                <c:pt idx="306">
                  <c:v>1128.0475312435976</c:v>
                </c:pt>
                <c:pt idx="307">
                  <c:v>1126.101208768695</c:v>
                </c:pt>
                <c:pt idx="308">
                  <c:v>1124.5646383937717</c:v>
                </c:pt>
                <c:pt idx="309">
                  <c:v>1122.4134398688793</c:v>
                </c:pt>
                <c:pt idx="310">
                  <c:v>1121.0305265314485</c:v>
                </c:pt>
                <c:pt idx="311">
                  <c:v>1120.4158983814791</c:v>
                </c:pt>
                <c:pt idx="312">
                  <c:v>1115.0891210817456</c:v>
                </c:pt>
                <c:pt idx="313">
                  <c:v>1115.7549682442123</c:v>
                </c:pt>
                <c:pt idx="314">
                  <c:v>1111.0428190944479</c:v>
                </c:pt>
                <c:pt idx="315">
                  <c:v>1111.7086662569145</c:v>
                </c:pt>
                <c:pt idx="316">
                  <c:v>1110.0696578569966</c:v>
                </c:pt>
                <c:pt idx="317">
                  <c:v>1106.1770129071911</c:v>
                </c:pt>
                <c:pt idx="318">
                  <c:v>1104.9989756197499</c:v>
                </c:pt>
                <c:pt idx="319">
                  <c:v>1101.4648637574267</c:v>
                </c:pt>
                <c:pt idx="320">
                  <c:v>1100.6453595574678</c:v>
                </c:pt>
                <c:pt idx="321">
                  <c:v>1096.1893054701904</c:v>
                </c:pt>
                <c:pt idx="322">
                  <c:v>1095.4210202827289</c:v>
                </c:pt>
                <c:pt idx="323">
                  <c:v>1091.477156320426</c:v>
                </c:pt>
                <c:pt idx="324">
                  <c:v>1091.0674042204466</c:v>
                </c:pt>
                <c:pt idx="325">
                  <c:v>1086.5089121081744</c:v>
                </c:pt>
                <c:pt idx="326">
                  <c:v>1086.5601311206722</c:v>
                </c:pt>
                <c:pt idx="327">
                  <c:v>1080.6699446834664</c:v>
                </c:pt>
                <c:pt idx="328">
                  <c:v>1080.0553165334973</c:v>
                </c:pt>
                <c:pt idx="329">
                  <c:v>1076.9309567711537</c:v>
                </c:pt>
                <c:pt idx="330">
                  <c:v>1075.5992624462199</c:v>
                </c:pt>
                <c:pt idx="331">
                  <c:v>1075.5992624462199</c:v>
                </c:pt>
                <c:pt idx="332">
                  <c:v>1070.3237041589837</c:v>
                </c:pt>
                <c:pt idx="333">
                  <c:v>1066.2774021716862</c:v>
                </c:pt>
                <c:pt idx="334">
                  <c:v>1064.4847367342757</c:v>
                </c:pt>
                <c:pt idx="335">
                  <c:v>1060.6945298094652</c:v>
                </c:pt>
                <c:pt idx="336">
                  <c:v>1059.4652735095267</c:v>
                </c:pt>
                <c:pt idx="337">
                  <c:v>1059.2091784470394</c:v>
                </c:pt>
                <c:pt idx="338">
                  <c:v>1054.5994673222699</c:v>
                </c:pt>
                <c:pt idx="339">
                  <c:v>1050.4507273099773</c:v>
                </c:pt>
                <c:pt idx="340">
                  <c:v>1049.6824421225158</c:v>
                </c:pt>
                <c:pt idx="341">
                  <c:v>1044.7141979102641</c:v>
                </c:pt>
                <c:pt idx="342">
                  <c:v>1044.5093218602744</c:v>
                </c:pt>
                <c:pt idx="343">
                  <c:v>1040.0020487604997</c:v>
                </c:pt>
                <c:pt idx="344">
                  <c:v>1037.9532882606022</c:v>
                </c:pt>
                <c:pt idx="345">
                  <c:v>1034.2143003482895</c:v>
                </c:pt>
                <c:pt idx="346">
                  <c:v>1032.1143208358944</c:v>
                </c:pt>
                <c:pt idx="347">
                  <c:v>1027.8631427986068</c:v>
                </c:pt>
                <c:pt idx="348">
                  <c:v>1025.5070682237247</c:v>
                </c:pt>
                <c:pt idx="349">
                  <c:v>1023.0997746363449</c:v>
                </c:pt>
                <c:pt idx="350">
                  <c:v>1018.5925015365704</c:v>
                </c:pt>
                <c:pt idx="351">
                  <c:v>1017.1071501741446</c:v>
                </c:pt>
                <c:pt idx="352">
                  <c:v>1016.9534931366522</c:v>
                </c:pt>
                <c:pt idx="353">
                  <c:v>1012.3950010243802</c:v>
                </c:pt>
                <c:pt idx="354">
                  <c:v>1007.7340708871133</c:v>
                </c:pt>
                <c:pt idx="355">
                  <c:v>1006.4023765621798</c:v>
                </c:pt>
                <c:pt idx="356">
                  <c:v>1001.2804753124359</c:v>
                </c:pt>
                <c:pt idx="357">
                  <c:v>1000</c:v>
                </c:pt>
                <c:pt idx="358">
                  <c:v>994.9293177627535</c:v>
                </c:pt>
                <c:pt idx="359">
                  <c:v>993.70006146281514</c:v>
                </c:pt>
                <c:pt idx="360">
                  <c:v>990.06351157549682</c:v>
                </c:pt>
                <c:pt idx="361">
                  <c:v>988.06597008809661</c:v>
                </c:pt>
                <c:pt idx="362">
                  <c:v>982.07334562589631</c:v>
                </c:pt>
                <c:pt idx="363">
                  <c:v>982.12456463839374</c:v>
                </c:pt>
                <c:pt idx="364">
                  <c:v>976.43925425117811</c:v>
                </c:pt>
                <c:pt idx="365">
                  <c:v>975.7221880762138</c:v>
                </c:pt>
                <c:pt idx="366">
                  <c:v>969.57590657652111</c:v>
                </c:pt>
                <c:pt idx="367">
                  <c:v>968.2442122515879</c:v>
                </c:pt>
                <c:pt idx="368">
                  <c:v>962.04671173939767</c:v>
                </c:pt>
                <c:pt idx="369">
                  <c:v>958.41016185207945</c:v>
                </c:pt>
                <c:pt idx="370">
                  <c:v>955.64433517721773</c:v>
                </c:pt>
                <c:pt idx="371">
                  <c:v>951.39315713993028</c:v>
                </c:pt>
                <c:pt idx="372">
                  <c:v>951.08584306494561</c:v>
                </c:pt>
                <c:pt idx="373">
                  <c:v>944.5298094652735</c:v>
                </c:pt>
                <c:pt idx="374">
                  <c:v>943.04445810284778</c:v>
                </c:pt>
                <c:pt idx="375">
                  <c:v>937.1030526531448</c:v>
                </c:pt>
                <c:pt idx="376">
                  <c:v>935.77135832821159</c:v>
                </c:pt>
                <c:pt idx="377">
                  <c:v>928.29338250358524</c:v>
                </c:pt>
                <c:pt idx="378">
                  <c:v>925.62999385371847</c:v>
                </c:pt>
                <c:pt idx="379">
                  <c:v>921.3275968039336</c:v>
                </c:pt>
                <c:pt idx="380">
                  <c:v>918.20323704158977</c:v>
                </c:pt>
                <c:pt idx="381">
                  <c:v>913.33743085433309</c:v>
                </c:pt>
                <c:pt idx="382">
                  <c:v>909.9057570170047</c:v>
                </c:pt>
                <c:pt idx="383">
                  <c:v>909.80331899200974</c:v>
                </c:pt>
                <c:pt idx="384">
                  <c:v>902.47900020487612</c:v>
                </c:pt>
                <c:pt idx="385">
                  <c:v>901.30096291743496</c:v>
                </c:pt>
                <c:pt idx="386">
                  <c:v>895.20590043023969</c:v>
                </c:pt>
                <c:pt idx="387">
                  <c:v>889.36693300553179</c:v>
                </c:pt>
                <c:pt idx="388">
                  <c:v>887.67670559311614</c:v>
                </c:pt>
                <c:pt idx="389">
                  <c:v>881.2743290309362</c:v>
                </c:pt>
                <c:pt idx="390">
                  <c:v>878.09875025609506</c:v>
                </c:pt>
                <c:pt idx="391">
                  <c:v>871.54271665642284</c:v>
                </c:pt>
                <c:pt idx="392">
                  <c:v>869.54517516902274</c:v>
                </c:pt>
                <c:pt idx="393">
                  <c:v>787.59475517312023</c:v>
                </c:pt>
                <c:pt idx="394">
                  <c:v>789.89961073550501</c:v>
                </c:pt>
                <c:pt idx="395">
                  <c:v>791.84593321040768</c:v>
                </c:pt>
                <c:pt idx="396">
                  <c:v>792.61421839786931</c:v>
                </c:pt>
                <c:pt idx="397">
                  <c:v>783.08748207334577</c:v>
                </c:pt>
                <c:pt idx="398">
                  <c:v>773.81684081130913</c:v>
                </c:pt>
                <c:pt idx="399">
                  <c:v>767.4144642491292</c:v>
                </c:pt>
              </c:numCache>
            </c:numRef>
          </c:yVal>
          <c:smooth val="1"/>
          <c:extLst>
            <c:ext xmlns:c16="http://schemas.microsoft.com/office/drawing/2014/chart" uri="{C3380CC4-5D6E-409C-BE32-E72D297353CC}">
              <c16:uniqueId val="{00000000-F830-4AA1-B488-0233A2D2E622}"/>
            </c:ext>
          </c:extLst>
        </c:ser>
        <c:ser>
          <c:idx val="1"/>
          <c:order val="1"/>
          <c:tx>
            <c:strRef>
              <c:f>应力应变关系曲线!$Q$1</c:f>
              <c:strCache>
                <c:ptCount val="1"/>
                <c:pt idx="0">
                  <c:v>10_2</c:v>
                </c:pt>
              </c:strCache>
            </c:strRef>
          </c:tx>
          <c:spPr>
            <a:ln w="19050" cap="rnd">
              <a:solidFill>
                <a:schemeClr val="accent2"/>
              </a:solidFill>
              <a:round/>
            </a:ln>
            <a:effectLst/>
          </c:spPr>
          <c:marker>
            <c:symbol val="none"/>
          </c:marker>
          <c:xVal>
            <c:numRef>
              <c:f>应力应变关系曲线!$S$2:$S$528</c:f>
              <c:numCache>
                <c:formatCode>General</c:formatCode>
                <c:ptCount val="527"/>
                <c:pt idx="0">
                  <c:v>0</c:v>
                </c:pt>
                <c:pt idx="1">
                  <c:v>0</c:v>
                </c:pt>
                <c:pt idx="2">
                  <c:v>4.0000000000000003E-5</c:v>
                </c:pt>
                <c:pt idx="3">
                  <c:v>-2.7E-4</c:v>
                </c:pt>
                <c:pt idx="4">
                  <c:v>1.2E-4</c:v>
                </c:pt>
                <c:pt idx="5">
                  <c:v>1.2E-4</c:v>
                </c:pt>
                <c:pt idx="6">
                  <c:v>1.4999999999999999E-4</c:v>
                </c:pt>
                <c:pt idx="7">
                  <c:v>-2.7E-4</c:v>
                </c:pt>
                <c:pt idx="8">
                  <c:v>-8.0000000000000007E-5</c:v>
                </c:pt>
                <c:pt idx="9">
                  <c:v>1.2E-4</c:v>
                </c:pt>
                <c:pt idx="10">
                  <c:v>-4.0000000000000003E-5</c:v>
                </c:pt>
                <c:pt idx="11">
                  <c:v>8.0000000000000007E-5</c:v>
                </c:pt>
                <c:pt idx="12">
                  <c:v>1.4999999999999999E-4</c:v>
                </c:pt>
                <c:pt idx="13">
                  <c:v>1.4999999999999999E-4</c:v>
                </c:pt>
                <c:pt idx="14">
                  <c:v>2.7E-4</c:v>
                </c:pt>
                <c:pt idx="15">
                  <c:v>2.3000000000000001E-4</c:v>
                </c:pt>
                <c:pt idx="16">
                  <c:v>2.3000000000000001E-4</c:v>
                </c:pt>
                <c:pt idx="17">
                  <c:v>2.3000000000000001E-4</c:v>
                </c:pt>
                <c:pt idx="18">
                  <c:v>1.8999999999999998E-4</c:v>
                </c:pt>
                <c:pt idx="19">
                  <c:v>3.5000000000000005E-4</c:v>
                </c:pt>
                <c:pt idx="20">
                  <c:v>3.1E-4</c:v>
                </c:pt>
                <c:pt idx="21">
                  <c:v>4.2000000000000002E-4</c:v>
                </c:pt>
                <c:pt idx="22">
                  <c:v>4.6000000000000001E-4</c:v>
                </c:pt>
                <c:pt idx="23">
                  <c:v>3.8999999999999999E-4</c:v>
                </c:pt>
                <c:pt idx="24">
                  <c:v>4.6000000000000001E-4</c:v>
                </c:pt>
                <c:pt idx="25">
                  <c:v>6.2E-4</c:v>
                </c:pt>
                <c:pt idx="26">
                  <c:v>5.8E-4</c:v>
                </c:pt>
                <c:pt idx="27">
                  <c:v>6.6E-4</c:v>
                </c:pt>
                <c:pt idx="28">
                  <c:v>5.4000000000000001E-4</c:v>
                </c:pt>
                <c:pt idx="29">
                  <c:v>6.6E-4</c:v>
                </c:pt>
                <c:pt idx="30">
                  <c:v>6.2E-4</c:v>
                </c:pt>
                <c:pt idx="31">
                  <c:v>6.2E-4</c:v>
                </c:pt>
                <c:pt idx="32">
                  <c:v>6.2E-4</c:v>
                </c:pt>
                <c:pt idx="33">
                  <c:v>6.6E-4</c:v>
                </c:pt>
                <c:pt idx="34">
                  <c:v>5.8E-4</c:v>
                </c:pt>
                <c:pt idx="35">
                  <c:v>6.2E-4</c:v>
                </c:pt>
                <c:pt idx="36">
                  <c:v>5.8E-4</c:v>
                </c:pt>
                <c:pt idx="37">
                  <c:v>6.2E-4</c:v>
                </c:pt>
                <c:pt idx="38">
                  <c:v>5.8E-4</c:v>
                </c:pt>
                <c:pt idx="39">
                  <c:v>5.4000000000000001E-4</c:v>
                </c:pt>
                <c:pt idx="40">
                  <c:v>6.6E-4</c:v>
                </c:pt>
                <c:pt idx="41">
                  <c:v>6.6E-4</c:v>
                </c:pt>
                <c:pt idx="42">
                  <c:v>6.2E-4</c:v>
                </c:pt>
                <c:pt idx="43">
                  <c:v>6.6E-4</c:v>
                </c:pt>
                <c:pt idx="44">
                  <c:v>6.2E-4</c:v>
                </c:pt>
                <c:pt idx="45">
                  <c:v>6.9000000000000008E-4</c:v>
                </c:pt>
                <c:pt idx="46">
                  <c:v>6.6E-4</c:v>
                </c:pt>
                <c:pt idx="47">
                  <c:v>7.6999999999999996E-4</c:v>
                </c:pt>
                <c:pt idx="48">
                  <c:v>7.6999999999999996E-4</c:v>
                </c:pt>
                <c:pt idx="49">
                  <c:v>6.6E-4</c:v>
                </c:pt>
                <c:pt idx="50">
                  <c:v>6.9000000000000008E-4</c:v>
                </c:pt>
                <c:pt idx="51">
                  <c:v>7.2999999999999996E-4</c:v>
                </c:pt>
                <c:pt idx="52">
                  <c:v>8.1000000000000006E-4</c:v>
                </c:pt>
                <c:pt idx="53">
                  <c:v>8.5000000000000006E-4</c:v>
                </c:pt>
                <c:pt idx="54">
                  <c:v>1.1200000000000001E-3</c:v>
                </c:pt>
                <c:pt idx="55">
                  <c:v>9.2999999999999995E-4</c:v>
                </c:pt>
                <c:pt idx="56">
                  <c:v>9.2999999999999995E-4</c:v>
                </c:pt>
                <c:pt idx="57">
                  <c:v>1.3900000000000002E-3</c:v>
                </c:pt>
                <c:pt idx="58">
                  <c:v>1.1200000000000001E-3</c:v>
                </c:pt>
                <c:pt idx="59">
                  <c:v>1.1999999999999999E-3</c:v>
                </c:pt>
                <c:pt idx="60">
                  <c:v>1.1999999999999999E-3</c:v>
                </c:pt>
                <c:pt idx="61">
                  <c:v>1.08E-3</c:v>
                </c:pt>
                <c:pt idx="62">
                  <c:v>1.16E-3</c:v>
                </c:pt>
                <c:pt idx="63">
                  <c:v>1.23E-3</c:v>
                </c:pt>
                <c:pt idx="64">
                  <c:v>1.23E-3</c:v>
                </c:pt>
                <c:pt idx="65">
                  <c:v>1.31E-3</c:v>
                </c:pt>
                <c:pt idx="66">
                  <c:v>2.0499999999999997E-3</c:v>
                </c:pt>
                <c:pt idx="67">
                  <c:v>1.5399999999999999E-3</c:v>
                </c:pt>
                <c:pt idx="68">
                  <c:v>1.3900000000000002E-3</c:v>
                </c:pt>
                <c:pt idx="69">
                  <c:v>1.5100000000000001E-3</c:v>
                </c:pt>
                <c:pt idx="70">
                  <c:v>1.5100000000000001E-3</c:v>
                </c:pt>
                <c:pt idx="71">
                  <c:v>1.58E-3</c:v>
                </c:pt>
                <c:pt idx="72">
                  <c:v>2.7000000000000001E-3</c:v>
                </c:pt>
                <c:pt idx="73">
                  <c:v>1.7399999999999998E-3</c:v>
                </c:pt>
                <c:pt idx="74">
                  <c:v>1.7799999999999999E-3</c:v>
                </c:pt>
                <c:pt idx="75">
                  <c:v>1.7399999999999998E-3</c:v>
                </c:pt>
                <c:pt idx="76">
                  <c:v>3.0899999999999999E-3</c:v>
                </c:pt>
                <c:pt idx="77">
                  <c:v>2.8199999999999996E-3</c:v>
                </c:pt>
                <c:pt idx="78">
                  <c:v>2.1199999999999999E-3</c:v>
                </c:pt>
                <c:pt idx="79">
                  <c:v>1.9300000000000001E-3</c:v>
                </c:pt>
                <c:pt idx="80">
                  <c:v>2.3499999999999997E-3</c:v>
                </c:pt>
                <c:pt idx="81">
                  <c:v>3.0499999999999998E-3</c:v>
                </c:pt>
                <c:pt idx="82">
                  <c:v>3.2000000000000002E-3</c:v>
                </c:pt>
                <c:pt idx="83">
                  <c:v>2.97E-3</c:v>
                </c:pt>
                <c:pt idx="84">
                  <c:v>3.5499999999999998E-3</c:v>
                </c:pt>
                <c:pt idx="85">
                  <c:v>2.2400000000000002E-3</c:v>
                </c:pt>
                <c:pt idx="86">
                  <c:v>2.3899999999999998E-3</c:v>
                </c:pt>
                <c:pt idx="87">
                  <c:v>3.7000000000000002E-3</c:v>
                </c:pt>
                <c:pt idx="88">
                  <c:v>2.4299999999999999E-3</c:v>
                </c:pt>
                <c:pt idx="89">
                  <c:v>2.47E-3</c:v>
                </c:pt>
                <c:pt idx="90">
                  <c:v>2.5900000000000003E-3</c:v>
                </c:pt>
                <c:pt idx="91">
                  <c:v>2.66E-3</c:v>
                </c:pt>
                <c:pt idx="92">
                  <c:v>3.4300000000000003E-3</c:v>
                </c:pt>
                <c:pt idx="93">
                  <c:v>2.8599999999999997E-3</c:v>
                </c:pt>
                <c:pt idx="94">
                  <c:v>3.8600000000000001E-3</c:v>
                </c:pt>
                <c:pt idx="95">
                  <c:v>2.97E-3</c:v>
                </c:pt>
                <c:pt idx="96">
                  <c:v>2.9299999999999999E-3</c:v>
                </c:pt>
                <c:pt idx="97">
                  <c:v>4.6700000000000005E-3</c:v>
                </c:pt>
                <c:pt idx="98">
                  <c:v>3.16E-3</c:v>
                </c:pt>
                <c:pt idx="99">
                  <c:v>3.3600000000000001E-3</c:v>
                </c:pt>
                <c:pt idx="100">
                  <c:v>5.6299999999999996E-3</c:v>
                </c:pt>
                <c:pt idx="101">
                  <c:v>3.7399999999999998E-3</c:v>
                </c:pt>
                <c:pt idx="102">
                  <c:v>3.5899999999999999E-3</c:v>
                </c:pt>
                <c:pt idx="103">
                  <c:v>3.5499999999999998E-3</c:v>
                </c:pt>
                <c:pt idx="104">
                  <c:v>3.6700000000000001E-3</c:v>
                </c:pt>
                <c:pt idx="105">
                  <c:v>4.6300000000000004E-3</c:v>
                </c:pt>
                <c:pt idx="106">
                  <c:v>3.7799999999999999E-3</c:v>
                </c:pt>
                <c:pt idx="107">
                  <c:v>3.7799999999999999E-3</c:v>
                </c:pt>
                <c:pt idx="108">
                  <c:v>5.3600000000000002E-3</c:v>
                </c:pt>
                <c:pt idx="109">
                  <c:v>6.2100000000000002E-3</c:v>
                </c:pt>
                <c:pt idx="110">
                  <c:v>4.0100000000000005E-3</c:v>
                </c:pt>
                <c:pt idx="111">
                  <c:v>4.0500000000000006E-3</c:v>
                </c:pt>
                <c:pt idx="112">
                  <c:v>4.1700000000000001E-3</c:v>
                </c:pt>
                <c:pt idx="113">
                  <c:v>4.28E-3</c:v>
                </c:pt>
                <c:pt idx="114">
                  <c:v>6.2100000000000002E-3</c:v>
                </c:pt>
                <c:pt idx="115">
                  <c:v>4.3600000000000002E-3</c:v>
                </c:pt>
                <c:pt idx="116">
                  <c:v>4.4400000000000004E-3</c:v>
                </c:pt>
                <c:pt idx="117">
                  <c:v>4.7099999999999998E-3</c:v>
                </c:pt>
                <c:pt idx="118">
                  <c:v>4.7499999999999999E-3</c:v>
                </c:pt>
                <c:pt idx="119">
                  <c:v>4.9399999999999999E-3</c:v>
                </c:pt>
                <c:pt idx="120">
                  <c:v>4.9800000000000001E-3</c:v>
                </c:pt>
                <c:pt idx="121">
                  <c:v>5.5200000000000006E-3</c:v>
                </c:pt>
                <c:pt idx="122">
                  <c:v>6.9499999999999996E-3</c:v>
                </c:pt>
                <c:pt idx="123">
                  <c:v>6.4400000000000004E-3</c:v>
                </c:pt>
                <c:pt idx="124">
                  <c:v>6.9099999999999995E-3</c:v>
                </c:pt>
                <c:pt idx="125">
                  <c:v>5.8699999999999994E-3</c:v>
                </c:pt>
                <c:pt idx="126">
                  <c:v>5.3300000000000005E-3</c:v>
                </c:pt>
                <c:pt idx="127">
                  <c:v>5.7499999999999999E-3</c:v>
                </c:pt>
                <c:pt idx="128">
                  <c:v>5.8299999999999992E-3</c:v>
                </c:pt>
                <c:pt idx="129">
                  <c:v>5.8699999999999994E-3</c:v>
                </c:pt>
                <c:pt idx="130">
                  <c:v>5.9800000000000001E-3</c:v>
                </c:pt>
                <c:pt idx="131">
                  <c:v>6.0999999999999995E-3</c:v>
                </c:pt>
                <c:pt idx="132">
                  <c:v>8.5299999999999994E-3</c:v>
                </c:pt>
                <c:pt idx="133">
                  <c:v>6.4800000000000005E-3</c:v>
                </c:pt>
                <c:pt idx="134">
                  <c:v>6.5599999999999999E-3</c:v>
                </c:pt>
                <c:pt idx="135">
                  <c:v>6.6800000000000002E-3</c:v>
                </c:pt>
                <c:pt idx="136">
                  <c:v>7.5599999999999999E-3</c:v>
                </c:pt>
                <c:pt idx="137">
                  <c:v>8.9099999999999995E-3</c:v>
                </c:pt>
                <c:pt idx="138">
                  <c:v>7.9900000000000006E-3</c:v>
                </c:pt>
                <c:pt idx="139">
                  <c:v>1.119E-2</c:v>
                </c:pt>
                <c:pt idx="140">
                  <c:v>9.0299999999999998E-3</c:v>
                </c:pt>
                <c:pt idx="141">
                  <c:v>9.4599999999999997E-3</c:v>
                </c:pt>
                <c:pt idx="142">
                  <c:v>1.2470000000000002E-2</c:v>
                </c:pt>
                <c:pt idx="143">
                  <c:v>1.111E-2</c:v>
                </c:pt>
                <c:pt idx="144">
                  <c:v>1.065E-2</c:v>
                </c:pt>
                <c:pt idx="145">
                  <c:v>1.3429999999999999E-2</c:v>
                </c:pt>
                <c:pt idx="146">
                  <c:v>1.154E-2</c:v>
                </c:pt>
                <c:pt idx="147">
                  <c:v>1.204E-2</c:v>
                </c:pt>
                <c:pt idx="148">
                  <c:v>1.4199999999999999E-2</c:v>
                </c:pt>
                <c:pt idx="149">
                  <c:v>1.3009999999999999E-2</c:v>
                </c:pt>
                <c:pt idx="150">
                  <c:v>1.3509999999999999E-2</c:v>
                </c:pt>
                <c:pt idx="151">
                  <c:v>1.3819999999999999E-2</c:v>
                </c:pt>
                <c:pt idx="152">
                  <c:v>1.5129999999999999E-2</c:v>
                </c:pt>
                <c:pt idx="153">
                  <c:v>1.451E-2</c:v>
                </c:pt>
                <c:pt idx="154">
                  <c:v>1.5049999999999999E-2</c:v>
                </c:pt>
                <c:pt idx="155">
                  <c:v>1.5480000000000001E-2</c:v>
                </c:pt>
                <c:pt idx="156">
                  <c:v>1.609E-2</c:v>
                </c:pt>
                <c:pt idx="157">
                  <c:v>1.6289999999999999E-2</c:v>
                </c:pt>
                <c:pt idx="158">
                  <c:v>1.899E-2</c:v>
                </c:pt>
                <c:pt idx="159">
                  <c:v>1.7129999999999999E-2</c:v>
                </c:pt>
                <c:pt idx="160">
                  <c:v>1.7909999999999999E-2</c:v>
                </c:pt>
                <c:pt idx="161">
                  <c:v>1.8370000000000001E-2</c:v>
                </c:pt>
                <c:pt idx="162">
                  <c:v>1.941E-2</c:v>
                </c:pt>
                <c:pt idx="163">
                  <c:v>1.933E-2</c:v>
                </c:pt>
                <c:pt idx="164">
                  <c:v>1.976E-2</c:v>
                </c:pt>
                <c:pt idx="165">
                  <c:v>2.1690000000000001E-2</c:v>
                </c:pt>
                <c:pt idx="166">
                  <c:v>2.0840000000000001E-2</c:v>
                </c:pt>
                <c:pt idx="167">
                  <c:v>2.1259999999999998E-2</c:v>
                </c:pt>
                <c:pt idx="168">
                  <c:v>2.2189999999999998E-2</c:v>
                </c:pt>
                <c:pt idx="169">
                  <c:v>2.2269999999999998E-2</c:v>
                </c:pt>
                <c:pt idx="170">
                  <c:v>2.2890000000000001E-2</c:v>
                </c:pt>
                <c:pt idx="171">
                  <c:v>2.3269999999999999E-2</c:v>
                </c:pt>
                <c:pt idx="172">
                  <c:v>2.4540000000000003E-2</c:v>
                </c:pt>
                <c:pt idx="173">
                  <c:v>2.3929999999999996E-2</c:v>
                </c:pt>
                <c:pt idx="174">
                  <c:v>2.5430000000000001E-2</c:v>
                </c:pt>
                <c:pt idx="175">
                  <c:v>2.5080000000000002E-2</c:v>
                </c:pt>
                <c:pt idx="176">
                  <c:v>2.5550000000000003E-2</c:v>
                </c:pt>
                <c:pt idx="177">
                  <c:v>2.6089999999999999E-2</c:v>
                </c:pt>
                <c:pt idx="178">
                  <c:v>2.7789999999999999E-2</c:v>
                </c:pt>
                <c:pt idx="179">
                  <c:v>2.9140000000000003E-2</c:v>
                </c:pt>
                <c:pt idx="180">
                  <c:v>2.7440000000000003E-2</c:v>
                </c:pt>
                <c:pt idx="181">
                  <c:v>2.7859999999999999E-2</c:v>
                </c:pt>
                <c:pt idx="182">
                  <c:v>2.9020000000000001E-2</c:v>
                </c:pt>
                <c:pt idx="183">
                  <c:v>2.9600000000000001E-2</c:v>
                </c:pt>
                <c:pt idx="184">
                  <c:v>3.0640000000000001E-2</c:v>
                </c:pt>
                <c:pt idx="185">
                  <c:v>3.134E-2</c:v>
                </c:pt>
                <c:pt idx="186">
                  <c:v>3.0139999999999997E-2</c:v>
                </c:pt>
                <c:pt idx="187">
                  <c:v>3.1800000000000002E-2</c:v>
                </c:pt>
                <c:pt idx="188">
                  <c:v>3.1379999999999998E-2</c:v>
                </c:pt>
                <c:pt idx="189">
                  <c:v>3.1719999999999998E-2</c:v>
                </c:pt>
                <c:pt idx="190">
                  <c:v>3.2759999999999997E-2</c:v>
                </c:pt>
                <c:pt idx="191">
                  <c:v>3.2690000000000004E-2</c:v>
                </c:pt>
                <c:pt idx="192">
                  <c:v>3.3300000000000003E-2</c:v>
                </c:pt>
                <c:pt idx="193">
                  <c:v>3.4929999999999996E-2</c:v>
                </c:pt>
                <c:pt idx="194">
                  <c:v>3.431E-2</c:v>
                </c:pt>
                <c:pt idx="195">
                  <c:v>3.4769999999999995E-2</c:v>
                </c:pt>
                <c:pt idx="196">
                  <c:v>3.5200000000000002E-2</c:v>
                </c:pt>
                <c:pt idx="197">
                  <c:v>3.7400000000000003E-2</c:v>
                </c:pt>
                <c:pt idx="198">
                  <c:v>3.7200000000000004E-2</c:v>
                </c:pt>
                <c:pt idx="199">
                  <c:v>3.678E-2</c:v>
                </c:pt>
                <c:pt idx="200">
                  <c:v>3.6970000000000003E-2</c:v>
                </c:pt>
                <c:pt idx="201">
                  <c:v>3.755E-2</c:v>
                </c:pt>
                <c:pt idx="202">
                  <c:v>4.0709999999999996E-2</c:v>
                </c:pt>
                <c:pt idx="203">
                  <c:v>3.8550000000000001E-2</c:v>
                </c:pt>
                <c:pt idx="204">
                  <c:v>4.1489999999999999E-2</c:v>
                </c:pt>
                <c:pt idx="205">
                  <c:v>3.9559999999999998E-2</c:v>
                </c:pt>
                <c:pt idx="206">
                  <c:v>4.0099999999999997E-2</c:v>
                </c:pt>
                <c:pt idx="207">
                  <c:v>4.2640000000000004E-2</c:v>
                </c:pt>
                <c:pt idx="208">
                  <c:v>4.1180000000000001E-2</c:v>
                </c:pt>
                <c:pt idx="209">
                  <c:v>4.3220000000000001E-2</c:v>
                </c:pt>
                <c:pt idx="210">
                  <c:v>4.2220000000000008E-2</c:v>
                </c:pt>
                <c:pt idx="211">
                  <c:v>4.2450000000000002E-2</c:v>
                </c:pt>
                <c:pt idx="212">
                  <c:v>4.3339999999999997E-2</c:v>
                </c:pt>
                <c:pt idx="213">
                  <c:v>4.3609999999999996E-2</c:v>
                </c:pt>
                <c:pt idx="214">
                  <c:v>4.4269999999999997E-2</c:v>
                </c:pt>
                <c:pt idx="215">
                  <c:v>4.4539999999999996E-2</c:v>
                </c:pt>
                <c:pt idx="216">
                  <c:v>4.5110000000000004E-2</c:v>
                </c:pt>
                <c:pt idx="217">
                  <c:v>4.6969999999999998E-2</c:v>
                </c:pt>
                <c:pt idx="218">
                  <c:v>4.6120000000000001E-2</c:v>
                </c:pt>
                <c:pt idx="219">
                  <c:v>4.6189999999999995E-2</c:v>
                </c:pt>
                <c:pt idx="220">
                  <c:v>4.6849999999999996E-2</c:v>
                </c:pt>
                <c:pt idx="221">
                  <c:v>4.7350000000000003E-2</c:v>
                </c:pt>
                <c:pt idx="222">
                  <c:v>4.7579999999999997E-2</c:v>
                </c:pt>
                <c:pt idx="223">
                  <c:v>4.8430000000000001E-2</c:v>
                </c:pt>
                <c:pt idx="224">
                  <c:v>4.8899999999999999E-2</c:v>
                </c:pt>
                <c:pt idx="225">
                  <c:v>4.9240000000000006E-2</c:v>
                </c:pt>
                <c:pt idx="226">
                  <c:v>4.947E-2</c:v>
                </c:pt>
                <c:pt idx="227">
                  <c:v>5.2990000000000002E-2</c:v>
                </c:pt>
                <c:pt idx="228">
                  <c:v>5.287E-2</c:v>
                </c:pt>
                <c:pt idx="229">
                  <c:v>5.1210000000000006E-2</c:v>
                </c:pt>
                <c:pt idx="230">
                  <c:v>5.1639999999999998E-2</c:v>
                </c:pt>
                <c:pt idx="231">
                  <c:v>5.2179999999999997E-2</c:v>
                </c:pt>
                <c:pt idx="232">
                  <c:v>5.3490000000000003E-2</c:v>
                </c:pt>
                <c:pt idx="233">
                  <c:v>5.2910000000000006E-2</c:v>
                </c:pt>
                <c:pt idx="234">
                  <c:v>5.4219999999999997E-2</c:v>
                </c:pt>
                <c:pt idx="235">
                  <c:v>5.3719999999999997E-2</c:v>
                </c:pt>
                <c:pt idx="236">
                  <c:v>5.4029999999999995E-2</c:v>
                </c:pt>
                <c:pt idx="237">
                  <c:v>5.4379999999999998E-2</c:v>
                </c:pt>
                <c:pt idx="238">
                  <c:v>5.5419999999999997E-2</c:v>
                </c:pt>
                <c:pt idx="239">
                  <c:v>5.5109999999999999E-2</c:v>
                </c:pt>
                <c:pt idx="240">
                  <c:v>5.5300000000000002E-2</c:v>
                </c:pt>
                <c:pt idx="241">
                  <c:v>5.8390000000000004E-2</c:v>
                </c:pt>
                <c:pt idx="242">
                  <c:v>5.5919999999999997E-2</c:v>
                </c:pt>
                <c:pt idx="243">
                  <c:v>5.6270000000000001E-2</c:v>
                </c:pt>
                <c:pt idx="244">
                  <c:v>5.7350000000000005E-2</c:v>
                </c:pt>
                <c:pt idx="245">
                  <c:v>5.6730000000000003E-2</c:v>
                </c:pt>
                <c:pt idx="246">
                  <c:v>5.7119999999999997E-2</c:v>
                </c:pt>
                <c:pt idx="247">
                  <c:v>5.7460000000000004E-2</c:v>
                </c:pt>
                <c:pt idx="248">
                  <c:v>5.7770000000000002E-2</c:v>
                </c:pt>
                <c:pt idx="249">
                  <c:v>5.808E-2</c:v>
                </c:pt>
                <c:pt idx="250">
                  <c:v>5.9429999999999997E-2</c:v>
                </c:pt>
                <c:pt idx="251">
                  <c:v>5.8700000000000002E-2</c:v>
                </c:pt>
                <c:pt idx="252">
                  <c:v>5.9119999999999999E-2</c:v>
                </c:pt>
                <c:pt idx="253">
                  <c:v>5.9549999999999999E-2</c:v>
                </c:pt>
                <c:pt idx="254">
                  <c:v>5.9930000000000004E-2</c:v>
                </c:pt>
                <c:pt idx="255">
                  <c:v>6.0670000000000002E-2</c:v>
                </c:pt>
                <c:pt idx="256">
                  <c:v>6.0629999999999996E-2</c:v>
                </c:pt>
                <c:pt idx="257">
                  <c:v>6.0860000000000004E-2</c:v>
                </c:pt>
                <c:pt idx="258">
                  <c:v>6.1940000000000002E-2</c:v>
                </c:pt>
                <c:pt idx="259">
                  <c:v>6.1900000000000004E-2</c:v>
                </c:pt>
                <c:pt idx="260">
                  <c:v>6.2169999999999996E-2</c:v>
                </c:pt>
                <c:pt idx="261">
                  <c:v>6.3099999999999989E-2</c:v>
                </c:pt>
                <c:pt idx="262">
                  <c:v>6.3289999999999999E-2</c:v>
                </c:pt>
                <c:pt idx="263">
                  <c:v>6.4909999999999995E-2</c:v>
                </c:pt>
                <c:pt idx="264">
                  <c:v>6.3909999999999995E-2</c:v>
                </c:pt>
                <c:pt idx="265">
                  <c:v>6.5070000000000003E-2</c:v>
                </c:pt>
                <c:pt idx="266">
                  <c:v>6.7650000000000002E-2</c:v>
                </c:pt>
                <c:pt idx="267">
                  <c:v>6.7000000000000004E-2</c:v>
                </c:pt>
                <c:pt idx="268">
                  <c:v>6.5919999999999992E-2</c:v>
                </c:pt>
                <c:pt idx="269">
                  <c:v>6.6220000000000001E-2</c:v>
                </c:pt>
                <c:pt idx="270">
                  <c:v>6.6570000000000004E-2</c:v>
                </c:pt>
                <c:pt idx="271">
                  <c:v>6.7030000000000006E-2</c:v>
                </c:pt>
                <c:pt idx="272">
                  <c:v>6.7539999999999989E-2</c:v>
                </c:pt>
                <c:pt idx="273">
                  <c:v>7.078000000000001E-2</c:v>
                </c:pt>
                <c:pt idx="274">
                  <c:v>6.8419999999999995E-2</c:v>
                </c:pt>
                <c:pt idx="275">
                  <c:v>6.8849999999999995E-2</c:v>
                </c:pt>
                <c:pt idx="276">
                  <c:v>7.1010000000000004E-2</c:v>
                </c:pt>
                <c:pt idx="277">
                  <c:v>6.9769999999999999E-2</c:v>
                </c:pt>
                <c:pt idx="278">
                  <c:v>7.0199999999999999E-2</c:v>
                </c:pt>
                <c:pt idx="279">
                  <c:v>7.1429999999999993E-2</c:v>
                </c:pt>
                <c:pt idx="280">
                  <c:v>7.3480000000000004E-2</c:v>
                </c:pt>
                <c:pt idx="281">
                  <c:v>7.4209999999999998E-2</c:v>
                </c:pt>
                <c:pt idx="282">
                  <c:v>7.3669999999999999E-2</c:v>
                </c:pt>
                <c:pt idx="283">
                  <c:v>7.2510000000000005E-2</c:v>
                </c:pt>
                <c:pt idx="284">
                  <c:v>7.4290000000000009E-2</c:v>
                </c:pt>
                <c:pt idx="285">
                  <c:v>7.3520000000000002E-2</c:v>
                </c:pt>
                <c:pt idx="286">
                  <c:v>7.4020000000000002E-2</c:v>
                </c:pt>
                <c:pt idx="287">
                  <c:v>7.5910000000000005E-2</c:v>
                </c:pt>
                <c:pt idx="288">
                  <c:v>7.4950000000000003E-2</c:v>
                </c:pt>
                <c:pt idx="289">
                  <c:v>7.7450000000000005E-2</c:v>
                </c:pt>
                <c:pt idx="290">
                  <c:v>7.5830000000000009E-2</c:v>
                </c:pt>
                <c:pt idx="291">
                  <c:v>7.6299999999999993E-2</c:v>
                </c:pt>
                <c:pt idx="292">
                  <c:v>7.7990000000000004E-2</c:v>
                </c:pt>
                <c:pt idx="293">
                  <c:v>7.7179999999999999E-2</c:v>
                </c:pt>
                <c:pt idx="294">
                  <c:v>7.7609999999999998E-2</c:v>
                </c:pt>
                <c:pt idx="295">
                  <c:v>7.8109999999999999E-2</c:v>
                </c:pt>
                <c:pt idx="296">
                  <c:v>7.8570000000000001E-2</c:v>
                </c:pt>
                <c:pt idx="297">
                  <c:v>7.9079999999999998E-2</c:v>
                </c:pt>
                <c:pt idx="298">
                  <c:v>7.954E-2</c:v>
                </c:pt>
                <c:pt idx="299">
                  <c:v>8.0079999999999985E-2</c:v>
                </c:pt>
                <c:pt idx="300">
                  <c:v>8.045999999999999E-2</c:v>
                </c:pt>
                <c:pt idx="301">
                  <c:v>8.1000000000000003E-2</c:v>
                </c:pt>
                <c:pt idx="302">
                  <c:v>8.1509999999999999E-2</c:v>
                </c:pt>
                <c:pt idx="303">
                  <c:v>8.2089999999999996E-2</c:v>
                </c:pt>
                <c:pt idx="304">
                  <c:v>8.2659999999999997E-2</c:v>
                </c:pt>
                <c:pt idx="305">
                  <c:v>8.3049999999999999E-2</c:v>
                </c:pt>
                <c:pt idx="306">
                  <c:v>8.3549999999999999E-2</c:v>
                </c:pt>
                <c:pt idx="307">
                  <c:v>8.4290000000000004E-2</c:v>
                </c:pt>
                <c:pt idx="308">
                  <c:v>8.4290000000000004E-2</c:v>
                </c:pt>
                <c:pt idx="309">
                  <c:v>8.478999999999999E-2</c:v>
                </c:pt>
                <c:pt idx="310">
                  <c:v>8.5370000000000001E-2</c:v>
                </c:pt>
                <c:pt idx="311">
                  <c:v>8.5790000000000005E-2</c:v>
                </c:pt>
                <c:pt idx="312">
                  <c:v>8.6449999999999999E-2</c:v>
                </c:pt>
                <c:pt idx="313">
                  <c:v>8.7599999999999997E-2</c:v>
                </c:pt>
                <c:pt idx="314">
                  <c:v>8.7490000000000012E-2</c:v>
                </c:pt>
                <c:pt idx="315">
                  <c:v>8.7840000000000001E-2</c:v>
                </c:pt>
                <c:pt idx="316">
                  <c:v>8.8719999999999993E-2</c:v>
                </c:pt>
                <c:pt idx="317">
                  <c:v>8.8880000000000001E-2</c:v>
                </c:pt>
                <c:pt idx="318">
                  <c:v>8.9380000000000001E-2</c:v>
                </c:pt>
                <c:pt idx="319">
                  <c:v>8.9959999999999998E-2</c:v>
                </c:pt>
                <c:pt idx="320">
                  <c:v>9.2310000000000003E-2</c:v>
                </c:pt>
                <c:pt idx="321">
                  <c:v>9.0999999999999998E-2</c:v>
                </c:pt>
                <c:pt idx="322">
                  <c:v>9.3079999999999996E-2</c:v>
                </c:pt>
                <c:pt idx="323">
                  <c:v>9.2119999999999994E-2</c:v>
                </c:pt>
                <c:pt idx="324">
                  <c:v>9.2390000000000014E-2</c:v>
                </c:pt>
                <c:pt idx="325">
                  <c:v>9.3699999999999992E-2</c:v>
                </c:pt>
                <c:pt idx="326">
                  <c:v>9.3350000000000002E-2</c:v>
                </c:pt>
                <c:pt idx="327">
                  <c:v>9.5250000000000001E-2</c:v>
                </c:pt>
                <c:pt idx="328">
                  <c:v>9.4399999999999998E-2</c:v>
                </c:pt>
                <c:pt idx="329">
                  <c:v>9.5549999999999996E-2</c:v>
                </c:pt>
                <c:pt idx="330">
                  <c:v>9.5399999999999985E-2</c:v>
                </c:pt>
                <c:pt idx="331">
                  <c:v>9.8019999999999996E-2</c:v>
                </c:pt>
                <c:pt idx="332">
                  <c:v>9.6630000000000008E-2</c:v>
                </c:pt>
                <c:pt idx="333">
                  <c:v>9.6790000000000001E-2</c:v>
                </c:pt>
                <c:pt idx="334">
                  <c:v>9.8720000000000002E-2</c:v>
                </c:pt>
                <c:pt idx="335">
                  <c:v>9.9949999999999997E-2</c:v>
                </c:pt>
                <c:pt idx="336">
                  <c:v>0.10045999999999999</c:v>
                </c:pt>
                <c:pt idx="337">
                  <c:v>9.8909999999999998E-2</c:v>
                </c:pt>
                <c:pt idx="338">
                  <c:v>9.9489999999999995E-2</c:v>
                </c:pt>
                <c:pt idx="339">
                  <c:v>0.1013</c:v>
                </c:pt>
                <c:pt idx="340">
                  <c:v>0.1008</c:v>
                </c:pt>
                <c:pt idx="341">
                  <c:v>0.10106999999999999</c:v>
                </c:pt>
                <c:pt idx="342">
                  <c:v>0.10164999999999999</c:v>
                </c:pt>
                <c:pt idx="343">
                  <c:v>0.10188000000000001</c:v>
                </c:pt>
                <c:pt idx="344">
                  <c:v>0.10407999999999999</c:v>
                </c:pt>
                <c:pt idx="345">
                  <c:v>0.10496999999999999</c:v>
                </c:pt>
                <c:pt idx="346">
                  <c:v>0.10342999999999999</c:v>
                </c:pt>
                <c:pt idx="347">
                  <c:v>0.10628</c:v>
                </c:pt>
                <c:pt idx="348">
                  <c:v>0.10461999999999999</c:v>
                </c:pt>
                <c:pt idx="349">
                  <c:v>0.10500999999999999</c:v>
                </c:pt>
                <c:pt idx="350">
                  <c:v>0.10732</c:v>
                </c:pt>
                <c:pt idx="351">
                  <c:v>0.10663</c:v>
                </c:pt>
                <c:pt idx="352">
                  <c:v>0.10766999999999999</c:v>
                </c:pt>
                <c:pt idx="353">
                  <c:v>0.10705000000000001</c:v>
                </c:pt>
                <c:pt idx="354">
                  <c:v>0.10752</c:v>
                </c:pt>
                <c:pt idx="355">
                  <c:v>0.10843999999999999</c:v>
                </c:pt>
                <c:pt idx="356">
                  <c:v>0.10887000000000001</c:v>
                </c:pt>
                <c:pt idx="357">
                  <c:v>0.11095000000000001</c:v>
                </c:pt>
                <c:pt idx="358">
                  <c:v>0.10945000000000001</c:v>
                </c:pt>
                <c:pt idx="359">
                  <c:v>0.11003</c:v>
                </c:pt>
                <c:pt idx="360">
                  <c:v>0.11061</c:v>
                </c:pt>
                <c:pt idx="361">
                  <c:v>0.11308</c:v>
                </c:pt>
                <c:pt idx="362">
                  <c:v>0.1118</c:v>
                </c:pt>
                <c:pt idx="363">
                  <c:v>0.11358</c:v>
                </c:pt>
                <c:pt idx="364">
                  <c:v>0.11277</c:v>
                </c:pt>
                <c:pt idx="365">
                  <c:v>0.11531000000000001</c:v>
                </c:pt>
                <c:pt idx="366">
                  <c:v>0.11574</c:v>
                </c:pt>
                <c:pt idx="367">
                  <c:v>0.11033</c:v>
                </c:pt>
                <c:pt idx="368">
                  <c:v>0.11489000000000001</c:v>
                </c:pt>
                <c:pt idx="369">
                  <c:v>0.11562</c:v>
                </c:pt>
                <c:pt idx="370">
                  <c:v>0.11601</c:v>
                </c:pt>
                <c:pt idx="371">
                  <c:v>0.11616</c:v>
                </c:pt>
                <c:pt idx="372">
                  <c:v>0.11689999999999999</c:v>
                </c:pt>
                <c:pt idx="373">
                  <c:v>0.11759</c:v>
                </c:pt>
                <c:pt idx="374">
                  <c:v>0.11836000000000001</c:v>
                </c:pt>
                <c:pt idx="375">
                  <c:v>0.11885999999999999</c:v>
                </c:pt>
                <c:pt idx="376">
                  <c:v>0.11878999999999999</c:v>
                </c:pt>
                <c:pt idx="377">
                  <c:v>0.12037</c:v>
                </c:pt>
                <c:pt idx="378">
                  <c:v>0.11997999999999999</c:v>
                </c:pt>
                <c:pt idx="379">
                  <c:v>0.12265000000000001</c:v>
                </c:pt>
                <c:pt idx="380">
                  <c:v>0.12090999999999999</c:v>
                </c:pt>
                <c:pt idx="381">
                  <c:v>0.12357</c:v>
                </c:pt>
                <c:pt idx="382">
                  <c:v>0.12237999999999999</c:v>
                </c:pt>
                <c:pt idx="383">
                  <c:v>0.12237999999999999</c:v>
                </c:pt>
                <c:pt idx="384">
                  <c:v>0.12292</c:v>
                </c:pt>
                <c:pt idx="385">
                  <c:v>0.12346</c:v>
                </c:pt>
                <c:pt idx="386">
                  <c:v>0.12391999999999999</c:v>
                </c:pt>
                <c:pt idx="387">
                  <c:v>0.12595999999999999</c:v>
                </c:pt>
                <c:pt idx="388">
                  <c:v>0.12512000000000001</c:v>
                </c:pt>
                <c:pt idx="389">
                  <c:v>0.12534999999999999</c:v>
                </c:pt>
                <c:pt idx="390">
                  <c:v>0.12581000000000001</c:v>
                </c:pt>
                <c:pt idx="391">
                  <c:v>0.12820000000000001</c:v>
                </c:pt>
                <c:pt idx="392">
                  <c:v>0.12708</c:v>
                </c:pt>
                <c:pt idx="393">
                  <c:v>0.12786</c:v>
                </c:pt>
                <c:pt idx="394">
                  <c:v>0.12832000000000002</c:v>
                </c:pt>
                <c:pt idx="395">
                  <c:v>0.13055999999999998</c:v>
                </c:pt>
                <c:pt idx="396">
                  <c:v>0.13006000000000001</c:v>
                </c:pt>
                <c:pt idx="397">
                  <c:v>0.13059999999999999</c:v>
                </c:pt>
                <c:pt idx="398">
                  <c:v>0.13345000000000001</c:v>
                </c:pt>
                <c:pt idx="399">
                  <c:v>0.13055999999999998</c:v>
                </c:pt>
                <c:pt idx="400">
                  <c:v>0.13114000000000001</c:v>
                </c:pt>
                <c:pt idx="401">
                  <c:v>0.13170999999999999</c:v>
                </c:pt>
                <c:pt idx="402">
                  <c:v>0.13336999999999999</c:v>
                </c:pt>
                <c:pt idx="403">
                  <c:v>0.13217999999999999</c:v>
                </c:pt>
                <c:pt idx="404">
                  <c:v>0.13525999999999999</c:v>
                </c:pt>
                <c:pt idx="405">
                  <c:v>0.13391</c:v>
                </c:pt>
                <c:pt idx="406">
                  <c:v>0.13457</c:v>
                </c:pt>
                <c:pt idx="407">
                  <c:v>0.13417999999999999</c:v>
                </c:pt>
                <c:pt idx="408">
                  <c:v>0.13538</c:v>
                </c:pt>
                <c:pt idx="409">
                  <c:v>0.13588</c:v>
                </c:pt>
                <c:pt idx="410">
                  <c:v>0.13824</c:v>
                </c:pt>
                <c:pt idx="411">
                  <c:v>0.13835</c:v>
                </c:pt>
                <c:pt idx="412">
                  <c:v>0.13839000000000001</c:v>
                </c:pt>
                <c:pt idx="413">
                  <c:v>0.14019999999999999</c:v>
                </c:pt>
                <c:pt idx="414">
                  <c:v>0.13955000000000001</c:v>
                </c:pt>
                <c:pt idx="415">
                  <c:v>0.14171</c:v>
                </c:pt>
              </c:numCache>
            </c:numRef>
          </c:xVal>
          <c:yVal>
            <c:numRef>
              <c:f>应力应变关系曲线!$R$2:$R$528</c:f>
              <c:numCache>
                <c:formatCode>General</c:formatCode>
                <c:ptCount val="527"/>
                <c:pt idx="0">
                  <c:v>0</c:v>
                </c:pt>
                <c:pt idx="1">
                  <c:v>6.603532121832604</c:v>
                </c:pt>
                <c:pt idx="2">
                  <c:v>5.8356795495264757</c:v>
                </c:pt>
                <c:pt idx="3">
                  <c:v>23.70104939851548</c:v>
                </c:pt>
                <c:pt idx="4">
                  <c:v>26.977220373688251</c:v>
                </c:pt>
                <c:pt idx="5">
                  <c:v>36.037880726900433</c:v>
                </c:pt>
                <c:pt idx="6">
                  <c:v>38.392628615305853</c:v>
                </c:pt>
                <c:pt idx="7">
                  <c:v>41.259278218582025</c:v>
                </c:pt>
                <c:pt idx="8">
                  <c:v>44.535449193754793</c:v>
                </c:pt>
                <c:pt idx="9">
                  <c:v>46.480675710263618</c:v>
                </c:pt>
                <c:pt idx="10">
                  <c:v>50.21755822882006</c:v>
                </c:pt>
                <c:pt idx="11">
                  <c:v>53.749680061428201</c:v>
                </c:pt>
                <c:pt idx="12">
                  <c:v>58.049654466342453</c:v>
                </c:pt>
                <c:pt idx="13">
                  <c:v>61.479395955976443</c:v>
                </c:pt>
                <c:pt idx="14">
                  <c:v>63.168671615049902</c:v>
                </c:pt>
                <c:pt idx="15">
                  <c:v>66.444842590222663</c:v>
                </c:pt>
                <c:pt idx="16">
                  <c:v>69.05554133606347</c:v>
                </c:pt>
                <c:pt idx="17">
                  <c:v>74.942411057077024</c:v>
                </c:pt>
                <c:pt idx="18">
                  <c:v>79.651906833887892</c:v>
                </c:pt>
                <c:pt idx="19">
                  <c:v>83.900691067315066</c:v>
                </c:pt>
                <c:pt idx="20">
                  <c:v>88.712567187100078</c:v>
                </c:pt>
                <c:pt idx="21">
                  <c:v>92.807780906066043</c:v>
                </c:pt>
                <c:pt idx="22">
                  <c:v>96.339902738674184</c:v>
                </c:pt>
                <c:pt idx="23">
                  <c:v>99.769644228308167</c:v>
                </c:pt>
                <c:pt idx="24">
                  <c:v>105.19580240593804</c:v>
                </c:pt>
                <c:pt idx="25">
                  <c:v>107.39697977988224</c:v>
                </c:pt>
                <c:pt idx="26">
                  <c:v>107.80650115177886</c:v>
                </c:pt>
                <c:pt idx="27">
                  <c:v>109.49577681085231</c:v>
                </c:pt>
                <c:pt idx="28">
                  <c:v>110.41719989761964</c:v>
                </c:pt>
                <c:pt idx="29">
                  <c:v>110.87791144100331</c:v>
                </c:pt>
                <c:pt idx="30">
                  <c:v>110.87791144100331</c:v>
                </c:pt>
                <c:pt idx="31">
                  <c:v>111.08267212695164</c:v>
                </c:pt>
                <c:pt idx="32">
                  <c:v>110.92910161249038</c:v>
                </c:pt>
                <c:pt idx="33">
                  <c:v>110.72434092654211</c:v>
                </c:pt>
                <c:pt idx="34">
                  <c:v>110.41719989761964</c:v>
                </c:pt>
                <c:pt idx="35">
                  <c:v>110.62196058356795</c:v>
                </c:pt>
                <c:pt idx="36">
                  <c:v>110.62196058356795</c:v>
                </c:pt>
                <c:pt idx="37">
                  <c:v>110.77553109802916</c:v>
                </c:pt>
                <c:pt idx="38">
                  <c:v>110.82672126951626</c:v>
                </c:pt>
                <c:pt idx="39">
                  <c:v>110.62196058356795</c:v>
                </c:pt>
                <c:pt idx="40">
                  <c:v>110.57077041208086</c:v>
                </c:pt>
                <c:pt idx="41">
                  <c:v>110.72434092654211</c:v>
                </c:pt>
                <c:pt idx="42">
                  <c:v>110.87791144100331</c:v>
                </c:pt>
                <c:pt idx="43">
                  <c:v>112.77194778602507</c:v>
                </c:pt>
                <c:pt idx="44">
                  <c:v>114.05170207320192</c:v>
                </c:pt>
                <c:pt idx="45">
                  <c:v>117.89096493473252</c:v>
                </c:pt>
                <c:pt idx="46">
                  <c:v>121.83260813923725</c:v>
                </c:pt>
                <c:pt idx="47">
                  <c:v>129.51113386229844</c:v>
                </c:pt>
                <c:pt idx="48">
                  <c:v>136.62656769900178</c:v>
                </c:pt>
                <c:pt idx="49">
                  <c:v>143.07652930637317</c:v>
                </c:pt>
                <c:pt idx="50">
                  <c:v>151.06219605835679</c:v>
                </c:pt>
                <c:pt idx="51">
                  <c:v>153.98003583312004</c:v>
                </c:pt>
                <c:pt idx="52">
                  <c:v>163.09188635781931</c:v>
                </c:pt>
                <c:pt idx="53">
                  <c:v>166.93114921934989</c:v>
                </c:pt>
                <c:pt idx="54">
                  <c:v>168.97875607883287</c:v>
                </c:pt>
                <c:pt idx="55">
                  <c:v>181.72510877911441</c:v>
                </c:pt>
                <c:pt idx="56">
                  <c:v>188.63578192986944</c:v>
                </c:pt>
                <c:pt idx="57">
                  <c:v>196.57025851036602</c:v>
                </c:pt>
                <c:pt idx="58">
                  <c:v>203.53212183260814</c:v>
                </c:pt>
                <c:pt idx="59">
                  <c:v>213.20706424366523</c:v>
                </c:pt>
                <c:pt idx="60">
                  <c:v>220.83439979523931</c:v>
                </c:pt>
                <c:pt idx="61">
                  <c:v>223.13795751215767</c:v>
                </c:pt>
                <c:pt idx="62">
                  <c:v>232.65932940875354</c:v>
                </c:pt>
                <c:pt idx="63">
                  <c:v>240.03071410289226</c:v>
                </c:pt>
                <c:pt idx="64">
                  <c:v>249.9616073713847</c:v>
                </c:pt>
                <c:pt idx="65">
                  <c:v>257.89608395188122</c:v>
                </c:pt>
                <c:pt idx="66">
                  <c:v>267.98054773483489</c:v>
                </c:pt>
                <c:pt idx="67">
                  <c:v>273.45789608395188</c:v>
                </c:pt>
                <c:pt idx="68">
                  <c:v>287.63757358587151</c:v>
                </c:pt>
                <c:pt idx="69">
                  <c:v>286.3066291272076</c:v>
                </c:pt>
                <c:pt idx="70">
                  <c:v>305.40056309188634</c:v>
                </c:pt>
                <c:pt idx="71">
                  <c:v>315.33145636037881</c:v>
                </c:pt>
                <c:pt idx="72">
                  <c:v>326.13258254415155</c:v>
                </c:pt>
                <c:pt idx="73">
                  <c:v>325.9790120296903</c:v>
                </c:pt>
                <c:pt idx="74">
                  <c:v>342.71819810596361</c:v>
                </c:pt>
                <c:pt idx="75">
                  <c:v>354.08241617609423</c:v>
                </c:pt>
                <c:pt idx="76">
                  <c:v>364.47402098797022</c:v>
                </c:pt>
                <c:pt idx="77">
                  <c:v>361.96570258510377</c:v>
                </c:pt>
                <c:pt idx="78">
                  <c:v>385.20604044023548</c:v>
                </c:pt>
                <c:pt idx="79">
                  <c:v>397.69644228308164</c:v>
                </c:pt>
                <c:pt idx="80">
                  <c:v>399.64166879959049</c:v>
                </c:pt>
                <c:pt idx="81">
                  <c:v>413.71896595853599</c:v>
                </c:pt>
                <c:pt idx="82">
                  <c:v>426.51650883030459</c:v>
                </c:pt>
                <c:pt idx="83">
                  <c:v>433.32480163808549</c:v>
                </c:pt>
                <c:pt idx="84">
                  <c:v>449.85922702841054</c:v>
                </c:pt>
                <c:pt idx="85">
                  <c:v>459.99488098285133</c:v>
                </c:pt>
                <c:pt idx="86">
                  <c:v>469.26030202201179</c:v>
                </c:pt>
                <c:pt idx="87">
                  <c:v>481.18761197850012</c:v>
                </c:pt>
                <c:pt idx="88">
                  <c:v>485.43639621192733</c:v>
                </c:pt>
                <c:pt idx="89">
                  <c:v>507.39697977988226</c:v>
                </c:pt>
                <c:pt idx="90">
                  <c:v>515.33145636037887</c:v>
                </c:pt>
                <c:pt idx="91">
                  <c:v>527.46352700281545</c:v>
                </c:pt>
                <c:pt idx="92">
                  <c:v>542.20629639109291</c:v>
                </c:pt>
                <c:pt idx="93">
                  <c:v>549.16815971333506</c:v>
                </c:pt>
                <c:pt idx="94">
                  <c:v>565.70258510366011</c:v>
                </c:pt>
                <c:pt idx="95">
                  <c:v>576.04299974404921</c:v>
                </c:pt>
                <c:pt idx="96">
                  <c:v>586.229843869977</c:v>
                </c:pt>
                <c:pt idx="97">
                  <c:v>602.66188891732793</c:v>
                </c:pt>
                <c:pt idx="98">
                  <c:v>615.8689531609931</c:v>
                </c:pt>
                <c:pt idx="99">
                  <c:v>624.46890197082166</c:v>
                </c:pt>
                <c:pt idx="100">
                  <c:v>647.04376759662136</c:v>
                </c:pt>
                <c:pt idx="101">
                  <c:v>652.62349628871254</c:v>
                </c:pt>
                <c:pt idx="102">
                  <c:v>663.78295367289491</c:v>
                </c:pt>
                <c:pt idx="103">
                  <c:v>680.93166112106462</c:v>
                </c:pt>
                <c:pt idx="104">
                  <c:v>693.21730227796274</c:v>
                </c:pt>
                <c:pt idx="105">
                  <c:v>689.73637061684155</c:v>
                </c:pt>
                <c:pt idx="106">
                  <c:v>716.9183516764781</c:v>
                </c:pt>
                <c:pt idx="107">
                  <c:v>734.63015101100586</c:v>
                </c:pt>
                <c:pt idx="108">
                  <c:v>730.12541592014338</c:v>
                </c:pt>
                <c:pt idx="109">
                  <c:v>752.03480931661124</c:v>
                </c:pt>
                <c:pt idx="110">
                  <c:v>769.69541847965195</c:v>
                </c:pt>
                <c:pt idx="111">
                  <c:v>783.67033529562309</c:v>
                </c:pt>
                <c:pt idx="112">
                  <c:v>801.33094445866413</c:v>
                </c:pt>
                <c:pt idx="113">
                  <c:v>808.241617609419</c:v>
                </c:pt>
                <c:pt idx="114">
                  <c:v>822.83081648323525</c:v>
                </c:pt>
                <c:pt idx="115">
                  <c:v>843.66521627847453</c:v>
                </c:pt>
                <c:pt idx="116">
                  <c:v>859.79012029690284</c:v>
                </c:pt>
                <c:pt idx="117">
                  <c:v>852.57230611722548</c:v>
                </c:pt>
                <c:pt idx="118">
                  <c:v>875.19836191451225</c:v>
                </c:pt>
                <c:pt idx="119">
                  <c:v>891.42564627591503</c:v>
                </c:pt>
                <c:pt idx="120">
                  <c:v>912.20885589966724</c:v>
                </c:pt>
                <c:pt idx="121">
                  <c:v>925.46711031481971</c:v>
                </c:pt>
                <c:pt idx="122">
                  <c:v>933.91348861018685</c:v>
                </c:pt>
                <c:pt idx="123">
                  <c:v>954.59431789096516</c:v>
                </c:pt>
                <c:pt idx="124">
                  <c:v>966.41924750447936</c:v>
                </c:pt>
                <c:pt idx="125">
                  <c:v>980.08702329152788</c:v>
                </c:pt>
                <c:pt idx="126">
                  <c:v>999.23214742769392</c:v>
                </c:pt>
                <c:pt idx="127">
                  <c:v>944.61223445098528</c:v>
                </c:pt>
                <c:pt idx="128">
                  <c:v>967.34067059124641</c:v>
                </c:pt>
                <c:pt idx="129">
                  <c:v>999.79523931405174</c:v>
                </c:pt>
                <c:pt idx="130">
                  <c:v>1029.2807780906066</c:v>
                </c:pt>
                <c:pt idx="131">
                  <c:v>1043.0509342206296</c:v>
                </c:pt>
                <c:pt idx="132">
                  <c:v>1065.0115177885846</c:v>
                </c:pt>
                <c:pt idx="133">
                  <c:v>1084.9756846685436</c:v>
                </c:pt>
                <c:pt idx="134">
                  <c:v>1097.4660865113899</c:v>
                </c:pt>
                <c:pt idx="135">
                  <c:v>1102.0220117737392</c:v>
                </c:pt>
                <c:pt idx="136">
                  <c:v>1121.576657281802</c:v>
                </c:pt>
                <c:pt idx="137">
                  <c:v>1137.9063219861789</c:v>
                </c:pt>
                <c:pt idx="138">
                  <c:v>1143.4348605067828</c:v>
                </c:pt>
                <c:pt idx="139">
                  <c:v>1143.5884310212439</c:v>
                </c:pt>
                <c:pt idx="140">
                  <c:v>1142.3598669055543</c:v>
                </c:pt>
                <c:pt idx="141">
                  <c:v>1138.9813155874072</c:v>
                </c:pt>
                <c:pt idx="142">
                  <c:v>1135.2956232403378</c:v>
                </c:pt>
                <c:pt idx="143">
                  <c:v>1134.7837215254672</c:v>
                </c:pt>
                <c:pt idx="144">
                  <c:v>1133.8111082672128</c:v>
                </c:pt>
                <c:pt idx="145">
                  <c:v>1136.4729971845406</c:v>
                </c:pt>
                <c:pt idx="146">
                  <c:v>1135.551574097773</c:v>
                </c:pt>
                <c:pt idx="147">
                  <c:v>1137.6503711287432</c:v>
                </c:pt>
                <c:pt idx="148">
                  <c:v>1135.551574097773</c:v>
                </c:pt>
                <c:pt idx="149">
                  <c:v>1138.2646531865882</c:v>
                </c:pt>
                <c:pt idx="150">
                  <c:v>1136.3706168415665</c:v>
                </c:pt>
                <c:pt idx="151">
                  <c:v>1135.8075249552087</c:v>
                </c:pt>
                <c:pt idx="152">
                  <c:v>1136.5241873560276</c:v>
                </c:pt>
                <c:pt idx="153">
                  <c:v>1136.1146659841311</c:v>
                </c:pt>
                <c:pt idx="154">
                  <c:v>1138.7253647299719</c:v>
                </c:pt>
                <c:pt idx="155">
                  <c:v>1136.4729971845406</c:v>
                </c:pt>
                <c:pt idx="156">
                  <c:v>1138.9813155874072</c:v>
                </c:pt>
                <c:pt idx="157">
                  <c:v>1136.626567699002</c:v>
                </c:pt>
                <c:pt idx="158">
                  <c:v>1138.4694138725363</c:v>
                </c:pt>
                <c:pt idx="159">
                  <c:v>1138.05989250064</c:v>
                </c:pt>
                <c:pt idx="160">
                  <c:v>1136.9337087279243</c:v>
                </c:pt>
                <c:pt idx="161">
                  <c:v>1138.7765549014589</c:v>
                </c:pt>
                <c:pt idx="162">
                  <c:v>1136.5753775275145</c:v>
                </c:pt>
                <c:pt idx="163">
                  <c:v>1139.4932173022783</c:v>
                </c:pt>
                <c:pt idx="164">
                  <c:v>1137.3432300998209</c:v>
                </c:pt>
                <c:pt idx="165">
                  <c:v>1138.9813155874072</c:v>
                </c:pt>
                <c:pt idx="166">
                  <c:v>1137.0872792423854</c:v>
                </c:pt>
                <c:pt idx="167">
                  <c:v>1139.5955976452522</c:v>
                </c:pt>
                <c:pt idx="168">
                  <c:v>1136.8825185564369</c:v>
                </c:pt>
                <c:pt idx="169">
                  <c:v>1139.544407473765</c:v>
                </c:pt>
                <c:pt idx="170">
                  <c:v>1137.9575121576659</c:v>
                </c:pt>
                <c:pt idx="171">
                  <c:v>1136.83132838495</c:v>
                </c:pt>
                <c:pt idx="172">
                  <c:v>1138.8789352444333</c:v>
                </c:pt>
                <c:pt idx="173">
                  <c:v>1137.240849756847</c:v>
                </c:pt>
                <c:pt idx="174">
                  <c:v>1138.6229843869978</c:v>
                </c:pt>
                <c:pt idx="175">
                  <c:v>1136.83132838495</c:v>
                </c:pt>
                <c:pt idx="176">
                  <c:v>1138.9813155874072</c:v>
                </c:pt>
                <c:pt idx="177">
                  <c:v>1138.6741745584848</c:v>
                </c:pt>
                <c:pt idx="178">
                  <c:v>1136.1658561556183</c:v>
                </c:pt>
                <c:pt idx="179">
                  <c:v>1138.2646531865882</c:v>
                </c:pt>
                <c:pt idx="180">
                  <c:v>1136.626567699002</c:v>
                </c:pt>
                <c:pt idx="181">
                  <c:v>1138.7765549014589</c:v>
                </c:pt>
                <c:pt idx="182">
                  <c:v>1136.5241873560276</c:v>
                </c:pt>
                <c:pt idx="183">
                  <c:v>1139.2884566163298</c:v>
                </c:pt>
                <c:pt idx="184">
                  <c:v>1137.0360890708985</c:v>
                </c:pt>
                <c:pt idx="185">
                  <c:v>1139.0836959303813</c:v>
                </c:pt>
                <c:pt idx="186">
                  <c:v>1138.0087023291528</c:v>
                </c:pt>
                <c:pt idx="187">
                  <c:v>1139.9539288456617</c:v>
                </c:pt>
                <c:pt idx="188">
                  <c:v>1139.9539288456617</c:v>
                </c:pt>
                <c:pt idx="189">
                  <c:v>1138.0087023291528</c:v>
                </c:pt>
                <c:pt idx="190">
                  <c:v>1140.2610698745841</c:v>
                </c:pt>
                <c:pt idx="191">
                  <c:v>1138.5717942155109</c:v>
                </c:pt>
                <c:pt idx="192">
                  <c:v>1141.1824929613515</c:v>
                </c:pt>
                <c:pt idx="193">
                  <c:v>1138.8789352444333</c:v>
                </c:pt>
                <c:pt idx="194">
                  <c:v>1141.4384438187869</c:v>
                </c:pt>
                <c:pt idx="195">
                  <c:v>1139.1348861018682</c:v>
                </c:pt>
                <c:pt idx="196">
                  <c:v>1141.3360634758126</c:v>
                </c:pt>
                <c:pt idx="197">
                  <c:v>1140.9265421039161</c:v>
                </c:pt>
                <c:pt idx="198">
                  <c:v>1138.6741745584848</c:v>
                </c:pt>
                <c:pt idx="199">
                  <c:v>1141.643204504735</c:v>
                </c:pt>
                <c:pt idx="200">
                  <c:v>1139.4932173022783</c:v>
                </c:pt>
                <c:pt idx="201">
                  <c:v>1141.643204504735</c:v>
                </c:pt>
                <c:pt idx="202">
                  <c:v>1139.0325057588943</c:v>
                </c:pt>
                <c:pt idx="203">
                  <c:v>1141.3360634758126</c:v>
                </c:pt>
                <c:pt idx="204">
                  <c:v>1139.2884566163298</c:v>
                </c:pt>
                <c:pt idx="205">
                  <c:v>1141.0289224468902</c:v>
                </c:pt>
                <c:pt idx="206">
                  <c:v>1138.9813155874072</c:v>
                </c:pt>
                <c:pt idx="207">
                  <c:v>1140.9265421039161</c:v>
                </c:pt>
                <c:pt idx="208">
                  <c:v>1141.3872536472995</c:v>
                </c:pt>
                <c:pt idx="209">
                  <c:v>1138.8277450729458</c:v>
                </c:pt>
                <c:pt idx="210">
                  <c:v>1141.1824929613515</c:v>
                </c:pt>
                <c:pt idx="211">
                  <c:v>1138.8277450729458</c:v>
                </c:pt>
                <c:pt idx="212">
                  <c:v>1141.5408241617611</c:v>
                </c:pt>
                <c:pt idx="213">
                  <c:v>1139.8003583312006</c:v>
                </c:pt>
                <c:pt idx="214">
                  <c:v>1141.8991553621704</c:v>
                </c:pt>
                <c:pt idx="215">
                  <c:v>1139.7491681597132</c:v>
                </c:pt>
                <c:pt idx="216">
                  <c:v>1142.4110570770413</c:v>
                </c:pt>
                <c:pt idx="217">
                  <c:v>1139.9539288456617</c:v>
                </c:pt>
                <c:pt idx="218">
                  <c:v>1142.8205784489378</c:v>
                </c:pt>
                <c:pt idx="219">
                  <c:v>1140.5682109035065</c:v>
                </c:pt>
                <c:pt idx="220">
                  <c:v>1141.7967750191963</c:v>
                </c:pt>
                <c:pt idx="221">
                  <c:v>1142.6158177629893</c:v>
                </c:pt>
                <c:pt idx="222">
                  <c:v>1139.9539288456617</c:v>
                </c:pt>
                <c:pt idx="223">
                  <c:v>1142.9741489633989</c:v>
                </c:pt>
                <c:pt idx="224">
                  <c:v>1140.8753519324291</c:v>
                </c:pt>
                <c:pt idx="225">
                  <c:v>1142.5646275915024</c:v>
                </c:pt>
                <c:pt idx="226">
                  <c:v>1140.8753519324291</c:v>
                </c:pt>
                <c:pt idx="227">
                  <c:v>1142.4110570770413</c:v>
                </c:pt>
                <c:pt idx="228">
                  <c:v>1140.4146403890452</c:v>
                </c:pt>
                <c:pt idx="229">
                  <c:v>1143.2300998208343</c:v>
                </c:pt>
                <c:pt idx="230">
                  <c:v>1140.6705912464806</c:v>
                </c:pt>
                <c:pt idx="231">
                  <c:v>1142.5134374200154</c:v>
                </c:pt>
                <c:pt idx="232">
                  <c:v>1142.206296391093</c:v>
                </c:pt>
                <c:pt idx="233">
                  <c:v>1140.5682109035065</c:v>
                </c:pt>
                <c:pt idx="234">
                  <c:v>1142.4110570770413</c:v>
                </c:pt>
                <c:pt idx="235">
                  <c:v>1140.9777322754032</c:v>
                </c:pt>
                <c:pt idx="236">
                  <c:v>1141.7455848477093</c:v>
                </c:pt>
                <c:pt idx="237">
                  <c:v>1140.9777322754032</c:v>
                </c:pt>
                <c:pt idx="238">
                  <c:v>1141.0801126183774</c:v>
                </c:pt>
                <c:pt idx="239">
                  <c:v>1142.4110570770413</c:v>
                </c:pt>
                <c:pt idx="240">
                  <c:v>1140.2610698745841</c:v>
                </c:pt>
                <c:pt idx="241">
                  <c:v>1141.1824929613515</c:v>
                </c:pt>
                <c:pt idx="242">
                  <c:v>1140.8753519324291</c:v>
                </c:pt>
                <c:pt idx="243">
                  <c:v>1142.871768620425</c:v>
                </c:pt>
                <c:pt idx="244">
                  <c:v>1141.8991553621704</c:v>
                </c:pt>
                <c:pt idx="245">
                  <c:v>1144.6634246224726</c:v>
                </c:pt>
                <c:pt idx="246">
                  <c:v>1143.8955720501663</c:v>
                </c:pt>
                <c:pt idx="247">
                  <c:v>1146.0455592526234</c:v>
                </c:pt>
                <c:pt idx="248">
                  <c:v>1145.4312771947787</c:v>
                </c:pt>
                <c:pt idx="249">
                  <c:v>1147.5812643972358</c:v>
                </c:pt>
                <c:pt idx="250">
                  <c:v>1145.9431789096493</c:v>
                </c:pt>
                <c:pt idx="251">
                  <c:v>1148.4514973125163</c:v>
                </c:pt>
                <c:pt idx="252">
                  <c:v>1149.0657793703608</c:v>
                </c:pt>
                <c:pt idx="253">
                  <c:v>1147.018172510878</c:v>
                </c:pt>
                <c:pt idx="254">
                  <c:v>1149.0145891988736</c:v>
                </c:pt>
                <c:pt idx="255">
                  <c:v>1147.3765037112876</c:v>
                </c:pt>
                <c:pt idx="256">
                  <c:v>1147.4276938827743</c:v>
                </c:pt>
                <c:pt idx="257">
                  <c:v>1147.9907857691323</c:v>
                </c:pt>
                <c:pt idx="258">
                  <c:v>1147.68364474021</c:v>
                </c:pt>
                <c:pt idx="259">
                  <c:v>1148.4514973125163</c:v>
                </c:pt>
                <c:pt idx="260">
                  <c:v>1148.1443562835937</c:v>
                </c:pt>
                <c:pt idx="261">
                  <c:v>1149.731251599693</c:v>
                </c:pt>
                <c:pt idx="262">
                  <c:v>1147.9907857691323</c:v>
                </c:pt>
                <c:pt idx="263">
                  <c:v>1148.9633990273867</c:v>
                </c:pt>
                <c:pt idx="264">
                  <c:v>1148.2467366265678</c:v>
                </c:pt>
                <c:pt idx="265">
                  <c:v>1149.3217302277963</c:v>
                </c:pt>
                <c:pt idx="266">
                  <c:v>1148.0419759406193</c:v>
                </c:pt>
                <c:pt idx="267">
                  <c:v>1149.1681597133352</c:v>
                </c:pt>
                <c:pt idx="268">
                  <c:v>1147.3253135398004</c:v>
                </c:pt>
                <c:pt idx="269">
                  <c:v>1149.7824417711799</c:v>
                </c:pt>
                <c:pt idx="270">
                  <c:v>1147.7348349116969</c:v>
                </c:pt>
                <c:pt idx="271">
                  <c:v>1149.3729203992832</c:v>
                </c:pt>
                <c:pt idx="272">
                  <c:v>1150.0383926286154</c:v>
                </c:pt>
                <c:pt idx="273">
                  <c:v>1148.1955464550806</c:v>
                </c:pt>
                <c:pt idx="274">
                  <c:v>1147.9907857691323</c:v>
                </c:pt>
                <c:pt idx="275">
                  <c:v>1148.5538776554902</c:v>
                </c:pt>
                <c:pt idx="276">
                  <c:v>1147.2229331968263</c:v>
                </c:pt>
                <c:pt idx="277">
                  <c:v>1148.5026874840032</c:v>
                </c:pt>
                <c:pt idx="278">
                  <c:v>1147.4788840542617</c:v>
                </c:pt>
                <c:pt idx="279">
                  <c:v>1147.7348349116969</c:v>
                </c:pt>
                <c:pt idx="280">
                  <c:v>1146.9669823393908</c:v>
                </c:pt>
                <c:pt idx="281">
                  <c:v>1147.4788840542617</c:v>
                </c:pt>
                <c:pt idx="282">
                  <c:v>1146.8646019964169</c:v>
                </c:pt>
                <c:pt idx="283">
                  <c:v>1147.68364474021</c:v>
                </c:pt>
                <c:pt idx="284">
                  <c:v>1147.069362682365</c:v>
                </c:pt>
                <c:pt idx="285">
                  <c:v>1149.1169695418482</c:v>
                </c:pt>
                <c:pt idx="286">
                  <c:v>1145.8919887381624</c:v>
                </c:pt>
                <c:pt idx="287">
                  <c:v>1147.069362682365</c:v>
                </c:pt>
                <c:pt idx="288">
                  <c:v>1145.738418223701</c:v>
                </c:pt>
                <c:pt idx="289">
                  <c:v>1146.7622216534423</c:v>
                </c:pt>
                <c:pt idx="290">
                  <c:v>1145.8407985666752</c:v>
                </c:pt>
                <c:pt idx="291">
                  <c:v>1146.6598413104684</c:v>
                </c:pt>
                <c:pt idx="292">
                  <c:v>1147.069362682365</c:v>
                </c:pt>
                <c:pt idx="293">
                  <c:v>1145.4312771947787</c:v>
                </c:pt>
                <c:pt idx="294">
                  <c:v>1143.5884310212439</c:v>
                </c:pt>
                <c:pt idx="295">
                  <c:v>1144.6122344509856</c:v>
                </c:pt>
                <c:pt idx="296">
                  <c:v>1143.5372408497569</c:v>
                </c:pt>
                <c:pt idx="297">
                  <c:v>1144.0491425646276</c:v>
                </c:pt>
                <c:pt idx="298">
                  <c:v>1142.0527258766319</c:v>
                </c:pt>
                <c:pt idx="299">
                  <c:v>1143.1277194778602</c:v>
                </c:pt>
                <c:pt idx="300">
                  <c:v>1141.592014333248</c:v>
                </c:pt>
                <c:pt idx="301">
                  <c:v>1141.8479651906835</c:v>
                </c:pt>
                <c:pt idx="302">
                  <c:v>1140.4146403890452</c:v>
                </c:pt>
                <c:pt idx="303">
                  <c:v>1141.7455848477093</c:v>
                </c:pt>
                <c:pt idx="304">
                  <c:v>1138.1622728436139</c:v>
                </c:pt>
                <c:pt idx="305">
                  <c:v>1139.0325057588943</c:v>
                </c:pt>
                <c:pt idx="306">
                  <c:v>1136.5241873560276</c:v>
                </c:pt>
                <c:pt idx="307">
                  <c:v>1135.551574097773</c:v>
                </c:pt>
                <c:pt idx="308">
                  <c:v>1137.1896595853595</c:v>
                </c:pt>
                <c:pt idx="309">
                  <c:v>1133.4527770668033</c:v>
                </c:pt>
                <c:pt idx="310">
                  <c:v>1134.7837215254672</c:v>
                </c:pt>
                <c:pt idx="311">
                  <c:v>1130.7908881494752</c:v>
                </c:pt>
                <c:pt idx="312">
                  <c:v>1131.7635014077296</c:v>
                </c:pt>
                <c:pt idx="313">
                  <c:v>1126.9516252879446</c:v>
                </c:pt>
                <c:pt idx="314">
                  <c:v>1125.5694906577937</c:v>
                </c:pt>
                <c:pt idx="315">
                  <c:v>1125.5694906577937</c:v>
                </c:pt>
                <c:pt idx="316">
                  <c:v>1122.4980803685692</c:v>
                </c:pt>
                <c:pt idx="317">
                  <c:v>1121.3718965958537</c:v>
                </c:pt>
                <c:pt idx="318">
                  <c:v>1119.5802405938059</c:v>
                </c:pt>
                <c:pt idx="319">
                  <c:v>1117.7885845917583</c:v>
                </c:pt>
                <c:pt idx="320">
                  <c:v>1115.5362170463272</c:v>
                </c:pt>
                <c:pt idx="321">
                  <c:v>1113.7957512157664</c:v>
                </c:pt>
                <c:pt idx="322">
                  <c:v>1111.7993345277707</c:v>
                </c:pt>
                <c:pt idx="323">
                  <c:v>1112.3624264141285</c:v>
                </c:pt>
                <c:pt idx="324">
                  <c:v>1109.8541080112618</c:v>
                </c:pt>
                <c:pt idx="325">
                  <c:v>1104.5815203480931</c:v>
                </c:pt>
                <c:pt idx="326">
                  <c:v>1105.758894292296</c:v>
                </c:pt>
                <c:pt idx="327">
                  <c:v>1102.3291528026618</c:v>
                </c:pt>
                <c:pt idx="328">
                  <c:v>1098.5922702841056</c:v>
                </c:pt>
                <c:pt idx="329">
                  <c:v>1098.0803685692347</c:v>
                </c:pt>
                <c:pt idx="330">
                  <c:v>1094.0363450217558</c:v>
                </c:pt>
                <c:pt idx="331">
                  <c:v>1092.6030202201177</c:v>
                </c:pt>
                <c:pt idx="332">
                  <c:v>1089.3780394164321</c:v>
                </c:pt>
                <c:pt idx="333">
                  <c:v>1091.0673150755056</c:v>
                </c:pt>
                <c:pt idx="334">
                  <c:v>1085.282825697466</c:v>
                </c:pt>
                <c:pt idx="335">
                  <c:v>1085.4363962119276</c:v>
                </c:pt>
                <c:pt idx="336">
                  <c:v>1080.3685692347069</c:v>
                </c:pt>
                <c:pt idx="337">
                  <c:v>1080.522139749168</c:v>
                </c:pt>
                <c:pt idx="338">
                  <c:v>1075.8126439723576</c:v>
                </c:pt>
                <c:pt idx="339">
                  <c:v>1072.6388533401589</c:v>
                </c:pt>
                <c:pt idx="340">
                  <c:v>1071.6662400819046</c:v>
                </c:pt>
                <c:pt idx="341">
                  <c:v>1067.8781673918609</c:v>
                </c:pt>
                <c:pt idx="342">
                  <c:v>1066.4960327617096</c:v>
                </c:pt>
                <c:pt idx="343">
                  <c:v>1063.6293831584335</c:v>
                </c:pt>
                <c:pt idx="344">
                  <c:v>1063.3734323009985</c:v>
                </c:pt>
                <c:pt idx="345">
                  <c:v>1057.74251343742</c:v>
                </c:pt>
                <c:pt idx="346">
                  <c:v>1058.6639365241874</c:v>
                </c:pt>
                <c:pt idx="347">
                  <c:v>1054.5687228052213</c:v>
                </c:pt>
                <c:pt idx="348">
                  <c:v>1050.0127975428718</c:v>
                </c:pt>
                <c:pt idx="349">
                  <c:v>1049.7568466854364</c:v>
                </c:pt>
                <c:pt idx="350">
                  <c:v>1044.2283081648325</c:v>
                </c:pt>
                <c:pt idx="351">
                  <c:v>1044.5866393652418</c:v>
                </c:pt>
                <c:pt idx="352">
                  <c:v>1038.8533401586897</c:v>
                </c:pt>
                <c:pt idx="353">
                  <c:v>1039.262861530586</c:v>
                </c:pt>
                <c:pt idx="354">
                  <c:v>1033.6319426670082</c:v>
                </c:pt>
                <c:pt idx="355">
                  <c:v>1033.4271819810597</c:v>
                </c:pt>
                <c:pt idx="356">
                  <c:v>1027.6938827745073</c:v>
                </c:pt>
                <c:pt idx="357">
                  <c:v>1026.2093678013821</c:v>
                </c:pt>
                <c:pt idx="358">
                  <c:v>1023.1891476836448</c:v>
                </c:pt>
                <c:pt idx="359">
                  <c:v>1023.5986690555412</c:v>
                </c:pt>
                <c:pt idx="360">
                  <c:v>1018.9403634502175</c:v>
                </c:pt>
                <c:pt idx="361">
                  <c:v>1013.4630151011007</c:v>
                </c:pt>
                <c:pt idx="362">
                  <c:v>1013.7189659585358</c:v>
                </c:pt>
                <c:pt idx="363">
                  <c:v>1007.9344765804964</c:v>
                </c:pt>
                <c:pt idx="364">
                  <c:v>1007.3201945226515</c:v>
                </c:pt>
                <c:pt idx="365">
                  <c:v>1002.0987970309701</c:v>
                </c:pt>
                <c:pt idx="366">
                  <c:v>1002.9690299462503</c:v>
                </c:pt>
                <c:pt idx="367">
                  <c:v>997.03097005374957</c:v>
                </c:pt>
                <c:pt idx="368">
                  <c:v>996.67263885334023</c:v>
                </c:pt>
                <c:pt idx="369">
                  <c:v>992.06552341950351</c:v>
                </c:pt>
                <c:pt idx="370">
                  <c:v>987.04888661377015</c:v>
                </c:pt>
                <c:pt idx="371">
                  <c:v>986.12746352700287</c:v>
                </c:pt>
                <c:pt idx="372">
                  <c:v>980.75249552085984</c:v>
                </c:pt>
                <c:pt idx="373">
                  <c:v>979.72869209111855</c:v>
                </c:pt>
                <c:pt idx="374">
                  <c:v>974.81443562835943</c:v>
                </c:pt>
                <c:pt idx="375">
                  <c:v>974.50729459943693</c:v>
                </c:pt>
                <c:pt idx="376">
                  <c:v>968.56923470693619</c:v>
                </c:pt>
                <c:pt idx="377">
                  <c:v>968.21090350652673</c:v>
                </c:pt>
                <c:pt idx="378">
                  <c:v>962.37522395700023</c:v>
                </c:pt>
                <c:pt idx="379">
                  <c:v>960.94189915536208</c:v>
                </c:pt>
                <c:pt idx="380">
                  <c:v>954.85026874840014</c:v>
                </c:pt>
                <c:pt idx="381">
                  <c:v>954.79907857691308</c:v>
                </c:pt>
                <c:pt idx="382">
                  <c:v>948.91220885589973</c:v>
                </c:pt>
                <c:pt idx="383">
                  <c:v>944.20271307908888</c:v>
                </c:pt>
                <c:pt idx="384">
                  <c:v>942.76938827745096</c:v>
                </c:pt>
                <c:pt idx="385">
                  <c:v>937.08727924238553</c:v>
                </c:pt>
                <c:pt idx="386">
                  <c:v>935.96109546966966</c:v>
                </c:pt>
                <c:pt idx="387">
                  <c:v>929.20399283337588</c:v>
                </c:pt>
                <c:pt idx="388">
                  <c:v>928.48733043255697</c:v>
                </c:pt>
                <c:pt idx="389">
                  <c:v>925.56949065779372</c:v>
                </c:pt>
                <c:pt idx="390">
                  <c:v>919.01714870744809</c:v>
                </c:pt>
                <c:pt idx="391">
                  <c:v>917.78858459175854</c:v>
                </c:pt>
                <c:pt idx="392">
                  <c:v>911.95290504223181</c:v>
                </c:pt>
                <c:pt idx="393">
                  <c:v>909.54696698233943</c:v>
                </c:pt>
                <c:pt idx="394">
                  <c:v>904.06961863322249</c:v>
                </c:pt>
                <c:pt idx="395">
                  <c:v>897.97798822626078</c:v>
                </c:pt>
                <c:pt idx="396">
                  <c:v>895.26490913744567</c:v>
                </c:pt>
                <c:pt idx="397">
                  <c:v>891.3232659329409</c:v>
                </c:pt>
                <c:pt idx="398">
                  <c:v>889.99232147427699</c:v>
                </c:pt>
                <c:pt idx="399">
                  <c:v>883.69593038136679</c:v>
                </c:pt>
                <c:pt idx="400">
                  <c:v>881.4435628359355</c:v>
                </c:pt>
                <c:pt idx="401">
                  <c:v>874.2769388277452</c:v>
                </c:pt>
                <c:pt idx="402">
                  <c:v>872.74123368313292</c:v>
                </c:pt>
                <c:pt idx="403">
                  <c:v>865.62579984642969</c:v>
                </c:pt>
                <c:pt idx="404">
                  <c:v>863.37343230099839</c:v>
                </c:pt>
                <c:pt idx="405">
                  <c:v>856.05323777834678</c:v>
                </c:pt>
                <c:pt idx="406">
                  <c:v>853.54491937547994</c:v>
                </c:pt>
                <c:pt idx="407">
                  <c:v>850.06398771435886</c:v>
                </c:pt>
                <c:pt idx="408">
                  <c:v>841.41284873304323</c:v>
                </c:pt>
                <c:pt idx="409">
                  <c:v>840.84975684668541</c:v>
                </c:pt>
                <c:pt idx="410">
                  <c:v>832.3521883798312</c:v>
                </c:pt>
                <c:pt idx="411">
                  <c:v>741.28487330432563</c:v>
                </c:pt>
                <c:pt idx="412">
                  <c:v>746.04555925262355</c:v>
                </c:pt>
                <c:pt idx="413">
                  <c:v>745.53365753775279</c:v>
                </c:pt>
                <c:pt idx="414">
                  <c:v>741.54082416176095</c:v>
                </c:pt>
                <c:pt idx="415">
                  <c:v>731.66112106475555</c:v>
                </c:pt>
              </c:numCache>
            </c:numRef>
          </c:yVal>
          <c:smooth val="1"/>
          <c:extLst>
            <c:ext xmlns:c16="http://schemas.microsoft.com/office/drawing/2014/chart" uri="{C3380CC4-5D6E-409C-BE32-E72D297353CC}">
              <c16:uniqueId val="{00000001-F830-4AA1-B488-0233A2D2E622}"/>
            </c:ext>
          </c:extLst>
        </c:ser>
        <c:ser>
          <c:idx val="2"/>
          <c:order val="2"/>
          <c:tx>
            <c:strRef>
              <c:f>应力应变关系曲线!$T$1</c:f>
              <c:strCache>
                <c:ptCount val="1"/>
                <c:pt idx="0">
                  <c:v>10_3</c:v>
                </c:pt>
              </c:strCache>
            </c:strRef>
          </c:tx>
          <c:spPr>
            <a:ln w="19050" cap="rnd">
              <a:solidFill>
                <a:schemeClr val="accent3"/>
              </a:solidFill>
              <a:round/>
            </a:ln>
            <a:effectLst/>
          </c:spPr>
          <c:marker>
            <c:symbol val="none"/>
          </c:marker>
          <c:xVal>
            <c:numRef>
              <c:f>应力应变关系曲线!$V$2:$V$533</c:f>
              <c:numCache>
                <c:formatCode>General</c:formatCode>
                <c:ptCount val="532"/>
                <c:pt idx="0">
                  <c:v>1.2E-4</c:v>
                </c:pt>
                <c:pt idx="1">
                  <c:v>-1.4999999999999999E-4</c:v>
                </c:pt>
                <c:pt idx="2">
                  <c:v>-3.5000000000000005E-4</c:v>
                </c:pt>
                <c:pt idx="3">
                  <c:v>8.0000000000000007E-5</c:v>
                </c:pt>
                <c:pt idx="4">
                  <c:v>1.2E-4</c:v>
                </c:pt>
                <c:pt idx="5">
                  <c:v>-2.3000000000000001E-4</c:v>
                </c:pt>
                <c:pt idx="6">
                  <c:v>8.0000000000000007E-5</c:v>
                </c:pt>
                <c:pt idx="7">
                  <c:v>-2.7E-4</c:v>
                </c:pt>
                <c:pt idx="8">
                  <c:v>-8.0000000000000007E-5</c:v>
                </c:pt>
                <c:pt idx="9">
                  <c:v>-4.0000000000000003E-5</c:v>
                </c:pt>
                <c:pt idx="10">
                  <c:v>-3.1E-4</c:v>
                </c:pt>
                <c:pt idx="11">
                  <c:v>4.0000000000000003E-5</c:v>
                </c:pt>
                <c:pt idx="12">
                  <c:v>-3.8999999999999999E-4</c:v>
                </c:pt>
                <c:pt idx="13">
                  <c:v>-2.7E-4</c:v>
                </c:pt>
                <c:pt idx="14">
                  <c:v>8.0000000000000007E-5</c:v>
                </c:pt>
                <c:pt idx="15">
                  <c:v>4.0000000000000003E-5</c:v>
                </c:pt>
                <c:pt idx="16">
                  <c:v>-8.0000000000000007E-5</c:v>
                </c:pt>
                <c:pt idx="17">
                  <c:v>-1.8999999999999998E-4</c:v>
                </c:pt>
                <c:pt idx="18">
                  <c:v>1.2E-4</c:v>
                </c:pt>
                <c:pt idx="19">
                  <c:v>4.0000000000000003E-5</c:v>
                </c:pt>
                <c:pt idx="20">
                  <c:v>-1.4999999999999999E-4</c:v>
                </c:pt>
                <c:pt idx="21">
                  <c:v>-2.3000000000000001E-4</c:v>
                </c:pt>
                <c:pt idx="22">
                  <c:v>1.2E-4</c:v>
                </c:pt>
                <c:pt idx="23">
                  <c:v>1.4999999999999999E-4</c:v>
                </c:pt>
                <c:pt idx="24">
                  <c:v>1.2E-4</c:v>
                </c:pt>
                <c:pt idx="25">
                  <c:v>1.4999999999999999E-4</c:v>
                </c:pt>
                <c:pt idx="26">
                  <c:v>1.4999999999999999E-4</c:v>
                </c:pt>
                <c:pt idx="27">
                  <c:v>2.3000000000000001E-4</c:v>
                </c:pt>
                <c:pt idx="28">
                  <c:v>-8.0000000000000007E-5</c:v>
                </c:pt>
                <c:pt idx="29">
                  <c:v>2.3000000000000001E-4</c:v>
                </c:pt>
                <c:pt idx="30">
                  <c:v>2.3000000000000001E-4</c:v>
                </c:pt>
                <c:pt idx="31">
                  <c:v>3.5000000000000005E-4</c:v>
                </c:pt>
                <c:pt idx="32">
                  <c:v>3.5000000000000005E-4</c:v>
                </c:pt>
                <c:pt idx="33">
                  <c:v>2.7E-4</c:v>
                </c:pt>
                <c:pt idx="34">
                  <c:v>5.8E-4</c:v>
                </c:pt>
                <c:pt idx="35">
                  <c:v>5.0000000000000001E-4</c:v>
                </c:pt>
                <c:pt idx="36">
                  <c:v>4.2000000000000002E-4</c:v>
                </c:pt>
                <c:pt idx="37">
                  <c:v>5.4000000000000001E-4</c:v>
                </c:pt>
                <c:pt idx="38">
                  <c:v>7.2999999999999996E-4</c:v>
                </c:pt>
                <c:pt idx="39">
                  <c:v>8.1000000000000006E-4</c:v>
                </c:pt>
                <c:pt idx="40">
                  <c:v>7.2999999999999996E-4</c:v>
                </c:pt>
                <c:pt idx="41">
                  <c:v>6.9000000000000008E-4</c:v>
                </c:pt>
                <c:pt idx="42">
                  <c:v>7.2999999999999996E-4</c:v>
                </c:pt>
                <c:pt idx="43">
                  <c:v>7.6999999999999996E-4</c:v>
                </c:pt>
                <c:pt idx="44">
                  <c:v>8.5000000000000006E-4</c:v>
                </c:pt>
                <c:pt idx="45">
                  <c:v>8.5000000000000006E-4</c:v>
                </c:pt>
                <c:pt idx="46">
                  <c:v>8.1000000000000006E-4</c:v>
                </c:pt>
                <c:pt idx="47">
                  <c:v>8.5000000000000006E-4</c:v>
                </c:pt>
                <c:pt idx="48">
                  <c:v>8.1000000000000006E-4</c:v>
                </c:pt>
                <c:pt idx="49">
                  <c:v>8.1000000000000006E-4</c:v>
                </c:pt>
                <c:pt idx="50">
                  <c:v>8.1000000000000006E-4</c:v>
                </c:pt>
                <c:pt idx="51">
                  <c:v>8.1000000000000006E-4</c:v>
                </c:pt>
                <c:pt idx="52">
                  <c:v>8.5000000000000006E-4</c:v>
                </c:pt>
                <c:pt idx="53">
                  <c:v>7.2999999999999996E-4</c:v>
                </c:pt>
                <c:pt idx="54">
                  <c:v>7.6999999999999996E-4</c:v>
                </c:pt>
                <c:pt idx="55">
                  <c:v>8.5000000000000006E-4</c:v>
                </c:pt>
                <c:pt idx="56">
                  <c:v>7.6999999999999996E-4</c:v>
                </c:pt>
                <c:pt idx="57">
                  <c:v>8.1000000000000006E-4</c:v>
                </c:pt>
                <c:pt idx="58">
                  <c:v>7.2999999999999996E-4</c:v>
                </c:pt>
                <c:pt idx="59">
                  <c:v>8.1000000000000006E-4</c:v>
                </c:pt>
                <c:pt idx="60">
                  <c:v>7.6999999999999996E-4</c:v>
                </c:pt>
                <c:pt idx="61">
                  <c:v>7.2999999999999996E-4</c:v>
                </c:pt>
                <c:pt idx="62">
                  <c:v>8.1000000000000006E-4</c:v>
                </c:pt>
                <c:pt idx="63">
                  <c:v>8.5000000000000006E-4</c:v>
                </c:pt>
                <c:pt idx="64">
                  <c:v>8.1000000000000006E-4</c:v>
                </c:pt>
                <c:pt idx="65">
                  <c:v>8.5000000000000006E-4</c:v>
                </c:pt>
                <c:pt idx="66">
                  <c:v>8.1000000000000006E-4</c:v>
                </c:pt>
                <c:pt idx="67">
                  <c:v>8.8999999999999995E-4</c:v>
                </c:pt>
                <c:pt idx="68">
                  <c:v>8.5000000000000006E-4</c:v>
                </c:pt>
                <c:pt idx="69">
                  <c:v>8.8999999999999995E-4</c:v>
                </c:pt>
                <c:pt idx="70">
                  <c:v>8.1000000000000006E-4</c:v>
                </c:pt>
                <c:pt idx="71">
                  <c:v>8.5000000000000006E-4</c:v>
                </c:pt>
                <c:pt idx="72">
                  <c:v>9.2999999999999995E-4</c:v>
                </c:pt>
                <c:pt idx="73">
                  <c:v>1.08E-3</c:v>
                </c:pt>
                <c:pt idx="74">
                  <c:v>1.5E-3</c:v>
                </c:pt>
                <c:pt idx="75">
                  <c:v>1.6200000000000001E-3</c:v>
                </c:pt>
                <c:pt idx="76">
                  <c:v>1.23E-3</c:v>
                </c:pt>
                <c:pt idx="77">
                  <c:v>1.1999999999999999E-3</c:v>
                </c:pt>
                <c:pt idx="78">
                  <c:v>1.5E-3</c:v>
                </c:pt>
                <c:pt idx="79">
                  <c:v>1.8500000000000001E-3</c:v>
                </c:pt>
                <c:pt idx="80">
                  <c:v>1.3500000000000001E-3</c:v>
                </c:pt>
                <c:pt idx="81">
                  <c:v>1.47E-3</c:v>
                </c:pt>
                <c:pt idx="82">
                  <c:v>1.5E-3</c:v>
                </c:pt>
                <c:pt idx="83">
                  <c:v>1.47E-3</c:v>
                </c:pt>
                <c:pt idx="84">
                  <c:v>1.5E-3</c:v>
                </c:pt>
                <c:pt idx="85">
                  <c:v>2.0399999999999997E-3</c:v>
                </c:pt>
                <c:pt idx="86">
                  <c:v>1.58E-3</c:v>
                </c:pt>
                <c:pt idx="87">
                  <c:v>1.66E-3</c:v>
                </c:pt>
                <c:pt idx="88">
                  <c:v>2.7000000000000001E-3</c:v>
                </c:pt>
                <c:pt idx="89">
                  <c:v>2.4299999999999999E-3</c:v>
                </c:pt>
                <c:pt idx="90">
                  <c:v>1.81E-3</c:v>
                </c:pt>
                <c:pt idx="91">
                  <c:v>2.2799999999999999E-3</c:v>
                </c:pt>
                <c:pt idx="92">
                  <c:v>2.3899999999999998E-3</c:v>
                </c:pt>
                <c:pt idx="93">
                  <c:v>2.0799999999999998E-3</c:v>
                </c:pt>
                <c:pt idx="94">
                  <c:v>2.16E-3</c:v>
                </c:pt>
                <c:pt idx="95">
                  <c:v>2.2000000000000001E-3</c:v>
                </c:pt>
                <c:pt idx="96">
                  <c:v>3.2000000000000002E-3</c:v>
                </c:pt>
                <c:pt idx="97">
                  <c:v>3.0100000000000001E-3</c:v>
                </c:pt>
                <c:pt idx="98">
                  <c:v>2.31E-3</c:v>
                </c:pt>
                <c:pt idx="99">
                  <c:v>3.0899999999999999E-3</c:v>
                </c:pt>
                <c:pt idx="100">
                  <c:v>2.3899999999999998E-3</c:v>
                </c:pt>
                <c:pt idx="101">
                  <c:v>2.66E-3</c:v>
                </c:pt>
                <c:pt idx="102">
                  <c:v>2.8899999999999998E-3</c:v>
                </c:pt>
                <c:pt idx="103">
                  <c:v>2.8599999999999997E-3</c:v>
                </c:pt>
                <c:pt idx="104">
                  <c:v>2.97E-3</c:v>
                </c:pt>
                <c:pt idx="105">
                  <c:v>2.97E-3</c:v>
                </c:pt>
                <c:pt idx="106">
                  <c:v>4.0500000000000006E-3</c:v>
                </c:pt>
                <c:pt idx="107">
                  <c:v>3.0499999999999998E-3</c:v>
                </c:pt>
                <c:pt idx="108">
                  <c:v>3.16E-3</c:v>
                </c:pt>
                <c:pt idx="109">
                  <c:v>3.2400000000000003E-3</c:v>
                </c:pt>
                <c:pt idx="110">
                  <c:v>3.2799999999999999E-3</c:v>
                </c:pt>
                <c:pt idx="111">
                  <c:v>3.2799999999999999E-3</c:v>
                </c:pt>
                <c:pt idx="112">
                  <c:v>3.4699999999999996E-3</c:v>
                </c:pt>
                <c:pt idx="113">
                  <c:v>3.5899999999999999E-3</c:v>
                </c:pt>
                <c:pt idx="114">
                  <c:v>3.63E-3</c:v>
                </c:pt>
                <c:pt idx="115">
                  <c:v>3.7399999999999998E-3</c:v>
                </c:pt>
                <c:pt idx="116">
                  <c:v>3.7799999999999999E-3</c:v>
                </c:pt>
                <c:pt idx="117">
                  <c:v>3.8600000000000001E-3</c:v>
                </c:pt>
                <c:pt idx="118">
                  <c:v>4.1700000000000001E-3</c:v>
                </c:pt>
                <c:pt idx="119">
                  <c:v>4.0500000000000006E-3</c:v>
                </c:pt>
                <c:pt idx="120">
                  <c:v>4.1700000000000001E-3</c:v>
                </c:pt>
                <c:pt idx="121">
                  <c:v>4.2100000000000002E-3</c:v>
                </c:pt>
                <c:pt idx="122">
                  <c:v>4.4000000000000003E-3</c:v>
                </c:pt>
                <c:pt idx="123">
                  <c:v>4.4800000000000005E-3</c:v>
                </c:pt>
                <c:pt idx="124">
                  <c:v>4.6700000000000005E-3</c:v>
                </c:pt>
                <c:pt idx="125">
                  <c:v>4.8599999999999997E-3</c:v>
                </c:pt>
                <c:pt idx="126">
                  <c:v>4.9399999999999999E-3</c:v>
                </c:pt>
                <c:pt idx="127">
                  <c:v>4.9399999999999999E-3</c:v>
                </c:pt>
                <c:pt idx="128">
                  <c:v>4.9800000000000001E-3</c:v>
                </c:pt>
                <c:pt idx="129">
                  <c:v>4.9800000000000001E-3</c:v>
                </c:pt>
                <c:pt idx="130">
                  <c:v>4.9800000000000001E-3</c:v>
                </c:pt>
                <c:pt idx="131">
                  <c:v>5.0200000000000002E-3</c:v>
                </c:pt>
                <c:pt idx="132">
                  <c:v>4.9800000000000001E-3</c:v>
                </c:pt>
                <c:pt idx="133">
                  <c:v>4.9399999999999999E-3</c:v>
                </c:pt>
                <c:pt idx="134">
                  <c:v>5.2500000000000003E-3</c:v>
                </c:pt>
                <c:pt idx="135">
                  <c:v>5.4400000000000004E-3</c:v>
                </c:pt>
                <c:pt idx="136">
                  <c:v>5.8299999999999992E-3</c:v>
                </c:pt>
                <c:pt idx="137">
                  <c:v>5.8599999999999998E-3</c:v>
                </c:pt>
                <c:pt idx="138">
                  <c:v>6.13E-3</c:v>
                </c:pt>
                <c:pt idx="139">
                  <c:v>6.13E-3</c:v>
                </c:pt>
                <c:pt idx="140">
                  <c:v>6.2900000000000005E-3</c:v>
                </c:pt>
                <c:pt idx="141">
                  <c:v>6.2500000000000003E-3</c:v>
                </c:pt>
                <c:pt idx="142">
                  <c:v>6.2900000000000005E-3</c:v>
                </c:pt>
                <c:pt idx="143">
                  <c:v>6.4000000000000003E-3</c:v>
                </c:pt>
                <c:pt idx="144">
                  <c:v>6.4800000000000005E-3</c:v>
                </c:pt>
                <c:pt idx="145">
                  <c:v>6.5200000000000006E-3</c:v>
                </c:pt>
                <c:pt idx="146">
                  <c:v>6.6400000000000001E-3</c:v>
                </c:pt>
                <c:pt idx="147">
                  <c:v>6.6700000000000006E-3</c:v>
                </c:pt>
                <c:pt idx="148">
                  <c:v>6.8300000000000001E-3</c:v>
                </c:pt>
                <c:pt idx="149">
                  <c:v>6.9399999999999991E-3</c:v>
                </c:pt>
                <c:pt idx="150">
                  <c:v>6.9399999999999991E-3</c:v>
                </c:pt>
                <c:pt idx="151">
                  <c:v>6.9799999999999992E-3</c:v>
                </c:pt>
                <c:pt idx="152">
                  <c:v>7.0999999999999995E-3</c:v>
                </c:pt>
                <c:pt idx="153">
                  <c:v>8.8000000000000005E-3</c:v>
                </c:pt>
                <c:pt idx="154">
                  <c:v>9.11E-3</c:v>
                </c:pt>
                <c:pt idx="155">
                  <c:v>9.4900000000000002E-3</c:v>
                </c:pt>
                <c:pt idx="156">
                  <c:v>1.0029999999999999E-2</c:v>
                </c:pt>
                <c:pt idx="157">
                  <c:v>1.042E-2</c:v>
                </c:pt>
                <c:pt idx="158">
                  <c:v>1.076E-2</c:v>
                </c:pt>
                <c:pt idx="159">
                  <c:v>1.0840000000000001E-2</c:v>
                </c:pt>
                <c:pt idx="160">
                  <c:v>1.1379999999999999E-2</c:v>
                </c:pt>
                <c:pt idx="161">
                  <c:v>1.188E-2</c:v>
                </c:pt>
                <c:pt idx="162">
                  <c:v>1.2310000000000001E-2</c:v>
                </c:pt>
                <c:pt idx="163">
                  <c:v>1.2809999999999998E-2</c:v>
                </c:pt>
                <c:pt idx="164">
                  <c:v>1.3309999999999999E-2</c:v>
                </c:pt>
                <c:pt idx="165">
                  <c:v>1.374E-2</c:v>
                </c:pt>
                <c:pt idx="166">
                  <c:v>1.4159999999999999E-2</c:v>
                </c:pt>
                <c:pt idx="167">
                  <c:v>1.47E-2</c:v>
                </c:pt>
                <c:pt idx="168">
                  <c:v>1.528E-2</c:v>
                </c:pt>
                <c:pt idx="169">
                  <c:v>1.559E-2</c:v>
                </c:pt>
                <c:pt idx="170">
                  <c:v>1.6240000000000001E-2</c:v>
                </c:pt>
                <c:pt idx="171">
                  <c:v>1.6750000000000001E-2</c:v>
                </c:pt>
                <c:pt idx="172">
                  <c:v>1.7250000000000001E-2</c:v>
                </c:pt>
                <c:pt idx="173">
                  <c:v>1.7669999999999998E-2</c:v>
                </c:pt>
                <c:pt idx="174">
                  <c:v>1.8169999999999999E-2</c:v>
                </c:pt>
                <c:pt idx="175">
                  <c:v>1.8600000000000002E-2</c:v>
                </c:pt>
                <c:pt idx="176">
                  <c:v>1.9179999999999999E-2</c:v>
                </c:pt>
                <c:pt idx="177">
                  <c:v>1.9560000000000001E-2</c:v>
                </c:pt>
                <c:pt idx="178">
                  <c:v>2.0099999999999996E-2</c:v>
                </c:pt>
                <c:pt idx="179">
                  <c:v>2.0640000000000002E-2</c:v>
                </c:pt>
                <c:pt idx="180">
                  <c:v>2.0870000000000003E-2</c:v>
                </c:pt>
                <c:pt idx="181">
                  <c:v>2.1409999999999998E-2</c:v>
                </c:pt>
                <c:pt idx="182">
                  <c:v>2.1760000000000002E-2</c:v>
                </c:pt>
                <c:pt idx="183">
                  <c:v>2.2419999999999999E-2</c:v>
                </c:pt>
                <c:pt idx="184">
                  <c:v>2.2839999999999999E-2</c:v>
                </c:pt>
                <c:pt idx="185">
                  <c:v>2.3269999999999999E-2</c:v>
                </c:pt>
                <c:pt idx="186">
                  <c:v>2.3809999999999998E-2</c:v>
                </c:pt>
                <c:pt idx="187">
                  <c:v>2.419E-2</c:v>
                </c:pt>
                <c:pt idx="188">
                  <c:v>2.4889999999999999E-2</c:v>
                </c:pt>
                <c:pt idx="189">
                  <c:v>2.5270000000000001E-2</c:v>
                </c:pt>
                <c:pt idx="190">
                  <c:v>2.581E-2</c:v>
                </c:pt>
                <c:pt idx="191">
                  <c:v>2.6269999999999998E-2</c:v>
                </c:pt>
                <c:pt idx="192">
                  <c:v>2.682E-2</c:v>
                </c:pt>
                <c:pt idx="193">
                  <c:v>2.7280000000000002E-2</c:v>
                </c:pt>
                <c:pt idx="194">
                  <c:v>2.7859999999999999E-2</c:v>
                </c:pt>
                <c:pt idx="195">
                  <c:v>2.828E-2</c:v>
                </c:pt>
                <c:pt idx="196">
                  <c:v>2.878E-2</c:v>
                </c:pt>
                <c:pt idx="197">
                  <c:v>2.9249999999999998E-2</c:v>
                </c:pt>
                <c:pt idx="198">
                  <c:v>2.9860000000000001E-2</c:v>
                </c:pt>
                <c:pt idx="199">
                  <c:v>3.0360000000000002E-2</c:v>
                </c:pt>
                <c:pt idx="200">
                  <c:v>3.0600000000000002E-2</c:v>
                </c:pt>
                <c:pt idx="201">
                  <c:v>3.1019999999999999E-2</c:v>
                </c:pt>
                <c:pt idx="202">
                  <c:v>3.1560000000000005E-2</c:v>
                </c:pt>
                <c:pt idx="203">
                  <c:v>3.1989999999999998E-2</c:v>
                </c:pt>
                <c:pt idx="204">
                  <c:v>3.2559999999999999E-2</c:v>
                </c:pt>
                <c:pt idx="205">
                  <c:v>3.295E-2</c:v>
                </c:pt>
                <c:pt idx="206">
                  <c:v>3.3489999999999999E-2</c:v>
                </c:pt>
                <c:pt idx="207">
                  <c:v>3.3840000000000002E-2</c:v>
                </c:pt>
                <c:pt idx="208">
                  <c:v>3.4759999999999999E-2</c:v>
                </c:pt>
                <c:pt idx="209">
                  <c:v>3.5189999999999999E-2</c:v>
                </c:pt>
                <c:pt idx="210">
                  <c:v>3.5379999999999995E-2</c:v>
                </c:pt>
                <c:pt idx="211">
                  <c:v>3.5799999999999998E-2</c:v>
                </c:pt>
                <c:pt idx="212">
                  <c:v>3.619E-2</c:v>
                </c:pt>
                <c:pt idx="213">
                  <c:v>3.6729999999999999E-2</c:v>
                </c:pt>
                <c:pt idx="214">
                  <c:v>3.7269999999999998E-2</c:v>
                </c:pt>
                <c:pt idx="215">
                  <c:v>3.7850000000000002E-2</c:v>
                </c:pt>
                <c:pt idx="216">
                  <c:v>3.8350000000000002E-2</c:v>
                </c:pt>
                <c:pt idx="217">
                  <c:v>3.8809999999999997E-2</c:v>
                </c:pt>
                <c:pt idx="218">
                  <c:v>3.9320000000000001E-2</c:v>
                </c:pt>
                <c:pt idx="219">
                  <c:v>3.9820000000000001E-2</c:v>
                </c:pt>
                <c:pt idx="220">
                  <c:v>4.0279999999999996E-2</c:v>
                </c:pt>
                <c:pt idx="221">
                  <c:v>4.07E-2</c:v>
                </c:pt>
                <c:pt idx="222">
                  <c:v>4.1280000000000004E-2</c:v>
                </c:pt>
                <c:pt idx="223">
                  <c:v>4.1710000000000004E-2</c:v>
                </c:pt>
                <c:pt idx="224">
                  <c:v>4.24E-2</c:v>
                </c:pt>
                <c:pt idx="225">
                  <c:v>4.2869999999999998E-2</c:v>
                </c:pt>
                <c:pt idx="226">
                  <c:v>4.3410000000000004E-2</c:v>
                </c:pt>
                <c:pt idx="227">
                  <c:v>4.3869999999999992E-2</c:v>
                </c:pt>
                <c:pt idx="228">
                  <c:v>4.4490000000000002E-2</c:v>
                </c:pt>
                <c:pt idx="229">
                  <c:v>4.4640000000000006E-2</c:v>
                </c:pt>
                <c:pt idx="230">
                  <c:v>4.5100000000000001E-2</c:v>
                </c:pt>
                <c:pt idx="231">
                  <c:v>4.5570000000000006E-2</c:v>
                </c:pt>
                <c:pt idx="232">
                  <c:v>4.5949999999999998E-2</c:v>
                </c:pt>
                <c:pt idx="233">
                  <c:v>4.6689999999999995E-2</c:v>
                </c:pt>
                <c:pt idx="234">
                  <c:v>4.7070000000000001E-2</c:v>
                </c:pt>
                <c:pt idx="235">
                  <c:v>4.7690000000000003E-2</c:v>
                </c:pt>
                <c:pt idx="236">
                  <c:v>4.8150000000000005E-2</c:v>
                </c:pt>
                <c:pt idx="237">
                  <c:v>4.8499999999999995E-2</c:v>
                </c:pt>
                <c:pt idx="238">
                  <c:v>4.9080000000000006E-2</c:v>
                </c:pt>
                <c:pt idx="239">
                  <c:v>4.9459999999999997E-2</c:v>
                </c:pt>
                <c:pt idx="240">
                  <c:v>4.9960000000000004E-2</c:v>
                </c:pt>
                <c:pt idx="241">
                  <c:v>5.0309999999999994E-2</c:v>
                </c:pt>
                <c:pt idx="242">
                  <c:v>5.0700000000000002E-2</c:v>
                </c:pt>
                <c:pt idx="243">
                  <c:v>5.0930000000000003E-2</c:v>
                </c:pt>
                <c:pt idx="244">
                  <c:v>5.1470000000000002E-2</c:v>
                </c:pt>
                <c:pt idx="245">
                  <c:v>5.1550000000000006E-2</c:v>
                </c:pt>
                <c:pt idx="246">
                  <c:v>5.1859999999999996E-2</c:v>
                </c:pt>
                <c:pt idx="247">
                  <c:v>5.2089999999999997E-2</c:v>
                </c:pt>
                <c:pt idx="248">
                  <c:v>5.2089999999999997E-2</c:v>
                </c:pt>
                <c:pt idx="249">
                  <c:v>5.2199999999999996E-2</c:v>
                </c:pt>
                <c:pt idx="250">
                  <c:v>5.2549999999999999E-2</c:v>
                </c:pt>
                <c:pt idx="251">
                  <c:v>5.2939999999999994E-2</c:v>
                </c:pt>
                <c:pt idx="252">
                  <c:v>5.3089999999999998E-2</c:v>
                </c:pt>
                <c:pt idx="253">
                  <c:v>5.3589999999999999E-2</c:v>
                </c:pt>
                <c:pt idx="254">
                  <c:v>5.382E-2</c:v>
                </c:pt>
                <c:pt idx="255">
                  <c:v>5.4019999999999999E-2</c:v>
                </c:pt>
                <c:pt idx="256">
                  <c:v>5.4290000000000005E-2</c:v>
                </c:pt>
                <c:pt idx="257">
                  <c:v>5.4629999999999998E-2</c:v>
                </c:pt>
                <c:pt idx="258">
                  <c:v>5.5019999999999999E-2</c:v>
                </c:pt>
                <c:pt idx="259">
                  <c:v>5.5370000000000003E-2</c:v>
                </c:pt>
                <c:pt idx="260">
                  <c:v>5.5789999999999999E-2</c:v>
                </c:pt>
                <c:pt idx="261">
                  <c:v>5.6219999999999999E-2</c:v>
                </c:pt>
                <c:pt idx="262">
                  <c:v>5.6639999999999996E-2</c:v>
                </c:pt>
                <c:pt idx="263">
                  <c:v>5.6989999999999999E-2</c:v>
                </c:pt>
                <c:pt idx="264">
                  <c:v>5.7450000000000001E-2</c:v>
                </c:pt>
                <c:pt idx="265">
                  <c:v>5.7839999999999996E-2</c:v>
                </c:pt>
                <c:pt idx="266">
                  <c:v>5.8299999999999998E-2</c:v>
                </c:pt>
                <c:pt idx="267">
                  <c:v>5.8720000000000001E-2</c:v>
                </c:pt>
                <c:pt idx="268">
                  <c:v>5.9150000000000001E-2</c:v>
                </c:pt>
                <c:pt idx="269">
                  <c:v>5.9340000000000004E-2</c:v>
                </c:pt>
                <c:pt idx="270">
                  <c:v>5.9729999999999998E-2</c:v>
                </c:pt>
                <c:pt idx="271">
                  <c:v>6.019E-2</c:v>
                </c:pt>
                <c:pt idx="272">
                  <c:v>6.0609999999999997E-2</c:v>
                </c:pt>
                <c:pt idx="273">
                  <c:v>6.1079999999999995E-2</c:v>
                </c:pt>
                <c:pt idx="274">
                  <c:v>6.1539999999999997E-2</c:v>
                </c:pt>
                <c:pt idx="275">
                  <c:v>6.2039999999999998E-2</c:v>
                </c:pt>
                <c:pt idx="276">
                  <c:v>6.2469999999999998E-2</c:v>
                </c:pt>
                <c:pt idx="277">
                  <c:v>6.2850000000000003E-2</c:v>
                </c:pt>
                <c:pt idx="278">
                  <c:v>6.3390000000000002E-2</c:v>
                </c:pt>
                <c:pt idx="279">
                  <c:v>6.3850000000000004E-2</c:v>
                </c:pt>
                <c:pt idx="280">
                  <c:v>6.4320000000000002E-2</c:v>
                </c:pt>
                <c:pt idx="281">
                  <c:v>6.4669999999999991E-2</c:v>
                </c:pt>
                <c:pt idx="282">
                  <c:v>6.5210000000000004E-2</c:v>
                </c:pt>
                <c:pt idx="283">
                  <c:v>6.5670000000000006E-2</c:v>
                </c:pt>
                <c:pt idx="284">
                  <c:v>6.6210000000000005E-2</c:v>
                </c:pt>
                <c:pt idx="285">
                  <c:v>6.6589999999999996E-2</c:v>
                </c:pt>
                <c:pt idx="286">
                  <c:v>6.7060000000000008E-2</c:v>
                </c:pt>
                <c:pt idx="287">
                  <c:v>6.7519999999999997E-2</c:v>
                </c:pt>
                <c:pt idx="288">
                  <c:v>6.7979999999999999E-2</c:v>
                </c:pt>
                <c:pt idx="289">
                  <c:v>6.8479999999999999E-2</c:v>
                </c:pt>
                <c:pt idx="290">
                  <c:v>6.8680000000000005E-2</c:v>
                </c:pt>
                <c:pt idx="291">
                  <c:v>6.9260000000000002E-2</c:v>
                </c:pt>
                <c:pt idx="292">
                  <c:v>6.9489999999999996E-2</c:v>
                </c:pt>
                <c:pt idx="293">
                  <c:v>7.0140000000000008E-2</c:v>
                </c:pt>
                <c:pt idx="294">
                  <c:v>7.0800000000000002E-2</c:v>
                </c:pt>
                <c:pt idx="295">
                  <c:v>7.1220000000000006E-2</c:v>
                </c:pt>
                <c:pt idx="296">
                  <c:v>7.1730000000000002E-2</c:v>
                </c:pt>
                <c:pt idx="297">
                  <c:v>7.2110000000000007E-2</c:v>
                </c:pt>
                <c:pt idx="298">
                  <c:v>7.2730000000000003E-2</c:v>
                </c:pt>
                <c:pt idx="299">
                  <c:v>7.3079999999999992E-2</c:v>
                </c:pt>
                <c:pt idx="300">
                  <c:v>7.3380000000000001E-2</c:v>
                </c:pt>
                <c:pt idx="301">
                  <c:v>7.4619999999999992E-2</c:v>
                </c:pt>
                <c:pt idx="302">
                  <c:v>7.4929999999999997E-2</c:v>
                </c:pt>
                <c:pt idx="303">
                  <c:v>7.5119999999999992E-2</c:v>
                </c:pt>
                <c:pt idx="304">
                  <c:v>7.5700000000000003E-2</c:v>
                </c:pt>
                <c:pt idx="305">
                  <c:v>7.6200000000000004E-2</c:v>
                </c:pt>
                <c:pt idx="306">
                  <c:v>7.6589999999999991E-2</c:v>
                </c:pt>
                <c:pt idx="307">
                  <c:v>7.7280000000000001E-2</c:v>
                </c:pt>
                <c:pt idx="308">
                  <c:v>7.7740000000000004E-2</c:v>
                </c:pt>
                <c:pt idx="309">
                  <c:v>7.8280000000000002E-2</c:v>
                </c:pt>
                <c:pt idx="310">
                  <c:v>7.8670000000000004E-2</c:v>
                </c:pt>
                <c:pt idx="311">
                  <c:v>7.9020000000000007E-2</c:v>
                </c:pt>
                <c:pt idx="312">
                  <c:v>7.936E-2</c:v>
                </c:pt>
                <c:pt idx="313">
                  <c:v>8.0060000000000006E-2</c:v>
                </c:pt>
                <c:pt idx="314">
                  <c:v>8.0479999999999996E-2</c:v>
                </c:pt>
                <c:pt idx="315">
                  <c:v>8.1020000000000009E-2</c:v>
                </c:pt>
                <c:pt idx="316">
                  <c:v>8.1560000000000007E-2</c:v>
                </c:pt>
                <c:pt idx="317">
                  <c:v>8.2140000000000005E-2</c:v>
                </c:pt>
                <c:pt idx="318">
                  <c:v>8.2609999999999989E-2</c:v>
                </c:pt>
                <c:pt idx="319">
                  <c:v>8.3070000000000005E-2</c:v>
                </c:pt>
                <c:pt idx="320">
                  <c:v>8.3569999999999992E-2</c:v>
                </c:pt>
                <c:pt idx="321">
                  <c:v>8.4070000000000006E-2</c:v>
                </c:pt>
                <c:pt idx="322">
                  <c:v>8.4689999999999988E-2</c:v>
                </c:pt>
                <c:pt idx="323">
                  <c:v>8.5109999999999991E-2</c:v>
                </c:pt>
                <c:pt idx="324">
                  <c:v>8.5690000000000002E-2</c:v>
                </c:pt>
                <c:pt idx="325">
                  <c:v>8.616E-2</c:v>
                </c:pt>
                <c:pt idx="326">
                  <c:v>8.6730000000000002E-2</c:v>
                </c:pt>
                <c:pt idx="327">
                  <c:v>8.7120000000000003E-2</c:v>
                </c:pt>
                <c:pt idx="328">
                  <c:v>8.7849999999999998E-2</c:v>
                </c:pt>
                <c:pt idx="329">
                  <c:v>8.8279999999999997E-2</c:v>
                </c:pt>
                <c:pt idx="330">
                  <c:v>8.8779999999999998E-2</c:v>
                </c:pt>
                <c:pt idx="331">
                  <c:v>8.932000000000001E-2</c:v>
                </c:pt>
                <c:pt idx="332">
                  <c:v>8.9550000000000005E-2</c:v>
                </c:pt>
                <c:pt idx="333">
                  <c:v>9.0210000000000012E-2</c:v>
                </c:pt>
                <c:pt idx="334">
                  <c:v>9.0630000000000002E-2</c:v>
                </c:pt>
                <c:pt idx="335">
                  <c:v>9.1129999999999989E-2</c:v>
                </c:pt>
                <c:pt idx="336">
                  <c:v>9.1630000000000003E-2</c:v>
                </c:pt>
                <c:pt idx="337">
                  <c:v>9.221E-2</c:v>
                </c:pt>
                <c:pt idx="338">
                  <c:v>9.264E-2</c:v>
                </c:pt>
                <c:pt idx="339">
                  <c:v>9.3179999999999999E-2</c:v>
                </c:pt>
                <c:pt idx="340">
                  <c:v>9.3640000000000001E-2</c:v>
                </c:pt>
                <c:pt idx="341">
                  <c:v>9.4339999999999993E-2</c:v>
                </c:pt>
                <c:pt idx="342">
                  <c:v>9.4879999999999992E-2</c:v>
                </c:pt>
                <c:pt idx="343">
                  <c:v>9.5340000000000008E-2</c:v>
                </c:pt>
                <c:pt idx="344">
                  <c:v>9.5799999999999996E-2</c:v>
                </c:pt>
                <c:pt idx="345">
                  <c:v>9.6300000000000011E-2</c:v>
                </c:pt>
                <c:pt idx="346">
                  <c:v>9.6769999999999995E-2</c:v>
                </c:pt>
                <c:pt idx="347">
                  <c:v>9.7309999999999994E-2</c:v>
                </c:pt>
                <c:pt idx="348">
                  <c:v>9.8000000000000004E-2</c:v>
                </c:pt>
                <c:pt idx="349">
                  <c:v>9.8350000000000007E-2</c:v>
                </c:pt>
                <c:pt idx="350">
                  <c:v>9.9000000000000005E-2</c:v>
                </c:pt>
                <c:pt idx="351">
                  <c:v>9.9429999999999991E-2</c:v>
                </c:pt>
                <c:pt idx="352">
                  <c:v>9.9700000000000011E-2</c:v>
                </c:pt>
                <c:pt idx="353">
                  <c:v>0.1002</c:v>
                </c:pt>
                <c:pt idx="354">
                  <c:v>0.10077999999999999</c:v>
                </c:pt>
                <c:pt idx="355">
                  <c:v>0.1014</c:v>
                </c:pt>
                <c:pt idx="356">
                  <c:v>0.10194</c:v>
                </c:pt>
                <c:pt idx="357">
                  <c:v>0.10244</c:v>
                </c:pt>
                <c:pt idx="358">
                  <c:v>0.10294</c:v>
                </c:pt>
                <c:pt idx="359">
                  <c:v>0.10343999999999999</c:v>
                </c:pt>
                <c:pt idx="360">
                  <c:v>0.1041</c:v>
                </c:pt>
                <c:pt idx="361">
                  <c:v>0.10452</c:v>
                </c:pt>
                <c:pt idx="362">
                  <c:v>0.10514</c:v>
                </c:pt>
                <c:pt idx="363">
                  <c:v>0.10552</c:v>
                </c:pt>
                <c:pt idx="364">
                  <c:v>0.10625999999999999</c:v>
                </c:pt>
                <c:pt idx="365">
                  <c:v>0.10664</c:v>
                </c:pt>
                <c:pt idx="366">
                  <c:v>0.10730000000000001</c:v>
                </c:pt>
                <c:pt idx="367">
                  <c:v>0.10772</c:v>
                </c:pt>
                <c:pt idx="368">
                  <c:v>0.10833999999999999</c:v>
                </c:pt>
                <c:pt idx="369">
                  <c:v>0.10877000000000001</c:v>
                </c:pt>
                <c:pt idx="370">
                  <c:v>0.10930999999999999</c:v>
                </c:pt>
                <c:pt idx="371">
                  <c:v>0.10977000000000001</c:v>
                </c:pt>
                <c:pt idx="372">
                  <c:v>0.1105</c:v>
                </c:pt>
                <c:pt idx="373">
                  <c:v>0.11069000000000001</c:v>
                </c:pt>
                <c:pt idx="374">
                  <c:v>0.11123</c:v>
                </c:pt>
                <c:pt idx="375">
                  <c:v>0.11169999999999999</c:v>
                </c:pt>
                <c:pt idx="376">
                  <c:v>0.11227999999999999</c:v>
                </c:pt>
                <c:pt idx="377">
                  <c:v>0.11286</c:v>
                </c:pt>
                <c:pt idx="378">
                  <c:v>0.11343</c:v>
                </c:pt>
                <c:pt idx="379">
                  <c:v>0.1139</c:v>
                </c:pt>
                <c:pt idx="380">
                  <c:v>0.11428000000000001</c:v>
                </c:pt>
                <c:pt idx="381">
                  <c:v>0.11474999999999999</c:v>
                </c:pt>
                <c:pt idx="382">
                  <c:v>0.11733</c:v>
                </c:pt>
                <c:pt idx="383">
                  <c:v>0.11628999999999999</c:v>
                </c:pt>
                <c:pt idx="384">
                  <c:v>0.1166</c:v>
                </c:pt>
                <c:pt idx="385">
                  <c:v>0.11698</c:v>
                </c:pt>
                <c:pt idx="386">
                  <c:v>0.11763999999999999</c:v>
                </c:pt>
                <c:pt idx="387">
                  <c:v>0.11817999999999999</c:v>
                </c:pt>
                <c:pt idx="388">
                  <c:v>0.11875999999999999</c:v>
                </c:pt>
                <c:pt idx="389">
                  <c:v>0.11917999999999999</c:v>
                </c:pt>
                <c:pt idx="390">
                  <c:v>0.1198</c:v>
                </c:pt>
                <c:pt idx="391">
                  <c:v>0.12025999999999999</c:v>
                </c:pt>
                <c:pt idx="392">
                  <c:v>0.1208</c:v>
                </c:pt>
                <c:pt idx="393">
                  <c:v>0.1215</c:v>
                </c:pt>
                <c:pt idx="394">
                  <c:v>0.12176999999999999</c:v>
                </c:pt>
                <c:pt idx="395">
                  <c:v>0.12227</c:v>
                </c:pt>
                <c:pt idx="396">
                  <c:v>0.12296</c:v>
                </c:pt>
                <c:pt idx="397">
                  <c:v>0.12300000000000001</c:v>
                </c:pt>
                <c:pt idx="398">
                  <c:v>0.12447</c:v>
                </c:pt>
                <c:pt idx="399">
                  <c:v>0.12443</c:v>
                </c:pt>
                <c:pt idx="400">
                  <c:v>0.12484999999999999</c:v>
                </c:pt>
                <c:pt idx="401">
                  <c:v>0.12567</c:v>
                </c:pt>
                <c:pt idx="402">
                  <c:v>0.12655</c:v>
                </c:pt>
                <c:pt idx="403">
                  <c:v>0.12682000000000002</c:v>
                </c:pt>
                <c:pt idx="404">
                  <c:v>0.12747999999999998</c:v>
                </c:pt>
                <c:pt idx="405">
                  <c:v>0.12809999999999999</c:v>
                </c:pt>
              </c:numCache>
            </c:numRef>
          </c:xVal>
          <c:yVal>
            <c:numRef>
              <c:f>应力应变关系曲线!$U$2:$U$533</c:f>
              <c:numCache>
                <c:formatCode>General</c:formatCode>
                <c:ptCount val="532"/>
                <c:pt idx="0">
                  <c:v>0</c:v>
                </c:pt>
                <c:pt idx="1">
                  <c:v>0.25459544783339638</c:v>
                </c:pt>
                <c:pt idx="2">
                  <c:v>0.20367635826670985</c:v>
                </c:pt>
                <c:pt idx="3">
                  <c:v>0.35643362696675129</c:v>
                </c:pt>
                <c:pt idx="4">
                  <c:v>0.35643362696675129</c:v>
                </c:pt>
                <c:pt idx="5">
                  <c:v>0.35643362696675129</c:v>
                </c:pt>
                <c:pt idx="6">
                  <c:v>0.76378634350018915</c:v>
                </c:pt>
                <c:pt idx="7">
                  <c:v>0.71286725393350259</c:v>
                </c:pt>
                <c:pt idx="8">
                  <c:v>0.66194816436681614</c:v>
                </c:pt>
                <c:pt idx="9">
                  <c:v>0.86562452263354406</c:v>
                </c:pt>
                <c:pt idx="10">
                  <c:v>0.86562452263354406</c:v>
                </c:pt>
                <c:pt idx="11">
                  <c:v>0.96746270176689897</c:v>
                </c:pt>
                <c:pt idx="12">
                  <c:v>0.86562452263354406</c:v>
                </c:pt>
                <c:pt idx="13">
                  <c:v>1.1711390600336089</c:v>
                </c:pt>
                <c:pt idx="14">
                  <c:v>0.96746270176689897</c:v>
                </c:pt>
                <c:pt idx="15">
                  <c:v>1.1711390600336089</c:v>
                </c:pt>
                <c:pt idx="16">
                  <c:v>1.069300880900254</c:v>
                </c:pt>
                <c:pt idx="17">
                  <c:v>1.2729772391669638</c:v>
                </c:pt>
                <c:pt idx="18">
                  <c:v>1.3748154183003185</c:v>
                </c:pt>
                <c:pt idx="19">
                  <c:v>5.9066143897347132</c:v>
                </c:pt>
                <c:pt idx="20">
                  <c:v>14.664697795203418</c:v>
                </c:pt>
                <c:pt idx="21">
                  <c:v>22.098884871938491</c:v>
                </c:pt>
                <c:pt idx="22">
                  <c:v>27.954580172106525</c:v>
                </c:pt>
                <c:pt idx="23">
                  <c:v>31.569835531340708</c:v>
                </c:pt>
                <c:pt idx="24">
                  <c:v>32.384540964407563</c:v>
                </c:pt>
                <c:pt idx="25">
                  <c:v>34.421304547074712</c:v>
                </c:pt>
                <c:pt idx="26">
                  <c:v>37.832883548042176</c:v>
                </c:pt>
                <c:pt idx="27">
                  <c:v>38.494831712408988</c:v>
                </c:pt>
                <c:pt idx="28">
                  <c:v>43.99409338561027</c:v>
                </c:pt>
                <c:pt idx="29">
                  <c:v>46.540047863944196</c:v>
                </c:pt>
                <c:pt idx="30">
                  <c:v>49.187840521411481</c:v>
                </c:pt>
                <c:pt idx="31">
                  <c:v>49.136921431844804</c:v>
                </c:pt>
                <c:pt idx="32">
                  <c:v>56.418351239879833</c:v>
                </c:pt>
                <c:pt idx="33">
                  <c:v>55.858241254646373</c:v>
                </c:pt>
                <c:pt idx="34">
                  <c:v>65.329191914048593</c:v>
                </c:pt>
                <c:pt idx="35">
                  <c:v>69.30088090024951</c:v>
                </c:pt>
                <c:pt idx="36">
                  <c:v>74.138194409083965</c:v>
                </c:pt>
                <c:pt idx="37">
                  <c:v>75.513009827384295</c:v>
                </c:pt>
                <c:pt idx="38">
                  <c:v>82.285248739752532</c:v>
                </c:pt>
                <c:pt idx="39">
                  <c:v>85.391313203319925</c:v>
                </c:pt>
                <c:pt idx="40">
                  <c:v>91.756199399154752</c:v>
                </c:pt>
                <c:pt idx="41">
                  <c:v>94.047558429655282</c:v>
                </c:pt>
                <c:pt idx="42">
                  <c:v>95.422373847955626</c:v>
                </c:pt>
                <c:pt idx="43">
                  <c:v>98.630276490656357</c:v>
                </c:pt>
                <c:pt idx="44">
                  <c:v>100.15784917765671</c:v>
                </c:pt>
                <c:pt idx="45">
                  <c:v>101.48174550639035</c:v>
                </c:pt>
                <c:pt idx="46">
                  <c:v>101.43082641682368</c:v>
                </c:pt>
                <c:pt idx="47">
                  <c:v>101.379907327257</c:v>
                </c:pt>
                <c:pt idx="48">
                  <c:v>101.22715005855696</c:v>
                </c:pt>
                <c:pt idx="49">
                  <c:v>101.32898823769034</c:v>
                </c:pt>
                <c:pt idx="50">
                  <c:v>101.48174550639035</c:v>
                </c:pt>
                <c:pt idx="51">
                  <c:v>101.27806914812363</c:v>
                </c:pt>
                <c:pt idx="52">
                  <c:v>101.27806914812363</c:v>
                </c:pt>
                <c:pt idx="53">
                  <c:v>101.22715005855696</c:v>
                </c:pt>
                <c:pt idx="54">
                  <c:v>101.02347370029024</c:v>
                </c:pt>
                <c:pt idx="55">
                  <c:v>101.12531187942361</c:v>
                </c:pt>
                <c:pt idx="56">
                  <c:v>101.43082641682368</c:v>
                </c:pt>
                <c:pt idx="57">
                  <c:v>101.12531187942361</c:v>
                </c:pt>
                <c:pt idx="58">
                  <c:v>101.07439278985693</c:v>
                </c:pt>
                <c:pt idx="59">
                  <c:v>101.02347370029024</c:v>
                </c:pt>
                <c:pt idx="60">
                  <c:v>101.53266459595703</c:v>
                </c:pt>
                <c:pt idx="61">
                  <c:v>102.24553184989055</c:v>
                </c:pt>
                <c:pt idx="62">
                  <c:v>107.3374408065584</c:v>
                </c:pt>
                <c:pt idx="63">
                  <c:v>111.20729161362596</c:v>
                </c:pt>
                <c:pt idx="64">
                  <c:v>119.15066958602783</c:v>
                </c:pt>
                <c:pt idx="65">
                  <c:v>126.83945211059627</c:v>
                </c:pt>
                <c:pt idx="66">
                  <c:v>130.1491929324304</c:v>
                </c:pt>
                <c:pt idx="67">
                  <c:v>137.99073272569888</c:v>
                </c:pt>
                <c:pt idx="68">
                  <c:v>145.78135342940072</c:v>
                </c:pt>
                <c:pt idx="69">
                  <c:v>146.85065431030094</c:v>
                </c:pt>
                <c:pt idx="70">
                  <c:v>159.27491216457051</c:v>
                </c:pt>
                <c:pt idx="71">
                  <c:v>164.62141656907176</c:v>
                </c:pt>
                <c:pt idx="72">
                  <c:v>173.93960995977392</c:v>
                </c:pt>
                <c:pt idx="73">
                  <c:v>178.7769234686084</c:v>
                </c:pt>
                <c:pt idx="74">
                  <c:v>184.42894241050971</c:v>
                </c:pt>
                <c:pt idx="75">
                  <c:v>195.88573756301238</c:v>
                </c:pt>
                <c:pt idx="76">
                  <c:v>206.06955547634809</c:v>
                </c:pt>
                <c:pt idx="77">
                  <c:v>210.80503080604925</c:v>
                </c:pt>
                <c:pt idx="78">
                  <c:v>220.78517236111819</c:v>
                </c:pt>
                <c:pt idx="79">
                  <c:v>232.70023931972099</c:v>
                </c:pt>
                <c:pt idx="80">
                  <c:v>233.8204592901879</c:v>
                </c:pt>
                <c:pt idx="81">
                  <c:v>250.31824430979177</c:v>
                </c:pt>
                <c:pt idx="82">
                  <c:v>246.24471714445747</c:v>
                </c:pt>
                <c:pt idx="83">
                  <c:v>268.75095473292942</c:v>
                </c:pt>
                <c:pt idx="84">
                  <c:v>274.25021640613068</c:v>
                </c:pt>
                <c:pt idx="85">
                  <c:v>288.10020876826724</c:v>
                </c:pt>
                <c:pt idx="86">
                  <c:v>292.63200773970163</c:v>
                </c:pt>
                <c:pt idx="87">
                  <c:v>305.25994195223791</c:v>
                </c:pt>
                <c:pt idx="88">
                  <c:v>311.57390905850605</c:v>
                </c:pt>
                <c:pt idx="89">
                  <c:v>324.50735780844246</c:v>
                </c:pt>
                <c:pt idx="90">
                  <c:v>337.94999745404556</c:v>
                </c:pt>
                <c:pt idx="91">
                  <c:v>343.44925912724682</c:v>
                </c:pt>
                <c:pt idx="92">
                  <c:v>357.60476602678347</c:v>
                </c:pt>
                <c:pt idx="93">
                  <c:v>367.07571668618567</c:v>
                </c:pt>
                <c:pt idx="94">
                  <c:v>377.41229186822142</c:v>
                </c:pt>
                <c:pt idx="95">
                  <c:v>385.10107439278988</c:v>
                </c:pt>
                <c:pt idx="96">
                  <c:v>396.0486786496258</c:v>
                </c:pt>
                <c:pt idx="97">
                  <c:v>402.71907938286068</c:v>
                </c:pt>
                <c:pt idx="98">
                  <c:v>421.76281888079842</c:v>
                </c:pt>
                <c:pt idx="99">
                  <c:v>432.9650185854677</c:v>
                </c:pt>
                <c:pt idx="100">
                  <c:v>441.16299200570296</c:v>
                </c:pt>
                <c:pt idx="101">
                  <c:v>450.32842812770508</c:v>
                </c:pt>
                <c:pt idx="102">
                  <c:v>468.71021946127604</c:v>
                </c:pt>
                <c:pt idx="103">
                  <c:v>481.94918274861243</c:v>
                </c:pt>
                <c:pt idx="104">
                  <c:v>487.80487804878049</c:v>
                </c:pt>
                <c:pt idx="105">
                  <c:v>500.63648861958353</c:v>
                </c:pt>
                <c:pt idx="106">
                  <c:v>507.66332297978516</c:v>
                </c:pt>
                <c:pt idx="107">
                  <c:v>525.99419522378946</c:v>
                </c:pt>
                <c:pt idx="108">
                  <c:v>536.99271857019198</c:v>
                </c:pt>
                <c:pt idx="109">
                  <c:v>545.64896379652737</c:v>
                </c:pt>
                <c:pt idx="110">
                  <c:v>565.91476144406545</c:v>
                </c:pt>
                <c:pt idx="111">
                  <c:v>576.40409389480124</c:v>
                </c:pt>
                <c:pt idx="112">
                  <c:v>588.3191608534039</c:v>
                </c:pt>
                <c:pt idx="113">
                  <c:v>605.68257039564139</c:v>
                </c:pt>
                <c:pt idx="114">
                  <c:v>618.7687764142778</c:v>
                </c:pt>
                <c:pt idx="115">
                  <c:v>628.69799887978013</c:v>
                </c:pt>
                <c:pt idx="116">
                  <c:v>644.12648301848367</c:v>
                </c:pt>
                <c:pt idx="117">
                  <c:v>659.91140078415401</c:v>
                </c:pt>
                <c:pt idx="118">
                  <c:v>658.07831355975372</c:v>
                </c:pt>
                <c:pt idx="119">
                  <c:v>683.1305056265594</c:v>
                </c:pt>
                <c:pt idx="120">
                  <c:v>696.26763073476252</c:v>
                </c:pt>
                <c:pt idx="121">
                  <c:v>706.90972045419835</c:v>
                </c:pt>
                <c:pt idx="122">
                  <c:v>710.93232852996596</c:v>
                </c:pt>
                <c:pt idx="123">
                  <c:v>732.8275370436379</c:v>
                </c:pt>
                <c:pt idx="124">
                  <c:v>748.00142573450796</c:v>
                </c:pt>
                <c:pt idx="125">
                  <c:v>765.92494526197891</c:v>
                </c:pt>
                <c:pt idx="126">
                  <c:v>758.54167727481035</c:v>
                </c:pt>
                <c:pt idx="127">
                  <c:v>788.48210194001751</c:v>
                </c:pt>
                <c:pt idx="128">
                  <c:v>801.31371251082032</c:v>
                </c:pt>
                <c:pt idx="129">
                  <c:v>819.28815112785787</c:v>
                </c:pt>
                <c:pt idx="130">
                  <c:v>827.3333672793932</c:v>
                </c:pt>
                <c:pt idx="131">
                  <c:v>850.5524721217987</c:v>
                </c:pt>
                <c:pt idx="132">
                  <c:v>865.11533173786859</c:v>
                </c:pt>
                <c:pt idx="133">
                  <c:v>799.32786801771999</c:v>
                </c:pt>
                <c:pt idx="134">
                  <c:v>831.25413717602737</c:v>
                </c:pt>
                <c:pt idx="135">
                  <c:v>854.72783746626612</c:v>
                </c:pt>
                <c:pt idx="136">
                  <c:v>882.8860939966396</c:v>
                </c:pt>
                <c:pt idx="137">
                  <c:v>907.3272569886451</c:v>
                </c:pt>
                <c:pt idx="138">
                  <c:v>930.08809002495059</c:v>
                </c:pt>
                <c:pt idx="139">
                  <c:v>948.87723407505496</c:v>
                </c:pt>
                <c:pt idx="140">
                  <c:v>962.5235500789247</c:v>
                </c:pt>
                <c:pt idx="141">
                  <c:v>969.55038443912645</c:v>
                </c:pt>
                <c:pt idx="142">
                  <c:v>981.0071795916291</c:v>
                </c:pt>
                <c:pt idx="143">
                  <c:v>996.99577371556609</c:v>
                </c:pt>
                <c:pt idx="144">
                  <c:v>1012.8316105708033</c:v>
                </c:pt>
                <c:pt idx="145">
                  <c:v>1031.9262691583076</c:v>
                </c:pt>
                <c:pt idx="146">
                  <c:v>1027.8527419929733</c:v>
                </c:pt>
                <c:pt idx="147">
                  <c:v>1051.6319568206122</c:v>
                </c:pt>
                <c:pt idx="148">
                  <c:v>1072.8142980803505</c:v>
                </c:pt>
                <c:pt idx="149">
                  <c:v>1094.9641020418558</c:v>
                </c:pt>
                <c:pt idx="150">
                  <c:v>1108.8140944039924</c:v>
                </c:pt>
                <c:pt idx="151">
                  <c:v>1128.4179438871633</c:v>
                </c:pt>
                <c:pt idx="152">
                  <c:v>1117.572177809461</c:v>
                </c:pt>
                <c:pt idx="153">
                  <c:v>1131.218493813331</c:v>
                </c:pt>
                <c:pt idx="154">
                  <c:v>1130.709302917664</c:v>
                </c:pt>
                <c:pt idx="155">
                  <c:v>1129.5890829471971</c:v>
                </c:pt>
                <c:pt idx="156">
                  <c:v>1128.4179438871633</c:v>
                </c:pt>
                <c:pt idx="157">
                  <c:v>1122.6131676765619</c:v>
                </c:pt>
                <c:pt idx="158">
                  <c:v>1122.765924945262</c:v>
                </c:pt>
                <c:pt idx="159">
                  <c:v>1123.1223585722289</c:v>
                </c:pt>
                <c:pt idx="160">
                  <c:v>1126.0247466775297</c:v>
                </c:pt>
                <c:pt idx="161">
                  <c:v>1126.7885330210297</c:v>
                </c:pt>
                <c:pt idx="162">
                  <c:v>1124.5480930800959</c:v>
                </c:pt>
                <c:pt idx="163">
                  <c:v>1127.348643006263</c:v>
                </c:pt>
                <c:pt idx="164">
                  <c:v>1124.8026885279291</c:v>
                </c:pt>
                <c:pt idx="165">
                  <c:v>1127.195885737563</c:v>
                </c:pt>
                <c:pt idx="166">
                  <c:v>1124.7008503487959</c:v>
                </c:pt>
                <c:pt idx="167">
                  <c:v>1126.5848566627631</c:v>
                </c:pt>
                <c:pt idx="168">
                  <c:v>1125.8719894088294</c:v>
                </c:pt>
                <c:pt idx="169">
                  <c:v>1123.9370640052957</c:v>
                </c:pt>
                <c:pt idx="170">
                  <c:v>1126.279342125363</c:v>
                </c:pt>
                <c:pt idx="171">
                  <c:v>1123.8861449157289</c:v>
                </c:pt>
                <c:pt idx="172">
                  <c:v>1125.4137176027293</c:v>
                </c:pt>
                <c:pt idx="173">
                  <c:v>1123.5297112887622</c:v>
                </c:pt>
                <c:pt idx="174">
                  <c:v>1125.006364886196</c:v>
                </c:pt>
                <c:pt idx="175">
                  <c:v>1122.4604104078619</c:v>
                </c:pt>
                <c:pt idx="176">
                  <c:v>1124.6499312592291</c:v>
                </c:pt>
                <c:pt idx="177">
                  <c:v>1122.5113294974287</c:v>
                </c:pt>
                <c:pt idx="178">
                  <c:v>1124.2934976322624</c:v>
                </c:pt>
                <c:pt idx="179">
                  <c:v>1122.1039767808952</c:v>
                </c:pt>
                <c:pt idx="180">
                  <c:v>1124.0389021844289</c:v>
                </c:pt>
                <c:pt idx="181">
                  <c:v>1123.427873109629</c:v>
                </c:pt>
                <c:pt idx="182">
                  <c:v>1120.9328377208617</c:v>
                </c:pt>
                <c:pt idx="183">
                  <c:v>1123.2241967513621</c:v>
                </c:pt>
                <c:pt idx="184">
                  <c:v>1120.3218086460615</c:v>
                </c:pt>
                <c:pt idx="185">
                  <c:v>1122.5113294974287</c:v>
                </c:pt>
                <c:pt idx="186">
                  <c:v>1119.7616986608282</c:v>
                </c:pt>
                <c:pt idx="187">
                  <c:v>1121.6457049747951</c:v>
                </c:pt>
                <c:pt idx="188">
                  <c:v>1120.9837568104283</c:v>
                </c:pt>
                <c:pt idx="189">
                  <c:v>1118.4887214216612</c:v>
                </c:pt>
                <c:pt idx="190">
                  <c:v>1120.9328377208617</c:v>
                </c:pt>
                <c:pt idx="191">
                  <c:v>1119.2525077651612</c:v>
                </c:pt>
                <c:pt idx="192">
                  <c:v>1121.4420286165284</c:v>
                </c:pt>
                <c:pt idx="193">
                  <c:v>1119.8635368399614</c:v>
                </c:pt>
                <c:pt idx="194">
                  <c:v>1122.2567340495953</c:v>
                </c:pt>
                <c:pt idx="195">
                  <c:v>1120.2708895564949</c:v>
                </c:pt>
                <c:pt idx="196">
                  <c:v>1123.0205203930955</c:v>
                </c:pt>
                <c:pt idx="197">
                  <c:v>1121.4420286165284</c:v>
                </c:pt>
                <c:pt idx="198">
                  <c:v>1124.0898212739958</c:v>
                </c:pt>
                <c:pt idx="199">
                  <c:v>1123.8861449157289</c:v>
                </c:pt>
                <c:pt idx="200">
                  <c:v>1121.9512195121952</c:v>
                </c:pt>
                <c:pt idx="201">
                  <c:v>1123.9370640052957</c:v>
                </c:pt>
                <c:pt idx="202">
                  <c:v>1122.7150058556954</c:v>
                </c:pt>
                <c:pt idx="203">
                  <c:v>1124.344416721829</c:v>
                </c:pt>
                <c:pt idx="204">
                  <c:v>1122.5622485869953</c:v>
                </c:pt>
                <c:pt idx="205">
                  <c:v>1125.1082030653292</c:v>
                </c:pt>
                <c:pt idx="206">
                  <c:v>1123.0205203930955</c:v>
                </c:pt>
                <c:pt idx="207">
                  <c:v>1125.1082030653292</c:v>
                </c:pt>
                <c:pt idx="208">
                  <c:v>1125.0572839757626</c:v>
                </c:pt>
                <c:pt idx="209">
                  <c:v>1123.3260349304956</c:v>
                </c:pt>
                <c:pt idx="210">
                  <c:v>1125.5155557818628</c:v>
                </c:pt>
                <c:pt idx="211">
                  <c:v>1123.6315494678956</c:v>
                </c:pt>
                <c:pt idx="212">
                  <c:v>1125.0572839757626</c:v>
                </c:pt>
                <c:pt idx="213">
                  <c:v>1124.0898212739958</c:v>
                </c:pt>
                <c:pt idx="214">
                  <c:v>1125.3118794235959</c:v>
                </c:pt>
                <c:pt idx="215">
                  <c:v>1125.6683130505628</c:v>
                </c:pt>
                <c:pt idx="216">
                  <c:v>1123.5297112887622</c:v>
                </c:pt>
                <c:pt idx="217">
                  <c:v>1126.3811803044962</c:v>
                </c:pt>
                <c:pt idx="218">
                  <c:v>1124.3953358113959</c:v>
                </c:pt>
                <c:pt idx="219">
                  <c:v>1126.9412902897297</c:v>
                </c:pt>
                <c:pt idx="220">
                  <c:v>1124.5990121696625</c:v>
                </c:pt>
                <c:pt idx="221">
                  <c:v>1126.8903712001629</c:v>
                </c:pt>
                <c:pt idx="222">
                  <c:v>1125.006364886196</c:v>
                </c:pt>
                <c:pt idx="223">
                  <c:v>1126.6357757523297</c:v>
                </c:pt>
                <c:pt idx="224">
                  <c:v>1127.1449666479964</c:v>
                </c:pt>
                <c:pt idx="225">
                  <c:v>1124.8026885279291</c:v>
                </c:pt>
                <c:pt idx="226">
                  <c:v>1127.195885737563</c:v>
                </c:pt>
                <c:pt idx="227">
                  <c:v>1125.1082030653292</c:v>
                </c:pt>
                <c:pt idx="228">
                  <c:v>1127.6032384540968</c:v>
                </c:pt>
                <c:pt idx="229">
                  <c:v>1125.4646366922959</c:v>
                </c:pt>
                <c:pt idx="230">
                  <c:v>1126.4830184836298</c:v>
                </c:pt>
                <c:pt idx="231">
                  <c:v>1126.2284230357961</c:v>
                </c:pt>
                <c:pt idx="232">
                  <c:v>1126.3811803044962</c:v>
                </c:pt>
                <c:pt idx="233">
                  <c:v>1125.770151229696</c:v>
                </c:pt>
                <c:pt idx="234">
                  <c:v>1126.7376139314629</c:v>
                </c:pt>
                <c:pt idx="235">
                  <c:v>1127.6541575436631</c:v>
                </c:pt>
                <c:pt idx="236">
                  <c:v>1126.0756657670961</c:v>
                </c:pt>
                <c:pt idx="237">
                  <c:v>1127.6032384540968</c:v>
                </c:pt>
                <c:pt idx="238">
                  <c:v>1125.9229084983961</c:v>
                </c:pt>
                <c:pt idx="239">
                  <c:v>1127.9596720810632</c:v>
                </c:pt>
                <c:pt idx="240">
                  <c:v>1126.5339375731962</c:v>
                </c:pt>
                <c:pt idx="241">
                  <c:v>1127.70507663323</c:v>
                </c:pt>
                <c:pt idx="242">
                  <c:v>1125.8719894088294</c:v>
                </c:pt>
                <c:pt idx="243">
                  <c:v>1128.1633484393301</c:v>
                </c:pt>
                <c:pt idx="244">
                  <c:v>1127.85783390193</c:v>
                </c:pt>
                <c:pt idx="245">
                  <c:v>1124.7517694383628</c:v>
                </c:pt>
                <c:pt idx="246">
                  <c:v>1127.2977239166967</c:v>
                </c:pt>
                <c:pt idx="247">
                  <c:v>1125.9738275879629</c:v>
                </c:pt>
                <c:pt idx="248">
                  <c:v>1128.3670247975967</c:v>
                </c:pt>
                <c:pt idx="249">
                  <c:v>1126.8394521105963</c:v>
                </c:pt>
                <c:pt idx="250">
                  <c:v>1127.70507663323</c:v>
                </c:pt>
                <c:pt idx="251">
                  <c:v>1128.9780538723969</c:v>
                </c:pt>
                <c:pt idx="252">
                  <c:v>1128.9271347828301</c:v>
                </c:pt>
                <c:pt idx="253">
                  <c:v>1131.625846529864</c:v>
                </c:pt>
                <c:pt idx="254">
                  <c:v>1130.2510311115639</c:v>
                </c:pt>
                <c:pt idx="255">
                  <c:v>1131.6767656194309</c:v>
                </c:pt>
                <c:pt idx="256">
                  <c:v>1131.7786037985641</c:v>
                </c:pt>
                <c:pt idx="257">
                  <c:v>1132.3387137837979</c:v>
                </c:pt>
                <c:pt idx="258">
                  <c:v>1132.4405519629311</c:v>
                </c:pt>
                <c:pt idx="259">
                  <c:v>1133.2552573959979</c:v>
                </c:pt>
                <c:pt idx="260">
                  <c:v>1132.8479046794646</c:v>
                </c:pt>
                <c:pt idx="261">
                  <c:v>1133.560771933398</c:v>
                </c:pt>
                <c:pt idx="262">
                  <c:v>1135.3938591577985</c:v>
                </c:pt>
                <c:pt idx="263">
                  <c:v>1133.2552573959979</c:v>
                </c:pt>
                <c:pt idx="264">
                  <c:v>1134.4773155455982</c:v>
                </c:pt>
                <c:pt idx="265">
                  <c:v>1133.0006619481646</c:v>
                </c:pt>
                <c:pt idx="266">
                  <c:v>1135.139263709965</c:v>
                </c:pt>
                <c:pt idx="267">
                  <c:v>1133.2043383064311</c:v>
                </c:pt>
                <c:pt idx="268">
                  <c:v>1134.9355873516984</c:v>
                </c:pt>
                <c:pt idx="269">
                  <c:v>1135.4956973369317</c:v>
                </c:pt>
                <c:pt idx="270">
                  <c:v>1133.3061764855647</c:v>
                </c:pt>
                <c:pt idx="271">
                  <c:v>1135.1901827995316</c:v>
                </c:pt>
                <c:pt idx="272">
                  <c:v>1133.0006619481646</c:v>
                </c:pt>
                <c:pt idx="273">
                  <c:v>1135.0374255308318</c:v>
                </c:pt>
                <c:pt idx="274">
                  <c:v>1133.051581037731</c:v>
                </c:pt>
                <c:pt idx="275">
                  <c:v>1135.2920209786651</c:v>
                </c:pt>
                <c:pt idx="276">
                  <c:v>1133.7644482916648</c:v>
                </c:pt>
                <c:pt idx="277">
                  <c:v>1132.9497428585978</c:v>
                </c:pt>
                <c:pt idx="278">
                  <c:v>1133.5098528438311</c:v>
                </c:pt>
                <c:pt idx="279">
                  <c:v>1133.4080146646979</c:v>
                </c:pt>
                <c:pt idx="280">
                  <c:v>1133.7644482916648</c:v>
                </c:pt>
                <c:pt idx="281">
                  <c:v>1133.051581037731</c:v>
                </c:pt>
                <c:pt idx="282">
                  <c:v>1133.4080146646979</c:v>
                </c:pt>
                <c:pt idx="283">
                  <c:v>1132.9497428585978</c:v>
                </c:pt>
                <c:pt idx="284">
                  <c:v>1134.6809919038649</c:v>
                </c:pt>
                <c:pt idx="285">
                  <c:v>1131.9313610672641</c:v>
                </c:pt>
                <c:pt idx="286">
                  <c:v>1133.3570955751311</c:v>
                </c:pt>
                <c:pt idx="287">
                  <c:v>1132.287794694231</c:v>
                </c:pt>
                <c:pt idx="288">
                  <c:v>1133.051581037731</c:v>
                </c:pt>
                <c:pt idx="289">
                  <c:v>1131.8295228881309</c:v>
                </c:pt>
                <c:pt idx="290">
                  <c:v>1131.1166556341975</c:v>
                </c:pt>
                <c:pt idx="291">
                  <c:v>1133.0006619481646</c:v>
                </c:pt>
                <c:pt idx="292">
                  <c:v>1130.3019502011307</c:v>
                </c:pt>
                <c:pt idx="293">
                  <c:v>1132.135037425531</c:v>
                </c:pt>
                <c:pt idx="294">
                  <c:v>1130.862060186364</c:v>
                </c:pt>
                <c:pt idx="295">
                  <c:v>1128.0105911706301</c:v>
                </c:pt>
                <c:pt idx="296">
                  <c:v>1129.7418402158971</c:v>
                </c:pt>
                <c:pt idx="297">
                  <c:v>1126.7376139314629</c:v>
                </c:pt>
                <c:pt idx="298">
                  <c:v>1128.0105911706301</c:v>
                </c:pt>
                <c:pt idx="299">
                  <c:v>1125.2100412444627</c:v>
                </c:pt>
                <c:pt idx="300">
                  <c:v>1125.770151229696</c:v>
                </c:pt>
                <c:pt idx="301">
                  <c:v>1123.3260349304956</c:v>
                </c:pt>
                <c:pt idx="302">
                  <c:v>1124.6499312592291</c:v>
                </c:pt>
                <c:pt idx="303">
                  <c:v>1120.5254850043282</c:v>
                </c:pt>
                <c:pt idx="304">
                  <c:v>1119.914455929528</c:v>
                </c:pt>
                <c:pt idx="305">
                  <c:v>1118.3868832425278</c:v>
                </c:pt>
                <c:pt idx="306">
                  <c:v>1117.1648250929275</c:v>
                </c:pt>
                <c:pt idx="307">
                  <c:v>1114.9243851519936</c:v>
                </c:pt>
                <c:pt idx="308">
                  <c:v>1114.1605988084934</c:v>
                </c:pt>
                <c:pt idx="309">
                  <c:v>1111.0545343449262</c:v>
                </c:pt>
                <c:pt idx="310">
                  <c:v>1110.6471816283927</c:v>
                </c:pt>
                <c:pt idx="311">
                  <c:v>1110.7490198075261</c:v>
                </c:pt>
                <c:pt idx="312">
                  <c:v>1105.9626253882582</c:v>
                </c:pt>
                <c:pt idx="313">
                  <c:v>1107.2356026274254</c:v>
                </c:pt>
                <c:pt idx="314">
                  <c:v>1102.0418554916239</c:v>
                </c:pt>
                <c:pt idx="315">
                  <c:v>1102.9074800142575</c:v>
                </c:pt>
                <c:pt idx="316">
                  <c:v>1099.4449819237234</c:v>
                </c:pt>
                <c:pt idx="317">
                  <c:v>1095.4223738479559</c:v>
                </c:pt>
                <c:pt idx="318">
                  <c:v>1096.0334029227558</c:v>
                </c:pt>
                <c:pt idx="319">
                  <c:v>1091.5016039513214</c:v>
                </c:pt>
                <c:pt idx="320">
                  <c:v>1091.2470085034881</c:v>
                </c:pt>
                <c:pt idx="321">
                  <c:v>1087.3771576964205</c:v>
                </c:pt>
                <c:pt idx="322">
                  <c:v>1086.4096949946536</c:v>
                </c:pt>
                <c:pt idx="323">
                  <c:v>1082.081572381486</c:v>
                </c:pt>
                <c:pt idx="324">
                  <c:v>1081.6742196649525</c:v>
                </c:pt>
                <c:pt idx="325">
                  <c:v>1077.3970161413515</c:v>
                </c:pt>
                <c:pt idx="326">
                  <c:v>1076.8369061561182</c:v>
                </c:pt>
                <c:pt idx="327">
                  <c:v>1072.7633789907836</c:v>
                </c:pt>
                <c:pt idx="328">
                  <c:v>1072.7633789907836</c:v>
                </c:pt>
                <c:pt idx="329">
                  <c:v>1066.704007332349</c:v>
                </c:pt>
                <c:pt idx="330">
                  <c:v>1065.2273537349154</c:v>
                </c:pt>
                <c:pt idx="331">
                  <c:v>1062.8341565252815</c:v>
                </c:pt>
                <c:pt idx="332">
                  <c:v>1060.8992311217478</c:v>
                </c:pt>
                <c:pt idx="333">
                  <c:v>1060.9501502113144</c:v>
                </c:pt>
                <c:pt idx="334">
                  <c:v>1055.145374000713</c:v>
                </c:pt>
                <c:pt idx="335">
                  <c:v>1056.0109985233466</c:v>
                </c:pt>
                <c:pt idx="336">
                  <c:v>1050.4098986710119</c:v>
                </c:pt>
                <c:pt idx="337">
                  <c:v>1050.6644941188451</c:v>
                </c:pt>
                <c:pt idx="338">
                  <c:v>1045.1652324456441</c:v>
                </c:pt>
                <c:pt idx="339">
                  <c:v>1045.0633942665106</c:v>
                </c:pt>
                <c:pt idx="340">
                  <c:v>1039.9205662202762</c:v>
                </c:pt>
                <c:pt idx="341">
                  <c:v>1039.6659707724427</c:v>
                </c:pt>
                <c:pt idx="342">
                  <c:v>1035.0323336218748</c:v>
                </c:pt>
                <c:pt idx="343">
                  <c:v>1030.3986964713072</c:v>
                </c:pt>
                <c:pt idx="344">
                  <c:v>1030.7551300982739</c:v>
                </c:pt>
                <c:pt idx="345">
                  <c:v>1025.3067875146394</c:v>
                </c:pt>
                <c:pt idx="346">
                  <c:v>1024.8485157085393</c:v>
                </c:pt>
                <c:pt idx="347">
                  <c:v>1020.5203930953717</c:v>
                </c:pt>
                <c:pt idx="348">
                  <c:v>1019.043739497938</c:v>
                </c:pt>
                <c:pt idx="349">
                  <c:v>1014.2064259891034</c:v>
                </c:pt>
                <c:pt idx="350">
                  <c:v>1013.5444778247365</c:v>
                </c:pt>
                <c:pt idx="351">
                  <c:v>1008.4016497785021</c:v>
                </c:pt>
                <c:pt idx="352">
                  <c:v>1009.3691124802691</c:v>
                </c:pt>
                <c:pt idx="353">
                  <c:v>1003.7170935383676</c:v>
                </c:pt>
                <c:pt idx="354">
                  <c:v>1003.4115790009675</c:v>
                </c:pt>
                <c:pt idx="355">
                  <c:v>998.93069911909981</c:v>
                </c:pt>
                <c:pt idx="356">
                  <c:v>993.38051835633189</c:v>
                </c:pt>
                <c:pt idx="357">
                  <c:v>993.58419471459877</c:v>
                </c:pt>
                <c:pt idx="358">
                  <c:v>988.08493304139733</c:v>
                </c:pt>
                <c:pt idx="359">
                  <c:v>988.03401395183073</c:v>
                </c:pt>
                <c:pt idx="360">
                  <c:v>982.94210499516294</c:v>
                </c:pt>
                <c:pt idx="361">
                  <c:v>977.90111512806163</c:v>
                </c:pt>
                <c:pt idx="362">
                  <c:v>977.18824787412825</c:v>
                </c:pt>
                <c:pt idx="363">
                  <c:v>971.89266255919347</c:v>
                </c:pt>
                <c:pt idx="364">
                  <c:v>971.53622893222678</c:v>
                </c:pt>
                <c:pt idx="365">
                  <c:v>965.47685727379201</c:v>
                </c:pt>
                <c:pt idx="366">
                  <c:v>964.56031366159175</c:v>
                </c:pt>
                <c:pt idx="367">
                  <c:v>958.95921380925711</c:v>
                </c:pt>
                <c:pt idx="368">
                  <c:v>957.88991292835692</c:v>
                </c:pt>
                <c:pt idx="369">
                  <c:v>951.77962218035566</c:v>
                </c:pt>
                <c:pt idx="370">
                  <c:v>950.60848312032192</c:v>
                </c:pt>
                <c:pt idx="371">
                  <c:v>945.61841234278734</c:v>
                </c:pt>
                <c:pt idx="372">
                  <c:v>943.83624420795365</c:v>
                </c:pt>
                <c:pt idx="373">
                  <c:v>941.34120881918636</c:v>
                </c:pt>
                <c:pt idx="374">
                  <c:v>934.82356535465158</c:v>
                </c:pt>
                <c:pt idx="375">
                  <c:v>934.8744844442183</c:v>
                </c:pt>
                <c:pt idx="376">
                  <c:v>927.79673099444983</c:v>
                </c:pt>
                <c:pt idx="377">
                  <c:v>927.38937827791665</c:v>
                </c:pt>
                <c:pt idx="378">
                  <c:v>920.66805845511487</c:v>
                </c:pt>
                <c:pt idx="379">
                  <c:v>920.15886755944814</c:v>
                </c:pt>
                <c:pt idx="380">
                  <c:v>913.0811141096799</c:v>
                </c:pt>
                <c:pt idx="381">
                  <c:v>912.3173277661798</c:v>
                </c:pt>
                <c:pt idx="382">
                  <c:v>906.8689851825452</c:v>
                </c:pt>
                <c:pt idx="383">
                  <c:v>900.55501807627684</c:v>
                </c:pt>
                <c:pt idx="384">
                  <c:v>899.28204083710989</c:v>
                </c:pt>
                <c:pt idx="385">
                  <c:v>893.27358826824184</c:v>
                </c:pt>
                <c:pt idx="386">
                  <c:v>890.93131014817459</c:v>
                </c:pt>
                <c:pt idx="387">
                  <c:v>884.87193848973982</c:v>
                </c:pt>
                <c:pt idx="388">
                  <c:v>882.47874128010596</c:v>
                </c:pt>
                <c:pt idx="389">
                  <c:v>876.0629359947045</c:v>
                </c:pt>
                <c:pt idx="390">
                  <c:v>874.12801059117089</c:v>
                </c:pt>
                <c:pt idx="391">
                  <c:v>867.86496257446925</c:v>
                </c:pt>
                <c:pt idx="392">
                  <c:v>865.47176536483539</c:v>
                </c:pt>
                <c:pt idx="393">
                  <c:v>859.10687916900054</c:v>
                </c:pt>
                <c:pt idx="394">
                  <c:v>854.6259992871328</c:v>
                </c:pt>
                <c:pt idx="395">
                  <c:v>853.35302204796585</c:v>
                </c:pt>
                <c:pt idx="396">
                  <c:v>845.91883497123092</c:v>
                </c:pt>
                <c:pt idx="397">
                  <c:v>843.98390956769697</c:v>
                </c:pt>
                <c:pt idx="398">
                  <c:v>836.19328886399512</c:v>
                </c:pt>
                <c:pt idx="399">
                  <c:v>834.61479708742831</c:v>
                </c:pt>
                <c:pt idx="400">
                  <c:v>826.2131473089263</c:v>
                </c:pt>
                <c:pt idx="401">
                  <c:v>823.97270736799248</c:v>
                </c:pt>
                <c:pt idx="402">
                  <c:v>730.48525892357054</c:v>
                </c:pt>
                <c:pt idx="403">
                  <c:v>738.32679871683899</c:v>
                </c:pt>
                <c:pt idx="404">
                  <c:v>734.25327155150489</c:v>
                </c:pt>
                <c:pt idx="405">
                  <c:v>725.74978359386944</c:v>
                </c:pt>
              </c:numCache>
            </c:numRef>
          </c:yVal>
          <c:smooth val="1"/>
          <c:extLst>
            <c:ext xmlns:c16="http://schemas.microsoft.com/office/drawing/2014/chart" uri="{C3380CC4-5D6E-409C-BE32-E72D297353CC}">
              <c16:uniqueId val="{00000002-F830-4AA1-B488-0233A2D2E622}"/>
            </c:ext>
          </c:extLst>
        </c:ser>
        <c:dLbls>
          <c:showLegendKey val="0"/>
          <c:showVal val="0"/>
          <c:showCatName val="0"/>
          <c:showSerName val="0"/>
          <c:showPercent val="0"/>
          <c:showBubbleSize val="0"/>
        </c:dLbls>
        <c:axId val="471171000"/>
        <c:axId val="471171656"/>
      </c:scatterChart>
      <c:valAx>
        <c:axId val="471171000"/>
        <c:scaling>
          <c:orientation val="minMax"/>
          <c:min val="0"/>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宋体" panose="02010600030101010101" pitchFamily="2" charset="-122"/>
                    <a:cs typeface="Times New Roman" panose="02020603050405020304" pitchFamily="18" charset="0"/>
                  </a:defRPr>
                </a:pPr>
                <a:r>
                  <a:rPr lang="zh-CN" altLang="en-US"/>
                  <a:t>应变𝜀</a:t>
                </a:r>
              </a:p>
              <a:p>
                <a:pPr>
                  <a:defRPr/>
                </a:pPr>
                <a:endParaRPr lang="zh-CN" altLang="en-US"/>
              </a:p>
            </c:rich>
          </c:tx>
          <c:layout>
            <c:manualLayout>
              <c:xMode val="edge"/>
              <c:yMode val="edge"/>
              <c:x val="0.49097089633707292"/>
              <c:y val="0.89135804158910603"/>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宋体" panose="02010600030101010101" pitchFamily="2" charset="-122"/>
                  <a:cs typeface="Times New Roman" panose="02020603050405020304" pitchFamily="18" charset="0"/>
                </a:defRPr>
              </a:pPr>
              <a:endParaRPr lang="zh-CN"/>
            </a:p>
          </c:txPr>
        </c:title>
        <c:numFmt formatCode="0.00_ " sourceLinked="0"/>
        <c:majorTickMark val="in"/>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宋体" panose="02010600030101010101" pitchFamily="2" charset="-122"/>
                <a:cs typeface="Times New Roman" panose="02020603050405020304" pitchFamily="18" charset="0"/>
              </a:defRPr>
            </a:pPr>
            <a:endParaRPr lang="zh-CN"/>
          </a:p>
        </c:txPr>
        <c:crossAx val="471171656"/>
        <c:crosses val="autoZero"/>
        <c:crossBetween val="midCat"/>
      </c:valAx>
      <c:valAx>
        <c:axId val="471171656"/>
        <c:scaling>
          <c:orientation val="minMax"/>
          <c:min val="0"/>
        </c:scaling>
        <c:delete val="0"/>
        <c:axPos val="l"/>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宋体" panose="02010600030101010101" pitchFamily="2" charset="-122"/>
                    <a:cs typeface="Times New Roman" panose="02020603050405020304" pitchFamily="18" charset="0"/>
                  </a:defRPr>
                </a:pPr>
                <a:r>
                  <a:rPr lang="zh-CN" altLang="en-US"/>
                  <a:t>应力𝜎</a:t>
                </a:r>
                <a:r>
                  <a:rPr lang="en-US" altLang="zh-CN"/>
                  <a:t>/</a:t>
                </a:r>
                <a:r>
                  <a:rPr lang="zh-CN" altLang="en-US"/>
                  <a:t>𝑀𝑃𝑎</a:t>
                </a:r>
              </a:p>
              <a:p>
                <a:pPr>
                  <a:defRPr/>
                </a:pPr>
                <a:endParaRPr lang="zh-CN" altLang="en-US"/>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宋体" panose="02010600030101010101" pitchFamily="2" charset="-122"/>
                  <a:cs typeface="Times New Roman" panose="02020603050405020304" pitchFamily="18" charset="0"/>
                </a:defRPr>
              </a:pPr>
              <a:endParaRPr lang="zh-CN"/>
            </a:p>
          </c:txPr>
        </c:title>
        <c:numFmt formatCode="0_ " sourceLinked="0"/>
        <c:majorTickMark val="in"/>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宋体" panose="02010600030101010101" pitchFamily="2" charset="-122"/>
                <a:cs typeface="Times New Roman" panose="02020603050405020304" pitchFamily="18" charset="0"/>
              </a:defRPr>
            </a:pPr>
            <a:endParaRPr lang="zh-CN"/>
          </a:p>
        </c:txPr>
        <c:crossAx val="471171000"/>
        <c:crosses val="autoZero"/>
        <c:crossBetween val="midCat"/>
      </c:valAx>
      <c:spPr>
        <a:noFill/>
        <a:ln>
          <a:solidFill>
            <a:schemeClr val="tx1"/>
          </a:solidFill>
        </a:ln>
        <a:effectLst/>
      </c:spPr>
    </c:plotArea>
    <c:legend>
      <c:legendPos val="b"/>
      <c:layout>
        <c:manualLayout>
          <c:xMode val="edge"/>
          <c:yMode val="edge"/>
          <c:x val="0.64913734330926476"/>
          <c:y val="0.50889697538299206"/>
          <c:w val="0.22185273521307761"/>
          <c:h val="0.27881057577053919"/>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宋体" panose="02010600030101010101" pitchFamily="2" charset="-122"/>
              <a:cs typeface="Times New Roman" panose="02020603050405020304" pitchFamily="18" charset="0"/>
            </a:defRPr>
          </a:pPr>
          <a:endParaRPr lang="zh-CN"/>
        </a:p>
      </c:txPr>
    </c:legend>
    <c:plotVisOnly val="1"/>
    <c:dispBlanksAs val="gap"/>
    <c:showDLblsOverMax val="0"/>
    <c:extLst/>
  </c:chart>
  <c:spPr>
    <a:solidFill>
      <a:schemeClr val="bg1"/>
    </a:solidFill>
    <a:ln w="9525" cap="flat" cmpd="sng" algn="ctr">
      <a:noFill/>
      <a:round/>
    </a:ln>
    <a:effectLst/>
  </c:spPr>
  <c:txPr>
    <a:bodyPr/>
    <a:lstStyle/>
    <a:p>
      <a:pPr>
        <a:defRPr sz="1000">
          <a:latin typeface="Times New Roman" panose="02020603050405020304" pitchFamily="18" charset="0"/>
          <a:ea typeface="宋体" panose="02010600030101010101" pitchFamily="2" charset="-122"/>
          <a:cs typeface="Times New Roman" panose="02020603050405020304" pitchFamily="18" charset="0"/>
        </a:defRPr>
      </a:pPr>
      <a:endParaRPr lang="zh-CN"/>
    </a:p>
  </c:txPr>
  <c:externalData r:id="rId4">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3032808285485875"/>
          <c:y val="3.5943768104400795E-2"/>
          <c:w val="0.81963812117399593"/>
          <c:h val="0.77415848754218142"/>
        </c:manualLayout>
      </c:layout>
      <c:scatterChart>
        <c:scatterStyle val="smoothMarker"/>
        <c:varyColors val="0"/>
        <c:ser>
          <c:idx val="0"/>
          <c:order val="0"/>
          <c:tx>
            <c:strRef>
              <c:f>应力应变关系曲线!$A$1</c:f>
              <c:strCache>
                <c:ptCount val="1"/>
                <c:pt idx="0">
                  <c:v>20_1</c:v>
                </c:pt>
              </c:strCache>
            </c:strRef>
          </c:tx>
          <c:spPr>
            <a:ln w="19050" cap="rnd">
              <a:solidFill>
                <a:schemeClr val="accent1"/>
              </a:solidFill>
              <a:round/>
            </a:ln>
            <a:effectLst/>
          </c:spPr>
          <c:marker>
            <c:symbol val="none"/>
          </c:marker>
          <c:xVal>
            <c:numRef>
              <c:f>应力应变关系曲线!$C$2:$C$541</c:f>
              <c:numCache>
                <c:formatCode>0.0000_ </c:formatCode>
                <c:ptCount val="540"/>
                <c:pt idx="0">
                  <c:v>0</c:v>
                </c:pt>
                <c:pt idx="1">
                  <c:v>3.4000000000000002E-4</c:v>
                </c:pt>
                <c:pt idx="2">
                  <c:v>4.1999999999999996E-4</c:v>
                </c:pt>
                <c:pt idx="3">
                  <c:v>3.7999999999999997E-4</c:v>
                </c:pt>
                <c:pt idx="4">
                  <c:v>-1.6000000000000001E-4</c:v>
                </c:pt>
                <c:pt idx="5">
                  <c:v>4.1999999999999996E-4</c:v>
                </c:pt>
                <c:pt idx="6">
                  <c:v>3.7999999999999997E-4</c:v>
                </c:pt>
                <c:pt idx="7">
                  <c:v>4.1999999999999996E-4</c:v>
                </c:pt>
                <c:pt idx="8">
                  <c:v>-8.0000000000000007E-5</c:v>
                </c:pt>
                <c:pt idx="9">
                  <c:v>3.7999999999999997E-4</c:v>
                </c:pt>
                <c:pt idx="10">
                  <c:v>2.3000000000000001E-4</c:v>
                </c:pt>
                <c:pt idx="11">
                  <c:v>3.7999999999999997E-4</c:v>
                </c:pt>
                <c:pt idx="12">
                  <c:v>4.1999999999999996E-4</c:v>
                </c:pt>
                <c:pt idx="13">
                  <c:v>4.1999999999999996E-4</c:v>
                </c:pt>
                <c:pt idx="14">
                  <c:v>1.4999999999999999E-4</c:v>
                </c:pt>
                <c:pt idx="15">
                  <c:v>6.9999999999999994E-5</c:v>
                </c:pt>
                <c:pt idx="16">
                  <c:v>4.6000000000000001E-4</c:v>
                </c:pt>
                <c:pt idx="17">
                  <c:v>6.9999999999999994E-5</c:v>
                </c:pt>
                <c:pt idx="18">
                  <c:v>4.6000000000000001E-4</c:v>
                </c:pt>
                <c:pt idx="19">
                  <c:v>4.1999999999999996E-4</c:v>
                </c:pt>
                <c:pt idx="20">
                  <c:v>1.0999999999999996E-4</c:v>
                </c:pt>
                <c:pt idx="21">
                  <c:v>3.7999999999999997E-4</c:v>
                </c:pt>
                <c:pt idx="22">
                  <c:v>3.7999999999999997E-4</c:v>
                </c:pt>
                <c:pt idx="23">
                  <c:v>2.7E-4</c:v>
                </c:pt>
                <c:pt idx="24">
                  <c:v>5.0000000000000001E-4</c:v>
                </c:pt>
                <c:pt idx="25">
                  <c:v>3.4000000000000002E-4</c:v>
                </c:pt>
                <c:pt idx="26">
                  <c:v>5.4000000000000001E-4</c:v>
                </c:pt>
                <c:pt idx="27">
                  <c:v>4.6000000000000001E-4</c:v>
                </c:pt>
                <c:pt idx="28">
                  <c:v>5.8E-4</c:v>
                </c:pt>
                <c:pt idx="29">
                  <c:v>5.0000000000000001E-4</c:v>
                </c:pt>
                <c:pt idx="30">
                  <c:v>5.4000000000000001E-4</c:v>
                </c:pt>
                <c:pt idx="31">
                  <c:v>6.0999999999999997E-4</c:v>
                </c:pt>
                <c:pt idx="32">
                  <c:v>6.4999999999999997E-4</c:v>
                </c:pt>
                <c:pt idx="33">
                  <c:v>5.4000000000000001E-4</c:v>
                </c:pt>
                <c:pt idx="34">
                  <c:v>8.1000000000000006E-4</c:v>
                </c:pt>
                <c:pt idx="35">
                  <c:v>8.1000000000000006E-4</c:v>
                </c:pt>
                <c:pt idx="36">
                  <c:v>8.1000000000000006E-4</c:v>
                </c:pt>
                <c:pt idx="37">
                  <c:v>7.6999999999999996E-4</c:v>
                </c:pt>
                <c:pt idx="38">
                  <c:v>8.4999999999999995E-4</c:v>
                </c:pt>
                <c:pt idx="39">
                  <c:v>8.4999999999999995E-4</c:v>
                </c:pt>
                <c:pt idx="40">
                  <c:v>8.4999999999999995E-4</c:v>
                </c:pt>
                <c:pt idx="41">
                  <c:v>7.2999999999999996E-4</c:v>
                </c:pt>
                <c:pt idx="42">
                  <c:v>8.1000000000000006E-4</c:v>
                </c:pt>
                <c:pt idx="43">
                  <c:v>8.1000000000000006E-4</c:v>
                </c:pt>
                <c:pt idx="44">
                  <c:v>8.1000000000000006E-4</c:v>
                </c:pt>
                <c:pt idx="45">
                  <c:v>8.7999999999999992E-4</c:v>
                </c:pt>
                <c:pt idx="46">
                  <c:v>8.1000000000000006E-4</c:v>
                </c:pt>
                <c:pt idx="47">
                  <c:v>7.2999999999999996E-4</c:v>
                </c:pt>
                <c:pt idx="48">
                  <c:v>8.1000000000000006E-4</c:v>
                </c:pt>
                <c:pt idx="49">
                  <c:v>9.2000000000000003E-4</c:v>
                </c:pt>
                <c:pt idx="50">
                  <c:v>8.4999999999999995E-4</c:v>
                </c:pt>
                <c:pt idx="51">
                  <c:v>8.1000000000000006E-4</c:v>
                </c:pt>
                <c:pt idx="52">
                  <c:v>7.6999999999999996E-4</c:v>
                </c:pt>
                <c:pt idx="53">
                  <c:v>8.1000000000000006E-4</c:v>
                </c:pt>
                <c:pt idx="54">
                  <c:v>7.2999999999999996E-4</c:v>
                </c:pt>
                <c:pt idx="55">
                  <c:v>8.4999999999999995E-4</c:v>
                </c:pt>
                <c:pt idx="56">
                  <c:v>9.2000000000000003E-4</c:v>
                </c:pt>
                <c:pt idx="57">
                  <c:v>8.1000000000000006E-4</c:v>
                </c:pt>
                <c:pt idx="58">
                  <c:v>8.1000000000000006E-4</c:v>
                </c:pt>
                <c:pt idx="59">
                  <c:v>7.2999999999999996E-4</c:v>
                </c:pt>
                <c:pt idx="60">
                  <c:v>8.4999999999999995E-4</c:v>
                </c:pt>
                <c:pt idx="61">
                  <c:v>9.6000000000000002E-4</c:v>
                </c:pt>
                <c:pt idx="62">
                  <c:v>8.4999999999999995E-4</c:v>
                </c:pt>
                <c:pt idx="63">
                  <c:v>8.7999999999999992E-4</c:v>
                </c:pt>
                <c:pt idx="64">
                  <c:v>1.23E-3</c:v>
                </c:pt>
                <c:pt idx="65">
                  <c:v>1.23E-3</c:v>
                </c:pt>
                <c:pt idx="66">
                  <c:v>1.31E-3</c:v>
                </c:pt>
                <c:pt idx="67">
                  <c:v>1.4600000000000001E-3</c:v>
                </c:pt>
                <c:pt idx="68">
                  <c:v>1.1200000000000001E-3</c:v>
                </c:pt>
                <c:pt idx="69">
                  <c:v>1.08E-3</c:v>
                </c:pt>
                <c:pt idx="70">
                  <c:v>1.08E-3</c:v>
                </c:pt>
                <c:pt idx="71">
                  <c:v>1.31E-3</c:v>
                </c:pt>
                <c:pt idx="72">
                  <c:v>1.23E-3</c:v>
                </c:pt>
                <c:pt idx="73">
                  <c:v>1.1200000000000001E-3</c:v>
                </c:pt>
                <c:pt idx="74">
                  <c:v>1.1899999999999999E-3</c:v>
                </c:pt>
                <c:pt idx="75">
                  <c:v>1.15E-3</c:v>
                </c:pt>
                <c:pt idx="76">
                  <c:v>1.2700000000000001E-3</c:v>
                </c:pt>
                <c:pt idx="77">
                  <c:v>1.7299999999999998E-3</c:v>
                </c:pt>
                <c:pt idx="78">
                  <c:v>1.3900000000000002E-3</c:v>
                </c:pt>
                <c:pt idx="79">
                  <c:v>1.3900000000000002E-3</c:v>
                </c:pt>
                <c:pt idx="80">
                  <c:v>2.1200000000000004E-3</c:v>
                </c:pt>
                <c:pt idx="81">
                  <c:v>2.5400000000000002E-3</c:v>
                </c:pt>
                <c:pt idx="82">
                  <c:v>1.58E-3</c:v>
                </c:pt>
                <c:pt idx="83">
                  <c:v>1.5399999999999999E-3</c:v>
                </c:pt>
                <c:pt idx="84">
                  <c:v>2E-3</c:v>
                </c:pt>
                <c:pt idx="85">
                  <c:v>2.3499999999999997E-3</c:v>
                </c:pt>
                <c:pt idx="86">
                  <c:v>1.5E-3</c:v>
                </c:pt>
                <c:pt idx="87">
                  <c:v>2.3899999999999998E-3</c:v>
                </c:pt>
                <c:pt idx="88">
                  <c:v>2.3899999999999998E-3</c:v>
                </c:pt>
                <c:pt idx="89">
                  <c:v>1.58E-3</c:v>
                </c:pt>
                <c:pt idx="90">
                  <c:v>1.58E-3</c:v>
                </c:pt>
                <c:pt idx="91">
                  <c:v>1.58E-3</c:v>
                </c:pt>
                <c:pt idx="92">
                  <c:v>2.31E-3</c:v>
                </c:pt>
                <c:pt idx="93">
                  <c:v>1.97E-3</c:v>
                </c:pt>
                <c:pt idx="94">
                  <c:v>1.8500000000000001E-3</c:v>
                </c:pt>
                <c:pt idx="95">
                  <c:v>2.5800000000000003E-3</c:v>
                </c:pt>
                <c:pt idx="96">
                  <c:v>2.5100000000000001E-3</c:v>
                </c:pt>
                <c:pt idx="97">
                  <c:v>1.58E-3</c:v>
                </c:pt>
                <c:pt idx="98">
                  <c:v>3.4299999999999999E-3</c:v>
                </c:pt>
                <c:pt idx="99">
                  <c:v>3.2000000000000002E-3</c:v>
                </c:pt>
                <c:pt idx="100">
                  <c:v>3.3199999999999996E-3</c:v>
                </c:pt>
                <c:pt idx="101">
                  <c:v>1.6599999999999998E-3</c:v>
                </c:pt>
                <c:pt idx="102">
                  <c:v>3.4299999999999999E-3</c:v>
                </c:pt>
                <c:pt idx="103">
                  <c:v>1.58E-3</c:v>
                </c:pt>
                <c:pt idx="104">
                  <c:v>1.89E-3</c:v>
                </c:pt>
                <c:pt idx="105">
                  <c:v>1.8500000000000001E-3</c:v>
                </c:pt>
                <c:pt idx="106">
                  <c:v>1.89E-3</c:v>
                </c:pt>
                <c:pt idx="107">
                  <c:v>1.9300000000000001E-3</c:v>
                </c:pt>
                <c:pt idx="108">
                  <c:v>3.2799999999999995E-3</c:v>
                </c:pt>
                <c:pt idx="109">
                  <c:v>4.1999999999999997E-3</c:v>
                </c:pt>
                <c:pt idx="110">
                  <c:v>1.7699999999999999E-3</c:v>
                </c:pt>
                <c:pt idx="111">
                  <c:v>2.1600000000000005E-3</c:v>
                </c:pt>
                <c:pt idx="112">
                  <c:v>4.0099999999999997E-3</c:v>
                </c:pt>
                <c:pt idx="113">
                  <c:v>3.82E-3</c:v>
                </c:pt>
                <c:pt idx="114">
                  <c:v>2.2399999999999998E-3</c:v>
                </c:pt>
                <c:pt idx="115">
                  <c:v>2.2699999999999999E-3</c:v>
                </c:pt>
                <c:pt idx="116">
                  <c:v>3.5899999999999999E-3</c:v>
                </c:pt>
                <c:pt idx="117">
                  <c:v>2.2399999999999998E-3</c:v>
                </c:pt>
                <c:pt idx="118">
                  <c:v>3.16E-3</c:v>
                </c:pt>
                <c:pt idx="119">
                  <c:v>2.1600000000000005E-3</c:v>
                </c:pt>
                <c:pt idx="120">
                  <c:v>2.1600000000000005E-3</c:v>
                </c:pt>
                <c:pt idx="121">
                  <c:v>3.1199999999999999E-3</c:v>
                </c:pt>
                <c:pt idx="122">
                  <c:v>3.62E-3</c:v>
                </c:pt>
                <c:pt idx="123">
                  <c:v>2.2399999999999998E-3</c:v>
                </c:pt>
                <c:pt idx="124">
                  <c:v>2.31E-3</c:v>
                </c:pt>
                <c:pt idx="125">
                  <c:v>2.3499999999999997E-3</c:v>
                </c:pt>
                <c:pt idx="126">
                  <c:v>4.1999999999999997E-3</c:v>
                </c:pt>
                <c:pt idx="127">
                  <c:v>2.3899999999999998E-3</c:v>
                </c:pt>
                <c:pt idx="128">
                  <c:v>3.2400000000000003E-3</c:v>
                </c:pt>
                <c:pt idx="129">
                  <c:v>4.7099999999999998E-3</c:v>
                </c:pt>
                <c:pt idx="130">
                  <c:v>5.3600000000000002E-3</c:v>
                </c:pt>
                <c:pt idx="131">
                  <c:v>2.7800000000000004E-3</c:v>
                </c:pt>
                <c:pt idx="132">
                  <c:v>2.97E-3</c:v>
                </c:pt>
                <c:pt idx="133">
                  <c:v>2.9299999999999999E-3</c:v>
                </c:pt>
                <c:pt idx="134">
                  <c:v>5.0499999999999998E-3</c:v>
                </c:pt>
                <c:pt idx="135">
                  <c:v>3.16E-3</c:v>
                </c:pt>
                <c:pt idx="136">
                  <c:v>2.97E-3</c:v>
                </c:pt>
                <c:pt idx="137">
                  <c:v>3.0499999999999998E-3</c:v>
                </c:pt>
                <c:pt idx="138">
                  <c:v>3.0499999999999998E-3</c:v>
                </c:pt>
                <c:pt idx="139">
                  <c:v>3.1199999999999999E-3</c:v>
                </c:pt>
                <c:pt idx="140">
                  <c:v>3.16E-3</c:v>
                </c:pt>
                <c:pt idx="141">
                  <c:v>3.16E-3</c:v>
                </c:pt>
                <c:pt idx="142">
                  <c:v>3.2799999999999995E-3</c:v>
                </c:pt>
                <c:pt idx="143">
                  <c:v>4.28E-3</c:v>
                </c:pt>
                <c:pt idx="144">
                  <c:v>3.2400000000000003E-3</c:v>
                </c:pt>
                <c:pt idx="145">
                  <c:v>3.2400000000000003E-3</c:v>
                </c:pt>
                <c:pt idx="146">
                  <c:v>3.0499999999999998E-3</c:v>
                </c:pt>
                <c:pt idx="147">
                  <c:v>2.97E-3</c:v>
                </c:pt>
                <c:pt idx="148">
                  <c:v>3.3199999999999996E-3</c:v>
                </c:pt>
                <c:pt idx="149">
                  <c:v>3.5099999999999997E-3</c:v>
                </c:pt>
                <c:pt idx="150">
                  <c:v>4.1999999999999997E-3</c:v>
                </c:pt>
                <c:pt idx="151">
                  <c:v>3.7399999999999998E-3</c:v>
                </c:pt>
                <c:pt idx="152">
                  <c:v>3.5899999999999999E-3</c:v>
                </c:pt>
                <c:pt idx="153">
                  <c:v>3.7000000000000002E-3</c:v>
                </c:pt>
                <c:pt idx="154">
                  <c:v>3.7799999999999999E-3</c:v>
                </c:pt>
                <c:pt idx="155">
                  <c:v>6.2100000000000002E-3</c:v>
                </c:pt>
                <c:pt idx="156">
                  <c:v>3.8600000000000001E-3</c:v>
                </c:pt>
                <c:pt idx="157">
                  <c:v>3.82E-3</c:v>
                </c:pt>
                <c:pt idx="158">
                  <c:v>3.0499999999999998E-3</c:v>
                </c:pt>
                <c:pt idx="159">
                  <c:v>3.82E-3</c:v>
                </c:pt>
                <c:pt idx="160">
                  <c:v>4.5100000000000001E-3</c:v>
                </c:pt>
                <c:pt idx="161">
                  <c:v>3.8600000000000001E-3</c:v>
                </c:pt>
                <c:pt idx="162">
                  <c:v>4.5499999999999994E-3</c:v>
                </c:pt>
                <c:pt idx="163">
                  <c:v>3.9299999999999995E-3</c:v>
                </c:pt>
                <c:pt idx="164">
                  <c:v>4.3600000000000002E-3</c:v>
                </c:pt>
                <c:pt idx="165">
                  <c:v>4.9399999999999999E-3</c:v>
                </c:pt>
                <c:pt idx="166">
                  <c:v>4.1999999999999997E-3</c:v>
                </c:pt>
                <c:pt idx="167">
                  <c:v>4.3600000000000002E-3</c:v>
                </c:pt>
                <c:pt idx="168">
                  <c:v>4.8199999999999996E-3</c:v>
                </c:pt>
                <c:pt idx="169">
                  <c:v>4.3600000000000002E-3</c:v>
                </c:pt>
                <c:pt idx="170">
                  <c:v>6.2900000000000005E-3</c:v>
                </c:pt>
                <c:pt idx="171">
                  <c:v>4.5100000000000001E-3</c:v>
                </c:pt>
                <c:pt idx="172">
                  <c:v>4.7799999999999995E-3</c:v>
                </c:pt>
                <c:pt idx="173">
                  <c:v>4.7399999999999994E-3</c:v>
                </c:pt>
                <c:pt idx="174">
                  <c:v>4.7799999999999995E-3</c:v>
                </c:pt>
                <c:pt idx="175">
                  <c:v>6.5200000000000006E-3</c:v>
                </c:pt>
                <c:pt idx="176">
                  <c:v>5.8600000000000006E-3</c:v>
                </c:pt>
                <c:pt idx="177">
                  <c:v>5.4800000000000005E-3</c:v>
                </c:pt>
                <c:pt idx="178">
                  <c:v>5.7500000000000008E-3</c:v>
                </c:pt>
                <c:pt idx="179">
                  <c:v>7.7499999999999999E-3</c:v>
                </c:pt>
                <c:pt idx="180">
                  <c:v>5.7100000000000007E-3</c:v>
                </c:pt>
                <c:pt idx="181">
                  <c:v>7.0600000000000003E-3</c:v>
                </c:pt>
                <c:pt idx="182">
                  <c:v>8.9099999999999995E-3</c:v>
                </c:pt>
                <c:pt idx="183">
                  <c:v>8.1000000000000013E-3</c:v>
                </c:pt>
                <c:pt idx="184">
                  <c:v>8.4100000000000008E-3</c:v>
                </c:pt>
                <c:pt idx="185">
                  <c:v>8.6400000000000001E-3</c:v>
                </c:pt>
                <c:pt idx="186">
                  <c:v>9.0699999999999999E-3</c:v>
                </c:pt>
                <c:pt idx="187">
                  <c:v>9.1000000000000004E-3</c:v>
                </c:pt>
                <c:pt idx="188">
                  <c:v>1.0109999999999999E-2</c:v>
                </c:pt>
                <c:pt idx="189">
                  <c:v>1.0029999999999999E-2</c:v>
                </c:pt>
                <c:pt idx="190">
                  <c:v>1.038E-2</c:v>
                </c:pt>
                <c:pt idx="191">
                  <c:v>1.3580000000000002E-2</c:v>
                </c:pt>
                <c:pt idx="192">
                  <c:v>1.123E-2</c:v>
                </c:pt>
                <c:pt idx="193">
                  <c:v>1.1380000000000001E-2</c:v>
                </c:pt>
                <c:pt idx="194">
                  <c:v>1.1730000000000001E-2</c:v>
                </c:pt>
                <c:pt idx="195">
                  <c:v>1.2770000000000002E-2</c:v>
                </c:pt>
                <c:pt idx="196">
                  <c:v>1.3580000000000002E-2</c:v>
                </c:pt>
                <c:pt idx="197">
                  <c:v>1.2890000000000002E-2</c:v>
                </c:pt>
                <c:pt idx="198">
                  <c:v>1.3080000000000001E-2</c:v>
                </c:pt>
                <c:pt idx="199">
                  <c:v>1.374E-2</c:v>
                </c:pt>
                <c:pt idx="200">
                  <c:v>1.4040000000000002E-2</c:v>
                </c:pt>
                <c:pt idx="201">
                  <c:v>1.443E-2</c:v>
                </c:pt>
                <c:pt idx="202">
                  <c:v>1.7250000000000001E-2</c:v>
                </c:pt>
                <c:pt idx="203">
                  <c:v>1.567E-2</c:v>
                </c:pt>
                <c:pt idx="204">
                  <c:v>1.5509999999999999E-2</c:v>
                </c:pt>
                <c:pt idx="205">
                  <c:v>1.5010000000000001E-2</c:v>
                </c:pt>
                <c:pt idx="206">
                  <c:v>1.6240000000000001E-2</c:v>
                </c:pt>
                <c:pt idx="207">
                  <c:v>1.6629999999999999E-2</c:v>
                </c:pt>
                <c:pt idx="208">
                  <c:v>1.686E-2</c:v>
                </c:pt>
                <c:pt idx="209">
                  <c:v>1.721E-2</c:v>
                </c:pt>
                <c:pt idx="210">
                  <c:v>1.8600000000000002E-2</c:v>
                </c:pt>
                <c:pt idx="211">
                  <c:v>1.7670000000000002E-2</c:v>
                </c:pt>
                <c:pt idx="212">
                  <c:v>1.8370000000000001E-2</c:v>
                </c:pt>
                <c:pt idx="213">
                  <c:v>1.8520000000000002E-2</c:v>
                </c:pt>
                <c:pt idx="214">
                  <c:v>1.8870000000000001E-2</c:v>
                </c:pt>
                <c:pt idx="215">
                  <c:v>1.941E-2</c:v>
                </c:pt>
                <c:pt idx="216">
                  <c:v>2.1149999999999999E-2</c:v>
                </c:pt>
                <c:pt idx="217">
                  <c:v>1.9950000000000002E-2</c:v>
                </c:pt>
                <c:pt idx="218">
                  <c:v>2.1839999999999998E-2</c:v>
                </c:pt>
                <c:pt idx="219">
                  <c:v>2.3419999999999996E-2</c:v>
                </c:pt>
                <c:pt idx="220">
                  <c:v>2.1029999999999997E-2</c:v>
                </c:pt>
                <c:pt idx="221">
                  <c:v>2.145E-2</c:v>
                </c:pt>
                <c:pt idx="222">
                  <c:v>2.1759999999999998E-2</c:v>
                </c:pt>
                <c:pt idx="223">
                  <c:v>2.2109999999999998E-2</c:v>
                </c:pt>
                <c:pt idx="224">
                  <c:v>2.3E-2</c:v>
                </c:pt>
                <c:pt idx="225">
                  <c:v>2.2799999999999997E-2</c:v>
                </c:pt>
                <c:pt idx="226">
                  <c:v>2.3269999999999999E-2</c:v>
                </c:pt>
                <c:pt idx="227">
                  <c:v>2.3379999999999998E-2</c:v>
                </c:pt>
                <c:pt idx="228">
                  <c:v>2.3649999999999997E-2</c:v>
                </c:pt>
                <c:pt idx="229">
                  <c:v>2.3889999999999998E-2</c:v>
                </c:pt>
                <c:pt idx="230">
                  <c:v>2.7129999999999998E-2</c:v>
                </c:pt>
                <c:pt idx="231">
                  <c:v>2.682E-2</c:v>
                </c:pt>
                <c:pt idx="232">
                  <c:v>2.5309999999999996E-2</c:v>
                </c:pt>
                <c:pt idx="233">
                  <c:v>2.6159999999999996E-2</c:v>
                </c:pt>
                <c:pt idx="234">
                  <c:v>2.5509999999999998E-2</c:v>
                </c:pt>
                <c:pt idx="235">
                  <c:v>2.5929999999999998E-2</c:v>
                </c:pt>
                <c:pt idx="236">
                  <c:v>2.6119999999999997E-2</c:v>
                </c:pt>
                <c:pt idx="237">
                  <c:v>2.8709999999999999E-2</c:v>
                </c:pt>
                <c:pt idx="238">
                  <c:v>2.682E-2</c:v>
                </c:pt>
                <c:pt idx="239">
                  <c:v>2.7239999999999997E-2</c:v>
                </c:pt>
                <c:pt idx="240">
                  <c:v>2.8979999999999995E-2</c:v>
                </c:pt>
                <c:pt idx="241">
                  <c:v>2.7779999999999999E-2</c:v>
                </c:pt>
                <c:pt idx="242">
                  <c:v>2.9099999999999997E-2</c:v>
                </c:pt>
                <c:pt idx="243">
                  <c:v>2.852E-2</c:v>
                </c:pt>
                <c:pt idx="244">
                  <c:v>2.879E-2</c:v>
                </c:pt>
                <c:pt idx="245">
                  <c:v>3.211E-2</c:v>
                </c:pt>
                <c:pt idx="246">
                  <c:v>3.0249999999999999E-2</c:v>
                </c:pt>
                <c:pt idx="247">
                  <c:v>2.964E-2</c:v>
                </c:pt>
                <c:pt idx="248">
                  <c:v>2.9939999999999998E-2</c:v>
                </c:pt>
                <c:pt idx="249">
                  <c:v>3.2799999999999996E-2</c:v>
                </c:pt>
                <c:pt idx="250">
                  <c:v>3.0599999999999995E-2</c:v>
                </c:pt>
                <c:pt idx="251">
                  <c:v>3.0909999999999997E-2</c:v>
                </c:pt>
                <c:pt idx="252">
                  <c:v>3.1300000000000001E-2</c:v>
                </c:pt>
                <c:pt idx="253">
                  <c:v>3.2919999999999998E-2</c:v>
                </c:pt>
                <c:pt idx="254">
                  <c:v>3.1989999999999998E-2</c:v>
                </c:pt>
                <c:pt idx="255">
                  <c:v>3.2259999999999997E-2</c:v>
                </c:pt>
                <c:pt idx="256">
                  <c:v>3.2919999999999998E-2</c:v>
                </c:pt>
                <c:pt idx="257">
                  <c:v>3.2919999999999998E-2</c:v>
                </c:pt>
                <c:pt idx="258">
                  <c:v>3.3259999999999998E-2</c:v>
                </c:pt>
                <c:pt idx="259">
                  <c:v>3.3489999999999999E-2</c:v>
                </c:pt>
                <c:pt idx="260">
                  <c:v>3.388E-2</c:v>
                </c:pt>
                <c:pt idx="261">
                  <c:v>3.4110000000000001E-2</c:v>
                </c:pt>
                <c:pt idx="262">
                  <c:v>3.6429999999999997E-2</c:v>
                </c:pt>
                <c:pt idx="263">
                  <c:v>3.5269999999999996E-2</c:v>
                </c:pt>
                <c:pt idx="264">
                  <c:v>3.5229999999999997E-2</c:v>
                </c:pt>
                <c:pt idx="265">
                  <c:v>3.5539999999999995E-2</c:v>
                </c:pt>
                <c:pt idx="266">
                  <c:v>3.8399999999999997E-2</c:v>
                </c:pt>
                <c:pt idx="267">
                  <c:v>3.6659999999999998E-2</c:v>
                </c:pt>
                <c:pt idx="268">
                  <c:v>3.8510000000000003E-2</c:v>
                </c:pt>
                <c:pt idx="269">
                  <c:v>3.925E-2</c:v>
                </c:pt>
                <c:pt idx="270">
                  <c:v>3.7079999999999995E-2</c:v>
                </c:pt>
                <c:pt idx="271">
                  <c:v>3.7429999999999998E-2</c:v>
                </c:pt>
                <c:pt idx="272">
                  <c:v>4.0399999999999998E-2</c:v>
                </c:pt>
                <c:pt idx="273">
                  <c:v>4.0750000000000001E-2</c:v>
                </c:pt>
                <c:pt idx="274">
                  <c:v>3.8199999999999998E-2</c:v>
                </c:pt>
                <c:pt idx="275">
                  <c:v>3.8629999999999998E-2</c:v>
                </c:pt>
                <c:pt idx="276">
                  <c:v>3.9480000000000001E-2</c:v>
                </c:pt>
                <c:pt idx="277">
                  <c:v>4.0600000000000004E-2</c:v>
                </c:pt>
                <c:pt idx="278">
                  <c:v>3.9589999999999993E-2</c:v>
                </c:pt>
                <c:pt idx="279">
                  <c:v>3.9939999999999996E-2</c:v>
                </c:pt>
                <c:pt idx="280">
                  <c:v>4.0289999999999999E-2</c:v>
                </c:pt>
                <c:pt idx="281">
                  <c:v>4.0630000000000006E-2</c:v>
                </c:pt>
                <c:pt idx="282">
                  <c:v>4.1329999999999999E-2</c:v>
                </c:pt>
                <c:pt idx="283">
                  <c:v>4.1440000000000005E-2</c:v>
                </c:pt>
                <c:pt idx="284">
                  <c:v>4.4340000000000004E-2</c:v>
                </c:pt>
                <c:pt idx="285">
                  <c:v>4.2020000000000002E-2</c:v>
                </c:pt>
                <c:pt idx="286">
                  <c:v>4.2330000000000007E-2</c:v>
                </c:pt>
                <c:pt idx="287">
                  <c:v>4.2760000000000006E-2</c:v>
                </c:pt>
                <c:pt idx="288">
                  <c:v>4.299E-2</c:v>
                </c:pt>
                <c:pt idx="289">
                  <c:v>4.3260000000000007E-2</c:v>
                </c:pt>
                <c:pt idx="290">
                  <c:v>4.5609999999999998E-2</c:v>
                </c:pt>
                <c:pt idx="291">
                  <c:v>4.4030000000000007E-2</c:v>
                </c:pt>
                <c:pt idx="292">
                  <c:v>4.4069999999999998E-2</c:v>
                </c:pt>
                <c:pt idx="293">
                  <c:v>4.5920000000000002E-2</c:v>
                </c:pt>
                <c:pt idx="294">
                  <c:v>4.6080000000000003E-2</c:v>
                </c:pt>
                <c:pt idx="295">
                  <c:v>4.5730000000000007E-2</c:v>
                </c:pt>
                <c:pt idx="296">
                  <c:v>4.5499999999999999E-2</c:v>
                </c:pt>
                <c:pt idx="297">
                  <c:v>4.623E-2</c:v>
                </c:pt>
                <c:pt idx="298">
                  <c:v>4.6379999999999998E-2</c:v>
                </c:pt>
                <c:pt idx="299">
                  <c:v>4.6770000000000006E-2</c:v>
                </c:pt>
                <c:pt idx="300">
                  <c:v>4.6920000000000003E-2</c:v>
                </c:pt>
                <c:pt idx="301">
                  <c:v>4.8470000000000006E-2</c:v>
                </c:pt>
                <c:pt idx="302">
                  <c:v>4.87E-2</c:v>
                </c:pt>
                <c:pt idx="303">
                  <c:v>4.7890000000000009E-2</c:v>
                </c:pt>
                <c:pt idx="304">
                  <c:v>4.8349999999999997E-2</c:v>
                </c:pt>
                <c:pt idx="305">
                  <c:v>5.1089999999999997E-2</c:v>
                </c:pt>
                <c:pt idx="306">
                  <c:v>5.21E-2</c:v>
                </c:pt>
                <c:pt idx="307">
                  <c:v>5.2130000000000003E-2</c:v>
                </c:pt>
                <c:pt idx="308">
                  <c:v>4.9970000000000001E-2</c:v>
                </c:pt>
                <c:pt idx="309">
                  <c:v>5.024E-2</c:v>
                </c:pt>
                <c:pt idx="310">
                  <c:v>5.0440000000000006E-2</c:v>
                </c:pt>
                <c:pt idx="311">
                  <c:v>5.1560000000000009E-2</c:v>
                </c:pt>
                <c:pt idx="312">
                  <c:v>5.287E-2</c:v>
                </c:pt>
                <c:pt idx="313">
                  <c:v>5.1630000000000002E-2</c:v>
                </c:pt>
                <c:pt idx="314">
                  <c:v>5.1830000000000001E-2</c:v>
                </c:pt>
                <c:pt idx="315">
                  <c:v>5.4949999999999999E-2</c:v>
                </c:pt>
                <c:pt idx="316">
                  <c:v>5.4760000000000003E-2</c:v>
                </c:pt>
                <c:pt idx="317">
                  <c:v>5.484E-2</c:v>
                </c:pt>
                <c:pt idx="318">
                  <c:v>5.3180000000000005E-2</c:v>
                </c:pt>
                <c:pt idx="319">
                  <c:v>5.3719999999999997E-2</c:v>
                </c:pt>
                <c:pt idx="320">
                  <c:v>5.4100000000000002E-2</c:v>
                </c:pt>
                <c:pt idx="321">
                  <c:v>5.5840000000000008E-2</c:v>
                </c:pt>
                <c:pt idx="322">
                  <c:v>5.6260000000000004E-2</c:v>
                </c:pt>
                <c:pt idx="323">
                  <c:v>5.5220000000000005E-2</c:v>
                </c:pt>
                <c:pt idx="324">
                  <c:v>5.5490000000000005E-2</c:v>
                </c:pt>
                <c:pt idx="325">
                  <c:v>5.6840000000000002E-2</c:v>
                </c:pt>
                <c:pt idx="326">
                  <c:v>5.6150000000000005E-2</c:v>
                </c:pt>
                <c:pt idx="327">
                  <c:v>5.6340000000000001E-2</c:v>
                </c:pt>
                <c:pt idx="328">
                  <c:v>5.8349999999999999E-2</c:v>
                </c:pt>
                <c:pt idx="329">
                  <c:v>5.7340000000000002E-2</c:v>
                </c:pt>
                <c:pt idx="330">
                  <c:v>5.7650000000000007E-2</c:v>
                </c:pt>
                <c:pt idx="331">
                  <c:v>5.8040000000000001E-2</c:v>
                </c:pt>
                <c:pt idx="332">
                  <c:v>5.8159999999999996E-2</c:v>
                </c:pt>
                <c:pt idx="333">
                  <c:v>5.8660000000000004E-2</c:v>
                </c:pt>
                <c:pt idx="334">
                  <c:v>5.9780000000000007E-2</c:v>
                </c:pt>
                <c:pt idx="335">
                  <c:v>5.9270000000000003E-2</c:v>
                </c:pt>
                <c:pt idx="336">
                  <c:v>5.9660000000000005E-2</c:v>
                </c:pt>
                <c:pt idx="337">
                  <c:v>6.0240000000000002E-2</c:v>
                </c:pt>
                <c:pt idx="338">
                  <c:v>6.1940000000000002E-2</c:v>
                </c:pt>
                <c:pt idx="339">
                  <c:v>6.0780000000000001E-2</c:v>
                </c:pt>
                <c:pt idx="340">
                  <c:v>6.1170000000000002E-2</c:v>
                </c:pt>
                <c:pt idx="341">
                  <c:v>6.1590000000000006E-2</c:v>
                </c:pt>
                <c:pt idx="342">
                  <c:v>6.4100000000000004E-2</c:v>
                </c:pt>
                <c:pt idx="343">
                  <c:v>6.2400000000000004E-2</c:v>
                </c:pt>
                <c:pt idx="344">
                  <c:v>6.2670000000000003E-2</c:v>
                </c:pt>
                <c:pt idx="345">
                  <c:v>6.3210000000000002E-2</c:v>
                </c:pt>
                <c:pt idx="346">
                  <c:v>6.3750000000000001E-2</c:v>
                </c:pt>
                <c:pt idx="347">
                  <c:v>6.6489999999999994E-2</c:v>
                </c:pt>
                <c:pt idx="348">
                  <c:v>6.4409999999999995E-2</c:v>
                </c:pt>
                <c:pt idx="349">
                  <c:v>6.4750000000000002E-2</c:v>
                </c:pt>
                <c:pt idx="350">
                  <c:v>6.7150000000000001E-2</c:v>
                </c:pt>
                <c:pt idx="351">
                  <c:v>6.7960000000000007E-2</c:v>
                </c:pt>
                <c:pt idx="352">
                  <c:v>6.8110000000000004E-2</c:v>
                </c:pt>
                <c:pt idx="353">
                  <c:v>6.6220000000000001E-2</c:v>
                </c:pt>
                <c:pt idx="354">
                  <c:v>6.6570000000000004E-2</c:v>
                </c:pt>
                <c:pt idx="355">
                  <c:v>6.769E-2</c:v>
                </c:pt>
                <c:pt idx="356">
                  <c:v>6.7339999999999997E-2</c:v>
                </c:pt>
                <c:pt idx="357">
                  <c:v>6.769E-2</c:v>
                </c:pt>
                <c:pt idx="358">
                  <c:v>7.0199999999999999E-2</c:v>
                </c:pt>
                <c:pt idx="359">
                  <c:v>6.8500000000000005E-2</c:v>
                </c:pt>
                <c:pt idx="360">
                  <c:v>6.8879999999999997E-2</c:v>
                </c:pt>
                <c:pt idx="361">
                  <c:v>6.9390000000000007E-2</c:v>
                </c:pt>
                <c:pt idx="362">
                  <c:v>6.9769999999999999E-2</c:v>
                </c:pt>
                <c:pt idx="363">
                  <c:v>7.0120000000000002E-2</c:v>
                </c:pt>
                <c:pt idx="364">
                  <c:v>7.0809999999999998E-2</c:v>
                </c:pt>
                <c:pt idx="365">
                  <c:v>7.1010000000000004E-2</c:v>
                </c:pt>
                <c:pt idx="366">
                  <c:v>7.1390000000000009E-2</c:v>
                </c:pt>
                <c:pt idx="367">
                  <c:v>7.1820000000000009E-2</c:v>
                </c:pt>
                <c:pt idx="368">
                  <c:v>7.2319999999999995E-2</c:v>
                </c:pt>
                <c:pt idx="369">
                  <c:v>7.2739999999999999E-2</c:v>
                </c:pt>
                <c:pt idx="370">
                  <c:v>7.4170000000000014E-2</c:v>
                </c:pt>
                <c:pt idx="371">
                  <c:v>7.3510000000000006E-2</c:v>
                </c:pt>
                <c:pt idx="372">
                  <c:v>7.467E-2</c:v>
                </c:pt>
                <c:pt idx="373">
                  <c:v>7.5289999999999996E-2</c:v>
                </c:pt>
                <c:pt idx="374">
                  <c:v>7.4560000000000001E-2</c:v>
                </c:pt>
                <c:pt idx="375">
                  <c:v>7.5209999999999999E-2</c:v>
                </c:pt>
                <c:pt idx="376">
                  <c:v>7.7609999999999998E-2</c:v>
                </c:pt>
                <c:pt idx="377">
                  <c:v>7.6490000000000002E-2</c:v>
                </c:pt>
                <c:pt idx="378">
                  <c:v>7.6800000000000007E-2</c:v>
                </c:pt>
                <c:pt idx="379">
                  <c:v>7.9270000000000007E-2</c:v>
                </c:pt>
                <c:pt idx="380">
                  <c:v>7.8610000000000013E-2</c:v>
                </c:pt>
                <c:pt idx="381">
                  <c:v>7.7840000000000006E-2</c:v>
                </c:pt>
                <c:pt idx="382">
                  <c:v>7.8299999999999995E-2</c:v>
                </c:pt>
                <c:pt idx="383">
                  <c:v>7.8719999999999998E-2</c:v>
                </c:pt>
                <c:pt idx="384">
                  <c:v>8.138999999999999E-2</c:v>
                </c:pt>
                <c:pt idx="385">
                  <c:v>8.1969999999999987E-2</c:v>
                </c:pt>
                <c:pt idx="386">
                  <c:v>8.2699999999999996E-2</c:v>
                </c:pt>
                <c:pt idx="387">
                  <c:v>8.1310000000000007E-2</c:v>
                </c:pt>
                <c:pt idx="388">
                  <c:v>8.1969999999999987E-2</c:v>
                </c:pt>
                <c:pt idx="389">
                  <c:v>8.158E-2</c:v>
                </c:pt>
                <c:pt idx="390">
                  <c:v>8.2119999999999999E-2</c:v>
                </c:pt>
                <c:pt idx="391">
                  <c:v>8.5169999999999996E-2</c:v>
                </c:pt>
                <c:pt idx="392">
                  <c:v>8.3049999999999999E-2</c:v>
                </c:pt>
                <c:pt idx="393">
                  <c:v>8.4779999999999994E-2</c:v>
                </c:pt>
                <c:pt idx="394">
                  <c:v>8.4439999999999987E-2</c:v>
                </c:pt>
                <c:pt idx="395">
                  <c:v>8.4360000000000004E-2</c:v>
                </c:pt>
                <c:pt idx="396">
                  <c:v>8.4779999999999994E-2</c:v>
                </c:pt>
                <c:pt idx="397">
                  <c:v>8.6289999999999992E-2</c:v>
                </c:pt>
                <c:pt idx="398">
                  <c:v>8.6169999999999997E-2</c:v>
                </c:pt>
                <c:pt idx="399">
                  <c:v>8.6289999999999992E-2</c:v>
                </c:pt>
                <c:pt idx="400">
                  <c:v>8.6709999999999995E-2</c:v>
                </c:pt>
                <c:pt idx="401">
                  <c:v>8.9139999999999997E-2</c:v>
                </c:pt>
                <c:pt idx="402">
                  <c:v>8.7720000000000006E-2</c:v>
                </c:pt>
                <c:pt idx="403">
                  <c:v>9.0229999999999991E-2</c:v>
                </c:pt>
                <c:pt idx="404">
                  <c:v>8.879999999999999E-2</c:v>
                </c:pt>
                <c:pt idx="405">
                  <c:v>9.1459999999999986E-2</c:v>
                </c:pt>
                <c:pt idx="406">
                  <c:v>8.9880000000000002E-2</c:v>
                </c:pt>
                <c:pt idx="407">
                  <c:v>9.042E-2</c:v>
                </c:pt>
                <c:pt idx="408">
                  <c:v>9.083999999999999E-2</c:v>
                </c:pt>
                <c:pt idx="409">
                  <c:v>9.289E-2</c:v>
                </c:pt>
                <c:pt idx="410">
                  <c:v>9.1849999999999987E-2</c:v>
                </c:pt>
                <c:pt idx="411">
                  <c:v>9.3659999999999993E-2</c:v>
                </c:pt>
                <c:pt idx="412">
                  <c:v>9.2539999999999997E-2</c:v>
                </c:pt>
                <c:pt idx="413">
                  <c:v>9.5049999999999996E-2</c:v>
                </c:pt>
                <c:pt idx="414">
                  <c:v>9.4119999999999995E-2</c:v>
                </c:pt>
                <c:pt idx="415">
                  <c:v>9.4049999999999995E-2</c:v>
                </c:pt>
                <c:pt idx="416">
                  <c:v>9.6089999999999995E-2</c:v>
                </c:pt>
                <c:pt idx="417">
                  <c:v>9.508999999999998E-2</c:v>
                </c:pt>
                <c:pt idx="418">
                  <c:v>9.577999999999999E-2</c:v>
                </c:pt>
                <c:pt idx="419">
                  <c:v>9.6280000000000004E-2</c:v>
                </c:pt>
                <c:pt idx="420">
                  <c:v>9.8209999999999992E-2</c:v>
                </c:pt>
                <c:pt idx="421">
                  <c:v>9.7329999999999986E-2</c:v>
                </c:pt>
                <c:pt idx="422">
                  <c:v>9.783E-2</c:v>
                </c:pt>
                <c:pt idx="423">
                  <c:v>9.8330000000000001E-2</c:v>
                </c:pt>
                <c:pt idx="424">
                  <c:v>9.8789999999999989E-2</c:v>
                </c:pt>
                <c:pt idx="425">
                  <c:v>9.9330000000000002E-2</c:v>
                </c:pt>
                <c:pt idx="426">
                  <c:v>9.987E-2</c:v>
                </c:pt>
                <c:pt idx="427">
                  <c:v>0.10036999999999999</c:v>
                </c:pt>
                <c:pt idx="428">
                  <c:v>0.10260999999999999</c:v>
                </c:pt>
                <c:pt idx="429">
                  <c:v>0.10238</c:v>
                </c:pt>
                <c:pt idx="430">
                  <c:v>0.10187999999999998</c:v>
                </c:pt>
                <c:pt idx="431">
                  <c:v>0.10253999999999999</c:v>
                </c:pt>
                <c:pt idx="432">
                  <c:v>0.10411999999999999</c:v>
                </c:pt>
                <c:pt idx="433">
                  <c:v>0.10362</c:v>
                </c:pt>
                <c:pt idx="434">
                  <c:v>0.10381</c:v>
                </c:pt>
                <c:pt idx="435">
                  <c:v>0.10434999999999998</c:v>
                </c:pt>
                <c:pt idx="436">
                  <c:v>0.10507999999999999</c:v>
                </c:pt>
                <c:pt idx="437">
                  <c:v>0.1069</c:v>
                </c:pt>
                <c:pt idx="438">
                  <c:v>0.10588999999999998</c:v>
                </c:pt>
                <c:pt idx="439">
                  <c:v>0.10639999999999999</c:v>
                </c:pt>
                <c:pt idx="440">
                  <c:v>0.10897999999999999</c:v>
                </c:pt>
                <c:pt idx="441">
                  <c:v>0.10754999999999999</c:v>
                </c:pt>
                <c:pt idx="442">
                  <c:v>0.10798000000000001</c:v>
                </c:pt>
                <c:pt idx="443">
                  <c:v>0.10917</c:v>
                </c:pt>
                <c:pt idx="444">
                  <c:v>0.10914</c:v>
                </c:pt>
                <c:pt idx="445">
                  <c:v>0.10963999999999999</c:v>
                </c:pt>
                <c:pt idx="446">
                  <c:v>0.11022</c:v>
                </c:pt>
                <c:pt idx="447">
                  <c:v>0.11071999999999999</c:v>
                </c:pt>
                <c:pt idx="448">
                  <c:v>0.11117999999999999</c:v>
                </c:pt>
                <c:pt idx="449">
                  <c:v>0.11176</c:v>
                </c:pt>
                <c:pt idx="450">
                  <c:v>0.11222</c:v>
                </c:pt>
                <c:pt idx="451">
                  <c:v>0.11381000000000001</c:v>
                </c:pt>
                <c:pt idx="452">
                  <c:v>0.11365</c:v>
                </c:pt>
                <c:pt idx="453">
                  <c:v>0.11458</c:v>
                </c:pt>
                <c:pt idx="454">
                  <c:v>0.11519</c:v>
                </c:pt>
                <c:pt idx="455">
                  <c:v>0.11462</c:v>
                </c:pt>
                <c:pt idx="456">
                  <c:v>0.11527</c:v>
                </c:pt>
                <c:pt idx="457">
                  <c:v>0.11572999999999999</c:v>
                </c:pt>
                <c:pt idx="458">
                  <c:v>0.11712</c:v>
                </c:pt>
                <c:pt idx="459">
                  <c:v>0.11731999999999999</c:v>
                </c:pt>
                <c:pt idx="460">
                  <c:v>0.11715999999999999</c:v>
                </c:pt>
                <c:pt idx="461">
                  <c:v>0.11846999999999999</c:v>
                </c:pt>
                <c:pt idx="462">
                  <c:v>0.12039999999999999</c:v>
                </c:pt>
                <c:pt idx="463">
                  <c:v>0.11924999999999999</c:v>
                </c:pt>
                <c:pt idx="464">
                  <c:v>0.11935999999999999</c:v>
                </c:pt>
                <c:pt idx="465">
                  <c:v>0.11997999999999999</c:v>
                </c:pt>
                <c:pt idx="466">
                  <c:v>0.12043999999999999</c:v>
                </c:pt>
                <c:pt idx="467">
                  <c:v>0.12232999999999999</c:v>
                </c:pt>
                <c:pt idx="468">
                  <c:v>0.12248999999999999</c:v>
                </c:pt>
                <c:pt idx="469">
                  <c:v>0.12203</c:v>
                </c:pt>
                <c:pt idx="470">
                  <c:v>0.12264</c:v>
                </c:pt>
                <c:pt idx="471">
                  <c:v>0.12388</c:v>
                </c:pt>
                <c:pt idx="472">
                  <c:v>0.12595999999999999</c:v>
                </c:pt>
                <c:pt idx="473">
                  <c:v>0.12391999999999999</c:v>
                </c:pt>
                <c:pt idx="474">
                  <c:v>0.12689</c:v>
                </c:pt>
                <c:pt idx="475">
                  <c:v>0.12595999999999999</c:v>
                </c:pt>
                <c:pt idx="476">
                  <c:v>0.12526999999999999</c:v>
                </c:pt>
                <c:pt idx="477">
                  <c:v>0.12469</c:v>
                </c:pt>
                <c:pt idx="478">
                  <c:v>0.12703999999999999</c:v>
                </c:pt>
                <c:pt idx="479">
                  <c:v>0.12680999999999998</c:v>
                </c:pt>
                <c:pt idx="480">
                  <c:v>0.12761999999999998</c:v>
                </c:pt>
                <c:pt idx="481">
                  <c:v>0.12819999999999998</c:v>
                </c:pt>
                <c:pt idx="482">
                  <c:v>0.12869999999999998</c:v>
                </c:pt>
                <c:pt idx="483">
                  <c:v>0.13167000000000001</c:v>
                </c:pt>
                <c:pt idx="484">
                  <c:v>0.12973999999999999</c:v>
                </c:pt>
                <c:pt idx="485">
                  <c:v>0.13155999999999998</c:v>
                </c:pt>
                <c:pt idx="486">
                  <c:v>0.13075000000000001</c:v>
                </c:pt>
                <c:pt idx="487">
                  <c:v>0.13139999999999999</c:v>
                </c:pt>
                <c:pt idx="488">
                  <c:v>0.13278999999999999</c:v>
                </c:pt>
                <c:pt idx="489">
                  <c:v>0.13252</c:v>
                </c:pt>
                <c:pt idx="490">
                  <c:v>0.13295000000000001</c:v>
                </c:pt>
                <c:pt idx="491">
                  <c:v>0.13596</c:v>
                </c:pt>
                <c:pt idx="492">
                  <c:v>0.13372000000000001</c:v>
                </c:pt>
                <c:pt idx="493">
                  <c:v>0.13503000000000001</c:v>
                </c:pt>
                <c:pt idx="494">
                  <c:v>0.13499</c:v>
                </c:pt>
                <c:pt idx="495">
                  <c:v>0.1353</c:v>
                </c:pt>
                <c:pt idx="496">
                  <c:v>0.13893</c:v>
                </c:pt>
                <c:pt idx="497">
                  <c:v>0.13688</c:v>
                </c:pt>
                <c:pt idx="498">
                  <c:v>0.13688</c:v>
                </c:pt>
                <c:pt idx="499">
                  <c:v>0.13808000000000001</c:v>
                </c:pt>
                <c:pt idx="500">
                  <c:v>0.13822999999999999</c:v>
                </c:pt>
                <c:pt idx="501">
                  <c:v>0.13873999999999997</c:v>
                </c:pt>
                <c:pt idx="502">
                  <c:v>0.14046999999999998</c:v>
                </c:pt>
                <c:pt idx="503">
                  <c:v>0.14062999999999998</c:v>
                </c:pt>
                <c:pt idx="504">
                  <c:v>0.14016000000000001</c:v>
                </c:pt>
                <c:pt idx="505">
                  <c:v>0.14062999999999998</c:v>
                </c:pt>
                <c:pt idx="506">
                  <c:v>0.14274999999999999</c:v>
                </c:pt>
                <c:pt idx="507">
                  <c:v>0.14123999999999998</c:v>
                </c:pt>
                <c:pt idx="508">
                  <c:v>0.14221</c:v>
                </c:pt>
                <c:pt idx="509">
                  <c:v>0.14282999999999998</c:v>
                </c:pt>
                <c:pt idx="510">
                  <c:v>0.14329</c:v>
                </c:pt>
                <c:pt idx="511">
                  <c:v>0.14382999999999999</c:v>
                </c:pt>
                <c:pt idx="512">
                  <c:v>0.14421999999999999</c:v>
                </c:pt>
                <c:pt idx="513">
                  <c:v>0.14617999999999998</c:v>
                </c:pt>
                <c:pt idx="514">
                  <c:v>0.14510000000000001</c:v>
                </c:pt>
                <c:pt idx="515">
                  <c:v>0.14626</c:v>
                </c:pt>
                <c:pt idx="516">
                  <c:v>0.14668999999999999</c:v>
                </c:pt>
                <c:pt idx="517">
                  <c:v>0.14696000000000001</c:v>
                </c:pt>
                <c:pt idx="518">
                  <c:v>0.14749999999999999</c:v>
                </c:pt>
                <c:pt idx="519">
                  <c:v>0.14795999999999998</c:v>
                </c:pt>
                <c:pt idx="520">
                  <c:v>0.15100999999999998</c:v>
                </c:pt>
                <c:pt idx="521">
                  <c:v>0.14888000000000001</c:v>
                </c:pt>
                <c:pt idx="522">
                  <c:v>0.15015999999999999</c:v>
                </c:pt>
                <c:pt idx="523">
                  <c:v>0.15042999999999998</c:v>
                </c:pt>
                <c:pt idx="524">
                  <c:v>0.15046999999999999</c:v>
                </c:pt>
                <c:pt idx="525">
                  <c:v>0.15236</c:v>
                </c:pt>
                <c:pt idx="526">
                  <c:v>0.15185999999999999</c:v>
                </c:pt>
                <c:pt idx="527">
                  <c:v>0.15278</c:v>
                </c:pt>
                <c:pt idx="528">
                  <c:v>0.15301000000000001</c:v>
                </c:pt>
                <c:pt idx="529">
                  <c:v>0.15304999999999999</c:v>
                </c:pt>
                <c:pt idx="530">
                  <c:v>0.15351999999999999</c:v>
                </c:pt>
                <c:pt idx="531">
                  <c:v>0.15633</c:v>
                </c:pt>
                <c:pt idx="532">
                  <c:v>0.15471000000000001</c:v>
                </c:pt>
                <c:pt idx="533">
                  <c:v>0.15536999999999998</c:v>
                </c:pt>
                <c:pt idx="534">
                  <c:v>0.15594999999999998</c:v>
                </c:pt>
                <c:pt idx="535">
                  <c:v>0.15628999999999998</c:v>
                </c:pt>
                <c:pt idx="536">
                  <c:v>0.15772</c:v>
                </c:pt>
                <c:pt idx="537">
                  <c:v>0.15737000000000001</c:v>
                </c:pt>
                <c:pt idx="538">
                  <c:v>0.15792</c:v>
                </c:pt>
                <c:pt idx="539">
                  <c:v>0.15856999999999999</c:v>
                </c:pt>
              </c:numCache>
            </c:numRef>
          </c:xVal>
          <c:yVal>
            <c:numRef>
              <c:f>应力应变关系曲线!$B$2:$B$541</c:f>
              <c:numCache>
                <c:formatCode>0.000_ </c:formatCode>
                <c:ptCount val="540"/>
                <c:pt idx="0">
                  <c:v>0</c:v>
                </c:pt>
                <c:pt idx="1">
                  <c:v>1.3657561625582832</c:v>
                </c:pt>
                <c:pt idx="2">
                  <c:v>2.9646902065289709</c:v>
                </c:pt>
                <c:pt idx="3">
                  <c:v>2.8647568287808109</c:v>
                </c:pt>
                <c:pt idx="4">
                  <c:v>2.031978680879412</c:v>
                </c:pt>
                <c:pt idx="5">
                  <c:v>1.5656229180546266</c:v>
                </c:pt>
                <c:pt idx="6">
                  <c:v>1.06595602931378</c:v>
                </c:pt>
                <c:pt idx="7">
                  <c:v>0.6662225183211169</c:v>
                </c:pt>
                <c:pt idx="8">
                  <c:v>0.4996668887408347</c:v>
                </c:pt>
                <c:pt idx="9">
                  <c:v>9.0939373750832679</c:v>
                </c:pt>
                <c:pt idx="10">
                  <c:v>12.891405729513648</c:v>
                </c:pt>
                <c:pt idx="11">
                  <c:v>15.22318454363757</c:v>
                </c:pt>
                <c:pt idx="12">
                  <c:v>19.487008660892734</c:v>
                </c:pt>
                <c:pt idx="13">
                  <c:v>21.352431712191866</c:v>
                </c:pt>
                <c:pt idx="14">
                  <c:v>21.918720852764817</c:v>
                </c:pt>
                <c:pt idx="15">
                  <c:v>23.284477015323112</c:v>
                </c:pt>
                <c:pt idx="16">
                  <c:v>24.95003331112591</c:v>
                </c:pt>
                <c:pt idx="17">
                  <c:v>26.115922718187871</c:v>
                </c:pt>
                <c:pt idx="18">
                  <c:v>28.880746169220515</c:v>
                </c:pt>
                <c:pt idx="19">
                  <c:v>29.41372418387741</c:v>
                </c:pt>
                <c:pt idx="20">
                  <c:v>30.546302465023313</c:v>
                </c:pt>
                <c:pt idx="21">
                  <c:v>33.644237175216517</c:v>
                </c:pt>
                <c:pt idx="22">
                  <c:v>34.910059960026643</c:v>
                </c:pt>
                <c:pt idx="23">
                  <c:v>37.808127914723514</c:v>
                </c:pt>
                <c:pt idx="24">
                  <c:v>38.207861425716182</c:v>
                </c:pt>
                <c:pt idx="25">
                  <c:v>41.305796135909389</c:v>
                </c:pt>
                <c:pt idx="26">
                  <c:v>41.672218520986007</c:v>
                </c:pt>
                <c:pt idx="27">
                  <c:v>45.369753497668214</c:v>
                </c:pt>
                <c:pt idx="28">
                  <c:v>47.534976682211862</c:v>
                </c:pt>
                <c:pt idx="29">
                  <c:v>50.366422385076611</c:v>
                </c:pt>
                <c:pt idx="30">
                  <c:v>52.065289806795462</c:v>
                </c:pt>
                <c:pt idx="31">
                  <c:v>55.096602265156562</c:v>
                </c:pt>
                <c:pt idx="32">
                  <c:v>57.561625582944693</c:v>
                </c:pt>
                <c:pt idx="33">
                  <c:v>60.159893404397074</c:v>
                </c:pt>
                <c:pt idx="34">
                  <c:v>61.159227181878748</c:v>
                </c:pt>
                <c:pt idx="35">
                  <c:v>63.49100599600267</c:v>
                </c:pt>
                <c:pt idx="36">
                  <c:v>64.523650899400394</c:v>
                </c:pt>
                <c:pt idx="37">
                  <c:v>65.1232511658894</c:v>
                </c:pt>
                <c:pt idx="38">
                  <c:v>66.322451698867411</c:v>
                </c:pt>
                <c:pt idx="39">
                  <c:v>66.722185209860086</c:v>
                </c:pt>
                <c:pt idx="40">
                  <c:v>66.788807461692201</c:v>
                </c:pt>
                <c:pt idx="41">
                  <c:v>66.855429713524302</c:v>
                </c:pt>
                <c:pt idx="42">
                  <c:v>66.688874083944043</c:v>
                </c:pt>
                <c:pt idx="43">
                  <c:v>66.722185209860086</c:v>
                </c:pt>
                <c:pt idx="44">
                  <c:v>66.722185209860086</c:v>
                </c:pt>
                <c:pt idx="45">
                  <c:v>66.755496335776158</c:v>
                </c:pt>
                <c:pt idx="46">
                  <c:v>66.822118587608259</c:v>
                </c:pt>
                <c:pt idx="47">
                  <c:v>66.822118587608259</c:v>
                </c:pt>
                <c:pt idx="48">
                  <c:v>66.788807461692201</c:v>
                </c:pt>
                <c:pt idx="49">
                  <c:v>66.855429713524302</c:v>
                </c:pt>
                <c:pt idx="50">
                  <c:v>66.788807461692201</c:v>
                </c:pt>
                <c:pt idx="51">
                  <c:v>66.788807461692201</c:v>
                </c:pt>
                <c:pt idx="52">
                  <c:v>66.855429713524302</c:v>
                </c:pt>
                <c:pt idx="53">
                  <c:v>67.854763491005983</c:v>
                </c:pt>
                <c:pt idx="54">
                  <c:v>69.520319786808784</c:v>
                </c:pt>
                <c:pt idx="55">
                  <c:v>69.920053297801473</c:v>
                </c:pt>
                <c:pt idx="56">
                  <c:v>70.919387075283154</c:v>
                </c:pt>
                <c:pt idx="57">
                  <c:v>72.918054630246488</c:v>
                </c:pt>
                <c:pt idx="58">
                  <c:v>76.04930046635576</c:v>
                </c:pt>
                <c:pt idx="59">
                  <c:v>79.846768820786139</c:v>
                </c:pt>
                <c:pt idx="60">
                  <c:v>83.177881412391741</c:v>
                </c:pt>
                <c:pt idx="61">
                  <c:v>85.376415722851434</c:v>
                </c:pt>
                <c:pt idx="62">
                  <c:v>88.940706195869424</c:v>
                </c:pt>
                <c:pt idx="63">
                  <c:v>92.771485676215846</c:v>
                </c:pt>
                <c:pt idx="64">
                  <c:v>96.202531645569621</c:v>
                </c:pt>
                <c:pt idx="65">
                  <c:v>100.2998001332445</c:v>
                </c:pt>
                <c:pt idx="66">
                  <c:v>103.73084610259828</c:v>
                </c:pt>
                <c:pt idx="67">
                  <c:v>104.93004663557629</c:v>
                </c:pt>
                <c:pt idx="68">
                  <c:v>109.49367088607595</c:v>
                </c:pt>
                <c:pt idx="69">
                  <c:v>113.49100599600267</c:v>
                </c:pt>
                <c:pt idx="70">
                  <c:v>118.42105263157895</c:v>
                </c:pt>
                <c:pt idx="71">
                  <c:v>119.18720852764824</c:v>
                </c:pt>
                <c:pt idx="72">
                  <c:v>124.65023317788142</c:v>
                </c:pt>
                <c:pt idx="73">
                  <c:v>127.98134576948701</c:v>
                </c:pt>
                <c:pt idx="74">
                  <c:v>131.87874750166557</c:v>
                </c:pt>
                <c:pt idx="75">
                  <c:v>135.40972684876749</c:v>
                </c:pt>
                <c:pt idx="76">
                  <c:v>140.43970686209195</c:v>
                </c:pt>
                <c:pt idx="77">
                  <c:v>146.40239840106597</c:v>
                </c:pt>
                <c:pt idx="78">
                  <c:v>149.33377748167888</c:v>
                </c:pt>
                <c:pt idx="79">
                  <c:v>156.89540306462357</c:v>
                </c:pt>
                <c:pt idx="80">
                  <c:v>157.26182544970018</c:v>
                </c:pt>
                <c:pt idx="81">
                  <c:v>157.06195869420387</c:v>
                </c:pt>
                <c:pt idx="82">
                  <c:v>170.95269820119918</c:v>
                </c:pt>
                <c:pt idx="83">
                  <c:v>178.3810792804797</c:v>
                </c:pt>
                <c:pt idx="84">
                  <c:v>180.44636908727514</c:v>
                </c:pt>
                <c:pt idx="85">
                  <c:v>183.57761492338443</c:v>
                </c:pt>
                <c:pt idx="86">
                  <c:v>191.43904063957362</c:v>
                </c:pt>
                <c:pt idx="87">
                  <c:v>194.10393071285807</c:v>
                </c:pt>
                <c:pt idx="88">
                  <c:v>202.09860093271152</c:v>
                </c:pt>
                <c:pt idx="89">
                  <c:v>201.7321785476349</c:v>
                </c:pt>
                <c:pt idx="90">
                  <c:v>212.82478347768156</c:v>
                </c:pt>
                <c:pt idx="91">
                  <c:v>216.12258494337107</c:v>
                </c:pt>
                <c:pt idx="92">
                  <c:v>221.21918720852764</c:v>
                </c:pt>
                <c:pt idx="93">
                  <c:v>229.71352431712197</c:v>
                </c:pt>
                <c:pt idx="94">
                  <c:v>228.74750166555631</c:v>
                </c:pt>
                <c:pt idx="95">
                  <c:v>239.80679546968688</c:v>
                </c:pt>
                <c:pt idx="96">
                  <c:v>242.27181878747498</c:v>
                </c:pt>
                <c:pt idx="97">
                  <c:v>251.26582278481013</c:v>
                </c:pt>
                <c:pt idx="98">
                  <c:v>258.12791472351768</c:v>
                </c:pt>
                <c:pt idx="99">
                  <c:v>260.99267155229848</c:v>
                </c:pt>
                <c:pt idx="100">
                  <c:v>272.28514323784145</c:v>
                </c:pt>
                <c:pt idx="101">
                  <c:v>277.84810126582278</c:v>
                </c:pt>
                <c:pt idx="102">
                  <c:v>285.74283810792804</c:v>
                </c:pt>
                <c:pt idx="103">
                  <c:v>286.80879413724188</c:v>
                </c:pt>
                <c:pt idx="104">
                  <c:v>300.06662225183214</c:v>
                </c:pt>
                <c:pt idx="105">
                  <c:v>307.39506995336444</c:v>
                </c:pt>
                <c:pt idx="106">
                  <c:v>311.45902731512325</c:v>
                </c:pt>
                <c:pt idx="107">
                  <c:v>318.52098600932715</c:v>
                </c:pt>
                <c:pt idx="108">
                  <c:v>326.74883411059295</c:v>
                </c:pt>
                <c:pt idx="109">
                  <c:v>337.14190539640242</c:v>
                </c:pt>
                <c:pt idx="110">
                  <c:v>342.80479680213193</c:v>
                </c:pt>
                <c:pt idx="111">
                  <c:v>344.03730846102599</c:v>
                </c:pt>
                <c:pt idx="112">
                  <c:v>356.22918054630247</c:v>
                </c:pt>
                <c:pt idx="113">
                  <c:v>362.75816122584939</c:v>
                </c:pt>
                <c:pt idx="114">
                  <c:v>371.55229846768816</c:v>
                </c:pt>
                <c:pt idx="115">
                  <c:v>381.91205862758159</c:v>
                </c:pt>
                <c:pt idx="116">
                  <c:v>387.00866089273813</c:v>
                </c:pt>
                <c:pt idx="117">
                  <c:v>385.87608261159227</c:v>
                </c:pt>
                <c:pt idx="118">
                  <c:v>402.26515656229179</c:v>
                </c:pt>
                <c:pt idx="119">
                  <c:v>364.49033977348438</c:v>
                </c:pt>
                <c:pt idx="120">
                  <c:v>384.14390406395739</c:v>
                </c:pt>
                <c:pt idx="121">
                  <c:v>405.12991339107265</c:v>
                </c:pt>
                <c:pt idx="122">
                  <c:v>421.75216522318453</c:v>
                </c:pt>
                <c:pt idx="123">
                  <c:v>429.41372418387743</c:v>
                </c:pt>
                <c:pt idx="124">
                  <c:v>432.47834776815455</c:v>
                </c:pt>
                <c:pt idx="125">
                  <c:v>447.56828780812793</c:v>
                </c:pt>
                <c:pt idx="126">
                  <c:v>455.72951365756165</c:v>
                </c:pt>
                <c:pt idx="127">
                  <c:v>467.82145236508995</c:v>
                </c:pt>
                <c:pt idx="128">
                  <c:v>476.782145236509</c:v>
                </c:pt>
                <c:pt idx="129">
                  <c:v>484.91005996002667</c:v>
                </c:pt>
                <c:pt idx="130">
                  <c:v>493.17121918720852</c:v>
                </c:pt>
                <c:pt idx="131">
                  <c:v>502.96469020652899</c:v>
                </c:pt>
                <c:pt idx="132">
                  <c:v>512.19187208527649</c:v>
                </c:pt>
                <c:pt idx="133">
                  <c:v>527.31512325116591</c:v>
                </c:pt>
                <c:pt idx="134">
                  <c:v>536.77548301132583</c:v>
                </c:pt>
                <c:pt idx="135">
                  <c:v>545.43637574950037</c:v>
                </c:pt>
                <c:pt idx="136">
                  <c:v>553.43104596935382</c:v>
                </c:pt>
                <c:pt idx="137">
                  <c:v>563.55762824783483</c:v>
                </c:pt>
                <c:pt idx="138">
                  <c:v>572.15189873417728</c:v>
                </c:pt>
                <c:pt idx="139">
                  <c:v>567.2551632245171</c:v>
                </c:pt>
                <c:pt idx="140">
                  <c:v>577.0153231179213</c:v>
                </c:pt>
                <c:pt idx="141">
                  <c:v>592.3384410393071</c:v>
                </c:pt>
                <c:pt idx="142">
                  <c:v>605.99600266489017</c:v>
                </c:pt>
                <c:pt idx="143">
                  <c:v>619.18720852764829</c:v>
                </c:pt>
                <c:pt idx="144">
                  <c:v>622.71818787475024</c:v>
                </c:pt>
                <c:pt idx="145">
                  <c:v>636.97534976682209</c:v>
                </c:pt>
                <c:pt idx="146">
                  <c:v>650.23317788141242</c:v>
                </c:pt>
                <c:pt idx="147">
                  <c:v>649.90006662225198</c:v>
                </c:pt>
                <c:pt idx="148">
                  <c:v>665.32311792138591</c:v>
                </c:pt>
                <c:pt idx="149">
                  <c:v>680.27981345769479</c:v>
                </c:pt>
                <c:pt idx="150">
                  <c:v>690.13990672884745</c:v>
                </c:pt>
                <c:pt idx="151">
                  <c:v>704.69686875416392</c:v>
                </c:pt>
                <c:pt idx="152">
                  <c:v>695.76948700866092</c:v>
                </c:pt>
                <c:pt idx="153">
                  <c:v>714.35709526982009</c:v>
                </c:pt>
                <c:pt idx="154">
                  <c:v>731.07928047968016</c:v>
                </c:pt>
                <c:pt idx="155">
                  <c:v>741.5056628914059</c:v>
                </c:pt>
                <c:pt idx="156">
                  <c:v>746.53564290473025</c:v>
                </c:pt>
                <c:pt idx="157">
                  <c:v>753.69753497668228</c:v>
                </c:pt>
                <c:pt idx="158">
                  <c:v>768.72085276482335</c:v>
                </c:pt>
                <c:pt idx="159">
                  <c:v>780.77948034643578</c:v>
                </c:pt>
                <c:pt idx="160">
                  <c:v>795.0033311125917</c:v>
                </c:pt>
                <c:pt idx="161">
                  <c:v>804.73017988007985</c:v>
                </c:pt>
                <c:pt idx="162">
                  <c:v>800.56628914057285</c:v>
                </c:pt>
                <c:pt idx="163">
                  <c:v>820.9860093271152</c:v>
                </c:pt>
                <c:pt idx="164">
                  <c:v>832.61159227181884</c:v>
                </c:pt>
                <c:pt idx="165">
                  <c:v>848.23451032644903</c:v>
                </c:pt>
                <c:pt idx="166">
                  <c:v>862.62491672218516</c:v>
                </c:pt>
                <c:pt idx="167">
                  <c:v>875.31645569620252</c:v>
                </c:pt>
                <c:pt idx="168">
                  <c:v>877.21518987341778</c:v>
                </c:pt>
                <c:pt idx="169">
                  <c:v>860.39307128580958</c:v>
                </c:pt>
                <c:pt idx="170">
                  <c:v>880.64623584277149</c:v>
                </c:pt>
                <c:pt idx="171">
                  <c:v>900.33311125916055</c:v>
                </c:pt>
                <c:pt idx="172">
                  <c:v>913.72418387741504</c:v>
                </c:pt>
                <c:pt idx="173">
                  <c:v>926.24916722185219</c:v>
                </c:pt>
                <c:pt idx="174">
                  <c:v>935.84277148567628</c:v>
                </c:pt>
                <c:pt idx="175">
                  <c:v>935.14323784143892</c:v>
                </c:pt>
                <c:pt idx="176">
                  <c:v>938.07461692205186</c:v>
                </c:pt>
                <c:pt idx="177">
                  <c:v>938.07461692205186</c:v>
                </c:pt>
                <c:pt idx="178">
                  <c:v>932.74483677548301</c:v>
                </c:pt>
                <c:pt idx="179">
                  <c:v>929.84676882078622</c:v>
                </c:pt>
                <c:pt idx="180">
                  <c:v>932.57828114590279</c:v>
                </c:pt>
                <c:pt idx="181">
                  <c:v>934.11059293804112</c:v>
                </c:pt>
                <c:pt idx="182">
                  <c:v>930.17988007994677</c:v>
                </c:pt>
                <c:pt idx="183">
                  <c:v>935.67621585609595</c:v>
                </c:pt>
                <c:pt idx="184">
                  <c:v>935.84277148567628</c:v>
                </c:pt>
                <c:pt idx="185">
                  <c:v>937.04197201865429</c:v>
                </c:pt>
                <c:pt idx="186">
                  <c:v>935.67621585609595</c:v>
                </c:pt>
                <c:pt idx="187">
                  <c:v>938.94070619586944</c:v>
                </c:pt>
                <c:pt idx="188">
                  <c:v>937.90806129247176</c:v>
                </c:pt>
                <c:pt idx="189">
                  <c:v>937.20852764823439</c:v>
                </c:pt>
                <c:pt idx="190">
                  <c:v>939.97335109926723</c:v>
                </c:pt>
                <c:pt idx="191">
                  <c:v>935.84277148567628</c:v>
                </c:pt>
                <c:pt idx="192">
                  <c:v>938.74083944037307</c:v>
                </c:pt>
                <c:pt idx="193">
                  <c:v>941.50566289140579</c:v>
                </c:pt>
                <c:pt idx="194">
                  <c:v>941.83877415056634</c:v>
                </c:pt>
                <c:pt idx="195">
                  <c:v>940.13990672884722</c:v>
                </c:pt>
                <c:pt idx="196">
                  <c:v>939.97335109926723</c:v>
                </c:pt>
                <c:pt idx="197">
                  <c:v>940.13990672884722</c:v>
                </c:pt>
                <c:pt idx="198">
                  <c:v>939.60692871419053</c:v>
                </c:pt>
                <c:pt idx="199">
                  <c:v>944.57028647568291</c:v>
                </c:pt>
                <c:pt idx="200">
                  <c:v>941.50566289140579</c:v>
                </c:pt>
                <c:pt idx="201">
                  <c:v>942.87141905396402</c:v>
                </c:pt>
                <c:pt idx="202">
                  <c:v>939.10726182544954</c:v>
                </c:pt>
                <c:pt idx="203">
                  <c:v>941.83877415056634</c:v>
                </c:pt>
                <c:pt idx="204">
                  <c:v>943.90406395736159</c:v>
                </c:pt>
                <c:pt idx="205">
                  <c:v>941.50566289140579</c:v>
                </c:pt>
                <c:pt idx="206">
                  <c:v>946.63557628247838</c:v>
                </c:pt>
                <c:pt idx="207">
                  <c:v>942.00532978014644</c:v>
                </c:pt>
                <c:pt idx="208">
                  <c:v>946.30246502331784</c:v>
                </c:pt>
                <c:pt idx="209">
                  <c:v>942.87141905396402</c:v>
                </c:pt>
                <c:pt idx="210">
                  <c:v>942.7048634243838</c:v>
                </c:pt>
                <c:pt idx="211">
                  <c:v>944.77015323117928</c:v>
                </c:pt>
                <c:pt idx="212">
                  <c:v>944.57028647568291</c:v>
                </c:pt>
                <c:pt idx="213">
                  <c:v>945.1032644903396</c:v>
                </c:pt>
                <c:pt idx="214">
                  <c:v>946.13590939373751</c:v>
                </c:pt>
                <c:pt idx="215">
                  <c:v>944.57028647568291</c:v>
                </c:pt>
                <c:pt idx="216">
                  <c:v>943.37108594270489</c:v>
                </c:pt>
                <c:pt idx="217">
                  <c:v>948.70086608927386</c:v>
                </c:pt>
                <c:pt idx="218">
                  <c:v>945.6029313790807</c:v>
                </c:pt>
                <c:pt idx="219">
                  <c:v>944.77015323117928</c:v>
                </c:pt>
                <c:pt idx="220">
                  <c:v>946.46902065289805</c:v>
                </c:pt>
                <c:pt idx="221">
                  <c:v>948.36775483011331</c:v>
                </c:pt>
                <c:pt idx="222">
                  <c:v>948.53431045969353</c:v>
                </c:pt>
                <c:pt idx="223">
                  <c:v>948.53431045969353</c:v>
                </c:pt>
                <c:pt idx="224">
                  <c:v>946.80213191205848</c:v>
                </c:pt>
                <c:pt idx="225">
                  <c:v>951.59893404397053</c:v>
                </c:pt>
                <c:pt idx="226">
                  <c:v>950.23317788141242</c:v>
                </c:pt>
                <c:pt idx="227">
                  <c:v>951.26582278481021</c:v>
                </c:pt>
                <c:pt idx="228">
                  <c:v>949.56695536309132</c:v>
                </c:pt>
                <c:pt idx="229">
                  <c:v>949.73351099267143</c:v>
                </c:pt>
                <c:pt idx="230">
                  <c:v>950.39973351099275</c:v>
                </c:pt>
                <c:pt idx="231">
                  <c:v>948.00133244503672</c:v>
                </c:pt>
                <c:pt idx="232">
                  <c:v>947.33510992671552</c:v>
                </c:pt>
                <c:pt idx="233">
                  <c:v>950.93271152564944</c:v>
                </c:pt>
                <c:pt idx="234">
                  <c:v>951.7988007994669</c:v>
                </c:pt>
                <c:pt idx="235">
                  <c:v>950.0666222518322</c:v>
                </c:pt>
                <c:pt idx="236">
                  <c:v>953.16455696202536</c:v>
                </c:pt>
                <c:pt idx="237">
                  <c:v>951.7988007994669</c:v>
                </c:pt>
                <c:pt idx="238">
                  <c:v>954.19720186542304</c:v>
                </c:pt>
                <c:pt idx="239">
                  <c:v>953.66422385076601</c:v>
                </c:pt>
                <c:pt idx="240">
                  <c:v>952.46502331778822</c:v>
                </c:pt>
                <c:pt idx="241">
                  <c:v>954.86342438374425</c:v>
                </c:pt>
                <c:pt idx="242">
                  <c:v>952.83144570286458</c:v>
                </c:pt>
                <c:pt idx="243">
                  <c:v>958.29447035309795</c:v>
                </c:pt>
                <c:pt idx="244">
                  <c:v>957.42838107928037</c:v>
                </c:pt>
                <c:pt idx="245">
                  <c:v>953.99733510992678</c:v>
                </c:pt>
                <c:pt idx="246">
                  <c:v>954.5303131245837</c:v>
                </c:pt>
                <c:pt idx="247">
                  <c:v>956.42904730179885</c:v>
                </c:pt>
                <c:pt idx="248">
                  <c:v>956.76215856095916</c:v>
                </c:pt>
                <c:pt idx="249">
                  <c:v>955.56295802798115</c:v>
                </c:pt>
                <c:pt idx="250">
                  <c:v>959.32711525649574</c:v>
                </c:pt>
                <c:pt idx="251">
                  <c:v>959.49367088607585</c:v>
                </c:pt>
                <c:pt idx="252">
                  <c:v>957.62824783477663</c:v>
                </c:pt>
                <c:pt idx="253">
                  <c:v>956.59560293137895</c:v>
                </c:pt>
                <c:pt idx="254">
                  <c:v>959.49367088607585</c:v>
                </c:pt>
                <c:pt idx="255">
                  <c:v>960.35976015989343</c:v>
                </c:pt>
                <c:pt idx="256">
                  <c:v>956.92871419053972</c:v>
                </c:pt>
                <c:pt idx="257">
                  <c:v>961.05929380413056</c:v>
                </c:pt>
                <c:pt idx="258">
                  <c:v>962.05862758161231</c:v>
                </c:pt>
                <c:pt idx="259">
                  <c:v>961.05929380413056</c:v>
                </c:pt>
                <c:pt idx="260">
                  <c:v>961.89207195203198</c:v>
                </c:pt>
                <c:pt idx="261">
                  <c:v>962.25849433710869</c:v>
                </c:pt>
                <c:pt idx="262">
                  <c:v>959.32711525649574</c:v>
                </c:pt>
                <c:pt idx="263">
                  <c:v>959.32711525649574</c:v>
                </c:pt>
                <c:pt idx="264">
                  <c:v>965.32311792138557</c:v>
                </c:pt>
                <c:pt idx="265">
                  <c:v>962.25849433710869</c:v>
                </c:pt>
                <c:pt idx="266">
                  <c:v>963.95736175882746</c:v>
                </c:pt>
                <c:pt idx="267">
                  <c:v>960.8594270486343</c:v>
                </c:pt>
                <c:pt idx="268">
                  <c:v>963.45769487008647</c:v>
                </c:pt>
                <c:pt idx="269">
                  <c:v>962.59160559626901</c:v>
                </c:pt>
                <c:pt idx="270">
                  <c:v>965.68954030646239</c:v>
                </c:pt>
                <c:pt idx="271">
                  <c:v>966.02265156562294</c:v>
                </c:pt>
                <c:pt idx="272">
                  <c:v>961.39240506329099</c:v>
                </c:pt>
                <c:pt idx="273">
                  <c:v>963.45769487008647</c:v>
                </c:pt>
                <c:pt idx="274">
                  <c:v>965.32311792138557</c:v>
                </c:pt>
                <c:pt idx="275">
                  <c:v>967.55496335776149</c:v>
                </c:pt>
                <c:pt idx="276">
                  <c:v>966.35576282478337</c:v>
                </c:pt>
                <c:pt idx="277">
                  <c:v>965.15656229180547</c:v>
                </c:pt>
                <c:pt idx="278">
                  <c:v>968.42105263157885</c:v>
                </c:pt>
                <c:pt idx="279">
                  <c:v>966.18920719520327</c:v>
                </c:pt>
                <c:pt idx="280">
                  <c:v>969.62025316455697</c:v>
                </c:pt>
                <c:pt idx="281">
                  <c:v>966.85542971352436</c:v>
                </c:pt>
                <c:pt idx="282">
                  <c:v>968.75416389073951</c:v>
                </c:pt>
                <c:pt idx="283">
                  <c:v>968.42105263157885</c:v>
                </c:pt>
                <c:pt idx="284">
                  <c:v>967.38840772818105</c:v>
                </c:pt>
                <c:pt idx="285">
                  <c:v>969.95336442371752</c:v>
                </c:pt>
                <c:pt idx="286">
                  <c:v>969.62025316455697</c:v>
                </c:pt>
                <c:pt idx="287">
                  <c:v>968.75416389073951</c:v>
                </c:pt>
                <c:pt idx="288">
                  <c:v>968.42105263157885</c:v>
                </c:pt>
                <c:pt idx="289">
                  <c:v>970.98600932711531</c:v>
                </c:pt>
                <c:pt idx="290">
                  <c:v>969.12058627581621</c:v>
                </c:pt>
                <c:pt idx="291">
                  <c:v>971.15256495669541</c:v>
                </c:pt>
                <c:pt idx="292">
                  <c:v>971.31912058627586</c:v>
                </c:pt>
                <c:pt idx="293">
                  <c:v>971.68554297135245</c:v>
                </c:pt>
                <c:pt idx="294">
                  <c:v>967.55496335776149</c:v>
                </c:pt>
                <c:pt idx="295">
                  <c:v>969.62025316455697</c:v>
                </c:pt>
                <c:pt idx="296">
                  <c:v>970.65289806795477</c:v>
                </c:pt>
                <c:pt idx="297">
                  <c:v>970.11992005329762</c:v>
                </c:pt>
                <c:pt idx="298">
                  <c:v>972.35176548967354</c:v>
                </c:pt>
                <c:pt idx="299">
                  <c:v>970.65289806795477</c:v>
                </c:pt>
                <c:pt idx="300">
                  <c:v>972.88474350433046</c:v>
                </c:pt>
                <c:pt idx="301">
                  <c:v>969.62025316455697</c:v>
                </c:pt>
                <c:pt idx="302">
                  <c:v>971.31912058627586</c:v>
                </c:pt>
                <c:pt idx="303">
                  <c:v>974.25049966688857</c:v>
                </c:pt>
                <c:pt idx="304">
                  <c:v>974.25049966688857</c:v>
                </c:pt>
                <c:pt idx="305">
                  <c:v>971.51898734177223</c:v>
                </c:pt>
                <c:pt idx="306">
                  <c:v>974.41705529646902</c:v>
                </c:pt>
                <c:pt idx="307">
                  <c:v>970.81945369753498</c:v>
                </c:pt>
                <c:pt idx="308">
                  <c:v>975.78281145902736</c:v>
                </c:pt>
                <c:pt idx="309">
                  <c:v>974.75016655562956</c:v>
                </c:pt>
                <c:pt idx="310">
                  <c:v>974.58361092604935</c:v>
                </c:pt>
                <c:pt idx="311">
                  <c:v>972.71818787475024</c:v>
                </c:pt>
                <c:pt idx="312">
                  <c:v>970.98600932711531</c:v>
                </c:pt>
                <c:pt idx="313">
                  <c:v>977.31512325116591</c:v>
                </c:pt>
                <c:pt idx="314">
                  <c:v>975.44970019986681</c:v>
                </c:pt>
                <c:pt idx="315">
                  <c:v>975.78281145902736</c:v>
                </c:pt>
                <c:pt idx="316">
                  <c:v>971.85209860093278</c:v>
                </c:pt>
                <c:pt idx="317">
                  <c:v>973.71752165223188</c:v>
                </c:pt>
                <c:pt idx="318">
                  <c:v>977.1485676215857</c:v>
                </c:pt>
                <c:pt idx="319">
                  <c:v>976.48234510326449</c:v>
                </c:pt>
                <c:pt idx="320">
                  <c:v>977.31512325116591</c:v>
                </c:pt>
                <c:pt idx="321">
                  <c:v>974.58361092604935</c:v>
                </c:pt>
                <c:pt idx="322">
                  <c:v>974.75016655562956</c:v>
                </c:pt>
                <c:pt idx="323">
                  <c:v>977.1485676215857</c:v>
                </c:pt>
                <c:pt idx="324">
                  <c:v>977.31512325116591</c:v>
                </c:pt>
                <c:pt idx="325">
                  <c:v>974.08394403730836</c:v>
                </c:pt>
                <c:pt idx="326">
                  <c:v>979.58027981345776</c:v>
                </c:pt>
                <c:pt idx="327">
                  <c:v>977.51499000666229</c:v>
                </c:pt>
                <c:pt idx="328">
                  <c:v>978.01465689540294</c:v>
                </c:pt>
                <c:pt idx="329">
                  <c:v>974.25049966688857</c:v>
                </c:pt>
                <c:pt idx="330">
                  <c:v>976.48234510326449</c:v>
                </c:pt>
                <c:pt idx="331">
                  <c:v>976.81545636242504</c:v>
                </c:pt>
                <c:pt idx="332">
                  <c:v>975.78281145902736</c:v>
                </c:pt>
                <c:pt idx="333">
                  <c:v>977.6815456362425</c:v>
                </c:pt>
                <c:pt idx="334">
                  <c:v>974.58361092604935</c:v>
                </c:pt>
                <c:pt idx="335">
                  <c:v>977.84810126582283</c:v>
                </c:pt>
                <c:pt idx="336">
                  <c:v>979.21385742838106</c:v>
                </c:pt>
                <c:pt idx="337">
                  <c:v>978.8807461692204</c:v>
                </c:pt>
                <c:pt idx="338">
                  <c:v>975.44970019986681</c:v>
                </c:pt>
                <c:pt idx="339">
                  <c:v>978.7141905396403</c:v>
                </c:pt>
                <c:pt idx="340">
                  <c:v>977.31512325116591</c:v>
                </c:pt>
                <c:pt idx="341">
                  <c:v>979.21385742838106</c:v>
                </c:pt>
                <c:pt idx="342">
                  <c:v>974.41705529646902</c:v>
                </c:pt>
                <c:pt idx="343">
                  <c:v>978.7141905396403</c:v>
                </c:pt>
                <c:pt idx="344">
                  <c:v>976.98201199200514</c:v>
                </c:pt>
                <c:pt idx="345">
                  <c:v>977.84810126582283</c:v>
                </c:pt>
                <c:pt idx="346">
                  <c:v>978.01465689540294</c:v>
                </c:pt>
                <c:pt idx="347">
                  <c:v>973.55096602265155</c:v>
                </c:pt>
                <c:pt idx="348">
                  <c:v>977.31512325116591</c:v>
                </c:pt>
                <c:pt idx="349">
                  <c:v>976.31578947368428</c:v>
                </c:pt>
                <c:pt idx="350">
                  <c:v>975.94936708860746</c:v>
                </c:pt>
                <c:pt idx="351">
                  <c:v>973.38441039307133</c:v>
                </c:pt>
                <c:pt idx="352">
                  <c:v>976.81545636242504</c:v>
                </c:pt>
                <c:pt idx="353">
                  <c:v>977.1485676215857</c:v>
                </c:pt>
                <c:pt idx="354">
                  <c:v>978.18121252498338</c:v>
                </c:pt>
                <c:pt idx="355">
                  <c:v>974.25049966688857</c:v>
                </c:pt>
                <c:pt idx="356">
                  <c:v>978.18121252498338</c:v>
                </c:pt>
                <c:pt idx="357">
                  <c:v>975.94936708860746</c:v>
                </c:pt>
                <c:pt idx="358">
                  <c:v>975.44970019986681</c:v>
                </c:pt>
                <c:pt idx="359">
                  <c:v>975.78281145902736</c:v>
                </c:pt>
                <c:pt idx="360">
                  <c:v>978.54763491005997</c:v>
                </c:pt>
                <c:pt idx="361">
                  <c:v>979.04730179880062</c:v>
                </c:pt>
                <c:pt idx="362">
                  <c:v>976.81545636242504</c:v>
                </c:pt>
                <c:pt idx="363">
                  <c:v>977.84810126582283</c:v>
                </c:pt>
                <c:pt idx="364">
                  <c:v>977.1485676215857</c:v>
                </c:pt>
                <c:pt idx="365">
                  <c:v>979.04730179880062</c:v>
                </c:pt>
                <c:pt idx="366">
                  <c:v>974.91672218520966</c:v>
                </c:pt>
                <c:pt idx="367">
                  <c:v>977.6815456362425</c:v>
                </c:pt>
                <c:pt idx="368">
                  <c:v>977.6815456362425</c:v>
                </c:pt>
                <c:pt idx="369">
                  <c:v>974.91672218520966</c:v>
                </c:pt>
                <c:pt idx="370">
                  <c:v>975.61625582944703</c:v>
                </c:pt>
                <c:pt idx="371">
                  <c:v>977.1485676215857</c:v>
                </c:pt>
                <c:pt idx="372">
                  <c:v>974.75016655562956</c:v>
                </c:pt>
                <c:pt idx="373">
                  <c:v>972.35176548967354</c:v>
                </c:pt>
                <c:pt idx="374">
                  <c:v>978.34776815456371</c:v>
                </c:pt>
                <c:pt idx="375">
                  <c:v>976.48234510326449</c:v>
                </c:pt>
                <c:pt idx="376">
                  <c:v>972.35176548967354</c:v>
                </c:pt>
                <c:pt idx="377">
                  <c:v>971.31912058627586</c:v>
                </c:pt>
                <c:pt idx="378">
                  <c:v>976.14923384410372</c:v>
                </c:pt>
                <c:pt idx="379">
                  <c:v>973.21785476349089</c:v>
                </c:pt>
                <c:pt idx="380">
                  <c:v>970.28647568287806</c:v>
                </c:pt>
                <c:pt idx="381">
                  <c:v>975.61625582944703</c:v>
                </c:pt>
                <c:pt idx="382">
                  <c:v>974.25049966688857</c:v>
                </c:pt>
                <c:pt idx="383">
                  <c:v>974.08394403730836</c:v>
                </c:pt>
                <c:pt idx="384">
                  <c:v>970.11992005329762</c:v>
                </c:pt>
                <c:pt idx="385">
                  <c:v>973.55096602265155</c:v>
                </c:pt>
                <c:pt idx="386">
                  <c:v>970.98600932711531</c:v>
                </c:pt>
                <c:pt idx="387">
                  <c:v>971.15256495669541</c:v>
                </c:pt>
                <c:pt idx="388">
                  <c:v>970.65289806795477</c:v>
                </c:pt>
                <c:pt idx="389">
                  <c:v>971.85209860093278</c:v>
                </c:pt>
                <c:pt idx="390">
                  <c:v>975.11658894070604</c:v>
                </c:pt>
                <c:pt idx="391">
                  <c:v>967.88807461692204</c:v>
                </c:pt>
                <c:pt idx="392">
                  <c:v>973.71752165223188</c:v>
                </c:pt>
                <c:pt idx="393">
                  <c:v>970.65289806795477</c:v>
                </c:pt>
                <c:pt idx="394">
                  <c:v>968.75416389073951</c:v>
                </c:pt>
                <c:pt idx="395">
                  <c:v>967.38840772818105</c:v>
                </c:pt>
                <c:pt idx="396">
                  <c:v>970.65289806795477</c:v>
                </c:pt>
                <c:pt idx="397">
                  <c:v>964.29047301798789</c:v>
                </c:pt>
                <c:pt idx="398">
                  <c:v>966.02265156562294</c:v>
                </c:pt>
                <c:pt idx="399">
                  <c:v>966.18920719520327</c:v>
                </c:pt>
                <c:pt idx="400">
                  <c:v>964.82345103264493</c:v>
                </c:pt>
                <c:pt idx="401">
                  <c:v>962.05862758161231</c:v>
                </c:pt>
                <c:pt idx="402">
                  <c:v>965.85609593604272</c:v>
                </c:pt>
                <c:pt idx="403">
                  <c:v>959.66022651565629</c:v>
                </c:pt>
                <c:pt idx="404">
                  <c:v>963.79080612924724</c:v>
                </c:pt>
                <c:pt idx="405">
                  <c:v>958.9940039973352</c:v>
                </c:pt>
                <c:pt idx="406">
                  <c:v>958.66089273817443</c:v>
                </c:pt>
                <c:pt idx="407">
                  <c:v>959.16055962691541</c:v>
                </c:pt>
                <c:pt idx="408">
                  <c:v>953.99733510992678</c:v>
                </c:pt>
                <c:pt idx="409">
                  <c:v>953.66422385076601</c:v>
                </c:pt>
                <c:pt idx="410">
                  <c:v>954.69686875416369</c:v>
                </c:pt>
                <c:pt idx="411">
                  <c:v>950.0666222518322</c:v>
                </c:pt>
                <c:pt idx="412">
                  <c:v>950.76615589606911</c:v>
                </c:pt>
                <c:pt idx="413">
                  <c:v>947.50166555629585</c:v>
                </c:pt>
                <c:pt idx="414">
                  <c:v>945.6029313790807</c:v>
                </c:pt>
                <c:pt idx="415">
                  <c:v>946.80213191205848</c:v>
                </c:pt>
                <c:pt idx="416">
                  <c:v>944.23717521652236</c:v>
                </c:pt>
                <c:pt idx="417">
                  <c:v>944.77015323117928</c:v>
                </c:pt>
                <c:pt idx="418">
                  <c:v>943.03797468354412</c:v>
                </c:pt>
                <c:pt idx="419">
                  <c:v>939.60692871419053</c:v>
                </c:pt>
                <c:pt idx="420">
                  <c:v>936.34243837441704</c:v>
                </c:pt>
                <c:pt idx="421">
                  <c:v>934.81012658227849</c:v>
                </c:pt>
                <c:pt idx="422">
                  <c:v>933.11125916055971</c:v>
                </c:pt>
                <c:pt idx="423">
                  <c:v>933.7774816788808</c:v>
                </c:pt>
                <c:pt idx="424">
                  <c:v>933.11125916055971</c:v>
                </c:pt>
                <c:pt idx="425">
                  <c:v>929.31379080612908</c:v>
                </c:pt>
                <c:pt idx="426">
                  <c:v>928.11459027315129</c:v>
                </c:pt>
                <c:pt idx="427">
                  <c:v>924.68354430379748</c:v>
                </c:pt>
                <c:pt idx="428">
                  <c:v>923.15123251165892</c:v>
                </c:pt>
                <c:pt idx="429">
                  <c:v>921.25249833444377</c:v>
                </c:pt>
                <c:pt idx="430">
                  <c:v>921.45236508994003</c:v>
                </c:pt>
                <c:pt idx="431">
                  <c:v>919.38707528314455</c:v>
                </c:pt>
                <c:pt idx="432">
                  <c:v>913.22451698867428</c:v>
                </c:pt>
                <c:pt idx="433">
                  <c:v>914.59027315123251</c:v>
                </c:pt>
                <c:pt idx="434">
                  <c:v>915.42305129913393</c:v>
                </c:pt>
                <c:pt idx="435">
                  <c:v>912.19187208527649</c:v>
                </c:pt>
                <c:pt idx="436">
                  <c:v>908.39440373084619</c:v>
                </c:pt>
                <c:pt idx="437">
                  <c:v>906.69553630912731</c:v>
                </c:pt>
                <c:pt idx="438">
                  <c:v>909.26049300466354</c:v>
                </c:pt>
                <c:pt idx="439">
                  <c:v>903.26449033977349</c:v>
                </c:pt>
                <c:pt idx="440">
                  <c:v>902.06528980679548</c:v>
                </c:pt>
                <c:pt idx="441">
                  <c:v>903.09793471019327</c:v>
                </c:pt>
                <c:pt idx="442">
                  <c:v>899.66688874083945</c:v>
                </c:pt>
                <c:pt idx="443">
                  <c:v>893.83744170552973</c:v>
                </c:pt>
                <c:pt idx="444">
                  <c:v>896.73550966022651</c:v>
                </c:pt>
                <c:pt idx="445">
                  <c:v>891.93870752831447</c:v>
                </c:pt>
                <c:pt idx="446">
                  <c:v>892.63824117255149</c:v>
                </c:pt>
                <c:pt idx="447">
                  <c:v>888.87408394403735</c:v>
                </c:pt>
                <c:pt idx="448">
                  <c:v>890.73950699533646</c:v>
                </c:pt>
                <c:pt idx="449">
                  <c:v>884.57694870086607</c:v>
                </c:pt>
                <c:pt idx="450">
                  <c:v>884.7435043304464</c:v>
                </c:pt>
                <c:pt idx="451">
                  <c:v>879.61359093937381</c:v>
                </c:pt>
                <c:pt idx="452">
                  <c:v>880.11325782811457</c:v>
                </c:pt>
                <c:pt idx="453">
                  <c:v>877.21518987341778</c:v>
                </c:pt>
                <c:pt idx="454">
                  <c:v>873.61758827448375</c:v>
                </c:pt>
                <c:pt idx="455">
                  <c:v>879.08061292471689</c:v>
                </c:pt>
                <c:pt idx="456">
                  <c:v>872.21852098600925</c:v>
                </c:pt>
                <c:pt idx="457">
                  <c:v>867.78814123917391</c:v>
                </c:pt>
                <c:pt idx="458">
                  <c:v>865.72285143237843</c:v>
                </c:pt>
                <c:pt idx="459">
                  <c:v>863.65756162558284</c:v>
                </c:pt>
                <c:pt idx="460">
                  <c:v>866.38907395069953</c:v>
                </c:pt>
                <c:pt idx="461">
                  <c:v>861.42571618920738</c:v>
                </c:pt>
                <c:pt idx="462">
                  <c:v>860.55962691538969</c:v>
                </c:pt>
                <c:pt idx="463">
                  <c:v>856.46235842771489</c:v>
                </c:pt>
                <c:pt idx="464">
                  <c:v>856.46235842771489</c:v>
                </c:pt>
                <c:pt idx="465">
                  <c:v>856.12924716855434</c:v>
                </c:pt>
                <c:pt idx="466">
                  <c:v>851.99866755496328</c:v>
                </c:pt>
                <c:pt idx="467">
                  <c:v>849.60026648900737</c:v>
                </c:pt>
                <c:pt idx="468">
                  <c:v>846.16922051965355</c:v>
                </c:pt>
                <c:pt idx="469">
                  <c:v>845.46968687541641</c:v>
                </c:pt>
                <c:pt idx="470">
                  <c:v>843.43770819453698</c:v>
                </c:pt>
                <c:pt idx="471">
                  <c:v>841.70552964690205</c:v>
                </c:pt>
                <c:pt idx="472">
                  <c:v>837.9413724183878</c:v>
                </c:pt>
                <c:pt idx="473">
                  <c:v>838.97401732178548</c:v>
                </c:pt>
                <c:pt idx="474">
                  <c:v>833.14457028647575</c:v>
                </c:pt>
                <c:pt idx="475">
                  <c:v>834.17721518987355</c:v>
                </c:pt>
                <c:pt idx="476">
                  <c:v>834.51032644903387</c:v>
                </c:pt>
                <c:pt idx="477">
                  <c:v>828.34776815456371</c:v>
                </c:pt>
                <c:pt idx="478">
                  <c:v>826.44903397734856</c:v>
                </c:pt>
                <c:pt idx="479">
                  <c:v>826.1159227181879</c:v>
                </c:pt>
                <c:pt idx="480">
                  <c:v>823.8840772818121</c:v>
                </c:pt>
                <c:pt idx="481">
                  <c:v>820.11992005329785</c:v>
                </c:pt>
                <c:pt idx="482">
                  <c:v>819.42038640906071</c:v>
                </c:pt>
                <c:pt idx="483">
                  <c:v>813.42438374417054</c:v>
                </c:pt>
                <c:pt idx="484">
                  <c:v>814.790139906729</c:v>
                </c:pt>
                <c:pt idx="485">
                  <c:v>808.96069287141916</c:v>
                </c:pt>
                <c:pt idx="486">
                  <c:v>809.66022651565629</c:v>
                </c:pt>
                <c:pt idx="487">
                  <c:v>806.72884743504335</c:v>
                </c:pt>
                <c:pt idx="488">
                  <c:v>803.29780146568942</c:v>
                </c:pt>
                <c:pt idx="489">
                  <c:v>802.26515656229174</c:v>
                </c:pt>
                <c:pt idx="490">
                  <c:v>799.36708860759484</c:v>
                </c:pt>
                <c:pt idx="491">
                  <c:v>798.33444370419738</c:v>
                </c:pt>
                <c:pt idx="492">
                  <c:v>794.20386409060643</c:v>
                </c:pt>
                <c:pt idx="493">
                  <c:v>794.57028647568279</c:v>
                </c:pt>
                <c:pt idx="494">
                  <c:v>788.74083944037307</c:v>
                </c:pt>
                <c:pt idx="495">
                  <c:v>792.17188540972688</c:v>
                </c:pt>
                <c:pt idx="496">
                  <c:v>782.91139240506322</c:v>
                </c:pt>
                <c:pt idx="497">
                  <c:v>780.51299133910732</c:v>
                </c:pt>
                <c:pt idx="498">
                  <c:v>783.74417055296465</c:v>
                </c:pt>
                <c:pt idx="499">
                  <c:v>775.34976682211857</c:v>
                </c:pt>
                <c:pt idx="500">
                  <c:v>776.38241172551636</c:v>
                </c:pt>
                <c:pt idx="501">
                  <c:v>775.71618920719527</c:v>
                </c:pt>
                <c:pt idx="502">
                  <c:v>770.21985343104586</c:v>
                </c:pt>
                <c:pt idx="503">
                  <c:v>766.62225183211194</c:v>
                </c:pt>
                <c:pt idx="504">
                  <c:v>769.18720852764841</c:v>
                </c:pt>
                <c:pt idx="505">
                  <c:v>763.690872751499</c:v>
                </c:pt>
                <c:pt idx="506">
                  <c:v>761.45902731512319</c:v>
                </c:pt>
                <c:pt idx="507">
                  <c:v>756.72884743504346</c:v>
                </c:pt>
                <c:pt idx="508">
                  <c:v>756.72884743504346</c:v>
                </c:pt>
                <c:pt idx="509">
                  <c:v>752.93137908061283</c:v>
                </c:pt>
                <c:pt idx="510">
                  <c:v>748.4343770819454</c:v>
                </c:pt>
                <c:pt idx="511">
                  <c:v>747.30179880079936</c:v>
                </c:pt>
                <c:pt idx="512">
                  <c:v>743.20453031312456</c:v>
                </c:pt>
                <c:pt idx="513">
                  <c:v>741.93870752831458</c:v>
                </c:pt>
                <c:pt idx="514">
                  <c:v>738.07461692205197</c:v>
                </c:pt>
                <c:pt idx="515">
                  <c:v>736.50899400399749</c:v>
                </c:pt>
                <c:pt idx="516">
                  <c:v>731.57894736842104</c:v>
                </c:pt>
                <c:pt idx="517">
                  <c:v>729.81345769487007</c:v>
                </c:pt>
                <c:pt idx="518">
                  <c:v>729.11392405063293</c:v>
                </c:pt>
                <c:pt idx="519">
                  <c:v>724.21718854097276</c:v>
                </c:pt>
                <c:pt idx="520">
                  <c:v>723.18454363757508</c:v>
                </c:pt>
                <c:pt idx="521">
                  <c:v>718.25449700199874</c:v>
                </c:pt>
                <c:pt idx="522">
                  <c:v>716.75549633577623</c:v>
                </c:pt>
                <c:pt idx="523">
                  <c:v>712.19187208527649</c:v>
                </c:pt>
                <c:pt idx="524">
                  <c:v>711.35909393737506</c:v>
                </c:pt>
                <c:pt idx="525">
                  <c:v>706.46235842771478</c:v>
                </c:pt>
                <c:pt idx="526">
                  <c:v>704.46369087275161</c:v>
                </c:pt>
                <c:pt idx="527">
                  <c:v>699.80013324450363</c:v>
                </c:pt>
                <c:pt idx="528">
                  <c:v>697.96802131912057</c:v>
                </c:pt>
                <c:pt idx="529">
                  <c:v>695.80279813457696</c:v>
                </c:pt>
                <c:pt idx="530">
                  <c:v>690.63957361758821</c:v>
                </c:pt>
                <c:pt idx="531">
                  <c:v>689.2738174550301</c:v>
                </c:pt>
                <c:pt idx="532">
                  <c:v>684.07728181212531</c:v>
                </c:pt>
                <c:pt idx="533">
                  <c:v>682.37841439040653</c:v>
                </c:pt>
                <c:pt idx="534">
                  <c:v>678.51432378414393</c:v>
                </c:pt>
                <c:pt idx="535">
                  <c:v>676.58227848101274</c:v>
                </c:pt>
                <c:pt idx="536">
                  <c:v>670.31978680879422</c:v>
                </c:pt>
                <c:pt idx="537">
                  <c:v>668.82078614257159</c:v>
                </c:pt>
                <c:pt idx="538">
                  <c:v>662.05862758161231</c:v>
                </c:pt>
                <c:pt idx="539">
                  <c:v>658.99400399733508</c:v>
                </c:pt>
              </c:numCache>
            </c:numRef>
          </c:yVal>
          <c:smooth val="1"/>
          <c:extLst>
            <c:ext xmlns:c16="http://schemas.microsoft.com/office/drawing/2014/chart" uri="{C3380CC4-5D6E-409C-BE32-E72D297353CC}">
              <c16:uniqueId val="{00000000-87F6-4DD5-90D4-468F31484F9D}"/>
            </c:ext>
          </c:extLst>
        </c:ser>
        <c:ser>
          <c:idx val="1"/>
          <c:order val="1"/>
          <c:tx>
            <c:strRef>
              <c:f>应力应变关系曲线!$D$1</c:f>
              <c:strCache>
                <c:ptCount val="1"/>
                <c:pt idx="0">
                  <c:v>20_2</c:v>
                </c:pt>
              </c:strCache>
            </c:strRef>
          </c:tx>
          <c:spPr>
            <a:ln w="19050" cap="rnd">
              <a:solidFill>
                <a:schemeClr val="accent2"/>
              </a:solidFill>
              <a:round/>
            </a:ln>
            <a:effectLst/>
          </c:spPr>
          <c:marker>
            <c:symbol val="none"/>
          </c:marker>
          <c:xVal>
            <c:numRef>
              <c:f>应力应变关系曲线!$F$2:$F$528</c:f>
              <c:numCache>
                <c:formatCode>0.0000_ </c:formatCode>
                <c:ptCount val="527"/>
                <c:pt idx="0">
                  <c:v>0</c:v>
                </c:pt>
                <c:pt idx="1">
                  <c:v>0</c:v>
                </c:pt>
                <c:pt idx="2">
                  <c:v>0</c:v>
                </c:pt>
                <c:pt idx="3">
                  <c:v>-2.7E-4</c:v>
                </c:pt>
                <c:pt idx="4">
                  <c:v>0</c:v>
                </c:pt>
                <c:pt idx="5">
                  <c:v>-4.0000000000000003E-5</c:v>
                </c:pt>
                <c:pt idx="6">
                  <c:v>-1.4999999999999999E-4</c:v>
                </c:pt>
                <c:pt idx="7">
                  <c:v>0</c:v>
                </c:pt>
                <c:pt idx="8">
                  <c:v>0</c:v>
                </c:pt>
                <c:pt idx="9">
                  <c:v>0</c:v>
                </c:pt>
                <c:pt idx="10">
                  <c:v>0</c:v>
                </c:pt>
                <c:pt idx="11">
                  <c:v>-4.0000000000000003E-5</c:v>
                </c:pt>
                <c:pt idx="12">
                  <c:v>4.0000000000000003E-5</c:v>
                </c:pt>
                <c:pt idx="13">
                  <c:v>-8.0000000000000007E-5</c:v>
                </c:pt>
                <c:pt idx="14">
                  <c:v>-1.8999999999999998E-4</c:v>
                </c:pt>
                <c:pt idx="15">
                  <c:v>-4.0000000000000003E-5</c:v>
                </c:pt>
                <c:pt idx="16">
                  <c:v>-8.0000000000000007E-5</c:v>
                </c:pt>
                <c:pt idx="17">
                  <c:v>0</c:v>
                </c:pt>
                <c:pt idx="18">
                  <c:v>-8.0000000000000007E-5</c:v>
                </c:pt>
                <c:pt idx="19">
                  <c:v>-8.0000000000000007E-5</c:v>
                </c:pt>
                <c:pt idx="20">
                  <c:v>-4.0000000000000003E-5</c:v>
                </c:pt>
                <c:pt idx="21">
                  <c:v>0</c:v>
                </c:pt>
                <c:pt idx="22">
                  <c:v>1.2E-4</c:v>
                </c:pt>
                <c:pt idx="23">
                  <c:v>1.2E-4</c:v>
                </c:pt>
                <c:pt idx="24">
                  <c:v>4.0000000000000003E-5</c:v>
                </c:pt>
                <c:pt idx="25">
                  <c:v>1.4999999999999999E-4</c:v>
                </c:pt>
                <c:pt idx="26">
                  <c:v>1.4999999999999999E-4</c:v>
                </c:pt>
                <c:pt idx="27">
                  <c:v>8.0000000000000007E-5</c:v>
                </c:pt>
                <c:pt idx="28">
                  <c:v>1.2E-4</c:v>
                </c:pt>
                <c:pt idx="29">
                  <c:v>1.4999999999999999E-4</c:v>
                </c:pt>
                <c:pt idx="30">
                  <c:v>1.4999999999999999E-4</c:v>
                </c:pt>
                <c:pt idx="31">
                  <c:v>8.0000000000000007E-5</c:v>
                </c:pt>
                <c:pt idx="32">
                  <c:v>1.2E-4</c:v>
                </c:pt>
                <c:pt idx="33">
                  <c:v>1.2E-4</c:v>
                </c:pt>
                <c:pt idx="34">
                  <c:v>1.8999999999999998E-4</c:v>
                </c:pt>
                <c:pt idx="35">
                  <c:v>8.0000000000000007E-5</c:v>
                </c:pt>
                <c:pt idx="36">
                  <c:v>1.2E-4</c:v>
                </c:pt>
                <c:pt idx="37">
                  <c:v>1.4999999999999999E-4</c:v>
                </c:pt>
                <c:pt idx="38">
                  <c:v>1.2E-4</c:v>
                </c:pt>
                <c:pt idx="39">
                  <c:v>1.4999999999999999E-4</c:v>
                </c:pt>
                <c:pt idx="40">
                  <c:v>1.8999999999999998E-4</c:v>
                </c:pt>
                <c:pt idx="41">
                  <c:v>8.0000000000000007E-5</c:v>
                </c:pt>
                <c:pt idx="42">
                  <c:v>1.2E-4</c:v>
                </c:pt>
                <c:pt idx="43">
                  <c:v>1.4999999999999999E-4</c:v>
                </c:pt>
                <c:pt idx="44">
                  <c:v>8.0000000000000007E-5</c:v>
                </c:pt>
                <c:pt idx="45">
                  <c:v>1.2E-4</c:v>
                </c:pt>
                <c:pt idx="46">
                  <c:v>1.8999999999999998E-4</c:v>
                </c:pt>
                <c:pt idx="47">
                  <c:v>3.8999999999999999E-4</c:v>
                </c:pt>
                <c:pt idx="48">
                  <c:v>1.8999999999999998E-4</c:v>
                </c:pt>
                <c:pt idx="49">
                  <c:v>1.4999999999999999E-4</c:v>
                </c:pt>
                <c:pt idx="50">
                  <c:v>2.3000000000000001E-4</c:v>
                </c:pt>
                <c:pt idx="51">
                  <c:v>2.7E-4</c:v>
                </c:pt>
                <c:pt idx="52">
                  <c:v>2.3000000000000001E-4</c:v>
                </c:pt>
                <c:pt idx="53">
                  <c:v>1.8999999999999998E-4</c:v>
                </c:pt>
                <c:pt idx="54">
                  <c:v>2.7E-4</c:v>
                </c:pt>
                <c:pt idx="55">
                  <c:v>3.8999999999999999E-4</c:v>
                </c:pt>
                <c:pt idx="56">
                  <c:v>3.1E-4</c:v>
                </c:pt>
                <c:pt idx="57">
                  <c:v>2.3000000000000001E-4</c:v>
                </c:pt>
                <c:pt idx="58">
                  <c:v>3.1E-4</c:v>
                </c:pt>
                <c:pt idx="59">
                  <c:v>3.1E-4</c:v>
                </c:pt>
                <c:pt idx="60">
                  <c:v>7.2999999999999996E-4</c:v>
                </c:pt>
                <c:pt idx="61">
                  <c:v>3.1E-4</c:v>
                </c:pt>
                <c:pt idx="62">
                  <c:v>3.8999999999999999E-4</c:v>
                </c:pt>
                <c:pt idx="63">
                  <c:v>1E-3</c:v>
                </c:pt>
                <c:pt idx="64">
                  <c:v>6.2E-4</c:v>
                </c:pt>
                <c:pt idx="65">
                  <c:v>2.3000000000000001E-4</c:v>
                </c:pt>
                <c:pt idx="66">
                  <c:v>8.5000000000000006E-4</c:v>
                </c:pt>
                <c:pt idx="67">
                  <c:v>3.1E-4</c:v>
                </c:pt>
                <c:pt idx="68">
                  <c:v>5.4000000000000001E-4</c:v>
                </c:pt>
                <c:pt idx="69">
                  <c:v>3.8999999999999999E-4</c:v>
                </c:pt>
                <c:pt idx="70">
                  <c:v>1.3900000000000002E-3</c:v>
                </c:pt>
                <c:pt idx="71">
                  <c:v>3.1E-4</c:v>
                </c:pt>
                <c:pt idx="72">
                  <c:v>1.3500000000000001E-3</c:v>
                </c:pt>
                <c:pt idx="73">
                  <c:v>1.8999999999999998E-4</c:v>
                </c:pt>
                <c:pt idx="74">
                  <c:v>8.8999999999999995E-4</c:v>
                </c:pt>
                <c:pt idx="75">
                  <c:v>1.6200000000000001E-3</c:v>
                </c:pt>
                <c:pt idx="76">
                  <c:v>1.58E-3</c:v>
                </c:pt>
                <c:pt idx="77">
                  <c:v>1.47E-3</c:v>
                </c:pt>
                <c:pt idx="78">
                  <c:v>1.3900000000000002E-3</c:v>
                </c:pt>
                <c:pt idx="79">
                  <c:v>1.3900000000000002E-3</c:v>
                </c:pt>
                <c:pt idx="80">
                  <c:v>5.8E-4</c:v>
                </c:pt>
                <c:pt idx="81">
                  <c:v>5.8E-4</c:v>
                </c:pt>
                <c:pt idx="82">
                  <c:v>6.2E-4</c:v>
                </c:pt>
                <c:pt idx="83">
                  <c:v>1.58E-3</c:v>
                </c:pt>
                <c:pt idx="84">
                  <c:v>7.2999999999999996E-4</c:v>
                </c:pt>
                <c:pt idx="85">
                  <c:v>7.6999999999999996E-4</c:v>
                </c:pt>
                <c:pt idx="86">
                  <c:v>2.0799999999999998E-3</c:v>
                </c:pt>
                <c:pt idx="87">
                  <c:v>1.9300000000000001E-3</c:v>
                </c:pt>
                <c:pt idx="88">
                  <c:v>1.1999999999999999E-3</c:v>
                </c:pt>
                <c:pt idx="89">
                  <c:v>8.8999999999999995E-4</c:v>
                </c:pt>
                <c:pt idx="90">
                  <c:v>2.1199999999999999E-3</c:v>
                </c:pt>
                <c:pt idx="91">
                  <c:v>1.3500000000000001E-3</c:v>
                </c:pt>
                <c:pt idx="92">
                  <c:v>9.6000000000000002E-4</c:v>
                </c:pt>
                <c:pt idx="93">
                  <c:v>1E-3</c:v>
                </c:pt>
                <c:pt idx="94">
                  <c:v>2.47E-3</c:v>
                </c:pt>
                <c:pt idx="95">
                  <c:v>9.6000000000000002E-4</c:v>
                </c:pt>
                <c:pt idx="96">
                  <c:v>2.47E-3</c:v>
                </c:pt>
                <c:pt idx="97">
                  <c:v>1.0399999999999999E-3</c:v>
                </c:pt>
                <c:pt idx="98">
                  <c:v>1.1200000000000001E-3</c:v>
                </c:pt>
                <c:pt idx="99">
                  <c:v>1.08E-3</c:v>
                </c:pt>
                <c:pt idx="100">
                  <c:v>1.1200000000000001E-3</c:v>
                </c:pt>
                <c:pt idx="101">
                  <c:v>1.97E-3</c:v>
                </c:pt>
                <c:pt idx="102">
                  <c:v>1.08E-3</c:v>
                </c:pt>
                <c:pt idx="103">
                  <c:v>2.7000000000000001E-3</c:v>
                </c:pt>
                <c:pt idx="104">
                  <c:v>1.31E-3</c:v>
                </c:pt>
                <c:pt idx="105">
                  <c:v>1.7799999999999999E-3</c:v>
                </c:pt>
                <c:pt idx="106">
                  <c:v>3.4699999999999996E-3</c:v>
                </c:pt>
                <c:pt idx="107">
                  <c:v>1.7000000000000001E-3</c:v>
                </c:pt>
                <c:pt idx="108">
                  <c:v>1.7000000000000001E-3</c:v>
                </c:pt>
                <c:pt idx="109">
                  <c:v>1.7799999999999999E-3</c:v>
                </c:pt>
                <c:pt idx="110">
                  <c:v>3.6700000000000001E-3</c:v>
                </c:pt>
                <c:pt idx="111">
                  <c:v>1.7399999999999998E-3</c:v>
                </c:pt>
                <c:pt idx="112">
                  <c:v>1.0399999999999999E-3</c:v>
                </c:pt>
                <c:pt idx="113">
                  <c:v>1.7399999999999998E-3</c:v>
                </c:pt>
                <c:pt idx="114">
                  <c:v>1.7399999999999998E-3</c:v>
                </c:pt>
                <c:pt idx="115">
                  <c:v>3.98E-3</c:v>
                </c:pt>
                <c:pt idx="116">
                  <c:v>1.7000000000000001E-3</c:v>
                </c:pt>
                <c:pt idx="117">
                  <c:v>3.32E-3</c:v>
                </c:pt>
                <c:pt idx="118">
                  <c:v>1.81E-3</c:v>
                </c:pt>
                <c:pt idx="119">
                  <c:v>3.9399999999999999E-3</c:v>
                </c:pt>
                <c:pt idx="120">
                  <c:v>2.0499999999999997E-3</c:v>
                </c:pt>
                <c:pt idx="121">
                  <c:v>1.89E-3</c:v>
                </c:pt>
                <c:pt idx="122">
                  <c:v>2.9299999999999999E-3</c:v>
                </c:pt>
                <c:pt idx="123">
                  <c:v>2.3499999999999997E-3</c:v>
                </c:pt>
                <c:pt idx="124">
                  <c:v>2.3899999999999998E-3</c:v>
                </c:pt>
                <c:pt idx="125">
                  <c:v>2.4299999999999999E-3</c:v>
                </c:pt>
                <c:pt idx="126">
                  <c:v>4.5500000000000002E-3</c:v>
                </c:pt>
                <c:pt idx="127">
                  <c:v>4.4400000000000004E-3</c:v>
                </c:pt>
                <c:pt idx="128">
                  <c:v>2.47E-3</c:v>
                </c:pt>
                <c:pt idx="129">
                  <c:v>2.5500000000000002E-3</c:v>
                </c:pt>
                <c:pt idx="130">
                  <c:v>3.2000000000000002E-3</c:v>
                </c:pt>
                <c:pt idx="131">
                  <c:v>2.8599999999999997E-3</c:v>
                </c:pt>
                <c:pt idx="132">
                  <c:v>2.66E-3</c:v>
                </c:pt>
                <c:pt idx="133">
                  <c:v>2.7800000000000004E-3</c:v>
                </c:pt>
                <c:pt idx="134">
                  <c:v>4.5500000000000002E-3</c:v>
                </c:pt>
                <c:pt idx="135">
                  <c:v>4.5199999999999997E-3</c:v>
                </c:pt>
                <c:pt idx="136">
                  <c:v>4.4400000000000004E-3</c:v>
                </c:pt>
                <c:pt idx="137">
                  <c:v>3.4300000000000003E-3</c:v>
                </c:pt>
                <c:pt idx="138">
                  <c:v>2.5500000000000002E-3</c:v>
                </c:pt>
                <c:pt idx="139">
                  <c:v>3.0100000000000001E-3</c:v>
                </c:pt>
                <c:pt idx="140">
                  <c:v>3.2400000000000003E-3</c:v>
                </c:pt>
                <c:pt idx="141">
                  <c:v>3.2799999999999999E-3</c:v>
                </c:pt>
                <c:pt idx="142">
                  <c:v>3.2400000000000003E-3</c:v>
                </c:pt>
                <c:pt idx="143">
                  <c:v>2.9299999999999999E-3</c:v>
                </c:pt>
                <c:pt idx="144">
                  <c:v>3.2400000000000003E-3</c:v>
                </c:pt>
                <c:pt idx="145">
                  <c:v>2.8899999999999998E-3</c:v>
                </c:pt>
                <c:pt idx="146">
                  <c:v>3.0499999999999998E-3</c:v>
                </c:pt>
                <c:pt idx="147">
                  <c:v>3.5499999999999998E-3</c:v>
                </c:pt>
                <c:pt idx="148">
                  <c:v>3.5899999999999999E-3</c:v>
                </c:pt>
                <c:pt idx="149">
                  <c:v>4.1700000000000001E-3</c:v>
                </c:pt>
                <c:pt idx="150">
                  <c:v>3.8600000000000001E-3</c:v>
                </c:pt>
                <c:pt idx="151">
                  <c:v>3.98E-3</c:v>
                </c:pt>
                <c:pt idx="152">
                  <c:v>3.98E-3</c:v>
                </c:pt>
                <c:pt idx="153">
                  <c:v>5.5600000000000007E-3</c:v>
                </c:pt>
                <c:pt idx="154">
                  <c:v>4.0500000000000006E-3</c:v>
                </c:pt>
                <c:pt idx="155">
                  <c:v>3.98E-3</c:v>
                </c:pt>
                <c:pt idx="156">
                  <c:v>3.2799999999999999E-3</c:v>
                </c:pt>
                <c:pt idx="157">
                  <c:v>4.0500000000000006E-3</c:v>
                </c:pt>
                <c:pt idx="158">
                  <c:v>6.4400000000000004E-3</c:v>
                </c:pt>
                <c:pt idx="159">
                  <c:v>3.98E-3</c:v>
                </c:pt>
                <c:pt idx="160">
                  <c:v>4.3600000000000002E-3</c:v>
                </c:pt>
                <c:pt idx="161">
                  <c:v>6.5200000000000006E-3</c:v>
                </c:pt>
                <c:pt idx="162">
                  <c:v>4.3200000000000001E-3</c:v>
                </c:pt>
                <c:pt idx="163">
                  <c:v>4.7499999999999999E-3</c:v>
                </c:pt>
                <c:pt idx="164">
                  <c:v>4.5900000000000003E-3</c:v>
                </c:pt>
                <c:pt idx="165">
                  <c:v>6.5599999999999999E-3</c:v>
                </c:pt>
                <c:pt idx="166">
                  <c:v>4.8199999999999996E-3</c:v>
                </c:pt>
                <c:pt idx="167">
                  <c:v>5.0200000000000002E-3</c:v>
                </c:pt>
                <c:pt idx="168">
                  <c:v>7.26E-3</c:v>
                </c:pt>
                <c:pt idx="169">
                  <c:v>5.4000000000000003E-3</c:v>
                </c:pt>
                <c:pt idx="170">
                  <c:v>5.8299999999999992E-3</c:v>
                </c:pt>
                <c:pt idx="171">
                  <c:v>7.0599999999999994E-3</c:v>
                </c:pt>
                <c:pt idx="172">
                  <c:v>6.7900000000000009E-3</c:v>
                </c:pt>
                <c:pt idx="173">
                  <c:v>9.7599999999999996E-3</c:v>
                </c:pt>
                <c:pt idx="174">
                  <c:v>7.6E-3</c:v>
                </c:pt>
                <c:pt idx="175">
                  <c:v>7.8700000000000003E-3</c:v>
                </c:pt>
                <c:pt idx="176">
                  <c:v>8.9499999999999996E-3</c:v>
                </c:pt>
                <c:pt idx="177">
                  <c:v>8.6400000000000001E-3</c:v>
                </c:pt>
                <c:pt idx="178">
                  <c:v>8.9499999999999996E-3</c:v>
                </c:pt>
                <c:pt idx="179">
                  <c:v>1.1650000000000001E-2</c:v>
                </c:pt>
                <c:pt idx="180">
                  <c:v>9.7299999999999991E-3</c:v>
                </c:pt>
                <c:pt idx="181">
                  <c:v>1.034E-2</c:v>
                </c:pt>
                <c:pt idx="182">
                  <c:v>1.208E-2</c:v>
                </c:pt>
                <c:pt idx="183">
                  <c:v>1.0880000000000001E-2</c:v>
                </c:pt>
                <c:pt idx="184">
                  <c:v>1.1310000000000001E-2</c:v>
                </c:pt>
                <c:pt idx="185">
                  <c:v>1.1310000000000001E-2</c:v>
                </c:pt>
                <c:pt idx="186">
                  <c:v>1.1650000000000001E-2</c:v>
                </c:pt>
                <c:pt idx="187">
                  <c:v>1.192E-2</c:v>
                </c:pt>
                <c:pt idx="188">
                  <c:v>1.474E-2</c:v>
                </c:pt>
                <c:pt idx="189">
                  <c:v>1.2659999999999999E-2</c:v>
                </c:pt>
                <c:pt idx="190">
                  <c:v>1.54E-2</c:v>
                </c:pt>
                <c:pt idx="191">
                  <c:v>1.486E-2</c:v>
                </c:pt>
                <c:pt idx="192">
                  <c:v>1.37E-2</c:v>
                </c:pt>
                <c:pt idx="193">
                  <c:v>1.409E-2</c:v>
                </c:pt>
                <c:pt idx="194">
                  <c:v>1.482E-2</c:v>
                </c:pt>
                <c:pt idx="195">
                  <c:v>1.474E-2</c:v>
                </c:pt>
                <c:pt idx="196">
                  <c:v>1.482E-2</c:v>
                </c:pt>
                <c:pt idx="197">
                  <c:v>1.555E-2</c:v>
                </c:pt>
                <c:pt idx="198">
                  <c:v>1.6049999999999998E-2</c:v>
                </c:pt>
                <c:pt idx="199">
                  <c:v>1.6319999999999998E-2</c:v>
                </c:pt>
                <c:pt idx="200">
                  <c:v>1.6399999999999998E-2</c:v>
                </c:pt>
                <c:pt idx="201">
                  <c:v>1.694E-2</c:v>
                </c:pt>
                <c:pt idx="202">
                  <c:v>1.933E-2</c:v>
                </c:pt>
                <c:pt idx="203">
                  <c:v>1.891E-2</c:v>
                </c:pt>
                <c:pt idx="204">
                  <c:v>1.8020000000000001E-2</c:v>
                </c:pt>
                <c:pt idx="205">
                  <c:v>1.8329999999999999E-2</c:v>
                </c:pt>
                <c:pt idx="206">
                  <c:v>2.1610000000000001E-2</c:v>
                </c:pt>
                <c:pt idx="207">
                  <c:v>1.941E-2</c:v>
                </c:pt>
                <c:pt idx="208">
                  <c:v>1.968E-2</c:v>
                </c:pt>
                <c:pt idx="209">
                  <c:v>1.9799999999999998E-2</c:v>
                </c:pt>
                <c:pt idx="210">
                  <c:v>2.0030000000000003E-2</c:v>
                </c:pt>
                <c:pt idx="211">
                  <c:v>1.9950000000000002E-2</c:v>
                </c:pt>
                <c:pt idx="212">
                  <c:v>2.0799999999999999E-2</c:v>
                </c:pt>
                <c:pt idx="213">
                  <c:v>2.1110000000000004E-2</c:v>
                </c:pt>
                <c:pt idx="214">
                  <c:v>2.2189999999999998E-2</c:v>
                </c:pt>
                <c:pt idx="215">
                  <c:v>2.2540000000000001E-2</c:v>
                </c:pt>
                <c:pt idx="216">
                  <c:v>2.215E-2</c:v>
                </c:pt>
                <c:pt idx="217">
                  <c:v>2.5360000000000001E-2</c:v>
                </c:pt>
                <c:pt idx="218">
                  <c:v>2.3540000000000002E-2</c:v>
                </c:pt>
                <c:pt idx="219">
                  <c:v>2.3269999999999999E-2</c:v>
                </c:pt>
                <c:pt idx="220">
                  <c:v>2.3540000000000002E-2</c:v>
                </c:pt>
                <c:pt idx="221">
                  <c:v>2.3700000000000002E-2</c:v>
                </c:pt>
                <c:pt idx="222">
                  <c:v>2.4929999999999997E-2</c:v>
                </c:pt>
                <c:pt idx="223">
                  <c:v>2.443E-2</c:v>
                </c:pt>
                <c:pt idx="224">
                  <c:v>2.4740000000000002E-2</c:v>
                </c:pt>
                <c:pt idx="225">
                  <c:v>2.794E-2</c:v>
                </c:pt>
                <c:pt idx="226">
                  <c:v>2.7709999999999999E-2</c:v>
                </c:pt>
                <c:pt idx="227">
                  <c:v>2.5430000000000001E-2</c:v>
                </c:pt>
                <c:pt idx="228">
                  <c:v>2.6009999999999998E-2</c:v>
                </c:pt>
                <c:pt idx="229">
                  <c:v>2.7709999999999999E-2</c:v>
                </c:pt>
                <c:pt idx="230">
                  <c:v>2.6549999999999997E-2</c:v>
                </c:pt>
                <c:pt idx="231">
                  <c:v>2.6980000000000001E-2</c:v>
                </c:pt>
                <c:pt idx="232">
                  <c:v>2.8290000000000003E-2</c:v>
                </c:pt>
                <c:pt idx="233">
                  <c:v>2.7629999999999998E-2</c:v>
                </c:pt>
                <c:pt idx="234">
                  <c:v>2.794E-2</c:v>
                </c:pt>
                <c:pt idx="235">
                  <c:v>2.8290000000000003E-2</c:v>
                </c:pt>
                <c:pt idx="236">
                  <c:v>2.86E-2</c:v>
                </c:pt>
                <c:pt idx="237">
                  <c:v>2.8910000000000002E-2</c:v>
                </c:pt>
                <c:pt idx="238">
                  <c:v>2.9369999999999997E-2</c:v>
                </c:pt>
                <c:pt idx="239">
                  <c:v>2.9600000000000001E-2</c:v>
                </c:pt>
                <c:pt idx="240">
                  <c:v>3.2840000000000001E-2</c:v>
                </c:pt>
                <c:pt idx="241">
                  <c:v>3.2570000000000002E-2</c:v>
                </c:pt>
                <c:pt idx="242">
                  <c:v>3.0289999999999997E-2</c:v>
                </c:pt>
                <c:pt idx="243">
                  <c:v>3.2799999999999996E-2</c:v>
                </c:pt>
                <c:pt idx="244">
                  <c:v>3.1179999999999999E-2</c:v>
                </c:pt>
                <c:pt idx="245">
                  <c:v>3.1570000000000001E-2</c:v>
                </c:pt>
                <c:pt idx="246">
                  <c:v>3.1760000000000004E-2</c:v>
                </c:pt>
                <c:pt idx="247">
                  <c:v>3.3690000000000005E-2</c:v>
                </c:pt>
                <c:pt idx="248">
                  <c:v>3.2379999999999999E-2</c:v>
                </c:pt>
                <c:pt idx="249">
                  <c:v>3.3649999999999999E-2</c:v>
                </c:pt>
                <c:pt idx="250">
                  <c:v>3.4689999999999999E-2</c:v>
                </c:pt>
                <c:pt idx="251">
                  <c:v>3.3500000000000002E-2</c:v>
                </c:pt>
                <c:pt idx="252">
                  <c:v>3.388E-2</c:v>
                </c:pt>
                <c:pt idx="253">
                  <c:v>3.4769999999999995E-2</c:v>
                </c:pt>
                <c:pt idx="254">
                  <c:v>3.4349999999999999E-2</c:v>
                </c:pt>
                <c:pt idx="255">
                  <c:v>3.662E-2</c:v>
                </c:pt>
                <c:pt idx="256">
                  <c:v>3.6080000000000001E-2</c:v>
                </c:pt>
                <c:pt idx="257">
                  <c:v>3.8359999999999998E-2</c:v>
                </c:pt>
                <c:pt idx="258">
                  <c:v>3.6080000000000001E-2</c:v>
                </c:pt>
                <c:pt idx="259">
                  <c:v>3.6159999999999998E-2</c:v>
                </c:pt>
                <c:pt idx="260">
                  <c:v>3.6469999999999995E-2</c:v>
                </c:pt>
                <c:pt idx="261">
                  <c:v>3.6659999999999998E-2</c:v>
                </c:pt>
                <c:pt idx="262">
                  <c:v>3.7589999999999998E-2</c:v>
                </c:pt>
                <c:pt idx="263">
                  <c:v>3.6819999999999999E-2</c:v>
                </c:pt>
                <c:pt idx="264">
                  <c:v>3.755E-2</c:v>
                </c:pt>
                <c:pt idx="265">
                  <c:v>3.9019999999999999E-2</c:v>
                </c:pt>
                <c:pt idx="266">
                  <c:v>3.7469999999999996E-2</c:v>
                </c:pt>
                <c:pt idx="267">
                  <c:v>3.8510000000000003E-2</c:v>
                </c:pt>
                <c:pt idx="268">
                  <c:v>4.0599999999999997E-2</c:v>
                </c:pt>
                <c:pt idx="269">
                  <c:v>3.9289999999999999E-2</c:v>
                </c:pt>
                <c:pt idx="270">
                  <c:v>3.952E-2</c:v>
                </c:pt>
                <c:pt idx="271">
                  <c:v>4.1139999999999996E-2</c:v>
                </c:pt>
                <c:pt idx="272">
                  <c:v>4.0250000000000001E-2</c:v>
                </c:pt>
                <c:pt idx="273">
                  <c:v>4.0480000000000002E-2</c:v>
                </c:pt>
                <c:pt idx="274">
                  <c:v>4.1829999999999999E-2</c:v>
                </c:pt>
                <c:pt idx="275">
                  <c:v>4.122E-2</c:v>
                </c:pt>
                <c:pt idx="276">
                  <c:v>4.3840000000000004E-2</c:v>
                </c:pt>
                <c:pt idx="277">
                  <c:v>4.4880000000000003E-2</c:v>
                </c:pt>
                <c:pt idx="278">
                  <c:v>4.4770000000000004E-2</c:v>
                </c:pt>
                <c:pt idx="279">
                  <c:v>4.2610000000000002E-2</c:v>
                </c:pt>
                <c:pt idx="280">
                  <c:v>4.2910000000000004E-2</c:v>
                </c:pt>
                <c:pt idx="281">
                  <c:v>4.5540000000000004E-2</c:v>
                </c:pt>
                <c:pt idx="282">
                  <c:v>4.4880000000000003E-2</c:v>
                </c:pt>
                <c:pt idx="283">
                  <c:v>4.3840000000000004E-2</c:v>
                </c:pt>
                <c:pt idx="284">
                  <c:v>4.4069999999999998E-2</c:v>
                </c:pt>
                <c:pt idx="285">
                  <c:v>4.4569999999999999E-2</c:v>
                </c:pt>
                <c:pt idx="286">
                  <c:v>4.743E-2</c:v>
                </c:pt>
                <c:pt idx="287">
                  <c:v>4.5309999999999996E-2</c:v>
                </c:pt>
                <c:pt idx="288">
                  <c:v>4.6349999999999995E-2</c:v>
                </c:pt>
                <c:pt idx="289">
                  <c:v>4.5919999999999996E-2</c:v>
                </c:pt>
                <c:pt idx="290">
                  <c:v>4.6189999999999995E-2</c:v>
                </c:pt>
                <c:pt idx="291">
                  <c:v>4.6470000000000004E-2</c:v>
                </c:pt>
                <c:pt idx="292">
                  <c:v>4.8630000000000007E-2</c:v>
                </c:pt>
                <c:pt idx="293">
                  <c:v>4.7309999999999998E-2</c:v>
                </c:pt>
                <c:pt idx="294">
                  <c:v>4.7820000000000001E-2</c:v>
                </c:pt>
                <c:pt idx="295">
                  <c:v>4.8049999999999995E-2</c:v>
                </c:pt>
                <c:pt idx="296">
                  <c:v>4.836E-2</c:v>
                </c:pt>
                <c:pt idx="297">
                  <c:v>4.8860000000000001E-2</c:v>
                </c:pt>
                <c:pt idx="298">
                  <c:v>4.9169999999999998E-2</c:v>
                </c:pt>
                <c:pt idx="299">
                  <c:v>4.9210000000000004E-2</c:v>
                </c:pt>
                <c:pt idx="300">
                  <c:v>4.9859999999999995E-2</c:v>
                </c:pt>
                <c:pt idx="301">
                  <c:v>5.2949999999999997E-2</c:v>
                </c:pt>
                <c:pt idx="302">
                  <c:v>5.1710000000000006E-2</c:v>
                </c:pt>
                <c:pt idx="303">
                  <c:v>5.0900000000000001E-2</c:v>
                </c:pt>
                <c:pt idx="304">
                  <c:v>5.1060000000000001E-2</c:v>
                </c:pt>
                <c:pt idx="305">
                  <c:v>5.2760000000000001E-2</c:v>
                </c:pt>
                <c:pt idx="306">
                  <c:v>5.1639999999999998E-2</c:v>
                </c:pt>
                <c:pt idx="307">
                  <c:v>5.2220000000000003E-2</c:v>
                </c:pt>
                <c:pt idx="308">
                  <c:v>5.2720000000000003E-2</c:v>
                </c:pt>
                <c:pt idx="309">
                  <c:v>5.2990000000000002E-2</c:v>
                </c:pt>
                <c:pt idx="310">
                  <c:v>5.2990000000000002E-2</c:v>
                </c:pt>
                <c:pt idx="311">
                  <c:v>5.3840000000000006E-2</c:v>
                </c:pt>
                <c:pt idx="312">
                  <c:v>5.407E-2</c:v>
                </c:pt>
                <c:pt idx="313">
                  <c:v>5.4530000000000002E-2</c:v>
                </c:pt>
                <c:pt idx="314">
                  <c:v>5.4919999999999997E-2</c:v>
                </c:pt>
                <c:pt idx="315">
                  <c:v>5.5650000000000005E-2</c:v>
                </c:pt>
                <c:pt idx="316">
                  <c:v>5.5650000000000005E-2</c:v>
                </c:pt>
                <c:pt idx="317">
                  <c:v>5.5999999999999994E-2</c:v>
                </c:pt>
                <c:pt idx="318">
                  <c:v>5.851E-2</c:v>
                </c:pt>
                <c:pt idx="319">
                  <c:v>5.6580000000000005E-2</c:v>
                </c:pt>
                <c:pt idx="320">
                  <c:v>5.7000000000000002E-2</c:v>
                </c:pt>
                <c:pt idx="321">
                  <c:v>5.7579999999999999E-2</c:v>
                </c:pt>
                <c:pt idx="322">
                  <c:v>5.8779999999999999E-2</c:v>
                </c:pt>
                <c:pt idx="323">
                  <c:v>6.0510000000000001E-2</c:v>
                </c:pt>
                <c:pt idx="324">
                  <c:v>5.9080000000000001E-2</c:v>
                </c:pt>
                <c:pt idx="325">
                  <c:v>5.9240000000000001E-2</c:v>
                </c:pt>
                <c:pt idx="326">
                  <c:v>5.9200000000000003E-2</c:v>
                </c:pt>
                <c:pt idx="327">
                  <c:v>5.9820000000000005E-2</c:v>
                </c:pt>
                <c:pt idx="328">
                  <c:v>5.9160000000000004E-2</c:v>
                </c:pt>
                <c:pt idx="329">
                  <c:v>6.0240000000000002E-2</c:v>
                </c:pt>
                <c:pt idx="330">
                  <c:v>6.0510000000000001E-2</c:v>
                </c:pt>
                <c:pt idx="331">
                  <c:v>6.0860000000000004E-2</c:v>
                </c:pt>
                <c:pt idx="332">
                  <c:v>6.1210000000000007E-2</c:v>
                </c:pt>
                <c:pt idx="333">
                  <c:v>6.1710000000000001E-2</c:v>
                </c:pt>
                <c:pt idx="334">
                  <c:v>6.429E-2</c:v>
                </c:pt>
                <c:pt idx="335">
                  <c:v>6.2640000000000001E-2</c:v>
                </c:pt>
                <c:pt idx="336">
                  <c:v>6.2829999999999997E-2</c:v>
                </c:pt>
                <c:pt idx="337">
                  <c:v>6.5759999999999999E-2</c:v>
                </c:pt>
                <c:pt idx="338">
                  <c:v>6.3600000000000004E-2</c:v>
                </c:pt>
                <c:pt idx="339">
                  <c:v>6.6489999999999994E-2</c:v>
                </c:pt>
                <c:pt idx="340">
                  <c:v>6.4909999999999995E-2</c:v>
                </c:pt>
                <c:pt idx="341">
                  <c:v>6.4909999999999995E-2</c:v>
                </c:pt>
                <c:pt idx="342">
                  <c:v>6.5680000000000002E-2</c:v>
                </c:pt>
                <c:pt idx="343">
                  <c:v>6.541000000000001E-2</c:v>
                </c:pt>
                <c:pt idx="344">
                  <c:v>6.8150000000000002E-2</c:v>
                </c:pt>
                <c:pt idx="345">
                  <c:v>6.634000000000001E-2</c:v>
                </c:pt>
                <c:pt idx="346">
                  <c:v>6.6379999999999995E-2</c:v>
                </c:pt>
                <c:pt idx="347">
                  <c:v>6.7030000000000006E-2</c:v>
                </c:pt>
                <c:pt idx="348">
                  <c:v>6.7460000000000006E-2</c:v>
                </c:pt>
                <c:pt idx="349">
                  <c:v>6.9739999999999996E-2</c:v>
                </c:pt>
                <c:pt idx="350">
                  <c:v>6.8269999999999997E-2</c:v>
                </c:pt>
                <c:pt idx="351">
                  <c:v>6.9739999999999996E-2</c:v>
                </c:pt>
                <c:pt idx="352">
                  <c:v>7.1050000000000002E-2</c:v>
                </c:pt>
                <c:pt idx="353">
                  <c:v>7.0890000000000009E-2</c:v>
                </c:pt>
                <c:pt idx="354">
                  <c:v>7.1199999999999999E-2</c:v>
                </c:pt>
                <c:pt idx="355">
                  <c:v>7.0309999999999997E-2</c:v>
                </c:pt>
                <c:pt idx="356">
                  <c:v>7.0699999999999999E-2</c:v>
                </c:pt>
                <c:pt idx="357">
                  <c:v>7.1199999999999999E-2</c:v>
                </c:pt>
                <c:pt idx="358">
                  <c:v>7.1279999999999996E-2</c:v>
                </c:pt>
                <c:pt idx="359">
                  <c:v>7.4209999999999998E-2</c:v>
                </c:pt>
                <c:pt idx="360">
                  <c:v>7.2359999999999994E-2</c:v>
                </c:pt>
                <c:pt idx="361">
                  <c:v>7.2939999999999991E-2</c:v>
                </c:pt>
                <c:pt idx="362">
                  <c:v>7.3289999999999994E-2</c:v>
                </c:pt>
                <c:pt idx="363">
                  <c:v>7.3830000000000007E-2</c:v>
                </c:pt>
                <c:pt idx="364">
                  <c:v>7.6490000000000002E-2</c:v>
                </c:pt>
                <c:pt idx="365">
                  <c:v>7.7300000000000008E-2</c:v>
                </c:pt>
                <c:pt idx="366">
                  <c:v>7.5560000000000002E-2</c:v>
                </c:pt>
                <c:pt idx="367">
                  <c:v>7.7300000000000008E-2</c:v>
                </c:pt>
                <c:pt idx="368">
                  <c:v>7.603E-2</c:v>
                </c:pt>
                <c:pt idx="369">
                  <c:v>7.8689999999999996E-2</c:v>
                </c:pt>
                <c:pt idx="370">
                  <c:v>7.9149999999999998E-2</c:v>
                </c:pt>
                <c:pt idx="371">
                  <c:v>7.8460000000000002E-2</c:v>
                </c:pt>
                <c:pt idx="372">
                  <c:v>7.7960000000000002E-2</c:v>
                </c:pt>
                <c:pt idx="373">
                  <c:v>7.8380000000000005E-2</c:v>
                </c:pt>
                <c:pt idx="374">
                  <c:v>8.0269999999999994E-2</c:v>
                </c:pt>
                <c:pt idx="375">
                  <c:v>8.0660000000000009E-2</c:v>
                </c:pt>
                <c:pt idx="376">
                  <c:v>7.9809999999999992E-2</c:v>
                </c:pt>
                <c:pt idx="377">
                  <c:v>8.0310000000000006E-2</c:v>
                </c:pt>
                <c:pt idx="378">
                  <c:v>8.1780000000000005E-2</c:v>
                </c:pt>
                <c:pt idx="379">
                  <c:v>8.1310000000000007E-2</c:v>
                </c:pt>
                <c:pt idx="380">
                  <c:v>8.1850000000000006E-2</c:v>
                </c:pt>
                <c:pt idx="381">
                  <c:v>8.4940000000000002E-2</c:v>
                </c:pt>
                <c:pt idx="382">
                  <c:v>8.2699999999999996E-2</c:v>
                </c:pt>
                <c:pt idx="383">
                  <c:v>8.3320000000000005E-2</c:v>
                </c:pt>
                <c:pt idx="384">
                  <c:v>8.5559999999999997E-2</c:v>
                </c:pt>
                <c:pt idx="385">
                  <c:v>8.3480000000000013E-2</c:v>
                </c:pt>
                <c:pt idx="386">
                  <c:v>8.4860000000000005E-2</c:v>
                </c:pt>
                <c:pt idx="387">
                  <c:v>8.5440000000000002E-2</c:v>
                </c:pt>
                <c:pt idx="388">
                  <c:v>8.5749999999999993E-2</c:v>
                </c:pt>
                <c:pt idx="389">
                  <c:v>8.8719999999999993E-2</c:v>
                </c:pt>
                <c:pt idx="390">
                  <c:v>8.6519999999999986E-2</c:v>
                </c:pt>
                <c:pt idx="391">
                  <c:v>8.7029999999999996E-2</c:v>
                </c:pt>
                <c:pt idx="392">
                  <c:v>8.929999999999999E-2</c:v>
                </c:pt>
                <c:pt idx="393">
                  <c:v>8.8109999999999994E-2</c:v>
                </c:pt>
                <c:pt idx="394">
                  <c:v>9.1310000000000002E-2</c:v>
                </c:pt>
                <c:pt idx="395">
                  <c:v>8.8650000000000007E-2</c:v>
                </c:pt>
                <c:pt idx="396">
                  <c:v>8.9649999999999994E-2</c:v>
                </c:pt>
                <c:pt idx="397">
                  <c:v>9.0190000000000006E-2</c:v>
                </c:pt>
                <c:pt idx="398">
                  <c:v>9.2310000000000003E-2</c:v>
                </c:pt>
                <c:pt idx="399">
                  <c:v>9.1189999999999993E-2</c:v>
                </c:pt>
                <c:pt idx="400">
                  <c:v>9.3119999999999994E-2</c:v>
                </c:pt>
                <c:pt idx="401">
                  <c:v>9.2539999999999997E-2</c:v>
                </c:pt>
                <c:pt idx="402">
                  <c:v>9.2620000000000008E-2</c:v>
                </c:pt>
                <c:pt idx="403">
                  <c:v>9.4009999999999996E-2</c:v>
                </c:pt>
                <c:pt idx="404">
                  <c:v>9.4280000000000003E-2</c:v>
                </c:pt>
                <c:pt idx="405">
                  <c:v>9.4979999999999995E-2</c:v>
                </c:pt>
                <c:pt idx="406">
                  <c:v>9.4469999999999998E-2</c:v>
                </c:pt>
                <c:pt idx="407">
                  <c:v>9.5320000000000002E-2</c:v>
                </c:pt>
                <c:pt idx="408">
                  <c:v>9.8219999999999988E-2</c:v>
                </c:pt>
                <c:pt idx="409">
                  <c:v>9.536E-2</c:v>
                </c:pt>
                <c:pt idx="410">
                  <c:v>9.6669999999999992E-2</c:v>
                </c:pt>
                <c:pt idx="411">
                  <c:v>9.7479999999999997E-2</c:v>
                </c:pt>
                <c:pt idx="412">
                  <c:v>9.7720000000000001E-2</c:v>
                </c:pt>
                <c:pt idx="413">
                  <c:v>9.8140000000000005E-2</c:v>
                </c:pt>
                <c:pt idx="414">
                  <c:v>9.8529999999999993E-2</c:v>
                </c:pt>
                <c:pt idx="415">
                  <c:v>9.9220000000000003E-2</c:v>
                </c:pt>
                <c:pt idx="416">
                  <c:v>9.98E-2</c:v>
                </c:pt>
                <c:pt idx="417">
                  <c:v>0.10150000000000001</c:v>
                </c:pt>
                <c:pt idx="418">
                  <c:v>0.10088</c:v>
                </c:pt>
                <c:pt idx="419">
                  <c:v>0.10119</c:v>
                </c:pt>
                <c:pt idx="420">
                  <c:v>0.10183999999999999</c:v>
                </c:pt>
                <c:pt idx="421">
                  <c:v>0.10231</c:v>
                </c:pt>
                <c:pt idx="422">
                  <c:v>0.10292999999999999</c:v>
                </c:pt>
                <c:pt idx="423">
                  <c:v>0.10443</c:v>
                </c:pt>
                <c:pt idx="424">
                  <c:v>0.10397000000000001</c:v>
                </c:pt>
                <c:pt idx="425">
                  <c:v>0.10369999999999999</c:v>
                </c:pt>
                <c:pt idx="426">
                  <c:v>0.10496999999999999</c:v>
                </c:pt>
                <c:pt idx="427">
                  <c:v>0.10586000000000001</c:v>
                </c:pt>
                <c:pt idx="428">
                  <c:v>0.10779</c:v>
                </c:pt>
                <c:pt idx="429">
                  <c:v>0.10705000000000001</c:v>
                </c:pt>
                <c:pt idx="430">
                  <c:v>0.10914</c:v>
                </c:pt>
                <c:pt idx="431">
                  <c:v>0.10775</c:v>
                </c:pt>
                <c:pt idx="432">
                  <c:v>0.10798000000000001</c:v>
                </c:pt>
                <c:pt idx="433">
                  <c:v>0.10843999999999999</c:v>
                </c:pt>
                <c:pt idx="434">
                  <c:v>0.10906</c:v>
                </c:pt>
                <c:pt idx="435">
                  <c:v>0.10848000000000001</c:v>
                </c:pt>
                <c:pt idx="436">
                  <c:v>0.10955999999999999</c:v>
                </c:pt>
                <c:pt idx="437">
                  <c:v>0.11064</c:v>
                </c:pt>
                <c:pt idx="438">
                  <c:v>0.11118</c:v>
                </c:pt>
                <c:pt idx="439">
                  <c:v>0.11260999999999999</c:v>
                </c:pt>
                <c:pt idx="440">
                  <c:v>0.11219</c:v>
                </c:pt>
                <c:pt idx="441">
                  <c:v>0.11273</c:v>
                </c:pt>
                <c:pt idx="442">
                  <c:v>0.11315</c:v>
                </c:pt>
                <c:pt idx="443">
                  <c:v>0.11497</c:v>
                </c:pt>
                <c:pt idx="444">
                  <c:v>0.11423</c:v>
                </c:pt>
                <c:pt idx="445">
                  <c:v>0.11493</c:v>
                </c:pt>
                <c:pt idx="446">
                  <c:v>0.1157</c:v>
                </c:pt>
                <c:pt idx="447">
                  <c:v>0.11566000000000001</c:v>
                </c:pt>
                <c:pt idx="448">
                  <c:v>0.11605</c:v>
                </c:pt>
                <c:pt idx="449">
                  <c:v>0.11717000000000001</c:v>
                </c:pt>
                <c:pt idx="450">
                  <c:v>0.11728</c:v>
                </c:pt>
                <c:pt idx="451">
                  <c:v>0.11821</c:v>
                </c:pt>
                <c:pt idx="452">
                  <c:v>0.11975</c:v>
                </c:pt>
                <c:pt idx="453">
                  <c:v>0.11813000000000001</c:v>
                </c:pt>
                <c:pt idx="454">
                  <c:v>0.11936999999999999</c:v>
                </c:pt>
                <c:pt idx="455">
                  <c:v>0.11983000000000001</c:v>
                </c:pt>
                <c:pt idx="456">
                  <c:v>0.12114000000000001</c:v>
                </c:pt>
                <c:pt idx="457">
                  <c:v>0.12106</c:v>
                </c:pt>
                <c:pt idx="458">
                  <c:v>0.12141</c:v>
                </c:pt>
                <c:pt idx="459">
                  <c:v>0.12179999999999999</c:v>
                </c:pt>
                <c:pt idx="460">
                  <c:v>0.12244999999999999</c:v>
                </c:pt>
                <c:pt idx="461">
                  <c:v>0.12531</c:v>
                </c:pt>
                <c:pt idx="462">
                  <c:v>0.12337999999999999</c:v>
                </c:pt>
                <c:pt idx="463">
                  <c:v>0.12396000000000001</c:v>
                </c:pt>
                <c:pt idx="464">
                  <c:v>0.12458</c:v>
                </c:pt>
                <c:pt idx="465">
                  <c:v>0.12592999999999999</c:v>
                </c:pt>
                <c:pt idx="466">
                  <c:v>0.12705</c:v>
                </c:pt>
                <c:pt idx="467">
                  <c:v>0.12897999999999998</c:v>
                </c:pt>
                <c:pt idx="468">
                  <c:v>0.12670000000000001</c:v>
                </c:pt>
                <c:pt idx="469">
                  <c:v>0.12909000000000001</c:v>
                </c:pt>
                <c:pt idx="470">
                  <c:v>0.12766</c:v>
                </c:pt>
                <c:pt idx="471">
                  <c:v>0.12832000000000002</c:v>
                </c:pt>
                <c:pt idx="472">
                  <c:v>0.12981999999999999</c:v>
                </c:pt>
                <c:pt idx="473">
                  <c:v>0.12912999999999999</c:v>
                </c:pt>
                <c:pt idx="474">
                  <c:v>0.13217999999999999</c:v>
                </c:pt>
                <c:pt idx="475">
                  <c:v>0.13055999999999998</c:v>
                </c:pt>
                <c:pt idx="476">
                  <c:v>0.13086999999999999</c:v>
                </c:pt>
                <c:pt idx="477">
                  <c:v>0.13114000000000001</c:v>
                </c:pt>
                <c:pt idx="478">
                  <c:v>0.1338</c:v>
                </c:pt>
                <c:pt idx="479">
                  <c:v>0.13233</c:v>
                </c:pt>
                <c:pt idx="480">
                  <c:v>0.13514999999999999</c:v>
                </c:pt>
                <c:pt idx="481">
                  <c:v>0.13272</c:v>
                </c:pt>
                <c:pt idx="482">
                  <c:v>0.13603999999999999</c:v>
                </c:pt>
                <c:pt idx="483">
                  <c:v>0.13452999999999998</c:v>
                </c:pt>
                <c:pt idx="484">
                  <c:v>0.13488</c:v>
                </c:pt>
                <c:pt idx="485">
                  <c:v>0.1353</c:v>
                </c:pt>
                <c:pt idx="486">
                  <c:v>0.13577</c:v>
                </c:pt>
                <c:pt idx="487">
                  <c:v>0.13689000000000001</c:v>
                </c:pt>
                <c:pt idx="488">
                  <c:v>0.13672999999999999</c:v>
                </c:pt>
                <c:pt idx="489">
                  <c:v>0.13788999999999998</c:v>
                </c:pt>
                <c:pt idx="490">
                  <c:v>0.13816000000000001</c:v>
                </c:pt>
                <c:pt idx="491">
                  <c:v>0.13846999999999998</c:v>
                </c:pt>
                <c:pt idx="492">
                  <c:v>0.13885</c:v>
                </c:pt>
                <c:pt idx="493">
                  <c:v>0.14129</c:v>
                </c:pt>
                <c:pt idx="494">
                  <c:v>0.14001</c:v>
                </c:pt>
                <c:pt idx="495">
                  <c:v>0.14021</c:v>
                </c:pt>
                <c:pt idx="496">
                  <c:v>0.14279</c:v>
                </c:pt>
                <c:pt idx="497">
                  <c:v>0.14333000000000001</c:v>
                </c:pt>
                <c:pt idx="498">
                  <c:v>0.14229</c:v>
                </c:pt>
                <c:pt idx="499">
                  <c:v>0.14271</c:v>
                </c:pt>
                <c:pt idx="500">
                  <c:v>0.14302000000000001</c:v>
                </c:pt>
                <c:pt idx="501">
                  <c:v>0.14371999999999999</c:v>
                </c:pt>
                <c:pt idx="502">
                  <c:v>0.14410000000000001</c:v>
                </c:pt>
                <c:pt idx="503">
                  <c:v>0.14510999999999999</c:v>
                </c:pt>
                <c:pt idx="504">
                  <c:v>0.14538000000000001</c:v>
                </c:pt>
                <c:pt idx="505">
                  <c:v>0.14762</c:v>
                </c:pt>
                <c:pt idx="506">
                  <c:v>0.14718999999999999</c:v>
                </c:pt>
                <c:pt idx="507">
                  <c:v>0.14737999999999998</c:v>
                </c:pt>
                <c:pt idx="508">
                  <c:v>0.15001</c:v>
                </c:pt>
                <c:pt idx="509">
                  <c:v>0.14773</c:v>
                </c:pt>
                <c:pt idx="510">
                  <c:v>0.14939</c:v>
                </c:pt>
                <c:pt idx="511">
                  <c:v>0.15042999999999998</c:v>
                </c:pt>
                <c:pt idx="512">
                  <c:v>0.15124000000000001</c:v>
                </c:pt>
                <c:pt idx="513">
                  <c:v>0.15035999999999999</c:v>
                </c:pt>
                <c:pt idx="514">
                  <c:v>0.15051</c:v>
                </c:pt>
                <c:pt idx="515">
                  <c:v>0.15093000000000001</c:v>
                </c:pt>
                <c:pt idx="516">
                  <c:v>0.15170999999999998</c:v>
                </c:pt>
                <c:pt idx="517">
                  <c:v>0.15472</c:v>
                </c:pt>
                <c:pt idx="518">
                  <c:v>0.15468000000000001</c:v>
                </c:pt>
                <c:pt idx="519">
                  <c:v>0.15495</c:v>
                </c:pt>
                <c:pt idx="520">
                  <c:v>0.15522</c:v>
                </c:pt>
                <c:pt idx="521">
                  <c:v>0.15387000000000001</c:v>
                </c:pt>
                <c:pt idx="522">
                  <c:v>0.15478999999999998</c:v>
                </c:pt>
                <c:pt idx="523">
                  <c:v>0.15579999999999999</c:v>
                </c:pt>
                <c:pt idx="524">
                  <c:v>0.15564</c:v>
                </c:pt>
                <c:pt idx="525">
                  <c:v>0.15661</c:v>
                </c:pt>
                <c:pt idx="526">
                  <c:v>0.17733000000000002</c:v>
                </c:pt>
              </c:numCache>
            </c:numRef>
          </c:xVal>
          <c:yVal>
            <c:numRef>
              <c:f>应力应变关系曲线!$E$2:$E$528</c:f>
              <c:numCache>
                <c:formatCode>0.000_ </c:formatCode>
                <c:ptCount val="527"/>
                <c:pt idx="0">
                  <c:v>0</c:v>
                </c:pt>
                <c:pt idx="1">
                  <c:v>6.0427948751816087</c:v>
                </c:pt>
                <c:pt idx="2">
                  <c:v>7.9910183595297797</c:v>
                </c:pt>
                <c:pt idx="3">
                  <c:v>12.679963016774529</c:v>
                </c:pt>
                <c:pt idx="4">
                  <c:v>14.925373134328359</c:v>
                </c:pt>
                <c:pt idx="5">
                  <c:v>16.180161141196667</c:v>
                </c:pt>
                <c:pt idx="6">
                  <c:v>17.897239466384885</c:v>
                </c:pt>
                <c:pt idx="7">
                  <c:v>17.930260203407741</c:v>
                </c:pt>
                <c:pt idx="8">
                  <c:v>19.614317791573107</c:v>
                </c:pt>
                <c:pt idx="9">
                  <c:v>21.89274864614978</c:v>
                </c:pt>
                <c:pt idx="10">
                  <c:v>24.138158763703604</c:v>
                </c:pt>
                <c:pt idx="11">
                  <c:v>25.128780874389115</c:v>
                </c:pt>
                <c:pt idx="12">
                  <c:v>25.954299299960375</c:v>
                </c:pt>
                <c:pt idx="13">
                  <c:v>29.091269317131154</c:v>
                </c:pt>
                <c:pt idx="14">
                  <c:v>30.808347642319372</c:v>
                </c:pt>
                <c:pt idx="15">
                  <c:v>32.690529652621841</c:v>
                </c:pt>
                <c:pt idx="16">
                  <c:v>35.629375247655531</c:v>
                </c:pt>
                <c:pt idx="17">
                  <c:v>37.08228767666094</c:v>
                </c:pt>
                <c:pt idx="18">
                  <c:v>39.393739268260468</c:v>
                </c:pt>
                <c:pt idx="19">
                  <c:v>39.063531898031961</c:v>
                </c:pt>
                <c:pt idx="20">
                  <c:v>42.53070928543125</c:v>
                </c:pt>
                <c:pt idx="21">
                  <c:v>46.658301413287539</c:v>
                </c:pt>
                <c:pt idx="22">
                  <c:v>47.285695416721701</c:v>
                </c:pt>
                <c:pt idx="23">
                  <c:v>50.984017963280948</c:v>
                </c:pt>
                <c:pt idx="24">
                  <c:v>52.205785233126399</c:v>
                </c:pt>
                <c:pt idx="25">
                  <c:v>54.616299035794484</c:v>
                </c:pt>
                <c:pt idx="26">
                  <c:v>57.555144630828167</c:v>
                </c:pt>
                <c:pt idx="27">
                  <c:v>59.932637696473392</c:v>
                </c:pt>
                <c:pt idx="28">
                  <c:v>60.791176859067498</c:v>
                </c:pt>
                <c:pt idx="29">
                  <c:v>62.112006339981512</c:v>
                </c:pt>
                <c:pt idx="30">
                  <c:v>61.055342755250301</c:v>
                </c:pt>
                <c:pt idx="31">
                  <c:v>63.06960771364416</c:v>
                </c:pt>
                <c:pt idx="32">
                  <c:v>63.06960771364416</c:v>
                </c:pt>
                <c:pt idx="33">
                  <c:v>63.06960771364416</c:v>
                </c:pt>
                <c:pt idx="34">
                  <c:v>63.036586976621322</c:v>
                </c:pt>
                <c:pt idx="35">
                  <c:v>63.135649187689864</c:v>
                </c:pt>
                <c:pt idx="36">
                  <c:v>63.135649187689864</c:v>
                </c:pt>
                <c:pt idx="37">
                  <c:v>63.06960771364416</c:v>
                </c:pt>
                <c:pt idx="38">
                  <c:v>63.036586976621322</c:v>
                </c:pt>
                <c:pt idx="39">
                  <c:v>63.00356623959847</c:v>
                </c:pt>
                <c:pt idx="40">
                  <c:v>63.06960771364416</c:v>
                </c:pt>
                <c:pt idx="41">
                  <c:v>63.135649187689864</c:v>
                </c:pt>
                <c:pt idx="42">
                  <c:v>62.970545502575625</c:v>
                </c:pt>
                <c:pt idx="43">
                  <c:v>62.937524765552773</c:v>
                </c:pt>
                <c:pt idx="44">
                  <c:v>62.970545502575625</c:v>
                </c:pt>
                <c:pt idx="45">
                  <c:v>63.730022454101167</c:v>
                </c:pt>
                <c:pt idx="46">
                  <c:v>64.951789723946632</c:v>
                </c:pt>
                <c:pt idx="47">
                  <c:v>65.942411834632154</c:v>
                </c:pt>
                <c:pt idx="48">
                  <c:v>67.164179104477611</c:v>
                </c:pt>
                <c:pt idx="49">
                  <c:v>70.433232069739802</c:v>
                </c:pt>
                <c:pt idx="50">
                  <c:v>71.853123761722358</c:v>
                </c:pt>
                <c:pt idx="51">
                  <c:v>75.320301149121661</c:v>
                </c:pt>
                <c:pt idx="52">
                  <c:v>77.697794214766873</c:v>
                </c:pt>
                <c:pt idx="53">
                  <c:v>81.197992339189014</c:v>
                </c:pt>
                <c:pt idx="54">
                  <c:v>83.113195086514324</c:v>
                </c:pt>
                <c:pt idx="55">
                  <c:v>86.943600581164972</c:v>
                </c:pt>
                <c:pt idx="56">
                  <c:v>91.368379342226916</c:v>
                </c:pt>
                <c:pt idx="57">
                  <c:v>94.868577466649057</c:v>
                </c:pt>
                <c:pt idx="58">
                  <c:v>96.750759476951515</c:v>
                </c:pt>
                <c:pt idx="59">
                  <c:v>101.9680359265619</c:v>
                </c:pt>
                <c:pt idx="60">
                  <c:v>104.08136309602432</c:v>
                </c:pt>
                <c:pt idx="61">
                  <c:v>109.79395060097742</c:v>
                </c:pt>
                <c:pt idx="62">
                  <c:v>111.77519482234844</c:v>
                </c:pt>
                <c:pt idx="63">
                  <c:v>117.88403117157576</c:v>
                </c:pt>
                <c:pt idx="64">
                  <c:v>120.12944128912956</c:v>
                </c:pt>
                <c:pt idx="65">
                  <c:v>124.98348963148857</c:v>
                </c:pt>
                <c:pt idx="66">
                  <c:v>130.13472460705324</c:v>
                </c:pt>
                <c:pt idx="67">
                  <c:v>131.68669924712719</c:v>
                </c:pt>
                <c:pt idx="68">
                  <c:v>135.91335358605204</c:v>
                </c:pt>
                <c:pt idx="69">
                  <c:v>142.84770836085062</c:v>
                </c:pt>
                <c:pt idx="70">
                  <c:v>146.81019680359265</c:v>
                </c:pt>
                <c:pt idx="71">
                  <c:v>151.30101703870031</c:v>
                </c:pt>
                <c:pt idx="72">
                  <c:v>155.59371285167086</c:v>
                </c:pt>
                <c:pt idx="73">
                  <c:v>161.30630035662395</c:v>
                </c:pt>
                <c:pt idx="74">
                  <c:v>163.78285563333773</c:v>
                </c:pt>
                <c:pt idx="75">
                  <c:v>169.89169198256505</c:v>
                </c:pt>
                <c:pt idx="76">
                  <c:v>175.37313432835822</c:v>
                </c:pt>
                <c:pt idx="77">
                  <c:v>178.04781402720911</c:v>
                </c:pt>
                <c:pt idx="78">
                  <c:v>187.02945449742441</c:v>
                </c:pt>
                <c:pt idx="79">
                  <c:v>192.7420420023775</c:v>
                </c:pt>
                <c:pt idx="80">
                  <c:v>193.43547747985735</c:v>
                </c:pt>
                <c:pt idx="81">
                  <c:v>203.63888521991814</c:v>
                </c:pt>
                <c:pt idx="82">
                  <c:v>210.63928146876239</c:v>
                </c:pt>
                <c:pt idx="83">
                  <c:v>215.13010170387008</c:v>
                </c:pt>
                <c:pt idx="84">
                  <c:v>221.47008321225732</c:v>
                </c:pt>
                <c:pt idx="85">
                  <c:v>229.13089420155859</c:v>
                </c:pt>
                <c:pt idx="86">
                  <c:v>231.93765684850092</c:v>
                </c:pt>
                <c:pt idx="87">
                  <c:v>238.01347246070534</c:v>
                </c:pt>
                <c:pt idx="88">
                  <c:v>245.24501386870958</c:v>
                </c:pt>
                <c:pt idx="89">
                  <c:v>244.88178576145822</c:v>
                </c:pt>
                <c:pt idx="90">
                  <c:v>255.25029718663322</c:v>
                </c:pt>
                <c:pt idx="91">
                  <c:v>257.95799762250698</c:v>
                </c:pt>
                <c:pt idx="92">
                  <c:v>267.56703209615642</c:v>
                </c:pt>
                <c:pt idx="93">
                  <c:v>278.13366794346854</c:v>
                </c:pt>
                <c:pt idx="94">
                  <c:v>283.91229692246731</c:v>
                </c:pt>
                <c:pt idx="95">
                  <c:v>289.95509179764895</c:v>
                </c:pt>
                <c:pt idx="96">
                  <c:v>293.48831065909394</c:v>
                </c:pt>
                <c:pt idx="97">
                  <c:v>301.74349491480655</c:v>
                </c:pt>
                <c:pt idx="98">
                  <c:v>308.2816008453309</c:v>
                </c:pt>
                <c:pt idx="99">
                  <c:v>315.48012151631224</c:v>
                </c:pt>
                <c:pt idx="100">
                  <c:v>323.66926429797917</c:v>
                </c:pt>
                <c:pt idx="101">
                  <c:v>324.46176198652756</c:v>
                </c:pt>
                <c:pt idx="102">
                  <c:v>338.49557522123899</c:v>
                </c:pt>
                <c:pt idx="103">
                  <c:v>346.12336547351742</c:v>
                </c:pt>
                <c:pt idx="104">
                  <c:v>341.56650376436403</c:v>
                </c:pt>
                <c:pt idx="105">
                  <c:v>349.92075023114518</c:v>
                </c:pt>
                <c:pt idx="106">
                  <c:v>363.69039756967379</c:v>
                </c:pt>
                <c:pt idx="107">
                  <c:v>373.56359793950605</c:v>
                </c:pt>
                <c:pt idx="108">
                  <c:v>386.14449874521205</c:v>
                </c:pt>
                <c:pt idx="109">
                  <c:v>394.03645489367324</c:v>
                </c:pt>
                <c:pt idx="110">
                  <c:v>396.54603090740989</c:v>
                </c:pt>
                <c:pt idx="111">
                  <c:v>410.7779685642584</c:v>
                </c:pt>
                <c:pt idx="112">
                  <c:v>405.56069211464802</c:v>
                </c:pt>
                <c:pt idx="113">
                  <c:v>422.13710210011891</c:v>
                </c:pt>
                <c:pt idx="114">
                  <c:v>430.06207898560302</c:v>
                </c:pt>
                <c:pt idx="115">
                  <c:v>438.54840840047552</c:v>
                </c:pt>
                <c:pt idx="116">
                  <c:v>450.30379078061026</c:v>
                </c:pt>
                <c:pt idx="117">
                  <c:v>455.15783912296928</c:v>
                </c:pt>
                <c:pt idx="118">
                  <c:v>467.04530445119536</c:v>
                </c:pt>
                <c:pt idx="119">
                  <c:v>474.04570070003967</c:v>
                </c:pt>
                <c:pt idx="120">
                  <c:v>480.84797252674684</c:v>
                </c:pt>
                <c:pt idx="121">
                  <c:v>494.2543917580241</c:v>
                </c:pt>
                <c:pt idx="122">
                  <c:v>503.16999075419369</c:v>
                </c:pt>
                <c:pt idx="123">
                  <c:v>472.55976753401137</c:v>
                </c:pt>
                <c:pt idx="124">
                  <c:v>495.04688944657249</c:v>
                </c:pt>
                <c:pt idx="125">
                  <c:v>510.83080174349493</c:v>
                </c:pt>
                <c:pt idx="126">
                  <c:v>521.56254127592138</c:v>
                </c:pt>
                <c:pt idx="127">
                  <c:v>533.45000660414746</c:v>
                </c:pt>
                <c:pt idx="128">
                  <c:v>544.64403645489369</c:v>
                </c:pt>
                <c:pt idx="129">
                  <c:v>547.84704794611025</c:v>
                </c:pt>
                <c:pt idx="130">
                  <c:v>555.21067230220581</c:v>
                </c:pt>
                <c:pt idx="131">
                  <c:v>568.5840707964602</c:v>
                </c:pt>
                <c:pt idx="132">
                  <c:v>581.16497160216625</c:v>
                </c:pt>
                <c:pt idx="133">
                  <c:v>571.91916523576811</c:v>
                </c:pt>
                <c:pt idx="134">
                  <c:v>595.19878483687762</c:v>
                </c:pt>
                <c:pt idx="135">
                  <c:v>608.01083080174351</c:v>
                </c:pt>
                <c:pt idx="136">
                  <c:v>618.94069475630704</c:v>
                </c:pt>
                <c:pt idx="137">
                  <c:v>631.19138819178454</c:v>
                </c:pt>
                <c:pt idx="138">
                  <c:v>633.1726324131555</c:v>
                </c:pt>
                <c:pt idx="139">
                  <c:v>647.53665301809542</c:v>
                </c:pt>
                <c:pt idx="140">
                  <c:v>661.99973583410383</c:v>
                </c:pt>
                <c:pt idx="141">
                  <c:v>673.19376568485018</c:v>
                </c:pt>
                <c:pt idx="142">
                  <c:v>685.11425175009913</c:v>
                </c:pt>
                <c:pt idx="143">
                  <c:v>672.10408136309604</c:v>
                </c:pt>
                <c:pt idx="144">
                  <c:v>694.78932769779431</c:v>
                </c:pt>
                <c:pt idx="145">
                  <c:v>705.12481838594647</c:v>
                </c:pt>
                <c:pt idx="146">
                  <c:v>717.67269845462954</c:v>
                </c:pt>
                <c:pt idx="147">
                  <c:v>732.49900937788937</c:v>
                </c:pt>
                <c:pt idx="148">
                  <c:v>741.67877427024166</c:v>
                </c:pt>
                <c:pt idx="149">
                  <c:v>751.51895390305117</c:v>
                </c:pt>
                <c:pt idx="150">
                  <c:v>767.96328094043065</c:v>
                </c:pt>
                <c:pt idx="151">
                  <c:v>778.72804120987985</c:v>
                </c:pt>
                <c:pt idx="152">
                  <c:v>788.53520010566638</c:v>
                </c:pt>
                <c:pt idx="153">
                  <c:v>798.27631752740729</c:v>
                </c:pt>
                <c:pt idx="154">
                  <c:v>781.00647206445649</c:v>
                </c:pt>
                <c:pt idx="155">
                  <c:v>800.55474838198393</c:v>
                </c:pt>
                <c:pt idx="156">
                  <c:v>818.65011227050593</c:v>
                </c:pt>
                <c:pt idx="157">
                  <c:v>840.41077796856428</c:v>
                </c:pt>
                <c:pt idx="158">
                  <c:v>846.35451063267737</c:v>
                </c:pt>
                <c:pt idx="159">
                  <c:v>861.6431118742571</c:v>
                </c:pt>
                <c:pt idx="160">
                  <c:v>876.43640206049383</c:v>
                </c:pt>
                <c:pt idx="161">
                  <c:v>852.13313961167626</c:v>
                </c:pt>
                <c:pt idx="162">
                  <c:v>864.02060493990223</c:v>
                </c:pt>
                <c:pt idx="163">
                  <c:v>883.89908862765822</c:v>
                </c:pt>
                <c:pt idx="164">
                  <c:v>904.80121516312249</c:v>
                </c:pt>
                <c:pt idx="165">
                  <c:v>916.72170122837144</c:v>
                </c:pt>
                <c:pt idx="166">
                  <c:v>927.75062739400369</c:v>
                </c:pt>
                <c:pt idx="167">
                  <c:v>930.49134856689989</c:v>
                </c:pt>
                <c:pt idx="168">
                  <c:v>927.58552370888901</c:v>
                </c:pt>
                <c:pt idx="169">
                  <c:v>925.37313432835833</c:v>
                </c:pt>
                <c:pt idx="170">
                  <c:v>926.72698454629517</c:v>
                </c:pt>
                <c:pt idx="171">
                  <c:v>922.30220578523301</c:v>
                </c:pt>
                <c:pt idx="172">
                  <c:v>925.04292695812978</c:v>
                </c:pt>
                <c:pt idx="173">
                  <c:v>920.78325188218207</c:v>
                </c:pt>
                <c:pt idx="174">
                  <c:v>924.71271958790112</c:v>
                </c:pt>
                <c:pt idx="175">
                  <c:v>926.39677717606651</c:v>
                </c:pt>
                <c:pt idx="176">
                  <c:v>922.30220578523301</c:v>
                </c:pt>
                <c:pt idx="177">
                  <c:v>927.09021265354647</c:v>
                </c:pt>
                <c:pt idx="178">
                  <c:v>928.60916655659764</c:v>
                </c:pt>
                <c:pt idx="179">
                  <c:v>925.86844538370099</c:v>
                </c:pt>
                <c:pt idx="180">
                  <c:v>929.2695812970544</c:v>
                </c:pt>
                <c:pt idx="181">
                  <c:v>926.89208823140962</c:v>
                </c:pt>
                <c:pt idx="182">
                  <c:v>927.25531633866058</c:v>
                </c:pt>
                <c:pt idx="183">
                  <c:v>929.63280940430593</c:v>
                </c:pt>
                <c:pt idx="184">
                  <c:v>927.25531633866058</c:v>
                </c:pt>
                <c:pt idx="185">
                  <c:v>929.79791308942038</c:v>
                </c:pt>
                <c:pt idx="186">
                  <c:v>930.65645225201456</c:v>
                </c:pt>
                <c:pt idx="187">
                  <c:v>930.65645225201456</c:v>
                </c:pt>
                <c:pt idx="188">
                  <c:v>928.4440628714832</c:v>
                </c:pt>
                <c:pt idx="189">
                  <c:v>932.17540615506528</c:v>
                </c:pt>
                <c:pt idx="190">
                  <c:v>931.64707436269987</c:v>
                </c:pt>
                <c:pt idx="191">
                  <c:v>929.79791308942038</c:v>
                </c:pt>
                <c:pt idx="192">
                  <c:v>935.57654206841926</c:v>
                </c:pt>
                <c:pt idx="193">
                  <c:v>930.82155593712855</c:v>
                </c:pt>
                <c:pt idx="194">
                  <c:v>930.82155593712855</c:v>
                </c:pt>
                <c:pt idx="195">
                  <c:v>931.84519878483718</c:v>
                </c:pt>
                <c:pt idx="196">
                  <c:v>930.49134856689989</c:v>
                </c:pt>
                <c:pt idx="197">
                  <c:v>933.03394531765935</c:v>
                </c:pt>
                <c:pt idx="198">
                  <c:v>936.0718531237618</c:v>
                </c:pt>
                <c:pt idx="199">
                  <c:v>934.05758816536797</c:v>
                </c:pt>
                <c:pt idx="200">
                  <c:v>934.88310659093918</c:v>
                </c:pt>
                <c:pt idx="201">
                  <c:v>933.52925637300257</c:v>
                </c:pt>
                <c:pt idx="202">
                  <c:v>930.29322414476303</c:v>
                </c:pt>
                <c:pt idx="203">
                  <c:v>933.03394531765935</c:v>
                </c:pt>
                <c:pt idx="204">
                  <c:v>935.41143838330481</c:v>
                </c:pt>
                <c:pt idx="205">
                  <c:v>935.04821027605328</c:v>
                </c:pt>
                <c:pt idx="206">
                  <c:v>933.52925637300257</c:v>
                </c:pt>
                <c:pt idx="207">
                  <c:v>933.19904900277379</c:v>
                </c:pt>
                <c:pt idx="208">
                  <c:v>934.55289922071063</c:v>
                </c:pt>
                <c:pt idx="209">
                  <c:v>935.57654206841926</c:v>
                </c:pt>
                <c:pt idx="210">
                  <c:v>937.95403513406404</c:v>
                </c:pt>
                <c:pt idx="211">
                  <c:v>933.52925637300257</c:v>
                </c:pt>
                <c:pt idx="212">
                  <c:v>938.11913881917849</c:v>
                </c:pt>
                <c:pt idx="213">
                  <c:v>936.93039228635587</c:v>
                </c:pt>
                <c:pt idx="214">
                  <c:v>939.14278166688666</c:v>
                </c:pt>
                <c:pt idx="215">
                  <c:v>934.38779553559641</c:v>
                </c:pt>
                <c:pt idx="216">
                  <c:v>938.81257429665823</c:v>
                </c:pt>
                <c:pt idx="217">
                  <c:v>940.49663188482396</c:v>
                </c:pt>
                <c:pt idx="218">
                  <c:v>934.38779553559641</c:v>
                </c:pt>
                <c:pt idx="219">
                  <c:v>940.66173556993795</c:v>
                </c:pt>
                <c:pt idx="220">
                  <c:v>935.74164575353325</c:v>
                </c:pt>
                <c:pt idx="221">
                  <c:v>939.30788535200134</c:v>
                </c:pt>
                <c:pt idx="222">
                  <c:v>938.28424250429282</c:v>
                </c:pt>
                <c:pt idx="223">
                  <c:v>941.68537841764612</c:v>
                </c:pt>
                <c:pt idx="224">
                  <c:v>941.02496367718936</c:v>
                </c:pt>
                <c:pt idx="225">
                  <c:v>938.11913881917849</c:v>
                </c:pt>
                <c:pt idx="226">
                  <c:v>939.14278166688666</c:v>
                </c:pt>
                <c:pt idx="227">
                  <c:v>939.63809272222943</c:v>
                </c:pt>
                <c:pt idx="228">
                  <c:v>944.42609959054289</c:v>
                </c:pt>
                <c:pt idx="229">
                  <c:v>940.33152819970951</c:v>
                </c:pt>
                <c:pt idx="230">
                  <c:v>944.2609959054289</c:v>
                </c:pt>
                <c:pt idx="231">
                  <c:v>943.23735305772027</c:v>
                </c:pt>
                <c:pt idx="232">
                  <c:v>940.85985999207492</c:v>
                </c:pt>
                <c:pt idx="233">
                  <c:v>942.3788138951262</c:v>
                </c:pt>
                <c:pt idx="234">
                  <c:v>945.25161801611421</c:v>
                </c:pt>
                <c:pt idx="235">
                  <c:v>945.25161801611421</c:v>
                </c:pt>
                <c:pt idx="236">
                  <c:v>944.42609959054289</c:v>
                </c:pt>
                <c:pt idx="237">
                  <c:v>946.27526086382272</c:v>
                </c:pt>
                <c:pt idx="238">
                  <c:v>942.70902126535475</c:v>
                </c:pt>
                <c:pt idx="239">
                  <c:v>948.81785761458218</c:v>
                </c:pt>
                <c:pt idx="240">
                  <c:v>945.0865143310001</c:v>
                </c:pt>
                <c:pt idx="241">
                  <c:v>945.41672170122831</c:v>
                </c:pt>
                <c:pt idx="242">
                  <c:v>948.32254655923953</c:v>
                </c:pt>
                <c:pt idx="243">
                  <c:v>944.59120327565699</c:v>
                </c:pt>
                <c:pt idx="244">
                  <c:v>949.67639677717614</c:v>
                </c:pt>
                <c:pt idx="245">
                  <c:v>947.464007396645</c:v>
                </c:pt>
                <c:pt idx="246">
                  <c:v>949.51129309206169</c:v>
                </c:pt>
                <c:pt idx="247">
                  <c:v>945.94505349359406</c:v>
                </c:pt>
                <c:pt idx="248">
                  <c:v>949.34618940694759</c:v>
                </c:pt>
                <c:pt idx="249">
                  <c:v>946.96869634130246</c:v>
                </c:pt>
                <c:pt idx="250">
                  <c:v>948.32254655923953</c:v>
                </c:pt>
                <c:pt idx="251">
                  <c:v>953.40774006075821</c:v>
                </c:pt>
                <c:pt idx="252">
                  <c:v>949.34618940694759</c:v>
                </c:pt>
                <c:pt idx="253">
                  <c:v>950.20472856954177</c:v>
                </c:pt>
                <c:pt idx="254">
                  <c:v>953.07753269052978</c:v>
                </c:pt>
                <c:pt idx="255">
                  <c:v>952.58222163518701</c:v>
                </c:pt>
                <c:pt idx="256">
                  <c:v>949.51129309206169</c:v>
                </c:pt>
                <c:pt idx="257">
                  <c:v>949.1810857218336</c:v>
                </c:pt>
                <c:pt idx="258">
                  <c:v>950.36983225465576</c:v>
                </c:pt>
                <c:pt idx="259">
                  <c:v>955.4550257561749</c:v>
                </c:pt>
                <c:pt idx="260">
                  <c:v>954.76159027869505</c:v>
                </c:pt>
                <c:pt idx="261">
                  <c:v>952.3840972130497</c:v>
                </c:pt>
                <c:pt idx="262">
                  <c:v>949.34618940694759</c:v>
                </c:pt>
                <c:pt idx="263">
                  <c:v>951.03024699511298</c:v>
                </c:pt>
                <c:pt idx="264">
                  <c:v>955.78523312640368</c:v>
                </c:pt>
                <c:pt idx="265">
                  <c:v>954.6295073306037</c:v>
                </c:pt>
                <c:pt idx="266">
                  <c:v>952.0538898428216</c:v>
                </c:pt>
                <c:pt idx="267">
                  <c:v>957.83251882182037</c:v>
                </c:pt>
                <c:pt idx="268">
                  <c:v>954.2662792233524</c:v>
                </c:pt>
                <c:pt idx="269">
                  <c:v>956.80887597411186</c:v>
                </c:pt>
                <c:pt idx="270">
                  <c:v>955.4550257561749</c:v>
                </c:pt>
                <c:pt idx="271">
                  <c:v>956.31356491876909</c:v>
                </c:pt>
                <c:pt idx="272">
                  <c:v>955.4550257561749</c:v>
                </c:pt>
                <c:pt idx="273">
                  <c:v>957.83251882182037</c:v>
                </c:pt>
                <c:pt idx="274">
                  <c:v>954.2662792233524</c:v>
                </c:pt>
                <c:pt idx="275">
                  <c:v>959.71470083212262</c:v>
                </c:pt>
                <c:pt idx="276">
                  <c:v>955.28992207106046</c:v>
                </c:pt>
                <c:pt idx="277">
                  <c:v>957.00700039624917</c:v>
                </c:pt>
                <c:pt idx="278">
                  <c:v>956.64377228899775</c:v>
                </c:pt>
                <c:pt idx="279">
                  <c:v>954.76159027869505</c:v>
                </c:pt>
                <c:pt idx="280">
                  <c:v>960.21001188746527</c:v>
                </c:pt>
                <c:pt idx="281">
                  <c:v>956.64377228899775</c:v>
                </c:pt>
                <c:pt idx="282">
                  <c:v>957.33720776647726</c:v>
                </c:pt>
                <c:pt idx="283">
                  <c:v>961.23365473517379</c:v>
                </c:pt>
                <c:pt idx="284">
                  <c:v>959.02126535464265</c:v>
                </c:pt>
                <c:pt idx="285">
                  <c:v>961.06855105005934</c:v>
                </c:pt>
                <c:pt idx="286">
                  <c:v>960.90344736494524</c:v>
                </c:pt>
                <c:pt idx="287">
                  <c:v>960.04490820235117</c:v>
                </c:pt>
                <c:pt idx="288">
                  <c:v>960.5732399947168</c:v>
                </c:pt>
                <c:pt idx="289">
                  <c:v>960.21001188746527</c:v>
                </c:pt>
                <c:pt idx="290">
                  <c:v>961.76198652753942</c:v>
                </c:pt>
                <c:pt idx="291">
                  <c:v>960.73834367983125</c:v>
                </c:pt>
                <c:pt idx="292">
                  <c:v>960.04490820235117</c:v>
                </c:pt>
                <c:pt idx="293">
                  <c:v>960.90344736494524</c:v>
                </c:pt>
                <c:pt idx="294">
                  <c:v>962.09219389776786</c:v>
                </c:pt>
                <c:pt idx="295">
                  <c:v>962.75260863822473</c:v>
                </c:pt>
                <c:pt idx="296">
                  <c:v>960.73834367983125</c:v>
                </c:pt>
                <c:pt idx="297">
                  <c:v>963.9743759080701</c:v>
                </c:pt>
                <c:pt idx="298">
                  <c:v>963.11583674547603</c:v>
                </c:pt>
                <c:pt idx="299">
                  <c:v>960.04490820235117</c:v>
                </c:pt>
                <c:pt idx="300">
                  <c:v>964.13947959318455</c:v>
                </c:pt>
                <c:pt idx="301">
                  <c:v>961.398758420288</c:v>
                </c:pt>
                <c:pt idx="302">
                  <c:v>960.73834367983125</c:v>
                </c:pt>
                <c:pt idx="303">
                  <c:v>964.46968696341332</c:v>
                </c:pt>
                <c:pt idx="304">
                  <c:v>962.25729758288196</c:v>
                </c:pt>
                <c:pt idx="305">
                  <c:v>962.42240126799652</c:v>
                </c:pt>
                <c:pt idx="306">
                  <c:v>961.23365473517379</c:v>
                </c:pt>
                <c:pt idx="307">
                  <c:v>966.68207634394412</c:v>
                </c:pt>
                <c:pt idx="308">
                  <c:v>966.68207634394412</c:v>
                </c:pt>
                <c:pt idx="309">
                  <c:v>964.96499801875586</c:v>
                </c:pt>
                <c:pt idx="310">
                  <c:v>966.68207634394412</c:v>
                </c:pt>
                <c:pt idx="311">
                  <c:v>963.44604411570469</c:v>
                </c:pt>
                <c:pt idx="312">
                  <c:v>965.98864086646404</c:v>
                </c:pt>
                <c:pt idx="313">
                  <c:v>963.9743759080701</c:v>
                </c:pt>
                <c:pt idx="314">
                  <c:v>966.35186897371557</c:v>
                </c:pt>
                <c:pt idx="315">
                  <c:v>961.23365473517379</c:v>
                </c:pt>
                <c:pt idx="316">
                  <c:v>963.11583674547603</c:v>
                </c:pt>
                <c:pt idx="317">
                  <c:v>965.13010170387008</c:v>
                </c:pt>
                <c:pt idx="318">
                  <c:v>965.65843349623594</c:v>
                </c:pt>
                <c:pt idx="319">
                  <c:v>963.44604411570469</c:v>
                </c:pt>
                <c:pt idx="320">
                  <c:v>967.17738739928689</c:v>
                </c:pt>
                <c:pt idx="321">
                  <c:v>966.35186897371557</c:v>
                </c:pt>
                <c:pt idx="322">
                  <c:v>964.96499801875586</c:v>
                </c:pt>
                <c:pt idx="323">
                  <c:v>963.11583674547603</c:v>
                </c:pt>
                <c:pt idx="324">
                  <c:v>965.65843349623594</c:v>
                </c:pt>
                <c:pt idx="325">
                  <c:v>965.13010170387008</c:v>
                </c:pt>
                <c:pt idx="326">
                  <c:v>969.38977677981802</c:v>
                </c:pt>
                <c:pt idx="327">
                  <c:v>963.44604411570469</c:v>
                </c:pt>
                <c:pt idx="328">
                  <c:v>966.15374455157871</c:v>
                </c:pt>
                <c:pt idx="329">
                  <c:v>965.82353718134993</c:v>
                </c:pt>
                <c:pt idx="330">
                  <c:v>967.87082287676674</c:v>
                </c:pt>
                <c:pt idx="331">
                  <c:v>965.4933298111215</c:v>
                </c:pt>
                <c:pt idx="332">
                  <c:v>964.96499801875586</c:v>
                </c:pt>
                <c:pt idx="333">
                  <c:v>965.4933298111215</c:v>
                </c:pt>
                <c:pt idx="334">
                  <c:v>965.65843349623594</c:v>
                </c:pt>
                <c:pt idx="335">
                  <c:v>963.44604411570469</c:v>
                </c:pt>
                <c:pt idx="336">
                  <c:v>968.89446572447491</c:v>
                </c:pt>
                <c:pt idx="337">
                  <c:v>966.68207634394412</c:v>
                </c:pt>
                <c:pt idx="338">
                  <c:v>968.2010302469954</c:v>
                </c:pt>
                <c:pt idx="339">
                  <c:v>963.9743759080701</c:v>
                </c:pt>
                <c:pt idx="340">
                  <c:v>962.58750495311062</c:v>
                </c:pt>
                <c:pt idx="341">
                  <c:v>968.89446572447491</c:v>
                </c:pt>
                <c:pt idx="342">
                  <c:v>962.75260863822473</c:v>
                </c:pt>
                <c:pt idx="343">
                  <c:v>967.01228371417255</c:v>
                </c:pt>
                <c:pt idx="344">
                  <c:v>967.87082287676674</c:v>
                </c:pt>
                <c:pt idx="345">
                  <c:v>967.70571919165229</c:v>
                </c:pt>
                <c:pt idx="346">
                  <c:v>963.9743759080701</c:v>
                </c:pt>
                <c:pt idx="347">
                  <c:v>967.54061550653819</c:v>
                </c:pt>
                <c:pt idx="348">
                  <c:v>967.87082287676674</c:v>
                </c:pt>
                <c:pt idx="349">
                  <c:v>962.58750495311062</c:v>
                </c:pt>
                <c:pt idx="350">
                  <c:v>969.91810857218343</c:v>
                </c:pt>
                <c:pt idx="351">
                  <c:v>965.32822612600739</c:v>
                </c:pt>
                <c:pt idx="352">
                  <c:v>964.79989433364142</c:v>
                </c:pt>
                <c:pt idx="353">
                  <c:v>965.32822612600739</c:v>
                </c:pt>
                <c:pt idx="354">
                  <c:v>964.63479064852731</c:v>
                </c:pt>
                <c:pt idx="355">
                  <c:v>969.38977677981802</c:v>
                </c:pt>
                <c:pt idx="356">
                  <c:v>965.98864086646404</c:v>
                </c:pt>
                <c:pt idx="357">
                  <c:v>966.51697265883001</c:v>
                </c:pt>
                <c:pt idx="358">
                  <c:v>961.76198652753942</c:v>
                </c:pt>
                <c:pt idx="359">
                  <c:v>963.9743759080701</c:v>
                </c:pt>
                <c:pt idx="360">
                  <c:v>965.32822612600739</c:v>
                </c:pt>
                <c:pt idx="361">
                  <c:v>968.89446572447491</c:v>
                </c:pt>
                <c:pt idx="362">
                  <c:v>966.15374455157871</c:v>
                </c:pt>
                <c:pt idx="363">
                  <c:v>963.28094043059048</c:v>
                </c:pt>
                <c:pt idx="364">
                  <c:v>962.58750495311062</c:v>
                </c:pt>
                <c:pt idx="365">
                  <c:v>965.82353718134993</c:v>
                </c:pt>
                <c:pt idx="366">
                  <c:v>965.4933298111215</c:v>
                </c:pt>
                <c:pt idx="367">
                  <c:v>961.56386210540245</c:v>
                </c:pt>
                <c:pt idx="368">
                  <c:v>965.32822612600739</c:v>
                </c:pt>
                <c:pt idx="369">
                  <c:v>959.02126535464265</c:v>
                </c:pt>
                <c:pt idx="370">
                  <c:v>961.06855105005934</c:v>
                </c:pt>
                <c:pt idx="371">
                  <c:v>959.1863690397571</c:v>
                </c:pt>
                <c:pt idx="372">
                  <c:v>964.63479064852731</c:v>
                </c:pt>
                <c:pt idx="373">
                  <c:v>962.42240126799652</c:v>
                </c:pt>
                <c:pt idx="374">
                  <c:v>959.87980451723706</c:v>
                </c:pt>
                <c:pt idx="375">
                  <c:v>959.02126535464265</c:v>
                </c:pt>
                <c:pt idx="376">
                  <c:v>962.58750495311062</c:v>
                </c:pt>
                <c:pt idx="377">
                  <c:v>959.38449346189395</c:v>
                </c:pt>
                <c:pt idx="378">
                  <c:v>958.16272619204847</c:v>
                </c:pt>
                <c:pt idx="379">
                  <c:v>958.5259542993</c:v>
                </c:pt>
                <c:pt idx="380">
                  <c:v>957.83251882182037</c:v>
                </c:pt>
                <c:pt idx="381">
                  <c:v>955.4550257561749</c:v>
                </c:pt>
                <c:pt idx="382">
                  <c:v>955.62012944128924</c:v>
                </c:pt>
                <c:pt idx="383">
                  <c:v>955.78523312640368</c:v>
                </c:pt>
                <c:pt idx="384">
                  <c:v>953.93607185312385</c:v>
                </c:pt>
                <c:pt idx="385">
                  <c:v>951.03024699511298</c:v>
                </c:pt>
                <c:pt idx="386">
                  <c:v>947.8272355038963</c:v>
                </c:pt>
                <c:pt idx="387">
                  <c:v>953.77096816800974</c:v>
                </c:pt>
                <c:pt idx="388">
                  <c:v>948.32254655923953</c:v>
                </c:pt>
                <c:pt idx="389">
                  <c:v>948.81785761458218</c:v>
                </c:pt>
                <c:pt idx="390">
                  <c:v>949.1810857218336</c:v>
                </c:pt>
                <c:pt idx="391">
                  <c:v>945.94505349359406</c:v>
                </c:pt>
                <c:pt idx="392">
                  <c:v>944.06287148329159</c:v>
                </c:pt>
                <c:pt idx="393">
                  <c:v>944.42609959054289</c:v>
                </c:pt>
                <c:pt idx="394">
                  <c:v>942.54391758024065</c:v>
                </c:pt>
                <c:pt idx="395">
                  <c:v>938.44934618940727</c:v>
                </c:pt>
                <c:pt idx="396">
                  <c:v>941.02496367718936</c:v>
                </c:pt>
                <c:pt idx="397">
                  <c:v>937.26059965658465</c:v>
                </c:pt>
                <c:pt idx="398">
                  <c:v>937.09549597146997</c:v>
                </c:pt>
                <c:pt idx="399">
                  <c:v>935.74164575353325</c:v>
                </c:pt>
                <c:pt idx="400">
                  <c:v>933.19904900277379</c:v>
                </c:pt>
                <c:pt idx="401">
                  <c:v>931.3168669924712</c:v>
                </c:pt>
                <c:pt idx="402">
                  <c:v>930.986659622243</c:v>
                </c:pt>
                <c:pt idx="403">
                  <c:v>926.0665698058383</c:v>
                </c:pt>
                <c:pt idx="404">
                  <c:v>924.71271958790112</c:v>
                </c:pt>
                <c:pt idx="405">
                  <c:v>921.97199841500492</c:v>
                </c:pt>
                <c:pt idx="406">
                  <c:v>921.4766873596617</c:v>
                </c:pt>
                <c:pt idx="407">
                  <c:v>924.51459516576415</c:v>
                </c:pt>
                <c:pt idx="408">
                  <c:v>917.05190859859999</c:v>
                </c:pt>
                <c:pt idx="409">
                  <c:v>916.35847312112014</c:v>
                </c:pt>
                <c:pt idx="410">
                  <c:v>918.57086250165094</c:v>
                </c:pt>
                <c:pt idx="411">
                  <c:v>911.93369436005798</c:v>
                </c:pt>
                <c:pt idx="412">
                  <c:v>913.65077268524658</c:v>
                </c:pt>
                <c:pt idx="413">
                  <c:v>913.48566900013213</c:v>
                </c:pt>
                <c:pt idx="414">
                  <c:v>909.5562012944132</c:v>
                </c:pt>
                <c:pt idx="415">
                  <c:v>909.22599392418442</c:v>
                </c:pt>
                <c:pt idx="416">
                  <c:v>907.3768326509047</c:v>
                </c:pt>
                <c:pt idx="417">
                  <c:v>901.40007924976896</c:v>
                </c:pt>
                <c:pt idx="418">
                  <c:v>904.30590410777972</c:v>
                </c:pt>
                <c:pt idx="419">
                  <c:v>901.23497556465463</c:v>
                </c:pt>
                <c:pt idx="420">
                  <c:v>900.37643640206034</c:v>
                </c:pt>
                <c:pt idx="421">
                  <c:v>897.66873596618689</c:v>
                </c:pt>
                <c:pt idx="422">
                  <c:v>897.33852859595834</c:v>
                </c:pt>
                <c:pt idx="423">
                  <c:v>890.86646413947949</c:v>
                </c:pt>
                <c:pt idx="424">
                  <c:v>892.41843877955364</c:v>
                </c:pt>
                <c:pt idx="425">
                  <c:v>888.15876370360593</c:v>
                </c:pt>
                <c:pt idx="426">
                  <c:v>890.53625676925117</c:v>
                </c:pt>
                <c:pt idx="427">
                  <c:v>886.44168537841767</c:v>
                </c:pt>
                <c:pt idx="428">
                  <c:v>882.38013472460716</c:v>
                </c:pt>
                <c:pt idx="429">
                  <c:v>881.19138819178454</c:v>
                </c:pt>
                <c:pt idx="430">
                  <c:v>880.49795271430469</c:v>
                </c:pt>
                <c:pt idx="431">
                  <c:v>878.6487914410252</c:v>
                </c:pt>
                <c:pt idx="432">
                  <c:v>880.00264165896192</c:v>
                </c:pt>
                <c:pt idx="433">
                  <c:v>876.60150574560828</c:v>
                </c:pt>
                <c:pt idx="434">
                  <c:v>875.41275921278566</c:v>
                </c:pt>
                <c:pt idx="435">
                  <c:v>868.61048738607849</c:v>
                </c:pt>
                <c:pt idx="436">
                  <c:v>868.94069475630704</c:v>
                </c:pt>
                <c:pt idx="437">
                  <c:v>869.96433760401555</c:v>
                </c:pt>
                <c:pt idx="438">
                  <c:v>867.75194822348419</c:v>
                </c:pt>
                <c:pt idx="439">
                  <c:v>861.47800818914288</c:v>
                </c:pt>
                <c:pt idx="440">
                  <c:v>864.51591599524511</c:v>
                </c:pt>
                <c:pt idx="441">
                  <c:v>860.12415797120605</c:v>
                </c:pt>
                <c:pt idx="442">
                  <c:v>858.57218333113201</c:v>
                </c:pt>
                <c:pt idx="443">
                  <c:v>855.5342755250299</c:v>
                </c:pt>
                <c:pt idx="444">
                  <c:v>856.3597939506011</c:v>
                </c:pt>
                <c:pt idx="445">
                  <c:v>854.34552899220728</c:v>
                </c:pt>
                <c:pt idx="446">
                  <c:v>847.37815348038578</c:v>
                </c:pt>
                <c:pt idx="447">
                  <c:v>845.99128252542607</c:v>
                </c:pt>
                <c:pt idx="448">
                  <c:v>846.18940694756316</c:v>
                </c:pt>
                <c:pt idx="449">
                  <c:v>850.08585391625945</c:v>
                </c:pt>
                <c:pt idx="450">
                  <c:v>843.28358208955228</c:v>
                </c:pt>
                <c:pt idx="451">
                  <c:v>843.11847840443806</c:v>
                </c:pt>
                <c:pt idx="452">
                  <c:v>837.67005679566773</c:v>
                </c:pt>
                <c:pt idx="453">
                  <c:v>833.77360982697144</c:v>
                </c:pt>
                <c:pt idx="454">
                  <c:v>839.02390701360457</c:v>
                </c:pt>
                <c:pt idx="455">
                  <c:v>834.26892088231421</c:v>
                </c:pt>
                <c:pt idx="456">
                  <c:v>831.89142781666897</c:v>
                </c:pt>
                <c:pt idx="457">
                  <c:v>825.94769515255587</c:v>
                </c:pt>
                <c:pt idx="458">
                  <c:v>830.04226654338936</c:v>
                </c:pt>
                <c:pt idx="459">
                  <c:v>824.75894861973325</c:v>
                </c:pt>
                <c:pt idx="460">
                  <c:v>823.57020208691063</c:v>
                </c:pt>
                <c:pt idx="461">
                  <c:v>817.95667679302608</c:v>
                </c:pt>
                <c:pt idx="462">
                  <c:v>821.52291639149394</c:v>
                </c:pt>
                <c:pt idx="463">
                  <c:v>816.43772288997502</c:v>
                </c:pt>
                <c:pt idx="464">
                  <c:v>817.62646942279753</c:v>
                </c:pt>
                <c:pt idx="465">
                  <c:v>808.94201558578789</c:v>
                </c:pt>
                <c:pt idx="466">
                  <c:v>808.94201558578789</c:v>
                </c:pt>
                <c:pt idx="467">
                  <c:v>807.75326905296538</c:v>
                </c:pt>
                <c:pt idx="468">
                  <c:v>805.37577598732014</c:v>
                </c:pt>
                <c:pt idx="469">
                  <c:v>800.45568617091544</c:v>
                </c:pt>
                <c:pt idx="470">
                  <c:v>801.47932901862373</c:v>
                </c:pt>
                <c:pt idx="471">
                  <c:v>797.54986131290457</c:v>
                </c:pt>
                <c:pt idx="472">
                  <c:v>794.18174613657379</c:v>
                </c:pt>
                <c:pt idx="473">
                  <c:v>798.40840047549864</c:v>
                </c:pt>
                <c:pt idx="474">
                  <c:v>792.46466781138565</c:v>
                </c:pt>
                <c:pt idx="475">
                  <c:v>785.8274996697927</c:v>
                </c:pt>
                <c:pt idx="476">
                  <c:v>787.54457799498095</c:v>
                </c:pt>
                <c:pt idx="477">
                  <c:v>787.18134988772954</c:v>
                </c:pt>
                <c:pt idx="478">
                  <c:v>783.9783383965131</c:v>
                </c:pt>
                <c:pt idx="479">
                  <c:v>780.907409853388</c:v>
                </c:pt>
                <c:pt idx="480">
                  <c:v>775.62409192973189</c:v>
                </c:pt>
                <c:pt idx="481">
                  <c:v>774.63346981904647</c:v>
                </c:pt>
                <c:pt idx="482">
                  <c:v>772.05785233126414</c:v>
                </c:pt>
                <c:pt idx="483">
                  <c:v>769.51525558050457</c:v>
                </c:pt>
                <c:pt idx="484">
                  <c:v>770.53889842821297</c:v>
                </c:pt>
                <c:pt idx="485">
                  <c:v>769.35015189539035</c:v>
                </c:pt>
                <c:pt idx="486">
                  <c:v>764.92537313432842</c:v>
                </c:pt>
                <c:pt idx="487">
                  <c:v>762.54788006868318</c:v>
                </c:pt>
                <c:pt idx="488">
                  <c:v>755.5805045568618</c:v>
                </c:pt>
                <c:pt idx="489">
                  <c:v>755.25029718663325</c:v>
                </c:pt>
                <c:pt idx="490">
                  <c:v>753.20301149121656</c:v>
                </c:pt>
                <c:pt idx="491">
                  <c:v>750.49531105534277</c:v>
                </c:pt>
                <c:pt idx="492">
                  <c:v>748.38198388588035</c:v>
                </c:pt>
                <c:pt idx="493">
                  <c:v>743.16470743627008</c:v>
                </c:pt>
                <c:pt idx="494">
                  <c:v>743.32981112138418</c:v>
                </c:pt>
                <c:pt idx="495">
                  <c:v>738.57482499009382</c:v>
                </c:pt>
                <c:pt idx="496">
                  <c:v>737.71628582749975</c:v>
                </c:pt>
                <c:pt idx="497">
                  <c:v>732.73015453704932</c:v>
                </c:pt>
                <c:pt idx="498">
                  <c:v>732.59807158895785</c:v>
                </c:pt>
                <c:pt idx="499">
                  <c:v>728.60256240919307</c:v>
                </c:pt>
                <c:pt idx="500">
                  <c:v>724.40892880729109</c:v>
                </c:pt>
                <c:pt idx="501">
                  <c:v>723.64945185576551</c:v>
                </c:pt>
                <c:pt idx="502">
                  <c:v>719.12561088363498</c:v>
                </c:pt>
                <c:pt idx="503">
                  <c:v>718.23405098401804</c:v>
                </c:pt>
                <c:pt idx="504">
                  <c:v>713.64416853784178</c:v>
                </c:pt>
                <c:pt idx="505">
                  <c:v>712.48844274204203</c:v>
                </c:pt>
                <c:pt idx="506">
                  <c:v>707.96460176991161</c:v>
                </c:pt>
                <c:pt idx="507">
                  <c:v>707.13908334434029</c:v>
                </c:pt>
                <c:pt idx="508">
                  <c:v>702.05388984282126</c:v>
                </c:pt>
                <c:pt idx="509">
                  <c:v>701.29441289129579</c:v>
                </c:pt>
                <c:pt idx="510">
                  <c:v>697.53004887069085</c:v>
                </c:pt>
                <c:pt idx="511">
                  <c:v>696.86963413023386</c:v>
                </c:pt>
                <c:pt idx="512">
                  <c:v>693.50151895390309</c:v>
                </c:pt>
                <c:pt idx="513">
                  <c:v>688.18518029322422</c:v>
                </c:pt>
                <c:pt idx="514">
                  <c:v>687.98705587108714</c:v>
                </c:pt>
                <c:pt idx="515">
                  <c:v>682.80280015849962</c:v>
                </c:pt>
                <c:pt idx="516">
                  <c:v>681.94426099590544</c:v>
                </c:pt>
                <c:pt idx="517">
                  <c:v>677.78364813102633</c:v>
                </c:pt>
                <c:pt idx="518">
                  <c:v>672.76449610355314</c:v>
                </c:pt>
                <c:pt idx="519">
                  <c:v>672.03803988905042</c:v>
                </c:pt>
                <c:pt idx="520">
                  <c:v>666.82076343944004</c:v>
                </c:pt>
                <c:pt idx="521">
                  <c:v>666.19336943600592</c:v>
                </c:pt>
                <c:pt idx="522">
                  <c:v>660.54682340509851</c:v>
                </c:pt>
                <c:pt idx="523">
                  <c:v>658.82974507991025</c:v>
                </c:pt>
                <c:pt idx="524">
                  <c:v>653.64548936732274</c:v>
                </c:pt>
                <c:pt idx="525">
                  <c:v>651.69726588297442</c:v>
                </c:pt>
                <c:pt idx="526">
                  <c:v>646.97530048870692</c:v>
                </c:pt>
              </c:numCache>
            </c:numRef>
          </c:yVal>
          <c:smooth val="1"/>
          <c:extLst>
            <c:ext xmlns:c16="http://schemas.microsoft.com/office/drawing/2014/chart" uri="{C3380CC4-5D6E-409C-BE32-E72D297353CC}">
              <c16:uniqueId val="{00000001-87F6-4DD5-90D4-468F31484F9D}"/>
            </c:ext>
          </c:extLst>
        </c:ser>
        <c:ser>
          <c:idx val="2"/>
          <c:order val="2"/>
          <c:tx>
            <c:strRef>
              <c:f>应力应变关系曲线!$G$1</c:f>
              <c:strCache>
                <c:ptCount val="1"/>
                <c:pt idx="0">
                  <c:v>20_3</c:v>
                </c:pt>
              </c:strCache>
            </c:strRef>
          </c:tx>
          <c:spPr>
            <a:ln w="19050" cap="rnd">
              <a:solidFill>
                <a:schemeClr val="accent3"/>
              </a:solidFill>
              <a:round/>
            </a:ln>
            <a:effectLst/>
          </c:spPr>
          <c:marker>
            <c:symbol val="none"/>
          </c:marker>
          <c:xVal>
            <c:numRef>
              <c:f>应力应变关系曲线!$I$2:$I$533</c:f>
              <c:numCache>
                <c:formatCode>0.00000_ </c:formatCode>
                <c:ptCount val="532"/>
                <c:pt idx="0">
                  <c:v>0</c:v>
                </c:pt>
                <c:pt idx="1">
                  <c:v>0</c:v>
                </c:pt>
                <c:pt idx="2">
                  <c:v>8.0000000000000007E-5</c:v>
                </c:pt>
                <c:pt idx="3">
                  <c:v>4.0000000000000003E-5</c:v>
                </c:pt>
                <c:pt idx="4">
                  <c:v>8.0000000000000007E-5</c:v>
                </c:pt>
                <c:pt idx="5">
                  <c:v>8.0000000000000007E-5</c:v>
                </c:pt>
                <c:pt idx="6">
                  <c:v>0</c:v>
                </c:pt>
                <c:pt idx="7">
                  <c:v>0</c:v>
                </c:pt>
                <c:pt idx="8">
                  <c:v>4.0000000000000003E-5</c:v>
                </c:pt>
                <c:pt idx="9">
                  <c:v>4.0000000000000003E-5</c:v>
                </c:pt>
                <c:pt idx="10">
                  <c:v>8.0000000000000007E-5</c:v>
                </c:pt>
                <c:pt idx="11">
                  <c:v>4.0000000000000003E-5</c:v>
                </c:pt>
                <c:pt idx="12">
                  <c:v>8.0000000000000007E-5</c:v>
                </c:pt>
                <c:pt idx="13">
                  <c:v>4.0000000000000003E-5</c:v>
                </c:pt>
                <c:pt idx="14">
                  <c:v>4.0000000000000003E-5</c:v>
                </c:pt>
                <c:pt idx="15">
                  <c:v>0</c:v>
                </c:pt>
                <c:pt idx="16">
                  <c:v>8.0000000000000007E-5</c:v>
                </c:pt>
                <c:pt idx="17">
                  <c:v>8.0000000000000007E-5</c:v>
                </c:pt>
                <c:pt idx="18">
                  <c:v>4.0000000000000003E-5</c:v>
                </c:pt>
                <c:pt idx="19">
                  <c:v>8.0000000000000007E-5</c:v>
                </c:pt>
                <c:pt idx="20">
                  <c:v>8.0000000000000007E-5</c:v>
                </c:pt>
                <c:pt idx="21">
                  <c:v>8.0000000000000007E-5</c:v>
                </c:pt>
                <c:pt idx="22">
                  <c:v>1.2E-4</c:v>
                </c:pt>
                <c:pt idx="23">
                  <c:v>2.3000000000000001E-4</c:v>
                </c:pt>
                <c:pt idx="24">
                  <c:v>1.6000000000000001E-4</c:v>
                </c:pt>
                <c:pt idx="25">
                  <c:v>1.8999999999999998E-4</c:v>
                </c:pt>
                <c:pt idx="26">
                  <c:v>2.7E-4</c:v>
                </c:pt>
                <c:pt idx="27">
                  <c:v>2.3000000000000001E-4</c:v>
                </c:pt>
                <c:pt idx="28">
                  <c:v>2.3000000000000001E-4</c:v>
                </c:pt>
                <c:pt idx="29">
                  <c:v>2.3000000000000001E-4</c:v>
                </c:pt>
                <c:pt idx="30">
                  <c:v>3.1E-4</c:v>
                </c:pt>
                <c:pt idx="31">
                  <c:v>2.7E-4</c:v>
                </c:pt>
                <c:pt idx="32">
                  <c:v>1.8999999999999998E-4</c:v>
                </c:pt>
                <c:pt idx="33">
                  <c:v>3.1E-4</c:v>
                </c:pt>
                <c:pt idx="34">
                  <c:v>3.1E-4</c:v>
                </c:pt>
                <c:pt idx="35">
                  <c:v>3.1E-4</c:v>
                </c:pt>
                <c:pt idx="36">
                  <c:v>2.7E-4</c:v>
                </c:pt>
                <c:pt idx="37">
                  <c:v>2.7E-4</c:v>
                </c:pt>
                <c:pt idx="38">
                  <c:v>2.7E-4</c:v>
                </c:pt>
                <c:pt idx="39">
                  <c:v>2.7E-4</c:v>
                </c:pt>
                <c:pt idx="40">
                  <c:v>3.1E-4</c:v>
                </c:pt>
                <c:pt idx="41">
                  <c:v>2.7E-4</c:v>
                </c:pt>
                <c:pt idx="42">
                  <c:v>3.1E-4</c:v>
                </c:pt>
                <c:pt idx="43">
                  <c:v>2.7E-4</c:v>
                </c:pt>
                <c:pt idx="44">
                  <c:v>2.7E-4</c:v>
                </c:pt>
                <c:pt idx="45">
                  <c:v>3.1E-4</c:v>
                </c:pt>
                <c:pt idx="46">
                  <c:v>3.1E-4</c:v>
                </c:pt>
                <c:pt idx="47">
                  <c:v>2.7E-4</c:v>
                </c:pt>
                <c:pt idx="48">
                  <c:v>3.5000000000000005E-4</c:v>
                </c:pt>
                <c:pt idx="49">
                  <c:v>3.1E-4</c:v>
                </c:pt>
                <c:pt idx="50">
                  <c:v>3.1E-4</c:v>
                </c:pt>
                <c:pt idx="51">
                  <c:v>2.7E-4</c:v>
                </c:pt>
                <c:pt idx="52">
                  <c:v>3.5000000000000005E-4</c:v>
                </c:pt>
                <c:pt idx="53">
                  <c:v>4.6000000000000001E-4</c:v>
                </c:pt>
                <c:pt idx="54">
                  <c:v>6.2E-4</c:v>
                </c:pt>
                <c:pt idx="55">
                  <c:v>5.4000000000000012E-4</c:v>
                </c:pt>
                <c:pt idx="56">
                  <c:v>6.6E-4</c:v>
                </c:pt>
                <c:pt idx="57">
                  <c:v>7.000000000000001E-4</c:v>
                </c:pt>
                <c:pt idx="58">
                  <c:v>7.6999999999999996E-4</c:v>
                </c:pt>
                <c:pt idx="59">
                  <c:v>7.3000000000000007E-4</c:v>
                </c:pt>
                <c:pt idx="60">
                  <c:v>8.1000000000000006E-4</c:v>
                </c:pt>
                <c:pt idx="61">
                  <c:v>7.6999999999999996E-4</c:v>
                </c:pt>
                <c:pt idx="62">
                  <c:v>8.5000000000000006E-4</c:v>
                </c:pt>
                <c:pt idx="63">
                  <c:v>1.0400000000000001E-3</c:v>
                </c:pt>
                <c:pt idx="64">
                  <c:v>1.0400000000000001E-3</c:v>
                </c:pt>
                <c:pt idx="65">
                  <c:v>1E-3</c:v>
                </c:pt>
                <c:pt idx="66">
                  <c:v>1.0400000000000001E-3</c:v>
                </c:pt>
                <c:pt idx="67">
                  <c:v>1.08E-3</c:v>
                </c:pt>
                <c:pt idx="68">
                  <c:v>1.08E-3</c:v>
                </c:pt>
                <c:pt idx="69">
                  <c:v>1.08E-3</c:v>
                </c:pt>
                <c:pt idx="70">
                  <c:v>1.16E-3</c:v>
                </c:pt>
                <c:pt idx="71">
                  <c:v>1.16E-3</c:v>
                </c:pt>
                <c:pt idx="72">
                  <c:v>1.1200000000000001E-3</c:v>
                </c:pt>
                <c:pt idx="73">
                  <c:v>1.2000000000000001E-3</c:v>
                </c:pt>
                <c:pt idx="74">
                  <c:v>1.16E-3</c:v>
                </c:pt>
                <c:pt idx="75">
                  <c:v>1.2000000000000001E-3</c:v>
                </c:pt>
                <c:pt idx="76">
                  <c:v>1.16E-3</c:v>
                </c:pt>
                <c:pt idx="77">
                  <c:v>1.24E-3</c:v>
                </c:pt>
                <c:pt idx="78">
                  <c:v>1.2000000000000001E-3</c:v>
                </c:pt>
                <c:pt idx="79">
                  <c:v>1.24E-3</c:v>
                </c:pt>
                <c:pt idx="80">
                  <c:v>1.24E-3</c:v>
                </c:pt>
                <c:pt idx="81">
                  <c:v>1.2700000000000001E-3</c:v>
                </c:pt>
                <c:pt idx="82">
                  <c:v>1.2000000000000001E-3</c:v>
                </c:pt>
                <c:pt idx="83">
                  <c:v>1.2000000000000001E-3</c:v>
                </c:pt>
                <c:pt idx="84">
                  <c:v>1.2000000000000001E-3</c:v>
                </c:pt>
                <c:pt idx="85">
                  <c:v>1.31E-3</c:v>
                </c:pt>
                <c:pt idx="86">
                  <c:v>1.2700000000000001E-3</c:v>
                </c:pt>
                <c:pt idx="87">
                  <c:v>1.2700000000000001E-3</c:v>
                </c:pt>
                <c:pt idx="88">
                  <c:v>1.3500000000000001E-3</c:v>
                </c:pt>
                <c:pt idx="89">
                  <c:v>1.3900000000000002E-3</c:v>
                </c:pt>
                <c:pt idx="90">
                  <c:v>1.3900000000000002E-3</c:v>
                </c:pt>
                <c:pt idx="91">
                  <c:v>1.47E-3</c:v>
                </c:pt>
                <c:pt idx="92">
                  <c:v>1.5100000000000001E-3</c:v>
                </c:pt>
                <c:pt idx="93">
                  <c:v>1.7000000000000001E-3</c:v>
                </c:pt>
                <c:pt idx="94">
                  <c:v>1.7000000000000001E-3</c:v>
                </c:pt>
                <c:pt idx="95">
                  <c:v>1.7000000000000001E-3</c:v>
                </c:pt>
                <c:pt idx="96">
                  <c:v>1.81E-3</c:v>
                </c:pt>
                <c:pt idx="97">
                  <c:v>1.7799999999999999E-3</c:v>
                </c:pt>
                <c:pt idx="98">
                  <c:v>1.81E-3</c:v>
                </c:pt>
                <c:pt idx="99">
                  <c:v>1.8500000000000001E-3</c:v>
                </c:pt>
                <c:pt idx="100">
                  <c:v>1.89E-3</c:v>
                </c:pt>
                <c:pt idx="101">
                  <c:v>1.89E-3</c:v>
                </c:pt>
                <c:pt idx="102">
                  <c:v>1.8500000000000001E-3</c:v>
                </c:pt>
                <c:pt idx="103">
                  <c:v>1.8500000000000001E-3</c:v>
                </c:pt>
                <c:pt idx="104">
                  <c:v>1.9300000000000001E-3</c:v>
                </c:pt>
                <c:pt idx="105">
                  <c:v>1.89E-3</c:v>
                </c:pt>
                <c:pt idx="106">
                  <c:v>1.97E-3</c:v>
                </c:pt>
                <c:pt idx="107">
                  <c:v>1.89E-3</c:v>
                </c:pt>
                <c:pt idx="108">
                  <c:v>2.0100000000000001E-3</c:v>
                </c:pt>
                <c:pt idx="109">
                  <c:v>2.0500000000000002E-3</c:v>
                </c:pt>
                <c:pt idx="110">
                  <c:v>2.4299999999999999E-3</c:v>
                </c:pt>
                <c:pt idx="111">
                  <c:v>2.2799999999999999E-3</c:v>
                </c:pt>
                <c:pt idx="112">
                  <c:v>2.4299999999999999E-3</c:v>
                </c:pt>
                <c:pt idx="113">
                  <c:v>2.4299999999999999E-3</c:v>
                </c:pt>
                <c:pt idx="114">
                  <c:v>2.5500000000000002E-3</c:v>
                </c:pt>
                <c:pt idx="115">
                  <c:v>2.5500000000000002E-3</c:v>
                </c:pt>
                <c:pt idx="116">
                  <c:v>2.66E-3</c:v>
                </c:pt>
                <c:pt idx="117">
                  <c:v>2.66E-3</c:v>
                </c:pt>
                <c:pt idx="118">
                  <c:v>2.7400000000000002E-3</c:v>
                </c:pt>
                <c:pt idx="119">
                  <c:v>2.63E-3</c:v>
                </c:pt>
                <c:pt idx="120">
                  <c:v>2.63E-3</c:v>
                </c:pt>
                <c:pt idx="121">
                  <c:v>2.7000000000000001E-3</c:v>
                </c:pt>
                <c:pt idx="122">
                  <c:v>2.7000000000000001E-3</c:v>
                </c:pt>
                <c:pt idx="123">
                  <c:v>2.66E-3</c:v>
                </c:pt>
                <c:pt idx="124">
                  <c:v>2.7400000000000002E-3</c:v>
                </c:pt>
                <c:pt idx="125">
                  <c:v>2.7000000000000001E-3</c:v>
                </c:pt>
                <c:pt idx="126">
                  <c:v>2.7800000000000004E-3</c:v>
                </c:pt>
                <c:pt idx="127">
                  <c:v>2.9299999999999999E-3</c:v>
                </c:pt>
                <c:pt idx="128">
                  <c:v>2.8999999999999998E-3</c:v>
                </c:pt>
                <c:pt idx="129">
                  <c:v>3.0499999999999998E-3</c:v>
                </c:pt>
                <c:pt idx="130">
                  <c:v>3.0499999999999998E-3</c:v>
                </c:pt>
                <c:pt idx="131">
                  <c:v>3.0499999999999998E-3</c:v>
                </c:pt>
                <c:pt idx="132">
                  <c:v>3.2799999999999999E-3</c:v>
                </c:pt>
                <c:pt idx="133">
                  <c:v>3.2400000000000003E-3</c:v>
                </c:pt>
                <c:pt idx="134">
                  <c:v>3.2000000000000002E-3</c:v>
                </c:pt>
                <c:pt idx="135">
                  <c:v>3.4400000000000003E-3</c:v>
                </c:pt>
                <c:pt idx="136">
                  <c:v>3.4400000000000003E-3</c:v>
                </c:pt>
                <c:pt idx="137">
                  <c:v>3.4400000000000003E-3</c:v>
                </c:pt>
                <c:pt idx="138">
                  <c:v>3.4400000000000003E-3</c:v>
                </c:pt>
                <c:pt idx="139">
                  <c:v>3.5099999999999997E-3</c:v>
                </c:pt>
                <c:pt idx="140">
                  <c:v>3.5099999999999997E-3</c:v>
                </c:pt>
                <c:pt idx="141">
                  <c:v>3.5099999999999997E-3</c:v>
                </c:pt>
                <c:pt idx="142">
                  <c:v>3.5099999999999997E-3</c:v>
                </c:pt>
                <c:pt idx="143">
                  <c:v>3.63E-3</c:v>
                </c:pt>
                <c:pt idx="144">
                  <c:v>3.7099999999999998E-3</c:v>
                </c:pt>
                <c:pt idx="145">
                  <c:v>3.7799999999999999E-3</c:v>
                </c:pt>
                <c:pt idx="146">
                  <c:v>3.8600000000000001E-3</c:v>
                </c:pt>
                <c:pt idx="147">
                  <c:v>3.98E-3</c:v>
                </c:pt>
                <c:pt idx="148">
                  <c:v>4.0500000000000006E-3</c:v>
                </c:pt>
                <c:pt idx="149">
                  <c:v>4.13E-3</c:v>
                </c:pt>
                <c:pt idx="150">
                  <c:v>4.13E-3</c:v>
                </c:pt>
                <c:pt idx="151">
                  <c:v>4.1700000000000001E-3</c:v>
                </c:pt>
                <c:pt idx="152">
                  <c:v>4.1700000000000001E-3</c:v>
                </c:pt>
                <c:pt idx="153">
                  <c:v>4.1700000000000001E-3</c:v>
                </c:pt>
                <c:pt idx="154">
                  <c:v>4.28E-3</c:v>
                </c:pt>
                <c:pt idx="155">
                  <c:v>4.3600000000000002E-3</c:v>
                </c:pt>
                <c:pt idx="156">
                  <c:v>4.4800000000000005E-3</c:v>
                </c:pt>
                <c:pt idx="157">
                  <c:v>4.6700000000000005E-3</c:v>
                </c:pt>
                <c:pt idx="158">
                  <c:v>4.6700000000000005E-3</c:v>
                </c:pt>
                <c:pt idx="159">
                  <c:v>4.79E-3</c:v>
                </c:pt>
                <c:pt idx="160">
                  <c:v>4.8599999999999997E-3</c:v>
                </c:pt>
                <c:pt idx="161">
                  <c:v>4.8999999999999998E-3</c:v>
                </c:pt>
                <c:pt idx="162">
                  <c:v>4.8599999999999997E-3</c:v>
                </c:pt>
                <c:pt idx="163">
                  <c:v>4.9800000000000001E-3</c:v>
                </c:pt>
                <c:pt idx="164">
                  <c:v>5.2500000000000003E-3</c:v>
                </c:pt>
                <c:pt idx="165">
                  <c:v>5.7099999999999998E-3</c:v>
                </c:pt>
                <c:pt idx="166">
                  <c:v>6.0200000000000002E-3</c:v>
                </c:pt>
                <c:pt idx="167">
                  <c:v>6.7500000000000008E-3</c:v>
                </c:pt>
                <c:pt idx="168">
                  <c:v>6.8300000000000001E-3</c:v>
                </c:pt>
                <c:pt idx="169">
                  <c:v>6.7900000000000009E-3</c:v>
                </c:pt>
                <c:pt idx="170">
                  <c:v>7.6800000000000002E-3</c:v>
                </c:pt>
                <c:pt idx="171">
                  <c:v>8.1799999999999998E-3</c:v>
                </c:pt>
                <c:pt idx="172">
                  <c:v>8.2199999999999999E-3</c:v>
                </c:pt>
                <c:pt idx="173">
                  <c:v>8.6400000000000001E-3</c:v>
                </c:pt>
                <c:pt idx="174">
                  <c:v>8.8400000000000006E-3</c:v>
                </c:pt>
                <c:pt idx="175">
                  <c:v>9.4900000000000002E-3</c:v>
                </c:pt>
                <c:pt idx="176">
                  <c:v>9.7999999999999997E-3</c:v>
                </c:pt>
                <c:pt idx="177">
                  <c:v>1.034E-2</c:v>
                </c:pt>
                <c:pt idx="178">
                  <c:v>1.065E-2</c:v>
                </c:pt>
                <c:pt idx="179">
                  <c:v>1.1000000000000001E-2</c:v>
                </c:pt>
                <c:pt idx="180">
                  <c:v>1.1270000000000001E-2</c:v>
                </c:pt>
                <c:pt idx="181">
                  <c:v>1.1690000000000001E-2</c:v>
                </c:pt>
                <c:pt idx="182">
                  <c:v>1.2119999999999999E-2</c:v>
                </c:pt>
                <c:pt idx="183">
                  <c:v>1.2430000000000002E-2</c:v>
                </c:pt>
                <c:pt idx="184">
                  <c:v>1.2809999999999998E-2</c:v>
                </c:pt>
                <c:pt idx="185">
                  <c:v>1.324E-2</c:v>
                </c:pt>
                <c:pt idx="186">
                  <c:v>1.3580000000000002E-2</c:v>
                </c:pt>
                <c:pt idx="187">
                  <c:v>1.393E-2</c:v>
                </c:pt>
                <c:pt idx="188">
                  <c:v>1.4279999999999999E-2</c:v>
                </c:pt>
                <c:pt idx="189">
                  <c:v>1.4659999999999999E-2</c:v>
                </c:pt>
                <c:pt idx="190">
                  <c:v>1.482E-2</c:v>
                </c:pt>
                <c:pt idx="191">
                  <c:v>1.516E-2</c:v>
                </c:pt>
                <c:pt idx="192">
                  <c:v>1.5509999999999999E-2</c:v>
                </c:pt>
                <c:pt idx="193">
                  <c:v>1.5859999999999999E-2</c:v>
                </c:pt>
                <c:pt idx="194">
                  <c:v>1.6399999999999998E-2</c:v>
                </c:pt>
                <c:pt idx="195">
                  <c:v>1.6819999999999998E-2</c:v>
                </c:pt>
                <c:pt idx="196">
                  <c:v>1.7090000000000001E-2</c:v>
                </c:pt>
                <c:pt idx="197">
                  <c:v>1.736E-2</c:v>
                </c:pt>
                <c:pt idx="198">
                  <c:v>1.7899999999999999E-2</c:v>
                </c:pt>
                <c:pt idx="199">
                  <c:v>1.814E-2</c:v>
                </c:pt>
                <c:pt idx="200">
                  <c:v>1.8520000000000002E-2</c:v>
                </c:pt>
                <c:pt idx="201">
                  <c:v>1.891E-2</c:v>
                </c:pt>
                <c:pt idx="202">
                  <c:v>1.9220000000000001E-2</c:v>
                </c:pt>
                <c:pt idx="203">
                  <c:v>1.9560000000000001E-2</c:v>
                </c:pt>
                <c:pt idx="204">
                  <c:v>1.9990000000000001E-2</c:v>
                </c:pt>
                <c:pt idx="205">
                  <c:v>2.0369999999999999E-2</c:v>
                </c:pt>
                <c:pt idx="206">
                  <c:v>2.068E-2</c:v>
                </c:pt>
                <c:pt idx="207">
                  <c:v>2.0990000000000002E-2</c:v>
                </c:pt>
                <c:pt idx="208">
                  <c:v>2.1489999999999999E-2</c:v>
                </c:pt>
                <c:pt idx="209">
                  <c:v>2.1720000000000003E-2</c:v>
                </c:pt>
                <c:pt idx="210">
                  <c:v>2.196E-2</c:v>
                </c:pt>
                <c:pt idx="211">
                  <c:v>2.2339999999999999E-2</c:v>
                </c:pt>
                <c:pt idx="212">
                  <c:v>2.2530000000000001E-2</c:v>
                </c:pt>
                <c:pt idx="213">
                  <c:v>2.2959999999999998E-2</c:v>
                </c:pt>
                <c:pt idx="214">
                  <c:v>2.3310000000000001E-2</c:v>
                </c:pt>
                <c:pt idx="215">
                  <c:v>2.3610000000000003E-2</c:v>
                </c:pt>
                <c:pt idx="216">
                  <c:v>2.3959999999999999E-2</c:v>
                </c:pt>
                <c:pt idx="217">
                  <c:v>2.427E-2</c:v>
                </c:pt>
                <c:pt idx="218">
                  <c:v>2.4620000000000003E-2</c:v>
                </c:pt>
                <c:pt idx="219">
                  <c:v>2.496E-2</c:v>
                </c:pt>
                <c:pt idx="220">
                  <c:v>2.5270000000000001E-2</c:v>
                </c:pt>
                <c:pt idx="221">
                  <c:v>2.5579999999999999E-2</c:v>
                </c:pt>
                <c:pt idx="222">
                  <c:v>2.589E-2</c:v>
                </c:pt>
                <c:pt idx="223">
                  <c:v>2.6200000000000001E-2</c:v>
                </c:pt>
                <c:pt idx="224">
                  <c:v>2.6589999999999999E-2</c:v>
                </c:pt>
                <c:pt idx="225">
                  <c:v>2.6929999999999999E-2</c:v>
                </c:pt>
                <c:pt idx="226">
                  <c:v>2.7160000000000004E-2</c:v>
                </c:pt>
                <c:pt idx="227">
                  <c:v>2.7549999999999998E-2</c:v>
                </c:pt>
                <c:pt idx="228">
                  <c:v>2.7970000000000002E-2</c:v>
                </c:pt>
                <c:pt idx="229">
                  <c:v>2.8130000000000002E-2</c:v>
                </c:pt>
                <c:pt idx="230">
                  <c:v>2.836E-2</c:v>
                </c:pt>
                <c:pt idx="231">
                  <c:v>2.878E-2</c:v>
                </c:pt>
                <c:pt idx="232">
                  <c:v>2.9049999999999999E-2</c:v>
                </c:pt>
                <c:pt idx="233">
                  <c:v>2.9399999999999999E-2</c:v>
                </c:pt>
                <c:pt idx="234">
                  <c:v>2.9750000000000002E-2</c:v>
                </c:pt>
                <c:pt idx="235">
                  <c:v>2.9980000000000003E-2</c:v>
                </c:pt>
                <c:pt idx="236">
                  <c:v>3.0369999999999998E-2</c:v>
                </c:pt>
                <c:pt idx="237">
                  <c:v>3.0679999999999999E-2</c:v>
                </c:pt>
                <c:pt idx="238">
                  <c:v>3.0979999999999997E-2</c:v>
                </c:pt>
                <c:pt idx="239">
                  <c:v>3.1179999999999999E-2</c:v>
                </c:pt>
                <c:pt idx="240">
                  <c:v>3.168E-2</c:v>
                </c:pt>
                <c:pt idx="241">
                  <c:v>3.2029999999999996E-2</c:v>
                </c:pt>
                <c:pt idx="242">
                  <c:v>3.2219999999999999E-2</c:v>
                </c:pt>
                <c:pt idx="243">
                  <c:v>3.2719999999999999E-2</c:v>
                </c:pt>
                <c:pt idx="244">
                  <c:v>3.295E-2</c:v>
                </c:pt>
                <c:pt idx="245">
                  <c:v>3.3340000000000002E-2</c:v>
                </c:pt>
                <c:pt idx="246">
                  <c:v>3.372E-2</c:v>
                </c:pt>
                <c:pt idx="247">
                  <c:v>3.3950000000000001E-2</c:v>
                </c:pt>
                <c:pt idx="248">
                  <c:v>3.4380000000000001E-2</c:v>
                </c:pt>
                <c:pt idx="249">
                  <c:v>3.4610000000000002E-2</c:v>
                </c:pt>
                <c:pt idx="250">
                  <c:v>3.4840000000000003E-2</c:v>
                </c:pt>
                <c:pt idx="251">
                  <c:v>3.5150000000000001E-2</c:v>
                </c:pt>
                <c:pt idx="252">
                  <c:v>3.5379999999999995E-2</c:v>
                </c:pt>
                <c:pt idx="253">
                  <c:v>3.5610000000000003E-2</c:v>
                </c:pt>
                <c:pt idx="254">
                  <c:v>3.6729999999999999E-2</c:v>
                </c:pt>
                <c:pt idx="255">
                  <c:v>3.6539999999999996E-2</c:v>
                </c:pt>
                <c:pt idx="256">
                  <c:v>3.6850000000000001E-2</c:v>
                </c:pt>
                <c:pt idx="257">
                  <c:v>3.7080000000000002E-2</c:v>
                </c:pt>
                <c:pt idx="258">
                  <c:v>3.7499999999999999E-2</c:v>
                </c:pt>
                <c:pt idx="259">
                  <c:v>3.7740000000000003E-2</c:v>
                </c:pt>
                <c:pt idx="260">
                  <c:v>3.8010000000000002E-2</c:v>
                </c:pt>
                <c:pt idx="261">
                  <c:v>3.8390000000000001E-2</c:v>
                </c:pt>
                <c:pt idx="262">
                  <c:v>3.8620000000000002E-2</c:v>
                </c:pt>
                <c:pt idx="263">
                  <c:v>3.9009999999999996E-2</c:v>
                </c:pt>
                <c:pt idx="264">
                  <c:v>3.9390000000000001E-2</c:v>
                </c:pt>
                <c:pt idx="265">
                  <c:v>3.9780000000000003E-2</c:v>
                </c:pt>
                <c:pt idx="266">
                  <c:v>4.0089999999999994E-2</c:v>
                </c:pt>
                <c:pt idx="267">
                  <c:v>4.0479999999999988E-2</c:v>
                </c:pt>
                <c:pt idx="268">
                  <c:v>4.0669999999999991E-2</c:v>
                </c:pt>
                <c:pt idx="269">
                  <c:v>4.1209999999999997E-2</c:v>
                </c:pt>
                <c:pt idx="270">
                  <c:v>4.1289999999999993E-2</c:v>
                </c:pt>
                <c:pt idx="271">
                  <c:v>4.156E-2</c:v>
                </c:pt>
                <c:pt idx="272">
                  <c:v>4.1979999999999996E-2</c:v>
                </c:pt>
                <c:pt idx="273">
                  <c:v>4.2209999999999991E-2</c:v>
                </c:pt>
                <c:pt idx="274">
                  <c:v>4.2669999999999993E-2</c:v>
                </c:pt>
                <c:pt idx="275">
                  <c:v>4.3019999999999996E-2</c:v>
                </c:pt>
                <c:pt idx="276">
                  <c:v>4.3329999999999994E-2</c:v>
                </c:pt>
                <c:pt idx="277">
                  <c:v>4.3639999999999998E-2</c:v>
                </c:pt>
                <c:pt idx="278">
                  <c:v>4.401999999999999E-2</c:v>
                </c:pt>
                <c:pt idx="279">
                  <c:v>4.4449999999999996E-2</c:v>
                </c:pt>
                <c:pt idx="280">
                  <c:v>4.4719999999999996E-2</c:v>
                </c:pt>
                <c:pt idx="281">
                  <c:v>4.5139999999999993E-2</c:v>
                </c:pt>
                <c:pt idx="282">
                  <c:v>4.5530000000000001E-2</c:v>
                </c:pt>
                <c:pt idx="283">
                  <c:v>4.587999999999999E-2</c:v>
                </c:pt>
                <c:pt idx="284">
                  <c:v>4.6259999999999996E-2</c:v>
                </c:pt>
                <c:pt idx="285">
                  <c:v>4.6569999999999993E-2</c:v>
                </c:pt>
                <c:pt idx="286">
                  <c:v>4.6879999999999998E-2</c:v>
                </c:pt>
                <c:pt idx="287">
                  <c:v>4.7149999999999997E-2</c:v>
                </c:pt>
                <c:pt idx="288">
                  <c:v>4.7419999999999997E-2</c:v>
                </c:pt>
                <c:pt idx="289">
                  <c:v>4.7649999999999998E-2</c:v>
                </c:pt>
                <c:pt idx="290">
                  <c:v>4.8189999999999997E-2</c:v>
                </c:pt>
                <c:pt idx="291">
                  <c:v>4.8499999999999995E-2</c:v>
                </c:pt>
                <c:pt idx="292">
                  <c:v>4.8849999999999998E-2</c:v>
                </c:pt>
                <c:pt idx="293">
                  <c:v>4.9200000000000001E-2</c:v>
                </c:pt>
                <c:pt idx="294">
                  <c:v>4.9540000000000001E-2</c:v>
                </c:pt>
                <c:pt idx="295">
                  <c:v>4.9929999999999995E-2</c:v>
                </c:pt>
                <c:pt idx="296">
                  <c:v>5.0279999999999998E-2</c:v>
                </c:pt>
                <c:pt idx="297">
                  <c:v>5.0619999999999991E-2</c:v>
                </c:pt>
                <c:pt idx="298">
                  <c:v>5.0969999999999994E-2</c:v>
                </c:pt>
                <c:pt idx="299">
                  <c:v>5.1359999999999989E-2</c:v>
                </c:pt>
                <c:pt idx="300">
                  <c:v>5.1739999999999994E-2</c:v>
                </c:pt>
                <c:pt idx="301">
                  <c:v>5.228E-2</c:v>
                </c:pt>
                <c:pt idx="302">
                  <c:v>5.2469999999999996E-2</c:v>
                </c:pt>
                <c:pt idx="303">
                  <c:v>5.2819999999999992E-2</c:v>
                </c:pt>
                <c:pt idx="304">
                  <c:v>5.321E-2</c:v>
                </c:pt>
                <c:pt idx="305">
                  <c:v>5.3629999999999997E-2</c:v>
                </c:pt>
                <c:pt idx="306">
                  <c:v>5.3899999999999997E-2</c:v>
                </c:pt>
                <c:pt idx="307">
                  <c:v>5.398E-2</c:v>
                </c:pt>
                <c:pt idx="308">
                  <c:v>5.4789999999999991E-2</c:v>
                </c:pt>
                <c:pt idx="309">
                  <c:v>5.4909999999999994E-2</c:v>
                </c:pt>
                <c:pt idx="310">
                  <c:v>5.5370000000000003E-2</c:v>
                </c:pt>
                <c:pt idx="311">
                  <c:v>5.5749999999999994E-2</c:v>
                </c:pt>
                <c:pt idx="312">
                  <c:v>5.5909999999999994E-2</c:v>
                </c:pt>
                <c:pt idx="313">
                  <c:v>5.6369999999999996E-2</c:v>
                </c:pt>
                <c:pt idx="314">
                  <c:v>5.672E-2</c:v>
                </c:pt>
                <c:pt idx="315">
                  <c:v>5.7219999999999993E-2</c:v>
                </c:pt>
                <c:pt idx="316">
                  <c:v>5.7449999999999994E-2</c:v>
                </c:pt>
                <c:pt idx="317">
                  <c:v>5.7879999999999994E-2</c:v>
                </c:pt>
                <c:pt idx="318">
                  <c:v>5.8339999999999996E-2</c:v>
                </c:pt>
                <c:pt idx="319">
                  <c:v>5.8609999999999995E-2</c:v>
                </c:pt>
                <c:pt idx="320">
                  <c:v>5.8919999999999993E-2</c:v>
                </c:pt>
                <c:pt idx="321">
                  <c:v>5.933999999999999E-2</c:v>
                </c:pt>
                <c:pt idx="322">
                  <c:v>5.9729999999999998E-2</c:v>
                </c:pt>
                <c:pt idx="323">
                  <c:v>6.0149999999999995E-2</c:v>
                </c:pt>
                <c:pt idx="324">
                  <c:v>6.0420000000000001E-2</c:v>
                </c:pt>
                <c:pt idx="325">
                  <c:v>6.0809999999999996E-2</c:v>
                </c:pt>
                <c:pt idx="326">
                  <c:v>6.1349999999999995E-2</c:v>
                </c:pt>
                <c:pt idx="327">
                  <c:v>6.1579999999999996E-2</c:v>
                </c:pt>
                <c:pt idx="328">
                  <c:v>6.1999999999999993E-2</c:v>
                </c:pt>
                <c:pt idx="329">
                  <c:v>6.2390000000000001E-2</c:v>
                </c:pt>
                <c:pt idx="330">
                  <c:v>6.2809999999999991E-2</c:v>
                </c:pt>
                <c:pt idx="331">
                  <c:v>6.2969999999999998E-2</c:v>
                </c:pt>
                <c:pt idx="332">
                  <c:v>6.3350000000000004E-2</c:v>
                </c:pt>
                <c:pt idx="333">
                  <c:v>6.3629999999999992E-2</c:v>
                </c:pt>
                <c:pt idx="334">
                  <c:v>6.4089999999999994E-2</c:v>
                </c:pt>
                <c:pt idx="335">
                  <c:v>6.4469999999999986E-2</c:v>
                </c:pt>
                <c:pt idx="336">
                  <c:v>6.4860000000000001E-2</c:v>
                </c:pt>
                <c:pt idx="337">
                  <c:v>6.5319999999999989E-2</c:v>
                </c:pt>
                <c:pt idx="338">
                  <c:v>6.5629999999999994E-2</c:v>
                </c:pt>
                <c:pt idx="339">
                  <c:v>6.6089999999999996E-2</c:v>
                </c:pt>
                <c:pt idx="340">
                  <c:v>6.6519999999999996E-2</c:v>
                </c:pt>
                <c:pt idx="341">
                  <c:v>6.6869999999999999E-2</c:v>
                </c:pt>
                <c:pt idx="342">
                  <c:v>6.724999999999999E-2</c:v>
                </c:pt>
                <c:pt idx="343">
                  <c:v>6.7639999999999992E-2</c:v>
                </c:pt>
                <c:pt idx="344">
                  <c:v>6.8059999999999996E-2</c:v>
                </c:pt>
                <c:pt idx="345">
                  <c:v>6.837E-2</c:v>
                </c:pt>
                <c:pt idx="346">
                  <c:v>6.8759999999999988E-2</c:v>
                </c:pt>
                <c:pt idx="347">
                  <c:v>6.9179999999999992E-2</c:v>
                </c:pt>
                <c:pt idx="348">
                  <c:v>6.9839999999999999E-2</c:v>
                </c:pt>
                <c:pt idx="349">
                  <c:v>7.0219999999999991E-2</c:v>
                </c:pt>
                <c:pt idx="350">
                  <c:v>7.0569999999999994E-2</c:v>
                </c:pt>
                <c:pt idx="351">
                  <c:v>7.0959999999999995E-2</c:v>
                </c:pt>
                <c:pt idx="352">
                  <c:v>7.1149999999999991E-2</c:v>
                </c:pt>
                <c:pt idx="353">
                  <c:v>7.1499999999999994E-2</c:v>
                </c:pt>
                <c:pt idx="354">
                  <c:v>7.1999999999999995E-2</c:v>
                </c:pt>
                <c:pt idx="355">
                  <c:v>7.2499999999999995E-2</c:v>
                </c:pt>
                <c:pt idx="356">
                  <c:v>7.2919999999999999E-2</c:v>
                </c:pt>
                <c:pt idx="357">
                  <c:v>7.3190000000000005E-2</c:v>
                </c:pt>
                <c:pt idx="358">
                  <c:v>7.3689999999999992E-2</c:v>
                </c:pt>
                <c:pt idx="359">
                  <c:v>7.424E-2</c:v>
                </c:pt>
                <c:pt idx="360">
                  <c:v>7.4739999999999987E-2</c:v>
                </c:pt>
                <c:pt idx="361">
                  <c:v>7.5079999999999994E-2</c:v>
                </c:pt>
                <c:pt idx="362">
                  <c:v>7.5239999999999987E-2</c:v>
                </c:pt>
                <c:pt idx="363">
                  <c:v>7.6469999999999996E-2</c:v>
                </c:pt>
                <c:pt idx="364">
                  <c:v>7.6739999999999989E-2</c:v>
                </c:pt>
                <c:pt idx="365">
                  <c:v>7.6819999999999999E-2</c:v>
                </c:pt>
                <c:pt idx="366">
                  <c:v>7.7359999999999998E-2</c:v>
                </c:pt>
                <c:pt idx="367">
                  <c:v>7.775E-2</c:v>
                </c:pt>
                <c:pt idx="368">
                  <c:v>7.8329999999999997E-2</c:v>
                </c:pt>
                <c:pt idx="369">
                  <c:v>7.8670000000000004E-2</c:v>
                </c:pt>
                <c:pt idx="370">
                  <c:v>7.9250000000000001E-2</c:v>
                </c:pt>
                <c:pt idx="371">
                  <c:v>7.9600000000000004E-2</c:v>
                </c:pt>
                <c:pt idx="372">
                  <c:v>7.9949999999999993E-2</c:v>
                </c:pt>
                <c:pt idx="373">
                  <c:v>8.0369999999999997E-2</c:v>
                </c:pt>
                <c:pt idx="374">
                  <c:v>8.0759999999999985E-2</c:v>
                </c:pt>
                <c:pt idx="375">
                  <c:v>8.1299999999999983E-2</c:v>
                </c:pt>
                <c:pt idx="376">
                  <c:v>8.1600000000000006E-2</c:v>
                </c:pt>
                <c:pt idx="377">
                  <c:v>8.2220000000000001E-2</c:v>
                </c:pt>
                <c:pt idx="378">
                  <c:v>8.267999999999999E-2</c:v>
                </c:pt>
                <c:pt idx="379">
                  <c:v>8.3229999999999998E-2</c:v>
                </c:pt>
                <c:pt idx="380">
                  <c:v>8.3690000000000001E-2</c:v>
                </c:pt>
                <c:pt idx="381">
                  <c:v>8.4229999999999999E-2</c:v>
                </c:pt>
                <c:pt idx="382">
                  <c:v>8.4729999999999986E-2</c:v>
                </c:pt>
                <c:pt idx="383">
                  <c:v>8.523E-2</c:v>
                </c:pt>
                <c:pt idx="384">
                  <c:v>8.5769999999999999E-2</c:v>
                </c:pt>
                <c:pt idx="385">
                  <c:v>8.6229999999999987E-2</c:v>
                </c:pt>
                <c:pt idx="386">
                  <c:v>8.6849999999999983E-2</c:v>
                </c:pt>
                <c:pt idx="387">
                  <c:v>8.7279999999999996E-2</c:v>
                </c:pt>
                <c:pt idx="388">
                  <c:v>8.7739999999999985E-2</c:v>
                </c:pt>
                <c:pt idx="389">
                  <c:v>8.8239999999999999E-2</c:v>
                </c:pt>
                <c:pt idx="390">
                  <c:v>8.8859999999999995E-2</c:v>
                </c:pt>
                <c:pt idx="391">
                  <c:v>8.924E-2</c:v>
                </c:pt>
                <c:pt idx="392">
                  <c:v>8.9900000000000008E-2</c:v>
                </c:pt>
                <c:pt idx="393">
                  <c:v>9.0130000000000002E-2</c:v>
                </c:pt>
                <c:pt idx="394">
                  <c:v>9.0670000000000001E-2</c:v>
                </c:pt>
                <c:pt idx="395">
                  <c:v>9.11E-2</c:v>
                </c:pt>
                <c:pt idx="396">
                  <c:v>9.1600000000000001E-2</c:v>
                </c:pt>
                <c:pt idx="397">
                  <c:v>9.214E-2</c:v>
                </c:pt>
                <c:pt idx="398">
                  <c:v>9.2600000000000002E-2</c:v>
                </c:pt>
                <c:pt idx="399">
                  <c:v>9.3179999999999999E-2</c:v>
                </c:pt>
                <c:pt idx="400">
                  <c:v>9.3639999999999987E-2</c:v>
                </c:pt>
                <c:pt idx="401">
                  <c:v>9.4219999999999984E-2</c:v>
                </c:pt>
                <c:pt idx="402">
                  <c:v>9.461E-2</c:v>
                </c:pt>
                <c:pt idx="403">
                  <c:v>9.5299999999999996E-2</c:v>
                </c:pt>
                <c:pt idx="404">
                  <c:v>9.5799999999999996E-2</c:v>
                </c:pt>
                <c:pt idx="405">
                  <c:v>9.6340000000000009E-2</c:v>
                </c:pt>
                <c:pt idx="406">
                  <c:v>9.6809999999999993E-2</c:v>
                </c:pt>
                <c:pt idx="407">
                  <c:v>9.7270000000000009E-2</c:v>
                </c:pt>
                <c:pt idx="408">
                  <c:v>9.7809999999999994E-2</c:v>
                </c:pt>
                <c:pt idx="409">
                  <c:v>9.8349999999999993E-2</c:v>
                </c:pt>
                <c:pt idx="410">
                  <c:v>9.8889999999999992E-2</c:v>
                </c:pt>
                <c:pt idx="411">
                  <c:v>9.9279999999999993E-2</c:v>
                </c:pt>
                <c:pt idx="412">
                  <c:v>0.10004999999999999</c:v>
                </c:pt>
                <c:pt idx="413">
                  <c:v>0.10032000000000001</c:v>
                </c:pt>
                <c:pt idx="414">
                  <c:v>0.10074</c:v>
                </c:pt>
                <c:pt idx="415">
                  <c:v>0.10123999999999998</c:v>
                </c:pt>
                <c:pt idx="416">
                  <c:v>0.10167</c:v>
                </c:pt>
                <c:pt idx="417">
                  <c:v>0.10228999999999999</c:v>
                </c:pt>
                <c:pt idx="418">
                  <c:v>0.10278999999999999</c:v>
                </c:pt>
                <c:pt idx="419">
                  <c:v>0.10333000000000001</c:v>
                </c:pt>
                <c:pt idx="420">
                  <c:v>0.10382999999999999</c:v>
                </c:pt>
                <c:pt idx="421">
                  <c:v>0.10436999999999999</c:v>
                </c:pt>
                <c:pt idx="422">
                  <c:v>0.10498999999999999</c:v>
                </c:pt>
                <c:pt idx="423">
                  <c:v>0.10545</c:v>
                </c:pt>
                <c:pt idx="424">
                  <c:v>0.10613999999999998</c:v>
                </c:pt>
                <c:pt idx="425">
                  <c:v>0.10652999999999999</c:v>
                </c:pt>
                <c:pt idx="426">
                  <c:v>0.10711</c:v>
                </c:pt>
                <c:pt idx="427">
                  <c:v>0.10753</c:v>
                </c:pt>
                <c:pt idx="428">
                  <c:v>0.10823000000000001</c:v>
                </c:pt>
                <c:pt idx="429">
                  <c:v>0.10860999999999998</c:v>
                </c:pt>
                <c:pt idx="430">
                  <c:v>0.10922999999999999</c:v>
                </c:pt>
                <c:pt idx="431">
                  <c:v>0.10977000000000001</c:v>
                </c:pt>
                <c:pt idx="432">
                  <c:v>0.11030999999999999</c:v>
                </c:pt>
                <c:pt idx="433">
                  <c:v>0.11073000000000001</c:v>
                </c:pt>
                <c:pt idx="434">
                  <c:v>0.11093</c:v>
                </c:pt>
                <c:pt idx="435">
                  <c:v>0.11166000000000001</c:v>
                </c:pt>
                <c:pt idx="436">
                  <c:v>0.11209</c:v>
                </c:pt>
                <c:pt idx="437">
                  <c:v>0.11269999999999999</c:v>
                </c:pt>
                <c:pt idx="438">
                  <c:v>0.11320000000000001</c:v>
                </c:pt>
                <c:pt idx="439">
                  <c:v>0.11371000000000001</c:v>
                </c:pt>
                <c:pt idx="440">
                  <c:v>0.11432</c:v>
                </c:pt>
                <c:pt idx="441">
                  <c:v>0.11478999999999999</c:v>
                </c:pt>
                <c:pt idx="442">
                  <c:v>0.11536999999999999</c:v>
                </c:pt>
                <c:pt idx="443">
                  <c:v>0.11574999999999999</c:v>
                </c:pt>
                <c:pt idx="444">
                  <c:v>0.11625000000000001</c:v>
                </c:pt>
                <c:pt idx="445">
                  <c:v>0.11655999999999998</c:v>
                </c:pt>
                <c:pt idx="446">
                  <c:v>0.11807000000000001</c:v>
                </c:pt>
                <c:pt idx="447">
                  <c:v>0.11817999999999999</c:v>
                </c:pt>
                <c:pt idx="448">
                  <c:v>0.11834</c:v>
                </c:pt>
                <c:pt idx="449">
                  <c:v>0.11898999999999998</c:v>
                </c:pt>
                <c:pt idx="450">
                  <c:v>0.11946</c:v>
                </c:pt>
                <c:pt idx="451">
                  <c:v>0.12014999999999999</c:v>
                </c:pt>
                <c:pt idx="452">
                  <c:v>0.12057000000000001</c:v>
                </c:pt>
                <c:pt idx="453">
                  <c:v>0.12111</c:v>
                </c:pt>
                <c:pt idx="454">
                  <c:v>0.12131</c:v>
                </c:pt>
                <c:pt idx="455">
                  <c:v>0.12196</c:v>
                </c:pt>
                <c:pt idx="456">
                  <c:v>0.12243</c:v>
                </c:pt>
                <c:pt idx="457">
                  <c:v>0.12296999999999998</c:v>
                </c:pt>
                <c:pt idx="458">
                  <c:v>0.12339</c:v>
                </c:pt>
                <c:pt idx="459">
                  <c:v>0.12401</c:v>
                </c:pt>
                <c:pt idx="460">
                  <c:v>0.12443</c:v>
                </c:pt>
                <c:pt idx="461">
                  <c:v>0.12497</c:v>
                </c:pt>
                <c:pt idx="462">
                  <c:v>0.12567</c:v>
                </c:pt>
                <c:pt idx="463">
                  <c:v>0.12617</c:v>
                </c:pt>
                <c:pt idx="464">
                  <c:v>0.12682000000000002</c:v>
                </c:pt>
                <c:pt idx="465">
                  <c:v>0.12712999999999999</c:v>
                </c:pt>
                <c:pt idx="466">
                  <c:v>0.12783</c:v>
                </c:pt>
                <c:pt idx="467">
                  <c:v>0.12825</c:v>
                </c:pt>
                <c:pt idx="468">
                  <c:v>0.12886999999999998</c:v>
                </c:pt>
                <c:pt idx="469">
                  <c:v>0.12941</c:v>
                </c:pt>
                <c:pt idx="470">
                  <c:v>0.12991</c:v>
                </c:pt>
                <c:pt idx="471">
                  <c:v>0.13048999999999999</c:v>
                </c:pt>
                <c:pt idx="472">
                  <c:v>0.13094999999999998</c:v>
                </c:pt>
                <c:pt idx="473">
                  <c:v>0.13149</c:v>
                </c:pt>
                <c:pt idx="474">
                  <c:v>0.13202999999999998</c:v>
                </c:pt>
                <c:pt idx="475">
                  <c:v>0.13225999999999999</c:v>
                </c:pt>
                <c:pt idx="476">
                  <c:v>0.1328</c:v>
                </c:pt>
                <c:pt idx="477">
                  <c:v>0.13341999999999998</c:v>
                </c:pt>
                <c:pt idx="478">
                  <c:v>0.13396</c:v>
                </c:pt>
                <c:pt idx="479">
                  <c:v>0.13422999999999999</c:v>
                </c:pt>
                <c:pt idx="480">
                  <c:v>0.13497000000000001</c:v>
                </c:pt>
                <c:pt idx="481">
                  <c:v>0.13546999999999998</c:v>
                </c:pt>
                <c:pt idx="482">
                  <c:v>0.13607999999999998</c:v>
                </c:pt>
                <c:pt idx="483">
                  <c:v>0.13827999999999999</c:v>
                </c:pt>
                <c:pt idx="484">
                  <c:v>0.13686000000000001</c:v>
                </c:pt>
                <c:pt idx="485">
                  <c:v>0.13789999999999999</c:v>
                </c:pt>
                <c:pt idx="486">
                  <c:v>0.13817000000000002</c:v>
                </c:pt>
                <c:pt idx="487">
                  <c:v>0.13875000000000001</c:v>
                </c:pt>
                <c:pt idx="488">
                  <c:v>0.13916999999999999</c:v>
                </c:pt>
                <c:pt idx="489">
                  <c:v>0.13974999999999999</c:v>
                </c:pt>
                <c:pt idx="490">
                  <c:v>0.14016999999999999</c:v>
                </c:pt>
                <c:pt idx="491">
                  <c:v>0.14087</c:v>
                </c:pt>
                <c:pt idx="492">
                  <c:v>0.14105999999999999</c:v>
                </c:pt>
                <c:pt idx="493">
                  <c:v>0.14202999999999999</c:v>
                </c:pt>
                <c:pt idx="494">
                  <c:v>0.14221999999999999</c:v>
                </c:pt>
                <c:pt idx="495">
                  <c:v>0.14294999999999999</c:v>
                </c:pt>
                <c:pt idx="496">
                  <c:v>0.14326</c:v>
                </c:pt>
                <c:pt idx="497">
                  <c:v>0.14384</c:v>
                </c:pt>
                <c:pt idx="498">
                  <c:v>0.14468999999999999</c:v>
                </c:pt>
                <c:pt idx="499">
                  <c:v>0.14488000000000001</c:v>
                </c:pt>
                <c:pt idx="500">
                  <c:v>0.14587999999999998</c:v>
                </c:pt>
                <c:pt idx="501">
                  <c:v>0.14618999999999999</c:v>
                </c:pt>
                <c:pt idx="502">
                  <c:v>0.14657999999999999</c:v>
                </c:pt>
                <c:pt idx="503">
                  <c:v>0.14715999999999999</c:v>
                </c:pt>
                <c:pt idx="504">
                  <c:v>0.1477</c:v>
                </c:pt>
                <c:pt idx="505">
                  <c:v>0.1482</c:v>
                </c:pt>
                <c:pt idx="506">
                  <c:v>0.14862</c:v>
                </c:pt>
                <c:pt idx="507">
                  <c:v>0.14878</c:v>
                </c:pt>
                <c:pt idx="508">
                  <c:v>0.15067</c:v>
                </c:pt>
                <c:pt idx="509">
                  <c:v>0.15009</c:v>
                </c:pt>
                <c:pt idx="510">
                  <c:v>0.15081999999999998</c:v>
                </c:pt>
                <c:pt idx="511">
                  <c:v>0.15129000000000001</c:v>
                </c:pt>
                <c:pt idx="512">
                  <c:v>0.15175</c:v>
                </c:pt>
                <c:pt idx="513">
                  <c:v>0.15240999999999999</c:v>
                </c:pt>
                <c:pt idx="514">
                  <c:v>0.15282999999999999</c:v>
                </c:pt>
                <c:pt idx="515">
                  <c:v>0.15320999999999999</c:v>
                </c:pt>
                <c:pt idx="516">
                  <c:v>0.15382999999999999</c:v>
                </c:pt>
                <c:pt idx="517">
                  <c:v>0.15417999999999998</c:v>
                </c:pt>
                <c:pt idx="518">
                  <c:v>0.15464</c:v>
                </c:pt>
                <c:pt idx="519">
                  <c:v>0.15567999999999999</c:v>
                </c:pt>
                <c:pt idx="520">
                  <c:v>0.15591999999999998</c:v>
                </c:pt>
                <c:pt idx="521">
                  <c:v>0.15645999999999999</c:v>
                </c:pt>
                <c:pt idx="522">
                  <c:v>0.15711</c:v>
                </c:pt>
                <c:pt idx="523">
                  <c:v>0.1575</c:v>
                </c:pt>
                <c:pt idx="524">
                  <c:v>0.15826999999999999</c:v>
                </c:pt>
                <c:pt idx="525">
                  <c:v>0.15862000000000001</c:v>
                </c:pt>
                <c:pt idx="526">
                  <c:v>0.15939</c:v>
                </c:pt>
                <c:pt idx="527">
                  <c:v>0.15961999999999998</c:v>
                </c:pt>
                <c:pt idx="528">
                  <c:v>0.16001000000000001</c:v>
                </c:pt>
                <c:pt idx="529">
                  <c:v>0.16058</c:v>
                </c:pt>
                <c:pt idx="530">
                  <c:v>0.16101000000000001</c:v>
                </c:pt>
                <c:pt idx="531">
                  <c:v>0.16170000000000001</c:v>
                </c:pt>
              </c:numCache>
            </c:numRef>
          </c:xVal>
          <c:yVal>
            <c:numRef>
              <c:f>应力应变关系曲线!$H$2:$H$533</c:f>
              <c:numCache>
                <c:formatCode>0.000_ </c:formatCode>
                <c:ptCount val="532"/>
                <c:pt idx="0">
                  <c:v>0</c:v>
                </c:pt>
                <c:pt idx="1">
                  <c:v>5.6127532381268601</c:v>
                </c:pt>
                <c:pt idx="2">
                  <c:v>9.3324476917967392</c:v>
                </c:pt>
                <c:pt idx="3">
                  <c:v>12.52075722351378</c:v>
                </c:pt>
                <c:pt idx="4">
                  <c:v>14.845566257057452</c:v>
                </c:pt>
                <c:pt idx="5">
                  <c:v>17.801394885420123</c:v>
                </c:pt>
                <c:pt idx="6">
                  <c:v>19.329126536034533</c:v>
                </c:pt>
                <c:pt idx="7">
                  <c:v>19.794088342743269</c:v>
                </c:pt>
                <c:pt idx="8">
                  <c:v>20.458319495184316</c:v>
                </c:pt>
                <c:pt idx="9">
                  <c:v>22.152108933908991</c:v>
                </c:pt>
                <c:pt idx="10">
                  <c:v>24.742610428429089</c:v>
                </c:pt>
                <c:pt idx="11">
                  <c:v>27.100631019594811</c:v>
                </c:pt>
                <c:pt idx="12">
                  <c:v>28.528727997343069</c:v>
                </c:pt>
                <c:pt idx="13">
                  <c:v>30.2557289936898</c:v>
                </c:pt>
                <c:pt idx="14">
                  <c:v>32.414480239123208</c:v>
                </c:pt>
                <c:pt idx="15">
                  <c:v>32.248422451012942</c:v>
                </c:pt>
                <c:pt idx="16">
                  <c:v>34.473596811690463</c:v>
                </c:pt>
                <c:pt idx="17">
                  <c:v>37.363002324809024</c:v>
                </c:pt>
                <c:pt idx="18">
                  <c:v>40.850215875124533</c:v>
                </c:pt>
                <c:pt idx="19">
                  <c:v>43.042178678180001</c:v>
                </c:pt>
                <c:pt idx="20">
                  <c:v>44.337429425440043</c:v>
                </c:pt>
                <c:pt idx="21">
                  <c:v>45.865161076054456</c:v>
                </c:pt>
                <c:pt idx="22">
                  <c:v>48.654931916306865</c:v>
                </c:pt>
                <c:pt idx="23">
                  <c:v>50.813683161740279</c:v>
                </c:pt>
                <c:pt idx="24">
                  <c:v>52.374626369976745</c:v>
                </c:pt>
                <c:pt idx="25">
                  <c:v>55.62935901693789</c:v>
                </c:pt>
                <c:pt idx="26">
                  <c:v>57.455994686150767</c:v>
                </c:pt>
                <c:pt idx="27">
                  <c:v>59.249418797741612</c:v>
                </c:pt>
                <c:pt idx="28">
                  <c:v>60.843573563600131</c:v>
                </c:pt>
                <c:pt idx="29">
                  <c:v>61.873131849883755</c:v>
                </c:pt>
                <c:pt idx="30">
                  <c:v>62.570574559946856</c:v>
                </c:pt>
                <c:pt idx="31">
                  <c:v>63.633344403852533</c:v>
                </c:pt>
                <c:pt idx="32">
                  <c:v>64.065094652939223</c:v>
                </c:pt>
                <c:pt idx="33">
                  <c:v>63.766190634340745</c:v>
                </c:pt>
                <c:pt idx="34">
                  <c:v>63.899036864828958</c:v>
                </c:pt>
                <c:pt idx="35">
                  <c:v>63.899036864828958</c:v>
                </c:pt>
                <c:pt idx="36">
                  <c:v>63.899036864828958</c:v>
                </c:pt>
                <c:pt idx="37">
                  <c:v>63.99867153769511</c:v>
                </c:pt>
                <c:pt idx="38">
                  <c:v>64.065094652939223</c:v>
                </c:pt>
                <c:pt idx="39">
                  <c:v>63.899036864828958</c:v>
                </c:pt>
                <c:pt idx="40">
                  <c:v>64.031883095317156</c:v>
                </c:pt>
                <c:pt idx="41">
                  <c:v>64.164729325805382</c:v>
                </c:pt>
                <c:pt idx="42">
                  <c:v>64.065094652939223</c:v>
                </c:pt>
                <c:pt idx="43">
                  <c:v>64.098306210561262</c:v>
                </c:pt>
                <c:pt idx="44">
                  <c:v>64.231152441049474</c:v>
                </c:pt>
                <c:pt idx="45">
                  <c:v>64.29757555629358</c:v>
                </c:pt>
                <c:pt idx="46">
                  <c:v>64.762537363002323</c:v>
                </c:pt>
                <c:pt idx="47">
                  <c:v>66.257057455994683</c:v>
                </c:pt>
                <c:pt idx="48">
                  <c:v>67.319827299900354</c:v>
                </c:pt>
                <c:pt idx="49">
                  <c:v>68.548654931916303</c:v>
                </c:pt>
                <c:pt idx="50">
                  <c:v>69.113251411491191</c:v>
                </c:pt>
                <c:pt idx="51">
                  <c:v>72.500830288940548</c:v>
                </c:pt>
                <c:pt idx="52">
                  <c:v>74.991697110594487</c:v>
                </c:pt>
                <c:pt idx="53">
                  <c:v>105.64596479574891</c:v>
                </c:pt>
                <c:pt idx="54">
                  <c:v>110.42842909332447</c:v>
                </c:pt>
                <c:pt idx="55">
                  <c:v>110.56127532381268</c:v>
                </c:pt>
                <c:pt idx="56">
                  <c:v>117.03752906011289</c:v>
                </c:pt>
                <c:pt idx="57">
                  <c:v>119.86051145798737</c:v>
                </c:pt>
                <c:pt idx="58">
                  <c:v>122.68349385586183</c:v>
                </c:pt>
                <c:pt idx="59">
                  <c:v>129.69113251411491</c:v>
                </c:pt>
                <c:pt idx="60">
                  <c:v>129.85719030222515</c:v>
                </c:pt>
                <c:pt idx="61">
                  <c:v>136.79840584523413</c:v>
                </c:pt>
                <c:pt idx="62">
                  <c:v>138.59182995682499</c:v>
                </c:pt>
                <c:pt idx="63">
                  <c:v>146.52939222849551</c:v>
                </c:pt>
                <c:pt idx="64">
                  <c:v>150.28229823978742</c:v>
                </c:pt>
                <c:pt idx="65">
                  <c:v>155.43008967120556</c:v>
                </c:pt>
                <c:pt idx="66">
                  <c:v>160.71072733311192</c:v>
                </c:pt>
                <c:pt idx="67">
                  <c:v>160.27897708402523</c:v>
                </c:pt>
                <c:pt idx="68">
                  <c:v>168.31617402856193</c:v>
                </c:pt>
                <c:pt idx="69">
                  <c:v>172.26834938558616</c:v>
                </c:pt>
                <c:pt idx="70">
                  <c:v>177.98073729657918</c:v>
                </c:pt>
                <c:pt idx="71">
                  <c:v>182.66356692128861</c:v>
                </c:pt>
                <c:pt idx="72">
                  <c:v>186.11756891398204</c:v>
                </c:pt>
                <c:pt idx="73">
                  <c:v>193.68980405181003</c:v>
                </c:pt>
                <c:pt idx="74">
                  <c:v>198.47226834938556</c:v>
                </c:pt>
                <c:pt idx="75">
                  <c:v>203.65327133842575</c:v>
                </c:pt>
                <c:pt idx="76">
                  <c:v>209.49850547990698</c:v>
                </c:pt>
                <c:pt idx="77">
                  <c:v>212.15543008967117</c:v>
                </c:pt>
                <c:pt idx="78">
                  <c:v>221.28860843573563</c:v>
                </c:pt>
                <c:pt idx="79">
                  <c:v>227.43274659581527</c:v>
                </c:pt>
                <c:pt idx="80">
                  <c:v>230.88674858850879</c:v>
                </c:pt>
                <c:pt idx="81">
                  <c:v>238.89073397542342</c:v>
                </c:pt>
                <c:pt idx="82">
                  <c:v>242.34473596811688</c:v>
                </c:pt>
                <c:pt idx="83">
                  <c:v>251.0793756227167</c:v>
                </c:pt>
                <c:pt idx="84">
                  <c:v>254.03520425107939</c:v>
                </c:pt>
                <c:pt idx="85">
                  <c:v>263.33444038525403</c:v>
                </c:pt>
                <c:pt idx="86">
                  <c:v>269.47857854533373</c:v>
                </c:pt>
                <c:pt idx="87">
                  <c:v>273.76286947857852</c:v>
                </c:pt>
                <c:pt idx="88">
                  <c:v>279.0102955828628</c:v>
                </c:pt>
                <c:pt idx="89">
                  <c:v>284.42377947525739</c:v>
                </c:pt>
                <c:pt idx="90">
                  <c:v>291.89637994021916</c:v>
                </c:pt>
                <c:pt idx="91">
                  <c:v>299.20292261707073</c:v>
                </c:pt>
                <c:pt idx="92">
                  <c:v>304.64961806708732</c:v>
                </c:pt>
                <c:pt idx="93">
                  <c:v>311.85652607107272</c:v>
                </c:pt>
                <c:pt idx="94">
                  <c:v>314.44702756559275</c:v>
                </c:pt>
                <c:pt idx="95">
                  <c:v>325.34041846562599</c:v>
                </c:pt>
                <c:pt idx="96">
                  <c:v>323.61341746927928</c:v>
                </c:pt>
                <c:pt idx="97">
                  <c:v>338.25971438060441</c:v>
                </c:pt>
                <c:pt idx="98">
                  <c:v>346.52939222849551</c:v>
                </c:pt>
                <c:pt idx="99">
                  <c:v>354.79907007638656</c:v>
                </c:pt>
                <c:pt idx="100">
                  <c:v>363.23480571238787</c:v>
                </c:pt>
                <c:pt idx="101">
                  <c:v>370.47492527399532</c:v>
                </c:pt>
                <c:pt idx="102">
                  <c:v>379.70773829292591</c:v>
                </c:pt>
                <c:pt idx="103">
                  <c:v>377.81467950846894</c:v>
                </c:pt>
                <c:pt idx="104">
                  <c:v>393.88907339754229</c:v>
                </c:pt>
                <c:pt idx="105">
                  <c:v>402.88940551311856</c:v>
                </c:pt>
                <c:pt idx="106">
                  <c:v>410.86017934241113</c:v>
                </c:pt>
                <c:pt idx="107">
                  <c:v>416.77183659913646</c:v>
                </c:pt>
                <c:pt idx="108">
                  <c:v>425.30720690800393</c:v>
                </c:pt>
                <c:pt idx="109">
                  <c:v>433.21155762205245</c:v>
                </c:pt>
                <c:pt idx="110">
                  <c:v>432.5141149119894</c:v>
                </c:pt>
                <c:pt idx="111">
                  <c:v>446.23048820989703</c:v>
                </c:pt>
                <c:pt idx="112">
                  <c:v>457.58884091663896</c:v>
                </c:pt>
                <c:pt idx="113">
                  <c:v>467.28661574227829</c:v>
                </c:pt>
                <c:pt idx="114">
                  <c:v>475.85519760876781</c:v>
                </c:pt>
                <c:pt idx="115">
                  <c:v>485.51976087678509</c:v>
                </c:pt>
                <c:pt idx="116">
                  <c:v>495.0182663566921</c:v>
                </c:pt>
                <c:pt idx="117">
                  <c:v>500.69744271006306</c:v>
                </c:pt>
                <c:pt idx="118">
                  <c:v>500.43175024908663</c:v>
                </c:pt>
                <c:pt idx="119">
                  <c:v>518.39920292261706</c:v>
                </c:pt>
                <c:pt idx="120">
                  <c:v>528.22982397874455</c:v>
                </c:pt>
                <c:pt idx="121">
                  <c:v>540.21919628030548</c:v>
                </c:pt>
                <c:pt idx="122">
                  <c:v>487.61208900697437</c:v>
                </c:pt>
                <c:pt idx="123">
                  <c:v>513.64995018266347</c:v>
                </c:pt>
                <c:pt idx="124">
                  <c:v>531.84988375954833</c:v>
                </c:pt>
                <c:pt idx="125">
                  <c:v>551.47791431418125</c:v>
                </c:pt>
                <c:pt idx="126">
                  <c:v>566.05778811026232</c:v>
                </c:pt>
                <c:pt idx="127">
                  <c:v>567.95084689471935</c:v>
                </c:pt>
                <c:pt idx="128">
                  <c:v>583.65991364995011</c:v>
                </c:pt>
                <c:pt idx="129">
                  <c:v>597.04417137163728</c:v>
                </c:pt>
                <c:pt idx="130">
                  <c:v>606.34340750581202</c:v>
                </c:pt>
                <c:pt idx="131">
                  <c:v>617.30322152108931</c:v>
                </c:pt>
                <c:pt idx="132">
                  <c:v>631.21886416472933</c:v>
                </c:pt>
                <c:pt idx="133">
                  <c:v>646.36333444038519</c:v>
                </c:pt>
                <c:pt idx="134">
                  <c:v>657.15709066755221</c:v>
                </c:pt>
                <c:pt idx="135">
                  <c:v>639.22284955164389</c:v>
                </c:pt>
                <c:pt idx="136">
                  <c:v>671.3716373297907</c:v>
                </c:pt>
                <c:pt idx="137">
                  <c:v>683.16174028561932</c:v>
                </c:pt>
                <c:pt idx="138">
                  <c:v>693.52374626369976</c:v>
                </c:pt>
                <c:pt idx="139">
                  <c:v>708.10362005978072</c:v>
                </c:pt>
                <c:pt idx="140">
                  <c:v>697.3098638326137</c:v>
                </c:pt>
                <c:pt idx="141">
                  <c:v>719.59481899701086</c:v>
                </c:pt>
                <c:pt idx="142">
                  <c:v>732.31484556625696</c:v>
                </c:pt>
                <c:pt idx="143">
                  <c:v>747.26004649618062</c:v>
                </c:pt>
                <c:pt idx="144">
                  <c:v>757.55562935901685</c:v>
                </c:pt>
                <c:pt idx="145">
                  <c:v>747.12720026569241</c:v>
                </c:pt>
                <c:pt idx="146">
                  <c:v>772.30156094320819</c:v>
                </c:pt>
                <c:pt idx="147">
                  <c:v>789.1066090999667</c:v>
                </c:pt>
                <c:pt idx="148">
                  <c:v>799.46861507804715</c:v>
                </c:pt>
                <c:pt idx="149">
                  <c:v>813.38425772168705</c:v>
                </c:pt>
                <c:pt idx="150">
                  <c:v>822.25174360677511</c:v>
                </c:pt>
                <c:pt idx="151">
                  <c:v>823.61341746927928</c:v>
                </c:pt>
                <c:pt idx="152">
                  <c:v>834.60644304217863</c:v>
                </c:pt>
                <c:pt idx="153">
                  <c:v>849.65127864496833</c:v>
                </c:pt>
                <c:pt idx="154">
                  <c:v>861.10926602457641</c:v>
                </c:pt>
                <c:pt idx="155">
                  <c:v>872.03586848223176</c:v>
                </c:pt>
                <c:pt idx="156">
                  <c:v>881.80006642311514</c:v>
                </c:pt>
                <c:pt idx="157">
                  <c:v>868.6150780471603</c:v>
                </c:pt>
                <c:pt idx="158">
                  <c:v>887.61208900697432</c:v>
                </c:pt>
                <c:pt idx="159">
                  <c:v>900.59780803719673</c:v>
                </c:pt>
                <c:pt idx="160">
                  <c:v>918.69810694121543</c:v>
                </c:pt>
                <c:pt idx="161">
                  <c:v>927.93091996014607</c:v>
                </c:pt>
                <c:pt idx="162">
                  <c:v>931.01959481899712</c:v>
                </c:pt>
                <c:pt idx="163">
                  <c:v>936.66555961474592</c:v>
                </c:pt>
                <c:pt idx="164">
                  <c:v>931.18565260710716</c:v>
                </c:pt>
                <c:pt idx="165">
                  <c:v>933.41082696778449</c:v>
                </c:pt>
                <c:pt idx="166">
                  <c:v>930.48820989704393</c:v>
                </c:pt>
                <c:pt idx="167">
                  <c:v>928.29624709398865</c:v>
                </c:pt>
                <c:pt idx="168">
                  <c:v>932.87944204583187</c:v>
                </c:pt>
                <c:pt idx="169">
                  <c:v>927.26668880770524</c:v>
                </c:pt>
                <c:pt idx="170">
                  <c:v>930.85353703088663</c:v>
                </c:pt>
                <c:pt idx="171">
                  <c:v>927.93091996014607</c:v>
                </c:pt>
                <c:pt idx="172">
                  <c:v>931.71703752905989</c:v>
                </c:pt>
                <c:pt idx="173">
                  <c:v>929.49186316838257</c:v>
                </c:pt>
                <c:pt idx="174">
                  <c:v>930.48820989704393</c:v>
                </c:pt>
                <c:pt idx="175">
                  <c:v>934.6064430421784</c:v>
                </c:pt>
                <c:pt idx="176">
                  <c:v>932.71338425772183</c:v>
                </c:pt>
                <c:pt idx="177">
                  <c:v>933.74294254400525</c:v>
                </c:pt>
                <c:pt idx="178">
                  <c:v>934.27432746595787</c:v>
                </c:pt>
                <c:pt idx="179">
                  <c:v>938.19329126536024</c:v>
                </c:pt>
                <c:pt idx="180">
                  <c:v>935.13782796413159</c:v>
                </c:pt>
                <c:pt idx="181">
                  <c:v>938.02723347725021</c:v>
                </c:pt>
                <c:pt idx="182">
                  <c:v>934.10826967784783</c:v>
                </c:pt>
                <c:pt idx="183">
                  <c:v>935.80205911657254</c:v>
                </c:pt>
                <c:pt idx="184">
                  <c:v>938.89073397542359</c:v>
                </c:pt>
                <c:pt idx="185">
                  <c:v>935.63600132846227</c:v>
                </c:pt>
                <c:pt idx="186">
                  <c:v>937.86117568913971</c:v>
                </c:pt>
                <c:pt idx="187">
                  <c:v>936.49950182663565</c:v>
                </c:pt>
                <c:pt idx="188">
                  <c:v>937.52906011291907</c:v>
                </c:pt>
                <c:pt idx="189">
                  <c:v>934.6064430421784</c:v>
                </c:pt>
                <c:pt idx="190">
                  <c:v>936.8316174028563</c:v>
                </c:pt>
                <c:pt idx="191">
                  <c:v>937.86117568913971</c:v>
                </c:pt>
                <c:pt idx="192">
                  <c:v>935.96811690468292</c:v>
                </c:pt>
                <c:pt idx="193">
                  <c:v>940.58452341414829</c:v>
                </c:pt>
                <c:pt idx="194">
                  <c:v>936.99767519096633</c:v>
                </c:pt>
                <c:pt idx="195">
                  <c:v>939.55496512786442</c:v>
                </c:pt>
                <c:pt idx="196">
                  <c:v>938.89073397542359</c:v>
                </c:pt>
                <c:pt idx="197">
                  <c:v>937.52906011291907</c:v>
                </c:pt>
                <c:pt idx="198">
                  <c:v>939.72102291597491</c:v>
                </c:pt>
                <c:pt idx="199">
                  <c:v>940.25240783792754</c:v>
                </c:pt>
                <c:pt idx="200">
                  <c:v>939.920292261707</c:v>
                </c:pt>
                <c:pt idx="201">
                  <c:v>941.78013948854209</c:v>
                </c:pt>
                <c:pt idx="202">
                  <c:v>939.05679176353362</c:v>
                </c:pt>
                <c:pt idx="203">
                  <c:v>939.72102291597491</c:v>
                </c:pt>
                <c:pt idx="204">
                  <c:v>942.31152441049483</c:v>
                </c:pt>
                <c:pt idx="205">
                  <c:v>940.58452341414829</c:v>
                </c:pt>
                <c:pt idx="206">
                  <c:v>945.03487213550284</c:v>
                </c:pt>
                <c:pt idx="207">
                  <c:v>940.58452341414829</c:v>
                </c:pt>
                <c:pt idx="208">
                  <c:v>946.92793091996009</c:v>
                </c:pt>
                <c:pt idx="209">
                  <c:v>942.31152441049483</c:v>
                </c:pt>
                <c:pt idx="210">
                  <c:v>944.70275655928276</c:v>
                </c:pt>
                <c:pt idx="211">
                  <c:v>941.78013948854209</c:v>
                </c:pt>
                <c:pt idx="212">
                  <c:v>942.31152441049483</c:v>
                </c:pt>
                <c:pt idx="213">
                  <c:v>947.75821986051142</c:v>
                </c:pt>
                <c:pt idx="214">
                  <c:v>943.14181335104604</c:v>
                </c:pt>
                <c:pt idx="215">
                  <c:v>944.17137163732957</c:v>
                </c:pt>
                <c:pt idx="216">
                  <c:v>944.53669877117227</c:v>
                </c:pt>
                <c:pt idx="217">
                  <c:v>944.00531384921942</c:v>
                </c:pt>
                <c:pt idx="218">
                  <c:v>945.53304549983409</c:v>
                </c:pt>
                <c:pt idx="219">
                  <c:v>947.09398870807013</c:v>
                </c:pt>
                <c:pt idx="220">
                  <c:v>945.20092992361333</c:v>
                </c:pt>
                <c:pt idx="221">
                  <c:v>948.123546994354</c:v>
                </c:pt>
                <c:pt idx="222">
                  <c:v>945.3669877117236</c:v>
                </c:pt>
                <c:pt idx="223">
                  <c:v>947.42610428429089</c:v>
                </c:pt>
                <c:pt idx="224">
                  <c:v>947.42610428429089</c:v>
                </c:pt>
                <c:pt idx="225">
                  <c:v>946.92793091996009</c:v>
                </c:pt>
                <c:pt idx="226">
                  <c:v>947.42610428429089</c:v>
                </c:pt>
                <c:pt idx="227">
                  <c:v>947.42610428429089</c:v>
                </c:pt>
                <c:pt idx="228">
                  <c:v>948.45566257057465</c:v>
                </c:pt>
                <c:pt idx="229">
                  <c:v>951.87645300564589</c:v>
                </c:pt>
                <c:pt idx="230">
                  <c:v>948.95383593490533</c:v>
                </c:pt>
                <c:pt idx="231">
                  <c:v>951.17901029558277</c:v>
                </c:pt>
                <c:pt idx="232">
                  <c:v>951.37827964131532</c:v>
                </c:pt>
                <c:pt idx="233">
                  <c:v>949.31916306874803</c:v>
                </c:pt>
                <c:pt idx="234">
                  <c:v>952.73995350381927</c:v>
                </c:pt>
                <c:pt idx="235">
                  <c:v>949.98339422118875</c:v>
                </c:pt>
                <c:pt idx="236">
                  <c:v>951.71039521753539</c:v>
                </c:pt>
                <c:pt idx="237">
                  <c:v>950.68083693125197</c:v>
                </c:pt>
                <c:pt idx="238">
                  <c:v>956.32680172700111</c:v>
                </c:pt>
                <c:pt idx="239">
                  <c:v>952.04251079375592</c:v>
                </c:pt>
                <c:pt idx="240">
                  <c:v>954.59980073065401</c:v>
                </c:pt>
                <c:pt idx="241">
                  <c:v>953.57024244437059</c:v>
                </c:pt>
                <c:pt idx="242">
                  <c:v>956.16074393889062</c:v>
                </c:pt>
                <c:pt idx="243">
                  <c:v>952.73995350381927</c:v>
                </c:pt>
                <c:pt idx="244">
                  <c:v>955.46330122882773</c:v>
                </c:pt>
                <c:pt idx="245">
                  <c:v>955.79541680504792</c:v>
                </c:pt>
                <c:pt idx="246">
                  <c:v>955.62935901693777</c:v>
                </c:pt>
                <c:pt idx="247">
                  <c:v>954.96512786449659</c:v>
                </c:pt>
                <c:pt idx="248">
                  <c:v>958.71803387578848</c:v>
                </c:pt>
                <c:pt idx="249">
                  <c:v>957.15709066755244</c:v>
                </c:pt>
                <c:pt idx="250">
                  <c:v>955.29724344071735</c:v>
                </c:pt>
                <c:pt idx="251">
                  <c:v>956.16074393889062</c:v>
                </c:pt>
                <c:pt idx="252">
                  <c:v>958.71803387578848</c:v>
                </c:pt>
                <c:pt idx="253">
                  <c:v>956.49285951511115</c:v>
                </c:pt>
                <c:pt idx="254">
                  <c:v>959.74759216207235</c:v>
                </c:pt>
                <c:pt idx="255">
                  <c:v>958.71803387578848</c:v>
                </c:pt>
                <c:pt idx="256">
                  <c:v>959.91364995018262</c:v>
                </c:pt>
                <c:pt idx="257">
                  <c:v>959.21620724011973</c:v>
                </c:pt>
                <c:pt idx="258">
                  <c:v>960.41182331451319</c:v>
                </c:pt>
                <c:pt idx="259">
                  <c:v>959.05014945200924</c:v>
                </c:pt>
                <c:pt idx="260">
                  <c:v>960.24576552640315</c:v>
                </c:pt>
                <c:pt idx="261">
                  <c:v>959.05014945200924</c:v>
                </c:pt>
                <c:pt idx="262">
                  <c:v>960.41182331451319</c:v>
                </c:pt>
                <c:pt idx="263">
                  <c:v>961.80670873463953</c:v>
                </c:pt>
                <c:pt idx="264">
                  <c:v>960.41182331451319</c:v>
                </c:pt>
                <c:pt idx="265">
                  <c:v>960.41182331451319</c:v>
                </c:pt>
                <c:pt idx="266">
                  <c:v>960.57788110262368</c:v>
                </c:pt>
                <c:pt idx="267">
                  <c:v>961.93955496512774</c:v>
                </c:pt>
                <c:pt idx="268">
                  <c:v>961.93955496512774</c:v>
                </c:pt>
                <c:pt idx="269">
                  <c:v>965.0282298239789</c:v>
                </c:pt>
                <c:pt idx="270">
                  <c:v>963.50049817336424</c:v>
                </c:pt>
                <c:pt idx="271">
                  <c:v>961.6074393889071</c:v>
                </c:pt>
                <c:pt idx="272">
                  <c:v>962.47093988708048</c:v>
                </c:pt>
                <c:pt idx="273">
                  <c:v>963.99867153769503</c:v>
                </c:pt>
                <c:pt idx="274">
                  <c:v>965.19428761208894</c:v>
                </c:pt>
                <c:pt idx="275">
                  <c:v>962.63699767519086</c:v>
                </c:pt>
                <c:pt idx="276">
                  <c:v>966.22384589837236</c:v>
                </c:pt>
                <c:pt idx="277">
                  <c:v>967.25340418465623</c:v>
                </c:pt>
                <c:pt idx="278">
                  <c:v>962.96911325141161</c:v>
                </c:pt>
                <c:pt idx="279">
                  <c:v>969.31252075722341</c:v>
                </c:pt>
                <c:pt idx="280">
                  <c:v>965.36034540019898</c:v>
                </c:pt>
                <c:pt idx="281">
                  <c:v>965.89173032215228</c:v>
                </c:pt>
                <c:pt idx="282">
                  <c:v>967.58551976087688</c:v>
                </c:pt>
                <c:pt idx="283">
                  <c:v>966.05778811026232</c:v>
                </c:pt>
                <c:pt idx="284">
                  <c:v>966.9212886084357</c:v>
                </c:pt>
                <c:pt idx="285">
                  <c:v>965.89173032215228</c:v>
                </c:pt>
                <c:pt idx="286">
                  <c:v>965.36034540019898</c:v>
                </c:pt>
                <c:pt idx="287">
                  <c:v>970.17602125539679</c:v>
                </c:pt>
                <c:pt idx="288">
                  <c:v>965.72567253404179</c:v>
                </c:pt>
                <c:pt idx="289">
                  <c:v>970.50813683161732</c:v>
                </c:pt>
                <c:pt idx="290">
                  <c:v>967.95084689471946</c:v>
                </c:pt>
                <c:pt idx="291">
                  <c:v>966.22384589837236</c:v>
                </c:pt>
                <c:pt idx="292">
                  <c:v>971.3716373297907</c:v>
                </c:pt>
                <c:pt idx="293">
                  <c:v>968.28296247093965</c:v>
                </c:pt>
                <c:pt idx="294">
                  <c:v>968.98040518100288</c:v>
                </c:pt>
                <c:pt idx="295">
                  <c:v>969.31252075722341</c:v>
                </c:pt>
                <c:pt idx="296">
                  <c:v>968.6150780471603</c:v>
                </c:pt>
                <c:pt idx="297">
                  <c:v>967.78478910660908</c:v>
                </c:pt>
                <c:pt idx="298">
                  <c:v>969.81069412155421</c:v>
                </c:pt>
                <c:pt idx="299">
                  <c:v>966.9212886084357</c:v>
                </c:pt>
                <c:pt idx="300">
                  <c:v>969.47857854533356</c:v>
                </c:pt>
                <c:pt idx="301">
                  <c:v>969.31252075722341</c:v>
                </c:pt>
                <c:pt idx="302">
                  <c:v>969.31252075722341</c:v>
                </c:pt>
                <c:pt idx="303">
                  <c:v>972.36798405845229</c:v>
                </c:pt>
                <c:pt idx="304">
                  <c:v>969.64463633344417</c:v>
                </c:pt>
                <c:pt idx="305">
                  <c:v>973.06542676851541</c:v>
                </c:pt>
                <c:pt idx="306">
                  <c:v>968.78113583527079</c:v>
                </c:pt>
                <c:pt idx="307">
                  <c:v>973.06542676851541</c:v>
                </c:pt>
                <c:pt idx="308">
                  <c:v>969.64463633344417</c:v>
                </c:pt>
                <c:pt idx="309">
                  <c:v>970.34207904350683</c:v>
                </c:pt>
                <c:pt idx="310">
                  <c:v>972.56725340418473</c:v>
                </c:pt>
                <c:pt idx="311">
                  <c:v>971.00631019594812</c:v>
                </c:pt>
                <c:pt idx="312">
                  <c:v>969.97675190966424</c:v>
                </c:pt>
                <c:pt idx="313">
                  <c:v>970.50813683161732</c:v>
                </c:pt>
                <c:pt idx="314">
                  <c:v>971.00631019594812</c:v>
                </c:pt>
                <c:pt idx="315">
                  <c:v>971.00631019594812</c:v>
                </c:pt>
                <c:pt idx="316">
                  <c:v>971.70375290601146</c:v>
                </c:pt>
                <c:pt idx="317">
                  <c:v>972.03586848223154</c:v>
                </c:pt>
                <c:pt idx="318">
                  <c:v>970.17602125539679</c:v>
                </c:pt>
                <c:pt idx="319">
                  <c:v>971.8698106941215</c:v>
                </c:pt>
                <c:pt idx="320">
                  <c:v>973.06542676851541</c:v>
                </c:pt>
                <c:pt idx="321">
                  <c:v>972.03586848223154</c:v>
                </c:pt>
                <c:pt idx="322">
                  <c:v>972.36798405845229</c:v>
                </c:pt>
                <c:pt idx="323">
                  <c:v>972.03586848223154</c:v>
                </c:pt>
                <c:pt idx="324">
                  <c:v>969.97675190966424</c:v>
                </c:pt>
                <c:pt idx="325">
                  <c:v>972.56725340418473</c:v>
                </c:pt>
                <c:pt idx="326">
                  <c:v>972.56725340418473</c:v>
                </c:pt>
                <c:pt idx="327">
                  <c:v>971.8698106941215</c:v>
                </c:pt>
                <c:pt idx="328">
                  <c:v>972.56725340418473</c:v>
                </c:pt>
                <c:pt idx="329">
                  <c:v>969.64463633344417</c:v>
                </c:pt>
                <c:pt idx="330">
                  <c:v>974.26104284290921</c:v>
                </c:pt>
                <c:pt idx="331">
                  <c:v>971.53769511790097</c:v>
                </c:pt>
                <c:pt idx="332">
                  <c:v>972.03586848223154</c:v>
                </c:pt>
                <c:pt idx="333">
                  <c:v>969.97675190966424</c:v>
                </c:pt>
                <c:pt idx="334">
                  <c:v>973.23148455662545</c:v>
                </c:pt>
                <c:pt idx="335">
                  <c:v>976.154101627366</c:v>
                </c:pt>
                <c:pt idx="336">
                  <c:v>970.17602125539679</c:v>
                </c:pt>
                <c:pt idx="337">
                  <c:v>969.97675190966424</c:v>
                </c:pt>
                <c:pt idx="338">
                  <c:v>972.20192627034203</c:v>
                </c:pt>
                <c:pt idx="339">
                  <c:v>973.06542676851541</c:v>
                </c:pt>
                <c:pt idx="340">
                  <c:v>972.73331119229488</c:v>
                </c:pt>
                <c:pt idx="341">
                  <c:v>973.39754234473605</c:v>
                </c:pt>
                <c:pt idx="342">
                  <c:v>970.84025240783808</c:v>
                </c:pt>
                <c:pt idx="343">
                  <c:v>972.36798405845229</c:v>
                </c:pt>
                <c:pt idx="344">
                  <c:v>970.34207904350683</c:v>
                </c:pt>
                <c:pt idx="345">
                  <c:v>972.20192627034203</c:v>
                </c:pt>
                <c:pt idx="346">
                  <c:v>971.70375290601146</c:v>
                </c:pt>
                <c:pt idx="347">
                  <c:v>975.98804383925597</c:v>
                </c:pt>
                <c:pt idx="348">
                  <c:v>974.26104284290921</c:v>
                </c:pt>
                <c:pt idx="349">
                  <c:v>970.50813683161732</c:v>
                </c:pt>
                <c:pt idx="350">
                  <c:v>975.29060112919274</c:v>
                </c:pt>
                <c:pt idx="351">
                  <c:v>971.70375290601146</c:v>
                </c:pt>
                <c:pt idx="352">
                  <c:v>971.3716373297907</c:v>
                </c:pt>
                <c:pt idx="353">
                  <c:v>972.89936898040526</c:v>
                </c:pt>
                <c:pt idx="354">
                  <c:v>970.17602125539679</c:v>
                </c:pt>
                <c:pt idx="355">
                  <c:v>974.09498505479883</c:v>
                </c:pt>
                <c:pt idx="356">
                  <c:v>973.23148455662545</c:v>
                </c:pt>
                <c:pt idx="357">
                  <c:v>970.34207904350683</c:v>
                </c:pt>
                <c:pt idx="358">
                  <c:v>970.17602125539679</c:v>
                </c:pt>
                <c:pt idx="359">
                  <c:v>971.53769511790097</c:v>
                </c:pt>
                <c:pt idx="360">
                  <c:v>968.98040518100288</c:v>
                </c:pt>
                <c:pt idx="361">
                  <c:v>972.03586848223154</c:v>
                </c:pt>
                <c:pt idx="362">
                  <c:v>967.95084689471946</c:v>
                </c:pt>
                <c:pt idx="363">
                  <c:v>970.67419461972759</c:v>
                </c:pt>
                <c:pt idx="364">
                  <c:v>967.95084689471946</c:v>
                </c:pt>
                <c:pt idx="365">
                  <c:v>969.14646296911303</c:v>
                </c:pt>
                <c:pt idx="366">
                  <c:v>969.97675190966424</c:v>
                </c:pt>
                <c:pt idx="367">
                  <c:v>968.98040518100288</c:v>
                </c:pt>
                <c:pt idx="368">
                  <c:v>969.97675190966424</c:v>
                </c:pt>
                <c:pt idx="369">
                  <c:v>966.58917303221494</c:v>
                </c:pt>
                <c:pt idx="370">
                  <c:v>971.8698106941215</c:v>
                </c:pt>
                <c:pt idx="371">
                  <c:v>966.9212886084357</c:v>
                </c:pt>
                <c:pt idx="372">
                  <c:v>967.25340418465623</c:v>
                </c:pt>
                <c:pt idx="373">
                  <c:v>968.98040518100288</c:v>
                </c:pt>
                <c:pt idx="374">
                  <c:v>967.58551976087688</c:v>
                </c:pt>
                <c:pt idx="375">
                  <c:v>965.55961474593153</c:v>
                </c:pt>
                <c:pt idx="376">
                  <c:v>965.0282298239789</c:v>
                </c:pt>
                <c:pt idx="377">
                  <c:v>965.89173032215228</c:v>
                </c:pt>
                <c:pt idx="378">
                  <c:v>964.36399867153762</c:v>
                </c:pt>
                <c:pt idx="379">
                  <c:v>966.05778811026232</c:v>
                </c:pt>
                <c:pt idx="380">
                  <c:v>962.96911325141161</c:v>
                </c:pt>
                <c:pt idx="381">
                  <c:v>961.93955496512774</c:v>
                </c:pt>
                <c:pt idx="382">
                  <c:v>960.77715044835577</c:v>
                </c:pt>
                <c:pt idx="383">
                  <c:v>962.47093988708048</c:v>
                </c:pt>
                <c:pt idx="384">
                  <c:v>959.38226502822977</c:v>
                </c:pt>
                <c:pt idx="385">
                  <c:v>960.24576552640315</c:v>
                </c:pt>
                <c:pt idx="386">
                  <c:v>958.55197608767844</c:v>
                </c:pt>
                <c:pt idx="387">
                  <c:v>957.35636001328453</c:v>
                </c:pt>
                <c:pt idx="388">
                  <c:v>956.82497509133168</c:v>
                </c:pt>
                <c:pt idx="389">
                  <c:v>955.96147459315853</c:v>
                </c:pt>
                <c:pt idx="390">
                  <c:v>954.26768515443382</c:v>
                </c:pt>
                <c:pt idx="391">
                  <c:v>953.93556957821318</c:v>
                </c:pt>
                <c:pt idx="392">
                  <c:v>952.73995350381927</c:v>
                </c:pt>
                <c:pt idx="393">
                  <c:v>950.14945200929935</c:v>
                </c:pt>
                <c:pt idx="394">
                  <c:v>949.65127864496856</c:v>
                </c:pt>
                <c:pt idx="395">
                  <c:v>948.78777814679484</c:v>
                </c:pt>
                <c:pt idx="396">
                  <c:v>945.89837263367622</c:v>
                </c:pt>
                <c:pt idx="397">
                  <c:v>948.123546994354</c:v>
                </c:pt>
                <c:pt idx="398">
                  <c:v>942.64363998671547</c:v>
                </c:pt>
                <c:pt idx="399">
                  <c:v>942.64363998671547</c:v>
                </c:pt>
                <c:pt idx="400">
                  <c:v>941.78013948854209</c:v>
                </c:pt>
                <c:pt idx="401">
                  <c:v>940.91663899036837</c:v>
                </c:pt>
                <c:pt idx="402">
                  <c:v>937.52906011291907</c:v>
                </c:pt>
                <c:pt idx="403">
                  <c:v>939.05679176353362</c:v>
                </c:pt>
                <c:pt idx="404">
                  <c:v>933.07871139156441</c:v>
                </c:pt>
                <c:pt idx="405">
                  <c:v>933.24476917967445</c:v>
                </c:pt>
                <c:pt idx="406">
                  <c:v>930.68747924277636</c:v>
                </c:pt>
                <c:pt idx="407">
                  <c:v>929.12653603453998</c:v>
                </c:pt>
                <c:pt idx="408">
                  <c:v>926.90136167386265</c:v>
                </c:pt>
                <c:pt idx="409">
                  <c:v>926.90136167386265</c:v>
                </c:pt>
                <c:pt idx="410">
                  <c:v>924.87545665891719</c:v>
                </c:pt>
                <c:pt idx="411">
                  <c:v>923.51378279641324</c:v>
                </c:pt>
                <c:pt idx="412">
                  <c:v>922.81634008635001</c:v>
                </c:pt>
                <c:pt idx="413">
                  <c:v>923.51378279641324</c:v>
                </c:pt>
                <c:pt idx="414">
                  <c:v>917.17037529060087</c:v>
                </c:pt>
                <c:pt idx="415">
                  <c:v>917.00431750249084</c:v>
                </c:pt>
                <c:pt idx="416">
                  <c:v>915.2773165061443</c:v>
                </c:pt>
                <c:pt idx="417">
                  <c:v>914.61308535370301</c:v>
                </c:pt>
                <c:pt idx="418">
                  <c:v>910.32879442045828</c:v>
                </c:pt>
                <c:pt idx="419">
                  <c:v>910.16273663234801</c:v>
                </c:pt>
                <c:pt idx="420">
                  <c:v>907.77150448356042</c:v>
                </c:pt>
                <c:pt idx="421">
                  <c:v>906.74194619727655</c:v>
                </c:pt>
                <c:pt idx="422">
                  <c:v>903.32115576220519</c:v>
                </c:pt>
                <c:pt idx="423">
                  <c:v>901.62736632348049</c:v>
                </c:pt>
                <c:pt idx="424">
                  <c:v>900.43175024908658</c:v>
                </c:pt>
                <c:pt idx="425">
                  <c:v>901.62736632348049</c:v>
                </c:pt>
                <c:pt idx="426">
                  <c:v>896.64563268017264</c:v>
                </c:pt>
                <c:pt idx="427">
                  <c:v>893.59016937894376</c:v>
                </c:pt>
                <c:pt idx="428">
                  <c:v>892.89272666888075</c:v>
                </c:pt>
                <c:pt idx="429">
                  <c:v>890.99966788442373</c:v>
                </c:pt>
                <c:pt idx="430">
                  <c:v>890.1693789438724</c:v>
                </c:pt>
                <c:pt idx="431">
                  <c:v>886.41647293258052</c:v>
                </c:pt>
                <c:pt idx="432">
                  <c:v>888.110262371305</c:v>
                </c:pt>
                <c:pt idx="433">
                  <c:v>883.16174028561909</c:v>
                </c:pt>
                <c:pt idx="434">
                  <c:v>881.96612421122541</c:v>
                </c:pt>
                <c:pt idx="435">
                  <c:v>881.60079707738282</c:v>
                </c:pt>
                <c:pt idx="436">
                  <c:v>877.84789106609094</c:v>
                </c:pt>
                <c:pt idx="437">
                  <c:v>880.60445034872134</c:v>
                </c:pt>
                <c:pt idx="438">
                  <c:v>876.81833277980729</c:v>
                </c:pt>
                <c:pt idx="439">
                  <c:v>872.89936898040526</c:v>
                </c:pt>
                <c:pt idx="440">
                  <c:v>872.20192627034203</c:v>
                </c:pt>
                <c:pt idx="441">
                  <c:v>868.78113583527067</c:v>
                </c:pt>
                <c:pt idx="442">
                  <c:v>868.28296247093976</c:v>
                </c:pt>
                <c:pt idx="443">
                  <c:v>864.1647293258053</c:v>
                </c:pt>
                <c:pt idx="444">
                  <c:v>863.50049817336424</c:v>
                </c:pt>
                <c:pt idx="445">
                  <c:v>861.60743938890732</c:v>
                </c:pt>
                <c:pt idx="446">
                  <c:v>859.38226502822977</c:v>
                </c:pt>
                <c:pt idx="447">
                  <c:v>860.57788110262368</c:v>
                </c:pt>
                <c:pt idx="448">
                  <c:v>856.65891730322141</c:v>
                </c:pt>
                <c:pt idx="449">
                  <c:v>853.57024244437059</c:v>
                </c:pt>
                <c:pt idx="450">
                  <c:v>853.93556957821318</c:v>
                </c:pt>
                <c:pt idx="451">
                  <c:v>848.45566257057453</c:v>
                </c:pt>
                <c:pt idx="452">
                  <c:v>850.84689471936224</c:v>
                </c:pt>
                <c:pt idx="453">
                  <c:v>844.00531384921942</c:v>
                </c:pt>
                <c:pt idx="454">
                  <c:v>845.73231484556618</c:v>
                </c:pt>
                <c:pt idx="455">
                  <c:v>846.23048820989698</c:v>
                </c:pt>
                <c:pt idx="456">
                  <c:v>838.69146462969104</c:v>
                </c:pt>
                <c:pt idx="457">
                  <c:v>843.14181335104615</c:v>
                </c:pt>
                <c:pt idx="458">
                  <c:v>836.66555961474592</c:v>
                </c:pt>
                <c:pt idx="459">
                  <c:v>834.93855861839916</c:v>
                </c:pt>
                <c:pt idx="460">
                  <c:v>832.04915310528054</c:v>
                </c:pt>
                <c:pt idx="461">
                  <c:v>832.2152108933908</c:v>
                </c:pt>
                <c:pt idx="462">
                  <c:v>828.96047824642972</c:v>
                </c:pt>
                <c:pt idx="463">
                  <c:v>823.14845566257054</c:v>
                </c:pt>
                <c:pt idx="464">
                  <c:v>826.23713052142136</c:v>
                </c:pt>
                <c:pt idx="465">
                  <c:v>819.72766522749907</c:v>
                </c:pt>
                <c:pt idx="466">
                  <c:v>820.25905014945192</c:v>
                </c:pt>
                <c:pt idx="467">
                  <c:v>818.86416472932569</c:v>
                </c:pt>
                <c:pt idx="468">
                  <c:v>814.94520092992354</c:v>
                </c:pt>
                <c:pt idx="469">
                  <c:v>814.94520092992354</c:v>
                </c:pt>
                <c:pt idx="470">
                  <c:v>811.69046828296246</c:v>
                </c:pt>
                <c:pt idx="471">
                  <c:v>807.43938890733966</c:v>
                </c:pt>
                <c:pt idx="472">
                  <c:v>808.9671205579541</c:v>
                </c:pt>
                <c:pt idx="473">
                  <c:v>805.38027233477249</c:v>
                </c:pt>
                <c:pt idx="474">
                  <c:v>802.8229823978744</c:v>
                </c:pt>
                <c:pt idx="475">
                  <c:v>801.42809697774817</c:v>
                </c:pt>
                <c:pt idx="476">
                  <c:v>797.67519096645628</c:v>
                </c:pt>
                <c:pt idx="477">
                  <c:v>798.70474925273993</c:v>
                </c:pt>
                <c:pt idx="478">
                  <c:v>793.75622716705402</c:v>
                </c:pt>
                <c:pt idx="479">
                  <c:v>792.72666888077049</c:v>
                </c:pt>
                <c:pt idx="480">
                  <c:v>788.77449352374617</c:v>
                </c:pt>
                <c:pt idx="481">
                  <c:v>782.99568249750905</c:v>
                </c:pt>
                <c:pt idx="482">
                  <c:v>788.11026237130511</c:v>
                </c:pt>
                <c:pt idx="483">
                  <c:v>780.93656592494187</c:v>
                </c:pt>
                <c:pt idx="484">
                  <c:v>778.71139156426432</c:v>
                </c:pt>
                <c:pt idx="485">
                  <c:v>775.45665891730312</c:v>
                </c:pt>
                <c:pt idx="486">
                  <c:v>776.15410162736623</c:v>
                </c:pt>
                <c:pt idx="487">
                  <c:v>771.70375290601112</c:v>
                </c:pt>
                <c:pt idx="488">
                  <c:v>770.34207904350706</c:v>
                </c:pt>
                <c:pt idx="489">
                  <c:v>768.28296247093988</c:v>
                </c:pt>
                <c:pt idx="490">
                  <c:v>764.69611424775815</c:v>
                </c:pt>
                <c:pt idx="491">
                  <c:v>761.93955496512785</c:v>
                </c:pt>
                <c:pt idx="492">
                  <c:v>762.13882431086017</c:v>
                </c:pt>
                <c:pt idx="493">
                  <c:v>759.74759216207235</c:v>
                </c:pt>
                <c:pt idx="494">
                  <c:v>753.1384921952839</c:v>
                </c:pt>
                <c:pt idx="495">
                  <c:v>752.34141481235463</c:v>
                </c:pt>
                <c:pt idx="496">
                  <c:v>749.45200929923612</c:v>
                </c:pt>
                <c:pt idx="497">
                  <c:v>748.32281634008632</c:v>
                </c:pt>
                <c:pt idx="498">
                  <c:v>744.03852540684147</c:v>
                </c:pt>
                <c:pt idx="499">
                  <c:v>740.15277316506126</c:v>
                </c:pt>
                <c:pt idx="500">
                  <c:v>738.99036864828952</c:v>
                </c:pt>
                <c:pt idx="501">
                  <c:v>735.03819329126532</c:v>
                </c:pt>
                <c:pt idx="502">
                  <c:v>733.64330787113909</c:v>
                </c:pt>
                <c:pt idx="503">
                  <c:v>729.52507472600462</c:v>
                </c:pt>
                <c:pt idx="504">
                  <c:v>728.39588176685481</c:v>
                </c:pt>
                <c:pt idx="505">
                  <c:v>724.01195616074392</c:v>
                </c:pt>
                <c:pt idx="506">
                  <c:v>723.31451345068081</c:v>
                </c:pt>
                <c:pt idx="507">
                  <c:v>718.63168382597144</c:v>
                </c:pt>
                <c:pt idx="508">
                  <c:v>719.03022251743596</c:v>
                </c:pt>
                <c:pt idx="509">
                  <c:v>715.5430089671205</c:v>
                </c:pt>
                <c:pt idx="510">
                  <c:v>710.72733311192292</c:v>
                </c:pt>
                <c:pt idx="511">
                  <c:v>708.83427432746589</c:v>
                </c:pt>
                <c:pt idx="512">
                  <c:v>708.20325473264688</c:v>
                </c:pt>
                <c:pt idx="513">
                  <c:v>703.55363666555957</c:v>
                </c:pt>
                <c:pt idx="514">
                  <c:v>699.03686482896046</c:v>
                </c:pt>
                <c:pt idx="515">
                  <c:v>699.36898040518099</c:v>
                </c:pt>
                <c:pt idx="516">
                  <c:v>693.88907339754235</c:v>
                </c:pt>
                <c:pt idx="517">
                  <c:v>693.39090003321155</c:v>
                </c:pt>
                <c:pt idx="518">
                  <c:v>687.24676187313185</c:v>
                </c:pt>
                <c:pt idx="519">
                  <c:v>686.28362670209231</c:v>
                </c:pt>
                <c:pt idx="520">
                  <c:v>681.8997010959813</c:v>
                </c:pt>
                <c:pt idx="521">
                  <c:v>677.68183327798067</c:v>
                </c:pt>
                <c:pt idx="522">
                  <c:v>675.85519760876775</c:v>
                </c:pt>
                <c:pt idx="523">
                  <c:v>671.10594486881428</c:v>
                </c:pt>
                <c:pt idx="524">
                  <c:v>669.44536698771162</c:v>
                </c:pt>
                <c:pt idx="525">
                  <c:v>664.62969113251404</c:v>
                </c:pt>
                <c:pt idx="526">
                  <c:v>662.83626702092329</c:v>
                </c:pt>
                <c:pt idx="527">
                  <c:v>659.34905347060771</c:v>
                </c:pt>
                <c:pt idx="528">
                  <c:v>658.05380272334764</c:v>
                </c:pt>
                <c:pt idx="529">
                  <c:v>652.47426104284284</c:v>
                </c:pt>
                <c:pt idx="530">
                  <c:v>651.14579873796072</c:v>
                </c:pt>
                <c:pt idx="531">
                  <c:v>645.73231484556618</c:v>
                </c:pt>
              </c:numCache>
            </c:numRef>
          </c:yVal>
          <c:smooth val="1"/>
          <c:extLst>
            <c:ext xmlns:c16="http://schemas.microsoft.com/office/drawing/2014/chart" uri="{C3380CC4-5D6E-409C-BE32-E72D297353CC}">
              <c16:uniqueId val="{00000002-87F6-4DD5-90D4-468F31484F9D}"/>
            </c:ext>
          </c:extLst>
        </c:ser>
        <c:dLbls>
          <c:showLegendKey val="0"/>
          <c:showVal val="0"/>
          <c:showCatName val="0"/>
          <c:showSerName val="0"/>
          <c:showPercent val="0"/>
          <c:showBubbleSize val="0"/>
        </c:dLbls>
        <c:axId val="471171000"/>
        <c:axId val="471171656"/>
      </c:scatterChart>
      <c:valAx>
        <c:axId val="471171000"/>
        <c:scaling>
          <c:orientation val="minMax"/>
          <c:min val="0"/>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宋体" panose="02010600030101010101" pitchFamily="2" charset="-122"/>
                    <a:cs typeface="Times New Roman" panose="02020603050405020304" pitchFamily="18" charset="0"/>
                  </a:defRPr>
                </a:pPr>
                <a:r>
                  <a:rPr lang="zh-CN" altLang="en-US"/>
                  <a:t>应变𝜀</a:t>
                </a:r>
              </a:p>
              <a:p>
                <a:pPr>
                  <a:defRPr/>
                </a:pPr>
                <a:endParaRPr lang="zh-CN" altLang="en-US"/>
              </a:p>
            </c:rich>
          </c:tx>
          <c:layout>
            <c:manualLayout>
              <c:xMode val="edge"/>
              <c:yMode val="edge"/>
              <c:x val="0.49097089633707292"/>
              <c:y val="0.89135804158910603"/>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宋体" panose="02010600030101010101" pitchFamily="2" charset="-122"/>
                  <a:cs typeface="Times New Roman" panose="02020603050405020304" pitchFamily="18" charset="0"/>
                </a:defRPr>
              </a:pPr>
              <a:endParaRPr lang="zh-CN"/>
            </a:p>
          </c:txPr>
        </c:title>
        <c:numFmt formatCode="0.00_ " sourceLinked="0"/>
        <c:majorTickMark val="in"/>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宋体" panose="02010600030101010101" pitchFamily="2" charset="-122"/>
                <a:cs typeface="Times New Roman" panose="02020603050405020304" pitchFamily="18" charset="0"/>
              </a:defRPr>
            </a:pPr>
            <a:endParaRPr lang="zh-CN"/>
          </a:p>
        </c:txPr>
        <c:crossAx val="471171656"/>
        <c:crosses val="autoZero"/>
        <c:crossBetween val="midCat"/>
      </c:valAx>
      <c:valAx>
        <c:axId val="471171656"/>
        <c:scaling>
          <c:orientation val="minMax"/>
          <c:min val="0"/>
        </c:scaling>
        <c:delete val="0"/>
        <c:axPos val="l"/>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宋体" panose="02010600030101010101" pitchFamily="2" charset="-122"/>
                    <a:cs typeface="Times New Roman" panose="02020603050405020304" pitchFamily="18" charset="0"/>
                  </a:defRPr>
                </a:pPr>
                <a:r>
                  <a:rPr lang="zh-CN" altLang="en-US"/>
                  <a:t>应力𝜎</a:t>
                </a:r>
                <a:r>
                  <a:rPr lang="en-US" altLang="zh-CN"/>
                  <a:t>/</a:t>
                </a:r>
                <a:r>
                  <a:rPr lang="zh-CN" altLang="en-US"/>
                  <a:t>𝑀𝑃𝑎</a:t>
                </a:r>
              </a:p>
              <a:p>
                <a:pPr>
                  <a:defRPr/>
                </a:pPr>
                <a:endParaRPr lang="zh-CN" altLang="en-US"/>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宋体" panose="02010600030101010101" pitchFamily="2" charset="-122"/>
                  <a:cs typeface="Times New Roman" panose="02020603050405020304" pitchFamily="18" charset="0"/>
                </a:defRPr>
              </a:pPr>
              <a:endParaRPr lang="zh-CN"/>
            </a:p>
          </c:txPr>
        </c:title>
        <c:numFmt formatCode="0_ " sourceLinked="0"/>
        <c:majorTickMark val="in"/>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宋体" panose="02010600030101010101" pitchFamily="2" charset="-122"/>
                <a:cs typeface="Times New Roman" panose="02020603050405020304" pitchFamily="18" charset="0"/>
              </a:defRPr>
            </a:pPr>
            <a:endParaRPr lang="zh-CN"/>
          </a:p>
        </c:txPr>
        <c:crossAx val="471171000"/>
        <c:crosses val="autoZero"/>
        <c:crossBetween val="midCat"/>
      </c:valAx>
      <c:spPr>
        <a:noFill/>
        <a:ln>
          <a:solidFill>
            <a:schemeClr val="tx1"/>
          </a:solidFill>
        </a:ln>
        <a:effectLst/>
      </c:spPr>
    </c:plotArea>
    <c:legend>
      <c:legendPos val="b"/>
      <c:layout>
        <c:manualLayout>
          <c:xMode val="edge"/>
          <c:yMode val="edge"/>
          <c:x val="0.61982231203400462"/>
          <c:y val="0.50889697538299206"/>
          <c:w val="0.25228158145771368"/>
          <c:h val="0.27881057577053919"/>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宋体" panose="02010600030101010101" pitchFamily="2" charset="-122"/>
              <a:cs typeface="Times New Roman" panose="02020603050405020304" pitchFamily="18" charset="0"/>
            </a:defRPr>
          </a:pPr>
          <a:endParaRPr lang="zh-CN"/>
        </a:p>
      </c:txPr>
    </c:legend>
    <c:plotVisOnly val="1"/>
    <c:dispBlanksAs val="gap"/>
    <c:showDLblsOverMax val="0"/>
    <c:extLst/>
  </c:chart>
  <c:spPr>
    <a:solidFill>
      <a:schemeClr val="bg1"/>
    </a:solidFill>
    <a:ln w="9525" cap="flat" cmpd="sng" algn="ctr">
      <a:noFill/>
      <a:round/>
    </a:ln>
    <a:effectLst/>
  </c:spPr>
  <c:txPr>
    <a:bodyPr/>
    <a:lstStyle/>
    <a:p>
      <a:pPr>
        <a:defRPr sz="1000">
          <a:latin typeface="Times New Roman" panose="02020603050405020304" pitchFamily="18" charset="0"/>
          <a:ea typeface="宋体" panose="02010600030101010101" pitchFamily="2" charset="-122"/>
          <a:cs typeface="Times New Roman" panose="02020603050405020304" pitchFamily="18" charset="0"/>
        </a:defRPr>
      </a:pPr>
      <a:endParaRPr lang="zh-CN"/>
    </a:p>
  </c:txPr>
  <c:externalData r:id="rId4">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462985739921196"/>
          <c:y val="3.5943768104400795E-2"/>
          <c:w val="0.79368520540771814"/>
          <c:h val="0.77415848754218142"/>
        </c:manualLayout>
      </c:layout>
      <c:scatterChart>
        <c:scatterStyle val="smoothMarker"/>
        <c:varyColors val="0"/>
        <c:ser>
          <c:idx val="0"/>
          <c:order val="0"/>
          <c:tx>
            <c:strRef>
              <c:f>应力应变关系曲线!$X$1</c:f>
              <c:strCache>
                <c:ptCount val="1"/>
                <c:pt idx="0">
                  <c:v>ER120-1</c:v>
                </c:pt>
              </c:strCache>
            </c:strRef>
          </c:tx>
          <c:spPr>
            <a:ln w="19050" cap="rnd">
              <a:solidFill>
                <a:schemeClr val="accent1"/>
              </a:solidFill>
              <a:round/>
            </a:ln>
            <a:effectLst/>
          </c:spPr>
          <c:marker>
            <c:symbol val="none"/>
          </c:marker>
          <c:xVal>
            <c:numRef>
              <c:f>应力应变关系曲线!$Z$2:$Z$541</c:f>
              <c:numCache>
                <c:formatCode>General</c:formatCode>
                <c:ptCount val="540"/>
                <c:pt idx="0">
                  <c:v>0</c:v>
                </c:pt>
                <c:pt idx="1">
                  <c:v>3.9079999999999999E-5</c:v>
                </c:pt>
                <c:pt idx="2">
                  <c:v>1.0031999999999999E-4</c:v>
                </c:pt>
                <c:pt idx="3">
                  <c:v>2.087E-4</c:v>
                </c:pt>
                <c:pt idx="4">
                  <c:v>2.7492E-4</c:v>
                </c:pt>
                <c:pt idx="5">
                  <c:v>2.8486000000000001E-4</c:v>
                </c:pt>
                <c:pt idx="6">
                  <c:v>3.3028000000000002E-4</c:v>
                </c:pt>
                <c:pt idx="7">
                  <c:v>3.8413999999999999E-4</c:v>
                </c:pt>
                <c:pt idx="8">
                  <c:v>4.4645999999999998E-4</c:v>
                </c:pt>
                <c:pt idx="9">
                  <c:v>5.1186000000000005E-4</c:v>
                </c:pt>
                <c:pt idx="10">
                  <c:v>5.934E-4</c:v>
                </c:pt>
                <c:pt idx="11">
                  <c:v>6.5626000000000009E-4</c:v>
                </c:pt>
                <c:pt idx="12">
                  <c:v>7.4319999999999996E-4</c:v>
                </c:pt>
                <c:pt idx="13">
                  <c:v>8.0692000000000003E-4</c:v>
                </c:pt>
                <c:pt idx="14">
                  <c:v>8.8148000000000002E-4</c:v>
                </c:pt>
                <c:pt idx="15">
                  <c:v>9.6303999999999997E-4</c:v>
                </c:pt>
                <c:pt idx="16">
                  <c:v>1.0429599999999999E-3</c:v>
                </c:pt>
                <c:pt idx="17">
                  <c:v>1.0981200000000002E-3</c:v>
                </c:pt>
                <c:pt idx="18">
                  <c:v>1.1645200000000001E-3</c:v>
                </c:pt>
                <c:pt idx="19">
                  <c:v>1.19114E-3</c:v>
                </c:pt>
                <c:pt idx="20">
                  <c:v>1.2043399999999999E-3</c:v>
                </c:pt>
                <c:pt idx="21">
                  <c:v>1.2237400000000001E-3</c:v>
                </c:pt>
                <c:pt idx="22">
                  <c:v>1.2173399999999999E-3</c:v>
                </c:pt>
                <c:pt idx="23">
                  <c:v>1.2206599999999999E-3</c:v>
                </c:pt>
                <c:pt idx="24">
                  <c:v>1.23588E-3</c:v>
                </c:pt>
                <c:pt idx="25">
                  <c:v>1.2108800000000001E-3</c:v>
                </c:pt>
                <c:pt idx="26">
                  <c:v>1.2265800000000001E-3</c:v>
                </c:pt>
                <c:pt idx="27">
                  <c:v>1.21838E-3</c:v>
                </c:pt>
                <c:pt idx="28">
                  <c:v>1.23602E-3</c:v>
                </c:pt>
                <c:pt idx="29">
                  <c:v>1.23112E-3</c:v>
                </c:pt>
                <c:pt idx="30">
                  <c:v>1.2941199999999999E-3</c:v>
                </c:pt>
                <c:pt idx="31">
                  <c:v>1.3741999999999999E-3</c:v>
                </c:pt>
                <c:pt idx="32">
                  <c:v>1.4402999999999998E-3</c:v>
                </c:pt>
                <c:pt idx="33">
                  <c:v>1.5430999999999999E-3</c:v>
                </c:pt>
                <c:pt idx="34">
                  <c:v>1.6350999999999998E-3</c:v>
                </c:pt>
                <c:pt idx="35">
                  <c:v>1.7380399999999999E-3</c:v>
                </c:pt>
                <c:pt idx="36">
                  <c:v>1.8496599999999999E-3</c:v>
                </c:pt>
                <c:pt idx="37">
                  <c:v>1.9502199999999999E-3</c:v>
                </c:pt>
                <c:pt idx="38">
                  <c:v>2.0709999999999999E-3</c:v>
                </c:pt>
                <c:pt idx="39">
                  <c:v>2.1666599999999999E-3</c:v>
                </c:pt>
                <c:pt idx="40">
                  <c:v>2.2637600000000001E-3</c:v>
                </c:pt>
                <c:pt idx="41">
                  <c:v>2.3707800000000003E-3</c:v>
                </c:pt>
                <c:pt idx="42">
                  <c:v>2.46452E-3</c:v>
                </c:pt>
                <c:pt idx="43">
                  <c:v>2.5529800000000003E-3</c:v>
                </c:pt>
                <c:pt idx="44">
                  <c:v>2.6831799999999999E-3</c:v>
                </c:pt>
                <c:pt idx="45">
                  <c:v>2.7720600000000002E-3</c:v>
                </c:pt>
                <c:pt idx="46">
                  <c:v>2.9188199999999999E-3</c:v>
                </c:pt>
                <c:pt idx="47">
                  <c:v>3.0373600000000002E-3</c:v>
                </c:pt>
                <c:pt idx="48">
                  <c:v>3.1129199999999999E-3</c:v>
                </c:pt>
                <c:pt idx="49">
                  <c:v>3.2483200000000003E-3</c:v>
                </c:pt>
                <c:pt idx="50">
                  <c:v>3.3548599999999999E-3</c:v>
                </c:pt>
                <c:pt idx="51">
                  <c:v>3.4691000000000001E-3</c:v>
                </c:pt>
                <c:pt idx="52">
                  <c:v>3.6124600000000001E-3</c:v>
                </c:pt>
                <c:pt idx="53">
                  <c:v>3.7623800000000001E-3</c:v>
                </c:pt>
                <c:pt idx="54">
                  <c:v>3.9601799999999998E-3</c:v>
                </c:pt>
                <c:pt idx="55">
                  <c:v>4.2690200000000001E-3</c:v>
                </c:pt>
                <c:pt idx="56">
                  <c:v>4.9189799999999999E-3</c:v>
                </c:pt>
                <c:pt idx="57">
                  <c:v>6.3442200000000002E-3</c:v>
                </c:pt>
                <c:pt idx="58">
                  <c:v>7.8713800000000007E-3</c:v>
                </c:pt>
                <c:pt idx="59">
                  <c:v>9.47484E-3</c:v>
                </c:pt>
                <c:pt idx="60">
                  <c:v>1.0665359999999999E-2</c:v>
                </c:pt>
                <c:pt idx="61">
                  <c:v>1.2468099999999999E-2</c:v>
                </c:pt>
                <c:pt idx="62">
                  <c:v>1.3537440000000001E-2</c:v>
                </c:pt>
                <c:pt idx="63">
                  <c:v>1.50461E-2</c:v>
                </c:pt>
                <c:pt idx="64">
                  <c:v>1.670866E-2</c:v>
                </c:pt>
                <c:pt idx="65">
                  <c:v>1.770468E-2</c:v>
                </c:pt>
                <c:pt idx="66">
                  <c:v>1.923644E-2</c:v>
                </c:pt>
                <c:pt idx="67">
                  <c:v>2.0718299999999999E-2</c:v>
                </c:pt>
                <c:pt idx="68">
                  <c:v>2.1658759999999999E-2</c:v>
                </c:pt>
                <c:pt idx="69">
                  <c:v>2.3188739999999999E-2</c:v>
                </c:pt>
                <c:pt idx="70">
                  <c:v>2.4295979999999998E-2</c:v>
                </c:pt>
                <c:pt idx="71">
                  <c:v>2.5828500000000001E-2</c:v>
                </c:pt>
                <c:pt idx="72">
                  <c:v>2.7051800000000001E-2</c:v>
                </c:pt>
                <c:pt idx="73">
                  <c:v>2.8194319999999998E-2</c:v>
                </c:pt>
                <c:pt idx="74">
                  <c:v>2.9553180000000002E-2</c:v>
                </c:pt>
                <c:pt idx="75">
                  <c:v>3.0540159999999997E-2</c:v>
                </c:pt>
                <c:pt idx="76">
                  <c:v>3.2109440000000003E-2</c:v>
                </c:pt>
                <c:pt idx="77">
                  <c:v>3.3262739999999999E-2</c:v>
                </c:pt>
                <c:pt idx="78">
                  <c:v>3.447592E-2</c:v>
                </c:pt>
                <c:pt idx="79">
                  <c:v>3.5842020000000002E-2</c:v>
                </c:pt>
                <c:pt idx="80">
                  <c:v>3.7206199999999995E-2</c:v>
                </c:pt>
                <c:pt idx="81">
                  <c:v>3.8558500000000002E-2</c:v>
                </c:pt>
                <c:pt idx="82">
                  <c:v>3.9675240000000001E-2</c:v>
                </c:pt>
                <c:pt idx="83">
                  <c:v>4.0946579999999996E-2</c:v>
                </c:pt>
                <c:pt idx="84">
                  <c:v>4.222894E-2</c:v>
                </c:pt>
                <c:pt idx="85">
                  <c:v>4.3160280000000002E-2</c:v>
                </c:pt>
                <c:pt idx="86">
                  <c:v>4.4889060000000001E-2</c:v>
                </c:pt>
                <c:pt idx="87">
                  <c:v>4.6212320000000001E-2</c:v>
                </c:pt>
                <c:pt idx="88">
                  <c:v>4.7152680000000002E-2</c:v>
                </c:pt>
                <c:pt idx="89">
                  <c:v>4.8741479999999997E-2</c:v>
                </c:pt>
                <c:pt idx="90">
                  <c:v>4.9813900000000001E-2</c:v>
                </c:pt>
                <c:pt idx="91">
                  <c:v>5.139668E-2</c:v>
                </c:pt>
                <c:pt idx="92">
                  <c:v>5.2586800000000003E-2</c:v>
                </c:pt>
                <c:pt idx="93">
                  <c:v>5.4097359999999997E-2</c:v>
                </c:pt>
                <c:pt idx="94">
                  <c:v>5.5241680000000001E-2</c:v>
                </c:pt>
                <c:pt idx="95">
                  <c:v>5.6839820000000006E-2</c:v>
                </c:pt>
                <c:pt idx="96">
                  <c:v>5.8278160000000002E-2</c:v>
                </c:pt>
                <c:pt idx="97">
                  <c:v>5.921568E-2</c:v>
                </c:pt>
                <c:pt idx="98">
                  <c:v>6.0932859999999998E-2</c:v>
                </c:pt>
                <c:pt idx="99">
                  <c:v>6.237666E-2</c:v>
                </c:pt>
                <c:pt idx="100">
                  <c:v>6.3288399999999995E-2</c:v>
                </c:pt>
                <c:pt idx="101">
                  <c:v>6.5019839999999995E-2</c:v>
                </c:pt>
                <c:pt idx="102">
                  <c:v>6.6494020000000001E-2</c:v>
                </c:pt>
                <c:pt idx="103">
                  <c:v>6.7412039999999993E-2</c:v>
                </c:pt>
                <c:pt idx="104">
                  <c:v>6.9124000000000005E-2</c:v>
                </c:pt>
                <c:pt idx="105">
                  <c:v>7.0615639999999993E-2</c:v>
                </c:pt>
                <c:pt idx="106">
                  <c:v>7.1520319999999998E-2</c:v>
                </c:pt>
                <c:pt idx="107">
                  <c:v>7.2867500000000002E-2</c:v>
                </c:pt>
                <c:pt idx="108">
                  <c:v>7.4384900000000004E-2</c:v>
                </c:pt>
                <c:pt idx="109">
                  <c:v>7.5346140000000006E-2</c:v>
                </c:pt>
                <c:pt idx="110">
                  <c:v>7.6999339999999999E-2</c:v>
                </c:pt>
                <c:pt idx="111">
                  <c:v>7.8206899999999996E-2</c:v>
                </c:pt>
                <c:pt idx="112">
                  <c:v>8.0022660000000009E-2</c:v>
                </c:pt>
                <c:pt idx="113">
                  <c:v>8.1398240000000011E-2</c:v>
                </c:pt>
                <c:pt idx="114">
                  <c:v>8.2381980000000007E-2</c:v>
                </c:pt>
                <c:pt idx="115">
                  <c:v>8.4268259999999998E-2</c:v>
                </c:pt>
                <c:pt idx="116">
                  <c:v>8.5672040000000005E-2</c:v>
                </c:pt>
                <c:pt idx="117">
                  <c:v>8.6659739999999999E-2</c:v>
                </c:pt>
                <c:pt idx="118">
                  <c:v>8.8503659999999998E-2</c:v>
                </c:pt>
                <c:pt idx="119">
                  <c:v>8.9962979999999998E-2</c:v>
                </c:pt>
                <c:pt idx="120">
                  <c:v>9.1005240000000001E-2</c:v>
                </c:pt>
                <c:pt idx="121">
                  <c:v>9.2760339999999997E-2</c:v>
                </c:pt>
                <c:pt idx="122">
                  <c:v>9.3924460000000001E-2</c:v>
                </c:pt>
                <c:pt idx="123">
                  <c:v>9.5873139999999996E-2</c:v>
                </c:pt>
                <c:pt idx="124">
                  <c:v>9.7195799999999999E-2</c:v>
                </c:pt>
                <c:pt idx="125">
                  <c:v>9.831609999999999E-2</c:v>
                </c:pt>
                <c:pt idx="126">
                  <c:v>0.10008518000000001</c:v>
                </c:pt>
                <c:pt idx="127">
                  <c:v>0.10129512</c:v>
                </c:pt>
                <c:pt idx="128">
                  <c:v>0.10325466</c:v>
                </c:pt>
                <c:pt idx="129">
                  <c:v>0.10445410000000001</c:v>
                </c:pt>
                <c:pt idx="130">
                  <c:v>0.10577038</c:v>
                </c:pt>
                <c:pt idx="131">
                  <c:v>0.1077702</c:v>
                </c:pt>
                <c:pt idx="132">
                  <c:v>0.10899646</c:v>
                </c:pt>
                <c:pt idx="133">
                  <c:v>0.11020894000000001</c:v>
                </c:pt>
                <c:pt idx="134">
                  <c:v>0.11225156</c:v>
                </c:pt>
                <c:pt idx="135">
                  <c:v>0.11350056</c:v>
                </c:pt>
                <c:pt idx="136">
                  <c:v>0.1148358</c:v>
                </c:pt>
                <c:pt idx="137">
                  <c:v>0.11658735999999999</c:v>
                </c:pt>
                <c:pt idx="138">
                  <c:v>0.11798718</c:v>
                </c:pt>
                <c:pt idx="139">
                  <c:v>0.11995038</c:v>
                </c:pt>
                <c:pt idx="140">
                  <c:v>0.12109162</c:v>
                </c:pt>
                <c:pt idx="141">
                  <c:v>0.12250895999999999</c:v>
                </c:pt>
                <c:pt idx="142">
                  <c:v>0.12453254</c:v>
                </c:pt>
                <c:pt idx="143">
                  <c:v>0.12572872000000002</c:v>
                </c:pt>
                <c:pt idx="144">
                  <c:v>0.12726118</c:v>
                </c:pt>
                <c:pt idx="145">
                  <c:v>0.12931115999999998</c:v>
                </c:pt>
                <c:pt idx="146">
                  <c:v>0.1305134</c:v>
                </c:pt>
                <c:pt idx="147">
                  <c:v>0.13193956000000001</c:v>
                </c:pt>
                <c:pt idx="148">
                  <c:v>0.13403238000000001</c:v>
                </c:pt>
                <c:pt idx="149">
                  <c:v>0.13529173999999999</c:v>
                </c:pt>
                <c:pt idx="150">
                  <c:v>0.1366966</c:v>
                </c:pt>
                <c:pt idx="151">
                  <c:v>0.13884448000000002</c:v>
                </c:pt>
                <c:pt idx="152">
                  <c:v>0.14012807999999999</c:v>
                </c:pt>
                <c:pt idx="153">
                  <c:v>0.14165597999999999</c:v>
                </c:pt>
                <c:pt idx="154">
                  <c:v>0.14380097999999999</c:v>
                </c:pt>
                <c:pt idx="155">
                  <c:v>0.14508473999999999</c:v>
                </c:pt>
                <c:pt idx="156">
                  <c:v>0.1465361</c:v>
                </c:pt>
                <c:pt idx="157">
                  <c:v>0.14873687999999999</c:v>
                </c:pt>
                <c:pt idx="158">
                  <c:v>0.15008369999999999</c:v>
                </c:pt>
                <c:pt idx="159">
                  <c:v>0.15152205999999999</c:v>
                </c:pt>
                <c:pt idx="160">
                  <c:v>0.15377260000000001</c:v>
                </c:pt>
                <c:pt idx="161">
                  <c:v>0.15510621999999999</c:v>
                </c:pt>
                <c:pt idx="162">
                  <c:v>0.15657544000000001</c:v>
                </c:pt>
                <c:pt idx="163">
                  <c:v>0.15881010000000001</c:v>
                </c:pt>
                <c:pt idx="164">
                  <c:v>0.16018437999999999</c:v>
                </c:pt>
                <c:pt idx="165">
                  <c:v>0.16160596000000002</c:v>
                </c:pt>
                <c:pt idx="166">
                  <c:v>0.16388900000000001</c:v>
                </c:pt>
                <c:pt idx="167">
                  <c:v>0.16530228000000002</c:v>
                </c:pt>
                <c:pt idx="168">
                  <c:v>0.16662839999999998</c:v>
                </c:pt>
                <c:pt idx="169">
                  <c:v>0.16894158000000001</c:v>
                </c:pt>
                <c:pt idx="170">
                  <c:v>0.17039031999999998</c:v>
                </c:pt>
                <c:pt idx="171">
                  <c:v>0.17185006000000003</c:v>
                </c:pt>
                <c:pt idx="172">
                  <c:v>0.17386202000000001</c:v>
                </c:pt>
                <c:pt idx="173">
                  <c:v>0.17512636000000001</c:v>
                </c:pt>
                <c:pt idx="174">
                  <c:v>0.17725836</c:v>
                </c:pt>
                <c:pt idx="175">
                  <c:v>0.17869962</c:v>
                </c:pt>
                <c:pt idx="176">
                  <c:v>0.18053556000000001</c:v>
                </c:pt>
                <c:pt idx="177">
                  <c:v>0.18236832</c:v>
                </c:pt>
                <c:pt idx="178">
                  <c:v>0.18373909999999999</c:v>
                </c:pt>
                <c:pt idx="179">
                  <c:v>0.18596138000000001</c:v>
                </c:pt>
                <c:pt idx="180">
                  <c:v>0.18730342</c:v>
                </c:pt>
                <c:pt idx="181">
                  <c:v>0.18915952</c:v>
                </c:pt>
                <c:pt idx="182">
                  <c:v>0.19112165999999997</c:v>
                </c:pt>
                <c:pt idx="183">
                  <c:v>0.19255311999999999</c:v>
                </c:pt>
                <c:pt idx="184">
                  <c:v>0.19447742000000001</c:v>
                </c:pt>
                <c:pt idx="185">
                  <c:v>0.19673411999999998</c:v>
                </c:pt>
                <c:pt idx="186">
                  <c:v>0.19792321999999998</c:v>
                </c:pt>
                <c:pt idx="187">
                  <c:v>0.19926050000000001</c:v>
                </c:pt>
                <c:pt idx="188">
                  <c:v>0.20168284</c:v>
                </c:pt>
                <c:pt idx="189">
                  <c:v>0.20312062</c:v>
                </c:pt>
                <c:pt idx="190">
                  <c:v>0.20458843999999998</c:v>
                </c:pt>
                <c:pt idx="191">
                  <c:v>0.20712226</c:v>
                </c:pt>
                <c:pt idx="192">
                  <c:v>0.20857735999999999</c:v>
                </c:pt>
                <c:pt idx="193">
                  <c:v>0.2100166</c:v>
                </c:pt>
                <c:pt idx="194">
                  <c:v>0.21205346</c:v>
                </c:pt>
                <c:pt idx="195">
                  <c:v>0.21375440000000001</c:v>
                </c:pt>
                <c:pt idx="196">
                  <c:v>0.21540819999999999</c:v>
                </c:pt>
                <c:pt idx="197">
                  <c:v>0.21723772</c:v>
                </c:pt>
                <c:pt idx="198">
                  <c:v>0.21930167999999997</c:v>
                </c:pt>
                <c:pt idx="199">
                  <c:v>0.22071495999999999</c:v>
                </c:pt>
                <c:pt idx="200">
                  <c:v>0.22296214</c:v>
                </c:pt>
                <c:pt idx="201">
                  <c:v>0.22476264000000001</c:v>
                </c:pt>
                <c:pt idx="202">
                  <c:v>0.22613774</c:v>
                </c:pt>
                <c:pt idx="203">
                  <c:v>0.22829646000000001</c:v>
                </c:pt>
                <c:pt idx="204">
                  <c:v>0.23003625999999999</c:v>
                </c:pt>
                <c:pt idx="205">
                  <c:v>0.23198153999999999</c:v>
                </c:pt>
              </c:numCache>
            </c:numRef>
          </c:xVal>
          <c:yVal>
            <c:numRef>
              <c:f>应力应变关系曲线!$Y$2:$Y$541</c:f>
              <c:numCache>
                <c:formatCode>General</c:formatCode>
                <c:ptCount val="540"/>
                <c:pt idx="0">
                  <c:v>0</c:v>
                </c:pt>
                <c:pt idx="1">
                  <c:v>14.209353319244411</c:v>
                </c:pt>
                <c:pt idx="2">
                  <c:v>22.001579333023578</c:v>
                </c:pt>
                <c:pt idx="3">
                  <c:v>50.57307471688064</c:v>
                </c:pt>
                <c:pt idx="4">
                  <c:v>71.505132832326737</c:v>
                </c:pt>
                <c:pt idx="5">
                  <c:v>82.353133753470274</c:v>
                </c:pt>
                <c:pt idx="6">
                  <c:v>87.700739841357986</c:v>
                </c:pt>
                <c:pt idx="7">
                  <c:v>100.22941696155198</c:v>
                </c:pt>
                <c:pt idx="8">
                  <c:v>117.18896769742433</c:v>
                </c:pt>
                <c:pt idx="9">
                  <c:v>127.27302489172682</c:v>
                </c:pt>
                <c:pt idx="10">
                  <c:v>148.05229426180466</c:v>
                </c:pt>
                <c:pt idx="11">
                  <c:v>158.90029518294827</c:v>
                </c:pt>
                <c:pt idx="12">
                  <c:v>182.88812820575873</c:v>
                </c:pt>
                <c:pt idx="13">
                  <c:v>201.37556639531329</c:v>
                </c:pt>
                <c:pt idx="14">
                  <c:v>214.5153984969802</c:v>
                </c:pt>
                <c:pt idx="15">
                  <c:v>235.75303410316272</c:v>
                </c:pt>
                <c:pt idx="16">
                  <c:v>255.61557100103121</c:v>
                </c:pt>
                <c:pt idx="17">
                  <c:v>275.47810789889974</c:v>
                </c:pt>
                <c:pt idx="18">
                  <c:v>290.6041936903535</c:v>
                </c:pt>
                <c:pt idx="19">
                  <c:v>299.61872966707847</c:v>
                </c:pt>
                <c:pt idx="20">
                  <c:v>306.79980069938478</c:v>
                </c:pt>
                <c:pt idx="21">
                  <c:v>310.31394184285381</c:v>
                </c:pt>
                <c:pt idx="22">
                  <c:v>309.39720937064453</c:v>
                </c:pt>
                <c:pt idx="23">
                  <c:v>309.7027868613809</c:v>
                </c:pt>
                <c:pt idx="24">
                  <c:v>308.93884313453987</c:v>
                </c:pt>
                <c:pt idx="25">
                  <c:v>309.39720937064453</c:v>
                </c:pt>
                <c:pt idx="26">
                  <c:v>309.39720937064453</c:v>
                </c:pt>
                <c:pt idx="27">
                  <c:v>310.16115309748557</c:v>
                </c:pt>
                <c:pt idx="28">
                  <c:v>310.31394184285381</c:v>
                </c:pt>
                <c:pt idx="29">
                  <c:v>310.31394184285381</c:v>
                </c:pt>
                <c:pt idx="30">
                  <c:v>310.61951933359023</c:v>
                </c:pt>
                <c:pt idx="31">
                  <c:v>336.44081730081939</c:v>
                </c:pt>
                <c:pt idx="32">
                  <c:v>351.41411434690485</c:v>
                </c:pt>
                <c:pt idx="33">
                  <c:v>378.30493353171147</c:v>
                </c:pt>
                <c:pt idx="34">
                  <c:v>398.93141415642111</c:v>
                </c:pt>
                <c:pt idx="35">
                  <c:v>421.84972596165409</c:v>
                </c:pt>
                <c:pt idx="36">
                  <c:v>449.65727761866998</c:v>
                </c:pt>
                <c:pt idx="37">
                  <c:v>469.67260326190683</c:v>
                </c:pt>
                <c:pt idx="38">
                  <c:v>498.54967613650018</c:v>
                </c:pt>
                <c:pt idx="39">
                  <c:v>518.41221303436885</c:v>
                </c:pt>
                <c:pt idx="40">
                  <c:v>547.74765214506681</c:v>
                </c:pt>
                <c:pt idx="41">
                  <c:v>568.67971026051293</c:v>
                </c:pt>
                <c:pt idx="42">
                  <c:v>592.36196579258694</c:v>
                </c:pt>
                <c:pt idx="43">
                  <c:v>623.22529235696743</c:v>
                </c:pt>
                <c:pt idx="44">
                  <c:v>650.11611154177399</c:v>
                </c:pt>
                <c:pt idx="45">
                  <c:v>677.31250821731714</c:v>
                </c:pt>
                <c:pt idx="46">
                  <c:v>702.21707371233686</c:v>
                </c:pt>
                <c:pt idx="47">
                  <c:v>734.30271023966304</c:v>
                </c:pt>
                <c:pt idx="48">
                  <c:v>757.52659953563227</c:v>
                </c:pt>
                <c:pt idx="49">
                  <c:v>784.41741872043906</c:v>
                </c:pt>
                <c:pt idx="50">
                  <c:v>809.16919547009047</c:v>
                </c:pt>
                <c:pt idx="51">
                  <c:v>833.15702849290096</c:v>
                </c:pt>
                <c:pt idx="52">
                  <c:v>870.43748236274644</c:v>
                </c:pt>
                <c:pt idx="53">
                  <c:v>890.75838549671982</c:v>
                </c:pt>
                <c:pt idx="54">
                  <c:v>925.5942194406739</c:v>
                </c:pt>
                <c:pt idx="55">
                  <c:v>946.06791132001524</c:v>
                </c:pt>
                <c:pt idx="56">
                  <c:v>964.70813825493804</c:v>
                </c:pt>
                <c:pt idx="57">
                  <c:v>972.65315301408543</c:v>
                </c:pt>
                <c:pt idx="58">
                  <c:v>972.19478677798077</c:v>
                </c:pt>
                <c:pt idx="59">
                  <c:v>972.34757552334906</c:v>
                </c:pt>
                <c:pt idx="60">
                  <c:v>972.80594175945373</c:v>
                </c:pt>
                <c:pt idx="61">
                  <c:v>974.94498419460876</c:v>
                </c:pt>
                <c:pt idx="62">
                  <c:v>976.62566039365913</c:v>
                </c:pt>
                <c:pt idx="63">
                  <c:v>980.29259028249623</c:v>
                </c:pt>
                <c:pt idx="64">
                  <c:v>982.4316327176515</c:v>
                </c:pt>
                <c:pt idx="65">
                  <c:v>981.51490024544216</c:v>
                </c:pt>
                <c:pt idx="66">
                  <c:v>985.48740762501575</c:v>
                </c:pt>
                <c:pt idx="67">
                  <c:v>988.84876002311671</c:v>
                </c:pt>
                <c:pt idx="68">
                  <c:v>989.00154876848501</c:v>
                </c:pt>
                <c:pt idx="69">
                  <c:v>997.25214101836877</c:v>
                </c:pt>
                <c:pt idx="70">
                  <c:v>993.58521112953156</c:v>
                </c:pt>
                <c:pt idx="71">
                  <c:v>1000.7662821618379</c:v>
                </c:pt>
                <c:pt idx="72">
                  <c:v>1001.8358033794152</c:v>
                </c:pt>
                <c:pt idx="73">
                  <c:v>1003.3636908330976</c:v>
                </c:pt>
                <c:pt idx="74">
                  <c:v>1009.7808181385628</c:v>
                </c:pt>
                <c:pt idx="75">
                  <c:v>1006.1138882497255</c:v>
                </c:pt>
                <c:pt idx="76">
                  <c:v>1013.6005367727684</c:v>
                </c:pt>
                <c:pt idx="77">
                  <c:v>1013.4477480273999</c:v>
                </c:pt>
                <c:pt idx="78">
                  <c:v>1016.6563116801325</c:v>
                </c:pt>
                <c:pt idx="79">
                  <c:v>1022.0039177680204</c:v>
                </c:pt>
                <c:pt idx="80">
                  <c:v>1022.4622840041251</c:v>
                </c:pt>
                <c:pt idx="81">
                  <c:v>1024.7541151846483</c:v>
                </c:pt>
                <c:pt idx="82">
                  <c:v>1026.7403688744353</c:v>
                </c:pt>
                <c:pt idx="83">
                  <c:v>1032.3935524530591</c:v>
                </c:pt>
                <c:pt idx="84">
                  <c:v>1031.6296087262181</c:v>
                </c:pt>
                <c:pt idx="85">
                  <c:v>1029.7961437817994</c:v>
                </c:pt>
                <c:pt idx="86">
                  <c:v>1040.4913559575748</c:v>
                </c:pt>
                <c:pt idx="87">
                  <c:v>1037.4355810502104</c:v>
                </c:pt>
                <c:pt idx="88">
                  <c:v>1036.366059832633</c:v>
                </c:pt>
                <c:pt idx="89">
                  <c:v>1045.2278070639898</c:v>
                </c:pt>
                <c:pt idx="90">
                  <c:v>1041.5608771751524</c:v>
                </c:pt>
                <c:pt idx="91">
                  <c:v>1045.9917507908306</c:v>
                </c:pt>
                <c:pt idx="92">
                  <c:v>1044.4638633371487</c:v>
                </c:pt>
                <c:pt idx="93">
                  <c:v>1048.5891594620905</c:v>
                </c:pt>
                <c:pt idx="94">
                  <c:v>1048.2835819713541</c:v>
                </c:pt>
                <c:pt idx="95">
                  <c:v>1053.0200330777689</c:v>
                </c:pt>
                <c:pt idx="96">
                  <c:v>1053.4783993138735</c:v>
                </c:pt>
                <c:pt idx="97">
                  <c:v>1049.5058919342998</c:v>
                </c:pt>
                <c:pt idx="98">
                  <c:v>1059.1315828924976</c:v>
                </c:pt>
                <c:pt idx="99">
                  <c:v>1058.3676391656566</c:v>
                </c:pt>
                <c:pt idx="100">
                  <c:v>1056.5341742212379</c:v>
                </c:pt>
                <c:pt idx="101">
                  <c:v>1062.4929352905986</c:v>
                </c:pt>
                <c:pt idx="102">
                  <c:v>1060.812259091548</c:v>
                </c:pt>
                <c:pt idx="103">
                  <c:v>1058.2148504202885</c:v>
                </c:pt>
                <c:pt idx="104">
                  <c:v>1066.7710201609086</c:v>
                </c:pt>
                <c:pt idx="105">
                  <c:v>1063.2568790174396</c:v>
                </c:pt>
                <c:pt idx="106">
                  <c:v>1061.2706253276526</c:v>
                </c:pt>
                <c:pt idx="107">
                  <c:v>1069.3684288321683</c:v>
                </c:pt>
                <c:pt idx="108">
                  <c:v>1067.687752633118</c:v>
                </c:pt>
                <c:pt idx="109">
                  <c:v>1064.93755521649</c:v>
                </c:pt>
                <c:pt idx="110">
                  <c:v>1070.8963162858506</c:v>
                </c:pt>
                <c:pt idx="111">
                  <c:v>1069.3684288321683</c:v>
                </c:pt>
                <c:pt idx="112">
                  <c:v>1073.9520911932148</c:v>
                </c:pt>
                <c:pt idx="113">
                  <c:v>1071.3546825219553</c:v>
                </c:pt>
                <c:pt idx="114">
                  <c:v>1067.8405413784863</c:v>
                </c:pt>
                <c:pt idx="115">
                  <c:v>1077.9245985727887</c:v>
                </c:pt>
                <c:pt idx="116">
                  <c:v>1072.4242037395329</c:v>
                </c:pt>
                <c:pt idx="117">
                  <c:v>1070.8963162858506</c:v>
                </c:pt>
                <c:pt idx="118">
                  <c:v>1077.1606548459476</c:v>
                </c:pt>
                <c:pt idx="119">
                  <c:v>1073.6465137024786</c:v>
                </c:pt>
                <c:pt idx="120">
                  <c:v>1072.8825699756376</c:v>
                </c:pt>
                <c:pt idx="121">
                  <c:v>1078.3829648088933</c:v>
                </c:pt>
                <c:pt idx="122">
                  <c:v>1073.1881474663739</c:v>
                </c:pt>
                <c:pt idx="123">
                  <c:v>1079.9108522625754</c:v>
                </c:pt>
                <c:pt idx="124">
                  <c:v>1074.716034920056</c:v>
                </c:pt>
                <c:pt idx="125">
                  <c:v>1075.9383448830019</c:v>
                </c:pt>
                <c:pt idx="126">
                  <c:v>1082.96662716994</c:v>
                </c:pt>
                <c:pt idx="127">
                  <c:v>1076.09113362837</c:v>
                </c:pt>
                <c:pt idx="128">
                  <c:v>1083.2722046606762</c:v>
                </c:pt>
                <c:pt idx="129">
                  <c:v>1074.1048799385833</c:v>
                </c:pt>
                <c:pt idx="130">
                  <c:v>1078.841331044998</c:v>
                </c:pt>
                <c:pt idx="131">
                  <c:v>1082.355472188467</c:v>
                </c:pt>
                <c:pt idx="132">
                  <c:v>1075.0216124107926</c:v>
                </c:pt>
                <c:pt idx="133">
                  <c:v>1078.6885422996297</c:v>
                </c:pt>
                <c:pt idx="134">
                  <c:v>1084.1889371328855</c:v>
                </c:pt>
                <c:pt idx="135">
                  <c:v>1076.8550773552113</c:v>
                </c:pt>
                <c:pt idx="136">
                  <c:v>1077.9245985727887</c:v>
                </c:pt>
                <c:pt idx="137">
                  <c:v>1079.9108522625754</c:v>
                </c:pt>
                <c:pt idx="138">
                  <c:v>1078.3829648088933</c:v>
                </c:pt>
                <c:pt idx="139">
                  <c:v>1080.9803734801528</c:v>
                </c:pt>
                <c:pt idx="140">
                  <c:v>1074.716034920056</c:v>
                </c:pt>
                <c:pt idx="141">
                  <c:v>1075.4799786468973</c:v>
                </c:pt>
                <c:pt idx="142">
                  <c:v>1079.9108522625754</c:v>
                </c:pt>
                <c:pt idx="143">
                  <c:v>1075.6327673922654</c:v>
                </c:pt>
                <c:pt idx="144">
                  <c:v>1078.3829648088933</c:v>
                </c:pt>
                <c:pt idx="145">
                  <c:v>1082.96662716994</c:v>
                </c:pt>
                <c:pt idx="146">
                  <c:v>1072.576992484901</c:v>
                </c:pt>
                <c:pt idx="147">
                  <c:v>1074.716034920056</c:v>
                </c:pt>
                <c:pt idx="148">
                  <c:v>1078.9941197903663</c:v>
                </c:pt>
                <c:pt idx="149">
                  <c:v>1071.3546825219553</c:v>
                </c:pt>
                <c:pt idx="150">
                  <c:v>1072.576992484901</c:v>
                </c:pt>
                <c:pt idx="151">
                  <c:v>1076.3967111191066</c:v>
                </c:pt>
                <c:pt idx="152">
                  <c:v>1069.826795068273</c:v>
                </c:pt>
                <c:pt idx="153">
                  <c:v>1071.3546825219553</c:v>
                </c:pt>
                <c:pt idx="154">
                  <c:v>1072.7297812302693</c:v>
                </c:pt>
                <c:pt idx="155">
                  <c:v>1067.2293863970133</c:v>
                </c:pt>
                <c:pt idx="156">
                  <c:v>1068.6044851053273</c:v>
                </c:pt>
                <c:pt idx="157">
                  <c:v>1070.8963162858506</c:v>
                </c:pt>
                <c:pt idx="158">
                  <c:v>1063.5624565081762</c:v>
                </c:pt>
                <c:pt idx="159">
                  <c:v>1064.1736114896487</c:v>
                </c:pt>
                <c:pt idx="160">
                  <c:v>1065.5487101979627</c:v>
                </c:pt>
                <c:pt idx="161">
                  <c:v>1056.8397517119745</c:v>
                </c:pt>
                <c:pt idx="162">
                  <c:v>1056.8397517119745</c:v>
                </c:pt>
                <c:pt idx="163">
                  <c:v>1056.8397517119745</c:v>
                </c:pt>
                <c:pt idx="164">
                  <c:v>1049.2003144435635</c:v>
                </c:pt>
                <c:pt idx="165">
                  <c:v>1048.1307932259858</c:v>
                </c:pt>
                <c:pt idx="166">
                  <c:v>1051.0337793879819</c:v>
                </c:pt>
                <c:pt idx="167">
                  <c:v>1040.6441447029431</c:v>
                </c:pt>
                <c:pt idx="168">
                  <c:v>1040.0329897214701</c:v>
                </c:pt>
                <c:pt idx="169">
                  <c:v>1040.0329897214701</c:v>
                </c:pt>
                <c:pt idx="170">
                  <c:v>1031.9351862169544</c:v>
                </c:pt>
                <c:pt idx="171">
                  <c:v>1031.1712424901134</c:v>
                </c:pt>
                <c:pt idx="172">
                  <c:v>1026.4347913836987</c:v>
                </c:pt>
                <c:pt idx="173">
                  <c:v>1019.559297842129</c:v>
                </c:pt>
                <c:pt idx="174">
                  <c:v>1021.2399740411793</c:v>
                </c:pt>
                <c:pt idx="175">
                  <c:v>1010.6975506107719</c:v>
                </c:pt>
                <c:pt idx="176">
                  <c:v>1009.4752406478262</c:v>
                </c:pt>
                <c:pt idx="177">
                  <c:v>1003.8220570692023</c:v>
                </c:pt>
                <c:pt idx="178">
                  <c:v>996.94656352763241</c:v>
                </c:pt>
                <c:pt idx="179">
                  <c:v>996.64098603689592</c:v>
                </c:pt>
                <c:pt idx="180">
                  <c:v>985.48740762501575</c:v>
                </c:pt>
                <c:pt idx="181">
                  <c:v>986.09856260648883</c:v>
                </c:pt>
                <c:pt idx="182">
                  <c:v>977.0840266297638</c:v>
                </c:pt>
                <c:pt idx="183">
                  <c:v>968.06949065303888</c:v>
                </c:pt>
                <c:pt idx="184">
                  <c:v>964.86092700030611</c:v>
                </c:pt>
                <c:pt idx="185">
                  <c:v>954.6240810606356</c:v>
                </c:pt>
                <c:pt idx="186">
                  <c:v>946.3734888107515</c:v>
                </c:pt>
                <c:pt idx="187">
                  <c:v>942.70655892191439</c:v>
                </c:pt>
                <c:pt idx="188">
                  <c:v>937.66453032476318</c:v>
                </c:pt>
                <c:pt idx="189">
                  <c:v>926.66374065825119</c:v>
                </c:pt>
                <c:pt idx="190">
                  <c:v>922.38565578794123</c:v>
                </c:pt>
                <c:pt idx="191">
                  <c:v>914.8990072648985</c:v>
                </c:pt>
                <c:pt idx="192">
                  <c:v>904.05100634375492</c:v>
                </c:pt>
                <c:pt idx="193">
                  <c:v>895.49483660313456</c:v>
                </c:pt>
                <c:pt idx="194">
                  <c:v>888.77213180693298</c:v>
                </c:pt>
                <c:pt idx="195">
                  <c:v>879.60480708483965</c:v>
                </c:pt>
                <c:pt idx="196">
                  <c:v>870.43748236274644</c:v>
                </c:pt>
                <c:pt idx="197">
                  <c:v>862.79804509433563</c:v>
                </c:pt>
                <c:pt idx="198">
                  <c:v>851.33888919171898</c:v>
                </c:pt>
                <c:pt idx="199">
                  <c:v>840.79646576131199</c:v>
                </c:pt>
                <c:pt idx="200">
                  <c:v>832.85145100216448</c:v>
                </c:pt>
                <c:pt idx="201">
                  <c:v>818.94767517365653</c:v>
                </c:pt>
                <c:pt idx="202">
                  <c:v>811.00266041450925</c:v>
                </c:pt>
                <c:pt idx="203">
                  <c:v>801.071391965575</c:v>
                </c:pt>
                <c:pt idx="204">
                  <c:v>786.55646115559398</c:v>
                </c:pt>
                <c:pt idx="205">
                  <c:v>777.84750266960555</c:v>
                </c:pt>
              </c:numCache>
            </c:numRef>
          </c:yVal>
          <c:smooth val="1"/>
          <c:extLst>
            <c:ext xmlns:c16="http://schemas.microsoft.com/office/drawing/2014/chart" uri="{C3380CC4-5D6E-409C-BE32-E72D297353CC}">
              <c16:uniqueId val="{00000000-B6D9-4E1D-AEF8-66E6D574A09B}"/>
            </c:ext>
          </c:extLst>
        </c:ser>
        <c:dLbls>
          <c:showLegendKey val="0"/>
          <c:showVal val="0"/>
          <c:showCatName val="0"/>
          <c:showSerName val="0"/>
          <c:showPercent val="0"/>
          <c:showBubbleSize val="0"/>
        </c:dLbls>
        <c:axId val="471171000"/>
        <c:axId val="471171656"/>
      </c:scatterChart>
      <c:valAx>
        <c:axId val="471171000"/>
        <c:scaling>
          <c:orientation val="minMax"/>
          <c:min val="0"/>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宋体" panose="02010600030101010101" pitchFamily="2" charset="-122"/>
                    <a:cs typeface="Times New Roman" panose="02020603050405020304" pitchFamily="18" charset="0"/>
                  </a:defRPr>
                </a:pPr>
                <a:r>
                  <a:rPr lang="zh-CN" altLang="en-US"/>
                  <a:t>应变𝜀</a:t>
                </a:r>
              </a:p>
              <a:p>
                <a:pPr>
                  <a:defRPr/>
                </a:pPr>
                <a:endParaRPr lang="zh-CN" altLang="en-US"/>
              </a:p>
            </c:rich>
          </c:tx>
          <c:layout>
            <c:manualLayout>
              <c:xMode val="edge"/>
              <c:yMode val="edge"/>
              <c:x val="0.49097089633707292"/>
              <c:y val="0.89135804158910603"/>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宋体" panose="02010600030101010101" pitchFamily="2" charset="-122"/>
                  <a:cs typeface="Times New Roman" panose="02020603050405020304" pitchFamily="18" charset="0"/>
                </a:defRPr>
              </a:pPr>
              <a:endParaRPr lang="zh-CN"/>
            </a:p>
          </c:txPr>
        </c:title>
        <c:numFmt formatCode="0.000_ " sourceLinked="0"/>
        <c:majorTickMark val="in"/>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宋体" panose="02010600030101010101" pitchFamily="2" charset="-122"/>
                <a:cs typeface="Times New Roman" panose="02020603050405020304" pitchFamily="18" charset="0"/>
              </a:defRPr>
            </a:pPr>
            <a:endParaRPr lang="zh-CN"/>
          </a:p>
        </c:txPr>
        <c:crossAx val="471171656"/>
        <c:crosses val="autoZero"/>
        <c:crossBetween val="midCat"/>
      </c:valAx>
      <c:valAx>
        <c:axId val="471171656"/>
        <c:scaling>
          <c:orientation val="minMax"/>
          <c:min val="0"/>
        </c:scaling>
        <c:delete val="0"/>
        <c:axPos val="l"/>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宋体" panose="02010600030101010101" pitchFamily="2" charset="-122"/>
                    <a:cs typeface="Times New Roman" panose="02020603050405020304" pitchFamily="18" charset="0"/>
                  </a:defRPr>
                </a:pPr>
                <a:r>
                  <a:rPr lang="zh-CN" altLang="en-US"/>
                  <a:t>应力𝜎</a:t>
                </a:r>
                <a:r>
                  <a:rPr lang="en-US" altLang="zh-CN"/>
                  <a:t>/</a:t>
                </a:r>
                <a:r>
                  <a:rPr lang="zh-CN" altLang="en-US"/>
                  <a:t>𝑀𝑃𝑎</a:t>
                </a:r>
              </a:p>
              <a:p>
                <a:pPr>
                  <a:defRPr/>
                </a:pPr>
                <a:endParaRPr lang="zh-CN" altLang="en-US"/>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宋体" panose="02010600030101010101" pitchFamily="2" charset="-122"/>
                  <a:cs typeface="Times New Roman" panose="02020603050405020304" pitchFamily="18" charset="0"/>
                </a:defRPr>
              </a:pPr>
              <a:endParaRPr lang="zh-CN"/>
            </a:p>
          </c:txPr>
        </c:title>
        <c:numFmt formatCode="0_ " sourceLinked="0"/>
        <c:majorTickMark val="in"/>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宋体" panose="02010600030101010101" pitchFamily="2" charset="-122"/>
                <a:cs typeface="Times New Roman" panose="02020603050405020304" pitchFamily="18" charset="0"/>
              </a:defRPr>
            </a:pPr>
            <a:endParaRPr lang="zh-CN"/>
          </a:p>
        </c:txPr>
        <c:crossAx val="471171000"/>
        <c:crosses val="autoZero"/>
        <c:crossBetween val="midCat"/>
      </c:valAx>
      <c:spPr>
        <a:noFill/>
        <a:ln>
          <a:solidFill>
            <a:schemeClr val="tx1"/>
          </a:solidFill>
        </a:ln>
        <a:effectLst/>
      </c:spPr>
    </c:plotArea>
    <c:legend>
      <c:legendPos val="b"/>
      <c:layout>
        <c:manualLayout>
          <c:xMode val="edge"/>
          <c:yMode val="edge"/>
          <c:x val="0.64637103575049504"/>
          <c:y val="0.52865011379069105"/>
          <c:w val="0.25228158145771368"/>
          <c:h val="0.27881057577053919"/>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宋体" panose="02010600030101010101" pitchFamily="2" charset="-122"/>
              <a:cs typeface="Times New Roman" panose="02020603050405020304" pitchFamily="18" charset="0"/>
            </a:defRPr>
          </a:pPr>
          <a:endParaRPr lang="zh-CN"/>
        </a:p>
      </c:txPr>
    </c:legend>
    <c:plotVisOnly val="1"/>
    <c:dispBlanksAs val="gap"/>
    <c:showDLblsOverMax val="0"/>
    <c:extLst/>
  </c:chart>
  <c:spPr>
    <a:solidFill>
      <a:schemeClr val="bg1"/>
    </a:solidFill>
    <a:ln w="9525" cap="flat" cmpd="sng" algn="ctr">
      <a:noFill/>
      <a:round/>
    </a:ln>
    <a:effectLst/>
  </c:spPr>
  <c:txPr>
    <a:bodyPr/>
    <a:lstStyle/>
    <a:p>
      <a:pPr>
        <a:defRPr sz="1000">
          <a:latin typeface="Times New Roman" panose="02020603050405020304" pitchFamily="18" charset="0"/>
          <a:ea typeface="宋体" panose="02010600030101010101" pitchFamily="2" charset="-122"/>
          <a:cs typeface="Times New Roman" panose="02020603050405020304" pitchFamily="18" charset="0"/>
        </a:defRPr>
      </a:pPr>
      <a:endParaRPr lang="zh-CN"/>
    </a:p>
  </c:txPr>
  <c:externalData r:id="rId4">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0.14810237879429983"/>
          <c:y val="3.0530113794060506E-2"/>
          <c:w val="0.8072074164450953"/>
          <c:h val="0.79333446718163314"/>
        </c:manualLayout>
      </c:layout>
      <c:scatterChart>
        <c:scatterStyle val="smoothMarker"/>
        <c:varyColors val="0"/>
        <c:ser>
          <c:idx val="0"/>
          <c:order val="0"/>
          <c:tx>
            <c:strRef>
              <c:f>'10 '!$C$1</c:f>
              <c:strCache>
                <c:ptCount val="1"/>
                <c:pt idx="0">
                  <c:v>10_1</c:v>
                </c:pt>
              </c:strCache>
            </c:strRef>
          </c:tx>
          <c:spPr>
            <a:ln w="19050" cap="rnd">
              <a:solidFill>
                <a:schemeClr val="tx1"/>
              </a:solidFill>
              <a:prstDash val="dashDot"/>
              <a:round/>
            </a:ln>
            <a:effectLst/>
          </c:spPr>
          <c:marker>
            <c:symbol val="none"/>
          </c:marker>
          <c:xVal>
            <c:numRef>
              <c:f>'10 '!$B$3:$B$418</c:f>
              <c:numCache>
                <c:formatCode>General</c:formatCode>
                <c:ptCount val="416"/>
                <c:pt idx="0">
                  <c:v>0</c:v>
                </c:pt>
                <c:pt idx="1">
                  <c:v>-8.0000000000000002E-3</c:v>
                </c:pt>
                <c:pt idx="2">
                  <c:v>0</c:v>
                </c:pt>
                <c:pt idx="3">
                  <c:v>-2.3E-2</c:v>
                </c:pt>
                <c:pt idx="4">
                  <c:v>-4.0000000000000001E-3</c:v>
                </c:pt>
                <c:pt idx="5">
                  <c:v>-8.0000000000000002E-3</c:v>
                </c:pt>
                <c:pt idx="6">
                  <c:v>-1.9E-2</c:v>
                </c:pt>
                <c:pt idx="7">
                  <c:v>-1.2E-2</c:v>
                </c:pt>
                <c:pt idx="8">
                  <c:v>1.4999999999999999E-2</c:v>
                </c:pt>
                <c:pt idx="9">
                  <c:v>-1.9E-2</c:v>
                </c:pt>
                <c:pt idx="10">
                  <c:v>8.0000000000000002E-3</c:v>
                </c:pt>
                <c:pt idx="11">
                  <c:v>1.2E-2</c:v>
                </c:pt>
                <c:pt idx="12">
                  <c:v>2.7E-2</c:v>
                </c:pt>
                <c:pt idx="13">
                  <c:v>1.4999999999999999E-2</c:v>
                </c:pt>
                <c:pt idx="14">
                  <c:v>3.5000000000000003E-2</c:v>
                </c:pt>
                <c:pt idx="15">
                  <c:v>3.5000000000000003E-2</c:v>
                </c:pt>
                <c:pt idx="16">
                  <c:v>3.1E-2</c:v>
                </c:pt>
                <c:pt idx="17">
                  <c:v>4.2000000000000003E-2</c:v>
                </c:pt>
                <c:pt idx="18">
                  <c:v>3.9E-2</c:v>
                </c:pt>
                <c:pt idx="19">
                  <c:v>5.8000000000000003E-2</c:v>
                </c:pt>
                <c:pt idx="20">
                  <c:v>4.5999999999999999E-2</c:v>
                </c:pt>
                <c:pt idx="21">
                  <c:v>4.5999999999999999E-2</c:v>
                </c:pt>
                <c:pt idx="22">
                  <c:v>4.2000000000000003E-2</c:v>
                </c:pt>
                <c:pt idx="23">
                  <c:v>4.5999999999999999E-2</c:v>
                </c:pt>
                <c:pt idx="24">
                  <c:v>0.05</c:v>
                </c:pt>
                <c:pt idx="25">
                  <c:v>5.3999999999999999E-2</c:v>
                </c:pt>
                <c:pt idx="26">
                  <c:v>5.8000000000000003E-2</c:v>
                </c:pt>
                <c:pt idx="27">
                  <c:v>0.05</c:v>
                </c:pt>
                <c:pt idx="28">
                  <c:v>0.05</c:v>
                </c:pt>
                <c:pt idx="29">
                  <c:v>0.05</c:v>
                </c:pt>
                <c:pt idx="30">
                  <c:v>5.8000000000000003E-2</c:v>
                </c:pt>
                <c:pt idx="31">
                  <c:v>6.6000000000000003E-2</c:v>
                </c:pt>
                <c:pt idx="32">
                  <c:v>0.05</c:v>
                </c:pt>
                <c:pt idx="33">
                  <c:v>5.3999999999999999E-2</c:v>
                </c:pt>
                <c:pt idx="34">
                  <c:v>6.2E-2</c:v>
                </c:pt>
                <c:pt idx="35">
                  <c:v>0.05</c:v>
                </c:pt>
                <c:pt idx="36">
                  <c:v>5.8000000000000003E-2</c:v>
                </c:pt>
                <c:pt idx="37">
                  <c:v>5.8000000000000003E-2</c:v>
                </c:pt>
                <c:pt idx="38">
                  <c:v>5.3999999999999999E-2</c:v>
                </c:pt>
                <c:pt idx="39">
                  <c:v>0.05</c:v>
                </c:pt>
                <c:pt idx="40">
                  <c:v>5.3999999999999999E-2</c:v>
                </c:pt>
                <c:pt idx="41">
                  <c:v>4.5999999999999999E-2</c:v>
                </c:pt>
                <c:pt idx="42">
                  <c:v>5.3999999999999999E-2</c:v>
                </c:pt>
                <c:pt idx="43">
                  <c:v>6.6000000000000003E-2</c:v>
                </c:pt>
                <c:pt idx="44">
                  <c:v>6.2E-2</c:v>
                </c:pt>
                <c:pt idx="45">
                  <c:v>6.9000000000000006E-2</c:v>
                </c:pt>
                <c:pt idx="46">
                  <c:v>0.05</c:v>
                </c:pt>
                <c:pt idx="47">
                  <c:v>6.6000000000000003E-2</c:v>
                </c:pt>
                <c:pt idx="48">
                  <c:v>8.5000000000000006E-2</c:v>
                </c:pt>
                <c:pt idx="49">
                  <c:v>6.6000000000000003E-2</c:v>
                </c:pt>
                <c:pt idx="50">
                  <c:v>6.2E-2</c:v>
                </c:pt>
                <c:pt idx="51">
                  <c:v>6.9000000000000006E-2</c:v>
                </c:pt>
                <c:pt idx="52">
                  <c:v>6.6000000000000003E-2</c:v>
                </c:pt>
                <c:pt idx="53">
                  <c:v>5.3999999999999999E-2</c:v>
                </c:pt>
                <c:pt idx="54">
                  <c:v>6.6000000000000003E-2</c:v>
                </c:pt>
                <c:pt idx="55">
                  <c:v>7.6999999999999999E-2</c:v>
                </c:pt>
                <c:pt idx="56">
                  <c:v>0.112</c:v>
                </c:pt>
                <c:pt idx="57">
                  <c:v>6.9000000000000006E-2</c:v>
                </c:pt>
                <c:pt idx="58">
                  <c:v>6.9000000000000006E-2</c:v>
                </c:pt>
                <c:pt idx="59">
                  <c:v>7.2999999999999995E-2</c:v>
                </c:pt>
                <c:pt idx="60">
                  <c:v>9.2999999999999999E-2</c:v>
                </c:pt>
                <c:pt idx="61">
                  <c:v>0.127</c:v>
                </c:pt>
                <c:pt idx="62">
                  <c:v>0.13100000000000001</c:v>
                </c:pt>
                <c:pt idx="63">
                  <c:v>8.5000000000000006E-2</c:v>
                </c:pt>
                <c:pt idx="64">
                  <c:v>9.6000000000000002E-2</c:v>
                </c:pt>
                <c:pt idx="65">
                  <c:v>0.13900000000000001</c:v>
                </c:pt>
                <c:pt idx="66">
                  <c:v>0.1</c:v>
                </c:pt>
                <c:pt idx="67">
                  <c:v>0.12</c:v>
                </c:pt>
                <c:pt idx="68">
                  <c:v>0.193</c:v>
                </c:pt>
                <c:pt idx="69">
                  <c:v>0.112</c:v>
                </c:pt>
                <c:pt idx="70">
                  <c:v>0.20799999999999999</c:v>
                </c:pt>
                <c:pt idx="71">
                  <c:v>0.11600000000000001</c:v>
                </c:pt>
                <c:pt idx="72">
                  <c:v>0.127</c:v>
                </c:pt>
                <c:pt idx="73">
                  <c:v>0.123</c:v>
                </c:pt>
                <c:pt idx="74">
                  <c:v>0.20799999999999999</c:v>
                </c:pt>
                <c:pt idx="75">
                  <c:v>0.13100000000000001</c:v>
                </c:pt>
                <c:pt idx="76">
                  <c:v>0.13100000000000001</c:v>
                </c:pt>
                <c:pt idx="77">
                  <c:v>0.27800000000000002</c:v>
                </c:pt>
                <c:pt idx="78">
                  <c:v>0.154</c:v>
                </c:pt>
                <c:pt idx="79">
                  <c:v>0.16200000000000001</c:v>
                </c:pt>
                <c:pt idx="80">
                  <c:v>0.16200000000000001</c:v>
                </c:pt>
                <c:pt idx="81">
                  <c:v>0.28899999999999998</c:v>
                </c:pt>
                <c:pt idx="82">
                  <c:v>0.17399999999999999</c:v>
                </c:pt>
                <c:pt idx="83">
                  <c:v>0.18099999999999999</c:v>
                </c:pt>
                <c:pt idx="84">
                  <c:v>0.193</c:v>
                </c:pt>
                <c:pt idx="85">
                  <c:v>0.193</c:v>
                </c:pt>
                <c:pt idx="86">
                  <c:v>0.20499999999999999</c:v>
                </c:pt>
                <c:pt idx="87">
                  <c:v>0.21199999999999999</c:v>
                </c:pt>
                <c:pt idx="88">
                  <c:v>0.20499999999999999</c:v>
                </c:pt>
                <c:pt idx="89">
                  <c:v>0.20499999999999999</c:v>
                </c:pt>
                <c:pt idx="90">
                  <c:v>0.216</c:v>
                </c:pt>
                <c:pt idx="91">
                  <c:v>0.42799999999999999</c:v>
                </c:pt>
                <c:pt idx="92">
                  <c:v>0.24299999999999999</c:v>
                </c:pt>
                <c:pt idx="93">
                  <c:v>0.27800000000000002</c:v>
                </c:pt>
                <c:pt idx="94">
                  <c:v>0.36299999999999999</c:v>
                </c:pt>
                <c:pt idx="95">
                  <c:v>0.45200000000000001</c:v>
                </c:pt>
                <c:pt idx="96">
                  <c:v>0.27400000000000002</c:v>
                </c:pt>
                <c:pt idx="97">
                  <c:v>0.255</c:v>
                </c:pt>
                <c:pt idx="98">
                  <c:v>0.27800000000000002</c:v>
                </c:pt>
                <c:pt idx="99">
                  <c:v>0.29299999999999998</c:v>
                </c:pt>
                <c:pt idx="100">
                  <c:v>0.29299999999999998</c:v>
                </c:pt>
                <c:pt idx="101">
                  <c:v>0.45900000000000002</c:v>
                </c:pt>
                <c:pt idx="102">
                  <c:v>0.309</c:v>
                </c:pt>
                <c:pt idx="103">
                  <c:v>0.313</c:v>
                </c:pt>
                <c:pt idx="104">
                  <c:v>0.48199999999999998</c:v>
                </c:pt>
                <c:pt idx="105">
                  <c:v>0.33200000000000002</c:v>
                </c:pt>
                <c:pt idx="106">
                  <c:v>0.33200000000000002</c:v>
                </c:pt>
                <c:pt idx="107">
                  <c:v>0.34300000000000003</c:v>
                </c:pt>
                <c:pt idx="108">
                  <c:v>0.35099999999999998</c:v>
                </c:pt>
                <c:pt idx="109">
                  <c:v>0.64100000000000001</c:v>
                </c:pt>
                <c:pt idx="110">
                  <c:v>0.36299999999999999</c:v>
                </c:pt>
                <c:pt idx="111">
                  <c:v>0.65200000000000002</c:v>
                </c:pt>
                <c:pt idx="112">
                  <c:v>0.57099999999999995</c:v>
                </c:pt>
                <c:pt idx="113">
                  <c:v>0.38200000000000001</c:v>
                </c:pt>
                <c:pt idx="114">
                  <c:v>0.60599999999999998</c:v>
                </c:pt>
                <c:pt idx="115">
                  <c:v>0.42799999999999999</c:v>
                </c:pt>
                <c:pt idx="116">
                  <c:v>0.60599999999999998</c:v>
                </c:pt>
                <c:pt idx="117">
                  <c:v>0.502</c:v>
                </c:pt>
                <c:pt idx="118">
                  <c:v>0.46300000000000002</c:v>
                </c:pt>
                <c:pt idx="119">
                  <c:v>0.46300000000000002</c:v>
                </c:pt>
                <c:pt idx="120">
                  <c:v>0.46700000000000003</c:v>
                </c:pt>
                <c:pt idx="121">
                  <c:v>0.46700000000000003</c:v>
                </c:pt>
                <c:pt idx="122">
                  <c:v>0.47099999999999997</c:v>
                </c:pt>
                <c:pt idx="123">
                  <c:v>0.47099999999999997</c:v>
                </c:pt>
                <c:pt idx="124">
                  <c:v>0.46700000000000003</c:v>
                </c:pt>
                <c:pt idx="125">
                  <c:v>0.46700000000000003</c:v>
                </c:pt>
                <c:pt idx="126">
                  <c:v>0.47099999999999997</c:v>
                </c:pt>
                <c:pt idx="127">
                  <c:v>0.47899999999999998</c:v>
                </c:pt>
                <c:pt idx="128">
                  <c:v>0.73699999999999999</c:v>
                </c:pt>
                <c:pt idx="129">
                  <c:v>0.55200000000000005</c:v>
                </c:pt>
                <c:pt idx="130">
                  <c:v>0.55200000000000005</c:v>
                </c:pt>
                <c:pt idx="131">
                  <c:v>0.78700000000000003</c:v>
                </c:pt>
                <c:pt idx="132">
                  <c:v>0.59799999999999998</c:v>
                </c:pt>
                <c:pt idx="133">
                  <c:v>0.60599999999999998</c:v>
                </c:pt>
                <c:pt idx="134">
                  <c:v>0.60599999999999998</c:v>
                </c:pt>
                <c:pt idx="135">
                  <c:v>0.60199999999999998</c:v>
                </c:pt>
                <c:pt idx="136">
                  <c:v>0.72199999999999998</c:v>
                </c:pt>
                <c:pt idx="137">
                  <c:v>0.94199999999999995</c:v>
                </c:pt>
                <c:pt idx="138">
                  <c:v>0.82599999999999996</c:v>
                </c:pt>
                <c:pt idx="139">
                  <c:v>1.1499999999999999</c:v>
                </c:pt>
                <c:pt idx="140">
                  <c:v>0.876</c:v>
                </c:pt>
                <c:pt idx="141">
                  <c:v>0.89900000000000002</c:v>
                </c:pt>
                <c:pt idx="142">
                  <c:v>1.123</c:v>
                </c:pt>
                <c:pt idx="143">
                  <c:v>1.2310000000000001</c:v>
                </c:pt>
                <c:pt idx="144">
                  <c:v>1.0269999999999999</c:v>
                </c:pt>
                <c:pt idx="145">
                  <c:v>1.115</c:v>
                </c:pt>
                <c:pt idx="146">
                  <c:v>1.123</c:v>
                </c:pt>
                <c:pt idx="147">
                  <c:v>1.169</c:v>
                </c:pt>
                <c:pt idx="148">
                  <c:v>1.3160000000000001</c:v>
                </c:pt>
                <c:pt idx="149">
                  <c:v>1.2769999999999999</c:v>
                </c:pt>
                <c:pt idx="150">
                  <c:v>1.3120000000000001</c:v>
                </c:pt>
                <c:pt idx="151">
                  <c:v>1.347</c:v>
                </c:pt>
                <c:pt idx="152">
                  <c:v>1.4239999999999999</c:v>
                </c:pt>
                <c:pt idx="153">
                  <c:v>1.6859999999999999</c:v>
                </c:pt>
                <c:pt idx="154">
                  <c:v>1.4590000000000001</c:v>
                </c:pt>
                <c:pt idx="155">
                  <c:v>1.5669999999999999</c:v>
                </c:pt>
                <c:pt idx="156">
                  <c:v>1.5940000000000001</c:v>
                </c:pt>
                <c:pt idx="157">
                  <c:v>1.6859999999999999</c:v>
                </c:pt>
                <c:pt idx="158">
                  <c:v>1.69</c:v>
                </c:pt>
                <c:pt idx="159">
                  <c:v>1.7370000000000001</c:v>
                </c:pt>
                <c:pt idx="160">
                  <c:v>1.968</c:v>
                </c:pt>
                <c:pt idx="161">
                  <c:v>1.903</c:v>
                </c:pt>
                <c:pt idx="162">
                  <c:v>1.891</c:v>
                </c:pt>
                <c:pt idx="163">
                  <c:v>1.9450000000000001</c:v>
                </c:pt>
                <c:pt idx="164">
                  <c:v>1.9910000000000001</c:v>
                </c:pt>
                <c:pt idx="165">
                  <c:v>2.173</c:v>
                </c:pt>
                <c:pt idx="166">
                  <c:v>2.3039999999999998</c:v>
                </c:pt>
                <c:pt idx="167">
                  <c:v>2.1379999999999999</c:v>
                </c:pt>
                <c:pt idx="168">
                  <c:v>2.1920000000000002</c:v>
                </c:pt>
                <c:pt idx="169">
                  <c:v>2.2069999999999999</c:v>
                </c:pt>
                <c:pt idx="170">
                  <c:v>2.2650000000000001</c:v>
                </c:pt>
                <c:pt idx="171">
                  <c:v>2.3119999999999998</c:v>
                </c:pt>
                <c:pt idx="172">
                  <c:v>2.3540000000000001</c:v>
                </c:pt>
                <c:pt idx="173">
                  <c:v>2.516</c:v>
                </c:pt>
                <c:pt idx="174">
                  <c:v>2.4580000000000002</c:v>
                </c:pt>
                <c:pt idx="175">
                  <c:v>2.5049999999999999</c:v>
                </c:pt>
                <c:pt idx="176">
                  <c:v>2.5430000000000001</c:v>
                </c:pt>
                <c:pt idx="177">
                  <c:v>2.605</c:v>
                </c:pt>
                <c:pt idx="178">
                  <c:v>2.64</c:v>
                </c:pt>
                <c:pt idx="179">
                  <c:v>2.6739999999999999</c:v>
                </c:pt>
                <c:pt idx="180">
                  <c:v>2.74</c:v>
                </c:pt>
                <c:pt idx="181">
                  <c:v>2.794</c:v>
                </c:pt>
                <c:pt idx="182">
                  <c:v>2.8250000000000002</c:v>
                </c:pt>
                <c:pt idx="183">
                  <c:v>2.887</c:v>
                </c:pt>
                <c:pt idx="184">
                  <c:v>2.956</c:v>
                </c:pt>
                <c:pt idx="185">
                  <c:v>2.9870000000000001</c:v>
                </c:pt>
                <c:pt idx="186">
                  <c:v>3.0569999999999999</c:v>
                </c:pt>
                <c:pt idx="187">
                  <c:v>3.2570000000000001</c:v>
                </c:pt>
                <c:pt idx="188">
                  <c:v>3.2029999999999998</c:v>
                </c:pt>
                <c:pt idx="189">
                  <c:v>3.157</c:v>
                </c:pt>
                <c:pt idx="190">
                  <c:v>3.3340000000000001</c:v>
                </c:pt>
                <c:pt idx="191">
                  <c:v>3.2730000000000001</c:v>
                </c:pt>
                <c:pt idx="192">
                  <c:v>3.589</c:v>
                </c:pt>
                <c:pt idx="193">
                  <c:v>3.3460000000000001</c:v>
                </c:pt>
                <c:pt idx="194">
                  <c:v>3.5619999999999998</c:v>
                </c:pt>
                <c:pt idx="195">
                  <c:v>3.4769999999999999</c:v>
                </c:pt>
                <c:pt idx="196">
                  <c:v>3.512</c:v>
                </c:pt>
                <c:pt idx="197">
                  <c:v>3.5230000000000001</c:v>
                </c:pt>
                <c:pt idx="198">
                  <c:v>3.77</c:v>
                </c:pt>
                <c:pt idx="199">
                  <c:v>3.6549999999999998</c:v>
                </c:pt>
                <c:pt idx="200">
                  <c:v>3.6859999999999999</c:v>
                </c:pt>
                <c:pt idx="201">
                  <c:v>3.7549999999999999</c:v>
                </c:pt>
                <c:pt idx="202">
                  <c:v>3.8359999999999999</c:v>
                </c:pt>
                <c:pt idx="203">
                  <c:v>3.8479999999999999</c:v>
                </c:pt>
                <c:pt idx="204">
                  <c:v>3.9129999999999998</c:v>
                </c:pt>
                <c:pt idx="205">
                  <c:v>3.9359999999999999</c:v>
                </c:pt>
                <c:pt idx="206">
                  <c:v>4.218</c:v>
                </c:pt>
                <c:pt idx="207">
                  <c:v>4.0369999999999999</c:v>
                </c:pt>
                <c:pt idx="208">
                  <c:v>4.3029999999999999</c:v>
                </c:pt>
                <c:pt idx="209">
                  <c:v>4.3609999999999998</c:v>
                </c:pt>
                <c:pt idx="210">
                  <c:v>4.1829999999999998</c:v>
                </c:pt>
                <c:pt idx="211">
                  <c:v>4.2839999999999998</c:v>
                </c:pt>
                <c:pt idx="212">
                  <c:v>4.2949999999999999</c:v>
                </c:pt>
                <c:pt idx="213">
                  <c:v>4.2910000000000004</c:v>
                </c:pt>
                <c:pt idx="214">
                  <c:v>4.5540000000000003</c:v>
                </c:pt>
                <c:pt idx="215">
                  <c:v>4.3650000000000002</c:v>
                </c:pt>
                <c:pt idx="216">
                  <c:v>4.6429999999999998</c:v>
                </c:pt>
                <c:pt idx="217">
                  <c:v>4.5190000000000001</c:v>
                </c:pt>
                <c:pt idx="218">
                  <c:v>4.6429999999999998</c:v>
                </c:pt>
                <c:pt idx="219">
                  <c:v>4.6429999999999998</c:v>
                </c:pt>
                <c:pt idx="220">
                  <c:v>4.5810000000000004</c:v>
                </c:pt>
                <c:pt idx="221">
                  <c:v>4.6040000000000001</c:v>
                </c:pt>
                <c:pt idx="222">
                  <c:v>4.8120000000000003</c:v>
                </c:pt>
                <c:pt idx="223">
                  <c:v>4.5919999999999996</c:v>
                </c:pt>
                <c:pt idx="224">
                  <c:v>4.6929999999999996</c:v>
                </c:pt>
                <c:pt idx="225">
                  <c:v>4.6500000000000004</c:v>
                </c:pt>
                <c:pt idx="226">
                  <c:v>4.6740000000000004</c:v>
                </c:pt>
                <c:pt idx="227">
                  <c:v>4.9400000000000004</c:v>
                </c:pt>
                <c:pt idx="228">
                  <c:v>4.9320000000000004</c:v>
                </c:pt>
                <c:pt idx="229">
                  <c:v>4.774</c:v>
                </c:pt>
                <c:pt idx="230">
                  <c:v>5.0250000000000004</c:v>
                </c:pt>
                <c:pt idx="231">
                  <c:v>4.8319999999999999</c:v>
                </c:pt>
                <c:pt idx="232">
                  <c:v>4.8860000000000001</c:v>
                </c:pt>
                <c:pt idx="233">
                  <c:v>4.9169999999999998</c:v>
                </c:pt>
                <c:pt idx="234">
                  <c:v>5.2329999999999997</c:v>
                </c:pt>
                <c:pt idx="235">
                  <c:v>5.0170000000000003</c:v>
                </c:pt>
                <c:pt idx="236">
                  <c:v>5.0519999999999996</c:v>
                </c:pt>
                <c:pt idx="237">
                  <c:v>5.0830000000000002</c:v>
                </c:pt>
                <c:pt idx="238">
                  <c:v>5.1369999999999996</c:v>
                </c:pt>
                <c:pt idx="239">
                  <c:v>5.21</c:v>
                </c:pt>
                <c:pt idx="240">
                  <c:v>5.1870000000000003</c:v>
                </c:pt>
                <c:pt idx="241">
                  <c:v>5.2720000000000002</c:v>
                </c:pt>
                <c:pt idx="242">
                  <c:v>5.53</c:v>
                </c:pt>
                <c:pt idx="243">
                  <c:v>5.3410000000000002</c:v>
                </c:pt>
                <c:pt idx="244">
                  <c:v>5.3869999999999996</c:v>
                </c:pt>
                <c:pt idx="245">
                  <c:v>5.5609999999999999</c:v>
                </c:pt>
                <c:pt idx="246">
                  <c:v>5.5730000000000004</c:v>
                </c:pt>
                <c:pt idx="247">
                  <c:v>5.5149999999999997</c:v>
                </c:pt>
                <c:pt idx="248">
                  <c:v>5.6420000000000003</c:v>
                </c:pt>
                <c:pt idx="249">
                  <c:v>5.6040000000000001</c:v>
                </c:pt>
                <c:pt idx="250">
                  <c:v>5.9009999999999998</c:v>
                </c:pt>
                <c:pt idx="251">
                  <c:v>5.681</c:v>
                </c:pt>
                <c:pt idx="252">
                  <c:v>5.7389999999999999</c:v>
                </c:pt>
                <c:pt idx="253">
                  <c:v>5.835</c:v>
                </c:pt>
                <c:pt idx="254">
                  <c:v>5.8159999999999998</c:v>
                </c:pt>
                <c:pt idx="255">
                  <c:v>5.8540000000000001</c:v>
                </c:pt>
                <c:pt idx="256">
                  <c:v>5.8579999999999997</c:v>
                </c:pt>
                <c:pt idx="257">
                  <c:v>5.9470000000000001</c:v>
                </c:pt>
                <c:pt idx="258">
                  <c:v>5.9859999999999998</c:v>
                </c:pt>
                <c:pt idx="259">
                  <c:v>6.125</c:v>
                </c:pt>
                <c:pt idx="260">
                  <c:v>6.1669999999999998</c:v>
                </c:pt>
                <c:pt idx="261">
                  <c:v>6.1210000000000004</c:v>
                </c:pt>
                <c:pt idx="262">
                  <c:v>6.1589999999999998</c:v>
                </c:pt>
                <c:pt idx="263">
                  <c:v>6.2089999999999996</c:v>
                </c:pt>
                <c:pt idx="264">
                  <c:v>6.2709999999999999</c:v>
                </c:pt>
                <c:pt idx="265">
                  <c:v>6.4139999999999997</c:v>
                </c:pt>
                <c:pt idx="266">
                  <c:v>6.3449999999999998</c:v>
                </c:pt>
                <c:pt idx="267">
                  <c:v>6.3949999999999996</c:v>
                </c:pt>
                <c:pt idx="268">
                  <c:v>6.6459999999999999</c:v>
                </c:pt>
                <c:pt idx="269">
                  <c:v>6.5919999999999996</c:v>
                </c:pt>
                <c:pt idx="270">
                  <c:v>6.5259999999999998</c:v>
                </c:pt>
                <c:pt idx="271">
                  <c:v>6.5839999999999996</c:v>
                </c:pt>
                <c:pt idx="272">
                  <c:v>6.6109999999999998</c:v>
                </c:pt>
                <c:pt idx="273">
                  <c:v>6.7880000000000003</c:v>
                </c:pt>
                <c:pt idx="274">
                  <c:v>6.7069999999999999</c:v>
                </c:pt>
                <c:pt idx="275">
                  <c:v>6.7110000000000003</c:v>
                </c:pt>
                <c:pt idx="276">
                  <c:v>6.7770000000000001</c:v>
                </c:pt>
                <c:pt idx="277">
                  <c:v>6.85</c:v>
                </c:pt>
                <c:pt idx="278">
                  <c:v>6.8230000000000004</c:v>
                </c:pt>
                <c:pt idx="279">
                  <c:v>6.9160000000000004</c:v>
                </c:pt>
                <c:pt idx="280">
                  <c:v>7.2009999999999996</c:v>
                </c:pt>
                <c:pt idx="281">
                  <c:v>7.024</c:v>
                </c:pt>
                <c:pt idx="282">
                  <c:v>7.3170000000000002</c:v>
                </c:pt>
                <c:pt idx="283">
                  <c:v>7.2169999999999996</c:v>
                </c:pt>
                <c:pt idx="284">
                  <c:v>7.2510000000000003</c:v>
                </c:pt>
                <c:pt idx="285">
                  <c:v>7.2089999999999996</c:v>
                </c:pt>
                <c:pt idx="286">
                  <c:v>7.2590000000000003</c:v>
                </c:pt>
                <c:pt idx="287">
                  <c:v>7.3129999999999997</c:v>
                </c:pt>
                <c:pt idx="288">
                  <c:v>7.3209999999999997</c:v>
                </c:pt>
                <c:pt idx="289">
                  <c:v>7.5490000000000004</c:v>
                </c:pt>
                <c:pt idx="290">
                  <c:v>7.63</c:v>
                </c:pt>
                <c:pt idx="291">
                  <c:v>7.4909999999999997</c:v>
                </c:pt>
                <c:pt idx="292">
                  <c:v>7.742</c:v>
                </c:pt>
                <c:pt idx="293">
                  <c:v>7.6059999999999999</c:v>
                </c:pt>
                <c:pt idx="294">
                  <c:v>7.6369999999999996</c:v>
                </c:pt>
                <c:pt idx="295">
                  <c:v>7.7110000000000003</c:v>
                </c:pt>
                <c:pt idx="296">
                  <c:v>7.8959999999999999</c:v>
                </c:pt>
                <c:pt idx="297">
                  <c:v>7.7990000000000004</c:v>
                </c:pt>
                <c:pt idx="298">
                  <c:v>7.819</c:v>
                </c:pt>
                <c:pt idx="299">
                  <c:v>7.8810000000000002</c:v>
                </c:pt>
                <c:pt idx="300">
                  <c:v>8.0229999999999997</c:v>
                </c:pt>
                <c:pt idx="301">
                  <c:v>8</c:v>
                </c:pt>
                <c:pt idx="302">
                  <c:v>8.0269999999999992</c:v>
                </c:pt>
                <c:pt idx="303">
                  <c:v>8.1199999999999992</c:v>
                </c:pt>
                <c:pt idx="304">
                  <c:v>8.1270000000000007</c:v>
                </c:pt>
                <c:pt idx="305">
                  <c:v>8.1850000000000005</c:v>
                </c:pt>
                <c:pt idx="306">
                  <c:v>8.2240000000000002</c:v>
                </c:pt>
                <c:pt idx="307">
                  <c:v>8.4009999999999998</c:v>
                </c:pt>
                <c:pt idx="308">
                  <c:v>8.3320000000000007</c:v>
                </c:pt>
                <c:pt idx="309">
                  <c:v>8.3780000000000001</c:v>
                </c:pt>
                <c:pt idx="310">
                  <c:v>8.4290000000000003</c:v>
                </c:pt>
                <c:pt idx="311">
                  <c:v>8.4939999999999998</c:v>
                </c:pt>
                <c:pt idx="312">
                  <c:v>8.6059999999999999</c:v>
                </c:pt>
                <c:pt idx="313">
                  <c:v>8.5909999999999993</c:v>
                </c:pt>
                <c:pt idx="314">
                  <c:v>8.6560000000000006</c:v>
                </c:pt>
                <c:pt idx="315">
                  <c:v>8.6869999999999994</c:v>
                </c:pt>
                <c:pt idx="316">
                  <c:v>8.7059999999999995</c:v>
                </c:pt>
                <c:pt idx="317">
                  <c:v>8.7720000000000002</c:v>
                </c:pt>
                <c:pt idx="318">
                  <c:v>8.7870000000000008</c:v>
                </c:pt>
                <c:pt idx="319">
                  <c:v>8.8759999999999994</c:v>
                </c:pt>
                <c:pt idx="320">
                  <c:v>8.9260000000000002</c:v>
                </c:pt>
                <c:pt idx="321">
                  <c:v>9.1150000000000002</c:v>
                </c:pt>
                <c:pt idx="322">
                  <c:v>8.9879999999999995</c:v>
                </c:pt>
                <c:pt idx="323">
                  <c:v>9.0419999999999998</c:v>
                </c:pt>
                <c:pt idx="324">
                  <c:v>9.1270000000000007</c:v>
                </c:pt>
                <c:pt idx="325">
                  <c:v>9.3819999999999997</c:v>
                </c:pt>
                <c:pt idx="326">
                  <c:v>9.2780000000000005</c:v>
                </c:pt>
                <c:pt idx="327">
                  <c:v>9.4979999999999993</c:v>
                </c:pt>
                <c:pt idx="328">
                  <c:v>9.2430000000000003</c:v>
                </c:pt>
                <c:pt idx="329">
                  <c:v>9.3930000000000007</c:v>
                </c:pt>
                <c:pt idx="330">
                  <c:v>9.4469999999999992</c:v>
                </c:pt>
                <c:pt idx="331">
                  <c:v>9.4779999999999998</c:v>
                </c:pt>
                <c:pt idx="332">
                  <c:v>9.548</c:v>
                </c:pt>
                <c:pt idx="333">
                  <c:v>9.5980000000000008</c:v>
                </c:pt>
                <c:pt idx="334">
                  <c:v>9.6479999999999997</c:v>
                </c:pt>
                <c:pt idx="335">
                  <c:v>9.8759999999999994</c:v>
                </c:pt>
                <c:pt idx="336">
                  <c:v>9.718</c:v>
                </c:pt>
                <c:pt idx="337">
                  <c:v>10.010999999999999</c:v>
                </c:pt>
                <c:pt idx="338">
                  <c:v>9.8529999999999998</c:v>
                </c:pt>
                <c:pt idx="339">
                  <c:v>9.8870000000000005</c:v>
                </c:pt>
                <c:pt idx="340">
                  <c:v>9.9450000000000003</c:v>
                </c:pt>
                <c:pt idx="341">
                  <c:v>10.227</c:v>
                </c:pt>
                <c:pt idx="342">
                  <c:v>10.048999999999999</c:v>
                </c:pt>
                <c:pt idx="343">
                  <c:v>10.092000000000001</c:v>
                </c:pt>
                <c:pt idx="344">
                  <c:v>10.15</c:v>
                </c:pt>
                <c:pt idx="345">
                  <c:v>10.199999999999999</c:v>
                </c:pt>
                <c:pt idx="346">
                  <c:v>10.262</c:v>
                </c:pt>
                <c:pt idx="347">
                  <c:v>10.289</c:v>
                </c:pt>
                <c:pt idx="348">
                  <c:v>10.377000000000001</c:v>
                </c:pt>
                <c:pt idx="349">
                  <c:v>10.393000000000001</c:v>
                </c:pt>
                <c:pt idx="350">
                  <c:v>10.435</c:v>
                </c:pt>
                <c:pt idx="351">
                  <c:v>10.493</c:v>
                </c:pt>
                <c:pt idx="352">
                  <c:v>10.763</c:v>
                </c:pt>
                <c:pt idx="353">
                  <c:v>10.628</c:v>
                </c:pt>
                <c:pt idx="354">
                  <c:v>10.659000000000001</c:v>
                </c:pt>
                <c:pt idx="355">
                  <c:v>10.712999999999999</c:v>
                </c:pt>
                <c:pt idx="356">
                  <c:v>10.756</c:v>
                </c:pt>
                <c:pt idx="357">
                  <c:v>11.071999999999999</c:v>
                </c:pt>
                <c:pt idx="358">
                  <c:v>10.922000000000001</c:v>
                </c:pt>
                <c:pt idx="359">
                  <c:v>10.929</c:v>
                </c:pt>
                <c:pt idx="360">
                  <c:v>11.032999999999999</c:v>
                </c:pt>
                <c:pt idx="361">
                  <c:v>11.218999999999999</c:v>
                </c:pt>
                <c:pt idx="362">
                  <c:v>11.071999999999999</c:v>
                </c:pt>
                <c:pt idx="363">
                  <c:v>11.122</c:v>
                </c:pt>
                <c:pt idx="364">
                  <c:v>11.265000000000001</c:v>
                </c:pt>
                <c:pt idx="365">
                  <c:v>11.23</c:v>
                </c:pt>
                <c:pt idx="366">
                  <c:v>11.28</c:v>
                </c:pt>
                <c:pt idx="367">
                  <c:v>11.327</c:v>
                </c:pt>
                <c:pt idx="368">
                  <c:v>11.624000000000001</c:v>
                </c:pt>
                <c:pt idx="369">
                  <c:v>11.439</c:v>
                </c:pt>
                <c:pt idx="370">
                  <c:v>11.484999999999999</c:v>
                </c:pt>
                <c:pt idx="371">
                  <c:v>11.894</c:v>
                </c:pt>
                <c:pt idx="372">
                  <c:v>11.609</c:v>
                </c:pt>
                <c:pt idx="373">
                  <c:v>11.632</c:v>
                </c:pt>
                <c:pt idx="374">
                  <c:v>11.836</c:v>
                </c:pt>
                <c:pt idx="375">
                  <c:v>11.705</c:v>
                </c:pt>
                <c:pt idx="376">
                  <c:v>11.813000000000001</c:v>
                </c:pt>
                <c:pt idx="377">
                  <c:v>11.913</c:v>
                </c:pt>
                <c:pt idx="378">
                  <c:v>11.913</c:v>
                </c:pt>
                <c:pt idx="379">
                  <c:v>11.956</c:v>
                </c:pt>
                <c:pt idx="380">
                  <c:v>12.013999999999999</c:v>
                </c:pt>
                <c:pt idx="381">
                  <c:v>12.234</c:v>
                </c:pt>
                <c:pt idx="382">
                  <c:v>12.13</c:v>
                </c:pt>
                <c:pt idx="383">
                  <c:v>12.365</c:v>
                </c:pt>
                <c:pt idx="384">
                  <c:v>12.396000000000001</c:v>
                </c:pt>
                <c:pt idx="385">
                  <c:v>12.272</c:v>
                </c:pt>
                <c:pt idx="386">
                  <c:v>12.337999999999999</c:v>
                </c:pt>
                <c:pt idx="387">
                  <c:v>12.372999999999999</c:v>
                </c:pt>
                <c:pt idx="388">
                  <c:v>12.433999999999999</c:v>
                </c:pt>
                <c:pt idx="389">
                  <c:v>12.492000000000001</c:v>
                </c:pt>
                <c:pt idx="390">
                  <c:v>12.67</c:v>
                </c:pt>
                <c:pt idx="391">
                  <c:v>12.542</c:v>
                </c:pt>
                <c:pt idx="392">
                  <c:v>12.654</c:v>
                </c:pt>
                <c:pt idx="393">
                  <c:v>12.693</c:v>
                </c:pt>
                <c:pt idx="394">
                  <c:v>12.773999999999999</c:v>
                </c:pt>
                <c:pt idx="395">
                  <c:v>12.975</c:v>
                </c:pt>
                <c:pt idx="396">
                  <c:v>12.855</c:v>
                </c:pt>
                <c:pt idx="397">
                  <c:v>13.121</c:v>
                </c:pt>
                <c:pt idx="398">
                  <c:v>13.151999999999999</c:v>
                </c:pt>
                <c:pt idx="399">
                  <c:v>12.715999999999999</c:v>
                </c:pt>
              </c:numCache>
            </c:numRef>
          </c:xVal>
          <c:yVal>
            <c:numRef>
              <c:f>'10 '!$C$3:$C$418</c:f>
              <c:numCache>
                <c:formatCode>General</c:formatCode>
                <c:ptCount val="416"/>
                <c:pt idx="0">
                  <c:v>0</c:v>
                </c:pt>
                <c:pt idx="1">
                  <c:v>4.370000000000001</c:v>
                </c:pt>
                <c:pt idx="2">
                  <c:v>5.5399999999999991</c:v>
                </c:pt>
                <c:pt idx="3">
                  <c:v>6.2999999999999989</c:v>
                </c:pt>
                <c:pt idx="4">
                  <c:v>7.379999999999999</c:v>
                </c:pt>
                <c:pt idx="5">
                  <c:v>8.33</c:v>
                </c:pt>
                <c:pt idx="6">
                  <c:v>8.64</c:v>
                </c:pt>
                <c:pt idx="7">
                  <c:v>9.25</c:v>
                </c:pt>
                <c:pt idx="8">
                  <c:v>10</c:v>
                </c:pt>
                <c:pt idx="9">
                  <c:v>10.69</c:v>
                </c:pt>
                <c:pt idx="10">
                  <c:v>10.94</c:v>
                </c:pt>
                <c:pt idx="11">
                  <c:v>11.81</c:v>
                </c:pt>
                <c:pt idx="12">
                  <c:v>12.58</c:v>
                </c:pt>
                <c:pt idx="13">
                  <c:v>12.709999999999999</c:v>
                </c:pt>
                <c:pt idx="14">
                  <c:v>13.71</c:v>
                </c:pt>
                <c:pt idx="15">
                  <c:v>14.370000000000001</c:v>
                </c:pt>
                <c:pt idx="16">
                  <c:v>14.8</c:v>
                </c:pt>
                <c:pt idx="17">
                  <c:v>15.899999999999999</c:v>
                </c:pt>
                <c:pt idx="18">
                  <c:v>16.37</c:v>
                </c:pt>
                <c:pt idx="19">
                  <c:v>17.63</c:v>
                </c:pt>
                <c:pt idx="20">
                  <c:v>18.21</c:v>
                </c:pt>
                <c:pt idx="21">
                  <c:v>19.27</c:v>
                </c:pt>
                <c:pt idx="22">
                  <c:v>20.25</c:v>
                </c:pt>
                <c:pt idx="23">
                  <c:v>20.73</c:v>
                </c:pt>
                <c:pt idx="24">
                  <c:v>21.13</c:v>
                </c:pt>
                <c:pt idx="25">
                  <c:v>21.35</c:v>
                </c:pt>
                <c:pt idx="26">
                  <c:v>21.46</c:v>
                </c:pt>
                <c:pt idx="27">
                  <c:v>21.61</c:v>
                </c:pt>
                <c:pt idx="28">
                  <c:v>21.6</c:v>
                </c:pt>
                <c:pt idx="29">
                  <c:v>21.59</c:v>
                </c:pt>
                <c:pt idx="30">
                  <c:v>21.59</c:v>
                </c:pt>
                <c:pt idx="31">
                  <c:v>21.56</c:v>
                </c:pt>
                <c:pt idx="32">
                  <c:v>21.59</c:v>
                </c:pt>
                <c:pt idx="33">
                  <c:v>21.62</c:v>
                </c:pt>
                <c:pt idx="34">
                  <c:v>21.64</c:v>
                </c:pt>
                <c:pt idx="35">
                  <c:v>21.59</c:v>
                </c:pt>
                <c:pt idx="36">
                  <c:v>21.63</c:v>
                </c:pt>
                <c:pt idx="37">
                  <c:v>21.59</c:v>
                </c:pt>
                <c:pt idx="38">
                  <c:v>21.62</c:v>
                </c:pt>
                <c:pt idx="39">
                  <c:v>21.61</c:v>
                </c:pt>
                <c:pt idx="40">
                  <c:v>21.59</c:v>
                </c:pt>
                <c:pt idx="41">
                  <c:v>21.63</c:v>
                </c:pt>
                <c:pt idx="42">
                  <c:v>21.62</c:v>
                </c:pt>
                <c:pt idx="43">
                  <c:v>21.83</c:v>
                </c:pt>
                <c:pt idx="44">
                  <c:v>22.28</c:v>
                </c:pt>
                <c:pt idx="45">
                  <c:v>23.04</c:v>
                </c:pt>
                <c:pt idx="46">
                  <c:v>24.45</c:v>
                </c:pt>
                <c:pt idx="47">
                  <c:v>24.96</c:v>
                </c:pt>
                <c:pt idx="48">
                  <c:v>26.84</c:v>
                </c:pt>
                <c:pt idx="49">
                  <c:v>27.99</c:v>
                </c:pt>
                <c:pt idx="50">
                  <c:v>29.240000000000002</c:v>
                </c:pt>
                <c:pt idx="51">
                  <c:v>30.47</c:v>
                </c:pt>
                <c:pt idx="52">
                  <c:v>31.09</c:v>
                </c:pt>
                <c:pt idx="53">
                  <c:v>32.78</c:v>
                </c:pt>
                <c:pt idx="54">
                  <c:v>34.22</c:v>
                </c:pt>
                <c:pt idx="55">
                  <c:v>35.01</c:v>
                </c:pt>
                <c:pt idx="56">
                  <c:v>36.480000000000004</c:v>
                </c:pt>
                <c:pt idx="57">
                  <c:v>38.67</c:v>
                </c:pt>
                <c:pt idx="58">
                  <c:v>39.28</c:v>
                </c:pt>
                <c:pt idx="59">
                  <c:v>41.45</c:v>
                </c:pt>
                <c:pt idx="60">
                  <c:v>42.95</c:v>
                </c:pt>
                <c:pt idx="61">
                  <c:v>43.7</c:v>
                </c:pt>
                <c:pt idx="62">
                  <c:v>45.64</c:v>
                </c:pt>
                <c:pt idx="63">
                  <c:v>48.04</c:v>
                </c:pt>
                <c:pt idx="64">
                  <c:v>48.22</c:v>
                </c:pt>
                <c:pt idx="65">
                  <c:v>50.4</c:v>
                </c:pt>
                <c:pt idx="66">
                  <c:v>52.769999999999996</c:v>
                </c:pt>
                <c:pt idx="67">
                  <c:v>54.71</c:v>
                </c:pt>
                <c:pt idx="68">
                  <c:v>55.86</c:v>
                </c:pt>
                <c:pt idx="69">
                  <c:v>58.47</c:v>
                </c:pt>
                <c:pt idx="70">
                  <c:v>60.48</c:v>
                </c:pt>
                <c:pt idx="71">
                  <c:v>61.14</c:v>
                </c:pt>
                <c:pt idx="72">
                  <c:v>64.539999999999992</c:v>
                </c:pt>
                <c:pt idx="73">
                  <c:v>64.58</c:v>
                </c:pt>
                <c:pt idx="74">
                  <c:v>67.849999999999994</c:v>
                </c:pt>
                <c:pt idx="75">
                  <c:v>70.31</c:v>
                </c:pt>
                <c:pt idx="76">
                  <c:v>72.52000000000001</c:v>
                </c:pt>
                <c:pt idx="77">
                  <c:v>73.44</c:v>
                </c:pt>
                <c:pt idx="78">
                  <c:v>75.92</c:v>
                </c:pt>
                <c:pt idx="79">
                  <c:v>78.05</c:v>
                </c:pt>
                <c:pt idx="80">
                  <c:v>79.289999999999992</c:v>
                </c:pt>
                <c:pt idx="81">
                  <c:v>82.37</c:v>
                </c:pt>
                <c:pt idx="82">
                  <c:v>81.599999999999994</c:v>
                </c:pt>
                <c:pt idx="83">
                  <c:v>86.59</c:v>
                </c:pt>
                <c:pt idx="84">
                  <c:v>88.759999999999991</c:v>
                </c:pt>
                <c:pt idx="85">
                  <c:v>91.43</c:v>
                </c:pt>
                <c:pt idx="86">
                  <c:v>92.12</c:v>
                </c:pt>
                <c:pt idx="87">
                  <c:v>95.240000000000009</c:v>
                </c:pt>
                <c:pt idx="88">
                  <c:v>98.360000000000014</c:v>
                </c:pt>
                <c:pt idx="89">
                  <c:v>99.15</c:v>
                </c:pt>
                <c:pt idx="90">
                  <c:v>102.93</c:v>
                </c:pt>
                <c:pt idx="91">
                  <c:v>106.38</c:v>
                </c:pt>
                <c:pt idx="92">
                  <c:v>106.24000000000001</c:v>
                </c:pt>
                <c:pt idx="93">
                  <c:v>109.41999999999999</c:v>
                </c:pt>
                <c:pt idx="94">
                  <c:v>111.86000000000001</c:v>
                </c:pt>
                <c:pt idx="95">
                  <c:v>112.83000000000001</c:v>
                </c:pt>
                <c:pt idx="96">
                  <c:v>117.43</c:v>
                </c:pt>
                <c:pt idx="97">
                  <c:v>117.72</c:v>
                </c:pt>
                <c:pt idx="98">
                  <c:v>121.97</c:v>
                </c:pt>
                <c:pt idx="99">
                  <c:v>124.11000000000001</c:v>
                </c:pt>
                <c:pt idx="100">
                  <c:v>124.80000000000001</c:v>
                </c:pt>
                <c:pt idx="101">
                  <c:v>128.11000000000001</c:v>
                </c:pt>
                <c:pt idx="102">
                  <c:v>131.94</c:v>
                </c:pt>
                <c:pt idx="103">
                  <c:v>135.03</c:v>
                </c:pt>
                <c:pt idx="104">
                  <c:v>135.78</c:v>
                </c:pt>
                <c:pt idx="105">
                  <c:v>139.16</c:v>
                </c:pt>
                <c:pt idx="106">
                  <c:v>141.94999999999999</c:v>
                </c:pt>
                <c:pt idx="107">
                  <c:v>143.24</c:v>
                </c:pt>
                <c:pt idx="108">
                  <c:v>146.66999999999999</c:v>
                </c:pt>
                <c:pt idx="109">
                  <c:v>149.67000000000002</c:v>
                </c:pt>
                <c:pt idx="110">
                  <c:v>151.62</c:v>
                </c:pt>
                <c:pt idx="111">
                  <c:v>152.88</c:v>
                </c:pt>
                <c:pt idx="112">
                  <c:v>156.17000000000002</c:v>
                </c:pt>
                <c:pt idx="113">
                  <c:v>160.32</c:v>
                </c:pt>
                <c:pt idx="114">
                  <c:v>163.67000000000002</c:v>
                </c:pt>
                <c:pt idx="115">
                  <c:v>161.82</c:v>
                </c:pt>
                <c:pt idx="116">
                  <c:v>166.24</c:v>
                </c:pt>
                <c:pt idx="117">
                  <c:v>171.24</c:v>
                </c:pt>
                <c:pt idx="118">
                  <c:v>173.5</c:v>
                </c:pt>
                <c:pt idx="119">
                  <c:v>178.05</c:v>
                </c:pt>
                <c:pt idx="120">
                  <c:v>178</c:v>
                </c:pt>
                <c:pt idx="121">
                  <c:v>182.36</c:v>
                </c:pt>
                <c:pt idx="122">
                  <c:v>185.82</c:v>
                </c:pt>
                <c:pt idx="123">
                  <c:v>189.45000000000002</c:v>
                </c:pt>
                <c:pt idx="124">
                  <c:v>192.69</c:v>
                </c:pt>
                <c:pt idx="125">
                  <c:v>194.97</c:v>
                </c:pt>
                <c:pt idx="126">
                  <c:v>190.55</c:v>
                </c:pt>
                <c:pt idx="127">
                  <c:v>195.13</c:v>
                </c:pt>
                <c:pt idx="128">
                  <c:v>199.77</c:v>
                </c:pt>
                <c:pt idx="129">
                  <c:v>204.44</c:v>
                </c:pt>
                <c:pt idx="130">
                  <c:v>208.48000000000002</c:v>
                </c:pt>
                <c:pt idx="131">
                  <c:v>212.28</c:v>
                </c:pt>
                <c:pt idx="132">
                  <c:v>209.72</c:v>
                </c:pt>
                <c:pt idx="133">
                  <c:v>214.69</c:v>
                </c:pt>
                <c:pt idx="134">
                  <c:v>217.64000000000001</c:v>
                </c:pt>
                <c:pt idx="135">
                  <c:v>221.69</c:v>
                </c:pt>
                <c:pt idx="136">
                  <c:v>223.78</c:v>
                </c:pt>
                <c:pt idx="137">
                  <c:v>223.51000000000002</c:v>
                </c:pt>
                <c:pt idx="138">
                  <c:v>223.37</c:v>
                </c:pt>
                <c:pt idx="139">
                  <c:v>222.08</c:v>
                </c:pt>
                <c:pt idx="140">
                  <c:v>221.82</c:v>
                </c:pt>
                <c:pt idx="141">
                  <c:v>221.97</c:v>
                </c:pt>
                <c:pt idx="142">
                  <c:v>221.53</c:v>
                </c:pt>
                <c:pt idx="143">
                  <c:v>222.12</c:v>
                </c:pt>
                <c:pt idx="144">
                  <c:v>221.91</c:v>
                </c:pt>
                <c:pt idx="145">
                  <c:v>222.28</c:v>
                </c:pt>
                <c:pt idx="146">
                  <c:v>221.86</c:v>
                </c:pt>
                <c:pt idx="147">
                  <c:v>221.87</c:v>
                </c:pt>
                <c:pt idx="148">
                  <c:v>221.96</c:v>
                </c:pt>
                <c:pt idx="149">
                  <c:v>222.3</c:v>
                </c:pt>
                <c:pt idx="150">
                  <c:v>222.22</c:v>
                </c:pt>
                <c:pt idx="151">
                  <c:v>221.75</c:v>
                </c:pt>
                <c:pt idx="152">
                  <c:v>222.20000000000002</c:v>
                </c:pt>
                <c:pt idx="153">
                  <c:v>222</c:v>
                </c:pt>
                <c:pt idx="154">
                  <c:v>221.69</c:v>
                </c:pt>
                <c:pt idx="155">
                  <c:v>222.14000000000001</c:v>
                </c:pt>
                <c:pt idx="156">
                  <c:v>221.72</c:v>
                </c:pt>
                <c:pt idx="157">
                  <c:v>222.03</c:v>
                </c:pt>
                <c:pt idx="158">
                  <c:v>221.69</c:v>
                </c:pt>
                <c:pt idx="159">
                  <c:v>222.05</c:v>
                </c:pt>
                <c:pt idx="160">
                  <c:v>221.64000000000001</c:v>
                </c:pt>
                <c:pt idx="161">
                  <c:v>221.91</c:v>
                </c:pt>
                <c:pt idx="162">
                  <c:v>221.6</c:v>
                </c:pt>
                <c:pt idx="163">
                  <c:v>221.9</c:v>
                </c:pt>
                <c:pt idx="164">
                  <c:v>221.51000000000002</c:v>
                </c:pt>
                <c:pt idx="165">
                  <c:v>221.51000000000002</c:v>
                </c:pt>
                <c:pt idx="166">
                  <c:v>221.37</c:v>
                </c:pt>
                <c:pt idx="167">
                  <c:v>221.31</c:v>
                </c:pt>
                <c:pt idx="168">
                  <c:v>221.44</c:v>
                </c:pt>
                <c:pt idx="169">
                  <c:v>221.19</c:v>
                </c:pt>
                <c:pt idx="170">
                  <c:v>221.6</c:v>
                </c:pt>
                <c:pt idx="171">
                  <c:v>221.16</c:v>
                </c:pt>
                <c:pt idx="172">
                  <c:v>221.52</c:v>
                </c:pt>
                <c:pt idx="173">
                  <c:v>221.16</c:v>
                </c:pt>
                <c:pt idx="174">
                  <c:v>221.68</c:v>
                </c:pt>
                <c:pt idx="175">
                  <c:v>221.66</c:v>
                </c:pt>
                <c:pt idx="176">
                  <c:v>221.34</c:v>
                </c:pt>
                <c:pt idx="177">
                  <c:v>221.82</c:v>
                </c:pt>
                <c:pt idx="178">
                  <c:v>221.48000000000002</c:v>
                </c:pt>
                <c:pt idx="179">
                  <c:v>221.91</c:v>
                </c:pt>
                <c:pt idx="180">
                  <c:v>221.56</c:v>
                </c:pt>
                <c:pt idx="181">
                  <c:v>222.07</c:v>
                </c:pt>
                <c:pt idx="182">
                  <c:v>221.61</c:v>
                </c:pt>
                <c:pt idx="183">
                  <c:v>222.20000000000002</c:v>
                </c:pt>
                <c:pt idx="184">
                  <c:v>221.93</c:v>
                </c:pt>
                <c:pt idx="185">
                  <c:v>221.82</c:v>
                </c:pt>
                <c:pt idx="186">
                  <c:v>221.91</c:v>
                </c:pt>
                <c:pt idx="187">
                  <c:v>221.78</c:v>
                </c:pt>
                <c:pt idx="188">
                  <c:v>222.24</c:v>
                </c:pt>
                <c:pt idx="189">
                  <c:v>221.84</c:v>
                </c:pt>
                <c:pt idx="190">
                  <c:v>222.28</c:v>
                </c:pt>
                <c:pt idx="191">
                  <c:v>222.24</c:v>
                </c:pt>
                <c:pt idx="192">
                  <c:v>221.69</c:v>
                </c:pt>
                <c:pt idx="193">
                  <c:v>222.23000000000002</c:v>
                </c:pt>
                <c:pt idx="194">
                  <c:v>221.64000000000001</c:v>
                </c:pt>
                <c:pt idx="195">
                  <c:v>222.16</c:v>
                </c:pt>
                <c:pt idx="196">
                  <c:v>221.70000000000002</c:v>
                </c:pt>
                <c:pt idx="197">
                  <c:v>222.04000000000002</c:v>
                </c:pt>
                <c:pt idx="198">
                  <c:v>221.65</c:v>
                </c:pt>
                <c:pt idx="199">
                  <c:v>222.06</c:v>
                </c:pt>
                <c:pt idx="200">
                  <c:v>221.64000000000001</c:v>
                </c:pt>
                <c:pt idx="201">
                  <c:v>222.1</c:v>
                </c:pt>
                <c:pt idx="202">
                  <c:v>222.09</c:v>
                </c:pt>
                <c:pt idx="203">
                  <c:v>221.67000000000002</c:v>
                </c:pt>
                <c:pt idx="204">
                  <c:v>222.02</c:v>
                </c:pt>
                <c:pt idx="205">
                  <c:v>221.68</c:v>
                </c:pt>
                <c:pt idx="206">
                  <c:v>222</c:v>
                </c:pt>
                <c:pt idx="207">
                  <c:v>221.67000000000002</c:v>
                </c:pt>
                <c:pt idx="208">
                  <c:v>221.96</c:v>
                </c:pt>
                <c:pt idx="209">
                  <c:v>221.86</c:v>
                </c:pt>
                <c:pt idx="210">
                  <c:v>221.66</c:v>
                </c:pt>
                <c:pt idx="211">
                  <c:v>221.77</c:v>
                </c:pt>
                <c:pt idx="212">
                  <c:v>221.47</c:v>
                </c:pt>
                <c:pt idx="213">
                  <c:v>221.93</c:v>
                </c:pt>
                <c:pt idx="214">
                  <c:v>221.5</c:v>
                </c:pt>
                <c:pt idx="215">
                  <c:v>222.01000000000002</c:v>
                </c:pt>
                <c:pt idx="216">
                  <c:v>221.51000000000002</c:v>
                </c:pt>
                <c:pt idx="217">
                  <c:v>222</c:v>
                </c:pt>
                <c:pt idx="218">
                  <c:v>221.70000000000002</c:v>
                </c:pt>
                <c:pt idx="219">
                  <c:v>222.21</c:v>
                </c:pt>
                <c:pt idx="220">
                  <c:v>222.27</c:v>
                </c:pt>
                <c:pt idx="221">
                  <c:v>221.87</c:v>
                </c:pt>
                <c:pt idx="222">
                  <c:v>222.5</c:v>
                </c:pt>
                <c:pt idx="223">
                  <c:v>222.37</c:v>
                </c:pt>
                <c:pt idx="224">
                  <c:v>222.84</c:v>
                </c:pt>
                <c:pt idx="225">
                  <c:v>222.58</c:v>
                </c:pt>
                <c:pt idx="226">
                  <c:v>223.03</c:v>
                </c:pt>
                <c:pt idx="227">
                  <c:v>223.24</c:v>
                </c:pt>
                <c:pt idx="228">
                  <c:v>222.86</c:v>
                </c:pt>
                <c:pt idx="229">
                  <c:v>223.49</c:v>
                </c:pt>
                <c:pt idx="230">
                  <c:v>223.18</c:v>
                </c:pt>
                <c:pt idx="231">
                  <c:v>223.55</c:v>
                </c:pt>
                <c:pt idx="232">
                  <c:v>223.34</c:v>
                </c:pt>
                <c:pt idx="233">
                  <c:v>223.74</c:v>
                </c:pt>
                <c:pt idx="234">
                  <c:v>223.4</c:v>
                </c:pt>
                <c:pt idx="235">
                  <c:v>223.92000000000002</c:v>
                </c:pt>
                <c:pt idx="236">
                  <c:v>223.53</c:v>
                </c:pt>
                <c:pt idx="237">
                  <c:v>223.97</c:v>
                </c:pt>
                <c:pt idx="238">
                  <c:v>224.08</c:v>
                </c:pt>
                <c:pt idx="239">
                  <c:v>223.52</c:v>
                </c:pt>
                <c:pt idx="240">
                  <c:v>224.11</c:v>
                </c:pt>
                <c:pt idx="241">
                  <c:v>223.71</c:v>
                </c:pt>
                <c:pt idx="242">
                  <c:v>224.14000000000001</c:v>
                </c:pt>
                <c:pt idx="243">
                  <c:v>223.87</c:v>
                </c:pt>
                <c:pt idx="244">
                  <c:v>224.24</c:v>
                </c:pt>
                <c:pt idx="245">
                  <c:v>223.73000000000002</c:v>
                </c:pt>
                <c:pt idx="246">
                  <c:v>223.96</c:v>
                </c:pt>
                <c:pt idx="247">
                  <c:v>224.41</c:v>
                </c:pt>
                <c:pt idx="248">
                  <c:v>223.89000000000001</c:v>
                </c:pt>
                <c:pt idx="249">
                  <c:v>224.17000000000002</c:v>
                </c:pt>
                <c:pt idx="250">
                  <c:v>223.87</c:v>
                </c:pt>
                <c:pt idx="251">
                  <c:v>224.33</c:v>
                </c:pt>
                <c:pt idx="252">
                  <c:v>224.02</c:v>
                </c:pt>
                <c:pt idx="253">
                  <c:v>224.22</c:v>
                </c:pt>
                <c:pt idx="254">
                  <c:v>224.13</c:v>
                </c:pt>
                <c:pt idx="255">
                  <c:v>224.43</c:v>
                </c:pt>
                <c:pt idx="256">
                  <c:v>224.01000000000002</c:v>
                </c:pt>
                <c:pt idx="257">
                  <c:v>224.38</c:v>
                </c:pt>
                <c:pt idx="258">
                  <c:v>224.09</c:v>
                </c:pt>
                <c:pt idx="259">
                  <c:v>224.46</c:v>
                </c:pt>
                <c:pt idx="260">
                  <c:v>224.46</c:v>
                </c:pt>
                <c:pt idx="261">
                  <c:v>224.16</c:v>
                </c:pt>
                <c:pt idx="262">
                  <c:v>224.31</c:v>
                </c:pt>
                <c:pt idx="263">
                  <c:v>224.22</c:v>
                </c:pt>
                <c:pt idx="264">
                  <c:v>224.44</c:v>
                </c:pt>
                <c:pt idx="265">
                  <c:v>224.04000000000002</c:v>
                </c:pt>
                <c:pt idx="266">
                  <c:v>224.48000000000002</c:v>
                </c:pt>
                <c:pt idx="267">
                  <c:v>224.21</c:v>
                </c:pt>
                <c:pt idx="268">
                  <c:v>224.48000000000002</c:v>
                </c:pt>
                <c:pt idx="269">
                  <c:v>224.21</c:v>
                </c:pt>
                <c:pt idx="270">
                  <c:v>224.39000000000001</c:v>
                </c:pt>
                <c:pt idx="271">
                  <c:v>224.61</c:v>
                </c:pt>
                <c:pt idx="272">
                  <c:v>224.1</c:v>
                </c:pt>
                <c:pt idx="273">
                  <c:v>224.48000000000002</c:v>
                </c:pt>
                <c:pt idx="274">
                  <c:v>224.15</c:v>
                </c:pt>
                <c:pt idx="275">
                  <c:v>224.42000000000002</c:v>
                </c:pt>
                <c:pt idx="276">
                  <c:v>224.35</c:v>
                </c:pt>
                <c:pt idx="277">
                  <c:v>224.48000000000002</c:v>
                </c:pt>
                <c:pt idx="278">
                  <c:v>224.18</c:v>
                </c:pt>
                <c:pt idx="279">
                  <c:v>223.99</c:v>
                </c:pt>
                <c:pt idx="280">
                  <c:v>224.41</c:v>
                </c:pt>
                <c:pt idx="281">
                  <c:v>224.11</c:v>
                </c:pt>
                <c:pt idx="282">
                  <c:v>224.1</c:v>
                </c:pt>
                <c:pt idx="283">
                  <c:v>223.84</c:v>
                </c:pt>
                <c:pt idx="284">
                  <c:v>224.14000000000001</c:v>
                </c:pt>
                <c:pt idx="285">
                  <c:v>223.87</c:v>
                </c:pt>
                <c:pt idx="286">
                  <c:v>224.01000000000002</c:v>
                </c:pt>
                <c:pt idx="287">
                  <c:v>223.65</c:v>
                </c:pt>
                <c:pt idx="288">
                  <c:v>223.86</c:v>
                </c:pt>
                <c:pt idx="289">
                  <c:v>223.95000000000002</c:v>
                </c:pt>
                <c:pt idx="290">
                  <c:v>223.39000000000001</c:v>
                </c:pt>
                <c:pt idx="291">
                  <c:v>223.34</c:v>
                </c:pt>
                <c:pt idx="292">
                  <c:v>223.46</c:v>
                </c:pt>
                <c:pt idx="293">
                  <c:v>223.67000000000002</c:v>
                </c:pt>
                <c:pt idx="294">
                  <c:v>222.97</c:v>
                </c:pt>
                <c:pt idx="295">
                  <c:v>223.24</c:v>
                </c:pt>
                <c:pt idx="296">
                  <c:v>222.63</c:v>
                </c:pt>
                <c:pt idx="297">
                  <c:v>222.94</c:v>
                </c:pt>
                <c:pt idx="298">
                  <c:v>222.81</c:v>
                </c:pt>
                <c:pt idx="299">
                  <c:v>222.20000000000002</c:v>
                </c:pt>
                <c:pt idx="300">
                  <c:v>221.86</c:v>
                </c:pt>
                <c:pt idx="301">
                  <c:v>221.69</c:v>
                </c:pt>
                <c:pt idx="302">
                  <c:v>221.48000000000002</c:v>
                </c:pt>
                <c:pt idx="303">
                  <c:v>221.15</c:v>
                </c:pt>
                <c:pt idx="304">
                  <c:v>220.86</c:v>
                </c:pt>
                <c:pt idx="305">
                  <c:v>220.65</c:v>
                </c:pt>
                <c:pt idx="306">
                  <c:v>220.24</c:v>
                </c:pt>
                <c:pt idx="307">
                  <c:v>219.86</c:v>
                </c:pt>
                <c:pt idx="308">
                  <c:v>219.56</c:v>
                </c:pt>
                <c:pt idx="309">
                  <c:v>219.14000000000001</c:v>
                </c:pt>
                <c:pt idx="310">
                  <c:v>218.87</c:v>
                </c:pt>
                <c:pt idx="311">
                  <c:v>218.75</c:v>
                </c:pt>
                <c:pt idx="312">
                  <c:v>217.71</c:v>
                </c:pt>
                <c:pt idx="313">
                  <c:v>217.84</c:v>
                </c:pt>
                <c:pt idx="314">
                  <c:v>216.92000000000002</c:v>
                </c:pt>
                <c:pt idx="315">
                  <c:v>217.05</c:v>
                </c:pt>
                <c:pt idx="316">
                  <c:v>216.73000000000002</c:v>
                </c:pt>
                <c:pt idx="317">
                  <c:v>215.97</c:v>
                </c:pt>
                <c:pt idx="318">
                  <c:v>215.74</c:v>
                </c:pt>
                <c:pt idx="319">
                  <c:v>215.05</c:v>
                </c:pt>
                <c:pt idx="320">
                  <c:v>214.89000000000001</c:v>
                </c:pt>
                <c:pt idx="321">
                  <c:v>214.02</c:v>
                </c:pt>
                <c:pt idx="322">
                  <c:v>213.87</c:v>
                </c:pt>
                <c:pt idx="323">
                  <c:v>213.1</c:v>
                </c:pt>
                <c:pt idx="324">
                  <c:v>213.02</c:v>
                </c:pt>
                <c:pt idx="325">
                  <c:v>212.13</c:v>
                </c:pt>
                <c:pt idx="326">
                  <c:v>212.14000000000001</c:v>
                </c:pt>
                <c:pt idx="327">
                  <c:v>210.99</c:v>
                </c:pt>
                <c:pt idx="328">
                  <c:v>210.87</c:v>
                </c:pt>
                <c:pt idx="329">
                  <c:v>210.26000000000002</c:v>
                </c:pt>
                <c:pt idx="330">
                  <c:v>210</c:v>
                </c:pt>
                <c:pt idx="331">
                  <c:v>210</c:v>
                </c:pt>
                <c:pt idx="332">
                  <c:v>208.97</c:v>
                </c:pt>
                <c:pt idx="333">
                  <c:v>208.18</c:v>
                </c:pt>
                <c:pt idx="334">
                  <c:v>207.83</c:v>
                </c:pt>
                <c:pt idx="335">
                  <c:v>207.09</c:v>
                </c:pt>
                <c:pt idx="336">
                  <c:v>206.85</c:v>
                </c:pt>
                <c:pt idx="337">
                  <c:v>206.8</c:v>
                </c:pt>
                <c:pt idx="338">
                  <c:v>205.9</c:v>
                </c:pt>
                <c:pt idx="339">
                  <c:v>205.09</c:v>
                </c:pt>
                <c:pt idx="340">
                  <c:v>204.94</c:v>
                </c:pt>
                <c:pt idx="341">
                  <c:v>203.97</c:v>
                </c:pt>
                <c:pt idx="342">
                  <c:v>203.93</c:v>
                </c:pt>
                <c:pt idx="343">
                  <c:v>203.05</c:v>
                </c:pt>
                <c:pt idx="344">
                  <c:v>202.65</c:v>
                </c:pt>
                <c:pt idx="345">
                  <c:v>201.92000000000002</c:v>
                </c:pt>
                <c:pt idx="346">
                  <c:v>201.51000000000002</c:v>
                </c:pt>
                <c:pt idx="347">
                  <c:v>200.68</c:v>
                </c:pt>
                <c:pt idx="348">
                  <c:v>200.22</c:v>
                </c:pt>
                <c:pt idx="349">
                  <c:v>199.75</c:v>
                </c:pt>
                <c:pt idx="350">
                  <c:v>198.87</c:v>
                </c:pt>
                <c:pt idx="351">
                  <c:v>198.58</c:v>
                </c:pt>
                <c:pt idx="352">
                  <c:v>198.55</c:v>
                </c:pt>
                <c:pt idx="353">
                  <c:v>197.66</c:v>
                </c:pt>
                <c:pt idx="354">
                  <c:v>196.75</c:v>
                </c:pt>
                <c:pt idx="355">
                  <c:v>196.49</c:v>
                </c:pt>
                <c:pt idx="356">
                  <c:v>195.49</c:v>
                </c:pt>
                <c:pt idx="357">
                  <c:v>195.24</c:v>
                </c:pt>
                <c:pt idx="358">
                  <c:v>194.25</c:v>
                </c:pt>
                <c:pt idx="359">
                  <c:v>194.01000000000002</c:v>
                </c:pt>
                <c:pt idx="360">
                  <c:v>193.3</c:v>
                </c:pt>
                <c:pt idx="361">
                  <c:v>192.91</c:v>
                </c:pt>
                <c:pt idx="362">
                  <c:v>191.74</c:v>
                </c:pt>
                <c:pt idx="363">
                  <c:v>191.75</c:v>
                </c:pt>
                <c:pt idx="364">
                  <c:v>190.64000000000001</c:v>
                </c:pt>
                <c:pt idx="365">
                  <c:v>190.5</c:v>
                </c:pt>
                <c:pt idx="366">
                  <c:v>189.3</c:v>
                </c:pt>
                <c:pt idx="367">
                  <c:v>189.04000000000002</c:v>
                </c:pt>
                <c:pt idx="368">
                  <c:v>187.83</c:v>
                </c:pt>
                <c:pt idx="369">
                  <c:v>187.12</c:v>
                </c:pt>
                <c:pt idx="370">
                  <c:v>186.58</c:v>
                </c:pt>
                <c:pt idx="371">
                  <c:v>185.75</c:v>
                </c:pt>
                <c:pt idx="372">
                  <c:v>185.69</c:v>
                </c:pt>
                <c:pt idx="373">
                  <c:v>184.41</c:v>
                </c:pt>
                <c:pt idx="374">
                  <c:v>184.12</c:v>
                </c:pt>
                <c:pt idx="375">
                  <c:v>182.96</c:v>
                </c:pt>
                <c:pt idx="376">
                  <c:v>182.70000000000002</c:v>
                </c:pt>
                <c:pt idx="377">
                  <c:v>181.24</c:v>
                </c:pt>
                <c:pt idx="378">
                  <c:v>180.72</c:v>
                </c:pt>
                <c:pt idx="379">
                  <c:v>179.88</c:v>
                </c:pt>
                <c:pt idx="380">
                  <c:v>179.27</c:v>
                </c:pt>
                <c:pt idx="381">
                  <c:v>178.32</c:v>
                </c:pt>
                <c:pt idx="382">
                  <c:v>177.65</c:v>
                </c:pt>
                <c:pt idx="383">
                  <c:v>177.63</c:v>
                </c:pt>
                <c:pt idx="384">
                  <c:v>176.20000000000002</c:v>
                </c:pt>
                <c:pt idx="385">
                  <c:v>175.97</c:v>
                </c:pt>
                <c:pt idx="386">
                  <c:v>174.78</c:v>
                </c:pt>
                <c:pt idx="387">
                  <c:v>173.64000000000001</c:v>
                </c:pt>
                <c:pt idx="388">
                  <c:v>173.31</c:v>
                </c:pt>
                <c:pt idx="389">
                  <c:v>172.06</c:v>
                </c:pt>
                <c:pt idx="390">
                  <c:v>171.44</c:v>
                </c:pt>
                <c:pt idx="391">
                  <c:v>170.16</c:v>
                </c:pt>
                <c:pt idx="392">
                  <c:v>169.77</c:v>
                </c:pt>
                <c:pt idx="393">
                  <c:v>153.77000000000001</c:v>
                </c:pt>
                <c:pt idx="394">
                  <c:v>154.22</c:v>
                </c:pt>
                <c:pt idx="395">
                  <c:v>154.6</c:v>
                </c:pt>
                <c:pt idx="396">
                  <c:v>154.75</c:v>
                </c:pt>
                <c:pt idx="397">
                  <c:v>152.89000000000001</c:v>
                </c:pt>
                <c:pt idx="398">
                  <c:v>151.08000000000001</c:v>
                </c:pt>
                <c:pt idx="399">
                  <c:v>149.83000000000001</c:v>
                </c:pt>
              </c:numCache>
            </c:numRef>
          </c:yVal>
          <c:smooth val="1"/>
          <c:extLst>
            <c:ext xmlns:c16="http://schemas.microsoft.com/office/drawing/2014/chart" uri="{C3380CC4-5D6E-409C-BE32-E72D297353CC}">
              <c16:uniqueId val="{00000000-7FC2-4F07-A72D-41B3ECE89A33}"/>
            </c:ext>
          </c:extLst>
        </c:ser>
        <c:ser>
          <c:idx val="1"/>
          <c:order val="1"/>
          <c:tx>
            <c:strRef>
              <c:f>'10 '!$F$1</c:f>
              <c:strCache>
                <c:ptCount val="1"/>
                <c:pt idx="0">
                  <c:v>10_2</c:v>
                </c:pt>
              </c:strCache>
            </c:strRef>
          </c:tx>
          <c:spPr>
            <a:ln w="19050" cap="rnd">
              <a:solidFill>
                <a:schemeClr val="tx1"/>
              </a:solidFill>
              <a:prstDash val="dash"/>
              <a:round/>
            </a:ln>
            <a:effectLst/>
          </c:spPr>
          <c:marker>
            <c:symbol val="none"/>
          </c:marker>
          <c:xVal>
            <c:numRef>
              <c:f>'10 '!$E$3:$E$418</c:f>
              <c:numCache>
                <c:formatCode>General</c:formatCode>
                <c:ptCount val="416"/>
                <c:pt idx="0">
                  <c:v>0</c:v>
                </c:pt>
                <c:pt idx="1">
                  <c:v>0</c:v>
                </c:pt>
                <c:pt idx="2">
                  <c:v>4.0000000000000001E-3</c:v>
                </c:pt>
                <c:pt idx="3">
                  <c:v>-2.7E-2</c:v>
                </c:pt>
                <c:pt idx="4">
                  <c:v>1.2E-2</c:v>
                </c:pt>
                <c:pt idx="5">
                  <c:v>1.2E-2</c:v>
                </c:pt>
                <c:pt idx="6">
                  <c:v>1.4999999999999999E-2</c:v>
                </c:pt>
                <c:pt idx="7">
                  <c:v>-2.7E-2</c:v>
                </c:pt>
                <c:pt idx="8">
                  <c:v>-8.0000000000000002E-3</c:v>
                </c:pt>
                <c:pt idx="9">
                  <c:v>1.2E-2</c:v>
                </c:pt>
                <c:pt idx="10">
                  <c:v>-4.0000000000000001E-3</c:v>
                </c:pt>
                <c:pt idx="11">
                  <c:v>8.0000000000000002E-3</c:v>
                </c:pt>
                <c:pt idx="12">
                  <c:v>1.4999999999999999E-2</c:v>
                </c:pt>
                <c:pt idx="13">
                  <c:v>1.4999999999999999E-2</c:v>
                </c:pt>
                <c:pt idx="14">
                  <c:v>2.7E-2</c:v>
                </c:pt>
                <c:pt idx="15">
                  <c:v>2.3E-2</c:v>
                </c:pt>
                <c:pt idx="16">
                  <c:v>2.3E-2</c:v>
                </c:pt>
                <c:pt idx="17">
                  <c:v>2.3E-2</c:v>
                </c:pt>
                <c:pt idx="18">
                  <c:v>1.9E-2</c:v>
                </c:pt>
                <c:pt idx="19">
                  <c:v>3.5000000000000003E-2</c:v>
                </c:pt>
                <c:pt idx="20">
                  <c:v>3.1E-2</c:v>
                </c:pt>
                <c:pt idx="21">
                  <c:v>4.2000000000000003E-2</c:v>
                </c:pt>
                <c:pt idx="22">
                  <c:v>4.5999999999999999E-2</c:v>
                </c:pt>
                <c:pt idx="23">
                  <c:v>3.9E-2</c:v>
                </c:pt>
                <c:pt idx="24">
                  <c:v>4.5999999999999999E-2</c:v>
                </c:pt>
                <c:pt idx="25">
                  <c:v>6.2E-2</c:v>
                </c:pt>
                <c:pt idx="26">
                  <c:v>5.8000000000000003E-2</c:v>
                </c:pt>
                <c:pt idx="27">
                  <c:v>6.6000000000000003E-2</c:v>
                </c:pt>
                <c:pt idx="28">
                  <c:v>5.3999999999999999E-2</c:v>
                </c:pt>
                <c:pt idx="29">
                  <c:v>6.6000000000000003E-2</c:v>
                </c:pt>
                <c:pt idx="30">
                  <c:v>6.2E-2</c:v>
                </c:pt>
                <c:pt idx="31">
                  <c:v>6.2E-2</c:v>
                </c:pt>
                <c:pt idx="32">
                  <c:v>6.2E-2</c:v>
                </c:pt>
                <c:pt idx="33">
                  <c:v>6.6000000000000003E-2</c:v>
                </c:pt>
                <c:pt idx="34">
                  <c:v>5.8000000000000003E-2</c:v>
                </c:pt>
                <c:pt idx="35">
                  <c:v>6.2E-2</c:v>
                </c:pt>
                <c:pt idx="36">
                  <c:v>5.8000000000000003E-2</c:v>
                </c:pt>
                <c:pt idx="37">
                  <c:v>6.2E-2</c:v>
                </c:pt>
                <c:pt idx="38">
                  <c:v>5.8000000000000003E-2</c:v>
                </c:pt>
                <c:pt idx="39">
                  <c:v>5.3999999999999999E-2</c:v>
                </c:pt>
                <c:pt idx="40">
                  <c:v>6.6000000000000003E-2</c:v>
                </c:pt>
                <c:pt idx="41">
                  <c:v>6.6000000000000003E-2</c:v>
                </c:pt>
                <c:pt idx="42">
                  <c:v>6.2E-2</c:v>
                </c:pt>
                <c:pt idx="43">
                  <c:v>6.6000000000000003E-2</c:v>
                </c:pt>
                <c:pt idx="44">
                  <c:v>6.2E-2</c:v>
                </c:pt>
                <c:pt idx="45">
                  <c:v>6.9000000000000006E-2</c:v>
                </c:pt>
                <c:pt idx="46">
                  <c:v>6.6000000000000003E-2</c:v>
                </c:pt>
                <c:pt idx="47">
                  <c:v>7.6999999999999999E-2</c:v>
                </c:pt>
                <c:pt idx="48">
                  <c:v>7.6999999999999999E-2</c:v>
                </c:pt>
                <c:pt idx="49">
                  <c:v>6.6000000000000003E-2</c:v>
                </c:pt>
                <c:pt idx="50">
                  <c:v>6.9000000000000006E-2</c:v>
                </c:pt>
                <c:pt idx="51">
                  <c:v>7.2999999999999995E-2</c:v>
                </c:pt>
                <c:pt idx="52">
                  <c:v>8.1000000000000003E-2</c:v>
                </c:pt>
                <c:pt idx="53">
                  <c:v>8.5000000000000006E-2</c:v>
                </c:pt>
                <c:pt idx="54">
                  <c:v>0.112</c:v>
                </c:pt>
                <c:pt idx="55">
                  <c:v>9.2999999999999999E-2</c:v>
                </c:pt>
                <c:pt idx="56">
                  <c:v>9.2999999999999999E-2</c:v>
                </c:pt>
                <c:pt idx="57">
                  <c:v>0.13900000000000001</c:v>
                </c:pt>
                <c:pt idx="58">
                  <c:v>0.112</c:v>
                </c:pt>
                <c:pt idx="59">
                  <c:v>0.12</c:v>
                </c:pt>
                <c:pt idx="60">
                  <c:v>0.12</c:v>
                </c:pt>
                <c:pt idx="61">
                  <c:v>0.108</c:v>
                </c:pt>
                <c:pt idx="62">
                  <c:v>0.11600000000000001</c:v>
                </c:pt>
                <c:pt idx="63">
                  <c:v>0.123</c:v>
                </c:pt>
                <c:pt idx="64">
                  <c:v>0.123</c:v>
                </c:pt>
                <c:pt idx="65">
                  <c:v>0.13100000000000001</c:v>
                </c:pt>
                <c:pt idx="66">
                  <c:v>0.20499999999999999</c:v>
                </c:pt>
                <c:pt idx="67">
                  <c:v>0.154</c:v>
                </c:pt>
                <c:pt idx="68">
                  <c:v>0.13900000000000001</c:v>
                </c:pt>
                <c:pt idx="69">
                  <c:v>0.151</c:v>
                </c:pt>
                <c:pt idx="70">
                  <c:v>0.151</c:v>
                </c:pt>
                <c:pt idx="71">
                  <c:v>0.158</c:v>
                </c:pt>
                <c:pt idx="72">
                  <c:v>0.27</c:v>
                </c:pt>
                <c:pt idx="73">
                  <c:v>0.17399999999999999</c:v>
                </c:pt>
                <c:pt idx="74">
                  <c:v>0.17799999999999999</c:v>
                </c:pt>
                <c:pt idx="75">
                  <c:v>0.17399999999999999</c:v>
                </c:pt>
                <c:pt idx="76">
                  <c:v>0.309</c:v>
                </c:pt>
                <c:pt idx="77">
                  <c:v>0.28199999999999997</c:v>
                </c:pt>
                <c:pt idx="78">
                  <c:v>0.21199999999999999</c:v>
                </c:pt>
                <c:pt idx="79">
                  <c:v>0.193</c:v>
                </c:pt>
                <c:pt idx="80">
                  <c:v>0.23499999999999999</c:v>
                </c:pt>
                <c:pt idx="81">
                  <c:v>0.30499999999999999</c:v>
                </c:pt>
                <c:pt idx="82">
                  <c:v>0.32</c:v>
                </c:pt>
                <c:pt idx="83">
                  <c:v>0.29699999999999999</c:v>
                </c:pt>
                <c:pt idx="84">
                  <c:v>0.35499999999999998</c:v>
                </c:pt>
                <c:pt idx="85">
                  <c:v>0.224</c:v>
                </c:pt>
                <c:pt idx="86">
                  <c:v>0.23899999999999999</c:v>
                </c:pt>
                <c:pt idx="87">
                  <c:v>0.37</c:v>
                </c:pt>
                <c:pt idx="88">
                  <c:v>0.24299999999999999</c:v>
                </c:pt>
                <c:pt idx="89">
                  <c:v>0.247</c:v>
                </c:pt>
                <c:pt idx="90">
                  <c:v>0.25900000000000001</c:v>
                </c:pt>
                <c:pt idx="91">
                  <c:v>0.26600000000000001</c:v>
                </c:pt>
                <c:pt idx="92">
                  <c:v>0.34300000000000003</c:v>
                </c:pt>
                <c:pt idx="93">
                  <c:v>0.28599999999999998</c:v>
                </c:pt>
                <c:pt idx="94">
                  <c:v>0.38600000000000001</c:v>
                </c:pt>
                <c:pt idx="95">
                  <c:v>0.29699999999999999</c:v>
                </c:pt>
                <c:pt idx="96">
                  <c:v>0.29299999999999998</c:v>
                </c:pt>
                <c:pt idx="97">
                  <c:v>0.46700000000000003</c:v>
                </c:pt>
                <c:pt idx="98">
                  <c:v>0.316</c:v>
                </c:pt>
                <c:pt idx="99">
                  <c:v>0.33600000000000002</c:v>
                </c:pt>
                <c:pt idx="100">
                  <c:v>0.56299999999999994</c:v>
                </c:pt>
                <c:pt idx="101">
                  <c:v>0.374</c:v>
                </c:pt>
                <c:pt idx="102">
                  <c:v>0.35899999999999999</c:v>
                </c:pt>
                <c:pt idx="103">
                  <c:v>0.35499999999999998</c:v>
                </c:pt>
                <c:pt idx="104">
                  <c:v>0.36699999999999999</c:v>
                </c:pt>
                <c:pt idx="105">
                  <c:v>0.46300000000000002</c:v>
                </c:pt>
                <c:pt idx="106">
                  <c:v>0.378</c:v>
                </c:pt>
                <c:pt idx="107">
                  <c:v>0.378</c:v>
                </c:pt>
                <c:pt idx="108">
                  <c:v>0.53600000000000003</c:v>
                </c:pt>
                <c:pt idx="109">
                  <c:v>0.621</c:v>
                </c:pt>
                <c:pt idx="110">
                  <c:v>0.40100000000000002</c:v>
                </c:pt>
                <c:pt idx="111">
                  <c:v>0.40500000000000003</c:v>
                </c:pt>
                <c:pt idx="112">
                  <c:v>0.41699999999999998</c:v>
                </c:pt>
                <c:pt idx="113">
                  <c:v>0.42799999999999999</c:v>
                </c:pt>
                <c:pt idx="114">
                  <c:v>0.621</c:v>
                </c:pt>
                <c:pt idx="115">
                  <c:v>0.436</c:v>
                </c:pt>
                <c:pt idx="116">
                  <c:v>0.44400000000000001</c:v>
                </c:pt>
                <c:pt idx="117">
                  <c:v>0.47099999999999997</c:v>
                </c:pt>
                <c:pt idx="118">
                  <c:v>0.47499999999999998</c:v>
                </c:pt>
                <c:pt idx="119">
                  <c:v>0.49399999999999999</c:v>
                </c:pt>
                <c:pt idx="120">
                  <c:v>0.498</c:v>
                </c:pt>
                <c:pt idx="121">
                  <c:v>0.55200000000000005</c:v>
                </c:pt>
                <c:pt idx="122">
                  <c:v>0.69499999999999995</c:v>
                </c:pt>
                <c:pt idx="123">
                  <c:v>0.64400000000000002</c:v>
                </c:pt>
                <c:pt idx="124">
                  <c:v>0.69099999999999995</c:v>
                </c:pt>
                <c:pt idx="125">
                  <c:v>0.58699999999999997</c:v>
                </c:pt>
                <c:pt idx="126">
                  <c:v>0.53300000000000003</c:v>
                </c:pt>
                <c:pt idx="127">
                  <c:v>0.57499999999999996</c:v>
                </c:pt>
                <c:pt idx="128">
                  <c:v>0.58299999999999996</c:v>
                </c:pt>
                <c:pt idx="129">
                  <c:v>0.58699999999999997</c:v>
                </c:pt>
                <c:pt idx="130">
                  <c:v>0.59799999999999998</c:v>
                </c:pt>
                <c:pt idx="131">
                  <c:v>0.61</c:v>
                </c:pt>
                <c:pt idx="132">
                  <c:v>0.85299999999999998</c:v>
                </c:pt>
                <c:pt idx="133">
                  <c:v>0.64800000000000002</c:v>
                </c:pt>
                <c:pt idx="134">
                  <c:v>0.65600000000000003</c:v>
                </c:pt>
                <c:pt idx="135">
                  <c:v>0.66800000000000004</c:v>
                </c:pt>
                <c:pt idx="136">
                  <c:v>0.75600000000000001</c:v>
                </c:pt>
                <c:pt idx="137">
                  <c:v>0.89100000000000001</c:v>
                </c:pt>
                <c:pt idx="138">
                  <c:v>0.79900000000000004</c:v>
                </c:pt>
                <c:pt idx="139">
                  <c:v>1.119</c:v>
                </c:pt>
                <c:pt idx="140">
                  <c:v>0.90300000000000002</c:v>
                </c:pt>
                <c:pt idx="141">
                  <c:v>0.94599999999999995</c:v>
                </c:pt>
                <c:pt idx="142">
                  <c:v>1.2470000000000001</c:v>
                </c:pt>
                <c:pt idx="143">
                  <c:v>1.111</c:v>
                </c:pt>
                <c:pt idx="144">
                  <c:v>1.0649999999999999</c:v>
                </c:pt>
                <c:pt idx="145">
                  <c:v>1.343</c:v>
                </c:pt>
                <c:pt idx="146">
                  <c:v>1.1539999999999999</c:v>
                </c:pt>
                <c:pt idx="147">
                  <c:v>1.204</c:v>
                </c:pt>
                <c:pt idx="148">
                  <c:v>1.42</c:v>
                </c:pt>
                <c:pt idx="149">
                  <c:v>1.3009999999999999</c:v>
                </c:pt>
                <c:pt idx="150">
                  <c:v>1.351</c:v>
                </c:pt>
                <c:pt idx="151">
                  <c:v>1.3819999999999999</c:v>
                </c:pt>
                <c:pt idx="152">
                  <c:v>1.5129999999999999</c:v>
                </c:pt>
                <c:pt idx="153">
                  <c:v>1.4510000000000001</c:v>
                </c:pt>
                <c:pt idx="154">
                  <c:v>1.5049999999999999</c:v>
                </c:pt>
                <c:pt idx="155">
                  <c:v>1.548</c:v>
                </c:pt>
                <c:pt idx="156">
                  <c:v>1.609</c:v>
                </c:pt>
                <c:pt idx="157">
                  <c:v>1.629</c:v>
                </c:pt>
                <c:pt idx="158">
                  <c:v>1.899</c:v>
                </c:pt>
                <c:pt idx="159">
                  <c:v>1.7130000000000001</c:v>
                </c:pt>
                <c:pt idx="160">
                  <c:v>1.7909999999999999</c:v>
                </c:pt>
                <c:pt idx="161">
                  <c:v>1.837</c:v>
                </c:pt>
                <c:pt idx="162">
                  <c:v>1.9410000000000001</c:v>
                </c:pt>
                <c:pt idx="163">
                  <c:v>1.9330000000000001</c:v>
                </c:pt>
                <c:pt idx="164">
                  <c:v>1.976</c:v>
                </c:pt>
                <c:pt idx="165">
                  <c:v>2.169</c:v>
                </c:pt>
                <c:pt idx="166">
                  <c:v>2.0840000000000001</c:v>
                </c:pt>
                <c:pt idx="167">
                  <c:v>2.1259999999999999</c:v>
                </c:pt>
                <c:pt idx="168">
                  <c:v>2.2189999999999999</c:v>
                </c:pt>
                <c:pt idx="169">
                  <c:v>2.2269999999999999</c:v>
                </c:pt>
                <c:pt idx="170">
                  <c:v>2.2890000000000001</c:v>
                </c:pt>
                <c:pt idx="171">
                  <c:v>2.327</c:v>
                </c:pt>
                <c:pt idx="172">
                  <c:v>2.4540000000000002</c:v>
                </c:pt>
                <c:pt idx="173">
                  <c:v>2.3929999999999998</c:v>
                </c:pt>
                <c:pt idx="174">
                  <c:v>2.5430000000000001</c:v>
                </c:pt>
                <c:pt idx="175">
                  <c:v>2.508</c:v>
                </c:pt>
                <c:pt idx="176">
                  <c:v>2.5550000000000002</c:v>
                </c:pt>
                <c:pt idx="177">
                  <c:v>2.609</c:v>
                </c:pt>
                <c:pt idx="178">
                  <c:v>2.7789999999999999</c:v>
                </c:pt>
                <c:pt idx="179">
                  <c:v>2.9140000000000001</c:v>
                </c:pt>
                <c:pt idx="180">
                  <c:v>2.7440000000000002</c:v>
                </c:pt>
                <c:pt idx="181">
                  <c:v>2.786</c:v>
                </c:pt>
                <c:pt idx="182">
                  <c:v>2.9020000000000001</c:v>
                </c:pt>
                <c:pt idx="183">
                  <c:v>2.96</c:v>
                </c:pt>
                <c:pt idx="184">
                  <c:v>3.0640000000000001</c:v>
                </c:pt>
                <c:pt idx="185">
                  <c:v>3.1339999999999999</c:v>
                </c:pt>
                <c:pt idx="186">
                  <c:v>3.0139999999999998</c:v>
                </c:pt>
                <c:pt idx="187">
                  <c:v>3.18</c:v>
                </c:pt>
                <c:pt idx="188">
                  <c:v>3.1379999999999999</c:v>
                </c:pt>
                <c:pt idx="189">
                  <c:v>3.1720000000000002</c:v>
                </c:pt>
                <c:pt idx="190">
                  <c:v>3.2759999999999998</c:v>
                </c:pt>
                <c:pt idx="191">
                  <c:v>3.2690000000000001</c:v>
                </c:pt>
                <c:pt idx="192">
                  <c:v>3.33</c:v>
                </c:pt>
                <c:pt idx="193">
                  <c:v>3.4929999999999999</c:v>
                </c:pt>
                <c:pt idx="194">
                  <c:v>3.431</c:v>
                </c:pt>
                <c:pt idx="195">
                  <c:v>3.4769999999999999</c:v>
                </c:pt>
                <c:pt idx="196">
                  <c:v>3.52</c:v>
                </c:pt>
                <c:pt idx="197">
                  <c:v>3.74</c:v>
                </c:pt>
                <c:pt idx="198">
                  <c:v>3.72</c:v>
                </c:pt>
                <c:pt idx="199">
                  <c:v>3.6779999999999999</c:v>
                </c:pt>
                <c:pt idx="200">
                  <c:v>3.6970000000000001</c:v>
                </c:pt>
                <c:pt idx="201">
                  <c:v>3.7549999999999999</c:v>
                </c:pt>
                <c:pt idx="202">
                  <c:v>4.0709999999999997</c:v>
                </c:pt>
                <c:pt idx="203">
                  <c:v>3.855</c:v>
                </c:pt>
                <c:pt idx="204">
                  <c:v>4.149</c:v>
                </c:pt>
                <c:pt idx="205">
                  <c:v>3.956</c:v>
                </c:pt>
                <c:pt idx="206">
                  <c:v>4.01</c:v>
                </c:pt>
                <c:pt idx="207">
                  <c:v>4.2640000000000002</c:v>
                </c:pt>
                <c:pt idx="208">
                  <c:v>4.1180000000000003</c:v>
                </c:pt>
                <c:pt idx="209">
                  <c:v>4.3220000000000001</c:v>
                </c:pt>
                <c:pt idx="210">
                  <c:v>4.2220000000000004</c:v>
                </c:pt>
                <c:pt idx="211">
                  <c:v>4.2450000000000001</c:v>
                </c:pt>
                <c:pt idx="212">
                  <c:v>4.3339999999999996</c:v>
                </c:pt>
                <c:pt idx="213">
                  <c:v>4.3609999999999998</c:v>
                </c:pt>
                <c:pt idx="214">
                  <c:v>4.4269999999999996</c:v>
                </c:pt>
                <c:pt idx="215">
                  <c:v>4.4539999999999997</c:v>
                </c:pt>
                <c:pt idx="216">
                  <c:v>4.5110000000000001</c:v>
                </c:pt>
                <c:pt idx="217">
                  <c:v>4.6970000000000001</c:v>
                </c:pt>
                <c:pt idx="218">
                  <c:v>4.6120000000000001</c:v>
                </c:pt>
                <c:pt idx="219">
                  <c:v>4.6189999999999998</c:v>
                </c:pt>
                <c:pt idx="220">
                  <c:v>4.6849999999999996</c:v>
                </c:pt>
                <c:pt idx="221">
                  <c:v>4.7350000000000003</c:v>
                </c:pt>
                <c:pt idx="222">
                  <c:v>4.758</c:v>
                </c:pt>
                <c:pt idx="223">
                  <c:v>4.843</c:v>
                </c:pt>
                <c:pt idx="224">
                  <c:v>4.8899999999999997</c:v>
                </c:pt>
                <c:pt idx="225">
                  <c:v>4.9240000000000004</c:v>
                </c:pt>
                <c:pt idx="226">
                  <c:v>4.9470000000000001</c:v>
                </c:pt>
                <c:pt idx="227">
                  <c:v>5.2990000000000004</c:v>
                </c:pt>
                <c:pt idx="228">
                  <c:v>5.2869999999999999</c:v>
                </c:pt>
                <c:pt idx="229">
                  <c:v>5.1210000000000004</c:v>
                </c:pt>
                <c:pt idx="230">
                  <c:v>5.1639999999999997</c:v>
                </c:pt>
                <c:pt idx="231">
                  <c:v>5.218</c:v>
                </c:pt>
                <c:pt idx="232">
                  <c:v>5.3490000000000002</c:v>
                </c:pt>
                <c:pt idx="233">
                  <c:v>5.2910000000000004</c:v>
                </c:pt>
                <c:pt idx="234">
                  <c:v>5.4219999999999997</c:v>
                </c:pt>
                <c:pt idx="235">
                  <c:v>5.3719999999999999</c:v>
                </c:pt>
                <c:pt idx="236">
                  <c:v>5.4029999999999996</c:v>
                </c:pt>
                <c:pt idx="237">
                  <c:v>5.4379999999999997</c:v>
                </c:pt>
                <c:pt idx="238">
                  <c:v>5.5419999999999998</c:v>
                </c:pt>
                <c:pt idx="239">
                  <c:v>5.5110000000000001</c:v>
                </c:pt>
                <c:pt idx="240">
                  <c:v>5.53</c:v>
                </c:pt>
                <c:pt idx="241">
                  <c:v>5.8390000000000004</c:v>
                </c:pt>
                <c:pt idx="242">
                  <c:v>5.5919999999999996</c:v>
                </c:pt>
                <c:pt idx="243">
                  <c:v>5.6269999999999998</c:v>
                </c:pt>
                <c:pt idx="244">
                  <c:v>5.7350000000000003</c:v>
                </c:pt>
                <c:pt idx="245">
                  <c:v>5.673</c:v>
                </c:pt>
                <c:pt idx="246">
                  <c:v>5.7119999999999997</c:v>
                </c:pt>
                <c:pt idx="247">
                  <c:v>5.7460000000000004</c:v>
                </c:pt>
                <c:pt idx="248">
                  <c:v>5.7770000000000001</c:v>
                </c:pt>
                <c:pt idx="249">
                  <c:v>5.8079999999999998</c:v>
                </c:pt>
                <c:pt idx="250">
                  <c:v>5.9429999999999996</c:v>
                </c:pt>
                <c:pt idx="251">
                  <c:v>5.87</c:v>
                </c:pt>
                <c:pt idx="252">
                  <c:v>5.9119999999999999</c:v>
                </c:pt>
                <c:pt idx="253">
                  <c:v>5.9550000000000001</c:v>
                </c:pt>
                <c:pt idx="254">
                  <c:v>5.9930000000000003</c:v>
                </c:pt>
                <c:pt idx="255">
                  <c:v>6.0670000000000002</c:v>
                </c:pt>
                <c:pt idx="256">
                  <c:v>6.0629999999999997</c:v>
                </c:pt>
                <c:pt idx="257">
                  <c:v>6.0860000000000003</c:v>
                </c:pt>
                <c:pt idx="258">
                  <c:v>6.194</c:v>
                </c:pt>
                <c:pt idx="259">
                  <c:v>6.19</c:v>
                </c:pt>
                <c:pt idx="260">
                  <c:v>6.2169999999999996</c:v>
                </c:pt>
                <c:pt idx="261">
                  <c:v>6.31</c:v>
                </c:pt>
                <c:pt idx="262">
                  <c:v>6.3289999999999997</c:v>
                </c:pt>
                <c:pt idx="263">
                  <c:v>6.4909999999999997</c:v>
                </c:pt>
                <c:pt idx="264">
                  <c:v>6.391</c:v>
                </c:pt>
                <c:pt idx="265">
                  <c:v>6.5069999999999997</c:v>
                </c:pt>
                <c:pt idx="266">
                  <c:v>6.7649999999999997</c:v>
                </c:pt>
                <c:pt idx="267">
                  <c:v>6.7</c:v>
                </c:pt>
                <c:pt idx="268">
                  <c:v>6.5919999999999996</c:v>
                </c:pt>
                <c:pt idx="269">
                  <c:v>6.6219999999999999</c:v>
                </c:pt>
                <c:pt idx="270">
                  <c:v>6.657</c:v>
                </c:pt>
                <c:pt idx="271">
                  <c:v>6.7030000000000003</c:v>
                </c:pt>
                <c:pt idx="272">
                  <c:v>6.7539999999999996</c:v>
                </c:pt>
                <c:pt idx="273">
                  <c:v>7.0780000000000003</c:v>
                </c:pt>
                <c:pt idx="274">
                  <c:v>6.8419999999999996</c:v>
                </c:pt>
                <c:pt idx="275">
                  <c:v>6.8849999999999998</c:v>
                </c:pt>
                <c:pt idx="276">
                  <c:v>7.101</c:v>
                </c:pt>
                <c:pt idx="277">
                  <c:v>6.9770000000000003</c:v>
                </c:pt>
                <c:pt idx="278">
                  <c:v>7.02</c:v>
                </c:pt>
                <c:pt idx="279">
                  <c:v>7.1429999999999998</c:v>
                </c:pt>
                <c:pt idx="280">
                  <c:v>7.3479999999999999</c:v>
                </c:pt>
                <c:pt idx="281">
                  <c:v>7.4210000000000003</c:v>
                </c:pt>
                <c:pt idx="282">
                  <c:v>7.367</c:v>
                </c:pt>
                <c:pt idx="283">
                  <c:v>7.2510000000000003</c:v>
                </c:pt>
                <c:pt idx="284">
                  <c:v>7.4290000000000003</c:v>
                </c:pt>
                <c:pt idx="285">
                  <c:v>7.3520000000000003</c:v>
                </c:pt>
                <c:pt idx="286">
                  <c:v>7.4020000000000001</c:v>
                </c:pt>
                <c:pt idx="287">
                  <c:v>7.5910000000000002</c:v>
                </c:pt>
                <c:pt idx="288">
                  <c:v>7.4950000000000001</c:v>
                </c:pt>
                <c:pt idx="289">
                  <c:v>7.7450000000000001</c:v>
                </c:pt>
                <c:pt idx="290">
                  <c:v>7.5830000000000002</c:v>
                </c:pt>
                <c:pt idx="291">
                  <c:v>7.63</c:v>
                </c:pt>
                <c:pt idx="292">
                  <c:v>7.7990000000000004</c:v>
                </c:pt>
                <c:pt idx="293">
                  <c:v>7.718</c:v>
                </c:pt>
                <c:pt idx="294">
                  <c:v>7.7610000000000001</c:v>
                </c:pt>
                <c:pt idx="295">
                  <c:v>7.8109999999999999</c:v>
                </c:pt>
                <c:pt idx="296">
                  <c:v>7.8570000000000002</c:v>
                </c:pt>
                <c:pt idx="297">
                  <c:v>7.9080000000000004</c:v>
                </c:pt>
                <c:pt idx="298">
                  <c:v>7.9539999999999997</c:v>
                </c:pt>
                <c:pt idx="299">
                  <c:v>8.0079999999999991</c:v>
                </c:pt>
                <c:pt idx="300">
                  <c:v>8.0459999999999994</c:v>
                </c:pt>
                <c:pt idx="301">
                  <c:v>8.1</c:v>
                </c:pt>
                <c:pt idx="302">
                  <c:v>8.1509999999999998</c:v>
                </c:pt>
                <c:pt idx="303">
                  <c:v>8.2089999999999996</c:v>
                </c:pt>
                <c:pt idx="304">
                  <c:v>8.266</c:v>
                </c:pt>
                <c:pt idx="305">
                  <c:v>8.3049999999999997</c:v>
                </c:pt>
                <c:pt idx="306">
                  <c:v>8.3550000000000004</c:v>
                </c:pt>
                <c:pt idx="307">
                  <c:v>8.4290000000000003</c:v>
                </c:pt>
                <c:pt idx="308">
                  <c:v>8.4290000000000003</c:v>
                </c:pt>
                <c:pt idx="309">
                  <c:v>8.4789999999999992</c:v>
                </c:pt>
                <c:pt idx="310">
                  <c:v>8.5370000000000008</c:v>
                </c:pt>
                <c:pt idx="311">
                  <c:v>8.5790000000000006</c:v>
                </c:pt>
                <c:pt idx="312">
                  <c:v>8.6449999999999996</c:v>
                </c:pt>
                <c:pt idx="313">
                  <c:v>8.76</c:v>
                </c:pt>
                <c:pt idx="314">
                  <c:v>8.7490000000000006</c:v>
                </c:pt>
                <c:pt idx="315">
                  <c:v>8.7840000000000007</c:v>
                </c:pt>
                <c:pt idx="316">
                  <c:v>8.8719999999999999</c:v>
                </c:pt>
                <c:pt idx="317">
                  <c:v>8.8879999999999999</c:v>
                </c:pt>
                <c:pt idx="318">
                  <c:v>8.9380000000000006</c:v>
                </c:pt>
                <c:pt idx="319">
                  <c:v>8.9960000000000004</c:v>
                </c:pt>
                <c:pt idx="320">
                  <c:v>9.2309999999999999</c:v>
                </c:pt>
                <c:pt idx="321">
                  <c:v>9.1</c:v>
                </c:pt>
                <c:pt idx="322">
                  <c:v>9.3079999999999998</c:v>
                </c:pt>
                <c:pt idx="323">
                  <c:v>9.2119999999999997</c:v>
                </c:pt>
                <c:pt idx="324">
                  <c:v>9.2390000000000008</c:v>
                </c:pt>
                <c:pt idx="325">
                  <c:v>9.3699999999999992</c:v>
                </c:pt>
                <c:pt idx="326">
                  <c:v>9.3350000000000009</c:v>
                </c:pt>
                <c:pt idx="327">
                  <c:v>9.5250000000000004</c:v>
                </c:pt>
                <c:pt idx="328">
                  <c:v>9.44</c:v>
                </c:pt>
                <c:pt idx="329">
                  <c:v>9.5549999999999997</c:v>
                </c:pt>
                <c:pt idx="330">
                  <c:v>9.5399999999999991</c:v>
                </c:pt>
                <c:pt idx="331">
                  <c:v>9.8019999999999996</c:v>
                </c:pt>
                <c:pt idx="332">
                  <c:v>9.6630000000000003</c:v>
                </c:pt>
                <c:pt idx="333">
                  <c:v>9.6790000000000003</c:v>
                </c:pt>
                <c:pt idx="334">
                  <c:v>9.8719999999999999</c:v>
                </c:pt>
                <c:pt idx="335">
                  <c:v>9.9949999999999992</c:v>
                </c:pt>
                <c:pt idx="336">
                  <c:v>10.045999999999999</c:v>
                </c:pt>
                <c:pt idx="337">
                  <c:v>9.891</c:v>
                </c:pt>
                <c:pt idx="338">
                  <c:v>9.9489999999999998</c:v>
                </c:pt>
                <c:pt idx="339">
                  <c:v>10.130000000000001</c:v>
                </c:pt>
                <c:pt idx="340">
                  <c:v>10.08</c:v>
                </c:pt>
                <c:pt idx="341">
                  <c:v>10.106999999999999</c:v>
                </c:pt>
                <c:pt idx="342">
                  <c:v>10.164999999999999</c:v>
                </c:pt>
                <c:pt idx="343">
                  <c:v>10.188000000000001</c:v>
                </c:pt>
                <c:pt idx="344">
                  <c:v>10.407999999999999</c:v>
                </c:pt>
                <c:pt idx="345">
                  <c:v>10.497</c:v>
                </c:pt>
                <c:pt idx="346">
                  <c:v>10.343</c:v>
                </c:pt>
                <c:pt idx="347">
                  <c:v>10.628</c:v>
                </c:pt>
                <c:pt idx="348">
                  <c:v>10.462</c:v>
                </c:pt>
                <c:pt idx="349">
                  <c:v>10.500999999999999</c:v>
                </c:pt>
                <c:pt idx="350">
                  <c:v>10.731999999999999</c:v>
                </c:pt>
                <c:pt idx="351">
                  <c:v>10.663</c:v>
                </c:pt>
                <c:pt idx="352">
                  <c:v>10.766999999999999</c:v>
                </c:pt>
                <c:pt idx="353">
                  <c:v>10.705</c:v>
                </c:pt>
                <c:pt idx="354">
                  <c:v>10.752000000000001</c:v>
                </c:pt>
                <c:pt idx="355">
                  <c:v>10.843999999999999</c:v>
                </c:pt>
                <c:pt idx="356">
                  <c:v>10.887</c:v>
                </c:pt>
                <c:pt idx="357">
                  <c:v>11.095000000000001</c:v>
                </c:pt>
                <c:pt idx="358">
                  <c:v>10.945</c:v>
                </c:pt>
                <c:pt idx="359">
                  <c:v>11.003</c:v>
                </c:pt>
                <c:pt idx="360">
                  <c:v>11.061</c:v>
                </c:pt>
                <c:pt idx="361">
                  <c:v>11.308</c:v>
                </c:pt>
                <c:pt idx="362">
                  <c:v>11.18</c:v>
                </c:pt>
                <c:pt idx="363">
                  <c:v>11.358000000000001</c:v>
                </c:pt>
                <c:pt idx="364">
                  <c:v>11.276999999999999</c:v>
                </c:pt>
                <c:pt idx="365">
                  <c:v>11.531000000000001</c:v>
                </c:pt>
                <c:pt idx="366">
                  <c:v>11.574</c:v>
                </c:pt>
                <c:pt idx="367">
                  <c:v>11.032999999999999</c:v>
                </c:pt>
                <c:pt idx="368">
                  <c:v>11.489000000000001</c:v>
                </c:pt>
                <c:pt idx="369">
                  <c:v>11.561999999999999</c:v>
                </c:pt>
                <c:pt idx="370">
                  <c:v>11.601000000000001</c:v>
                </c:pt>
                <c:pt idx="371">
                  <c:v>11.616</c:v>
                </c:pt>
                <c:pt idx="372">
                  <c:v>11.69</c:v>
                </c:pt>
                <c:pt idx="373">
                  <c:v>11.759</c:v>
                </c:pt>
                <c:pt idx="374">
                  <c:v>11.836</c:v>
                </c:pt>
                <c:pt idx="375">
                  <c:v>11.885999999999999</c:v>
                </c:pt>
                <c:pt idx="376">
                  <c:v>11.879</c:v>
                </c:pt>
                <c:pt idx="377">
                  <c:v>12.037000000000001</c:v>
                </c:pt>
                <c:pt idx="378">
                  <c:v>11.997999999999999</c:v>
                </c:pt>
                <c:pt idx="379">
                  <c:v>12.265000000000001</c:v>
                </c:pt>
                <c:pt idx="380">
                  <c:v>12.090999999999999</c:v>
                </c:pt>
                <c:pt idx="381">
                  <c:v>12.356999999999999</c:v>
                </c:pt>
                <c:pt idx="382">
                  <c:v>12.238</c:v>
                </c:pt>
                <c:pt idx="383">
                  <c:v>12.238</c:v>
                </c:pt>
                <c:pt idx="384">
                  <c:v>12.292</c:v>
                </c:pt>
                <c:pt idx="385">
                  <c:v>12.346</c:v>
                </c:pt>
                <c:pt idx="386">
                  <c:v>12.391999999999999</c:v>
                </c:pt>
                <c:pt idx="387">
                  <c:v>12.596</c:v>
                </c:pt>
                <c:pt idx="388">
                  <c:v>12.512</c:v>
                </c:pt>
                <c:pt idx="389">
                  <c:v>12.535</c:v>
                </c:pt>
                <c:pt idx="390">
                  <c:v>12.581</c:v>
                </c:pt>
                <c:pt idx="391">
                  <c:v>12.82</c:v>
                </c:pt>
                <c:pt idx="392">
                  <c:v>12.708</c:v>
                </c:pt>
                <c:pt idx="393">
                  <c:v>12.786</c:v>
                </c:pt>
                <c:pt idx="394">
                  <c:v>12.832000000000001</c:v>
                </c:pt>
                <c:pt idx="395">
                  <c:v>13.055999999999999</c:v>
                </c:pt>
                <c:pt idx="396">
                  <c:v>13.006</c:v>
                </c:pt>
                <c:pt idx="397">
                  <c:v>13.06</c:v>
                </c:pt>
                <c:pt idx="398">
                  <c:v>13.345000000000001</c:v>
                </c:pt>
                <c:pt idx="399">
                  <c:v>13.055999999999999</c:v>
                </c:pt>
                <c:pt idx="400">
                  <c:v>13.114000000000001</c:v>
                </c:pt>
                <c:pt idx="401">
                  <c:v>13.170999999999999</c:v>
                </c:pt>
                <c:pt idx="402">
                  <c:v>13.337</c:v>
                </c:pt>
                <c:pt idx="403">
                  <c:v>13.218</c:v>
                </c:pt>
                <c:pt idx="404">
                  <c:v>13.526</c:v>
                </c:pt>
                <c:pt idx="405">
                  <c:v>13.391</c:v>
                </c:pt>
                <c:pt idx="406">
                  <c:v>13.457000000000001</c:v>
                </c:pt>
                <c:pt idx="407">
                  <c:v>13.417999999999999</c:v>
                </c:pt>
                <c:pt idx="408">
                  <c:v>13.538</c:v>
                </c:pt>
                <c:pt idx="409">
                  <c:v>13.587999999999999</c:v>
                </c:pt>
                <c:pt idx="410">
                  <c:v>13.824</c:v>
                </c:pt>
                <c:pt idx="411">
                  <c:v>13.835000000000001</c:v>
                </c:pt>
                <c:pt idx="412">
                  <c:v>13.839</c:v>
                </c:pt>
                <c:pt idx="413">
                  <c:v>14.02</c:v>
                </c:pt>
                <c:pt idx="414">
                  <c:v>13.955</c:v>
                </c:pt>
                <c:pt idx="415">
                  <c:v>14.170999999999999</c:v>
                </c:pt>
              </c:numCache>
            </c:numRef>
          </c:xVal>
          <c:yVal>
            <c:numRef>
              <c:f>'10 '!$F$3:$F$418</c:f>
              <c:numCache>
                <c:formatCode>General</c:formatCode>
                <c:ptCount val="416"/>
                <c:pt idx="0">
                  <c:v>0</c:v>
                </c:pt>
                <c:pt idx="1">
                  <c:v>1.2899999999999991</c:v>
                </c:pt>
                <c:pt idx="2">
                  <c:v>1.139999999999997</c:v>
                </c:pt>
                <c:pt idx="3">
                  <c:v>4.629999999999999</c:v>
                </c:pt>
                <c:pt idx="4">
                  <c:v>5.27</c:v>
                </c:pt>
                <c:pt idx="5">
                  <c:v>7.0399999999999991</c:v>
                </c:pt>
                <c:pt idx="6">
                  <c:v>7.4999999999999982</c:v>
                </c:pt>
                <c:pt idx="7">
                  <c:v>8.0599999999999987</c:v>
                </c:pt>
                <c:pt idx="8">
                  <c:v>8.6999999999999975</c:v>
                </c:pt>
                <c:pt idx="9">
                  <c:v>9.0799999999999983</c:v>
                </c:pt>
                <c:pt idx="10">
                  <c:v>9.8099999999999987</c:v>
                </c:pt>
                <c:pt idx="11">
                  <c:v>10.499999999999998</c:v>
                </c:pt>
                <c:pt idx="12">
                  <c:v>11.339999999999998</c:v>
                </c:pt>
                <c:pt idx="13">
                  <c:v>12.009999999999998</c:v>
                </c:pt>
                <c:pt idx="14">
                  <c:v>12.339999999999998</c:v>
                </c:pt>
                <c:pt idx="15">
                  <c:v>12.979999999999999</c:v>
                </c:pt>
                <c:pt idx="16">
                  <c:v>13.489999999999998</c:v>
                </c:pt>
                <c:pt idx="17">
                  <c:v>14.639999999999997</c:v>
                </c:pt>
                <c:pt idx="18">
                  <c:v>15.559999999999999</c:v>
                </c:pt>
                <c:pt idx="19">
                  <c:v>16.389999999999997</c:v>
                </c:pt>
                <c:pt idx="20">
                  <c:v>17.329999999999998</c:v>
                </c:pt>
                <c:pt idx="21">
                  <c:v>18.13</c:v>
                </c:pt>
                <c:pt idx="22">
                  <c:v>18.82</c:v>
                </c:pt>
                <c:pt idx="23">
                  <c:v>19.489999999999998</c:v>
                </c:pt>
                <c:pt idx="24">
                  <c:v>20.549999999999997</c:v>
                </c:pt>
                <c:pt idx="25">
                  <c:v>20.979999999999997</c:v>
                </c:pt>
                <c:pt idx="26">
                  <c:v>21.06</c:v>
                </c:pt>
                <c:pt idx="27">
                  <c:v>21.389999999999997</c:v>
                </c:pt>
                <c:pt idx="28">
                  <c:v>21.569999999999997</c:v>
                </c:pt>
                <c:pt idx="29">
                  <c:v>21.659999999999997</c:v>
                </c:pt>
                <c:pt idx="30">
                  <c:v>21.659999999999997</c:v>
                </c:pt>
                <c:pt idx="31">
                  <c:v>21.7</c:v>
                </c:pt>
                <c:pt idx="32">
                  <c:v>21.669999999999998</c:v>
                </c:pt>
                <c:pt idx="33">
                  <c:v>21.63</c:v>
                </c:pt>
                <c:pt idx="34">
                  <c:v>21.569999999999997</c:v>
                </c:pt>
                <c:pt idx="35">
                  <c:v>21.61</c:v>
                </c:pt>
                <c:pt idx="36">
                  <c:v>21.61</c:v>
                </c:pt>
                <c:pt idx="37">
                  <c:v>21.639999999999997</c:v>
                </c:pt>
                <c:pt idx="38">
                  <c:v>21.65</c:v>
                </c:pt>
                <c:pt idx="39">
                  <c:v>21.61</c:v>
                </c:pt>
                <c:pt idx="40">
                  <c:v>21.599999999999998</c:v>
                </c:pt>
                <c:pt idx="41">
                  <c:v>21.63</c:v>
                </c:pt>
                <c:pt idx="42">
                  <c:v>21.659999999999997</c:v>
                </c:pt>
                <c:pt idx="43">
                  <c:v>22.029999999999998</c:v>
                </c:pt>
                <c:pt idx="44">
                  <c:v>22.279999999999998</c:v>
                </c:pt>
                <c:pt idx="45">
                  <c:v>23.029999999999998</c:v>
                </c:pt>
                <c:pt idx="46">
                  <c:v>23.799999999999997</c:v>
                </c:pt>
                <c:pt idx="47">
                  <c:v>25.299999999999997</c:v>
                </c:pt>
                <c:pt idx="48">
                  <c:v>26.689999999999998</c:v>
                </c:pt>
                <c:pt idx="49">
                  <c:v>27.95</c:v>
                </c:pt>
                <c:pt idx="50">
                  <c:v>29.509999999999998</c:v>
                </c:pt>
                <c:pt idx="51">
                  <c:v>30.08</c:v>
                </c:pt>
                <c:pt idx="52">
                  <c:v>31.86</c:v>
                </c:pt>
                <c:pt idx="53">
                  <c:v>32.61</c:v>
                </c:pt>
                <c:pt idx="54">
                  <c:v>33.01</c:v>
                </c:pt>
                <c:pt idx="55">
                  <c:v>35.5</c:v>
                </c:pt>
                <c:pt idx="56">
                  <c:v>36.849999999999994</c:v>
                </c:pt>
                <c:pt idx="57">
                  <c:v>38.4</c:v>
                </c:pt>
                <c:pt idx="58">
                  <c:v>39.76</c:v>
                </c:pt>
                <c:pt idx="59">
                  <c:v>41.65</c:v>
                </c:pt>
                <c:pt idx="60">
                  <c:v>43.14</c:v>
                </c:pt>
                <c:pt idx="61">
                  <c:v>43.59</c:v>
                </c:pt>
                <c:pt idx="62">
                  <c:v>45.45</c:v>
                </c:pt>
                <c:pt idx="63">
                  <c:v>46.89</c:v>
                </c:pt>
                <c:pt idx="64">
                  <c:v>48.83</c:v>
                </c:pt>
                <c:pt idx="65">
                  <c:v>50.379999999999995</c:v>
                </c:pt>
                <c:pt idx="66">
                  <c:v>52.349999999999994</c:v>
                </c:pt>
                <c:pt idx="67">
                  <c:v>53.42</c:v>
                </c:pt>
                <c:pt idx="68">
                  <c:v>56.19</c:v>
                </c:pt>
                <c:pt idx="69">
                  <c:v>55.93</c:v>
                </c:pt>
                <c:pt idx="70">
                  <c:v>59.66</c:v>
                </c:pt>
                <c:pt idx="71">
                  <c:v>61.6</c:v>
                </c:pt>
                <c:pt idx="72">
                  <c:v>63.71</c:v>
                </c:pt>
                <c:pt idx="73">
                  <c:v>63.68</c:v>
                </c:pt>
                <c:pt idx="74">
                  <c:v>66.949999999999989</c:v>
                </c:pt>
                <c:pt idx="75">
                  <c:v>69.17</c:v>
                </c:pt>
                <c:pt idx="76">
                  <c:v>71.199999999999989</c:v>
                </c:pt>
                <c:pt idx="77">
                  <c:v>70.710000000000008</c:v>
                </c:pt>
                <c:pt idx="78">
                  <c:v>75.25</c:v>
                </c:pt>
                <c:pt idx="79">
                  <c:v>77.69</c:v>
                </c:pt>
                <c:pt idx="80">
                  <c:v>78.069999999999993</c:v>
                </c:pt>
                <c:pt idx="81">
                  <c:v>80.819999999999993</c:v>
                </c:pt>
                <c:pt idx="82">
                  <c:v>83.32</c:v>
                </c:pt>
                <c:pt idx="83">
                  <c:v>84.65</c:v>
                </c:pt>
                <c:pt idx="84">
                  <c:v>87.88</c:v>
                </c:pt>
                <c:pt idx="85">
                  <c:v>89.86</c:v>
                </c:pt>
                <c:pt idx="86">
                  <c:v>91.67</c:v>
                </c:pt>
                <c:pt idx="87">
                  <c:v>94</c:v>
                </c:pt>
                <c:pt idx="88">
                  <c:v>94.83</c:v>
                </c:pt>
                <c:pt idx="89">
                  <c:v>99.12</c:v>
                </c:pt>
                <c:pt idx="90">
                  <c:v>100.67</c:v>
                </c:pt>
                <c:pt idx="91">
                  <c:v>103.03999999999999</c:v>
                </c:pt>
                <c:pt idx="92">
                  <c:v>105.92</c:v>
                </c:pt>
                <c:pt idx="93">
                  <c:v>107.28</c:v>
                </c:pt>
                <c:pt idx="94">
                  <c:v>110.51</c:v>
                </c:pt>
                <c:pt idx="95">
                  <c:v>112.53</c:v>
                </c:pt>
                <c:pt idx="96">
                  <c:v>114.52</c:v>
                </c:pt>
                <c:pt idx="97">
                  <c:v>117.73</c:v>
                </c:pt>
                <c:pt idx="98">
                  <c:v>120.31</c:v>
                </c:pt>
                <c:pt idx="99">
                  <c:v>121.99</c:v>
                </c:pt>
                <c:pt idx="100">
                  <c:v>126.39999999999999</c:v>
                </c:pt>
                <c:pt idx="101">
                  <c:v>127.49</c:v>
                </c:pt>
                <c:pt idx="102">
                  <c:v>129.67000000000002</c:v>
                </c:pt>
                <c:pt idx="103">
                  <c:v>133.01999999999998</c:v>
                </c:pt>
                <c:pt idx="104">
                  <c:v>135.42000000000002</c:v>
                </c:pt>
                <c:pt idx="105">
                  <c:v>134.74</c:v>
                </c:pt>
                <c:pt idx="106">
                  <c:v>140.05000000000001</c:v>
                </c:pt>
                <c:pt idx="107">
                  <c:v>143.51</c:v>
                </c:pt>
                <c:pt idx="108">
                  <c:v>142.63</c:v>
                </c:pt>
                <c:pt idx="109">
                  <c:v>146.91</c:v>
                </c:pt>
                <c:pt idx="110">
                  <c:v>150.36000000000001</c:v>
                </c:pt>
                <c:pt idx="111">
                  <c:v>153.08999999999997</c:v>
                </c:pt>
                <c:pt idx="112">
                  <c:v>156.54000000000002</c:v>
                </c:pt>
                <c:pt idx="113">
                  <c:v>157.88999999999999</c:v>
                </c:pt>
                <c:pt idx="114">
                  <c:v>160.74</c:v>
                </c:pt>
                <c:pt idx="115">
                  <c:v>164.81</c:v>
                </c:pt>
                <c:pt idx="116">
                  <c:v>167.95999999999998</c:v>
                </c:pt>
                <c:pt idx="117">
                  <c:v>166.55</c:v>
                </c:pt>
                <c:pt idx="118">
                  <c:v>170.96999999999997</c:v>
                </c:pt>
                <c:pt idx="119">
                  <c:v>174.14</c:v>
                </c:pt>
                <c:pt idx="120">
                  <c:v>178.2</c:v>
                </c:pt>
                <c:pt idx="121">
                  <c:v>180.79000000000002</c:v>
                </c:pt>
                <c:pt idx="122">
                  <c:v>182.44</c:v>
                </c:pt>
                <c:pt idx="123">
                  <c:v>186.48000000000002</c:v>
                </c:pt>
                <c:pt idx="124">
                  <c:v>188.79000000000002</c:v>
                </c:pt>
                <c:pt idx="125">
                  <c:v>191.45999999999998</c:v>
                </c:pt>
                <c:pt idx="126">
                  <c:v>195.2</c:v>
                </c:pt>
                <c:pt idx="127">
                  <c:v>184.52999999999997</c:v>
                </c:pt>
                <c:pt idx="128">
                  <c:v>188.96999999999997</c:v>
                </c:pt>
                <c:pt idx="129">
                  <c:v>195.31</c:v>
                </c:pt>
                <c:pt idx="130">
                  <c:v>201.07</c:v>
                </c:pt>
                <c:pt idx="131">
                  <c:v>203.76</c:v>
                </c:pt>
                <c:pt idx="132">
                  <c:v>208.05</c:v>
                </c:pt>
                <c:pt idx="133">
                  <c:v>211.95</c:v>
                </c:pt>
                <c:pt idx="134">
                  <c:v>214.39</c:v>
                </c:pt>
                <c:pt idx="135">
                  <c:v>215.27999999999997</c:v>
                </c:pt>
                <c:pt idx="136">
                  <c:v>219.10000000000002</c:v>
                </c:pt>
                <c:pt idx="137">
                  <c:v>222.29000000000002</c:v>
                </c:pt>
                <c:pt idx="138">
                  <c:v>223.37</c:v>
                </c:pt>
                <c:pt idx="139">
                  <c:v>223.39999999999998</c:v>
                </c:pt>
                <c:pt idx="140">
                  <c:v>223.16000000000003</c:v>
                </c:pt>
                <c:pt idx="141">
                  <c:v>222.5</c:v>
                </c:pt>
                <c:pt idx="142">
                  <c:v>221.77999999999997</c:v>
                </c:pt>
                <c:pt idx="143">
                  <c:v>221.68</c:v>
                </c:pt>
                <c:pt idx="144">
                  <c:v>221.49</c:v>
                </c:pt>
                <c:pt idx="145">
                  <c:v>222.01</c:v>
                </c:pt>
                <c:pt idx="146">
                  <c:v>221.82999999999998</c:v>
                </c:pt>
                <c:pt idx="147">
                  <c:v>222.24</c:v>
                </c:pt>
                <c:pt idx="148">
                  <c:v>221.82999999999998</c:v>
                </c:pt>
                <c:pt idx="149">
                  <c:v>222.36</c:v>
                </c:pt>
                <c:pt idx="150">
                  <c:v>221.99</c:v>
                </c:pt>
                <c:pt idx="151">
                  <c:v>221.88</c:v>
                </c:pt>
                <c:pt idx="152">
                  <c:v>222.01999999999998</c:v>
                </c:pt>
                <c:pt idx="153">
                  <c:v>221.94</c:v>
                </c:pt>
                <c:pt idx="154">
                  <c:v>222.45</c:v>
                </c:pt>
                <c:pt idx="155">
                  <c:v>222.01</c:v>
                </c:pt>
                <c:pt idx="156">
                  <c:v>222.5</c:v>
                </c:pt>
                <c:pt idx="157">
                  <c:v>222.04000000000002</c:v>
                </c:pt>
                <c:pt idx="158">
                  <c:v>222.39999999999998</c:v>
                </c:pt>
                <c:pt idx="159">
                  <c:v>222.32</c:v>
                </c:pt>
                <c:pt idx="160">
                  <c:v>222.10000000000002</c:v>
                </c:pt>
                <c:pt idx="161">
                  <c:v>222.45999999999998</c:v>
                </c:pt>
                <c:pt idx="162">
                  <c:v>222.02999999999997</c:v>
                </c:pt>
                <c:pt idx="163">
                  <c:v>222.60000000000002</c:v>
                </c:pt>
                <c:pt idx="164">
                  <c:v>222.18</c:v>
                </c:pt>
                <c:pt idx="165">
                  <c:v>222.5</c:v>
                </c:pt>
                <c:pt idx="166">
                  <c:v>222.13</c:v>
                </c:pt>
                <c:pt idx="167">
                  <c:v>222.62</c:v>
                </c:pt>
                <c:pt idx="168">
                  <c:v>222.08999999999997</c:v>
                </c:pt>
                <c:pt idx="169">
                  <c:v>222.61</c:v>
                </c:pt>
                <c:pt idx="170">
                  <c:v>222.3</c:v>
                </c:pt>
                <c:pt idx="171">
                  <c:v>222.07999999999998</c:v>
                </c:pt>
                <c:pt idx="172">
                  <c:v>222.48000000000002</c:v>
                </c:pt>
                <c:pt idx="173">
                  <c:v>222.16000000000003</c:v>
                </c:pt>
                <c:pt idx="174">
                  <c:v>222.43</c:v>
                </c:pt>
                <c:pt idx="175">
                  <c:v>222.07999999999998</c:v>
                </c:pt>
                <c:pt idx="176">
                  <c:v>222.5</c:v>
                </c:pt>
                <c:pt idx="177">
                  <c:v>222.44</c:v>
                </c:pt>
                <c:pt idx="178">
                  <c:v>221.95</c:v>
                </c:pt>
                <c:pt idx="179">
                  <c:v>222.36</c:v>
                </c:pt>
                <c:pt idx="180">
                  <c:v>222.04000000000002</c:v>
                </c:pt>
                <c:pt idx="181">
                  <c:v>222.45999999999998</c:v>
                </c:pt>
                <c:pt idx="182">
                  <c:v>222.01999999999998</c:v>
                </c:pt>
                <c:pt idx="183">
                  <c:v>222.56</c:v>
                </c:pt>
                <c:pt idx="184">
                  <c:v>222.12</c:v>
                </c:pt>
                <c:pt idx="185">
                  <c:v>222.51999999999998</c:v>
                </c:pt>
                <c:pt idx="186">
                  <c:v>222.31</c:v>
                </c:pt>
                <c:pt idx="187">
                  <c:v>222.69</c:v>
                </c:pt>
                <c:pt idx="188">
                  <c:v>222.69</c:v>
                </c:pt>
                <c:pt idx="189">
                  <c:v>222.31</c:v>
                </c:pt>
                <c:pt idx="190">
                  <c:v>222.75</c:v>
                </c:pt>
                <c:pt idx="191">
                  <c:v>222.42000000000002</c:v>
                </c:pt>
                <c:pt idx="192">
                  <c:v>222.93</c:v>
                </c:pt>
                <c:pt idx="193">
                  <c:v>222.48000000000002</c:v>
                </c:pt>
                <c:pt idx="194">
                  <c:v>222.98000000000002</c:v>
                </c:pt>
                <c:pt idx="195">
                  <c:v>222.52999999999997</c:v>
                </c:pt>
                <c:pt idx="196">
                  <c:v>222.95999999999998</c:v>
                </c:pt>
                <c:pt idx="197">
                  <c:v>222.88</c:v>
                </c:pt>
                <c:pt idx="198">
                  <c:v>222.44</c:v>
                </c:pt>
                <c:pt idx="199">
                  <c:v>223.01999999999998</c:v>
                </c:pt>
                <c:pt idx="200">
                  <c:v>222.60000000000002</c:v>
                </c:pt>
                <c:pt idx="201">
                  <c:v>223.01999999999998</c:v>
                </c:pt>
                <c:pt idx="202">
                  <c:v>222.51</c:v>
                </c:pt>
                <c:pt idx="203">
                  <c:v>222.95999999999998</c:v>
                </c:pt>
                <c:pt idx="204">
                  <c:v>222.56</c:v>
                </c:pt>
                <c:pt idx="205">
                  <c:v>222.89999999999998</c:v>
                </c:pt>
                <c:pt idx="206">
                  <c:v>222.5</c:v>
                </c:pt>
                <c:pt idx="207">
                  <c:v>222.88</c:v>
                </c:pt>
                <c:pt idx="208">
                  <c:v>222.96999999999997</c:v>
                </c:pt>
                <c:pt idx="209">
                  <c:v>222.46999999999997</c:v>
                </c:pt>
                <c:pt idx="210">
                  <c:v>222.93</c:v>
                </c:pt>
                <c:pt idx="211">
                  <c:v>222.46999999999997</c:v>
                </c:pt>
                <c:pt idx="212">
                  <c:v>223</c:v>
                </c:pt>
                <c:pt idx="213">
                  <c:v>222.66000000000003</c:v>
                </c:pt>
                <c:pt idx="214">
                  <c:v>223.07</c:v>
                </c:pt>
                <c:pt idx="215">
                  <c:v>222.64999999999998</c:v>
                </c:pt>
                <c:pt idx="216">
                  <c:v>223.17000000000002</c:v>
                </c:pt>
                <c:pt idx="217">
                  <c:v>222.69</c:v>
                </c:pt>
                <c:pt idx="218">
                  <c:v>223.25</c:v>
                </c:pt>
                <c:pt idx="219">
                  <c:v>222.81</c:v>
                </c:pt>
                <c:pt idx="220">
                  <c:v>223.05</c:v>
                </c:pt>
                <c:pt idx="221">
                  <c:v>223.20999999999998</c:v>
                </c:pt>
                <c:pt idx="222">
                  <c:v>222.69</c:v>
                </c:pt>
                <c:pt idx="223">
                  <c:v>223.27999999999997</c:v>
                </c:pt>
                <c:pt idx="224">
                  <c:v>222.87</c:v>
                </c:pt>
                <c:pt idx="225">
                  <c:v>223.2</c:v>
                </c:pt>
                <c:pt idx="226">
                  <c:v>222.87</c:v>
                </c:pt>
                <c:pt idx="227">
                  <c:v>223.17000000000002</c:v>
                </c:pt>
                <c:pt idx="228">
                  <c:v>222.77999999999997</c:v>
                </c:pt>
                <c:pt idx="229">
                  <c:v>223.32999999999998</c:v>
                </c:pt>
                <c:pt idx="230">
                  <c:v>222.82999999999998</c:v>
                </c:pt>
                <c:pt idx="231">
                  <c:v>223.19</c:v>
                </c:pt>
                <c:pt idx="232">
                  <c:v>223.13</c:v>
                </c:pt>
                <c:pt idx="233">
                  <c:v>222.81</c:v>
                </c:pt>
                <c:pt idx="234">
                  <c:v>223.17000000000002</c:v>
                </c:pt>
                <c:pt idx="235">
                  <c:v>222.89</c:v>
                </c:pt>
                <c:pt idx="236">
                  <c:v>223.04000000000002</c:v>
                </c:pt>
                <c:pt idx="237">
                  <c:v>222.89</c:v>
                </c:pt>
                <c:pt idx="238">
                  <c:v>222.91000000000003</c:v>
                </c:pt>
                <c:pt idx="239">
                  <c:v>223.17000000000002</c:v>
                </c:pt>
                <c:pt idx="240">
                  <c:v>222.75</c:v>
                </c:pt>
                <c:pt idx="241">
                  <c:v>222.93</c:v>
                </c:pt>
                <c:pt idx="242">
                  <c:v>222.87</c:v>
                </c:pt>
                <c:pt idx="243">
                  <c:v>223.26</c:v>
                </c:pt>
                <c:pt idx="244">
                  <c:v>223.07</c:v>
                </c:pt>
                <c:pt idx="245">
                  <c:v>223.61</c:v>
                </c:pt>
                <c:pt idx="246">
                  <c:v>223.45999999999998</c:v>
                </c:pt>
                <c:pt idx="247">
                  <c:v>223.88</c:v>
                </c:pt>
                <c:pt idx="248">
                  <c:v>223.76</c:v>
                </c:pt>
                <c:pt idx="249">
                  <c:v>224.18</c:v>
                </c:pt>
                <c:pt idx="250">
                  <c:v>223.86</c:v>
                </c:pt>
                <c:pt idx="251">
                  <c:v>224.35000000000002</c:v>
                </c:pt>
                <c:pt idx="252">
                  <c:v>224.46999999999997</c:v>
                </c:pt>
                <c:pt idx="253">
                  <c:v>224.07</c:v>
                </c:pt>
                <c:pt idx="254">
                  <c:v>224.45999999999998</c:v>
                </c:pt>
                <c:pt idx="255">
                  <c:v>224.14</c:v>
                </c:pt>
                <c:pt idx="256">
                  <c:v>224.14999999999998</c:v>
                </c:pt>
                <c:pt idx="257">
                  <c:v>224.26</c:v>
                </c:pt>
                <c:pt idx="258">
                  <c:v>224.2</c:v>
                </c:pt>
                <c:pt idx="259">
                  <c:v>224.35000000000002</c:v>
                </c:pt>
                <c:pt idx="260">
                  <c:v>224.29000000000002</c:v>
                </c:pt>
                <c:pt idx="261">
                  <c:v>224.60000000000002</c:v>
                </c:pt>
                <c:pt idx="262">
                  <c:v>224.26</c:v>
                </c:pt>
                <c:pt idx="263">
                  <c:v>224.45</c:v>
                </c:pt>
                <c:pt idx="264">
                  <c:v>224.31</c:v>
                </c:pt>
                <c:pt idx="265">
                  <c:v>224.51999999999998</c:v>
                </c:pt>
                <c:pt idx="266">
                  <c:v>224.26999999999998</c:v>
                </c:pt>
                <c:pt idx="267">
                  <c:v>224.49</c:v>
                </c:pt>
                <c:pt idx="268">
                  <c:v>224.13</c:v>
                </c:pt>
                <c:pt idx="269">
                  <c:v>224.61</c:v>
                </c:pt>
                <c:pt idx="270">
                  <c:v>224.20999999999998</c:v>
                </c:pt>
                <c:pt idx="271">
                  <c:v>224.52999999999997</c:v>
                </c:pt>
                <c:pt idx="272">
                  <c:v>224.66000000000003</c:v>
                </c:pt>
                <c:pt idx="273">
                  <c:v>224.3</c:v>
                </c:pt>
                <c:pt idx="274">
                  <c:v>224.26</c:v>
                </c:pt>
                <c:pt idx="275">
                  <c:v>224.37</c:v>
                </c:pt>
                <c:pt idx="276">
                  <c:v>224.11</c:v>
                </c:pt>
                <c:pt idx="277">
                  <c:v>224.36</c:v>
                </c:pt>
                <c:pt idx="278">
                  <c:v>224.16000000000003</c:v>
                </c:pt>
                <c:pt idx="279">
                  <c:v>224.20999999999998</c:v>
                </c:pt>
                <c:pt idx="280">
                  <c:v>224.06</c:v>
                </c:pt>
                <c:pt idx="281">
                  <c:v>224.16000000000003</c:v>
                </c:pt>
                <c:pt idx="282">
                  <c:v>224.04000000000002</c:v>
                </c:pt>
                <c:pt idx="283">
                  <c:v>224.2</c:v>
                </c:pt>
                <c:pt idx="284">
                  <c:v>224.07999999999998</c:v>
                </c:pt>
                <c:pt idx="285">
                  <c:v>224.48000000000002</c:v>
                </c:pt>
                <c:pt idx="286">
                  <c:v>223.85000000000002</c:v>
                </c:pt>
                <c:pt idx="287">
                  <c:v>224.07999999999998</c:v>
                </c:pt>
                <c:pt idx="288">
                  <c:v>223.82</c:v>
                </c:pt>
                <c:pt idx="289">
                  <c:v>224.01999999999998</c:v>
                </c:pt>
                <c:pt idx="290">
                  <c:v>223.83999999999997</c:v>
                </c:pt>
                <c:pt idx="291">
                  <c:v>224</c:v>
                </c:pt>
                <c:pt idx="292">
                  <c:v>224.07999999999998</c:v>
                </c:pt>
                <c:pt idx="293">
                  <c:v>223.76</c:v>
                </c:pt>
                <c:pt idx="294">
                  <c:v>223.39999999999998</c:v>
                </c:pt>
                <c:pt idx="295">
                  <c:v>223.60000000000002</c:v>
                </c:pt>
                <c:pt idx="296">
                  <c:v>223.39</c:v>
                </c:pt>
                <c:pt idx="297">
                  <c:v>223.49</c:v>
                </c:pt>
                <c:pt idx="298">
                  <c:v>223.10000000000002</c:v>
                </c:pt>
                <c:pt idx="299">
                  <c:v>223.31</c:v>
                </c:pt>
                <c:pt idx="300">
                  <c:v>223.01</c:v>
                </c:pt>
                <c:pt idx="301">
                  <c:v>223.06</c:v>
                </c:pt>
                <c:pt idx="302">
                  <c:v>222.77999999999997</c:v>
                </c:pt>
                <c:pt idx="303">
                  <c:v>223.04000000000002</c:v>
                </c:pt>
                <c:pt idx="304">
                  <c:v>222.33999999999997</c:v>
                </c:pt>
                <c:pt idx="305">
                  <c:v>222.51</c:v>
                </c:pt>
                <c:pt idx="306">
                  <c:v>222.01999999999998</c:v>
                </c:pt>
                <c:pt idx="307">
                  <c:v>221.82999999999998</c:v>
                </c:pt>
                <c:pt idx="308">
                  <c:v>222.14999999999998</c:v>
                </c:pt>
                <c:pt idx="309">
                  <c:v>221.42000000000002</c:v>
                </c:pt>
                <c:pt idx="310">
                  <c:v>221.68</c:v>
                </c:pt>
                <c:pt idx="311">
                  <c:v>220.89999999999998</c:v>
                </c:pt>
                <c:pt idx="312">
                  <c:v>221.08999999999997</c:v>
                </c:pt>
                <c:pt idx="313">
                  <c:v>220.14999999999998</c:v>
                </c:pt>
                <c:pt idx="314">
                  <c:v>219.88</c:v>
                </c:pt>
                <c:pt idx="315">
                  <c:v>219.88</c:v>
                </c:pt>
                <c:pt idx="316">
                  <c:v>219.27999999999997</c:v>
                </c:pt>
                <c:pt idx="317">
                  <c:v>219.06</c:v>
                </c:pt>
                <c:pt idx="318">
                  <c:v>218.70999999999998</c:v>
                </c:pt>
                <c:pt idx="319">
                  <c:v>218.36</c:v>
                </c:pt>
                <c:pt idx="320">
                  <c:v>217.92000000000002</c:v>
                </c:pt>
                <c:pt idx="321">
                  <c:v>217.57999999999998</c:v>
                </c:pt>
                <c:pt idx="322">
                  <c:v>217.19</c:v>
                </c:pt>
                <c:pt idx="323">
                  <c:v>217.3</c:v>
                </c:pt>
                <c:pt idx="324">
                  <c:v>216.81</c:v>
                </c:pt>
                <c:pt idx="325">
                  <c:v>215.77999999999997</c:v>
                </c:pt>
                <c:pt idx="326">
                  <c:v>216.01</c:v>
                </c:pt>
                <c:pt idx="327">
                  <c:v>215.33999999999997</c:v>
                </c:pt>
                <c:pt idx="328">
                  <c:v>214.61</c:v>
                </c:pt>
                <c:pt idx="329">
                  <c:v>214.51</c:v>
                </c:pt>
                <c:pt idx="330">
                  <c:v>213.71999999999997</c:v>
                </c:pt>
                <c:pt idx="331">
                  <c:v>213.44</c:v>
                </c:pt>
                <c:pt idx="332">
                  <c:v>212.81</c:v>
                </c:pt>
                <c:pt idx="333">
                  <c:v>213.14</c:v>
                </c:pt>
                <c:pt idx="334">
                  <c:v>212.01</c:v>
                </c:pt>
                <c:pt idx="335">
                  <c:v>212.04000000000002</c:v>
                </c:pt>
                <c:pt idx="336">
                  <c:v>211.05</c:v>
                </c:pt>
                <c:pt idx="337">
                  <c:v>211.07999999999998</c:v>
                </c:pt>
                <c:pt idx="338">
                  <c:v>210.16000000000003</c:v>
                </c:pt>
                <c:pt idx="339">
                  <c:v>209.54000000000002</c:v>
                </c:pt>
                <c:pt idx="340">
                  <c:v>209.35000000000002</c:v>
                </c:pt>
                <c:pt idx="341">
                  <c:v>208.61</c:v>
                </c:pt>
                <c:pt idx="342">
                  <c:v>208.33999999999997</c:v>
                </c:pt>
                <c:pt idx="343">
                  <c:v>207.77999999999997</c:v>
                </c:pt>
                <c:pt idx="344">
                  <c:v>207.73000000000002</c:v>
                </c:pt>
                <c:pt idx="345">
                  <c:v>206.63</c:v>
                </c:pt>
                <c:pt idx="346">
                  <c:v>206.81</c:v>
                </c:pt>
                <c:pt idx="347">
                  <c:v>206.01</c:v>
                </c:pt>
                <c:pt idx="348">
                  <c:v>205.12</c:v>
                </c:pt>
                <c:pt idx="349">
                  <c:v>205.07</c:v>
                </c:pt>
                <c:pt idx="350">
                  <c:v>203.99</c:v>
                </c:pt>
                <c:pt idx="351">
                  <c:v>204.06</c:v>
                </c:pt>
                <c:pt idx="352">
                  <c:v>202.94</c:v>
                </c:pt>
                <c:pt idx="353">
                  <c:v>203.01999999999998</c:v>
                </c:pt>
                <c:pt idx="354">
                  <c:v>201.92000000000002</c:v>
                </c:pt>
                <c:pt idx="355">
                  <c:v>201.88</c:v>
                </c:pt>
                <c:pt idx="356">
                  <c:v>200.76</c:v>
                </c:pt>
                <c:pt idx="357">
                  <c:v>200.46999999999997</c:v>
                </c:pt>
                <c:pt idx="358">
                  <c:v>199.88</c:v>
                </c:pt>
                <c:pt idx="359">
                  <c:v>199.95999999999998</c:v>
                </c:pt>
                <c:pt idx="360">
                  <c:v>199.05</c:v>
                </c:pt>
                <c:pt idx="361">
                  <c:v>197.98000000000002</c:v>
                </c:pt>
                <c:pt idx="362">
                  <c:v>198.02999999999997</c:v>
                </c:pt>
                <c:pt idx="363">
                  <c:v>196.89999999999998</c:v>
                </c:pt>
                <c:pt idx="364">
                  <c:v>196.77999999999997</c:v>
                </c:pt>
                <c:pt idx="365">
                  <c:v>195.76</c:v>
                </c:pt>
                <c:pt idx="366">
                  <c:v>195.93</c:v>
                </c:pt>
                <c:pt idx="367">
                  <c:v>194.76999999999998</c:v>
                </c:pt>
                <c:pt idx="368">
                  <c:v>194.7</c:v>
                </c:pt>
                <c:pt idx="369">
                  <c:v>193.8</c:v>
                </c:pt>
                <c:pt idx="370">
                  <c:v>192.82</c:v>
                </c:pt>
                <c:pt idx="371">
                  <c:v>192.64</c:v>
                </c:pt>
                <c:pt idx="372">
                  <c:v>191.58999999999997</c:v>
                </c:pt>
                <c:pt idx="373">
                  <c:v>191.39</c:v>
                </c:pt>
                <c:pt idx="374">
                  <c:v>190.43</c:v>
                </c:pt>
                <c:pt idx="375">
                  <c:v>190.37</c:v>
                </c:pt>
                <c:pt idx="376">
                  <c:v>189.20999999999998</c:v>
                </c:pt>
                <c:pt idx="377">
                  <c:v>189.14</c:v>
                </c:pt>
                <c:pt idx="378">
                  <c:v>188</c:v>
                </c:pt>
                <c:pt idx="379">
                  <c:v>187.71999999999997</c:v>
                </c:pt>
                <c:pt idx="380">
                  <c:v>186.52999999999997</c:v>
                </c:pt>
                <c:pt idx="381">
                  <c:v>186.51999999999998</c:v>
                </c:pt>
                <c:pt idx="382">
                  <c:v>185.37</c:v>
                </c:pt>
                <c:pt idx="383">
                  <c:v>184.45</c:v>
                </c:pt>
                <c:pt idx="384">
                  <c:v>184.17000000000002</c:v>
                </c:pt>
                <c:pt idx="385">
                  <c:v>183.06</c:v>
                </c:pt>
                <c:pt idx="386">
                  <c:v>182.83999999999997</c:v>
                </c:pt>
                <c:pt idx="387">
                  <c:v>181.51999999999998</c:v>
                </c:pt>
                <c:pt idx="388">
                  <c:v>181.38</c:v>
                </c:pt>
                <c:pt idx="389">
                  <c:v>180.81</c:v>
                </c:pt>
                <c:pt idx="390">
                  <c:v>179.52999999999997</c:v>
                </c:pt>
                <c:pt idx="391">
                  <c:v>179.29000000000002</c:v>
                </c:pt>
                <c:pt idx="392">
                  <c:v>178.14999999999998</c:v>
                </c:pt>
                <c:pt idx="393">
                  <c:v>177.68</c:v>
                </c:pt>
                <c:pt idx="394">
                  <c:v>176.61</c:v>
                </c:pt>
                <c:pt idx="395">
                  <c:v>175.42000000000002</c:v>
                </c:pt>
                <c:pt idx="396">
                  <c:v>174.89</c:v>
                </c:pt>
                <c:pt idx="397">
                  <c:v>174.12</c:v>
                </c:pt>
                <c:pt idx="398">
                  <c:v>173.86</c:v>
                </c:pt>
                <c:pt idx="399">
                  <c:v>172.63</c:v>
                </c:pt>
                <c:pt idx="400">
                  <c:v>172.19</c:v>
                </c:pt>
                <c:pt idx="401">
                  <c:v>170.79000000000002</c:v>
                </c:pt>
                <c:pt idx="402">
                  <c:v>170.49</c:v>
                </c:pt>
                <c:pt idx="403">
                  <c:v>169.10000000000002</c:v>
                </c:pt>
                <c:pt idx="404">
                  <c:v>168.66000000000003</c:v>
                </c:pt>
                <c:pt idx="405">
                  <c:v>167.23000000000002</c:v>
                </c:pt>
                <c:pt idx="406">
                  <c:v>166.74</c:v>
                </c:pt>
                <c:pt idx="407">
                  <c:v>166.06</c:v>
                </c:pt>
                <c:pt idx="408">
                  <c:v>164.37</c:v>
                </c:pt>
                <c:pt idx="409">
                  <c:v>164.26</c:v>
                </c:pt>
                <c:pt idx="410">
                  <c:v>162.60000000000002</c:v>
                </c:pt>
                <c:pt idx="411">
                  <c:v>144.81</c:v>
                </c:pt>
                <c:pt idx="412">
                  <c:v>145.74</c:v>
                </c:pt>
                <c:pt idx="413">
                  <c:v>145.63999999999999</c:v>
                </c:pt>
                <c:pt idx="414">
                  <c:v>144.86000000000001</c:v>
                </c:pt>
                <c:pt idx="415">
                  <c:v>142.93</c:v>
                </c:pt>
              </c:numCache>
            </c:numRef>
          </c:yVal>
          <c:smooth val="1"/>
          <c:extLst>
            <c:ext xmlns:c16="http://schemas.microsoft.com/office/drawing/2014/chart" uri="{C3380CC4-5D6E-409C-BE32-E72D297353CC}">
              <c16:uniqueId val="{00000001-7FC2-4F07-A72D-41B3ECE89A33}"/>
            </c:ext>
          </c:extLst>
        </c:ser>
        <c:ser>
          <c:idx val="2"/>
          <c:order val="2"/>
          <c:tx>
            <c:strRef>
              <c:f>'10 '!$I$1</c:f>
              <c:strCache>
                <c:ptCount val="1"/>
                <c:pt idx="0">
                  <c:v>10_3</c:v>
                </c:pt>
              </c:strCache>
            </c:strRef>
          </c:tx>
          <c:spPr>
            <a:ln w="19050" cap="rnd">
              <a:solidFill>
                <a:schemeClr val="tx1"/>
              </a:solidFill>
              <a:prstDash val="sysDot"/>
              <a:round/>
            </a:ln>
            <a:effectLst/>
          </c:spPr>
          <c:marker>
            <c:symbol val="none"/>
          </c:marker>
          <c:xVal>
            <c:numRef>
              <c:f>'10 '!$H$3:$H$418</c:f>
              <c:numCache>
                <c:formatCode>General</c:formatCode>
                <c:ptCount val="416"/>
                <c:pt idx="0">
                  <c:v>1.2E-2</c:v>
                </c:pt>
                <c:pt idx="1">
                  <c:v>-1.4999999999999999E-2</c:v>
                </c:pt>
                <c:pt idx="2">
                  <c:v>-3.5000000000000003E-2</c:v>
                </c:pt>
                <c:pt idx="3">
                  <c:v>8.0000000000000002E-3</c:v>
                </c:pt>
                <c:pt idx="4">
                  <c:v>1.2E-2</c:v>
                </c:pt>
                <c:pt idx="5">
                  <c:v>-2.3E-2</c:v>
                </c:pt>
                <c:pt idx="6">
                  <c:v>8.0000000000000002E-3</c:v>
                </c:pt>
                <c:pt idx="7">
                  <c:v>-2.7E-2</c:v>
                </c:pt>
                <c:pt idx="8">
                  <c:v>-8.0000000000000002E-3</c:v>
                </c:pt>
                <c:pt idx="9">
                  <c:v>-4.0000000000000001E-3</c:v>
                </c:pt>
                <c:pt idx="10">
                  <c:v>-3.1E-2</c:v>
                </c:pt>
                <c:pt idx="11">
                  <c:v>4.0000000000000001E-3</c:v>
                </c:pt>
                <c:pt idx="12">
                  <c:v>-3.9E-2</c:v>
                </c:pt>
                <c:pt idx="13">
                  <c:v>-2.7E-2</c:v>
                </c:pt>
                <c:pt idx="14">
                  <c:v>8.0000000000000002E-3</c:v>
                </c:pt>
                <c:pt idx="15">
                  <c:v>4.0000000000000001E-3</c:v>
                </c:pt>
                <c:pt idx="16">
                  <c:v>-8.0000000000000002E-3</c:v>
                </c:pt>
                <c:pt idx="17">
                  <c:v>-1.9E-2</c:v>
                </c:pt>
                <c:pt idx="18">
                  <c:v>1.2E-2</c:v>
                </c:pt>
                <c:pt idx="19">
                  <c:v>4.0000000000000001E-3</c:v>
                </c:pt>
                <c:pt idx="20">
                  <c:v>-1.4999999999999999E-2</c:v>
                </c:pt>
                <c:pt idx="21">
                  <c:v>-2.3E-2</c:v>
                </c:pt>
                <c:pt idx="22">
                  <c:v>1.2E-2</c:v>
                </c:pt>
                <c:pt idx="23">
                  <c:v>1.4999999999999999E-2</c:v>
                </c:pt>
                <c:pt idx="24">
                  <c:v>1.2E-2</c:v>
                </c:pt>
                <c:pt idx="25">
                  <c:v>1.4999999999999999E-2</c:v>
                </c:pt>
                <c:pt idx="26">
                  <c:v>1.4999999999999999E-2</c:v>
                </c:pt>
                <c:pt idx="27">
                  <c:v>2.3E-2</c:v>
                </c:pt>
                <c:pt idx="28">
                  <c:v>-8.0000000000000002E-3</c:v>
                </c:pt>
                <c:pt idx="29">
                  <c:v>2.3E-2</c:v>
                </c:pt>
                <c:pt idx="30">
                  <c:v>2.3E-2</c:v>
                </c:pt>
                <c:pt idx="31">
                  <c:v>3.5000000000000003E-2</c:v>
                </c:pt>
                <c:pt idx="32">
                  <c:v>3.5000000000000003E-2</c:v>
                </c:pt>
                <c:pt idx="33">
                  <c:v>2.7E-2</c:v>
                </c:pt>
                <c:pt idx="34">
                  <c:v>5.8000000000000003E-2</c:v>
                </c:pt>
                <c:pt idx="35">
                  <c:v>0.05</c:v>
                </c:pt>
                <c:pt idx="36">
                  <c:v>4.2000000000000003E-2</c:v>
                </c:pt>
                <c:pt idx="37">
                  <c:v>5.3999999999999999E-2</c:v>
                </c:pt>
                <c:pt idx="38">
                  <c:v>7.2999999999999995E-2</c:v>
                </c:pt>
                <c:pt idx="39">
                  <c:v>8.1000000000000003E-2</c:v>
                </c:pt>
                <c:pt idx="40">
                  <c:v>7.2999999999999995E-2</c:v>
                </c:pt>
                <c:pt idx="41">
                  <c:v>6.9000000000000006E-2</c:v>
                </c:pt>
                <c:pt idx="42">
                  <c:v>7.2999999999999995E-2</c:v>
                </c:pt>
                <c:pt idx="43">
                  <c:v>7.6999999999999999E-2</c:v>
                </c:pt>
                <c:pt idx="44">
                  <c:v>8.5000000000000006E-2</c:v>
                </c:pt>
                <c:pt idx="45">
                  <c:v>8.5000000000000006E-2</c:v>
                </c:pt>
                <c:pt idx="46">
                  <c:v>8.1000000000000003E-2</c:v>
                </c:pt>
                <c:pt idx="47">
                  <c:v>8.5000000000000006E-2</c:v>
                </c:pt>
                <c:pt idx="48">
                  <c:v>8.1000000000000003E-2</c:v>
                </c:pt>
                <c:pt idx="49">
                  <c:v>8.1000000000000003E-2</c:v>
                </c:pt>
                <c:pt idx="50">
                  <c:v>8.1000000000000003E-2</c:v>
                </c:pt>
                <c:pt idx="51">
                  <c:v>8.1000000000000003E-2</c:v>
                </c:pt>
                <c:pt idx="52">
                  <c:v>8.5000000000000006E-2</c:v>
                </c:pt>
                <c:pt idx="53">
                  <c:v>7.2999999999999995E-2</c:v>
                </c:pt>
                <c:pt idx="54">
                  <c:v>7.6999999999999999E-2</c:v>
                </c:pt>
                <c:pt idx="55">
                  <c:v>8.5000000000000006E-2</c:v>
                </c:pt>
                <c:pt idx="56">
                  <c:v>7.6999999999999999E-2</c:v>
                </c:pt>
                <c:pt idx="57">
                  <c:v>8.1000000000000003E-2</c:v>
                </c:pt>
                <c:pt idx="58">
                  <c:v>7.2999999999999995E-2</c:v>
                </c:pt>
                <c:pt idx="59">
                  <c:v>8.1000000000000003E-2</c:v>
                </c:pt>
                <c:pt idx="60">
                  <c:v>7.6999999999999999E-2</c:v>
                </c:pt>
                <c:pt idx="61">
                  <c:v>7.2999999999999995E-2</c:v>
                </c:pt>
                <c:pt idx="62">
                  <c:v>8.1000000000000003E-2</c:v>
                </c:pt>
                <c:pt idx="63">
                  <c:v>8.5000000000000006E-2</c:v>
                </c:pt>
                <c:pt idx="64">
                  <c:v>8.1000000000000003E-2</c:v>
                </c:pt>
                <c:pt idx="65">
                  <c:v>8.5000000000000006E-2</c:v>
                </c:pt>
                <c:pt idx="66">
                  <c:v>8.1000000000000003E-2</c:v>
                </c:pt>
                <c:pt idx="67">
                  <c:v>8.8999999999999996E-2</c:v>
                </c:pt>
                <c:pt idx="68">
                  <c:v>8.5000000000000006E-2</c:v>
                </c:pt>
                <c:pt idx="69">
                  <c:v>8.8999999999999996E-2</c:v>
                </c:pt>
                <c:pt idx="70">
                  <c:v>8.1000000000000003E-2</c:v>
                </c:pt>
                <c:pt idx="71">
                  <c:v>8.5000000000000006E-2</c:v>
                </c:pt>
                <c:pt idx="72">
                  <c:v>9.2999999999999999E-2</c:v>
                </c:pt>
                <c:pt idx="73">
                  <c:v>0.108</c:v>
                </c:pt>
                <c:pt idx="74">
                  <c:v>0.15</c:v>
                </c:pt>
                <c:pt idx="75">
                  <c:v>0.16200000000000001</c:v>
                </c:pt>
                <c:pt idx="76">
                  <c:v>0.123</c:v>
                </c:pt>
                <c:pt idx="77">
                  <c:v>0.12</c:v>
                </c:pt>
                <c:pt idx="78">
                  <c:v>0.15</c:v>
                </c:pt>
                <c:pt idx="79">
                  <c:v>0.185</c:v>
                </c:pt>
                <c:pt idx="80">
                  <c:v>0.13500000000000001</c:v>
                </c:pt>
                <c:pt idx="81">
                  <c:v>0.14699999999999999</c:v>
                </c:pt>
                <c:pt idx="82">
                  <c:v>0.15</c:v>
                </c:pt>
                <c:pt idx="83">
                  <c:v>0.14699999999999999</c:v>
                </c:pt>
                <c:pt idx="84">
                  <c:v>0.15</c:v>
                </c:pt>
                <c:pt idx="85">
                  <c:v>0.20399999999999999</c:v>
                </c:pt>
                <c:pt idx="86">
                  <c:v>0.158</c:v>
                </c:pt>
                <c:pt idx="87">
                  <c:v>0.16600000000000001</c:v>
                </c:pt>
                <c:pt idx="88">
                  <c:v>0.27</c:v>
                </c:pt>
                <c:pt idx="89">
                  <c:v>0.24299999999999999</c:v>
                </c:pt>
                <c:pt idx="90">
                  <c:v>0.18099999999999999</c:v>
                </c:pt>
                <c:pt idx="91">
                  <c:v>0.22800000000000001</c:v>
                </c:pt>
                <c:pt idx="92">
                  <c:v>0.23899999999999999</c:v>
                </c:pt>
                <c:pt idx="93">
                  <c:v>0.20799999999999999</c:v>
                </c:pt>
                <c:pt idx="94">
                  <c:v>0.216</c:v>
                </c:pt>
                <c:pt idx="95">
                  <c:v>0.22</c:v>
                </c:pt>
                <c:pt idx="96">
                  <c:v>0.32</c:v>
                </c:pt>
                <c:pt idx="97">
                  <c:v>0.30099999999999999</c:v>
                </c:pt>
                <c:pt idx="98">
                  <c:v>0.23100000000000001</c:v>
                </c:pt>
                <c:pt idx="99">
                  <c:v>0.309</c:v>
                </c:pt>
                <c:pt idx="100">
                  <c:v>0.23899999999999999</c:v>
                </c:pt>
                <c:pt idx="101">
                  <c:v>0.26600000000000001</c:v>
                </c:pt>
                <c:pt idx="102">
                  <c:v>0.28899999999999998</c:v>
                </c:pt>
                <c:pt idx="103">
                  <c:v>0.28599999999999998</c:v>
                </c:pt>
                <c:pt idx="104">
                  <c:v>0.29699999999999999</c:v>
                </c:pt>
                <c:pt idx="105">
                  <c:v>0.29699999999999999</c:v>
                </c:pt>
                <c:pt idx="106">
                  <c:v>0.40500000000000003</c:v>
                </c:pt>
                <c:pt idx="107">
                  <c:v>0.30499999999999999</c:v>
                </c:pt>
                <c:pt idx="108">
                  <c:v>0.316</c:v>
                </c:pt>
                <c:pt idx="109">
                  <c:v>0.32400000000000001</c:v>
                </c:pt>
                <c:pt idx="110">
                  <c:v>0.32800000000000001</c:v>
                </c:pt>
                <c:pt idx="111">
                  <c:v>0.32800000000000001</c:v>
                </c:pt>
                <c:pt idx="112">
                  <c:v>0.34699999999999998</c:v>
                </c:pt>
                <c:pt idx="113">
                  <c:v>0.35899999999999999</c:v>
                </c:pt>
                <c:pt idx="114">
                  <c:v>0.36299999999999999</c:v>
                </c:pt>
                <c:pt idx="115">
                  <c:v>0.374</c:v>
                </c:pt>
                <c:pt idx="116">
                  <c:v>0.378</c:v>
                </c:pt>
                <c:pt idx="117">
                  <c:v>0.38600000000000001</c:v>
                </c:pt>
                <c:pt idx="118">
                  <c:v>0.41699999999999998</c:v>
                </c:pt>
                <c:pt idx="119">
                  <c:v>0.40500000000000003</c:v>
                </c:pt>
                <c:pt idx="120">
                  <c:v>0.41699999999999998</c:v>
                </c:pt>
                <c:pt idx="121">
                  <c:v>0.42099999999999999</c:v>
                </c:pt>
                <c:pt idx="122">
                  <c:v>0.44</c:v>
                </c:pt>
                <c:pt idx="123">
                  <c:v>0.44800000000000001</c:v>
                </c:pt>
                <c:pt idx="124">
                  <c:v>0.46700000000000003</c:v>
                </c:pt>
                <c:pt idx="125">
                  <c:v>0.48599999999999999</c:v>
                </c:pt>
                <c:pt idx="126">
                  <c:v>0.49399999999999999</c:v>
                </c:pt>
                <c:pt idx="127">
                  <c:v>0.49399999999999999</c:v>
                </c:pt>
                <c:pt idx="128">
                  <c:v>0.498</c:v>
                </c:pt>
                <c:pt idx="129">
                  <c:v>0.498</c:v>
                </c:pt>
                <c:pt idx="130">
                  <c:v>0.498</c:v>
                </c:pt>
                <c:pt idx="131">
                  <c:v>0.502</c:v>
                </c:pt>
                <c:pt idx="132">
                  <c:v>0.498</c:v>
                </c:pt>
                <c:pt idx="133">
                  <c:v>0.49399999999999999</c:v>
                </c:pt>
                <c:pt idx="134">
                  <c:v>0.52500000000000002</c:v>
                </c:pt>
                <c:pt idx="135">
                  <c:v>0.54400000000000004</c:v>
                </c:pt>
                <c:pt idx="136">
                  <c:v>0.58299999999999996</c:v>
                </c:pt>
                <c:pt idx="137">
                  <c:v>0.58599999999999997</c:v>
                </c:pt>
                <c:pt idx="138">
                  <c:v>0.61299999999999999</c:v>
                </c:pt>
                <c:pt idx="139">
                  <c:v>0.61299999999999999</c:v>
                </c:pt>
                <c:pt idx="140">
                  <c:v>0.629</c:v>
                </c:pt>
                <c:pt idx="141">
                  <c:v>0.625</c:v>
                </c:pt>
                <c:pt idx="142">
                  <c:v>0.629</c:v>
                </c:pt>
                <c:pt idx="143">
                  <c:v>0.64</c:v>
                </c:pt>
                <c:pt idx="144">
                  <c:v>0.64800000000000002</c:v>
                </c:pt>
                <c:pt idx="145">
                  <c:v>0.65200000000000002</c:v>
                </c:pt>
                <c:pt idx="146">
                  <c:v>0.66400000000000003</c:v>
                </c:pt>
                <c:pt idx="147">
                  <c:v>0.66700000000000004</c:v>
                </c:pt>
                <c:pt idx="148">
                  <c:v>0.68300000000000005</c:v>
                </c:pt>
                <c:pt idx="149">
                  <c:v>0.69399999999999995</c:v>
                </c:pt>
                <c:pt idx="150">
                  <c:v>0.69399999999999995</c:v>
                </c:pt>
                <c:pt idx="151">
                  <c:v>0.69799999999999995</c:v>
                </c:pt>
                <c:pt idx="152">
                  <c:v>0.71</c:v>
                </c:pt>
                <c:pt idx="153">
                  <c:v>0.88</c:v>
                </c:pt>
                <c:pt idx="154">
                  <c:v>0.91100000000000003</c:v>
                </c:pt>
                <c:pt idx="155">
                  <c:v>0.94899999999999995</c:v>
                </c:pt>
                <c:pt idx="156">
                  <c:v>1.0029999999999999</c:v>
                </c:pt>
                <c:pt idx="157">
                  <c:v>1.042</c:v>
                </c:pt>
                <c:pt idx="158">
                  <c:v>1.0760000000000001</c:v>
                </c:pt>
                <c:pt idx="159">
                  <c:v>1.0840000000000001</c:v>
                </c:pt>
                <c:pt idx="160">
                  <c:v>1.1379999999999999</c:v>
                </c:pt>
                <c:pt idx="161">
                  <c:v>1.1879999999999999</c:v>
                </c:pt>
                <c:pt idx="162">
                  <c:v>1.2310000000000001</c:v>
                </c:pt>
                <c:pt idx="163">
                  <c:v>1.2809999999999999</c:v>
                </c:pt>
                <c:pt idx="164">
                  <c:v>1.331</c:v>
                </c:pt>
                <c:pt idx="165">
                  <c:v>1.3740000000000001</c:v>
                </c:pt>
                <c:pt idx="166">
                  <c:v>1.4159999999999999</c:v>
                </c:pt>
                <c:pt idx="167">
                  <c:v>1.47</c:v>
                </c:pt>
                <c:pt idx="168">
                  <c:v>1.528</c:v>
                </c:pt>
                <c:pt idx="169">
                  <c:v>1.5589999999999999</c:v>
                </c:pt>
                <c:pt idx="170">
                  <c:v>1.6240000000000001</c:v>
                </c:pt>
                <c:pt idx="171">
                  <c:v>1.675</c:v>
                </c:pt>
                <c:pt idx="172">
                  <c:v>1.7250000000000001</c:v>
                </c:pt>
                <c:pt idx="173">
                  <c:v>1.7669999999999999</c:v>
                </c:pt>
                <c:pt idx="174">
                  <c:v>1.8169999999999999</c:v>
                </c:pt>
                <c:pt idx="175">
                  <c:v>1.86</c:v>
                </c:pt>
                <c:pt idx="176">
                  <c:v>1.9179999999999999</c:v>
                </c:pt>
                <c:pt idx="177">
                  <c:v>1.956</c:v>
                </c:pt>
                <c:pt idx="178">
                  <c:v>2.0099999999999998</c:v>
                </c:pt>
                <c:pt idx="179">
                  <c:v>2.0640000000000001</c:v>
                </c:pt>
                <c:pt idx="180">
                  <c:v>2.0870000000000002</c:v>
                </c:pt>
                <c:pt idx="181">
                  <c:v>2.141</c:v>
                </c:pt>
                <c:pt idx="182">
                  <c:v>2.1760000000000002</c:v>
                </c:pt>
                <c:pt idx="183">
                  <c:v>2.242</c:v>
                </c:pt>
                <c:pt idx="184">
                  <c:v>2.2839999999999998</c:v>
                </c:pt>
                <c:pt idx="185">
                  <c:v>2.327</c:v>
                </c:pt>
                <c:pt idx="186">
                  <c:v>2.3809999999999998</c:v>
                </c:pt>
                <c:pt idx="187">
                  <c:v>2.419</c:v>
                </c:pt>
                <c:pt idx="188">
                  <c:v>2.4889999999999999</c:v>
                </c:pt>
                <c:pt idx="189">
                  <c:v>2.5270000000000001</c:v>
                </c:pt>
                <c:pt idx="190">
                  <c:v>2.581</c:v>
                </c:pt>
                <c:pt idx="191">
                  <c:v>2.6269999999999998</c:v>
                </c:pt>
                <c:pt idx="192">
                  <c:v>2.6819999999999999</c:v>
                </c:pt>
                <c:pt idx="193">
                  <c:v>2.7280000000000002</c:v>
                </c:pt>
                <c:pt idx="194">
                  <c:v>2.786</c:v>
                </c:pt>
                <c:pt idx="195">
                  <c:v>2.8279999999999998</c:v>
                </c:pt>
                <c:pt idx="196">
                  <c:v>2.8780000000000001</c:v>
                </c:pt>
                <c:pt idx="197">
                  <c:v>2.9249999999999998</c:v>
                </c:pt>
                <c:pt idx="198">
                  <c:v>2.9860000000000002</c:v>
                </c:pt>
                <c:pt idx="199">
                  <c:v>3.036</c:v>
                </c:pt>
                <c:pt idx="200">
                  <c:v>3.06</c:v>
                </c:pt>
                <c:pt idx="201">
                  <c:v>3.1019999999999999</c:v>
                </c:pt>
                <c:pt idx="202">
                  <c:v>3.1560000000000001</c:v>
                </c:pt>
                <c:pt idx="203">
                  <c:v>3.1989999999999998</c:v>
                </c:pt>
                <c:pt idx="204">
                  <c:v>3.2559999999999998</c:v>
                </c:pt>
                <c:pt idx="205">
                  <c:v>3.2949999999999999</c:v>
                </c:pt>
                <c:pt idx="206">
                  <c:v>3.3490000000000002</c:v>
                </c:pt>
                <c:pt idx="207">
                  <c:v>3.3839999999999999</c:v>
                </c:pt>
                <c:pt idx="208">
                  <c:v>3.476</c:v>
                </c:pt>
                <c:pt idx="209">
                  <c:v>3.5190000000000001</c:v>
                </c:pt>
                <c:pt idx="210">
                  <c:v>3.5379999999999998</c:v>
                </c:pt>
                <c:pt idx="211">
                  <c:v>3.58</c:v>
                </c:pt>
                <c:pt idx="212">
                  <c:v>3.6190000000000002</c:v>
                </c:pt>
                <c:pt idx="213">
                  <c:v>3.673</c:v>
                </c:pt>
                <c:pt idx="214">
                  <c:v>3.7269999999999999</c:v>
                </c:pt>
                <c:pt idx="215">
                  <c:v>3.7850000000000001</c:v>
                </c:pt>
                <c:pt idx="216">
                  <c:v>3.835</c:v>
                </c:pt>
                <c:pt idx="217">
                  <c:v>3.8809999999999998</c:v>
                </c:pt>
                <c:pt idx="218">
                  <c:v>3.9319999999999999</c:v>
                </c:pt>
                <c:pt idx="219">
                  <c:v>3.9820000000000002</c:v>
                </c:pt>
                <c:pt idx="220">
                  <c:v>4.0279999999999996</c:v>
                </c:pt>
                <c:pt idx="221">
                  <c:v>4.07</c:v>
                </c:pt>
                <c:pt idx="222">
                  <c:v>4.1280000000000001</c:v>
                </c:pt>
                <c:pt idx="223">
                  <c:v>4.1710000000000003</c:v>
                </c:pt>
                <c:pt idx="224">
                  <c:v>4.24</c:v>
                </c:pt>
                <c:pt idx="225">
                  <c:v>4.2869999999999999</c:v>
                </c:pt>
                <c:pt idx="226">
                  <c:v>4.3410000000000002</c:v>
                </c:pt>
                <c:pt idx="227">
                  <c:v>4.3869999999999996</c:v>
                </c:pt>
                <c:pt idx="228">
                  <c:v>4.4489999999999998</c:v>
                </c:pt>
                <c:pt idx="229">
                  <c:v>4.4640000000000004</c:v>
                </c:pt>
                <c:pt idx="230">
                  <c:v>4.51</c:v>
                </c:pt>
                <c:pt idx="231">
                  <c:v>4.5570000000000004</c:v>
                </c:pt>
                <c:pt idx="232">
                  <c:v>4.5949999999999998</c:v>
                </c:pt>
                <c:pt idx="233">
                  <c:v>4.6689999999999996</c:v>
                </c:pt>
                <c:pt idx="234">
                  <c:v>4.7069999999999999</c:v>
                </c:pt>
                <c:pt idx="235">
                  <c:v>4.7690000000000001</c:v>
                </c:pt>
                <c:pt idx="236">
                  <c:v>4.8150000000000004</c:v>
                </c:pt>
                <c:pt idx="237">
                  <c:v>4.8499999999999996</c:v>
                </c:pt>
                <c:pt idx="238">
                  <c:v>4.9080000000000004</c:v>
                </c:pt>
                <c:pt idx="239">
                  <c:v>4.9459999999999997</c:v>
                </c:pt>
                <c:pt idx="240">
                  <c:v>4.9960000000000004</c:v>
                </c:pt>
                <c:pt idx="241">
                  <c:v>5.0309999999999997</c:v>
                </c:pt>
                <c:pt idx="242">
                  <c:v>5.07</c:v>
                </c:pt>
                <c:pt idx="243">
                  <c:v>5.093</c:v>
                </c:pt>
                <c:pt idx="244">
                  <c:v>5.1470000000000002</c:v>
                </c:pt>
                <c:pt idx="245">
                  <c:v>5.1550000000000002</c:v>
                </c:pt>
                <c:pt idx="246">
                  <c:v>5.1859999999999999</c:v>
                </c:pt>
                <c:pt idx="247">
                  <c:v>5.2089999999999996</c:v>
                </c:pt>
                <c:pt idx="248">
                  <c:v>5.2089999999999996</c:v>
                </c:pt>
                <c:pt idx="249">
                  <c:v>5.22</c:v>
                </c:pt>
                <c:pt idx="250">
                  <c:v>5.2549999999999999</c:v>
                </c:pt>
                <c:pt idx="251">
                  <c:v>5.2939999999999996</c:v>
                </c:pt>
                <c:pt idx="252">
                  <c:v>5.3090000000000002</c:v>
                </c:pt>
                <c:pt idx="253">
                  <c:v>5.359</c:v>
                </c:pt>
                <c:pt idx="254">
                  <c:v>5.3819999999999997</c:v>
                </c:pt>
                <c:pt idx="255">
                  <c:v>5.4020000000000001</c:v>
                </c:pt>
                <c:pt idx="256">
                  <c:v>5.4290000000000003</c:v>
                </c:pt>
                <c:pt idx="257">
                  <c:v>5.4630000000000001</c:v>
                </c:pt>
                <c:pt idx="258">
                  <c:v>5.5019999999999998</c:v>
                </c:pt>
                <c:pt idx="259">
                  <c:v>5.5369999999999999</c:v>
                </c:pt>
                <c:pt idx="260">
                  <c:v>5.5789999999999997</c:v>
                </c:pt>
                <c:pt idx="261">
                  <c:v>5.6219999999999999</c:v>
                </c:pt>
                <c:pt idx="262">
                  <c:v>5.6639999999999997</c:v>
                </c:pt>
                <c:pt idx="263">
                  <c:v>5.6989999999999998</c:v>
                </c:pt>
                <c:pt idx="264">
                  <c:v>5.7450000000000001</c:v>
                </c:pt>
                <c:pt idx="265">
                  <c:v>5.7839999999999998</c:v>
                </c:pt>
                <c:pt idx="266">
                  <c:v>5.83</c:v>
                </c:pt>
                <c:pt idx="267">
                  <c:v>5.8719999999999999</c:v>
                </c:pt>
                <c:pt idx="268">
                  <c:v>5.915</c:v>
                </c:pt>
                <c:pt idx="269">
                  <c:v>5.9340000000000002</c:v>
                </c:pt>
                <c:pt idx="270">
                  <c:v>5.9729999999999999</c:v>
                </c:pt>
                <c:pt idx="271">
                  <c:v>6.0190000000000001</c:v>
                </c:pt>
                <c:pt idx="272">
                  <c:v>6.0609999999999999</c:v>
                </c:pt>
                <c:pt idx="273">
                  <c:v>6.1079999999999997</c:v>
                </c:pt>
                <c:pt idx="274">
                  <c:v>6.1539999999999999</c:v>
                </c:pt>
                <c:pt idx="275">
                  <c:v>6.2039999999999997</c:v>
                </c:pt>
                <c:pt idx="276">
                  <c:v>6.2469999999999999</c:v>
                </c:pt>
                <c:pt idx="277">
                  <c:v>6.2850000000000001</c:v>
                </c:pt>
                <c:pt idx="278">
                  <c:v>6.3390000000000004</c:v>
                </c:pt>
                <c:pt idx="279">
                  <c:v>6.3849999999999998</c:v>
                </c:pt>
                <c:pt idx="280">
                  <c:v>6.4320000000000004</c:v>
                </c:pt>
                <c:pt idx="281">
                  <c:v>6.4669999999999996</c:v>
                </c:pt>
                <c:pt idx="282">
                  <c:v>6.5209999999999999</c:v>
                </c:pt>
                <c:pt idx="283">
                  <c:v>6.5670000000000002</c:v>
                </c:pt>
                <c:pt idx="284">
                  <c:v>6.6210000000000004</c:v>
                </c:pt>
                <c:pt idx="285">
                  <c:v>6.6589999999999998</c:v>
                </c:pt>
                <c:pt idx="286">
                  <c:v>6.7060000000000004</c:v>
                </c:pt>
                <c:pt idx="287">
                  <c:v>6.7519999999999998</c:v>
                </c:pt>
                <c:pt idx="288">
                  <c:v>6.798</c:v>
                </c:pt>
                <c:pt idx="289">
                  <c:v>6.8479999999999999</c:v>
                </c:pt>
                <c:pt idx="290">
                  <c:v>6.8680000000000003</c:v>
                </c:pt>
                <c:pt idx="291">
                  <c:v>6.9260000000000002</c:v>
                </c:pt>
                <c:pt idx="292">
                  <c:v>6.9489999999999998</c:v>
                </c:pt>
                <c:pt idx="293">
                  <c:v>7.0140000000000002</c:v>
                </c:pt>
                <c:pt idx="294">
                  <c:v>7.08</c:v>
                </c:pt>
                <c:pt idx="295">
                  <c:v>7.1219999999999999</c:v>
                </c:pt>
                <c:pt idx="296">
                  <c:v>7.173</c:v>
                </c:pt>
                <c:pt idx="297">
                  <c:v>7.2110000000000003</c:v>
                </c:pt>
                <c:pt idx="298">
                  <c:v>7.2729999999999997</c:v>
                </c:pt>
                <c:pt idx="299">
                  <c:v>7.3079999999999998</c:v>
                </c:pt>
                <c:pt idx="300">
                  <c:v>7.3380000000000001</c:v>
                </c:pt>
                <c:pt idx="301">
                  <c:v>7.4619999999999997</c:v>
                </c:pt>
                <c:pt idx="302">
                  <c:v>7.4930000000000003</c:v>
                </c:pt>
                <c:pt idx="303">
                  <c:v>7.5119999999999996</c:v>
                </c:pt>
                <c:pt idx="304">
                  <c:v>7.57</c:v>
                </c:pt>
                <c:pt idx="305">
                  <c:v>7.62</c:v>
                </c:pt>
                <c:pt idx="306">
                  <c:v>7.6589999999999998</c:v>
                </c:pt>
                <c:pt idx="307">
                  <c:v>7.7279999999999998</c:v>
                </c:pt>
                <c:pt idx="308">
                  <c:v>7.774</c:v>
                </c:pt>
                <c:pt idx="309">
                  <c:v>7.8280000000000003</c:v>
                </c:pt>
                <c:pt idx="310">
                  <c:v>7.867</c:v>
                </c:pt>
                <c:pt idx="311">
                  <c:v>7.9020000000000001</c:v>
                </c:pt>
                <c:pt idx="312">
                  <c:v>7.9359999999999999</c:v>
                </c:pt>
                <c:pt idx="313">
                  <c:v>8.0060000000000002</c:v>
                </c:pt>
                <c:pt idx="314">
                  <c:v>8.048</c:v>
                </c:pt>
                <c:pt idx="315">
                  <c:v>8.1020000000000003</c:v>
                </c:pt>
                <c:pt idx="316">
                  <c:v>8.1560000000000006</c:v>
                </c:pt>
                <c:pt idx="317">
                  <c:v>8.2140000000000004</c:v>
                </c:pt>
                <c:pt idx="318">
                  <c:v>8.2609999999999992</c:v>
                </c:pt>
                <c:pt idx="319">
                  <c:v>8.3070000000000004</c:v>
                </c:pt>
                <c:pt idx="320">
                  <c:v>8.3569999999999993</c:v>
                </c:pt>
                <c:pt idx="321">
                  <c:v>8.407</c:v>
                </c:pt>
                <c:pt idx="322">
                  <c:v>8.4689999999999994</c:v>
                </c:pt>
                <c:pt idx="323">
                  <c:v>8.5109999999999992</c:v>
                </c:pt>
                <c:pt idx="324">
                  <c:v>8.5690000000000008</c:v>
                </c:pt>
                <c:pt idx="325">
                  <c:v>8.6159999999999997</c:v>
                </c:pt>
                <c:pt idx="326">
                  <c:v>8.673</c:v>
                </c:pt>
                <c:pt idx="327">
                  <c:v>8.7119999999999997</c:v>
                </c:pt>
                <c:pt idx="328">
                  <c:v>8.7850000000000001</c:v>
                </c:pt>
                <c:pt idx="329">
                  <c:v>8.8279999999999994</c:v>
                </c:pt>
                <c:pt idx="330">
                  <c:v>8.8780000000000001</c:v>
                </c:pt>
                <c:pt idx="331">
                  <c:v>8.9320000000000004</c:v>
                </c:pt>
                <c:pt idx="332">
                  <c:v>8.9550000000000001</c:v>
                </c:pt>
                <c:pt idx="333">
                  <c:v>9.0210000000000008</c:v>
                </c:pt>
                <c:pt idx="334">
                  <c:v>9.0630000000000006</c:v>
                </c:pt>
                <c:pt idx="335">
                  <c:v>9.1129999999999995</c:v>
                </c:pt>
                <c:pt idx="336">
                  <c:v>9.1630000000000003</c:v>
                </c:pt>
                <c:pt idx="337">
                  <c:v>9.2210000000000001</c:v>
                </c:pt>
                <c:pt idx="338">
                  <c:v>9.2639999999999993</c:v>
                </c:pt>
                <c:pt idx="339">
                  <c:v>9.3179999999999996</c:v>
                </c:pt>
                <c:pt idx="340">
                  <c:v>9.3640000000000008</c:v>
                </c:pt>
                <c:pt idx="341">
                  <c:v>9.4339999999999993</c:v>
                </c:pt>
                <c:pt idx="342">
                  <c:v>9.4879999999999995</c:v>
                </c:pt>
                <c:pt idx="343">
                  <c:v>9.5340000000000007</c:v>
                </c:pt>
                <c:pt idx="344">
                  <c:v>9.58</c:v>
                </c:pt>
                <c:pt idx="345">
                  <c:v>9.6300000000000008</c:v>
                </c:pt>
                <c:pt idx="346">
                  <c:v>9.6769999999999996</c:v>
                </c:pt>
                <c:pt idx="347">
                  <c:v>9.7309999999999999</c:v>
                </c:pt>
                <c:pt idx="348">
                  <c:v>9.8000000000000007</c:v>
                </c:pt>
                <c:pt idx="349">
                  <c:v>9.8350000000000009</c:v>
                </c:pt>
                <c:pt idx="350">
                  <c:v>9.9</c:v>
                </c:pt>
                <c:pt idx="351">
                  <c:v>9.9429999999999996</c:v>
                </c:pt>
                <c:pt idx="352">
                  <c:v>9.9700000000000006</c:v>
                </c:pt>
                <c:pt idx="353">
                  <c:v>10.02</c:v>
                </c:pt>
                <c:pt idx="354">
                  <c:v>10.077999999999999</c:v>
                </c:pt>
                <c:pt idx="355">
                  <c:v>10.14</c:v>
                </c:pt>
                <c:pt idx="356">
                  <c:v>10.194000000000001</c:v>
                </c:pt>
                <c:pt idx="357">
                  <c:v>10.244</c:v>
                </c:pt>
                <c:pt idx="358">
                  <c:v>10.294</c:v>
                </c:pt>
                <c:pt idx="359">
                  <c:v>10.343999999999999</c:v>
                </c:pt>
                <c:pt idx="360">
                  <c:v>10.41</c:v>
                </c:pt>
                <c:pt idx="361">
                  <c:v>10.452</c:v>
                </c:pt>
                <c:pt idx="362">
                  <c:v>10.513999999999999</c:v>
                </c:pt>
                <c:pt idx="363">
                  <c:v>10.552</c:v>
                </c:pt>
                <c:pt idx="364">
                  <c:v>10.625999999999999</c:v>
                </c:pt>
                <c:pt idx="365">
                  <c:v>10.664</c:v>
                </c:pt>
                <c:pt idx="366">
                  <c:v>10.73</c:v>
                </c:pt>
                <c:pt idx="367">
                  <c:v>10.772</c:v>
                </c:pt>
                <c:pt idx="368">
                  <c:v>10.834</c:v>
                </c:pt>
                <c:pt idx="369">
                  <c:v>10.877000000000001</c:v>
                </c:pt>
                <c:pt idx="370">
                  <c:v>10.930999999999999</c:v>
                </c:pt>
                <c:pt idx="371">
                  <c:v>10.977</c:v>
                </c:pt>
                <c:pt idx="372">
                  <c:v>11.05</c:v>
                </c:pt>
                <c:pt idx="373">
                  <c:v>11.069000000000001</c:v>
                </c:pt>
                <c:pt idx="374">
                  <c:v>11.122999999999999</c:v>
                </c:pt>
                <c:pt idx="375">
                  <c:v>11.17</c:v>
                </c:pt>
                <c:pt idx="376">
                  <c:v>11.228</c:v>
                </c:pt>
                <c:pt idx="377">
                  <c:v>11.286</c:v>
                </c:pt>
                <c:pt idx="378">
                  <c:v>11.343</c:v>
                </c:pt>
                <c:pt idx="379">
                  <c:v>11.39</c:v>
                </c:pt>
                <c:pt idx="380">
                  <c:v>11.428000000000001</c:v>
                </c:pt>
                <c:pt idx="381">
                  <c:v>11.475</c:v>
                </c:pt>
                <c:pt idx="382">
                  <c:v>11.733000000000001</c:v>
                </c:pt>
                <c:pt idx="383">
                  <c:v>11.629</c:v>
                </c:pt>
                <c:pt idx="384">
                  <c:v>11.66</c:v>
                </c:pt>
                <c:pt idx="385">
                  <c:v>11.698</c:v>
                </c:pt>
                <c:pt idx="386">
                  <c:v>11.763999999999999</c:v>
                </c:pt>
                <c:pt idx="387">
                  <c:v>11.818</c:v>
                </c:pt>
                <c:pt idx="388">
                  <c:v>11.875999999999999</c:v>
                </c:pt>
                <c:pt idx="389">
                  <c:v>11.917999999999999</c:v>
                </c:pt>
                <c:pt idx="390">
                  <c:v>11.98</c:v>
                </c:pt>
                <c:pt idx="391">
                  <c:v>12.026</c:v>
                </c:pt>
                <c:pt idx="392">
                  <c:v>12.08</c:v>
                </c:pt>
                <c:pt idx="393">
                  <c:v>12.15</c:v>
                </c:pt>
                <c:pt idx="394">
                  <c:v>12.177</c:v>
                </c:pt>
                <c:pt idx="395">
                  <c:v>12.227</c:v>
                </c:pt>
                <c:pt idx="396">
                  <c:v>12.295999999999999</c:v>
                </c:pt>
                <c:pt idx="397">
                  <c:v>12.3</c:v>
                </c:pt>
                <c:pt idx="398">
                  <c:v>12.446999999999999</c:v>
                </c:pt>
                <c:pt idx="399">
                  <c:v>12.443</c:v>
                </c:pt>
                <c:pt idx="400">
                  <c:v>12.484999999999999</c:v>
                </c:pt>
                <c:pt idx="401">
                  <c:v>12.567</c:v>
                </c:pt>
                <c:pt idx="402">
                  <c:v>12.654999999999999</c:v>
                </c:pt>
                <c:pt idx="403">
                  <c:v>12.682</c:v>
                </c:pt>
                <c:pt idx="404">
                  <c:v>12.747999999999999</c:v>
                </c:pt>
                <c:pt idx="405">
                  <c:v>12.81</c:v>
                </c:pt>
              </c:numCache>
            </c:numRef>
          </c:xVal>
          <c:yVal>
            <c:numRef>
              <c:f>'10 '!$I$3:$I$418</c:f>
              <c:numCache>
                <c:formatCode>General</c:formatCode>
                <c:ptCount val="416"/>
                <c:pt idx="0">
                  <c:v>0</c:v>
                </c:pt>
                <c:pt idx="1">
                  <c:v>5.0000000000000711E-2</c:v>
                </c:pt>
                <c:pt idx="2">
                  <c:v>3.9999999999999147E-2</c:v>
                </c:pt>
                <c:pt idx="3">
                  <c:v>7.0000000000000284E-2</c:v>
                </c:pt>
                <c:pt idx="4">
                  <c:v>7.0000000000000284E-2</c:v>
                </c:pt>
                <c:pt idx="5">
                  <c:v>7.0000000000000284E-2</c:v>
                </c:pt>
                <c:pt idx="6">
                  <c:v>0.15000000000000213</c:v>
                </c:pt>
                <c:pt idx="7">
                  <c:v>0.14000000000000057</c:v>
                </c:pt>
                <c:pt idx="8">
                  <c:v>0.12999999999999901</c:v>
                </c:pt>
                <c:pt idx="9">
                  <c:v>0.17000000000000171</c:v>
                </c:pt>
                <c:pt idx="10">
                  <c:v>0.17000000000000171</c:v>
                </c:pt>
                <c:pt idx="11">
                  <c:v>0.19000000000000128</c:v>
                </c:pt>
                <c:pt idx="12">
                  <c:v>0.17000000000000171</c:v>
                </c:pt>
                <c:pt idx="13">
                  <c:v>0.23000000000000043</c:v>
                </c:pt>
                <c:pt idx="14">
                  <c:v>0.19000000000000128</c:v>
                </c:pt>
                <c:pt idx="15">
                  <c:v>0.23000000000000043</c:v>
                </c:pt>
                <c:pt idx="16">
                  <c:v>0.21000000000000085</c:v>
                </c:pt>
                <c:pt idx="17">
                  <c:v>0.25</c:v>
                </c:pt>
                <c:pt idx="18">
                  <c:v>0.26999999999999957</c:v>
                </c:pt>
                <c:pt idx="19">
                  <c:v>1.1600000000000001</c:v>
                </c:pt>
                <c:pt idx="20">
                  <c:v>2.879999999999999</c:v>
                </c:pt>
                <c:pt idx="21">
                  <c:v>4.34</c:v>
                </c:pt>
                <c:pt idx="22">
                  <c:v>5.49</c:v>
                </c:pt>
                <c:pt idx="23">
                  <c:v>6.2000000000000011</c:v>
                </c:pt>
                <c:pt idx="24">
                  <c:v>6.3600000000000012</c:v>
                </c:pt>
                <c:pt idx="25">
                  <c:v>6.7600000000000016</c:v>
                </c:pt>
                <c:pt idx="26">
                  <c:v>7.4300000000000015</c:v>
                </c:pt>
                <c:pt idx="27">
                  <c:v>7.5600000000000005</c:v>
                </c:pt>
                <c:pt idx="28">
                  <c:v>8.64</c:v>
                </c:pt>
                <c:pt idx="29">
                  <c:v>9.14</c:v>
                </c:pt>
                <c:pt idx="30">
                  <c:v>9.66</c:v>
                </c:pt>
                <c:pt idx="31">
                  <c:v>9.65</c:v>
                </c:pt>
                <c:pt idx="32">
                  <c:v>11.08</c:v>
                </c:pt>
                <c:pt idx="33">
                  <c:v>10.97</c:v>
                </c:pt>
                <c:pt idx="34">
                  <c:v>12.830000000000002</c:v>
                </c:pt>
                <c:pt idx="35">
                  <c:v>13.61</c:v>
                </c:pt>
                <c:pt idx="36">
                  <c:v>14.56</c:v>
                </c:pt>
                <c:pt idx="37">
                  <c:v>14.830000000000002</c:v>
                </c:pt>
                <c:pt idx="38">
                  <c:v>16.16</c:v>
                </c:pt>
                <c:pt idx="39">
                  <c:v>16.77</c:v>
                </c:pt>
                <c:pt idx="40">
                  <c:v>18.02</c:v>
                </c:pt>
                <c:pt idx="41">
                  <c:v>18.47</c:v>
                </c:pt>
                <c:pt idx="42">
                  <c:v>18.740000000000002</c:v>
                </c:pt>
                <c:pt idx="43">
                  <c:v>19.37</c:v>
                </c:pt>
                <c:pt idx="44">
                  <c:v>19.670000000000002</c:v>
                </c:pt>
                <c:pt idx="45">
                  <c:v>19.93</c:v>
                </c:pt>
                <c:pt idx="46">
                  <c:v>19.920000000000002</c:v>
                </c:pt>
                <c:pt idx="47">
                  <c:v>19.91</c:v>
                </c:pt>
                <c:pt idx="48">
                  <c:v>19.88</c:v>
                </c:pt>
                <c:pt idx="49">
                  <c:v>19.900000000000002</c:v>
                </c:pt>
                <c:pt idx="50">
                  <c:v>19.93</c:v>
                </c:pt>
                <c:pt idx="51">
                  <c:v>19.89</c:v>
                </c:pt>
                <c:pt idx="52">
                  <c:v>19.89</c:v>
                </c:pt>
                <c:pt idx="53">
                  <c:v>19.88</c:v>
                </c:pt>
                <c:pt idx="54">
                  <c:v>19.84</c:v>
                </c:pt>
                <c:pt idx="55">
                  <c:v>19.86</c:v>
                </c:pt>
                <c:pt idx="56">
                  <c:v>19.920000000000002</c:v>
                </c:pt>
                <c:pt idx="57">
                  <c:v>19.86</c:v>
                </c:pt>
                <c:pt idx="58">
                  <c:v>19.850000000000001</c:v>
                </c:pt>
                <c:pt idx="59">
                  <c:v>19.84</c:v>
                </c:pt>
                <c:pt idx="60">
                  <c:v>19.940000000000001</c:v>
                </c:pt>
                <c:pt idx="61">
                  <c:v>20.080000000000002</c:v>
                </c:pt>
                <c:pt idx="62">
                  <c:v>21.080000000000002</c:v>
                </c:pt>
                <c:pt idx="63">
                  <c:v>21.84</c:v>
                </c:pt>
                <c:pt idx="64">
                  <c:v>23.400000000000002</c:v>
                </c:pt>
                <c:pt idx="65">
                  <c:v>24.91</c:v>
                </c:pt>
                <c:pt idx="66">
                  <c:v>25.560000000000002</c:v>
                </c:pt>
                <c:pt idx="67">
                  <c:v>27.1</c:v>
                </c:pt>
                <c:pt idx="68">
                  <c:v>28.630000000000003</c:v>
                </c:pt>
                <c:pt idx="69">
                  <c:v>28.84</c:v>
                </c:pt>
                <c:pt idx="70">
                  <c:v>31.28</c:v>
                </c:pt>
                <c:pt idx="71">
                  <c:v>32.33</c:v>
                </c:pt>
                <c:pt idx="72">
                  <c:v>34.159999999999997</c:v>
                </c:pt>
                <c:pt idx="73">
                  <c:v>35.11</c:v>
                </c:pt>
                <c:pt idx="74">
                  <c:v>36.22</c:v>
                </c:pt>
                <c:pt idx="75">
                  <c:v>38.47</c:v>
                </c:pt>
                <c:pt idx="76">
                  <c:v>40.47</c:v>
                </c:pt>
                <c:pt idx="77">
                  <c:v>41.400000000000006</c:v>
                </c:pt>
                <c:pt idx="78">
                  <c:v>43.36</c:v>
                </c:pt>
                <c:pt idx="79">
                  <c:v>45.7</c:v>
                </c:pt>
                <c:pt idx="80">
                  <c:v>45.92</c:v>
                </c:pt>
                <c:pt idx="81">
                  <c:v>49.16</c:v>
                </c:pt>
                <c:pt idx="82">
                  <c:v>48.36</c:v>
                </c:pt>
                <c:pt idx="83">
                  <c:v>52.78</c:v>
                </c:pt>
                <c:pt idx="84">
                  <c:v>53.86</c:v>
                </c:pt>
                <c:pt idx="85">
                  <c:v>56.58</c:v>
                </c:pt>
                <c:pt idx="86">
                  <c:v>57.47</c:v>
                </c:pt>
                <c:pt idx="87">
                  <c:v>59.95</c:v>
                </c:pt>
                <c:pt idx="88">
                  <c:v>61.19</c:v>
                </c:pt>
                <c:pt idx="89">
                  <c:v>63.730000000000004</c:v>
                </c:pt>
                <c:pt idx="90">
                  <c:v>66.37</c:v>
                </c:pt>
                <c:pt idx="91">
                  <c:v>67.45</c:v>
                </c:pt>
                <c:pt idx="92">
                  <c:v>70.23</c:v>
                </c:pt>
                <c:pt idx="93">
                  <c:v>72.09</c:v>
                </c:pt>
                <c:pt idx="94">
                  <c:v>74.12</c:v>
                </c:pt>
                <c:pt idx="95">
                  <c:v>75.63</c:v>
                </c:pt>
                <c:pt idx="96">
                  <c:v>77.78</c:v>
                </c:pt>
                <c:pt idx="97">
                  <c:v>79.09</c:v>
                </c:pt>
                <c:pt idx="98">
                  <c:v>82.83</c:v>
                </c:pt>
                <c:pt idx="99">
                  <c:v>85.03</c:v>
                </c:pt>
                <c:pt idx="100">
                  <c:v>86.64</c:v>
                </c:pt>
                <c:pt idx="101">
                  <c:v>88.44</c:v>
                </c:pt>
                <c:pt idx="102">
                  <c:v>92.05</c:v>
                </c:pt>
                <c:pt idx="103">
                  <c:v>94.649999999999991</c:v>
                </c:pt>
                <c:pt idx="104">
                  <c:v>95.8</c:v>
                </c:pt>
                <c:pt idx="105">
                  <c:v>98.32</c:v>
                </c:pt>
                <c:pt idx="106">
                  <c:v>99.7</c:v>
                </c:pt>
                <c:pt idx="107">
                  <c:v>103.3</c:v>
                </c:pt>
                <c:pt idx="108">
                  <c:v>105.46</c:v>
                </c:pt>
                <c:pt idx="109">
                  <c:v>107.16</c:v>
                </c:pt>
                <c:pt idx="110">
                  <c:v>111.14</c:v>
                </c:pt>
                <c:pt idx="111">
                  <c:v>113.2</c:v>
                </c:pt>
                <c:pt idx="112">
                  <c:v>115.53999999999999</c:v>
                </c:pt>
                <c:pt idx="113">
                  <c:v>118.95</c:v>
                </c:pt>
                <c:pt idx="114">
                  <c:v>121.52</c:v>
                </c:pt>
                <c:pt idx="115">
                  <c:v>123.47</c:v>
                </c:pt>
                <c:pt idx="116">
                  <c:v>126.5</c:v>
                </c:pt>
                <c:pt idx="117">
                  <c:v>129.6</c:v>
                </c:pt>
                <c:pt idx="118">
                  <c:v>129.24</c:v>
                </c:pt>
                <c:pt idx="119">
                  <c:v>134.16</c:v>
                </c:pt>
                <c:pt idx="120">
                  <c:v>136.74</c:v>
                </c:pt>
                <c:pt idx="121">
                  <c:v>138.83000000000001</c:v>
                </c:pt>
                <c:pt idx="122">
                  <c:v>139.62</c:v>
                </c:pt>
                <c:pt idx="123">
                  <c:v>143.92000000000002</c:v>
                </c:pt>
                <c:pt idx="124">
                  <c:v>146.9</c:v>
                </c:pt>
                <c:pt idx="125">
                  <c:v>150.42000000000002</c:v>
                </c:pt>
                <c:pt idx="126">
                  <c:v>148.97</c:v>
                </c:pt>
                <c:pt idx="127">
                  <c:v>154.85000000000002</c:v>
                </c:pt>
                <c:pt idx="128">
                  <c:v>157.37</c:v>
                </c:pt>
                <c:pt idx="129">
                  <c:v>160.9</c:v>
                </c:pt>
                <c:pt idx="130">
                  <c:v>162.48000000000002</c:v>
                </c:pt>
                <c:pt idx="131">
                  <c:v>167.04000000000002</c:v>
                </c:pt>
                <c:pt idx="132">
                  <c:v>169.9</c:v>
                </c:pt>
                <c:pt idx="133">
                  <c:v>156.98000000000002</c:v>
                </c:pt>
                <c:pt idx="134">
                  <c:v>163.25</c:v>
                </c:pt>
                <c:pt idx="135">
                  <c:v>167.86</c:v>
                </c:pt>
                <c:pt idx="136">
                  <c:v>173.39000000000001</c:v>
                </c:pt>
                <c:pt idx="137">
                  <c:v>178.19</c:v>
                </c:pt>
                <c:pt idx="138">
                  <c:v>182.66000000000003</c:v>
                </c:pt>
                <c:pt idx="139">
                  <c:v>186.35000000000002</c:v>
                </c:pt>
                <c:pt idx="140">
                  <c:v>189.03</c:v>
                </c:pt>
                <c:pt idx="141">
                  <c:v>190.41000000000003</c:v>
                </c:pt>
                <c:pt idx="142">
                  <c:v>192.66000000000003</c:v>
                </c:pt>
                <c:pt idx="143">
                  <c:v>195.8</c:v>
                </c:pt>
                <c:pt idx="144">
                  <c:v>198.91000000000003</c:v>
                </c:pt>
                <c:pt idx="145">
                  <c:v>202.66000000000003</c:v>
                </c:pt>
                <c:pt idx="146">
                  <c:v>201.86</c:v>
                </c:pt>
                <c:pt idx="147">
                  <c:v>206.53</c:v>
                </c:pt>
                <c:pt idx="148">
                  <c:v>210.69</c:v>
                </c:pt>
                <c:pt idx="149">
                  <c:v>215.04000000000002</c:v>
                </c:pt>
                <c:pt idx="150">
                  <c:v>217.76000000000002</c:v>
                </c:pt>
                <c:pt idx="151">
                  <c:v>221.61</c:v>
                </c:pt>
                <c:pt idx="152">
                  <c:v>219.48000000000002</c:v>
                </c:pt>
                <c:pt idx="153">
                  <c:v>222.16000000000003</c:v>
                </c:pt>
                <c:pt idx="154">
                  <c:v>222.06</c:v>
                </c:pt>
                <c:pt idx="155">
                  <c:v>221.84</c:v>
                </c:pt>
                <c:pt idx="156">
                  <c:v>221.61</c:v>
                </c:pt>
                <c:pt idx="157">
                  <c:v>220.47</c:v>
                </c:pt>
                <c:pt idx="158">
                  <c:v>220.5</c:v>
                </c:pt>
                <c:pt idx="159">
                  <c:v>220.57000000000002</c:v>
                </c:pt>
                <c:pt idx="160">
                  <c:v>221.14000000000001</c:v>
                </c:pt>
                <c:pt idx="161">
                  <c:v>221.29000000000002</c:v>
                </c:pt>
                <c:pt idx="162">
                  <c:v>220.85000000000002</c:v>
                </c:pt>
                <c:pt idx="163">
                  <c:v>221.4</c:v>
                </c:pt>
                <c:pt idx="164">
                  <c:v>220.9</c:v>
                </c:pt>
                <c:pt idx="165">
                  <c:v>221.37</c:v>
                </c:pt>
                <c:pt idx="166">
                  <c:v>220.88000000000002</c:v>
                </c:pt>
                <c:pt idx="167">
                  <c:v>221.25</c:v>
                </c:pt>
                <c:pt idx="168">
                  <c:v>221.11</c:v>
                </c:pt>
                <c:pt idx="169">
                  <c:v>220.73000000000002</c:v>
                </c:pt>
                <c:pt idx="170">
                  <c:v>221.19</c:v>
                </c:pt>
                <c:pt idx="171">
                  <c:v>220.72</c:v>
                </c:pt>
                <c:pt idx="172">
                  <c:v>221.02</c:v>
                </c:pt>
                <c:pt idx="173">
                  <c:v>220.65</c:v>
                </c:pt>
                <c:pt idx="174">
                  <c:v>220.94</c:v>
                </c:pt>
                <c:pt idx="175">
                  <c:v>220.44</c:v>
                </c:pt>
                <c:pt idx="176">
                  <c:v>220.87</c:v>
                </c:pt>
                <c:pt idx="177">
                  <c:v>220.45000000000002</c:v>
                </c:pt>
                <c:pt idx="178">
                  <c:v>220.8</c:v>
                </c:pt>
                <c:pt idx="179">
                  <c:v>220.37</c:v>
                </c:pt>
                <c:pt idx="180">
                  <c:v>220.75</c:v>
                </c:pt>
                <c:pt idx="181">
                  <c:v>220.63000000000002</c:v>
                </c:pt>
                <c:pt idx="182">
                  <c:v>220.14000000000001</c:v>
                </c:pt>
                <c:pt idx="183">
                  <c:v>220.59</c:v>
                </c:pt>
                <c:pt idx="184">
                  <c:v>220.02</c:v>
                </c:pt>
                <c:pt idx="185">
                  <c:v>220.45000000000002</c:v>
                </c:pt>
                <c:pt idx="186">
                  <c:v>219.91000000000003</c:v>
                </c:pt>
                <c:pt idx="187">
                  <c:v>220.28</c:v>
                </c:pt>
                <c:pt idx="188">
                  <c:v>220.15</c:v>
                </c:pt>
                <c:pt idx="189">
                  <c:v>219.66000000000003</c:v>
                </c:pt>
                <c:pt idx="190">
                  <c:v>220.14000000000001</c:v>
                </c:pt>
                <c:pt idx="191">
                  <c:v>219.81</c:v>
                </c:pt>
                <c:pt idx="192">
                  <c:v>220.24</c:v>
                </c:pt>
                <c:pt idx="193">
                  <c:v>219.93</c:v>
                </c:pt>
                <c:pt idx="194">
                  <c:v>220.4</c:v>
                </c:pt>
                <c:pt idx="195">
                  <c:v>220.01000000000002</c:v>
                </c:pt>
                <c:pt idx="196">
                  <c:v>220.55</c:v>
                </c:pt>
                <c:pt idx="197">
                  <c:v>220.24</c:v>
                </c:pt>
                <c:pt idx="198">
                  <c:v>220.76000000000002</c:v>
                </c:pt>
                <c:pt idx="199">
                  <c:v>220.72</c:v>
                </c:pt>
                <c:pt idx="200">
                  <c:v>220.34</c:v>
                </c:pt>
                <c:pt idx="201">
                  <c:v>220.73000000000002</c:v>
                </c:pt>
                <c:pt idx="202">
                  <c:v>220.49</c:v>
                </c:pt>
                <c:pt idx="203">
                  <c:v>220.81</c:v>
                </c:pt>
                <c:pt idx="204">
                  <c:v>220.46</c:v>
                </c:pt>
                <c:pt idx="205">
                  <c:v>220.96</c:v>
                </c:pt>
                <c:pt idx="206">
                  <c:v>220.55</c:v>
                </c:pt>
                <c:pt idx="207">
                  <c:v>220.96</c:v>
                </c:pt>
                <c:pt idx="208">
                  <c:v>220.95000000000002</c:v>
                </c:pt>
                <c:pt idx="209">
                  <c:v>220.61</c:v>
                </c:pt>
                <c:pt idx="210">
                  <c:v>221.04000000000002</c:v>
                </c:pt>
                <c:pt idx="211">
                  <c:v>220.67000000000002</c:v>
                </c:pt>
                <c:pt idx="212">
                  <c:v>220.95000000000002</c:v>
                </c:pt>
                <c:pt idx="213">
                  <c:v>220.76000000000002</c:v>
                </c:pt>
                <c:pt idx="214">
                  <c:v>221</c:v>
                </c:pt>
                <c:pt idx="215">
                  <c:v>221.07000000000002</c:v>
                </c:pt>
                <c:pt idx="216">
                  <c:v>220.65</c:v>
                </c:pt>
                <c:pt idx="217">
                  <c:v>221.21</c:v>
                </c:pt>
                <c:pt idx="218">
                  <c:v>220.82000000000002</c:v>
                </c:pt>
                <c:pt idx="219">
                  <c:v>221.32000000000002</c:v>
                </c:pt>
                <c:pt idx="220">
                  <c:v>220.86</c:v>
                </c:pt>
                <c:pt idx="221">
                  <c:v>221.31</c:v>
                </c:pt>
                <c:pt idx="222">
                  <c:v>220.94</c:v>
                </c:pt>
                <c:pt idx="223">
                  <c:v>221.26000000000002</c:v>
                </c:pt>
                <c:pt idx="224">
                  <c:v>221.36</c:v>
                </c:pt>
                <c:pt idx="225">
                  <c:v>220.9</c:v>
                </c:pt>
                <c:pt idx="226">
                  <c:v>221.37</c:v>
                </c:pt>
                <c:pt idx="227">
                  <c:v>220.96</c:v>
                </c:pt>
                <c:pt idx="228">
                  <c:v>221.45000000000002</c:v>
                </c:pt>
                <c:pt idx="229">
                  <c:v>221.03</c:v>
                </c:pt>
                <c:pt idx="230">
                  <c:v>221.23000000000002</c:v>
                </c:pt>
                <c:pt idx="231">
                  <c:v>221.18</c:v>
                </c:pt>
                <c:pt idx="232">
                  <c:v>221.21</c:v>
                </c:pt>
                <c:pt idx="233">
                  <c:v>221.09</c:v>
                </c:pt>
                <c:pt idx="234">
                  <c:v>221.28</c:v>
                </c:pt>
                <c:pt idx="235">
                  <c:v>221.46</c:v>
                </c:pt>
                <c:pt idx="236">
                  <c:v>221.15</c:v>
                </c:pt>
                <c:pt idx="237">
                  <c:v>221.45000000000002</c:v>
                </c:pt>
                <c:pt idx="238">
                  <c:v>221.12</c:v>
                </c:pt>
                <c:pt idx="239">
                  <c:v>221.52</c:v>
                </c:pt>
                <c:pt idx="240">
                  <c:v>221.24</c:v>
                </c:pt>
                <c:pt idx="241">
                  <c:v>221.47</c:v>
                </c:pt>
                <c:pt idx="242">
                  <c:v>221.11</c:v>
                </c:pt>
                <c:pt idx="243">
                  <c:v>221.56</c:v>
                </c:pt>
                <c:pt idx="244">
                  <c:v>221.5</c:v>
                </c:pt>
                <c:pt idx="245">
                  <c:v>220.89000000000001</c:v>
                </c:pt>
                <c:pt idx="246">
                  <c:v>221.39000000000001</c:v>
                </c:pt>
                <c:pt idx="247">
                  <c:v>221.13000000000002</c:v>
                </c:pt>
                <c:pt idx="248">
                  <c:v>221.60000000000002</c:v>
                </c:pt>
                <c:pt idx="249">
                  <c:v>221.3</c:v>
                </c:pt>
                <c:pt idx="250">
                  <c:v>221.47</c:v>
                </c:pt>
                <c:pt idx="251">
                  <c:v>221.72</c:v>
                </c:pt>
                <c:pt idx="252">
                  <c:v>221.71</c:v>
                </c:pt>
                <c:pt idx="253">
                  <c:v>222.24</c:v>
                </c:pt>
                <c:pt idx="254">
                  <c:v>221.97</c:v>
                </c:pt>
                <c:pt idx="255">
                  <c:v>222.25</c:v>
                </c:pt>
                <c:pt idx="256">
                  <c:v>222.27</c:v>
                </c:pt>
                <c:pt idx="257">
                  <c:v>222.38000000000002</c:v>
                </c:pt>
                <c:pt idx="258">
                  <c:v>222.4</c:v>
                </c:pt>
                <c:pt idx="259">
                  <c:v>222.56</c:v>
                </c:pt>
                <c:pt idx="260">
                  <c:v>222.48000000000002</c:v>
                </c:pt>
                <c:pt idx="261">
                  <c:v>222.62</c:v>
                </c:pt>
                <c:pt idx="262">
                  <c:v>222.98000000000002</c:v>
                </c:pt>
                <c:pt idx="263">
                  <c:v>222.56</c:v>
                </c:pt>
                <c:pt idx="264">
                  <c:v>222.8</c:v>
                </c:pt>
                <c:pt idx="265">
                  <c:v>222.51000000000002</c:v>
                </c:pt>
                <c:pt idx="266">
                  <c:v>222.93</c:v>
                </c:pt>
                <c:pt idx="267">
                  <c:v>222.55</c:v>
                </c:pt>
                <c:pt idx="268">
                  <c:v>222.89000000000001</c:v>
                </c:pt>
                <c:pt idx="269">
                  <c:v>223</c:v>
                </c:pt>
                <c:pt idx="270">
                  <c:v>222.57000000000002</c:v>
                </c:pt>
                <c:pt idx="271">
                  <c:v>222.94</c:v>
                </c:pt>
                <c:pt idx="272">
                  <c:v>222.51000000000002</c:v>
                </c:pt>
                <c:pt idx="273">
                  <c:v>222.91000000000003</c:v>
                </c:pt>
                <c:pt idx="274">
                  <c:v>222.52</c:v>
                </c:pt>
                <c:pt idx="275">
                  <c:v>222.96</c:v>
                </c:pt>
                <c:pt idx="276">
                  <c:v>222.66000000000003</c:v>
                </c:pt>
                <c:pt idx="277">
                  <c:v>222.5</c:v>
                </c:pt>
                <c:pt idx="278">
                  <c:v>222.61</c:v>
                </c:pt>
                <c:pt idx="279">
                  <c:v>222.59</c:v>
                </c:pt>
                <c:pt idx="280">
                  <c:v>222.66000000000003</c:v>
                </c:pt>
                <c:pt idx="281">
                  <c:v>222.52</c:v>
                </c:pt>
                <c:pt idx="282">
                  <c:v>222.59</c:v>
                </c:pt>
                <c:pt idx="283">
                  <c:v>222.5</c:v>
                </c:pt>
                <c:pt idx="284">
                  <c:v>222.84</c:v>
                </c:pt>
                <c:pt idx="285">
                  <c:v>222.3</c:v>
                </c:pt>
                <c:pt idx="286">
                  <c:v>222.58</c:v>
                </c:pt>
                <c:pt idx="287">
                  <c:v>222.37</c:v>
                </c:pt>
                <c:pt idx="288">
                  <c:v>222.52</c:v>
                </c:pt>
                <c:pt idx="289">
                  <c:v>222.28</c:v>
                </c:pt>
                <c:pt idx="290">
                  <c:v>222.14000000000001</c:v>
                </c:pt>
                <c:pt idx="291">
                  <c:v>222.51000000000002</c:v>
                </c:pt>
                <c:pt idx="292">
                  <c:v>221.98000000000002</c:v>
                </c:pt>
                <c:pt idx="293">
                  <c:v>222.34</c:v>
                </c:pt>
                <c:pt idx="294">
                  <c:v>222.09</c:v>
                </c:pt>
                <c:pt idx="295">
                  <c:v>221.53</c:v>
                </c:pt>
                <c:pt idx="296">
                  <c:v>221.87</c:v>
                </c:pt>
                <c:pt idx="297">
                  <c:v>221.28</c:v>
                </c:pt>
                <c:pt idx="298">
                  <c:v>221.53</c:v>
                </c:pt>
                <c:pt idx="299">
                  <c:v>220.98000000000002</c:v>
                </c:pt>
                <c:pt idx="300">
                  <c:v>221.09</c:v>
                </c:pt>
                <c:pt idx="301">
                  <c:v>220.61</c:v>
                </c:pt>
                <c:pt idx="302">
                  <c:v>220.87</c:v>
                </c:pt>
                <c:pt idx="303">
                  <c:v>220.06</c:v>
                </c:pt>
                <c:pt idx="304">
                  <c:v>219.94</c:v>
                </c:pt>
                <c:pt idx="305">
                  <c:v>219.64000000000001</c:v>
                </c:pt>
                <c:pt idx="306">
                  <c:v>219.4</c:v>
                </c:pt>
                <c:pt idx="307">
                  <c:v>218.96</c:v>
                </c:pt>
                <c:pt idx="308">
                  <c:v>218.81</c:v>
                </c:pt>
                <c:pt idx="309">
                  <c:v>218.20000000000002</c:v>
                </c:pt>
                <c:pt idx="310">
                  <c:v>218.12</c:v>
                </c:pt>
                <c:pt idx="311">
                  <c:v>218.14000000000001</c:v>
                </c:pt>
                <c:pt idx="312">
                  <c:v>217.20000000000002</c:v>
                </c:pt>
                <c:pt idx="313">
                  <c:v>217.45000000000002</c:v>
                </c:pt>
                <c:pt idx="314">
                  <c:v>216.43</c:v>
                </c:pt>
                <c:pt idx="315">
                  <c:v>216.60000000000002</c:v>
                </c:pt>
                <c:pt idx="316">
                  <c:v>215.92000000000002</c:v>
                </c:pt>
                <c:pt idx="317">
                  <c:v>215.13000000000002</c:v>
                </c:pt>
                <c:pt idx="318">
                  <c:v>215.25</c:v>
                </c:pt>
                <c:pt idx="319">
                  <c:v>214.36</c:v>
                </c:pt>
                <c:pt idx="320">
                  <c:v>214.31</c:v>
                </c:pt>
                <c:pt idx="321">
                  <c:v>213.55</c:v>
                </c:pt>
                <c:pt idx="322">
                  <c:v>213.36</c:v>
                </c:pt>
                <c:pt idx="323">
                  <c:v>212.51000000000002</c:v>
                </c:pt>
                <c:pt idx="324">
                  <c:v>212.43</c:v>
                </c:pt>
                <c:pt idx="325">
                  <c:v>211.59</c:v>
                </c:pt>
                <c:pt idx="326">
                  <c:v>211.48000000000002</c:v>
                </c:pt>
                <c:pt idx="327">
                  <c:v>210.68</c:v>
                </c:pt>
                <c:pt idx="328">
                  <c:v>210.68</c:v>
                </c:pt>
                <c:pt idx="329">
                  <c:v>209.49</c:v>
                </c:pt>
                <c:pt idx="330">
                  <c:v>209.20000000000002</c:v>
                </c:pt>
                <c:pt idx="331">
                  <c:v>208.73000000000002</c:v>
                </c:pt>
                <c:pt idx="332">
                  <c:v>208.35000000000002</c:v>
                </c:pt>
                <c:pt idx="333">
                  <c:v>208.36</c:v>
                </c:pt>
                <c:pt idx="334">
                  <c:v>207.22</c:v>
                </c:pt>
                <c:pt idx="335">
                  <c:v>207.39000000000001</c:v>
                </c:pt>
                <c:pt idx="336">
                  <c:v>206.29000000000002</c:v>
                </c:pt>
                <c:pt idx="337">
                  <c:v>206.34</c:v>
                </c:pt>
                <c:pt idx="338">
                  <c:v>205.26000000000002</c:v>
                </c:pt>
                <c:pt idx="339">
                  <c:v>205.24</c:v>
                </c:pt>
                <c:pt idx="340">
                  <c:v>204.23000000000002</c:v>
                </c:pt>
                <c:pt idx="341">
                  <c:v>204.18</c:v>
                </c:pt>
                <c:pt idx="342">
                  <c:v>203.27</c:v>
                </c:pt>
                <c:pt idx="343">
                  <c:v>202.36</c:v>
                </c:pt>
                <c:pt idx="344">
                  <c:v>202.43</c:v>
                </c:pt>
                <c:pt idx="345">
                  <c:v>201.36</c:v>
                </c:pt>
                <c:pt idx="346">
                  <c:v>201.27</c:v>
                </c:pt>
                <c:pt idx="347">
                  <c:v>200.42000000000002</c:v>
                </c:pt>
                <c:pt idx="348">
                  <c:v>200.13000000000002</c:v>
                </c:pt>
                <c:pt idx="349">
                  <c:v>199.18</c:v>
                </c:pt>
                <c:pt idx="350">
                  <c:v>199.05</c:v>
                </c:pt>
                <c:pt idx="351">
                  <c:v>198.04000000000002</c:v>
                </c:pt>
                <c:pt idx="352">
                  <c:v>198.23000000000002</c:v>
                </c:pt>
                <c:pt idx="353">
                  <c:v>197.12</c:v>
                </c:pt>
                <c:pt idx="354">
                  <c:v>197.06</c:v>
                </c:pt>
                <c:pt idx="355">
                  <c:v>196.18</c:v>
                </c:pt>
                <c:pt idx="356">
                  <c:v>195.09</c:v>
                </c:pt>
                <c:pt idx="357">
                  <c:v>195.13000000000002</c:v>
                </c:pt>
                <c:pt idx="358">
                  <c:v>194.05</c:v>
                </c:pt>
                <c:pt idx="359">
                  <c:v>194.04000000000002</c:v>
                </c:pt>
                <c:pt idx="360">
                  <c:v>193.04000000000002</c:v>
                </c:pt>
                <c:pt idx="361">
                  <c:v>192.05</c:v>
                </c:pt>
                <c:pt idx="362">
                  <c:v>191.91000000000003</c:v>
                </c:pt>
                <c:pt idx="363">
                  <c:v>190.87</c:v>
                </c:pt>
                <c:pt idx="364">
                  <c:v>190.8</c:v>
                </c:pt>
                <c:pt idx="365">
                  <c:v>189.61</c:v>
                </c:pt>
                <c:pt idx="366">
                  <c:v>189.43</c:v>
                </c:pt>
                <c:pt idx="367">
                  <c:v>188.33</c:v>
                </c:pt>
                <c:pt idx="368">
                  <c:v>188.12</c:v>
                </c:pt>
                <c:pt idx="369">
                  <c:v>186.92000000000002</c:v>
                </c:pt>
                <c:pt idx="370">
                  <c:v>186.69</c:v>
                </c:pt>
                <c:pt idx="371">
                  <c:v>185.71</c:v>
                </c:pt>
                <c:pt idx="372">
                  <c:v>185.36</c:v>
                </c:pt>
                <c:pt idx="373">
                  <c:v>184.87</c:v>
                </c:pt>
                <c:pt idx="374">
                  <c:v>183.59</c:v>
                </c:pt>
                <c:pt idx="375">
                  <c:v>183.60000000000002</c:v>
                </c:pt>
                <c:pt idx="376">
                  <c:v>182.21</c:v>
                </c:pt>
                <c:pt idx="377">
                  <c:v>182.13000000000002</c:v>
                </c:pt>
                <c:pt idx="378">
                  <c:v>180.81</c:v>
                </c:pt>
                <c:pt idx="379">
                  <c:v>180.71</c:v>
                </c:pt>
                <c:pt idx="380">
                  <c:v>179.32000000000002</c:v>
                </c:pt>
                <c:pt idx="381">
                  <c:v>179.17000000000002</c:v>
                </c:pt>
                <c:pt idx="382">
                  <c:v>178.10000000000002</c:v>
                </c:pt>
                <c:pt idx="383">
                  <c:v>176.86</c:v>
                </c:pt>
                <c:pt idx="384">
                  <c:v>176.61</c:v>
                </c:pt>
                <c:pt idx="385">
                  <c:v>175.43</c:v>
                </c:pt>
                <c:pt idx="386">
                  <c:v>174.97</c:v>
                </c:pt>
                <c:pt idx="387">
                  <c:v>173.78</c:v>
                </c:pt>
                <c:pt idx="388">
                  <c:v>173.31</c:v>
                </c:pt>
                <c:pt idx="389">
                  <c:v>172.05</c:v>
                </c:pt>
                <c:pt idx="390">
                  <c:v>171.67000000000002</c:v>
                </c:pt>
                <c:pt idx="391">
                  <c:v>170.44</c:v>
                </c:pt>
                <c:pt idx="392">
                  <c:v>169.97</c:v>
                </c:pt>
                <c:pt idx="393">
                  <c:v>168.72</c:v>
                </c:pt>
                <c:pt idx="394">
                  <c:v>167.84</c:v>
                </c:pt>
                <c:pt idx="395">
                  <c:v>167.59</c:v>
                </c:pt>
                <c:pt idx="396">
                  <c:v>166.13000000000002</c:v>
                </c:pt>
                <c:pt idx="397">
                  <c:v>165.75</c:v>
                </c:pt>
                <c:pt idx="398">
                  <c:v>164.22</c:v>
                </c:pt>
                <c:pt idx="399">
                  <c:v>163.91000000000003</c:v>
                </c:pt>
                <c:pt idx="400">
                  <c:v>162.26000000000002</c:v>
                </c:pt>
                <c:pt idx="401">
                  <c:v>161.82000000000002</c:v>
                </c:pt>
                <c:pt idx="402">
                  <c:v>143.46</c:v>
                </c:pt>
                <c:pt idx="403">
                  <c:v>145</c:v>
                </c:pt>
                <c:pt idx="404">
                  <c:v>144.20000000000002</c:v>
                </c:pt>
                <c:pt idx="405">
                  <c:v>142.53</c:v>
                </c:pt>
              </c:numCache>
            </c:numRef>
          </c:yVal>
          <c:smooth val="1"/>
          <c:extLst>
            <c:ext xmlns:c16="http://schemas.microsoft.com/office/drawing/2014/chart" uri="{C3380CC4-5D6E-409C-BE32-E72D297353CC}">
              <c16:uniqueId val="{00000002-7FC2-4F07-A72D-41B3ECE89A33}"/>
            </c:ext>
          </c:extLst>
        </c:ser>
        <c:ser>
          <c:idx val="3"/>
          <c:order val="3"/>
          <c:tx>
            <c:strRef>
              <c:f>'10 '!$V$1</c:f>
              <c:strCache>
                <c:ptCount val="1"/>
                <c:pt idx="0">
                  <c:v>有限元</c:v>
                </c:pt>
              </c:strCache>
            </c:strRef>
          </c:tx>
          <c:spPr>
            <a:ln w="19050" cap="rnd">
              <a:solidFill>
                <a:schemeClr val="tx1"/>
              </a:solidFill>
              <a:round/>
            </a:ln>
            <a:effectLst/>
          </c:spPr>
          <c:marker>
            <c:symbol val="none"/>
          </c:marker>
          <c:xVal>
            <c:numRef>
              <c:f>'10 '!$X$3:$X$353</c:f>
              <c:numCache>
                <c:formatCode>General</c:formatCode>
                <c:ptCount val="351"/>
                <c:pt idx="0">
                  <c:v>0</c:v>
                </c:pt>
                <c:pt idx="1">
                  <c:v>0.04</c:v>
                </c:pt>
                <c:pt idx="2">
                  <c:v>0.08</c:v>
                </c:pt>
                <c:pt idx="3">
                  <c:v>0.12</c:v>
                </c:pt>
                <c:pt idx="4">
                  <c:v>0.16</c:v>
                </c:pt>
                <c:pt idx="5">
                  <c:v>0.2</c:v>
                </c:pt>
                <c:pt idx="6">
                  <c:v>0.24</c:v>
                </c:pt>
                <c:pt idx="7">
                  <c:v>0.28000000000000003</c:v>
                </c:pt>
                <c:pt idx="8">
                  <c:v>0.32</c:v>
                </c:pt>
                <c:pt idx="9">
                  <c:v>0.36</c:v>
                </c:pt>
                <c:pt idx="10">
                  <c:v>0.4</c:v>
                </c:pt>
                <c:pt idx="11">
                  <c:v>0.43999999999999995</c:v>
                </c:pt>
                <c:pt idx="12">
                  <c:v>0.48</c:v>
                </c:pt>
                <c:pt idx="13">
                  <c:v>0.52</c:v>
                </c:pt>
                <c:pt idx="14">
                  <c:v>0.56000000000000005</c:v>
                </c:pt>
                <c:pt idx="15">
                  <c:v>0.6</c:v>
                </c:pt>
                <c:pt idx="16">
                  <c:v>0.64</c:v>
                </c:pt>
                <c:pt idx="17">
                  <c:v>0.68</c:v>
                </c:pt>
                <c:pt idx="18">
                  <c:v>0.72</c:v>
                </c:pt>
                <c:pt idx="19">
                  <c:v>0.76</c:v>
                </c:pt>
                <c:pt idx="20">
                  <c:v>0.8</c:v>
                </c:pt>
                <c:pt idx="21">
                  <c:v>0.84000000000000008</c:v>
                </c:pt>
                <c:pt idx="22">
                  <c:v>0.87999999999999989</c:v>
                </c:pt>
                <c:pt idx="23">
                  <c:v>0.91999999999999993</c:v>
                </c:pt>
                <c:pt idx="24">
                  <c:v>0.96</c:v>
                </c:pt>
                <c:pt idx="25">
                  <c:v>1</c:v>
                </c:pt>
                <c:pt idx="26">
                  <c:v>1.04</c:v>
                </c:pt>
                <c:pt idx="27">
                  <c:v>1.08</c:v>
                </c:pt>
                <c:pt idx="28">
                  <c:v>1.1200000000000001</c:v>
                </c:pt>
                <c:pt idx="29">
                  <c:v>1.1600000000000001</c:v>
                </c:pt>
                <c:pt idx="30">
                  <c:v>1.2</c:v>
                </c:pt>
                <c:pt idx="31">
                  <c:v>1.24</c:v>
                </c:pt>
                <c:pt idx="32">
                  <c:v>1.28</c:v>
                </c:pt>
                <c:pt idx="33">
                  <c:v>1.32</c:v>
                </c:pt>
                <c:pt idx="34">
                  <c:v>1.36</c:v>
                </c:pt>
                <c:pt idx="35">
                  <c:v>1.4000000000000001</c:v>
                </c:pt>
                <c:pt idx="36">
                  <c:v>1.44</c:v>
                </c:pt>
                <c:pt idx="37">
                  <c:v>1.48</c:v>
                </c:pt>
                <c:pt idx="38">
                  <c:v>1.52</c:v>
                </c:pt>
                <c:pt idx="39">
                  <c:v>1.56</c:v>
                </c:pt>
                <c:pt idx="40">
                  <c:v>1.6</c:v>
                </c:pt>
                <c:pt idx="41">
                  <c:v>1.6400000000000001</c:v>
                </c:pt>
                <c:pt idx="42">
                  <c:v>1.6800000000000002</c:v>
                </c:pt>
                <c:pt idx="43">
                  <c:v>1.7199999999999998</c:v>
                </c:pt>
                <c:pt idx="44">
                  <c:v>1.7599999999999998</c:v>
                </c:pt>
                <c:pt idx="45">
                  <c:v>1.7999999999999998</c:v>
                </c:pt>
                <c:pt idx="46">
                  <c:v>1.8399999999999999</c:v>
                </c:pt>
                <c:pt idx="47">
                  <c:v>1.88</c:v>
                </c:pt>
                <c:pt idx="48">
                  <c:v>1.92</c:v>
                </c:pt>
                <c:pt idx="49">
                  <c:v>1.96</c:v>
                </c:pt>
                <c:pt idx="50">
                  <c:v>2</c:v>
                </c:pt>
                <c:pt idx="51">
                  <c:v>2.04</c:v>
                </c:pt>
                <c:pt idx="52">
                  <c:v>2.08</c:v>
                </c:pt>
                <c:pt idx="53">
                  <c:v>2.12</c:v>
                </c:pt>
                <c:pt idx="54">
                  <c:v>2.16</c:v>
                </c:pt>
                <c:pt idx="55">
                  <c:v>2.2000000000000002</c:v>
                </c:pt>
                <c:pt idx="56">
                  <c:v>2.2400000000000002</c:v>
                </c:pt>
                <c:pt idx="57">
                  <c:v>2.2800000000000002</c:v>
                </c:pt>
                <c:pt idx="58">
                  <c:v>2.3200000000000003</c:v>
                </c:pt>
                <c:pt idx="59">
                  <c:v>2.36</c:v>
                </c:pt>
                <c:pt idx="60">
                  <c:v>2.4</c:v>
                </c:pt>
                <c:pt idx="61">
                  <c:v>2.44</c:v>
                </c:pt>
                <c:pt idx="62">
                  <c:v>2.48</c:v>
                </c:pt>
                <c:pt idx="63">
                  <c:v>2.52</c:v>
                </c:pt>
                <c:pt idx="64">
                  <c:v>2.56</c:v>
                </c:pt>
                <c:pt idx="65">
                  <c:v>2.6</c:v>
                </c:pt>
                <c:pt idx="66">
                  <c:v>2.64</c:v>
                </c:pt>
                <c:pt idx="67">
                  <c:v>2.68</c:v>
                </c:pt>
                <c:pt idx="68">
                  <c:v>2.72</c:v>
                </c:pt>
                <c:pt idx="69">
                  <c:v>2.7600000000000002</c:v>
                </c:pt>
                <c:pt idx="70">
                  <c:v>2.8000000000000003</c:v>
                </c:pt>
                <c:pt idx="71">
                  <c:v>2.84</c:v>
                </c:pt>
                <c:pt idx="72">
                  <c:v>2.88</c:v>
                </c:pt>
                <c:pt idx="73">
                  <c:v>2.92</c:v>
                </c:pt>
                <c:pt idx="74">
                  <c:v>2.96</c:v>
                </c:pt>
                <c:pt idx="75">
                  <c:v>3</c:v>
                </c:pt>
                <c:pt idx="76">
                  <c:v>3.04</c:v>
                </c:pt>
                <c:pt idx="77">
                  <c:v>3.08</c:v>
                </c:pt>
                <c:pt idx="78">
                  <c:v>3.12</c:v>
                </c:pt>
                <c:pt idx="79">
                  <c:v>3.16</c:v>
                </c:pt>
                <c:pt idx="80">
                  <c:v>3.2</c:v>
                </c:pt>
                <c:pt idx="81">
                  <c:v>3.24</c:v>
                </c:pt>
                <c:pt idx="82">
                  <c:v>3.2800000000000002</c:v>
                </c:pt>
                <c:pt idx="83">
                  <c:v>3.3200000000000003</c:v>
                </c:pt>
                <c:pt idx="84">
                  <c:v>3.3600000000000003</c:v>
                </c:pt>
                <c:pt idx="85">
                  <c:v>3.4000000000000004</c:v>
                </c:pt>
                <c:pt idx="86">
                  <c:v>3.4399999999999995</c:v>
                </c:pt>
                <c:pt idx="87">
                  <c:v>3.4799999999999995</c:v>
                </c:pt>
                <c:pt idx="88">
                  <c:v>3.5199999999999996</c:v>
                </c:pt>
                <c:pt idx="89">
                  <c:v>3.5599999999999996</c:v>
                </c:pt>
                <c:pt idx="90">
                  <c:v>3.5999999999999996</c:v>
                </c:pt>
                <c:pt idx="91">
                  <c:v>3.6399999999999997</c:v>
                </c:pt>
                <c:pt idx="92">
                  <c:v>3.6799999999999997</c:v>
                </c:pt>
                <c:pt idx="93">
                  <c:v>3.7199999999999998</c:v>
                </c:pt>
                <c:pt idx="94">
                  <c:v>3.76</c:v>
                </c:pt>
                <c:pt idx="95">
                  <c:v>3.8</c:v>
                </c:pt>
                <c:pt idx="96">
                  <c:v>3.84</c:v>
                </c:pt>
                <c:pt idx="97">
                  <c:v>3.88</c:v>
                </c:pt>
                <c:pt idx="98">
                  <c:v>3.92</c:v>
                </c:pt>
                <c:pt idx="99">
                  <c:v>3.96</c:v>
                </c:pt>
                <c:pt idx="100">
                  <c:v>4</c:v>
                </c:pt>
                <c:pt idx="101">
                  <c:v>4.04</c:v>
                </c:pt>
                <c:pt idx="102">
                  <c:v>4.08</c:v>
                </c:pt>
                <c:pt idx="103">
                  <c:v>4.12</c:v>
                </c:pt>
                <c:pt idx="104">
                  <c:v>4.16</c:v>
                </c:pt>
                <c:pt idx="105">
                  <c:v>4.2</c:v>
                </c:pt>
                <c:pt idx="106">
                  <c:v>4.24</c:v>
                </c:pt>
                <c:pt idx="107">
                  <c:v>4.28</c:v>
                </c:pt>
                <c:pt idx="108">
                  <c:v>4.32</c:v>
                </c:pt>
                <c:pt idx="109">
                  <c:v>4.3600000000000003</c:v>
                </c:pt>
                <c:pt idx="110">
                  <c:v>4.4000000000000004</c:v>
                </c:pt>
                <c:pt idx="111">
                  <c:v>4.4400000000000004</c:v>
                </c:pt>
                <c:pt idx="112">
                  <c:v>4.4800000000000004</c:v>
                </c:pt>
                <c:pt idx="113">
                  <c:v>4.5200000000000005</c:v>
                </c:pt>
                <c:pt idx="114">
                  <c:v>4.5600000000000005</c:v>
                </c:pt>
                <c:pt idx="115">
                  <c:v>4.6000000000000005</c:v>
                </c:pt>
                <c:pt idx="116">
                  <c:v>4.6400000000000006</c:v>
                </c:pt>
                <c:pt idx="117">
                  <c:v>4.6800000000000006</c:v>
                </c:pt>
                <c:pt idx="118">
                  <c:v>4.72</c:v>
                </c:pt>
                <c:pt idx="119">
                  <c:v>4.76</c:v>
                </c:pt>
                <c:pt idx="120">
                  <c:v>4.8</c:v>
                </c:pt>
                <c:pt idx="121">
                  <c:v>4.84</c:v>
                </c:pt>
                <c:pt idx="122">
                  <c:v>4.88</c:v>
                </c:pt>
                <c:pt idx="123">
                  <c:v>4.92</c:v>
                </c:pt>
                <c:pt idx="124">
                  <c:v>4.96</c:v>
                </c:pt>
                <c:pt idx="125">
                  <c:v>5</c:v>
                </c:pt>
                <c:pt idx="126">
                  <c:v>5.04</c:v>
                </c:pt>
                <c:pt idx="127">
                  <c:v>5.08</c:v>
                </c:pt>
                <c:pt idx="128">
                  <c:v>5.12</c:v>
                </c:pt>
                <c:pt idx="129">
                  <c:v>5.16</c:v>
                </c:pt>
                <c:pt idx="130">
                  <c:v>5.2</c:v>
                </c:pt>
                <c:pt idx="131">
                  <c:v>5.24</c:v>
                </c:pt>
                <c:pt idx="132">
                  <c:v>5.28</c:v>
                </c:pt>
                <c:pt idx="133">
                  <c:v>5.32</c:v>
                </c:pt>
                <c:pt idx="134">
                  <c:v>5.36</c:v>
                </c:pt>
                <c:pt idx="135">
                  <c:v>5.4</c:v>
                </c:pt>
                <c:pt idx="136">
                  <c:v>5.44</c:v>
                </c:pt>
                <c:pt idx="137">
                  <c:v>5.48</c:v>
                </c:pt>
                <c:pt idx="138">
                  <c:v>5.5200000000000005</c:v>
                </c:pt>
                <c:pt idx="139">
                  <c:v>5.5600000000000005</c:v>
                </c:pt>
                <c:pt idx="140">
                  <c:v>5.6000000000000005</c:v>
                </c:pt>
                <c:pt idx="141">
                  <c:v>5.64</c:v>
                </c:pt>
                <c:pt idx="142">
                  <c:v>5.68</c:v>
                </c:pt>
                <c:pt idx="143">
                  <c:v>5.72</c:v>
                </c:pt>
                <c:pt idx="144">
                  <c:v>5.76</c:v>
                </c:pt>
                <c:pt idx="145">
                  <c:v>5.8</c:v>
                </c:pt>
                <c:pt idx="146">
                  <c:v>5.84</c:v>
                </c:pt>
                <c:pt idx="147">
                  <c:v>5.88</c:v>
                </c:pt>
                <c:pt idx="148">
                  <c:v>5.92</c:v>
                </c:pt>
                <c:pt idx="149">
                  <c:v>5.96</c:v>
                </c:pt>
                <c:pt idx="150">
                  <c:v>6</c:v>
                </c:pt>
                <c:pt idx="151">
                  <c:v>6.04</c:v>
                </c:pt>
                <c:pt idx="152">
                  <c:v>6.08</c:v>
                </c:pt>
                <c:pt idx="153">
                  <c:v>6.12</c:v>
                </c:pt>
                <c:pt idx="154">
                  <c:v>6.16</c:v>
                </c:pt>
                <c:pt idx="155">
                  <c:v>6.2</c:v>
                </c:pt>
                <c:pt idx="156">
                  <c:v>6.24</c:v>
                </c:pt>
                <c:pt idx="157">
                  <c:v>6.28</c:v>
                </c:pt>
                <c:pt idx="158">
                  <c:v>6.32</c:v>
                </c:pt>
                <c:pt idx="159">
                  <c:v>6.36</c:v>
                </c:pt>
                <c:pt idx="160">
                  <c:v>6.4</c:v>
                </c:pt>
                <c:pt idx="161">
                  <c:v>6.44</c:v>
                </c:pt>
                <c:pt idx="162">
                  <c:v>6.48</c:v>
                </c:pt>
                <c:pt idx="163">
                  <c:v>6.5200000000000005</c:v>
                </c:pt>
                <c:pt idx="164">
                  <c:v>6.5600000000000005</c:v>
                </c:pt>
                <c:pt idx="165">
                  <c:v>6.6000000000000005</c:v>
                </c:pt>
                <c:pt idx="166">
                  <c:v>6.6400000000000006</c:v>
                </c:pt>
                <c:pt idx="167">
                  <c:v>6.6800000000000006</c:v>
                </c:pt>
                <c:pt idx="168">
                  <c:v>6.7200000000000006</c:v>
                </c:pt>
                <c:pt idx="169">
                  <c:v>6.7600000000000007</c:v>
                </c:pt>
                <c:pt idx="170">
                  <c:v>6.8000000000000007</c:v>
                </c:pt>
                <c:pt idx="171">
                  <c:v>6.8400000000000007</c:v>
                </c:pt>
                <c:pt idx="172">
                  <c:v>6.879999999999999</c:v>
                </c:pt>
                <c:pt idx="173">
                  <c:v>6.92</c:v>
                </c:pt>
                <c:pt idx="174">
                  <c:v>6.9599999999999991</c:v>
                </c:pt>
                <c:pt idx="175">
                  <c:v>7</c:v>
                </c:pt>
                <c:pt idx="176">
                  <c:v>7.0399999999999991</c:v>
                </c:pt>
                <c:pt idx="177">
                  <c:v>7.08</c:v>
                </c:pt>
                <c:pt idx="178">
                  <c:v>7.1199999999999992</c:v>
                </c:pt>
                <c:pt idx="179">
                  <c:v>7.16</c:v>
                </c:pt>
                <c:pt idx="180">
                  <c:v>7.1999999999999993</c:v>
                </c:pt>
                <c:pt idx="181">
                  <c:v>7.24</c:v>
                </c:pt>
                <c:pt idx="182">
                  <c:v>7.2799999999999994</c:v>
                </c:pt>
                <c:pt idx="183">
                  <c:v>7.32</c:v>
                </c:pt>
                <c:pt idx="184">
                  <c:v>7.3599999999999994</c:v>
                </c:pt>
                <c:pt idx="185">
                  <c:v>7.4</c:v>
                </c:pt>
                <c:pt idx="186">
                  <c:v>7.4399999999999995</c:v>
                </c:pt>
                <c:pt idx="187">
                  <c:v>7.48</c:v>
                </c:pt>
                <c:pt idx="188">
                  <c:v>7.52</c:v>
                </c:pt>
                <c:pt idx="189">
                  <c:v>7.5600000000000005</c:v>
                </c:pt>
                <c:pt idx="190">
                  <c:v>7.6</c:v>
                </c:pt>
                <c:pt idx="191">
                  <c:v>7.6400000000000006</c:v>
                </c:pt>
                <c:pt idx="192">
                  <c:v>7.68</c:v>
                </c:pt>
                <c:pt idx="193">
                  <c:v>7.7200000000000006</c:v>
                </c:pt>
                <c:pt idx="194">
                  <c:v>7.76</c:v>
                </c:pt>
                <c:pt idx="195">
                  <c:v>7.8000000000000007</c:v>
                </c:pt>
                <c:pt idx="196">
                  <c:v>7.84</c:v>
                </c:pt>
                <c:pt idx="197">
                  <c:v>7.8800000000000008</c:v>
                </c:pt>
                <c:pt idx="198">
                  <c:v>7.92</c:v>
                </c:pt>
                <c:pt idx="199">
                  <c:v>7.9600000000000009</c:v>
                </c:pt>
                <c:pt idx="200">
                  <c:v>8</c:v>
                </c:pt>
                <c:pt idx="201">
                  <c:v>8.0400000000000009</c:v>
                </c:pt>
                <c:pt idx="202">
                  <c:v>8.08</c:v>
                </c:pt>
                <c:pt idx="203">
                  <c:v>8.120000000000001</c:v>
                </c:pt>
                <c:pt idx="204">
                  <c:v>8.16</c:v>
                </c:pt>
                <c:pt idx="205">
                  <c:v>8.1999999999999993</c:v>
                </c:pt>
                <c:pt idx="206">
                  <c:v>8.24</c:v>
                </c:pt>
                <c:pt idx="207">
                  <c:v>8.2799999999999994</c:v>
                </c:pt>
                <c:pt idx="208">
                  <c:v>8.32</c:v>
                </c:pt>
                <c:pt idx="209">
                  <c:v>8.36</c:v>
                </c:pt>
                <c:pt idx="210">
                  <c:v>8.4</c:v>
                </c:pt>
                <c:pt idx="211">
                  <c:v>8.44</c:v>
                </c:pt>
                <c:pt idx="212">
                  <c:v>8.48</c:v>
                </c:pt>
                <c:pt idx="213">
                  <c:v>8.52</c:v>
                </c:pt>
                <c:pt idx="214">
                  <c:v>8.56</c:v>
                </c:pt>
                <c:pt idx="215">
                  <c:v>8.6</c:v>
                </c:pt>
                <c:pt idx="216">
                  <c:v>8.64</c:v>
                </c:pt>
                <c:pt idx="217">
                  <c:v>8.68</c:v>
                </c:pt>
                <c:pt idx="218">
                  <c:v>8.7200000000000006</c:v>
                </c:pt>
                <c:pt idx="219">
                  <c:v>8.76</c:v>
                </c:pt>
                <c:pt idx="220">
                  <c:v>8.8000000000000007</c:v>
                </c:pt>
                <c:pt idx="221">
                  <c:v>8.84</c:v>
                </c:pt>
                <c:pt idx="222">
                  <c:v>8.8800000000000008</c:v>
                </c:pt>
                <c:pt idx="223">
                  <c:v>8.92</c:v>
                </c:pt>
                <c:pt idx="224">
                  <c:v>8.9600000000000009</c:v>
                </c:pt>
                <c:pt idx="225">
                  <c:v>9</c:v>
                </c:pt>
                <c:pt idx="226">
                  <c:v>9.0400000000000009</c:v>
                </c:pt>
                <c:pt idx="227">
                  <c:v>9.08</c:v>
                </c:pt>
                <c:pt idx="228">
                  <c:v>9.120000000000001</c:v>
                </c:pt>
                <c:pt idx="229">
                  <c:v>9.16</c:v>
                </c:pt>
                <c:pt idx="230">
                  <c:v>9.2000000000000011</c:v>
                </c:pt>
                <c:pt idx="231">
                  <c:v>9.24</c:v>
                </c:pt>
                <c:pt idx="232">
                  <c:v>9.2800000000000011</c:v>
                </c:pt>
                <c:pt idx="233">
                  <c:v>9.32</c:v>
                </c:pt>
                <c:pt idx="234">
                  <c:v>9.3600000000000012</c:v>
                </c:pt>
                <c:pt idx="235">
                  <c:v>9.3999999999999986</c:v>
                </c:pt>
                <c:pt idx="236">
                  <c:v>9.44</c:v>
                </c:pt>
                <c:pt idx="237">
                  <c:v>9.48</c:v>
                </c:pt>
                <c:pt idx="238">
                  <c:v>9.52</c:v>
                </c:pt>
                <c:pt idx="239">
                  <c:v>9.5599999999999987</c:v>
                </c:pt>
                <c:pt idx="240">
                  <c:v>9.6</c:v>
                </c:pt>
                <c:pt idx="241">
                  <c:v>9.64</c:v>
                </c:pt>
                <c:pt idx="242">
                  <c:v>9.68</c:v>
                </c:pt>
                <c:pt idx="243">
                  <c:v>9.7199999999999989</c:v>
                </c:pt>
                <c:pt idx="244">
                  <c:v>9.76</c:v>
                </c:pt>
                <c:pt idx="245">
                  <c:v>9.8000000000000007</c:v>
                </c:pt>
                <c:pt idx="246">
                  <c:v>9.84</c:v>
                </c:pt>
                <c:pt idx="247">
                  <c:v>9.879999999999999</c:v>
                </c:pt>
                <c:pt idx="248">
                  <c:v>9.92</c:v>
                </c:pt>
                <c:pt idx="249">
                  <c:v>9.9600000000000009</c:v>
                </c:pt>
                <c:pt idx="250">
                  <c:v>10</c:v>
                </c:pt>
                <c:pt idx="251">
                  <c:v>10.039999999999999</c:v>
                </c:pt>
                <c:pt idx="252">
                  <c:v>10.08</c:v>
                </c:pt>
                <c:pt idx="253">
                  <c:v>10.120000000000001</c:v>
                </c:pt>
                <c:pt idx="254">
                  <c:v>10.16</c:v>
                </c:pt>
                <c:pt idx="255">
                  <c:v>10.199999999999999</c:v>
                </c:pt>
                <c:pt idx="256">
                  <c:v>10.24</c:v>
                </c:pt>
                <c:pt idx="257">
                  <c:v>10.280000000000001</c:v>
                </c:pt>
                <c:pt idx="258">
                  <c:v>10.32</c:v>
                </c:pt>
                <c:pt idx="259">
                  <c:v>10.36</c:v>
                </c:pt>
                <c:pt idx="260">
                  <c:v>10.4</c:v>
                </c:pt>
                <c:pt idx="261">
                  <c:v>10.440000000000001</c:v>
                </c:pt>
                <c:pt idx="262">
                  <c:v>10.48</c:v>
                </c:pt>
                <c:pt idx="263">
                  <c:v>10.52</c:v>
                </c:pt>
                <c:pt idx="264">
                  <c:v>10.56</c:v>
                </c:pt>
                <c:pt idx="265">
                  <c:v>10.600000000000001</c:v>
                </c:pt>
                <c:pt idx="266">
                  <c:v>10.64</c:v>
                </c:pt>
                <c:pt idx="267">
                  <c:v>10.68</c:v>
                </c:pt>
                <c:pt idx="268">
                  <c:v>10.72</c:v>
                </c:pt>
                <c:pt idx="269">
                  <c:v>10.760000000000002</c:v>
                </c:pt>
                <c:pt idx="270">
                  <c:v>10.8</c:v>
                </c:pt>
                <c:pt idx="271">
                  <c:v>10.84</c:v>
                </c:pt>
                <c:pt idx="272">
                  <c:v>10.88</c:v>
                </c:pt>
                <c:pt idx="273">
                  <c:v>10.920000000000002</c:v>
                </c:pt>
                <c:pt idx="274">
                  <c:v>10.96</c:v>
                </c:pt>
                <c:pt idx="275">
                  <c:v>11</c:v>
                </c:pt>
                <c:pt idx="276">
                  <c:v>11.040000000000001</c:v>
                </c:pt>
                <c:pt idx="277">
                  <c:v>11.080000000000002</c:v>
                </c:pt>
                <c:pt idx="278">
                  <c:v>11.120000000000001</c:v>
                </c:pt>
                <c:pt idx="279">
                  <c:v>11.16</c:v>
                </c:pt>
                <c:pt idx="280">
                  <c:v>11.200000000000001</c:v>
                </c:pt>
                <c:pt idx="281">
                  <c:v>11.240000000000002</c:v>
                </c:pt>
                <c:pt idx="282">
                  <c:v>11.28</c:v>
                </c:pt>
                <c:pt idx="283">
                  <c:v>11.319999999999999</c:v>
                </c:pt>
                <c:pt idx="284">
                  <c:v>11.36</c:v>
                </c:pt>
                <c:pt idx="285">
                  <c:v>11.399999999999999</c:v>
                </c:pt>
                <c:pt idx="286">
                  <c:v>11.44</c:v>
                </c:pt>
                <c:pt idx="287">
                  <c:v>11.479999999999999</c:v>
                </c:pt>
                <c:pt idx="288">
                  <c:v>11.52</c:v>
                </c:pt>
                <c:pt idx="289">
                  <c:v>11.559999999999999</c:v>
                </c:pt>
                <c:pt idx="290">
                  <c:v>11.6</c:v>
                </c:pt>
                <c:pt idx="291">
                  <c:v>11.639999999999999</c:v>
                </c:pt>
                <c:pt idx="292">
                  <c:v>11.68</c:v>
                </c:pt>
                <c:pt idx="293">
                  <c:v>11.719999999999999</c:v>
                </c:pt>
                <c:pt idx="294">
                  <c:v>11.76</c:v>
                </c:pt>
                <c:pt idx="295">
                  <c:v>11.799999999999999</c:v>
                </c:pt>
                <c:pt idx="296">
                  <c:v>11.84</c:v>
                </c:pt>
                <c:pt idx="297">
                  <c:v>11.879999999999999</c:v>
                </c:pt>
                <c:pt idx="298">
                  <c:v>11.92</c:v>
                </c:pt>
                <c:pt idx="299">
                  <c:v>11.959999999999999</c:v>
                </c:pt>
                <c:pt idx="300">
                  <c:v>12</c:v>
                </c:pt>
                <c:pt idx="301">
                  <c:v>12.04</c:v>
                </c:pt>
                <c:pt idx="302">
                  <c:v>12.08</c:v>
                </c:pt>
                <c:pt idx="303">
                  <c:v>12.12</c:v>
                </c:pt>
                <c:pt idx="304">
                  <c:v>12.16</c:v>
                </c:pt>
                <c:pt idx="305">
                  <c:v>12.2</c:v>
                </c:pt>
                <c:pt idx="306">
                  <c:v>12.24</c:v>
                </c:pt>
                <c:pt idx="307">
                  <c:v>12.28</c:v>
                </c:pt>
                <c:pt idx="308">
                  <c:v>12.32</c:v>
                </c:pt>
                <c:pt idx="309">
                  <c:v>12.36</c:v>
                </c:pt>
                <c:pt idx="310">
                  <c:v>12.4</c:v>
                </c:pt>
                <c:pt idx="311">
                  <c:v>12.44</c:v>
                </c:pt>
                <c:pt idx="312">
                  <c:v>12.48</c:v>
                </c:pt>
                <c:pt idx="313">
                  <c:v>12.52</c:v>
                </c:pt>
                <c:pt idx="314">
                  <c:v>12.56</c:v>
                </c:pt>
                <c:pt idx="315">
                  <c:v>12.6</c:v>
                </c:pt>
                <c:pt idx="316">
                  <c:v>12.64</c:v>
                </c:pt>
                <c:pt idx="317">
                  <c:v>12.68</c:v>
                </c:pt>
                <c:pt idx="318">
                  <c:v>12.72</c:v>
                </c:pt>
                <c:pt idx="319">
                  <c:v>12.76</c:v>
                </c:pt>
                <c:pt idx="320">
                  <c:v>12.8</c:v>
                </c:pt>
                <c:pt idx="321">
                  <c:v>12.84</c:v>
                </c:pt>
                <c:pt idx="322">
                  <c:v>12.88</c:v>
                </c:pt>
                <c:pt idx="323">
                  <c:v>12.92</c:v>
                </c:pt>
                <c:pt idx="324">
                  <c:v>12.96</c:v>
                </c:pt>
                <c:pt idx="325">
                  <c:v>13</c:v>
                </c:pt>
                <c:pt idx="326">
                  <c:v>13.040000000000001</c:v>
                </c:pt>
                <c:pt idx="327">
                  <c:v>13.08</c:v>
                </c:pt>
                <c:pt idx="328">
                  <c:v>13.120000000000001</c:v>
                </c:pt>
                <c:pt idx="329">
                  <c:v>13.16</c:v>
                </c:pt>
                <c:pt idx="330">
                  <c:v>13.200000000000001</c:v>
                </c:pt>
                <c:pt idx="331">
                  <c:v>13.24</c:v>
                </c:pt>
                <c:pt idx="332">
                  <c:v>13.280000000000001</c:v>
                </c:pt>
                <c:pt idx="333">
                  <c:v>13.32</c:v>
                </c:pt>
                <c:pt idx="334">
                  <c:v>13.360000000000001</c:v>
                </c:pt>
                <c:pt idx="335">
                  <c:v>13.4</c:v>
                </c:pt>
                <c:pt idx="336">
                  <c:v>13.440000000000001</c:v>
                </c:pt>
                <c:pt idx="337">
                  <c:v>13.48</c:v>
                </c:pt>
                <c:pt idx="338">
                  <c:v>13.520000000000001</c:v>
                </c:pt>
                <c:pt idx="339">
                  <c:v>13.56</c:v>
                </c:pt>
                <c:pt idx="340">
                  <c:v>13.600000000000001</c:v>
                </c:pt>
                <c:pt idx="341">
                  <c:v>13.64</c:v>
                </c:pt>
                <c:pt idx="342">
                  <c:v>13.680000000000001</c:v>
                </c:pt>
                <c:pt idx="343">
                  <c:v>13.72</c:v>
                </c:pt>
                <c:pt idx="344">
                  <c:v>13.759999999999998</c:v>
                </c:pt>
                <c:pt idx="345">
                  <c:v>13.799999999999999</c:v>
                </c:pt>
                <c:pt idx="346">
                  <c:v>13.84</c:v>
                </c:pt>
                <c:pt idx="347">
                  <c:v>13.879999999999999</c:v>
                </c:pt>
                <c:pt idx="348">
                  <c:v>13.919999999999998</c:v>
                </c:pt>
                <c:pt idx="349">
                  <c:v>13.959999999999999</c:v>
                </c:pt>
                <c:pt idx="350">
                  <c:v>14</c:v>
                </c:pt>
              </c:numCache>
            </c:numRef>
          </c:xVal>
          <c:yVal>
            <c:numRef>
              <c:f>'10 '!$Y$3:$Y$507</c:f>
              <c:numCache>
                <c:formatCode>General</c:formatCode>
                <c:ptCount val="505"/>
                <c:pt idx="0">
                  <c:v>0</c:v>
                </c:pt>
                <c:pt idx="1">
                  <c:v>16.939799999999998</c:v>
                </c:pt>
                <c:pt idx="2">
                  <c:v>33.864879999999999</c:v>
                </c:pt>
                <c:pt idx="3">
                  <c:v>50.775199999999998</c:v>
                </c:pt>
                <c:pt idx="4">
                  <c:v>67.671199999999999</c:v>
                </c:pt>
                <c:pt idx="5">
                  <c:v>84.552000000000007</c:v>
                </c:pt>
                <c:pt idx="6">
                  <c:v>101.41839999999999</c:v>
                </c:pt>
                <c:pt idx="7">
                  <c:v>118.2704</c:v>
                </c:pt>
                <c:pt idx="8">
                  <c:v>135.10760000000002</c:v>
                </c:pt>
                <c:pt idx="9">
                  <c:v>151.93039999999999</c:v>
                </c:pt>
                <c:pt idx="10">
                  <c:v>168.738</c:v>
                </c:pt>
                <c:pt idx="11">
                  <c:v>185.5232</c:v>
                </c:pt>
                <c:pt idx="12">
                  <c:v>202.27079999999998</c:v>
                </c:pt>
                <c:pt idx="13">
                  <c:v>217.04640000000001</c:v>
                </c:pt>
                <c:pt idx="14">
                  <c:v>218.36</c:v>
                </c:pt>
                <c:pt idx="15">
                  <c:v>218.50320000000002</c:v>
                </c:pt>
                <c:pt idx="16">
                  <c:v>218.64079999999998</c:v>
                </c:pt>
                <c:pt idx="17">
                  <c:v>218.7764</c:v>
                </c:pt>
                <c:pt idx="18">
                  <c:v>218.90960000000001</c:v>
                </c:pt>
                <c:pt idx="19">
                  <c:v>219.0412</c:v>
                </c:pt>
                <c:pt idx="20">
                  <c:v>219.172</c:v>
                </c:pt>
                <c:pt idx="21">
                  <c:v>219.30199999999999</c:v>
                </c:pt>
                <c:pt idx="22">
                  <c:v>219.43120000000002</c:v>
                </c:pt>
                <c:pt idx="23">
                  <c:v>219.56</c:v>
                </c:pt>
                <c:pt idx="24">
                  <c:v>219.68720000000002</c:v>
                </c:pt>
                <c:pt idx="25">
                  <c:v>219.81360000000001</c:v>
                </c:pt>
                <c:pt idx="26">
                  <c:v>219.93960000000001</c:v>
                </c:pt>
                <c:pt idx="27">
                  <c:v>220.06479999999999</c:v>
                </c:pt>
                <c:pt idx="28">
                  <c:v>220.18960000000001</c:v>
                </c:pt>
                <c:pt idx="29">
                  <c:v>220.31320000000002</c:v>
                </c:pt>
                <c:pt idx="30">
                  <c:v>220.43600000000001</c:v>
                </c:pt>
                <c:pt idx="31">
                  <c:v>220.55840000000001</c:v>
                </c:pt>
                <c:pt idx="32">
                  <c:v>220.68039999999999</c:v>
                </c:pt>
                <c:pt idx="33">
                  <c:v>220.80240000000001</c:v>
                </c:pt>
                <c:pt idx="34">
                  <c:v>220.92400000000001</c:v>
                </c:pt>
                <c:pt idx="35">
                  <c:v>221.04479999999998</c:v>
                </c:pt>
                <c:pt idx="36">
                  <c:v>221.16479999999999</c:v>
                </c:pt>
                <c:pt idx="37">
                  <c:v>221.28479999999999</c:v>
                </c:pt>
                <c:pt idx="38">
                  <c:v>221.40479999999999</c:v>
                </c:pt>
                <c:pt idx="39">
                  <c:v>221.524</c:v>
                </c:pt>
                <c:pt idx="40">
                  <c:v>221.64279999999999</c:v>
                </c:pt>
                <c:pt idx="41">
                  <c:v>221.7612</c:v>
                </c:pt>
                <c:pt idx="42">
                  <c:v>221.87920000000003</c:v>
                </c:pt>
                <c:pt idx="43">
                  <c:v>221.99720000000002</c:v>
                </c:pt>
                <c:pt idx="44">
                  <c:v>222.1148</c:v>
                </c:pt>
                <c:pt idx="45">
                  <c:v>222.2312</c:v>
                </c:pt>
                <c:pt idx="46">
                  <c:v>222.3476</c:v>
                </c:pt>
                <c:pt idx="47">
                  <c:v>222.46360000000001</c:v>
                </c:pt>
                <c:pt idx="48">
                  <c:v>222.5796</c:v>
                </c:pt>
                <c:pt idx="49">
                  <c:v>222.6952</c:v>
                </c:pt>
                <c:pt idx="50">
                  <c:v>222.81039999999999</c:v>
                </c:pt>
                <c:pt idx="51">
                  <c:v>222.92520000000002</c:v>
                </c:pt>
                <c:pt idx="52">
                  <c:v>223.03960000000001</c:v>
                </c:pt>
                <c:pt idx="53">
                  <c:v>223.154</c:v>
                </c:pt>
                <c:pt idx="54">
                  <c:v>223.26839999999999</c:v>
                </c:pt>
                <c:pt idx="55">
                  <c:v>223.38200000000001</c:v>
                </c:pt>
                <c:pt idx="56">
                  <c:v>223.49520000000001</c:v>
                </c:pt>
                <c:pt idx="57">
                  <c:v>223.608</c:v>
                </c:pt>
                <c:pt idx="58">
                  <c:v>223.72120000000001</c:v>
                </c:pt>
                <c:pt idx="59">
                  <c:v>223.834</c:v>
                </c:pt>
                <c:pt idx="60">
                  <c:v>223.946</c:v>
                </c:pt>
                <c:pt idx="61">
                  <c:v>224.05760000000001</c:v>
                </c:pt>
                <c:pt idx="62">
                  <c:v>224.16920000000002</c:v>
                </c:pt>
                <c:pt idx="63">
                  <c:v>224.28039999999999</c:v>
                </c:pt>
                <c:pt idx="64">
                  <c:v>224.3912</c:v>
                </c:pt>
                <c:pt idx="65">
                  <c:v>224.50239999999999</c:v>
                </c:pt>
                <c:pt idx="66">
                  <c:v>224.61320000000001</c:v>
                </c:pt>
                <c:pt idx="67">
                  <c:v>224.7236</c:v>
                </c:pt>
                <c:pt idx="68">
                  <c:v>224.83360000000002</c:v>
                </c:pt>
                <c:pt idx="69">
                  <c:v>224.94320000000002</c:v>
                </c:pt>
                <c:pt idx="70">
                  <c:v>225.0532</c:v>
                </c:pt>
                <c:pt idx="71">
                  <c:v>225.16239999999999</c:v>
                </c:pt>
                <c:pt idx="72">
                  <c:v>225.2664</c:v>
                </c:pt>
                <c:pt idx="73">
                  <c:v>225.358</c:v>
                </c:pt>
                <c:pt idx="74">
                  <c:v>225.43120000000002</c:v>
                </c:pt>
                <c:pt idx="75">
                  <c:v>225.47320000000002</c:v>
                </c:pt>
                <c:pt idx="76">
                  <c:v>225.5112</c:v>
                </c:pt>
                <c:pt idx="77">
                  <c:v>225.5608</c:v>
                </c:pt>
                <c:pt idx="78">
                  <c:v>225.59920000000002</c:v>
                </c:pt>
                <c:pt idx="79">
                  <c:v>225.59960000000001</c:v>
                </c:pt>
                <c:pt idx="80">
                  <c:v>225.58960000000002</c:v>
                </c:pt>
                <c:pt idx="81">
                  <c:v>225.31720000000001</c:v>
                </c:pt>
                <c:pt idx="82">
                  <c:v>225.5232</c:v>
                </c:pt>
                <c:pt idx="83">
                  <c:v>225.6696</c:v>
                </c:pt>
                <c:pt idx="84">
                  <c:v>225.75960000000001</c:v>
                </c:pt>
                <c:pt idx="85">
                  <c:v>225.85</c:v>
                </c:pt>
                <c:pt idx="86">
                  <c:v>225.93879999999999</c:v>
                </c:pt>
                <c:pt idx="87">
                  <c:v>226.0264</c:v>
                </c:pt>
                <c:pt idx="88">
                  <c:v>226.1148</c:v>
                </c:pt>
                <c:pt idx="89">
                  <c:v>226.20359999999999</c:v>
                </c:pt>
                <c:pt idx="90">
                  <c:v>226.29239999999999</c:v>
                </c:pt>
                <c:pt idx="91">
                  <c:v>226.38200000000001</c:v>
                </c:pt>
                <c:pt idx="92">
                  <c:v>226.47200000000001</c:v>
                </c:pt>
                <c:pt idx="93">
                  <c:v>226.5616</c:v>
                </c:pt>
                <c:pt idx="94">
                  <c:v>226.65120000000002</c:v>
                </c:pt>
                <c:pt idx="95">
                  <c:v>226.74039999999999</c:v>
                </c:pt>
                <c:pt idx="96">
                  <c:v>226.83</c:v>
                </c:pt>
                <c:pt idx="97">
                  <c:v>226.9196</c:v>
                </c:pt>
                <c:pt idx="98">
                  <c:v>227.0076</c:v>
                </c:pt>
                <c:pt idx="99">
                  <c:v>227.09440000000001</c:v>
                </c:pt>
                <c:pt idx="100">
                  <c:v>227.178</c:v>
                </c:pt>
                <c:pt idx="101">
                  <c:v>227.25839999999999</c:v>
                </c:pt>
                <c:pt idx="102">
                  <c:v>227.3364</c:v>
                </c:pt>
                <c:pt idx="103">
                  <c:v>227.41</c:v>
                </c:pt>
                <c:pt idx="104">
                  <c:v>227.46559999999999</c:v>
                </c:pt>
                <c:pt idx="105">
                  <c:v>227.5204</c:v>
                </c:pt>
                <c:pt idx="106">
                  <c:v>227.57400000000001</c:v>
                </c:pt>
                <c:pt idx="107">
                  <c:v>227.62720000000002</c:v>
                </c:pt>
                <c:pt idx="108">
                  <c:v>227.68039999999999</c:v>
                </c:pt>
                <c:pt idx="109">
                  <c:v>227.73439999999999</c:v>
                </c:pt>
                <c:pt idx="110">
                  <c:v>227.7884</c:v>
                </c:pt>
                <c:pt idx="111">
                  <c:v>227.84200000000001</c:v>
                </c:pt>
                <c:pt idx="112">
                  <c:v>227.8956</c:v>
                </c:pt>
                <c:pt idx="113">
                  <c:v>227.94920000000002</c:v>
                </c:pt>
                <c:pt idx="114">
                  <c:v>228.00200000000001</c:v>
                </c:pt>
                <c:pt idx="115">
                  <c:v>228.0548</c:v>
                </c:pt>
                <c:pt idx="116">
                  <c:v>228.10760000000002</c:v>
                </c:pt>
                <c:pt idx="117">
                  <c:v>228.16</c:v>
                </c:pt>
                <c:pt idx="118">
                  <c:v>228.21199999999999</c:v>
                </c:pt>
                <c:pt idx="119">
                  <c:v>228.2636</c:v>
                </c:pt>
                <c:pt idx="120">
                  <c:v>228.31479999999999</c:v>
                </c:pt>
                <c:pt idx="121">
                  <c:v>228.36520000000002</c:v>
                </c:pt>
                <c:pt idx="122">
                  <c:v>228.41479999999999</c:v>
                </c:pt>
                <c:pt idx="123">
                  <c:v>228.4624</c:v>
                </c:pt>
                <c:pt idx="124">
                  <c:v>228.50879999999998</c:v>
                </c:pt>
                <c:pt idx="125">
                  <c:v>228.55279999999999</c:v>
                </c:pt>
                <c:pt idx="126">
                  <c:v>228.5864</c:v>
                </c:pt>
                <c:pt idx="127">
                  <c:v>228.6148</c:v>
                </c:pt>
                <c:pt idx="128">
                  <c:v>228.64320000000001</c:v>
                </c:pt>
                <c:pt idx="129">
                  <c:v>228.67160000000001</c:v>
                </c:pt>
                <c:pt idx="130">
                  <c:v>228.6996</c:v>
                </c:pt>
                <c:pt idx="131">
                  <c:v>228.7276</c:v>
                </c:pt>
                <c:pt idx="132">
                  <c:v>228.7552</c:v>
                </c:pt>
                <c:pt idx="133">
                  <c:v>228.78279999999998</c:v>
                </c:pt>
                <c:pt idx="134">
                  <c:v>228.81039999999999</c:v>
                </c:pt>
                <c:pt idx="135">
                  <c:v>228.83760000000001</c:v>
                </c:pt>
                <c:pt idx="136">
                  <c:v>228.8648</c:v>
                </c:pt>
                <c:pt idx="137">
                  <c:v>228.892</c:v>
                </c:pt>
                <c:pt idx="138">
                  <c:v>228.91920000000002</c:v>
                </c:pt>
                <c:pt idx="139">
                  <c:v>228.946</c:v>
                </c:pt>
                <c:pt idx="140">
                  <c:v>228.97279999999998</c:v>
                </c:pt>
                <c:pt idx="141">
                  <c:v>228.9992</c:v>
                </c:pt>
                <c:pt idx="142">
                  <c:v>229.0256</c:v>
                </c:pt>
                <c:pt idx="143">
                  <c:v>229.05199999999999</c:v>
                </c:pt>
                <c:pt idx="144">
                  <c:v>229.078</c:v>
                </c:pt>
                <c:pt idx="145">
                  <c:v>229.10320000000002</c:v>
                </c:pt>
                <c:pt idx="146">
                  <c:v>229.11840000000001</c:v>
                </c:pt>
                <c:pt idx="147">
                  <c:v>229.12720000000002</c:v>
                </c:pt>
                <c:pt idx="148">
                  <c:v>229.13560000000001</c:v>
                </c:pt>
                <c:pt idx="149">
                  <c:v>229.14400000000001</c:v>
                </c:pt>
                <c:pt idx="150">
                  <c:v>229.15199999999999</c:v>
                </c:pt>
                <c:pt idx="151">
                  <c:v>229.15960000000001</c:v>
                </c:pt>
                <c:pt idx="152">
                  <c:v>229.16759999999999</c:v>
                </c:pt>
                <c:pt idx="153">
                  <c:v>229.17520000000002</c:v>
                </c:pt>
                <c:pt idx="154">
                  <c:v>229.18279999999999</c:v>
                </c:pt>
                <c:pt idx="155">
                  <c:v>229.19</c:v>
                </c:pt>
                <c:pt idx="156">
                  <c:v>229.19759999999999</c:v>
                </c:pt>
                <c:pt idx="157">
                  <c:v>229.20479999999998</c:v>
                </c:pt>
                <c:pt idx="158">
                  <c:v>229.21199999999999</c:v>
                </c:pt>
                <c:pt idx="159">
                  <c:v>229.21879999999999</c:v>
                </c:pt>
                <c:pt idx="160">
                  <c:v>229.226</c:v>
                </c:pt>
                <c:pt idx="161">
                  <c:v>229.23239999999998</c:v>
                </c:pt>
                <c:pt idx="162">
                  <c:v>229.22920000000002</c:v>
                </c:pt>
                <c:pt idx="163">
                  <c:v>229.2208</c:v>
                </c:pt>
                <c:pt idx="164">
                  <c:v>229.21120000000002</c:v>
                </c:pt>
                <c:pt idx="165">
                  <c:v>229.2004</c:v>
                </c:pt>
                <c:pt idx="166">
                  <c:v>229.1892</c:v>
                </c:pt>
                <c:pt idx="167">
                  <c:v>229.1772</c:v>
                </c:pt>
                <c:pt idx="168">
                  <c:v>229.1652</c:v>
                </c:pt>
                <c:pt idx="169">
                  <c:v>229.1524</c:v>
                </c:pt>
                <c:pt idx="170">
                  <c:v>229.13479999999998</c:v>
                </c:pt>
                <c:pt idx="171">
                  <c:v>229.10839999999999</c:v>
                </c:pt>
                <c:pt idx="172">
                  <c:v>229.07760000000002</c:v>
                </c:pt>
                <c:pt idx="173">
                  <c:v>229.0444</c:v>
                </c:pt>
                <c:pt idx="174">
                  <c:v>229.0104</c:v>
                </c:pt>
                <c:pt idx="175">
                  <c:v>228.9744</c:v>
                </c:pt>
                <c:pt idx="176">
                  <c:v>228.93559999999999</c:v>
                </c:pt>
                <c:pt idx="177">
                  <c:v>228.89</c:v>
                </c:pt>
                <c:pt idx="178">
                  <c:v>228.83799999999999</c:v>
                </c:pt>
                <c:pt idx="179">
                  <c:v>228.7824</c:v>
                </c:pt>
                <c:pt idx="180">
                  <c:v>228.72479999999999</c:v>
                </c:pt>
                <c:pt idx="181">
                  <c:v>228.6644</c:v>
                </c:pt>
                <c:pt idx="182">
                  <c:v>228.59920000000002</c:v>
                </c:pt>
                <c:pt idx="183">
                  <c:v>228.5284</c:v>
                </c:pt>
                <c:pt idx="184">
                  <c:v>228.45239999999998</c:v>
                </c:pt>
                <c:pt idx="185">
                  <c:v>228.374</c:v>
                </c:pt>
                <c:pt idx="186">
                  <c:v>228.29160000000002</c:v>
                </c:pt>
                <c:pt idx="187">
                  <c:v>228.20400000000001</c:v>
                </c:pt>
                <c:pt idx="188">
                  <c:v>228.11199999999999</c:v>
                </c:pt>
                <c:pt idx="189">
                  <c:v>228.01560000000001</c:v>
                </c:pt>
                <c:pt idx="190">
                  <c:v>227.91560000000001</c:v>
                </c:pt>
                <c:pt idx="191">
                  <c:v>227.81039999999999</c:v>
                </c:pt>
                <c:pt idx="192">
                  <c:v>227.70079999999999</c:v>
                </c:pt>
                <c:pt idx="193">
                  <c:v>227.58679999999998</c:v>
                </c:pt>
                <c:pt idx="194">
                  <c:v>227.4692</c:v>
                </c:pt>
                <c:pt idx="195">
                  <c:v>227.34720000000002</c:v>
                </c:pt>
                <c:pt idx="196">
                  <c:v>227.22</c:v>
                </c:pt>
                <c:pt idx="197">
                  <c:v>227.08920000000001</c:v>
                </c:pt>
                <c:pt idx="198">
                  <c:v>226.95400000000001</c:v>
                </c:pt>
                <c:pt idx="199">
                  <c:v>226.81399999999999</c:v>
                </c:pt>
                <c:pt idx="200">
                  <c:v>226.67</c:v>
                </c:pt>
                <c:pt idx="201">
                  <c:v>226.52160000000001</c:v>
                </c:pt>
                <c:pt idx="202">
                  <c:v>226.36879999999999</c:v>
                </c:pt>
                <c:pt idx="203">
                  <c:v>226.21120000000002</c:v>
                </c:pt>
                <c:pt idx="204">
                  <c:v>226.0496</c:v>
                </c:pt>
                <c:pt idx="205">
                  <c:v>225.88399999999999</c:v>
                </c:pt>
                <c:pt idx="206">
                  <c:v>225.71360000000001</c:v>
                </c:pt>
                <c:pt idx="207">
                  <c:v>225.53920000000002</c:v>
                </c:pt>
                <c:pt idx="208">
                  <c:v>225.3604</c:v>
                </c:pt>
                <c:pt idx="209">
                  <c:v>225.1772</c:v>
                </c:pt>
                <c:pt idx="210">
                  <c:v>224.99</c:v>
                </c:pt>
                <c:pt idx="211">
                  <c:v>224.79839999999999</c:v>
                </c:pt>
                <c:pt idx="212">
                  <c:v>224.60239999999999</c:v>
                </c:pt>
                <c:pt idx="213">
                  <c:v>224.40199999999999</c:v>
                </c:pt>
                <c:pt idx="214">
                  <c:v>224.19800000000001</c:v>
                </c:pt>
                <c:pt idx="215">
                  <c:v>223.98920000000001</c:v>
                </c:pt>
                <c:pt idx="216">
                  <c:v>223.7764</c:v>
                </c:pt>
                <c:pt idx="217">
                  <c:v>223.5592</c:v>
                </c:pt>
                <c:pt idx="218">
                  <c:v>223.33760000000001</c:v>
                </c:pt>
                <c:pt idx="219">
                  <c:v>223.11199999999999</c:v>
                </c:pt>
                <c:pt idx="220">
                  <c:v>222.88239999999999</c:v>
                </c:pt>
                <c:pt idx="221">
                  <c:v>222.64839999999998</c:v>
                </c:pt>
                <c:pt idx="222">
                  <c:v>222.41</c:v>
                </c:pt>
                <c:pt idx="223">
                  <c:v>222.16759999999999</c:v>
                </c:pt>
                <c:pt idx="224">
                  <c:v>221.92079999999999</c:v>
                </c:pt>
                <c:pt idx="225">
                  <c:v>221.67</c:v>
                </c:pt>
                <c:pt idx="226">
                  <c:v>221.4152</c:v>
                </c:pt>
                <c:pt idx="227">
                  <c:v>221.15600000000001</c:v>
                </c:pt>
                <c:pt idx="228">
                  <c:v>220.89239999999998</c:v>
                </c:pt>
                <c:pt idx="229">
                  <c:v>220.62520000000001</c:v>
                </c:pt>
                <c:pt idx="230">
                  <c:v>220.35320000000002</c:v>
                </c:pt>
                <c:pt idx="231">
                  <c:v>220.0772</c:v>
                </c:pt>
                <c:pt idx="232">
                  <c:v>219.7972</c:v>
                </c:pt>
                <c:pt idx="233">
                  <c:v>219.5128</c:v>
                </c:pt>
                <c:pt idx="234">
                  <c:v>219.2244</c:v>
                </c:pt>
                <c:pt idx="235">
                  <c:v>218.93199999999999</c:v>
                </c:pt>
                <c:pt idx="236">
                  <c:v>218.6352</c:v>
                </c:pt>
                <c:pt idx="237">
                  <c:v>218.33439999999999</c:v>
                </c:pt>
                <c:pt idx="238">
                  <c:v>218.0292</c:v>
                </c:pt>
                <c:pt idx="239">
                  <c:v>217.71960000000001</c:v>
                </c:pt>
                <c:pt idx="240">
                  <c:v>217.40639999999999</c:v>
                </c:pt>
                <c:pt idx="241">
                  <c:v>217.08879999999999</c:v>
                </c:pt>
                <c:pt idx="242">
                  <c:v>216.76679999999999</c:v>
                </c:pt>
                <c:pt idx="243">
                  <c:v>216.44120000000001</c:v>
                </c:pt>
                <c:pt idx="244">
                  <c:v>216.11079999999998</c:v>
                </c:pt>
                <c:pt idx="245">
                  <c:v>215.7764</c:v>
                </c:pt>
                <c:pt idx="246">
                  <c:v>215.43799999999999</c:v>
                </c:pt>
                <c:pt idx="247">
                  <c:v>215.09520000000001</c:v>
                </c:pt>
                <c:pt idx="248">
                  <c:v>214.7484</c:v>
                </c:pt>
                <c:pt idx="249">
                  <c:v>214.39760000000001</c:v>
                </c:pt>
                <c:pt idx="250">
                  <c:v>214.042</c:v>
                </c:pt>
                <c:pt idx="251">
                  <c:v>213.6824</c:v>
                </c:pt>
                <c:pt idx="252">
                  <c:v>213.31879999999998</c:v>
                </c:pt>
                <c:pt idx="253">
                  <c:v>212.95079999999999</c:v>
                </c:pt>
                <c:pt idx="254">
                  <c:v>212.5788</c:v>
                </c:pt>
                <c:pt idx="255">
                  <c:v>212.20239999999998</c:v>
                </c:pt>
                <c:pt idx="256">
                  <c:v>211.82160000000002</c:v>
                </c:pt>
                <c:pt idx="257">
                  <c:v>211.43679999999998</c:v>
                </c:pt>
                <c:pt idx="258">
                  <c:v>211.04760000000002</c:v>
                </c:pt>
                <c:pt idx="259">
                  <c:v>210.65439999999998</c:v>
                </c:pt>
                <c:pt idx="260">
                  <c:v>210.25639999999999</c:v>
                </c:pt>
                <c:pt idx="261">
                  <c:v>209.8544</c:v>
                </c:pt>
                <c:pt idx="262">
                  <c:v>209.44839999999999</c:v>
                </c:pt>
                <c:pt idx="263">
                  <c:v>209.0376</c:v>
                </c:pt>
                <c:pt idx="264">
                  <c:v>208.62279999999998</c:v>
                </c:pt>
                <c:pt idx="265">
                  <c:v>208.20359999999999</c:v>
                </c:pt>
                <c:pt idx="266">
                  <c:v>207.78</c:v>
                </c:pt>
                <c:pt idx="267">
                  <c:v>207.352</c:v>
                </c:pt>
                <c:pt idx="268">
                  <c:v>206.9196</c:v>
                </c:pt>
                <c:pt idx="269">
                  <c:v>206.48320000000001</c:v>
                </c:pt>
                <c:pt idx="270">
                  <c:v>206.042</c:v>
                </c:pt>
                <c:pt idx="271">
                  <c:v>205.59639999999999</c:v>
                </c:pt>
                <c:pt idx="272">
                  <c:v>205.14679999999998</c:v>
                </c:pt>
                <c:pt idx="273">
                  <c:v>204.69239999999999</c:v>
                </c:pt>
                <c:pt idx="274">
                  <c:v>204.2336</c:v>
                </c:pt>
                <c:pt idx="275">
                  <c:v>203.7704</c:v>
                </c:pt>
                <c:pt idx="276">
                  <c:v>203.30279999999999</c:v>
                </c:pt>
                <c:pt idx="277">
                  <c:v>202.83079999999998</c:v>
                </c:pt>
                <c:pt idx="278">
                  <c:v>202.35400000000001</c:v>
                </c:pt>
                <c:pt idx="279">
                  <c:v>201.87279999999998</c:v>
                </c:pt>
                <c:pt idx="280">
                  <c:v>201.38720000000001</c:v>
                </c:pt>
                <c:pt idx="281">
                  <c:v>200.89679999999998</c:v>
                </c:pt>
                <c:pt idx="282">
                  <c:v>200.40199999999999</c:v>
                </c:pt>
                <c:pt idx="283">
                  <c:v>199.90279999999998</c:v>
                </c:pt>
                <c:pt idx="284">
                  <c:v>199.39879999999999</c:v>
                </c:pt>
                <c:pt idx="285">
                  <c:v>198.8904</c:v>
                </c:pt>
                <c:pt idx="286">
                  <c:v>198.37720000000002</c:v>
                </c:pt>
                <c:pt idx="287">
                  <c:v>197.85920000000002</c:v>
                </c:pt>
                <c:pt idx="288">
                  <c:v>197.33679999999998</c:v>
                </c:pt>
                <c:pt idx="289">
                  <c:v>196.80960000000002</c:v>
                </c:pt>
                <c:pt idx="290">
                  <c:v>196.27760000000001</c:v>
                </c:pt>
                <c:pt idx="291">
                  <c:v>195.74079999999998</c:v>
                </c:pt>
                <c:pt idx="292">
                  <c:v>195.1996</c:v>
                </c:pt>
                <c:pt idx="293">
                  <c:v>194.6532</c:v>
                </c:pt>
                <c:pt idx="294">
                  <c:v>194.10239999999999</c:v>
                </c:pt>
                <c:pt idx="295">
                  <c:v>193.54679999999999</c:v>
                </c:pt>
                <c:pt idx="296">
                  <c:v>192.98599999999999</c:v>
                </c:pt>
                <c:pt idx="297">
                  <c:v>192.42079999999999</c:v>
                </c:pt>
                <c:pt idx="298">
                  <c:v>191.85040000000001</c:v>
                </c:pt>
                <c:pt idx="299">
                  <c:v>191.2756</c:v>
                </c:pt>
                <c:pt idx="300">
                  <c:v>190.69560000000001</c:v>
                </c:pt>
                <c:pt idx="301">
                  <c:v>190.1104</c:v>
                </c:pt>
                <c:pt idx="302">
                  <c:v>189.52079999999998</c:v>
                </c:pt>
                <c:pt idx="303">
                  <c:v>188.9256</c:v>
                </c:pt>
                <c:pt idx="304">
                  <c:v>188.32599999999999</c:v>
                </c:pt>
                <c:pt idx="305">
                  <c:v>187.72120000000001</c:v>
                </c:pt>
                <c:pt idx="306">
                  <c:v>187.11120000000003</c:v>
                </c:pt>
                <c:pt idx="307">
                  <c:v>186.49639999999999</c:v>
                </c:pt>
                <c:pt idx="308">
                  <c:v>185.87639999999999</c:v>
                </c:pt>
                <c:pt idx="309">
                  <c:v>185.25120000000001</c:v>
                </c:pt>
                <c:pt idx="310">
                  <c:v>184.62079999999997</c:v>
                </c:pt>
                <c:pt idx="311">
                  <c:v>183.98560000000001</c:v>
                </c:pt>
                <c:pt idx="312">
                  <c:v>183.34520000000001</c:v>
                </c:pt>
                <c:pt idx="313">
                  <c:v>182.6996</c:v>
                </c:pt>
                <c:pt idx="314">
                  <c:v>182.0488</c:v>
                </c:pt>
                <c:pt idx="315">
                  <c:v>181.39279999999999</c:v>
                </c:pt>
                <c:pt idx="316">
                  <c:v>180.73160000000001</c:v>
                </c:pt>
                <c:pt idx="317">
                  <c:v>180.0652</c:v>
                </c:pt>
                <c:pt idx="318">
                  <c:v>179.39320000000001</c:v>
                </c:pt>
                <c:pt idx="319">
                  <c:v>178.71639999999999</c:v>
                </c:pt>
                <c:pt idx="320">
                  <c:v>178.03399999999999</c:v>
                </c:pt>
                <c:pt idx="321">
                  <c:v>177.34639999999999</c:v>
                </c:pt>
                <c:pt idx="322">
                  <c:v>176.65360000000001</c:v>
                </c:pt>
                <c:pt idx="323">
                  <c:v>175.95520000000002</c:v>
                </c:pt>
                <c:pt idx="324">
                  <c:v>175.2516</c:v>
                </c:pt>
                <c:pt idx="325">
                  <c:v>174.5428</c:v>
                </c:pt>
                <c:pt idx="326">
                  <c:v>173.82839999999999</c:v>
                </c:pt>
                <c:pt idx="327">
                  <c:v>173.1088</c:v>
                </c:pt>
                <c:pt idx="328">
                  <c:v>172.3836</c:v>
                </c:pt>
                <c:pt idx="329">
                  <c:v>171.6532</c:v>
                </c:pt>
                <c:pt idx="330">
                  <c:v>170.91720000000001</c:v>
                </c:pt>
                <c:pt idx="331">
                  <c:v>170.1756</c:v>
                </c:pt>
                <c:pt idx="332">
                  <c:v>169.4288</c:v>
                </c:pt>
                <c:pt idx="333">
                  <c:v>168.67679999999999</c:v>
                </c:pt>
                <c:pt idx="334">
                  <c:v>167.91920000000002</c:v>
                </c:pt>
                <c:pt idx="335">
                  <c:v>167.15600000000001</c:v>
                </c:pt>
                <c:pt idx="336">
                  <c:v>166.38759999999999</c:v>
                </c:pt>
                <c:pt idx="337">
                  <c:v>165.61360000000002</c:v>
                </c:pt>
                <c:pt idx="338">
                  <c:v>164.834</c:v>
                </c:pt>
                <c:pt idx="339">
                  <c:v>164.04920000000001</c:v>
                </c:pt>
                <c:pt idx="340">
                  <c:v>163.25920000000002</c:v>
                </c:pt>
                <c:pt idx="341">
                  <c:v>162.46360000000001</c:v>
                </c:pt>
                <c:pt idx="342">
                  <c:v>161.66239999999999</c:v>
                </c:pt>
                <c:pt idx="343">
                  <c:v>160.85599999999999</c:v>
                </c:pt>
                <c:pt idx="344">
                  <c:v>160.05160000000001</c:v>
                </c:pt>
                <c:pt idx="345">
                  <c:v>159.23439999999999</c:v>
                </c:pt>
                <c:pt idx="346">
                  <c:v>158.40439999999998</c:v>
                </c:pt>
                <c:pt idx="347">
                  <c:v>157.57640000000001</c:v>
                </c:pt>
                <c:pt idx="348">
                  <c:v>156.7508</c:v>
                </c:pt>
                <c:pt idx="349">
                  <c:v>155.90479999999999</c:v>
                </c:pt>
                <c:pt idx="350">
                  <c:v>155.06120000000001</c:v>
                </c:pt>
                <c:pt idx="351">
                  <c:v>154.21199999999999</c:v>
                </c:pt>
                <c:pt idx="352">
                  <c:v>153.36600000000001</c:v>
                </c:pt>
                <c:pt idx="353">
                  <c:v>152.5068</c:v>
                </c:pt>
                <c:pt idx="354">
                  <c:v>151.63399999999999</c:v>
                </c:pt>
                <c:pt idx="355">
                  <c:v>150.77279999999999</c:v>
                </c:pt>
                <c:pt idx="356">
                  <c:v>149.898</c:v>
                </c:pt>
                <c:pt idx="357">
                  <c:v>149.01839999999999</c:v>
                </c:pt>
                <c:pt idx="358">
                  <c:v>148.1336</c:v>
                </c:pt>
                <c:pt idx="359">
                  <c:v>147.244</c:v>
                </c:pt>
                <c:pt idx="360">
                  <c:v>146.34920000000002</c:v>
                </c:pt>
                <c:pt idx="361">
                  <c:v>145.4496</c:v>
                </c:pt>
                <c:pt idx="362">
                  <c:v>144.54520000000002</c:v>
                </c:pt>
                <c:pt idx="363">
                  <c:v>143.63560000000001</c:v>
                </c:pt>
                <c:pt idx="364">
                  <c:v>142.71199999999999</c:v>
                </c:pt>
                <c:pt idx="365">
                  <c:v>141.7928</c:v>
                </c:pt>
                <c:pt idx="366">
                  <c:v>140.87879999999998</c:v>
                </c:pt>
                <c:pt idx="367">
                  <c:v>139.94999999999999</c:v>
                </c:pt>
                <c:pt idx="368">
                  <c:v>139.01679999999999</c:v>
                </c:pt>
                <c:pt idx="369">
                  <c:v>138.06879999999998</c:v>
                </c:pt>
                <c:pt idx="370">
                  <c:v>137.12639999999999</c:v>
                </c:pt>
                <c:pt idx="371">
                  <c:v>136.1892</c:v>
                </c:pt>
                <c:pt idx="372">
                  <c:v>135.2372</c:v>
                </c:pt>
                <c:pt idx="373">
                  <c:v>134.28120000000001</c:v>
                </c:pt>
                <c:pt idx="374">
                  <c:v>133.32040000000001</c:v>
                </c:pt>
                <c:pt idx="375">
                  <c:v>132.35520000000002</c:v>
                </c:pt>
                <c:pt idx="376">
                  <c:v>131.38560000000001</c:v>
                </c:pt>
                <c:pt idx="377">
                  <c:v>130.41159999999999</c:v>
                </c:pt>
                <c:pt idx="378">
                  <c:v>129.43360000000001</c:v>
                </c:pt>
                <c:pt idx="379">
                  <c:v>128.4512</c:v>
                </c:pt>
                <c:pt idx="380">
                  <c:v>127.4652</c:v>
                </c:pt>
                <c:pt idx="381">
                  <c:v>126.4752</c:v>
                </c:pt>
                <c:pt idx="382">
                  <c:v>125.4812</c:v>
                </c:pt>
                <c:pt idx="383">
                  <c:v>124.48360000000001</c:v>
                </c:pt>
                <c:pt idx="384">
                  <c:v>123.4824</c:v>
                </c:pt>
                <c:pt idx="385">
                  <c:v>122.47799999999999</c:v>
                </c:pt>
                <c:pt idx="386">
                  <c:v>121.4704</c:v>
                </c:pt>
                <c:pt idx="387">
                  <c:v>120.45960000000001</c:v>
                </c:pt>
                <c:pt idx="388">
                  <c:v>119.4464</c:v>
                </c:pt>
                <c:pt idx="389">
                  <c:v>118.43039999999999</c:v>
                </c:pt>
                <c:pt idx="390">
                  <c:v>117.41200000000001</c:v>
                </c:pt>
                <c:pt idx="391">
                  <c:v>116.39160000000001</c:v>
                </c:pt>
                <c:pt idx="392">
                  <c:v>115.36960000000001</c:v>
                </c:pt>
                <c:pt idx="393">
                  <c:v>114.3456</c:v>
                </c:pt>
                <c:pt idx="394">
                  <c:v>113.32080000000001</c:v>
                </c:pt>
                <c:pt idx="395">
                  <c:v>112.29480000000001</c:v>
                </c:pt>
                <c:pt idx="396">
                  <c:v>111.2684</c:v>
                </c:pt>
                <c:pt idx="397">
                  <c:v>110.24160000000001</c:v>
                </c:pt>
                <c:pt idx="398">
                  <c:v>109.2152</c:v>
                </c:pt>
                <c:pt idx="399">
                  <c:v>108.1888</c:v>
                </c:pt>
                <c:pt idx="400">
                  <c:v>107.1636</c:v>
                </c:pt>
                <c:pt idx="401">
                  <c:v>106.14</c:v>
                </c:pt>
                <c:pt idx="402">
                  <c:v>105.11760000000001</c:v>
                </c:pt>
                <c:pt idx="403">
                  <c:v>104.0976</c:v>
                </c:pt>
                <c:pt idx="404">
                  <c:v>103.0796</c:v>
                </c:pt>
                <c:pt idx="405">
                  <c:v>102.06360000000001</c:v>
                </c:pt>
                <c:pt idx="406">
                  <c:v>101.05</c:v>
                </c:pt>
                <c:pt idx="407">
                  <c:v>100.038</c:v>
                </c:pt>
                <c:pt idx="408">
                  <c:v>99.028399999999991</c:v>
                </c:pt>
                <c:pt idx="409">
                  <c:v>98.02</c:v>
                </c:pt>
                <c:pt idx="410">
                  <c:v>97.012</c:v>
                </c:pt>
                <c:pt idx="411">
                  <c:v>96.00439999999999</c:v>
                </c:pt>
                <c:pt idx="412">
                  <c:v>94.995999999999995</c:v>
                </c:pt>
                <c:pt idx="413">
                  <c:v>93.985199999999992</c:v>
                </c:pt>
                <c:pt idx="414">
                  <c:v>92.970399999999998</c:v>
                </c:pt>
                <c:pt idx="415">
                  <c:v>91.950399999999988</c:v>
                </c:pt>
                <c:pt idx="416">
                  <c:v>90.923199999999994</c:v>
                </c:pt>
                <c:pt idx="417">
                  <c:v>89.887600000000006</c:v>
                </c:pt>
                <c:pt idx="418">
                  <c:v>88.846000000000004</c:v>
                </c:pt>
                <c:pt idx="419">
                  <c:v>87.804000000000002</c:v>
                </c:pt>
                <c:pt idx="420">
                  <c:v>86.773200000000003</c:v>
                </c:pt>
                <c:pt idx="421">
                  <c:v>85.765600000000006</c:v>
                </c:pt>
                <c:pt idx="422">
                  <c:v>84.785200000000003</c:v>
                </c:pt>
                <c:pt idx="423">
                  <c:v>83.820800000000006</c:v>
                </c:pt>
                <c:pt idx="424">
                  <c:v>82.896000000000001</c:v>
                </c:pt>
                <c:pt idx="425">
                  <c:v>81.997199999999992</c:v>
                </c:pt>
                <c:pt idx="426">
                  <c:v>81.122799999999998</c:v>
                </c:pt>
                <c:pt idx="427">
                  <c:v>80.271600000000007</c:v>
                </c:pt>
                <c:pt idx="428">
                  <c:v>79.442800000000005</c:v>
                </c:pt>
                <c:pt idx="429">
                  <c:v>78.635600000000011</c:v>
                </c:pt>
                <c:pt idx="430">
                  <c:v>77.848799999999997</c:v>
                </c:pt>
                <c:pt idx="431">
                  <c:v>77.081199999999995</c:v>
                </c:pt>
                <c:pt idx="432">
                  <c:v>76.333199999999991</c:v>
                </c:pt>
                <c:pt idx="433">
                  <c:v>75.603200000000001</c:v>
                </c:pt>
                <c:pt idx="434">
                  <c:v>74.891199999999998</c:v>
                </c:pt>
                <c:pt idx="435">
                  <c:v>74.195999999999998</c:v>
                </c:pt>
                <c:pt idx="436">
                  <c:v>73.517600000000002</c:v>
                </c:pt>
                <c:pt idx="437">
                  <c:v>72.85560000000001</c:v>
                </c:pt>
                <c:pt idx="438">
                  <c:v>72.208799999999997</c:v>
                </c:pt>
                <c:pt idx="439">
                  <c:v>71.577600000000004</c:v>
                </c:pt>
                <c:pt idx="440">
                  <c:v>70.961199999999991</c:v>
                </c:pt>
                <c:pt idx="441">
                  <c:v>70.359200000000001</c:v>
                </c:pt>
                <c:pt idx="442">
                  <c:v>69.770800000000008</c:v>
                </c:pt>
                <c:pt idx="443">
                  <c:v>69.195599999999999</c:v>
                </c:pt>
                <c:pt idx="444">
                  <c:v>68.634399999999999</c:v>
                </c:pt>
                <c:pt idx="445">
                  <c:v>68.0852</c:v>
                </c:pt>
                <c:pt idx="446">
                  <c:v>67.548400000000001</c:v>
                </c:pt>
                <c:pt idx="447">
                  <c:v>67.023200000000003</c:v>
                </c:pt>
                <c:pt idx="448">
                  <c:v>66.509600000000006</c:v>
                </c:pt>
                <c:pt idx="449">
                  <c:v>66.007199999999997</c:v>
                </c:pt>
                <c:pt idx="450">
                  <c:v>65.516000000000005</c:v>
                </c:pt>
                <c:pt idx="451">
                  <c:v>65.036000000000001</c:v>
                </c:pt>
                <c:pt idx="452">
                  <c:v>64.566000000000003</c:v>
                </c:pt>
                <c:pt idx="453">
                  <c:v>64.106800000000007</c:v>
                </c:pt>
                <c:pt idx="454">
                  <c:v>63.656800000000004</c:v>
                </c:pt>
                <c:pt idx="455">
                  <c:v>63.216000000000001</c:v>
                </c:pt>
                <c:pt idx="456">
                  <c:v>62.784800000000004</c:v>
                </c:pt>
                <c:pt idx="457">
                  <c:v>62.362400000000001</c:v>
                </c:pt>
                <c:pt idx="458">
                  <c:v>61.948</c:v>
                </c:pt>
                <c:pt idx="459">
                  <c:v>61.542400000000001</c:v>
                </c:pt>
                <c:pt idx="460">
                  <c:v>61.143599999999999</c:v>
                </c:pt>
                <c:pt idx="461">
                  <c:v>60.752000000000002</c:v>
                </c:pt>
                <c:pt idx="462">
                  <c:v>60.368000000000002</c:v>
                </c:pt>
                <c:pt idx="463">
                  <c:v>59.989199999999997</c:v>
                </c:pt>
                <c:pt idx="464">
                  <c:v>59.617199999999997</c:v>
                </c:pt>
                <c:pt idx="465">
                  <c:v>59.251199999999997</c:v>
                </c:pt>
                <c:pt idx="466">
                  <c:v>58.8904</c:v>
                </c:pt>
                <c:pt idx="467">
                  <c:v>58.535599999999995</c:v>
                </c:pt>
                <c:pt idx="468">
                  <c:v>58.186399999999999</c:v>
                </c:pt>
                <c:pt idx="469">
                  <c:v>57.8444</c:v>
                </c:pt>
                <c:pt idx="470">
                  <c:v>57.502800000000001</c:v>
                </c:pt>
                <c:pt idx="471">
                  <c:v>57.165599999999998</c:v>
                </c:pt>
                <c:pt idx="472">
                  <c:v>56.83</c:v>
                </c:pt>
                <c:pt idx="473">
                  <c:v>56.5032</c:v>
                </c:pt>
                <c:pt idx="474">
                  <c:v>56.174399999999999</c:v>
                </c:pt>
                <c:pt idx="475">
                  <c:v>55.849199999999996</c:v>
                </c:pt>
                <c:pt idx="476">
                  <c:v>55.526800000000001</c:v>
                </c:pt>
                <c:pt idx="477">
                  <c:v>55.2072</c:v>
                </c:pt>
                <c:pt idx="478">
                  <c:v>54.889600000000002</c:v>
                </c:pt>
                <c:pt idx="479">
                  <c:v>54.575199999999995</c:v>
                </c:pt>
                <c:pt idx="480">
                  <c:v>54.263199999999998</c:v>
                </c:pt>
                <c:pt idx="481">
                  <c:v>53.955199999999998</c:v>
                </c:pt>
                <c:pt idx="482">
                  <c:v>53.651600000000002</c:v>
                </c:pt>
                <c:pt idx="483">
                  <c:v>53.351199999999999</c:v>
                </c:pt>
                <c:pt idx="484">
                  <c:v>53.054000000000002</c:v>
                </c:pt>
                <c:pt idx="485">
                  <c:v>52.760800000000003</c:v>
                </c:pt>
                <c:pt idx="486">
                  <c:v>52.470399999999998</c:v>
                </c:pt>
                <c:pt idx="487">
                  <c:v>52.1828</c:v>
                </c:pt>
                <c:pt idx="488">
                  <c:v>51.898000000000003</c:v>
                </c:pt>
                <c:pt idx="489">
                  <c:v>51.617199999999997</c:v>
                </c:pt>
                <c:pt idx="490">
                  <c:v>51.339199999999998</c:v>
                </c:pt>
                <c:pt idx="491">
                  <c:v>51.064800000000005</c:v>
                </c:pt>
                <c:pt idx="492">
                  <c:v>50.793199999999999</c:v>
                </c:pt>
                <c:pt idx="493">
                  <c:v>50.525199999999998</c:v>
                </c:pt>
                <c:pt idx="494">
                  <c:v>50.260800000000003</c:v>
                </c:pt>
                <c:pt idx="495">
                  <c:v>49.999199999999995</c:v>
                </c:pt>
                <c:pt idx="496">
                  <c:v>49.740400000000001</c:v>
                </c:pt>
                <c:pt idx="497">
                  <c:v>49.485199999999999</c:v>
                </c:pt>
                <c:pt idx="498">
                  <c:v>49.233199999999997</c:v>
                </c:pt>
                <c:pt idx="499">
                  <c:v>48.983599999999996</c:v>
                </c:pt>
                <c:pt idx="500">
                  <c:v>48.7376</c:v>
                </c:pt>
              </c:numCache>
            </c:numRef>
          </c:yVal>
          <c:smooth val="1"/>
          <c:extLst>
            <c:ext xmlns:c16="http://schemas.microsoft.com/office/drawing/2014/chart" uri="{C3380CC4-5D6E-409C-BE32-E72D297353CC}">
              <c16:uniqueId val="{00000003-7FC2-4F07-A72D-41B3ECE89A33}"/>
            </c:ext>
          </c:extLst>
        </c:ser>
        <c:dLbls>
          <c:showLegendKey val="0"/>
          <c:showVal val="0"/>
          <c:showCatName val="0"/>
          <c:showSerName val="0"/>
          <c:showPercent val="0"/>
          <c:showBubbleSize val="0"/>
        </c:dLbls>
        <c:axId val="1115308704"/>
        <c:axId val="1115319040"/>
      </c:scatterChart>
      <c:valAx>
        <c:axId val="1115308704"/>
        <c:scaling>
          <c:orientation val="minMax"/>
          <c:max val="16"/>
          <c:min val="0"/>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mn-cs"/>
                  </a:defRPr>
                </a:pPr>
                <a:r>
                  <a:rPr lang="zh-CN" altLang="en-US"/>
                  <a:t>位移</a:t>
                </a:r>
                <a:r>
                  <a:rPr lang="en-US" altLang="zh-CN"/>
                  <a:t>/mm</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mn-cs"/>
                </a:defRPr>
              </a:pPr>
              <a:endParaRPr lang="zh-CN"/>
            </a:p>
          </c:txPr>
        </c:title>
        <c:numFmt formatCode="General" sourceLinked="1"/>
        <c:majorTickMark val="none"/>
        <c:minorTickMark val="none"/>
        <c:tickLblPos val="nextTo"/>
        <c:spPr>
          <a:noFill/>
          <a:ln w="9525" cap="flat" cmpd="sng" algn="ctr">
            <a:solidFill>
              <a:sysClr val="windowText" lastClr="000000"/>
            </a:solidFill>
            <a:round/>
          </a:ln>
          <a:effectLst/>
        </c:spPr>
        <c:txPr>
          <a:bodyPr rot="-600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mn-cs"/>
              </a:defRPr>
            </a:pPr>
            <a:endParaRPr lang="zh-CN"/>
          </a:p>
        </c:txPr>
        <c:crossAx val="1115319040"/>
        <c:crosses val="autoZero"/>
        <c:crossBetween val="midCat"/>
        <c:majorUnit val="2"/>
      </c:valAx>
      <c:valAx>
        <c:axId val="1115319040"/>
        <c:scaling>
          <c:orientation val="minMax"/>
          <c:min val="0"/>
        </c:scaling>
        <c:delete val="0"/>
        <c:axPos val="l"/>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mn-cs"/>
                  </a:defRPr>
                </a:pPr>
                <a:r>
                  <a:rPr lang="zh-CN" altLang="en-US"/>
                  <a:t>力</a:t>
                </a:r>
                <a:r>
                  <a:rPr lang="en-US" altLang="zh-CN"/>
                  <a:t>/kN</a:t>
                </a:r>
              </a:p>
            </c:rich>
          </c:tx>
          <c:layout>
            <c:manualLayout>
              <c:xMode val="edge"/>
              <c:yMode val="edge"/>
              <c:x val="5.0745536507184631E-4"/>
              <c:y val="0.42124719050950382"/>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mn-cs"/>
                </a:defRPr>
              </a:pPr>
              <a:endParaRPr lang="zh-CN"/>
            </a:p>
          </c:txPr>
        </c:title>
        <c:numFmt formatCode="General" sourceLinked="1"/>
        <c:majorTickMark val="none"/>
        <c:minorTickMark val="none"/>
        <c:tickLblPos val="nextTo"/>
        <c:spPr>
          <a:noFill/>
          <a:ln w="9525" cap="flat" cmpd="sng" algn="ctr">
            <a:solidFill>
              <a:sysClr val="windowText" lastClr="000000"/>
            </a:solidFill>
            <a:round/>
          </a:ln>
          <a:effectLst/>
        </c:spPr>
        <c:txPr>
          <a:bodyPr rot="-600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mn-cs"/>
              </a:defRPr>
            </a:pPr>
            <a:endParaRPr lang="zh-CN"/>
          </a:p>
        </c:txPr>
        <c:crossAx val="1115308704"/>
        <c:crosses val="autoZero"/>
        <c:crossBetween val="midCat"/>
      </c:valAx>
      <c:spPr>
        <a:noFill/>
        <a:ln>
          <a:solidFill>
            <a:sysClr val="windowText" lastClr="000000"/>
          </a:solidFill>
        </a:ln>
        <a:effectLst/>
      </c:spPr>
    </c:plotArea>
    <c:legend>
      <c:legendPos val="r"/>
      <c:layout>
        <c:manualLayout>
          <c:xMode val="edge"/>
          <c:yMode val="edge"/>
          <c:x val="0.49511960801095517"/>
          <c:y val="0.44306740138495349"/>
          <c:w val="0.36184216677952608"/>
          <c:h val="0.30572729041781171"/>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mn-cs"/>
            </a:defRPr>
          </a:pPr>
          <a:endParaRPr lang="zh-CN"/>
        </a:p>
      </c:txPr>
    </c:legend>
    <c:plotVisOnly val="1"/>
    <c:dispBlanksAs val="gap"/>
    <c:showDLblsOverMax val="0"/>
  </c:chart>
  <c:spPr>
    <a:solidFill>
      <a:schemeClr val="bg1"/>
    </a:solidFill>
    <a:ln w="9525" cap="flat" cmpd="sng" algn="ctr">
      <a:noFill/>
      <a:round/>
    </a:ln>
    <a:effectLst/>
  </c:spPr>
  <c:txPr>
    <a:bodyPr/>
    <a:lstStyle/>
    <a:p>
      <a:pPr>
        <a:defRPr sz="1000" baseline="0">
          <a:latin typeface="Times New Roman" panose="02020603050405020304" pitchFamily="18" charset="0"/>
        </a:defRPr>
      </a:pPr>
      <a:endParaRPr lang="zh-CN"/>
    </a:p>
  </c:txPr>
  <c:externalData r:id="rId4">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0.14484780572702305"/>
          <c:y val="3.0530113794060506E-2"/>
          <c:w val="0.8104616878837283"/>
          <c:h val="0.78369182510722746"/>
        </c:manualLayout>
      </c:layout>
      <c:scatterChart>
        <c:scatterStyle val="smoothMarker"/>
        <c:varyColors val="0"/>
        <c:ser>
          <c:idx val="0"/>
          <c:order val="0"/>
          <c:tx>
            <c:strRef>
              <c:f>'20'!$C$1</c:f>
              <c:strCache>
                <c:ptCount val="1"/>
                <c:pt idx="0">
                  <c:v>20_1</c:v>
                </c:pt>
              </c:strCache>
            </c:strRef>
          </c:tx>
          <c:spPr>
            <a:ln w="19050" cap="rnd">
              <a:solidFill>
                <a:schemeClr val="tx1"/>
              </a:solidFill>
              <a:prstDash val="dashDot"/>
              <a:round/>
            </a:ln>
            <a:effectLst/>
          </c:spPr>
          <c:marker>
            <c:symbol val="none"/>
          </c:marker>
          <c:xVal>
            <c:numRef>
              <c:f>'20'!$B$3:$B$542</c:f>
              <c:numCache>
                <c:formatCode>General</c:formatCode>
                <c:ptCount val="540"/>
                <c:pt idx="0">
                  <c:v>0</c:v>
                </c:pt>
                <c:pt idx="1">
                  <c:v>3.4000000000000002E-2</c:v>
                </c:pt>
                <c:pt idx="2">
                  <c:v>4.1999999999999996E-2</c:v>
                </c:pt>
                <c:pt idx="3">
                  <c:v>3.7999999999999999E-2</c:v>
                </c:pt>
                <c:pt idx="4">
                  <c:v>-1.6E-2</c:v>
                </c:pt>
                <c:pt idx="5">
                  <c:v>4.1999999999999996E-2</c:v>
                </c:pt>
                <c:pt idx="6">
                  <c:v>3.7999999999999999E-2</c:v>
                </c:pt>
                <c:pt idx="7">
                  <c:v>4.1999999999999996E-2</c:v>
                </c:pt>
                <c:pt idx="8">
                  <c:v>-8.0000000000000002E-3</c:v>
                </c:pt>
                <c:pt idx="9">
                  <c:v>3.7999999999999999E-2</c:v>
                </c:pt>
                <c:pt idx="10">
                  <c:v>2.3E-2</c:v>
                </c:pt>
                <c:pt idx="11">
                  <c:v>3.7999999999999999E-2</c:v>
                </c:pt>
                <c:pt idx="12">
                  <c:v>4.1999999999999996E-2</c:v>
                </c:pt>
                <c:pt idx="13">
                  <c:v>4.1999999999999996E-2</c:v>
                </c:pt>
                <c:pt idx="14">
                  <c:v>1.4999999999999999E-2</c:v>
                </c:pt>
                <c:pt idx="15">
                  <c:v>6.9999999999999993E-3</c:v>
                </c:pt>
                <c:pt idx="16">
                  <c:v>4.5999999999999999E-2</c:v>
                </c:pt>
                <c:pt idx="17">
                  <c:v>6.9999999999999993E-3</c:v>
                </c:pt>
                <c:pt idx="18">
                  <c:v>4.5999999999999999E-2</c:v>
                </c:pt>
                <c:pt idx="19">
                  <c:v>4.1999999999999996E-2</c:v>
                </c:pt>
                <c:pt idx="20">
                  <c:v>1.0999999999999996E-2</c:v>
                </c:pt>
                <c:pt idx="21">
                  <c:v>3.7999999999999999E-2</c:v>
                </c:pt>
                <c:pt idx="22">
                  <c:v>3.7999999999999999E-2</c:v>
                </c:pt>
                <c:pt idx="23">
                  <c:v>2.7E-2</c:v>
                </c:pt>
                <c:pt idx="24">
                  <c:v>0.05</c:v>
                </c:pt>
                <c:pt idx="25">
                  <c:v>3.4000000000000002E-2</c:v>
                </c:pt>
                <c:pt idx="26">
                  <c:v>5.3999999999999999E-2</c:v>
                </c:pt>
                <c:pt idx="27">
                  <c:v>4.5999999999999999E-2</c:v>
                </c:pt>
                <c:pt idx="28">
                  <c:v>5.7999999999999996E-2</c:v>
                </c:pt>
                <c:pt idx="29">
                  <c:v>0.05</c:v>
                </c:pt>
                <c:pt idx="30">
                  <c:v>5.3999999999999999E-2</c:v>
                </c:pt>
                <c:pt idx="31">
                  <c:v>6.0999999999999999E-2</c:v>
                </c:pt>
                <c:pt idx="32">
                  <c:v>6.5000000000000002E-2</c:v>
                </c:pt>
                <c:pt idx="33">
                  <c:v>5.3999999999999999E-2</c:v>
                </c:pt>
                <c:pt idx="34">
                  <c:v>8.1000000000000003E-2</c:v>
                </c:pt>
                <c:pt idx="35">
                  <c:v>8.1000000000000003E-2</c:v>
                </c:pt>
                <c:pt idx="36">
                  <c:v>8.1000000000000003E-2</c:v>
                </c:pt>
                <c:pt idx="37">
                  <c:v>7.6999999999999999E-2</c:v>
                </c:pt>
                <c:pt idx="38">
                  <c:v>8.4999999999999992E-2</c:v>
                </c:pt>
                <c:pt idx="39">
                  <c:v>8.4999999999999992E-2</c:v>
                </c:pt>
                <c:pt idx="40">
                  <c:v>8.4999999999999992E-2</c:v>
                </c:pt>
                <c:pt idx="41">
                  <c:v>7.2999999999999995E-2</c:v>
                </c:pt>
                <c:pt idx="42">
                  <c:v>8.1000000000000003E-2</c:v>
                </c:pt>
                <c:pt idx="43">
                  <c:v>8.1000000000000003E-2</c:v>
                </c:pt>
                <c:pt idx="44">
                  <c:v>8.1000000000000003E-2</c:v>
                </c:pt>
                <c:pt idx="45">
                  <c:v>8.7999999999999995E-2</c:v>
                </c:pt>
                <c:pt idx="46">
                  <c:v>8.1000000000000003E-2</c:v>
                </c:pt>
                <c:pt idx="47">
                  <c:v>7.2999999999999995E-2</c:v>
                </c:pt>
                <c:pt idx="48">
                  <c:v>8.1000000000000003E-2</c:v>
                </c:pt>
                <c:pt idx="49">
                  <c:v>9.1999999999999998E-2</c:v>
                </c:pt>
                <c:pt idx="50">
                  <c:v>8.4999999999999992E-2</c:v>
                </c:pt>
                <c:pt idx="51">
                  <c:v>8.1000000000000003E-2</c:v>
                </c:pt>
                <c:pt idx="52">
                  <c:v>7.6999999999999999E-2</c:v>
                </c:pt>
                <c:pt idx="53">
                  <c:v>8.1000000000000003E-2</c:v>
                </c:pt>
                <c:pt idx="54">
                  <c:v>7.2999999999999995E-2</c:v>
                </c:pt>
                <c:pt idx="55">
                  <c:v>8.4999999999999992E-2</c:v>
                </c:pt>
                <c:pt idx="56">
                  <c:v>9.1999999999999998E-2</c:v>
                </c:pt>
                <c:pt idx="57">
                  <c:v>8.1000000000000003E-2</c:v>
                </c:pt>
                <c:pt idx="58">
                  <c:v>8.1000000000000003E-2</c:v>
                </c:pt>
                <c:pt idx="59">
                  <c:v>7.2999999999999995E-2</c:v>
                </c:pt>
                <c:pt idx="60">
                  <c:v>8.4999999999999992E-2</c:v>
                </c:pt>
                <c:pt idx="61">
                  <c:v>9.6000000000000002E-2</c:v>
                </c:pt>
                <c:pt idx="62">
                  <c:v>8.4999999999999992E-2</c:v>
                </c:pt>
                <c:pt idx="63">
                  <c:v>8.7999999999999995E-2</c:v>
                </c:pt>
                <c:pt idx="64">
                  <c:v>0.123</c:v>
                </c:pt>
                <c:pt idx="65">
                  <c:v>0.123</c:v>
                </c:pt>
                <c:pt idx="66">
                  <c:v>0.13100000000000001</c:v>
                </c:pt>
                <c:pt idx="67">
                  <c:v>0.14600000000000002</c:v>
                </c:pt>
                <c:pt idx="68">
                  <c:v>0.112</c:v>
                </c:pt>
                <c:pt idx="69">
                  <c:v>0.108</c:v>
                </c:pt>
                <c:pt idx="70">
                  <c:v>0.108</c:v>
                </c:pt>
                <c:pt idx="71">
                  <c:v>0.13100000000000001</c:v>
                </c:pt>
                <c:pt idx="72">
                  <c:v>0.123</c:v>
                </c:pt>
                <c:pt idx="73">
                  <c:v>0.112</c:v>
                </c:pt>
                <c:pt idx="74">
                  <c:v>0.11899999999999999</c:v>
                </c:pt>
                <c:pt idx="75">
                  <c:v>0.115</c:v>
                </c:pt>
                <c:pt idx="76">
                  <c:v>0.127</c:v>
                </c:pt>
                <c:pt idx="77">
                  <c:v>0.17299999999999999</c:v>
                </c:pt>
                <c:pt idx="78">
                  <c:v>0.13900000000000001</c:v>
                </c:pt>
                <c:pt idx="79">
                  <c:v>0.13900000000000001</c:v>
                </c:pt>
                <c:pt idx="80">
                  <c:v>0.21200000000000002</c:v>
                </c:pt>
                <c:pt idx="81">
                  <c:v>0.254</c:v>
                </c:pt>
                <c:pt idx="82">
                  <c:v>0.158</c:v>
                </c:pt>
                <c:pt idx="83">
                  <c:v>0.154</c:v>
                </c:pt>
                <c:pt idx="84">
                  <c:v>0.2</c:v>
                </c:pt>
                <c:pt idx="85">
                  <c:v>0.23499999999999999</c:v>
                </c:pt>
                <c:pt idx="86">
                  <c:v>0.15</c:v>
                </c:pt>
                <c:pt idx="87">
                  <c:v>0.23899999999999999</c:v>
                </c:pt>
                <c:pt idx="88">
                  <c:v>0.23899999999999999</c:v>
                </c:pt>
                <c:pt idx="89">
                  <c:v>0.158</c:v>
                </c:pt>
                <c:pt idx="90">
                  <c:v>0.158</c:v>
                </c:pt>
                <c:pt idx="91">
                  <c:v>0.158</c:v>
                </c:pt>
                <c:pt idx="92">
                  <c:v>0.23099999999999998</c:v>
                </c:pt>
                <c:pt idx="93">
                  <c:v>0.19700000000000001</c:v>
                </c:pt>
                <c:pt idx="94">
                  <c:v>0.185</c:v>
                </c:pt>
                <c:pt idx="95">
                  <c:v>0.25800000000000001</c:v>
                </c:pt>
                <c:pt idx="96">
                  <c:v>0.251</c:v>
                </c:pt>
                <c:pt idx="97">
                  <c:v>0.158</c:v>
                </c:pt>
                <c:pt idx="98">
                  <c:v>0.34299999999999997</c:v>
                </c:pt>
                <c:pt idx="99">
                  <c:v>0.32</c:v>
                </c:pt>
                <c:pt idx="100">
                  <c:v>0.33199999999999996</c:v>
                </c:pt>
                <c:pt idx="101">
                  <c:v>0.16599999999999998</c:v>
                </c:pt>
                <c:pt idx="102">
                  <c:v>0.34299999999999997</c:v>
                </c:pt>
                <c:pt idx="103">
                  <c:v>0.158</c:v>
                </c:pt>
                <c:pt idx="104">
                  <c:v>0.189</c:v>
                </c:pt>
                <c:pt idx="105">
                  <c:v>0.185</c:v>
                </c:pt>
                <c:pt idx="106">
                  <c:v>0.189</c:v>
                </c:pt>
                <c:pt idx="107">
                  <c:v>0.193</c:v>
                </c:pt>
                <c:pt idx="108">
                  <c:v>0.32799999999999996</c:v>
                </c:pt>
                <c:pt idx="109">
                  <c:v>0.42</c:v>
                </c:pt>
                <c:pt idx="110">
                  <c:v>0.17699999999999999</c:v>
                </c:pt>
                <c:pt idx="111">
                  <c:v>0.21600000000000003</c:v>
                </c:pt>
                <c:pt idx="112">
                  <c:v>0.40099999999999997</c:v>
                </c:pt>
                <c:pt idx="113">
                  <c:v>0.38200000000000001</c:v>
                </c:pt>
                <c:pt idx="114">
                  <c:v>0.22399999999999998</c:v>
                </c:pt>
                <c:pt idx="115">
                  <c:v>0.22699999999999998</c:v>
                </c:pt>
                <c:pt idx="116">
                  <c:v>0.35899999999999999</c:v>
                </c:pt>
                <c:pt idx="117">
                  <c:v>0.22399999999999998</c:v>
                </c:pt>
                <c:pt idx="118">
                  <c:v>0.316</c:v>
                </c:pt>
                <c:pt idx="119">
                  <c:v>0.21600000000000003</c:v>
                </c:pt>
                <c:pt idx="120">
                  <c:v>0.21600000000000003</c:v>
                </c:pt>
                <c:pt idx="121">
                  <c:v>0.312</c:v>
                </c:pt>
                <c:pt idx="122">
                  <c:v>0.36199999999999999</c:v>
                </c:pt>
                <c:pt idx="123">
                  <c:v>0.22399999999999998</c:v>
                </c:pt>
                <c:pt idx="124">
                  <c:v>0.23099999999999998</c:v>
                </c:pt>
                <c:pt idx="125">
                  <c:v>0.23499999999999999</c:v>
                </c:pt>
                <c:pt idx="126">
                  <c:v>0.42</c:v>
                </c:pt>
                <c:pt idx="127">
                  <c:v>0.23899999999999999</c:v>
                </c:pt>
                <c:pt idx="128">
                  <c:v>0.32400000000000001</c:v>
                </c:pt>
                <c:pt idx="129">
                  <c:v>0.47099999999999997</c:v>
                </c:pt>
                <c:pt idx="130">
                  <c:v>0.53600000000000003</c:v>
                </c:pt>
                <c:pt idx="131">
                  <c:v>0.27800000000000002</c:v>
                </c:pt>
                <c:pt idx="132">
                  <c:v>0.29699999999999999</c:v>
                </c:pt>
                <c:pt idx="133">
                  <c:v>0.29299999999999998</c:v>
                </c:pt>
                <c:pt idx="134">
                  <c:v>0.505</c:v>
                </c:pt>
                <c:pt idx="135">
                  <c:v>0.316</c:v>
                </c:pt>
                <c:pt idx="136">
                  <c:v>0.29699999999999999</c:v>
                </c:pt>
                <c:pt idx="137">
                  <c:v>0.30499999999999999</c:v>
                </c:pt>
                <c:pt idx="138">
                  <c:v>0.30499999999999999</c:v>
                </c:pt>
                <c:pt idx="139">
                  <c:v>0.312</c:v>
                </c:pt>
                <c:pt idx="140">
                  <c:v>0.316</c:v>
                </c:pt>
                <c:pt idx="141">
                  <c:v>0.316</c:v>
                </c:pt>
                <c:pt idx="142">
                  <c:v>0.32799999999999996</c:v>
                </c:pt>
                <c:pt idx="143">
                  <c:v>0.42799999999999999</c:v>
                </c:pt>
                <c:pt idx="144">
                  <c:v>0.32400000000000001</c:v>
                </c:pt>
                <c:pt idx="145">
                  <c:v>0.32400000000000001</c:v>
                </c:pt>
                <c:pt idx="146">
                  <c:v>0.30499999999999999</c:v>
                </c:pt>
                <c:pt idx="147">
                  <c:v>0.29699999999999999</c:v>
                </c:pt>
                <c:pt idx="148">
                  <c:v>0.33199999999999996</c:v>
                </c:pt>
                <c:pt idx="149">
                  <c:v>0.35099999999999998</c:v>
                </c:pt>
                <c:pt idx="150">
                  <c:v>0.42</c:v>
                </c:pt>
                <c:pt idx="151">
                  <c:v>0.374</c:v>
                </c:pt>
                <c:pt idx="152">
                  <c:v>0.35899999999999999</c:v>
                </c:pt>
                <c:pt idx="153">
                  <c:v>0.37</c:v>
                </c:pt>
                <c:pt idx="154">
                  <c:v>0.378</c:v>
                </c:pt>
                <c:pt idx="155">
                  <c:v>0.621</c:v>
                </c:pt>
                <c:pt idx="156">
                  <c:v>0.38600000000000001</c:v>
                </c:pt>
                <c:pt idx="157">
                  <c:v>0.38200000000000001</c:v>
                </c:pt>
                <c:pt idx="158">
                  <c:v>0.30499999999999999</c:v>
                </c:pt>
                <c:pt idx="159">
                  <c:v>0.38200000000000001</c:v>
                </c:pt>
                <c:pt idx="160">
                  <c:v>0.45100000000000001</c:v>
                </c:pt>
                <c:pt idx="161">
                  <c:v>0.38600000000000001</c:v>
                </c:pt>
                <c:pt idx="162">
                  <c:v>0.45499999999999996</c:v>
                </c:pt>
                <c:pt idx="163">
                  <c:v>0.39299999999999996</c:v>
                </c:pt>
                <c:pt idx="164">
                  <c:v>0.436</c:v>
                </c:pt>
                <c:pt idx="165">
                  <c:v>0.49399999999999999</c:v>
                </c:pt>
                <c:pt idx="166">
                  <c:v>0.42</c:v>
                </c:pt>
                <c:pt idx="167">
                  <c:v>0.436</c:v>
                </c:pt>
                <c:pt idx="168">
                  <c:v>0.48199999999999998</c:v>
                </c:pt>
                <c:pt idx="169">
                  <c:v>0.436</c:v>
                </c:pt>
                <c:pt idx="170">
                  <c:v>0.629</c:v>
                </c:pt>
                <c:pt idx="171">
                  <c:v>0.45100000000000001</c:v>
                </c:pt>
                <c:pt idx="172">
                  <c:v>0.47799999999999998</c:v>
                </c:pt>
                <c:pt idx="173">
                  <c:v>0.47399999999999998</c:v>
                </c:pt>
                <c:pt idx="174">
                  <c:v>0.47799999999999998</c:v>
                </c:pt>
                <c:pt idx="175">
                  <c:v>0.65200000000000002</c:v>
                </c:pt>
                <c:pt idx="176">
                  <c:v>0.58600000000000008</c:v>
                </c:pt>
                <c:pt idx="177">
                  <c:v>0.54800000000000004</c:v>
                </c:pt>
                <c:pt idx="178">
                  <c:v>0.57500000000000007</c:v>
                </c:pt>
                <c:pt idx="179">
                  <c:v>0.77500000000000002</c:v>
                </c:pt>
                <c:pt idx="180">
                  <c:v>0.57100000000000006</c:v>
                </c:pt>
                <c:pt idx="181">
                  <c:v>0.70600000000000007</c:v>
                </c:pt>
                <c:pt idx="182">
                  <c:v>0.89100000000000001</c:v>
                </c:pt>
                <c:pt idx="183">
                  <c:v>0.81</c:v>
                </c:pt>
                <c:pt idx="184">
                  <c:v>0.84100000000000008</c:v>
                </c:pt>
                <c:pt idx="185">
                  <c:v>0.86399999999999999</c:v>
                </c:pt>
                <c:pt idx="186">
                  <c:v>0.90700000000000003</c:v>
                </c:pt>
                <c:pt idx="187">
                  <c:v>0.91</c:v>
                </c:pt>
                <c:pt idx="188">
                  <c:v>1.0109999999999999</c:v>
                </c:pt>
                <c:pt idx="189">
                  <c:v>1.0029999999999999</c:v>
                </c:pt>
                <c:pt idx="190">
                  <c:v>1.038</c:v>
                </c:pt>
                <c:pt idx="191">
                  <c:v>1.3580000000000001</c:v>
                </c:pt>
                <c:pt idx="192">
                  <c:v>1.123</c:v>
                </c:pt>
                <c:pt idx="193">
                  <c:v>1.1380000000000001</c:v>
                </c:pt>
                <c:pt idx="194">
                  <c:v>1.173</c:v>
                </c:pt>
                <c:pt idx="195">
                  <c:v>1.2770000000000001</c:v>
                </c:pt>
                <c:pt idx="196">
                  <c:v>1.3580000000000001</c:v>
                </c:pt>
                <c:pt idx="197">
                  <c:v>1.2890000000000001</c:v>
                </c:pt>
                <c:pt idx="198">
                  <c:v>1.3080000000000001</c:v>
                </c:pt>
                <c:pt idx="199">
                  <c:v>1.3740000000000001</c:v>
                </c:pt>
                <c:pt idx="200">
                  <c:v>1.4040000000000001</c:v>
                </c:pt>
                <c:pt idx="201">
                  <c:v>1.4430000000000001</c:v>
                </c:pt>
                <c:pt idx="202">
                  <c:v>1.7250000000000001</c:v>
                </c:pt>
                <c:pt idx="203">
                  <c:v>1.5669999999999999</c:v>
                </c:pt>
                <c:pt idx="204">
                  <c:v>1.5509999999999999</c:v>
                </c:pt>
                <c:pt idx="205">
                  <c:v>1.5010000000000001</c:v>
                </c:pt>
                <c:pt idx="206">
                  <c:v>1.6240000000000001</c:v>
                </c:pt>
                <c:pt idx="207">
                  <c:v>1.663</c:v>
                </c:pt>
                <c:pt idx="208">
                  <c:v>1.6859999999999999</c:v>
                </c:pt>
                <c:pt idx="209">
                  <c:v>1.7210000000000001</c:v>
                </c:pt>
                <c:pt idx="210">
                  <c:v>1.86</c:v>
                </c:pt>
                <c:pt idx="211">
                  <c:v>1.7670000000000001</c:v>
                </c:pt>
                <c:pt idx="212">
                  <c:v>1.837</c:v>
                </c:pt>
                <c:pt idx="213">
                  <c:v>1.8520000000000001</c:v>
                </c:pt>
                <c:pt idx="214">
                  <c:v>1.887</c:v>
                </c:pt>
                <c:pt idx="215">
                  <c:v>1.9410000000000001</c:v>
                </c:pt>
                <c:pt idx="216">
                  <c:v>2.1149999999999998</c:v>
                </c:pt>
                <c:pt idx="217">
                  <c:v>1.9950000000000001</c:v>
                </c:pt>
                <c:pt idx="218">
                  <c:v>2.1839999999999997</c:v>
                </c:pt>
                <c:pt idx="219">
                  <c:v>2.3419999999999996</c:v>
                </c:pt>
                <c:pt idx="220">
                  <c:v>2.1029999999999998</c:v>
                </c:pt>
                <c:pt idx="221">
                  <c:v>2.145</c:v>
                </c:pt>
                <c:pt idx="222">
                  <c:v>2.1759999999999997</c:v>
                </c:pt>
                <c:pt idx="223">
                  <c:v>2.2109999999999999</c:v>
                </c:pt>
                <c:pt idx="224">
                  <c:v>2.2999999999999998</c:v>
                </c:pt>
                <c:pt idx="225">
                  <c:v>2.2799999999999998</c:v>
                </c:pt>
                <c:pt idx="226">
                  <c:v>2.327</c:v>
                </c:pt>
                <c:pt idx="227">
                  <c:v>2.3379999999999996</c:v>
                </c:pt>
                <c:pt idx="228">
                  <c:v>2.3649999999999998</c:v>
                </c:pt>
                <c:pt idx="229">
                  <c:v>2.3889999999999998</c:v>
                </c:pt>
                <c:pt idx="230">
                  <c:v>2.7129999999999996</c:v>
                </c:pt>
                <c:pt idx="231">
                  <c:v>2.6819999999999999</c:v>
                </c:pt>
                <c:pt idx="232">
                  <c:v>2.5309999999999997</c:v>
                </c:pt>
                <c:pt idx="233">
                  <c:v>2.6159999999999997</c:v>
                </c:pt>
                <c:pt idx="234">
                  <c:v>2.5509999999999997</c:v>
                </c:pt>
                <c:pt idx="235">
                  <c:v>2.593</c:v>
                </c:pt>
                <c:pt idx="236">
                  <c:v>2.6119999999999997</c:v>
                </c:pt>
                <c:pt idx="237">
                  <c:v>2.871</c:v>
                </c:pt>
                <c:pt idx="238">
                  <c:v>2.6819999999999999</c:v>
                </c:pt>
                <c:pt idx="239">
                  <c:v>2.7239999999999998</c:v>
                </c:pt>
                <c:pt idx="240">
                  <c:v>2.8979999999999997</c:v>
                </c:pt>
                <c:pt idx="241">
                  <c:v>2.778</c:v>
                </c:pt>
                <c:pt idx="242">
                  <c:v>2.9099999999999997</c:v>
                </c:pt>
                <c:pt idx="243">
                  <c:v>2.8519999999999999</c:v>
                </c:pt>
                <c:pt idx="244">
                  <c:v>2.879</c:v>
                </c:pt>
                <c:pt idx="245">
                  <c:v>3.2109999999999999</c:v>
                </c:pt>
                <c:pt idx="246">
                  <c:v>3.0249999999999999</c:v>
                </c:pt>
                <c:pt idx="247">
                  <c:v>2.964</c:v>
                </c:pt>
                <c:pt idx="248">
                  <c:v>2.9939999999999998</c:v>
                </c:pt>
                <c:pt idx="249">
                  <c:v>3.28</c:v>
                </c:pt>
                <c:pt idx="250">
                  <c:v>3.0599999999999996</c:v>
                </c:pt>
                <c:pt idx="251">
                  <c:v>3.0909999999999997</c:v>
                </c:pt>
                <c:pt idx="252">
                  <c:v>3.13</c:v>
                </c:pt>
                <c:pt idx="253">
                  <c:v>3.2919999999999998</c:v>
                </c:pt>
                <c:pt idx="254">
                  <c:v>3.1989999999999998</c:v>
                </c:pt>
                <c:pt idx="255">
                  <c:v>3.226</c:v>
                </c:pt>
                <c:pt idx="256">
                  <c:v>3.2919999999999998</c:v>
                </c:pt>
                <c:pt idx="257">
                  <c:v>3.2919999999999998</c:v>
                </c:pt>
                <c:pt idx="258">
                  <c:v>3.3259999999999996</c:v>
                </c:pt>
                <c:pt idx="259">
                  <c:v>3.3489999999999998</c:v>
                </c:pt>
                <c:pt idx="260">
                  <c:v>3.3879999999999999</c:v>
                </c:pt>
                <c:pt idx="261">
                  <c:v>3.411</c:v>
                </c:pt>
                <c:pt idx="262">
                  <c:v>3.6429999999999998</c:v>
                </c:pt>
                <c:pt idx="263">
                  <c:v>3.5269999999999997</c:v>
                </c:pt>
                <c:pt idx="264">
                  <c:v>3.5229999999999997</c:v>
                </c:pt>
                <c:pt idx="265">
                  <c:v>3.5539999999999998</c:v>
                </c:pt>
                <c:pt idx="266">
                  <c:v>3.84</c:v>
                </c:pt>
                <c:pt idx="267">
                  <c:v>3.6659999999999999</c:v>
                </c:pt>
                <c:pt idx="268">
                  <c:v>3.851</c:v>
                </c:pt>
                <c:pt idx="269">
                  <c:v>3.9249999999999998</c:v>
                </c:pt>
                <c:pt idx="270">
                  <c:v>3.7079999999999997</c:v>
                </c:pt>
                <c:pt idx="271">
                  <c:v>3.7429999999999999</c:v>
                </c:pt>
                <c:pt idx="272">
                  <c:v>4.04</c:v>
                </c:pt>
                <c:pt idx="273">
                  <c:v>4.0750000000000002</c:v>
                </c:pt>
                <c:pt idx="274">
                  <c:v>3.82</c:v>
                </c:pt>
                <c:pt idx="275">
                  <c:v>3.863</c:v>
                </c:pt>
                <c:pt idx="276">
                  <c:v>3.948</c:v>
                </c:pt>
                <c:pt idx="277">
                  <c:v>4.0600000000000005</c:v>
                </c:pt>
                <c:pt idx="278">
                  <c:v>3.9589999999999996</c:v>
                </c:pt>
                <c:pt idx="279">
                  <c:v>3.9939999999999998</c:v>
                </c:pt>
                <c:pt idx="280">
                  <c:v>4.0289999999999999</c:v>
                </c:pt>
                <c:pt idx="281">
                  <c:v>4.0630000000000006</c:v>
                </c:pt>
                <c:pt idx="282">
                  <c:v>4.133</c:v>
                </c:pt>
                <c:pt idx="283">
                  <c:v>4.1440000000000001</c:v>
                </c:pt>
                <c:pt idx="284">
                  <c:v>4.4340000000000002</c:v>
                </c:pt>
                <c:pt idx="285">
                  <c:v>4.202</c:v>
                </c:pt>
                <c:pt idx="286">
                  <c:v>4.2330000000000005</c:v>
                </c:pt>
                <c:pt idx="287">
                  <c:v>4.2760000000000007</c:v>
                </c:pt>
                <c:pt idx="288">
                  <c:v>4.2990000000000004</c:v>
                </c:pt>
                <c:pt idx="289">
                  <c:v>4.3260000000000005</c:v>
                </c:pt>
                <c:pt idx="290">
                  <c:v>4.5609999999999999</c:v>
                </c:pt>
                <c:pt idx="291">
                  <c:v>4.4030000000000005</c:v>
                </c:pt>
                <c:pt idx="292">
                  <c:v>4.407</c:v>
                </c:pt>
                <c:pt idx="293">
                  <c:v>4.5920000000000005</c:v>
                </c:pt>
                <c:pt idx="294">
                  <c:v>4.6080000000000005</c:v>
                </c:pt>
                <c:pt idx="295">
                  <c:v>4.5730000000000004</c:v>
                </c:pt>
                <c:pt idx="296">
                  <c:v>4.55</c:v>
                </c:pt>
                <c:pt idx="297">
                  <c:v>4.6230000000000002</c:v>
                </c:pt>
                <c:pt idx="298">
                  <c:v>4.6379999999999999</c:v>
                </c:pt>
                <c:pt idx="299">
                  <c:v>4.6770000000000005</c:v>
                </c:pt>
                <c:pt idx="300">
                  <c:v>4.6920000000000002</c:v>
                </c:pt>
                <c:pt idx="301">
                  <c:v>4.8470000000000004</c:v>
                </c:pt>
                <c:pt idx="302">
                  <c:v>4.87</c:v>
                </c:pt>
                <c:pt idx="303">
                  <c:v>4.7890000000000006</c:v>
                </c:pt>
                <c:pt idx="304">
                  <c:v>4.835</c:v>
                </c:pt>
                <c:pt idx="305">
                  <c:v>5.109</c:v>
                </c:pt>
                <c:pt idx="306">
                  <c:v>5.21</c:v>
                </c:pt>
                <c:pt idx="307">
                  <c:v>5.2130000000000001</c:v>
                </c:pt>
                <c:pt idx="308">
                  <c:v>4.9969999999999999</c:v>
                </c:pt>
                <c:pt idx="309">
                  <c:v>5.024</c:v>
                </c:pt>
                <c:pt idx="310">
                  <c:v>5.0440000000000005</c:v>
                </c:pt>
                <c:pt idx="311">
                  <c:v>5.1560000000000006</c:v>
                </c:pt>
                <c:pt idx="312">
                  <c:v>5.2869999999999999</c:v>
                </c:pt>
                <c:pt idx="313">
                  <c:v>5.1630000000000003</c:v>
                </c:pt>
                <c:pt idx="314">
                  <c:v>5.1829999999999998</c:v>
                </c:pt>
                <c:pt idx="315">
                  <c:v>5.4950000000000001</c:v>
                </c:pt>
                <c:pt idx="316">
                  <c:v>5.476</c:v>
                </c:pt>
                <c:pt idx="317">
                  <c:v>5.484</c:v>
                </c:pt>
                <c:pt idx="318">
                  <c:v>5.3180000000000005</c:v>
                </c:pt>
                <c:pt idx="319">
                  <c:v>5.3719999999999999</c:v>
                </c:pt>
                <c:pt idx="320">
                  <c:v>5.41</c:v>
                </c:pt>
                <c:pt idx="321">
                  <c:v>5.5840000000000005</c:v>
                </c:pt>
                <c:pt idx="322">
                  <c:v>5.6260000000000003</c:v>
                </c:pt>
                <c:pt idx="323">
                  <c:v>5.5220000000000002</c:v>
                </c:pt>
                <c:pt idx="324">
                  <c:v>5.5490000000000004</c:v>
                </c:pt>
                <c:pt idx="325">
                  <c:v>5.6840000000000002</c:v>
                </c:pt>
                <c:pt idx="326">
                  <c:v>5.6150000000000002</c:v>
                </c:pt>
                <c:pt idx="327">
                  <c:v>5.6340000000000003</c:v>
                </c:pt>
                <c:pt idx="328">
                  <c:v>5.835</c:v>
                </c:pt>
                <c:pt idx="329">
                  <c:v>5.734</c:v>
                </c:pt>
                <c:pt idx="330">
                  <c:v>5.7650000000000006</c:v>
                </c:pt>
                <c:pt idx="331">
                  <c:v>5.8040000000000003</c:v>
                </c:pt>
                <c:pt idx="332">
                  <c:v>5.8159999999999998</c:v>
                </c:pt>
                <c:pt idx="333">
                  <c:v>5.8660000000000005</c:v>
                </c:pt>
                <c:pt idx="334">
                  <c:v>5.9780000000000006</c:v>
                </c:pt>
                <c:pt idx="335">
                  <c:v>5.9270000000000005</c:v>
                </c:pt>
                <c:pt idx="336">
                  <c:v>5.9660000000000002</c:v>
                </c:pt>
                <c:pt idx="337">
                  <c:v>6.024</c:v>
                </c:pt>
                <c:pt idx="338">
                  <c:v>6.194</c:v>
                </c:pt>
                <c:pt idx="339">
                  <c:v>6.0780000000000003</c:v>
                </c:pt>
                <c:pt idx="340">
                  <c:v>6.117</c:v>
                </c:pt>
                <c:pt idx="341">
                  <c:v>6.1590000000000007</c:v>
                </c:pt>
                <c:pt idx="342">
                  <c:v>6.41</c:v>
                </c:pt>
                <c:pt idx="343">
                  <c:v>6.24</c:v>
                </c:pt>
                <c:pt idx="344">
                  <c:v>6.2670000000000003</c:v>
                </c:pt>
                <c:pt idx="345">
                  <c:v>6.3210000000000006</c:v>
                </c:pt>
                <c:pt idx="346">
                  <c:v>6.375</c:v>
                </c:pt>
                <c:pt idx="347">
                  <c:v>6.649</c:v>
                </c:pt>
                <c:pt idx="348">
                  <c:v>6.4409999999999998</c:v>
                </c:pt>
                <c:pt idx="349">
                  <c:v>6.4750000000000005</c:v>
                </c:pt>
                <c:pt idx="350">
                  <c:v>6.7149999999999999</c:v>
                </c:pt>
                <c:pt idx="351">
                  <c:v>6.7960000000000003</c:v>
                </c:pt>
                <c:pt idx="352">
                  <c:v>6.8109999999999999</c:v>
                </c:pt>
                <c:pt idx="353">
                  <c:v>6.6219999999999999</c:v>
                </c:pt>
                <c:pt idx="354">
                  <c:v>6.657</c:v>
                </c:pt>
                <c:pt idx="355">
                  <c:v>6.7690000000000001</c:v>
                </c:pt>
                <c:pt idx="356">
                  <c:v>6.734</c:v>
                </c:pt>
                <c:pt idx="357">
                  <c:v>6.7690000000000001</c:v>
                </c:pt>
                <c:pt idx="358">
                  <c:v>7.0200000000000005</c:v>
                </c:pt>
                <c:pt idx="359">
                  <c:v>6.8500000000000005</c:v>
                </c:pt>
                <c:pt idx="360">
                  <c:v>6.8879999999999999</c:v>
                </c:pt>
                <c:pt idx="361">
                  <c:v>6.9390000000000001</c:v>
                </c:pt>
                <c:pt idx="362">
                  <c:v>6.9770000000000003</c:v>
                </c:pt>
                <c:pt idx="363">
                  <c:v>7.0120000000000005</c:v>
                </c:pt>
                <c:pt idx="364">
                  <c:v>7.0810000000000004</c:v>
                </c:pt>
                <c:pt idx="365">
                  <c:v>7.101</c:v>
                </c:pt>
                <c:pt idx="366">
                  <c:v>7.1390000000000002</c:v>
                </c:pt>
                <c:pt idx="367">
                  <c:v>7.1820000000000004</c:v>
                </c:pt>
                <c:pt idx="368">
                  <c:v>7.2320000000000002</c:v>
                </c:pt>
                <c:pt idx="369">
                  <c:v>7.274</c:v>
                </c:pt>
                <c:pt idx="370">
                  <c:v>7.4170000000000007</c:v>
                </c:pt>
                <c:pt idx="371">
                  <c:v>7.351</c:v>
                </c:pt>
                <c:pt idx="372">
                  <c:v>7.4670000000000005</c:v>
                </c:pt>
                <c:pt idx="373">
                  <c:v>7.5289999999999999</c:v>
                </c:pt>
                <c:pt idx="374">
                  <c:v>7.4560000000000004</c:v>
                </c:pt>
                <c:pt idx="375">
                  <c:v>7.5209999999999999</c:v>
                </c:pt>
                <c:pt idx="376">
                  <c:v>7.7610000000000001</c:v>
                </c:pt>
                <c:pt idx="377">
                  <c:v>7.649</c:v>
                </c:pt>
                <c:pt idx="378">
                  <c:v>7.6800000000000006</c:v>
                </c:pt>
                <c:pt idx="379">
                  <c:v>7.9270000000000005</c:v>
                </c:pt>
                <c:pt idx="380">
                  <c:v>7.8610000000000007</c:v>
                </c:pt>
                <c:pt idx="381">
                  <c:v>7.7840000000000007</c:v>
                </c:pt>
                <c:pt idx="382">
                  <c:v>7.83</c:v>
                </c:pt>
                <c:pt idx="383">
                  <c:v>7.8719999999999999</c:v>
                </c:pt>
                <c:pt idx="384">
                  <c:v>8.1389999999999993</c:v>
                </c:pt>
                <c:pt idx="385">
                  <c:v>8.1969999999999992</c:v>
                </c:pt>
                <c:pt idx="386">
                  <c:v>8.27</c:v>
                </c:pt>
                <c:pt idx="387">
                  <c:v>8.1310000000000002</c:v>
                </c:pt>
                <c:pt idx="388">
                  <c:v>8.1969999999999992</c:v>
                </c:pt>
                <c:pt idx="389">
                  <c:v>8.1579999999999995</c:v>
                </c:pt>
                <c:pt idx="390">
                  <c:v>8.2119999999999997</c:v>
                </c:pt>
                <c:pt idx="391">
                  <c:v>8.5169999999999995</c:v>
                </c:pt>
                <c:pt idx="392">
                  <c:v>8.3049999999999997</c:v>
                </c:pt>
                <c:pt idx="393">
                  <c:v>8.4779999999999998</c:v>
                </c:pt>
                <c:pt idx="394">
                  <c:v>8.4439999999999991</c:v>
                </c:pt>
                <c:pt idx="395">
                  <c:v>8.4359999999999999</c:v>
                </c:pt>
                <c:pt idx="396">
                  <c:v>8.4779999999999998</c:v>
                </c:pt>
                <c:pt idx="397">
                  <c:v>8.6289999999999996</c:v>
                </c:pt>
                <c:pt idx="398">
                  <c:v>8.6169999999999991</c:v>
                </c:pt>
                <c:pt idx="399">
                  <c:v>8.6289999999999996</c:v>
                </c:pt>
                <c:pt idx="400">
                  <c:v>8.6709999999999994</c:v>
                </c:pt>
                <c:pt idx="401">
                  <c:v>8.9139999999999997</c:v>
                </c:pt>
                <c:pt idx="402">
                  <c:v>8.7720000000000002</c:v>
                </c:pt>
                <c:pt idx="403">
                  <c:v>9.0229999999999997</c:v>
                </c:pt>
                <c:pt idx="404">
                  <c:v>8.879999999999999</c:v>
                </c:pt>
                <c:pt idx="405">
                  <c:v>9.145999999999999</c:v>
                </c:pt>
                <c:pt idx="406">
                  <c:v>8.9879999999999995</c:v>
                </c:pt>
                <c:pt idx="407">
                  <c:v>9.0419999999999998</c:v>
                </c:pt>
                <c:pt idx="408">
                  <c:v>9.0839999999999996</c:v>
                </c:pt>
                <c:pt idx="409">
                  <c:v>9.2889999999999997</c:v>
                </c:pt>
                <c:pt idx="410">
                  <c:v>9.1849999999999987</c:v>
                </c:pt>
                <c:pt idx="411">
                  <c:v>9.3659999999999997</c:v>
                </c:pt>
                <c:pt idx="412">
                  <c:v>9.2539999999999996</c:v>
                </c:pt>
                <c:pt idx="413">
                  <c:v>9.504999999999999</c:v>
                </c:pt>
                <c:pt idx="414">
                  <c:v>9.411999999999999</c:v>
                </c:pt>
                <c:pt idx="415">
                  <c:v>9.4049999999999994</c:v>
                </c:pt>
                <c:pt idx="416">
                  <c:v>9.609</c:v>
                </c:pt>
                <c:pt idx="417">
                  <c:v>9.5089999999999986</c:v>
                </c:pt>
                <c:pt idx="418">
                  <c:v>9.5779999999999994</c:v>
                </c:pt>
                <c:pt idx="419">
                  <c:v>9.6280000000000001</c:v>
                </c:pt>
                <c:pt idx="420">
                  <c:v>9.8209999999999997</c:v>
                </c:pt>
                <c:pt idx="421">
                  <c:v>9.7329999999999988</c:v>
                </c:pt>
                <c:pt idx="422">
                  <c:v>9.7829999999999995</c:v>
                </c:pt>
                <c:pt idx="423">
                  <c:v>9.8330000000000002</c:v>
                </c:pt>
                <c:pt idx="424">
                  <c:v>9.8789999999999996</c:v>
                </c:pt>
                <c:pt idx="425">
                  <c:v>9.9329999999999998</c:v>
                </c:pt>
                <c:pt idx="426">
                  <c:v>9.9870000000000001</c:v>
                </c:pt>
                <c:pt idx="427">
                  <c:v>10.036999999999999</c:v>
                </c:pt>
                <c:pt idx="428">
                  <c:v>10.260999999999999</c:v>
                </c:pt>
                <c:pt idx="429">
                  <c:v>10.238</c:v>
                </c:pt>
                <c:pt idx="430">
                  <c:v>10.187999999999999</c:v>
                </c:pt>
                <c:pt idx="431">
                  <c:v>10.254</c:v>
                </c:pt>
                <c:pt idx="432">
                  <c:v>10.411999999999999</c:v>
                </c:pt>
                <c:pt idx="433">
                  <c:v>10.362</c:v>
                </c:pt>
                <c:pt idx="434">
                  <c:v>10.381</c:v>
                </c:pt>
                <c:pt idx="435">
                  <c:v>10.434999999999999</c:v>
                </c:pt>
                <c:pt idx="436">
                  <c:v>10.507999999999999</c:v>
                </c:pt>
                <c:pt idx="437">
                  <c:v>10.69</c:v>
                </c:pt>
                <c:pt idx="438">
                  <c:v>10.588999999999999</c:v>
                </c:pt>
                <c:pt idx="439">
                  <c:v>10.639999999999999</c:v>
                </c:pt>
                <c:pt idx="440">
                  <c:v>10.898</c:v>
                </c:pt>
                <c:pt idx="441">
                  <c:v>10.754999999999999</c:v>
                </c:pt>
                <c:pt idx="442">
                  <c:v>10.798</c:v>
                </c:pt>
                <c:pt idx="443">
                  <c:v>10.917</c:v>
                </c:pt>
                <c:pt idx="444">
                  <c:v>10.914</c:v>
                </c:pt>
                <c:pt idx="445">
                  <c:v>10.963999999999999</c:v>
                </c:pt>
                <c:pt idx="446">
                  <c:v>11.022</c:v>
                </c:pt>
                <c:pt idx="447">
                  <c:v>11.071999999999999</c:v>
                </c:pt>
                <c:pt idx="448">
                  <c:v>11.117999999999999</c:v>
                </c:pt>
                <c:pt idx="449">
                  <c:v>11.176</c:v>
                </c:pt>
                <c:pt idx="450">
                  <c:v>11.222</c:v>
                </c:pt>
                <c:pt idx="451">
                  <c:v>11.381</c:v>
                </c:pt>
                <c:pt idx="452">
                  <c:v>11.365</c:v>
                </c:pt>
                <c:pt idx="453">
                  <c:v>11.458</c:v>
                </c:pt>
                <c:pt idx="454">
                  <c:v>11.519</c:v>
                </c:pt>
                <c:pt idx="455">
                  <c:v>11.462</c:v>
                </c:pt>
                <c:pt idx="456">
                  <c:v>11.526999999999999</c:v>
                </c:pt>
                <c:pt idx="457">
                  <c:v>11.572999999999999</c:v>
                </c:pt>
                <c:pt idx="458">
                  <c:v>11.712</c:v>
                </c:pt>
                <c:pt idx="459">
                  <c:v>11.731999999999999</c:v>
                </c:pt>
                <c:pt idx="460">
                  <c:v>11.715999999999999</c:v>
                </c:pt>
                <c:pt idx="461">
                  <c:v>11.847</c:v>
                </c:pt>
                <c:pt idx="462">
                  <c:v>12.04</c:v>
                </c:pt>
                <c:pt idx="463">
                  <c:v>11.924999999999999</c:v>
                </c:pt>
                <c:pt idx="464">
                  <c:v>11.936</c:v>
                </c:pt>
                <c:pt idx="465">
                  <c:v>11.997999999999999</c:v>
                </c:pt>
                <c:pt idx="466">
                  <c:v>12.043999999999999</c:v>
                </c:pt>
                <c:pt idx="467">
                  <c:v>12.232999999999999</c:v>
                </c:pt>
                <c:pt idx="468">
                  <c:v>12.248999999999999</c:v>
                </c:pt>
                <c:pt idx="469">
                  <c:v>12.202999999999999</c:v>
                </c:pt>
                <c:pt idx="470">
                  <c:v>12.263999999999999</c:v>
                </c:pt>
                <c:pt idx="471">
                  <c:v>12.388</c:v>
                </c:pt>
                <c:pt idx="472">
                  <c:v>12.596</c:v>
                </c:pt>
                <c:pt idx="473">
                  <c:v>12.391999999999999</c:v>
                </c:pt>
                <c:pt idx="474">
                  <c:v>12.689</c:v>
                </c:pt>
                <c:pt idx="475">
                  <c:v>12.596</c:v>
                </c:pt>
                <c:pt idx="476">
                  <c:v>12.526999999999999</c:v>
                </c:pt>
                <c:pt idx="477">
                  <c:v>12.468999999999999</c:v>
                </c:pt>
                <c:pt idx="478">
                  <c:v>12.703999999999999</c:v>
                </c:pt>
                <c:pt idx="479">
                  <c:v>12.680999999999999</c:v>
                </c:pt>
                <c:pt idx="480">
                  <c:v>12.761999999999999</c:v>
                </c:pt>
                <c:pt idx="481">
                  <c:v>12.819999999999999</c:v>
                </c:pt>
                <c:pt idx="482">
                  <c:v>12.87</c:v>
                </c:pt>
                <c:pt idx="483">
                  <c:v>13.167</c:v>
                </c:pt>
                <c:pt idx="484">
                  <c:v>12.974</c:v>
                </c:pt>
                <c:pt idx="485">
                  <c:v>13.155999999999999</c:v>
                </c:pt>
                <c:pt idx="486">
                  <c:v>13.074999999999999</c:v>
                </c:pt>
                <c:pt idx="487">
                  <c:v>13.139999999999999</c:v>
                </c:pt>
                <c:pt idx="488">
                  <c:v>13.279</c:v>
                </c:pt>
                <c:pt idx="489">
                  <c:v>13.251999999999999</c:v>
                </c:pt>
                <c:pt idx="490">
                  <c:v>13.295</c:v>
                </c:pt>
                <c:pt idx="491">
                  <c:v>13.596</c:v>
                </c:pt>
                <c:pt idx="492">
                  <c:v>13.372</c:v>
                </c:pt>
                <c:pt idx="493">
                  <c:v>13.503</c:v>
                </c:pt>
                <c:pt idx="494">
                  <c:v>13.498999999999999</c:v>
                </c:pt>
                <c:pt idx="495">
                  <c:v>13.53</c:v>
                </c:pt>
                <c:pt idx="496">
                  <c:v>13.892999999999999</c:v>
                </c:pt>
                <c:pt idx="497">
                  <c:v>13.687999999999999</c:v>
                </c:pt>
                <c:pt idx="498">
                  <c:v>13.687999999999999</c:v>
                </c:pt>
                <c:pt idx="499">
                  <c:v>13.808</c:v>
                </c:pt>
                <c:pt idx="500">
                  <c:v>13.822999999999999</c:v>
                </c:pt>
                <c:pt idx="501">
                  <c:v>13.873999999999999</c:v>
                </c:pt>
                <c:pt idx="502">
                  <c:v>14.046999999999999</c:v>
                </c:pt>
                <c:pt idx="503">
                  <c:v>14.062999999999999</c:v>
                </c:pt>
                <c:pt idx="504">
                  <c:v>14.016</c:v>
                </c:pt>
                <c:pt idx="505">
                  <c:v>14.062999999999999</c:v>
                </c:pt>
                <c:pt idx="506">
                  <c:v>14.274999999999999</c:v>
                </c:pt>
                <c:pt idx="507">
                  <c:v>14.123999999999999</c:v>
                </c:pt>
                <c:pt idx="508">
                  <c:v>14.221</c:v>
                </c:pt>
                <c:pt idx="509">
                  <c:v>14.282999999999999</c:v>
                </c:pt>
                <c:pt idx="510">
                  <c:v>14.328999999999999</c:v>
                </c:pt>
                <c:pt idx="511">
                  <c:v>14.382999999999999</c:v>
                </c:pt>
                <c:pt idx="512">
                  <c:v>14.421999999999999</c:v>
                </c:pt>
                <c:pt idx="513">
                  <c:v>14.617999999999999</c:v>
                </c:pt>
                <c:pt idx="514">
                  <c:v>14.51</c:v>
                </c:pt>
                <c:pt idx="515">
                  <c:v>14.625999999999999</c:v>
                </c:pt>
                <c:pt idx="516">
                  <c:v>14.668999999999999</c:v>
                </c:pt>
                <c:pt idx="517">
                  <c:v>14.696</c:v>
                </c:pt>
                <c:pt idx="518">
                  <c:v>14.75</c:v>
                </c:pt>
                <c:pt idx="519">
                  <c:v>14.795999999999999</c:v>
                </c:pt>
                <c:pt idx="520">
                  <c:v>15.100999999999999</c:v>
                </c:pt>
                <c:pt idx="521">
                  <c:v>14.888</c:v>
                </c:pt>
                <c:pt idx="522">
                  <c:v>15.016</c:v>
                </c:pt>
                <c:pt idx="523">
                  <c:v>15.042999999999999</c:v>
                </c:pt>
                <c:pt idx="524">
                  <c:v>15.046999999999999</c:v>
                </c:pt>
                <c:pt idx="525">
                  <c:v>15.235999999999999</c:v>
                </c:pt>
                <c:pt idx="526">
                  <c:v>15.186</c:v>
                </c:pt>
                <c:pt idx="527">
                  <c:v>15.277999999999999</c:v>
                </c:pt>
                <c:pt idx="528">
                  <c:v>15.301</c:v>
                </c:pt>
                <c:pt idx="529">
                  <c:v>15.305</c:v>
                </c:pt>
                <c:pt idx="530">
                  <c:v>15.351999999999999</c:v>
                </c:pt>
                <c:pt idx="531">
                  <c:v>15.632999999999999</c:v>
                </c:pt>
                <c:pt idx="532">
                  <c:v>15.471</c:v>
                </c:pt>
                <c:pt idx="533">
                  <c:v>15.536999999999999</c:v>
                </c:pt>
                <c:pt idx="534">
                  <c:v>15.594999999999999</c:v>
                </c:pt>
                <c:pt idx="535">
                  <c:v>15.629</c:v>
                </c:pt>
                <c:pt idx="536">
                  <c:v>15.772</c:v>
                </c:pt>
                <c:pt idx="537">
                  <c:v>15.737</c:v>
                </c:pt>
                <c:pt idx="538">
                  <c:v>15.792</c:v>
                </c:pt>
                <c:pt idx="539">
                  <c:v>15.856999999999999</c:v>
                </c:pt>
              </c:numCache>
            </c:numRef>
          </c:xVal>
          <c:yVal>
            <c:numRef>
              <c:f>'20'!$C$3:$C$542</c:f>
              <c:numCache>
                <c:formatCode>General</c:formatCode>
                <c:ptCount val="540"/>
                <c:pt idx="0">
                  <c:v>0</c:v>
                </c:pt>
                <c:pt idx="1">
                  <c:v>0.40999999999999659</c:v>
                </c:pt>
                <c:pt idx="2">
                  <c:v>0.88999999999999702</c:v>
                </c:pt>
                <c:pt idx="3">
                  <c:v>0.85999999999999943</c:v>
                </c:pt>
                <c:pt idx="4">
                  <c:v>0.60999999999999943</c:v>
                </c:pt>
                <c:pt idx="5">
                  <c:v>0.46999999999999886</c:v>
                </c:pt>
                <c:pt idx="6">
                  <c:v>0.31999999999999673</c:v>
                </c:pt>
                <c:pt idx="7">
                  <c:v>0.19999999999999929</c:v>
                </c:pt>
                <c:pt idx="8">
                  <c:v>0.14999999999999858</c:v>
                </c:pt>
                <c:pt idx="9">
                  <c:v>2.7299999999999969</c:v>
                </c:pt>
                <c:pt idx="10">
                  <c:v>3.8699999999999974</c:v>
                </c:pt>
                <c:pt idx="11">
                  <c:v>4.5699999999999985</c:v>
                </c:pt>
                <c:pt idx="12">
                  <c:v>5.8499999999999979</c:v>
                </c:pt>
                <c:pt idx="13">
                  <c:v>6.4099999999999984</c:v>
                </c:pt>
                <c:pt idx="14">
                  <c:v>6.5799999999999983</c:v>
                </c:pt>
                <c:pt idx="15">
                  <c:v>6.9899999999999984</c:v>
                </c:pt>
                <c:pt idx="16">
                  <c:v>7.4899999999999984</c:v>
                </c:pt>
                <c:pt idx="17">
                  <c:v>7.8399999999999981</c:v>
                </c:pt>
                <c:pt idx="18">
                  <c:v>8.6699999999999982</c:v>
                </c:pt>
                <c:pt idx="19">
                  <c:v>8.8299999999999983</c:v>
                </c:pt>
                <c:pt idx="20">
                  <c:v>9.1699999999999982</c:v>
                </c:pt>
                <c:pt idx="21">
                  <c:v>10.099999999999998</c:v>
                </c:pt>
                <c:pt idx="22">
                  <c:v>10.479999999999999</c:v>
                </c:pt>
                <c:pt idx="23">
                  <c:v>11.349999999999998</c:v>
                </c:pt>
                <c:pt idx="24">
                  <c:v>11.469999999999999</c:v>
                </c:pt>
                <c:pt idx="25">
                  <c:v>12.399999999999999</c:v>
                </c:pt>
                <c:pt idx="26">
                  <c:v>12.509999999999998</c:v>
                </c:pt>
                <c:pt idx="27">
                  <c:v>13.619999999999997</c:v>
                </c:pt>
                <c:pt idx="28">
                  <c:v>14.27</c:v>
                </c:pt>
                <c:pt idx="29">
                  <c:v>15.119999999999997</c:v>
                </c:pt>
                <c:pt idx="30">
                  <c:v>15.629999999999999</c:v>
                </c:pt>
                <c:pt idx="31">
                  <c:v>16.54</c:v>
                </c:pt>
                <c:pt idx="32">
                  <c:v>17.279999999999998</c:v>
                </c:pt>
                <c:pt idx="33">
                  <c:v>18.059999999999999</c:v>
                </c:pt>
                <c:pt idx="34">
                  <c:v>18.36</c:v>
                </c:pt>
                <c:pt idx="35">
                  <c:v>19.059999999999999</c:v>
                </c:pt>
                <c:pt idx="36">
                  <c:v>19.369999999999997</c:v>
                </c:pt>
                <c:pt idx="37">
                  <c:v>19.549999999999997</c:v>
                </c:pt>
                <c:pt idx="38">
                  <c:v>19.909999999999997</c:v>
                </c:pt>
                <c:pt idx="39">
                  <c:v>20.029999999999998</c:v>
                </c:pt>
                <c:pt idx="40">
                  <c:v>20.049999999999997</c:v>
                </c:pt>
                <c:pt idx="41">
                  <c:v>20.069999999999997</c:v>
                </c:pt>
                <c:pt idx="42">
                  <c:v>20.02</c:v>
                </c:pt>
                <c:pt idx="43">
                  <c:v>20.029999999999998</c:v>
                </c:pt>
                <c:pt idx="44">
                  <c:v>20.029999999999998</c:v>
                </c:pt>
                <c:pt idx="45">
                  <c:v>20.04</c:v>
                </c:pt>
                <c:pt idx="46">
                  <c:v>20.059999999999999</c:v>
                </c:pt>
                <c:pt idx="47">
                  <c:v>20.059999999999999</c:v>
                </c:pt>
                <c:pt idx="48">
                  <c:v>20.049999999999997</c:v>
                </c:pt>
                <c:pt idx="49">
                  <c:v>20.069999999999997</c:v>
                </c:pt>
                <c:pt idx="50">
                  <c:v>20.049999999999997</c:v>
                </c:pt>
                <c:pt idx="51">
                  <c:v>20.049999999999997</c:v>
                </c:pt>
                <c:pt idx="52">
                  <c:v>20.069999999999997</c:v>
                </c:pt>
                <c:pt idx="53">
                  <c:v>20.369999999999997</c:v>
                </c:pt>
                <c:pt idx="54">
                  <c:v>20.869999999999997</c:v>
                </c:pt>
                <c:pt idx="55">
                  <c:v>20.99</c:v>
                </c:pt>
                <c:pt idx="56">
                  <c:v>21.29</c:v>
                </c:pt>
                <c:pt idx="57">
                  <c:v>21.889999999999997</c:v>
                </c:pt>
                <c:pt idx="58">
                  <c:v>22.83</c:v>
                </c:pt>
                <c:pt idx="59">
                  <c:v>23.97</c:v>
                </c:pt>
                <c:pt idx="60">
                  <c:v>24.97</c:v>
                </c:pt>
                <c:pt idx="61">
                  <c:v>25.63</c:v>
                </c:pt>
                <c:pt idx="62">
                  <c:v>26.7</c:v>
                </c:pt>
                <c:pt idx="63">
                  <c:v>27.849999999999998</c:v>
                </c:pt>
                <c:pt idx="64">
                  <c:v>28.88</c:v>
                </c:pt>
                <c:pt idx="65">
                  <c:v>30.11</c:v>
                </c:pt>
                <c:pt idx="66">
                  <c:v>31.14</c:v>
                </c:pt>
                <c:pt idx="67">
                  <c:v>31.5</c:v>
                </c:pt>
                <c:pt idx="68">
                  <c:v>32.869999999999997</c:v>
                </c:pt>
                <c:pt idx="69">
                  <c:v>34.07</c:v>
                </c:pt>
                <c:pt idx="70">
                  <c:v>35.549999999999997</c:v>
                </c:pt>
                <c:pt idx="71">
                  <c:v>35.78</c:v>
                </c:pt>
                <c:pt idx="72">
                  <c:v>37.42</c:v>
                </c:pt>
                <c:pt idx="73">
                  <c:v>38.42</c:v>
                </c:pt>
                <c:pt idx="74">
                  <c:v>39.590000000000003</c:v>
                </c:pt>
                <c:pt idx="75">
                  <c:v>40.65</c:v>
                </c:pt>
                <c:pt idx="76">
                  <c:v>42.16</c:v>
                </c:pt>
                <c:pt idx="77">
                  <c:v>43.95</c:v>
                </c:pt>
                <c:pt idx="78">
                  <c:v>44.83</c:v>
                </c:pt>
                <c:pt idx="79">
                  <c:v>47.099999999999994</c:v>
                </c:pt>
                <c:pt idx="80">
                  <c:v>47.209999999999994</c:v>
                </c:pt>
                <c:pt idx="81">
                  <c:v>47.15</c:v>
                </c:pt>
                <c:pt idx="82">
                  <c:v>51.319999999999993</c:v>
                </c:pt>
                <c:pt idx="83">
                  <c:v>53.55</c:v>
                </c:pt>
                <c:pt idx="84">
                  <c:v>54.17</c:v>
                </c:pt>
                <c:pt idx="85">
                  <c:v>55.11</c:v>
                </c:pt>
                <c:pt idx="86">
                  <c:v>57.47</c:v>
                </c:pt>
                <c:pt idx="87">
                  <c:v>58.269999999999996</c:v>
                </c:pt>
                <c:pt idx="88">
                  <c:v>60.67</c:v>
                </c:pt>
                <c:pt idx="89">
                  <c:v>60.559999999999995</c:v>
                </c:pt>
                <c:pt idx="90">
                  <c:v>63.89</c:v>
                </c:pt>
                <c:pt idx="91">
                  <c:v>64.88</c:v>
                </c:pt>
                <c:pt idx="92">
                  <c:v>66.41</c:v>
                </c:pt>
                <c:pt idx="93">
                  <c:v>68.960000000000008</c:v>
                </c:pt>
                <c:pt idx="94">
                  <c:v>68.67</c:v>
                </c:pt>
                <c:pt idx="95">
                  <c:v>71.989999999999995</c:v>
                </c:pt>
                <c:pt idx="96">
                  <c:v>72.72999999999999</c:v>
                </c:pt>
                <c:pt idx="97">
                  <c:v>75.430000000000007</c:v>
                </c:pt>
                <c:pt idx="98">
                  <c:v>77.489999999999995</c:v>
                </c:pt>
                <c:pt idx="99">
                  <c:v>78.349999999999994</c:v>
                </c:pt>
                <c:pt idx="100">
                  <c:v>81.739999999999995</c:v>
                </c:pt>
                <c:pt idx="101">
                  <c:v>83.41</c:v>
                </c:pt>
                <c:pt idx="102">
                  <c:v>85.78</c:v>
                </c:pt>
                <c:pt idx="103">
                  <c:v>86.1</c:v>
                </c:pt>
                <c:pt idx="104">
                  <c:v>90.08</c:v>
                </c:pt>
                <c:pt idx="105">
                  <c:v>92.28</c:v>
                </c:pt>
                <c:pt idx="106">
                  <c:v>93.5</c:v>
                </c:pt>
                <c:pt idx="107">
                  <c:v>95.62</c:v>
                </c:pt>
                <c:pt idx="108">
                  <c:v>98.09</c:v>
                </c:pt>
                <c:pt idx="109">
                  <c:v>101.21</c:v>
                </c:pt>
                <c:pt idx="110">
                  <c:v>102.91</c:v>
                </c:pt>
                <c:pt idx="111">
                  <c:v>103.28</c:v>
                </c:pt>
                <c:pt idx="112">
                  <c:v>106.94</c:v>
                </c:pt>
                <c:pt idx="113">
                  <c:v>108.89999999999999</c:v>
                </c:pt>
                <c:pt idx="114">
                  <c:v>111.53999999999999</c:v>
                </c:pt>
                <c:pt idx="115">
                  <c:v>114.64999999999999</c:v>
                </c:pt>
                <c:pt idx="116">
                  <c:v>116.17999999999999</c:v>
                </c:pt>
                <c:pt idx="117">
                  <c:v>115.84</c:v>
                </c:pt>
                <c:pt idx="118">
                  <c:v>120.76</c:v>
                </c:pt>
                <c:pt idx="119">
                  <c:v>109.42</c:v>
                </c:pt>
                <c:pt idx="120">
                  <c:v>115.32</c:v>
                </c:pt>
                <c:pt idx="121">
                  <c:v>121.62</c:v>
                </c:pt>
                <c:pt idx="122">
                  <c:v>126.61</c:v>
                </c:pt>
                <c:pt idx="123">
                  <c:v>128.91</c:v>
                </c:pt>
                <c:pt idx="124">
                  <c:v>129.82999999999998</c:v>
                </c:pt>
                <c:pt idx="125">
                  <c:v>134.36000000000001</c:v>
                </c:pt>
                <c:pt idx="126">
                  <c:v>136.81</c:v>
                </c:pt>
                <c:pt idx="127">
                  <c:v>140.44</c:v>
                </c:pt>
                <c:pt idx="128">
                  <c:v>143.13</c:v>
                </c:pt>
                <c:pt idx="129">
                  <c:v>145.57</c:v>
                </c:pt>
                <c:pt idx="130">
                  <c:v>148.05000000000001</c:v>
                </c:pt>
                <c:pt idx="131">
                  <c:v>150.99</c:v>
                </c:pt>
                <c:pt idx="132">
                  <c:v>153.76</c:v>
                </c:pt>
                <c:pt idx="133">
                  <c:v>158.30000000000001</c:v>
                </c:pt>
                <c:pt idx="134">
                  <c:v>161.13999999999999</c:v>
                </c:pt>
                <c:pt idx="135">
                  <c:v>163.74</c:v>
                </c:pt>
                <c:pt idx="136">
                  <c:v>166.14</c:v>
                </c:pt>
                <c:pt idx="137">
                  <c:v>169.18</c:v>
                </c:pt>
                <c:pt idx="138">
                  <c:v>171.76</c:v>
                </c:pt>
                <c:pt idx="139">
                  <c:v>170.29000000000002</c:v>
                </c:pt>
                <c:pt idx="140">
                  <c:v>173.21999999999997</c:v>
                </c:pt>
                <c:pt idx="141">
                  <c:v>177.82</c:v>
                </c:pt>
                <c:pt idx="142">
                  <c:v>181.92000000000002</c:v>
                </c:pt>
                <c:pt idx="143">
                  <c:v>185.88</c:v>
                </c:pt>
                <c:pt idx="144">
                  <c:v>186.94</c:v>
                </c:pt>
                <c:pt idx="145">
                  <c:v>191.21999999999997</c:v>
                </c:pt>
                <c:pt idx="146">
                  <c:v>195.2</c:v>
                </c:pt>
                <c:pt idx="147">
                  <c:v>195.10000000000002</c:v>
                </c:pt>
                <c:pt idx="148">
                  <c:v>199.73000000000002</c:v>
                </c:pt>
                <c:pt idx="149">
                  <c:v>204.21999999999997</c:v>
                </c:pt>
                <c:pt idx="150">
                  <c:v>207.18</c:v>
                </c:pt>
                <c:pt idx="151">
                  <c:v>211.55</c:v>
                </c:pt>
                <c:pt idx="152">
                  <c:v>208.87</c:v>
                </c:pt>
                <c:pt idx="153">
                  <c:v>214.45</c:v>
                </c:pt>
                <c:pt idx="154">
                  <c:v>219.46999999999997</c:v>
                </c:pt>
                <c:pt idx="155">
                  <c:v>222.60000000000002</c:v>
                </c:pt>
                <c:pt idx="156">
                  <c:v>224.11</c:v>
                </c:pt>
                <c:pt idx="157">
                  <c:v>226.26</c:v>
                </c:pt>
                <c:pt idx="158">
                  <c:v>230.76999999999998</c:v>
                </c:pt>
                <c:pt idx="159">
                  <c:v>234.39</c:v>
                </c:pt>
                <c:pt idx="160">
                  <c:v>238.66000000000003</c:v>
                </c:pt>
                <c:pt idx="161">
                  <c:v>241.57999999999998</c:v>
                </c:pt>
                <c:pt idx="162">
                  <c:v>240.32999999999998</c:v>
                </c:pt>
                <c:pt idx="163">
                  <c:v>246.45999999999998</c:v>
                </c:pt>
                <c:pt idx="164">
                  <c:v>249.95</c:v>
                </c:pt>
                <c:pt idx="165">
                  <c:v>254.64</c:v>
                </c:pt>
                <c:pt idx="166">
                  <c:v>258.95999999999998</c:v>
                </c:pt>
                <c:pt idx="167">
                  <c:v>262.77</c:v>
                </c:pt>
                <c:pt idx="168">
                  <c:v>263.33999999999997</c:v>
                </c:pt>
                <c:pt idx="169">
                  <c:v>258.29000000000002</c:v>
                </c:pt>
                <c:pt idx="170">
                  <c:v>264.37</c:v>
                </c:pt>
                <c:pt idx="171">
                  <c:v>270.27999999999997</c:v>
                </c:pt>
                <c:pt idx="172">
                  <c:v>274.3</c:v>
                </c:pt>
                <c:pt idx="173">
                  <c:v>278.06</c:v>
                </c:pt>
                <c:pt idx="174">
                  <c:v>280.94</c:v>
                </c:pt>
                <c:pt idx="175">
                  <c:v>280.72999999999996</c:v>
                </c:pt>
                <c:pt idx="176">
                  <c:v>281.60999999999996</c:v>
                </c:pt>
                <c:pt idx="177">
                  <c:v>281.60999999999996</c:v>
                </c:pt>
                <c:pt idx="178">
                  <c:v>280.01</c:v>
                </c:pt>
                <c:pt idx="179">
                  <c:v>279.14</c:v>
                </c:pt>
                <c:pt idx="180">
                  <c:v>279.95999999999998</c:v>
                </c:pt>
                <c:pt idx="181">
                  <c:v>280.41999999999996</c:v>
                </c:pt>
                <c:pt idx="182">
                  <c:v>279.24</c:v>
                </c:pt>
                <c:pt idx="183">
                  <c:v>280.89</c:v>
                </c:pt>
                <c:pt idx="184">
                  <c:v>280.94</c:v>
                </c:pt>
                <c:pt idx="185">
                  <c:v>281.3</c:v>
                </c:pt>
                <c:pt idx="186">
                  <c:v>280.89</c:v>
                </c:pt>
                <c:pt idx="187">
                  <c:v>281.87</c:v>
                </c:pt>
                <c:pt idx="188">
                  <c:v>281.56</c:v>
                </c:pt>
                <c:pt idx="189">
                  <c:v>281.34999999999997</c:v>
                </c:pt>
                <c:pt idx="190">
                  <c:v>282.18</c:v>
                </c:pt>
                <c:pt idx="191">
                  <c:v>280.94</c:v>
                </c:pt>
                <c:pt idx="192">
                  <c:v>281.81</c:v>
                </c:pt>
                <c:pt idx="193">
                  <c:v>282.64</c:v>
                </c:pt>
                <c:pt idx="194">
                  <c:v>282.74</c:v>
                </c:pt>
                <c:pt idx="195">
                  <c:v>282.22999999999996</c:v>
                </c:pt>
                <c:pt idx="196">
                  <c:v>282.18</c:v>
                </c:pt>
                <c:pt idx="197">
                  <c:v>282.22999999999996</c:v>
                </c:pt>
                <c:pt idx="198">
                  <c:v>282.07</c:v>
                </c:pt>
                <c:pt idx="199">
                  <c:v>283.56</c:v>
                </c:pt>
                <c:pt idx="200">
                  <c:v>282.64</c:v>
                </c:pt>
                <c:pt idx="201">
                  <c:v>283.05</c:v>
                </c:pt>
                <c:pt idx="202">
                  <c:v>281.91999999999996</c:v>
                </c:pt>
                <c:pt idx="203">
                  <c:v>282.74</c:v>
                </c:pt>
                <c:pt idx="204">
                  <c:v>283.35999999999996</c:v>
                </c:pt>
                <c:pt idx="205">
                  <c:v>282.64</c:v>
                </c:pt>
                <c:pt idx="206">
                  <c:v>284.18</c:v>
                </c:pt>
                <c:pt idx="207">
                  <c:v>282.78999999999996</c:v>
                </c:pt>
                <c:pt idx="208">
                  <c:v>284.08</c:v>
                </c:pt>
                <c:pt idx="209">
                  <c:v>283.05</c:v>
                </c:pt>
                <c:pt idx="210">
                  <c:v>283</c:v>
                </c:pt>
                <c:pt idx="211">
                  <c:v>283.62</c:v>
                </c:pt>
                <c:pt idx="212">
                  <c:v>283.56</c:v>
                </c:pt>
                <c:pt idx="213">
                  <c:v>283.71999999999997</c:v>
                </c:pt>
                <c:pt idx="214">
                  <c:v>284.02999999999997</c:v>
                </c:pt>
                <c:pt idx="215">
                  <c:v>283.56</c:v>
                </c:pt>
                <c:pt idx="216">
                  <c:v>283.2</c:v>
                </c:pt>
                <c:pt idx="217">
                  <c:v>284.8</c:v>
                </c:pt>
                <c:pt idx="218">
                  <c:v>283.87</c:v>
                </c:pt>
                <c:pt idx="219">
                  <c:v>283.62</c:v>
                </c:pt>
                <c:pt idx="220">
                  <c:v>284.13</c:v>
                </c:pt>
                <c:pt idx="221">
                  <c:v>284.7</c:v>
                </c:pt>
                <c:pt idx="222">
                  <c:v>284.75</c:v>
                </c:pt>
                <c:pt idx="223">
                  <c:v>284.75</c:v>
                </c:pt>
                <c:pt idx="224">
                  <c:v>284.22999999999996</c:v>
                </c:pt>
                <c:pt idx="225">
                  <c:v>285.66999999999996</c:v>
                </c:pt>
                <c:pt idx="226">
                  <c:v>285.26</c:v>
                </c:pt>
                <c:pt idx="227">
                  <c:v>285.57</c:v>
                </c:pt>
                <c:pt idx="228">
                  <c:v>285.06</c:v>
                </c:pt>
                <c:pt idx="229">
                  <c:v>285.10999999999996</c:v>
                </c:pt>
                <c:pt idx="230">
                  <c:v>285.31</c:v>
                </c:pt>
                <c:pt idx="231">
                  <c:v>284.58999999999997</c:v>
                </c:pt>
                <c:pt idx="232">
                  <c:v>284.39</c:v>
                </c:pt>
                <c:pt idx="233">
                  <c:v>285.46999999999997</c:v>
                </c:pt>
                <c:pt idx="234">
                  <c:v>285.72999999999996</c:v>
                </c:pt>
                <c:pt idx="235">
                  <c:v>285.20999999999998</c:v>
                </c:pt>
                <c:pt idx="236">
                  <c:v>286.14</c:v>
                </c:pt>
                <c:pt idx="237">
                  <c:v>285.72999999999996</c:v>
                </c:pt>
                <c:pt idx="238">
                  <c:v>286.45</c:v>
                </c:pt>
                <c:pt idx="239">
                  <c:v>286.28999999999996</c:v>
                </c:pt>
                <c:pt idx="240">
                  <c:v>285.93</c:v>
                </c:pt>
                <c:pt idx="241">
                  <c:v>286.64999999999998</c:v>
                </c:pt>
                <c:pt idx="242">
                  <c:v>286.03999999999996</c:v>
                </c:pt>
                <c:pt idx="243">
                  <c:v>287.68</c:v>
                </c:pt>
                <c:pt idx="244">
                  <c:v>287.41999999999996</c:v>
                </c:pt>
                <c:pt idx="245">
                  <c:v>286.39</c:v>
                </c:pt>
                <c:pt idx="246">
                  <c:v>286.55</c:v>
                </c:pt>
                <c:pt idx="247">
                  <c:v>287.12</c:v>
                </c:pt>
                <c:pt idx="248">
                  <c:v>287.21999999999997</c:v>
                </c:pt>
                <c:pt idx="249">
                  <c:v>286.85999999999996</c:v>
                </c:pt>
                <c:pt idx="250">
                  <c:v>287.99</c:v>
                </c:pt>
                <c:pt idx="251">
                  <c:v>288.03999999999996</c:v>
                </c:pt>
                <c:pt idx="252">
                  <c:v>287.47999999999996</c:v>
                </c:pt>
                <c:pt idx="253">
                  <c:v>287.16999999999996</c:v>
                </c:pt>
                <c:pt idx="254">
                  <c:v>288.03999999999996</c:v>
                </c:pt>
                <c:pt idx="255">
                  <c:v>288.3</c:v>
                </c:pt>
                <c:pt idx="256">
                  <c:v>287.27</c:v>
                </c:pt>
                <c:pt idx="257">
                  <c:v>288.51</c:v>
                </c:pt>
                <c:pt idx="258">
                  <c:v>288.81</c:v>
                </c:pt>
                <c:pt idx="259">
                  <c:v>288.51</c:v>
                </c:pt>
                <c:pt idx="260">
                  <c:v>288.76</c:v>
                </c:pt>
                <c:pt idx="261">
                  <c:v>288.87</c:v>
                </c:pt>
                <c:pt idx="262">
                  <c:v>287.99</c:v>
                </c:pt>
                <c:pt idx="263">
                  <c:v>287.99</c:v>
                </c:pt>
                <c:pt idx="264">
                  <c:v>289.78999999999996</c:v>
                </c:pt>
                <c:pt idx="265">
                  <c:v>288.87</c:v>
                </c:pt>
                <c:pt idx="266">
                  <c:v>289.38</c:v>
                </c:pt>
                <c:pt idx="267">
                  <c:v>288.45</c:v>
                </c:pt>
                <c:pt idx="268">
                  <c:v>289.22999999999996</c:v>
                </c:pt>
                <c:pt idx="269">
                  <c:v>288.96999999999997</c:v>
                </c:pt>
                <c:pt idx="270">
                  <c:v>289.89999999999998</c:v>
                </c:pt>
                <c:pt idx="271">
                  <c:v>290</c:v>
                </c:pt>
                <c:pt idx="272">
                  <c:v>288.60999999999996</c:v>
                </c:pt>
                <c:pt idx="273">
                  <c:v>289.22999999999996</c:v>
                </c:pt>
                <c:pt idx="274">
                  <c:v>289.78999999999996</c:v>
                </c:pt>
                <c:pt idx="275">
                  <c:v>290.45999999999998</c:v>
                </c:pt>
                <c:pt idx="276">
                  <c:v>290.09999999999997</c:v>
                </c:pt>
                <c:pt idx="277">
                  <c:v>289.74</c:v>
                </c:pt>
                <c:pt idx="278">
                  <c:v>290.71999999999997</c:v>
                </c:pt>
                <c:pt idx="279">
                  <c:v>290.05</c:v>
                </c:pt>
                <c:pt idx="280">
                  <c:v>291.08</c:v>
                </c:pt>
                <c:pt idx="281">
                  <c:v>290.25</c:v>
                </c:pt>
                <c:pt idx="282">
                  <c:v>290.82</c:v>
                </c:pt>
                <c:pt idx="283">
                  <c:v>290.71999999999997</c:v>
                </c:pt>
                <c:pt idx="284">
                  <c:v>290.40999999999997</c:v>
                </c:pt>
                <c:pt idx="285">
                  <c:v>291.18</c:v>
                </c:pt>
                <c:pt idx="286">
                  <c:v>291.08</c:v>
                </c:pt>
                <c:pt idx="287">
                  <c:v>290.82</c:v>
                </c:pt>
                <c:pt idx="288">
                  <c:v>290.71999999999997</c:v>
                </c:pt>
                <c:pt idx="289">
                  <c:v>291.49</c:v>
                </c:pt>
                <c:pt idx="290">
                  <c:v>290.93</c:v>
                </c:pt>
                <c:pt idx="291">
                  <c:v>291.53999999999996</c:v>
                </c:pt>
                <c:pt idx="292">
                  <c:v>291.58999999999997</c:v>
                </c:pt>
                <c:pt idx="293">
                  <c:v>291.7</c:v>
                </c:pt>
                <c:pt idx="294">
                  <c:v>290.45999999999998</c:v>
                </c:pt>
                <c:pt idx="295">
                  <c:v>291.08</c:v>
                </c:pt>
                <c:pt idx="296">
                  <c:v>291.39</c:v>
                </c:pt>
                <c:pt idx="297">
                  <c:v>291.22999999999996</c:v>
                </c:pt>
                <c:pt idx="298">
                  <c:v>291.89999999999998</c:v>
                </c:pt>
                <c:pt idx="299">
                  <c:v>291.39</c:v>
                </c:pt>
                <c:pt idx="300">
                  <c:v>292.06</c:v>
                </c:pt>
                <c:pt idx="301">
                  <c:v>291.08</c:v>
                </c:pt>
                <c:pt idx="302">
                  <c:v>291.58999999999997</c:v>
                </c:pt>
                <c:pt idx="303">
                  <c:v>292.46999999999997</c:v>
                </c:pt>
                <c:pt idx="304">
                  <c:v>292.46999999999997</c:v>
                </c:pt>
                <c:pt idx="305">
                  <c:v>291.64999999999998</c:v>
                </c:pt>
                <c:pt idx="306">
                  <c:v>292.52</c:v>
                </c:pt>
                <c:pt idx="307">
                  <c:v>291.44</c:v>
                </c:pt>
                <c:pt idx="308">
                  <c:v>292.93</c:v>
                </c:pt>
                <c:pt idx="309">
                  <c:v>292.62</c:v>
                </c:pt>
                <c:pt idx="310">
                  <c:v>292.57</c:v>
                </c:pt>
                <c:pt idx="311">
                  <c:v>292.01</c:v>
                </c:pt>
                <c:pt idx="312">
                  <c:v>291.49</c:v>
                </c:pt>
                <c:pt idx="313">
                  <c:v>293.39</c:v>
                </c:pt>
                <c:pt idx="314">
                  <c:v>292.83</c:v>
                </c:pt>
                <c:pt idx="315">
                  <c:v>292.93</c:v>
                </c:pt>
                <c:pt idx="316">
                  <c:v>291.75</c:v>
                </c:pt>
                <c:pt idx="317">
                  <c:v>292.31</c:v>
                </c:pt>
                <c:pt idx="318">
                  <c:v>293.33999999999997</c:v>
                </c:pt>
                <c:pt idx="319">
                  <c:v>293.14</c:v>
                </c:pt>
                <c:pt idx="320">
                  <c:v>293.39</c:v>
                </c:pt>
                <c:pt idx="321">
                  <c:v>292.57</c:v>
                </c:pt>
                <c:pt idx="322">
                  <c:v>292.62</c:v>
                </c:pt>
                <c:pt idx="323">
                  <c:v>293.33999999999997</c:v>
                </c:pt>
                <c:pt idx="324">
                  <c:v>293.39</c:v>
                </c:pt>
                <c:pt idx="325">
                  <c:v>292.41999999999996</c:v>
                </c:pt>
                <c:pt idx="326">
                  <c:v>294.07</c:v>
                </c:pt>
                <c:pt idx="327">
                  <c:v>293.45</c:v>
                </c:pt>
                <c:pt idx="328">
                  <c:v>293.59999999999997</c:v>
                </c:pt>
                <c:pt idx="329">
                  <c:v>292.46999999999997</c:v>
                </c:pt>
                <c:pt idx="330">
                  <c:v>293.14</c:v>
                </c:pt>
                <c:pt idx="331">
                  <c:v>293.24</c:v>
                </c:pt>
                <c:pt idx="332">
                  <c:v>292.93</c:v>
                </c:pt>
                <c:pt idx="333">
                  <c:v>293.5</c:v>
                </c:pt>
                <c:pt idx="334">
                  <c:v>292.57</c:v>
                </c:pt>
                <c:pt idx="335">
                  <c:v>293.55</c:v>
                </c:pt>
                <c:pt idx="336">
                  <c:v>293.95999999999998</c:v>
                </c:pt>
                <c:pt idx="337">
                  <c:v>293.85999999999996</c:v>
                </c:pt>
                <c:pt idx="338">
                  <c:v>292.83</c:v>
                </c:pt>
                <c:pt idx="339">
                  <c:v>293.81</c:v>
                </c:pt>
                <c:pt idx="340">
                  <c:v>293.39</c:v>
                </c:pt>
                <c:pt idx="341">
                  <c:v>293.95999999999998</c:v>
                </c:pt>
                <c:pt idx="342">
                  <c:v>292.52</c:v>
                </c:pt>
                <c:pt idx="343">
                  <c:v>293.81</c:v>
                </c:pt>
                <c:pt idx="344">
                  <c:v>293.28999999999996</c:v>
                </c:pt>
                <c:pt idx="345">
                  <c:v>293.55</c:v>
                </c:pt>
                <c:pt idx="346">
                  <c:v>293.59999999999997</c:v>
                </c:pt>
                <c:pt idx="347">
                  <c:v>292.26</c:v>
                </c:pt>
                <c:pt idx="348">
                  <c:v>293.39</c:v>
                </c:pt>
                <c:pt idx="349">
                  <c:v>293.08999999999997</c:v>
                </c:pt>
                <c:pt idx="350">
                  <c:v>292.97999999999996</c:v>
                </c:pt>
                <c:pt idx="351">
                  <c:v>292.20999999999998</c:v>
                </c:pt>
                <c:pt idx="352">
                  <c:v>293.24</c:v>
                </c:pt>
                <c:pt idx="353">
                  <c:v>293.33999999999997</c:v>
                </c:pt>
                <c:pt idx="354">
                  <c:v>293.64999999999998</c:v>
                </c:pt>
                <c:pt idx="355">
                  <c:v>292.46999999999997</c:v>
                </c:pt>
                <c:pt idx="356">
                  <c:v>293.64999999999998</c:v>
                </c:pt>
                <c:pt idx="357">
                  <c:v>292.97999999999996</c:v>
                </c:pt>
                <c:pt idx="358">
                  <c:v>292.83</c:v>
                </c:pt>
                <c:pt idx="359">
                  <c:v>292.93</c:v>
                </c:pt>
                <c:pt idx="360">
                  <c:v>293.76</c:v>
                </c:pt>
                <c:pt idx="361">
                  <c:v>293.90999999999997</c:v>
                </c:pt>
                <c:pt idx="362">
                  <c:v>293.24</c:v>
                </c:pt>
                <c:pt idx="363">
                  <c:v>293.55</c:v>
                </c:pt>
                <c:pt idx="364">
                  <c:v>293.33999999999997</c:v>
                </c:pt>
                <c:pt idx="365">
                  <c:v>293.90999999999997</c:v>
                </c:pt>
                <c:pt idx="366">
                  <c:v>292.66999999999996</c:v>
                </c:pt>
                <c:pt idx="367">
                  <c:v>293.5</c:v>
                </c:pt>
                <c:pt idx="368">
                  <c:v>293.5</c:v>
                </c:pt>
                <c:pt idx="369">
                  <c:v>292.66999999999996</c:v>
                </c:pt>
                <c:pt idx="370">
                  <c:v>292.88</c:v>
                </c:pt>
                <c:pt idx="371">
                  <c:v>293.33999999999997</c:v>
                </c:pt>
                <c:pt idx="372">
                  <c:v>292.62</c:v>
                </c:pt>
                <c:pt idx="373">
                  <c:v>291.89999999999998</c:v>
                </c:pt>
                <c:pt idx="374">
                  <c:v>293.7</c:v>
                </c:pt>
                <c:pt idx="375">
                  <c:v>293.14</c:v>
                </c:pt>
                <c:pt idx="376">
                  <c:v>291.89999999999998</c:v>
                </c:pt>
                <c:pt idx="377">
                  <c:v>291.58999999999997</c:v>
                </c:pt>
                <c:pt idx="378">
                  <c:v>293.03999999999996</c:v>
                </c:pt>
                <c:pt idx="379">
                  <c:v>292.15999999999997</c:v>
                </c:pt>
                <c:pt idx="380">
                  <c:v>291.27999999999997</c:v>
                </c:pt>
                <c:pt idx="381">
                  <c:v>292.88</c:v>
                </c:pt>
                <c:pt idx="382">
                  <c:v>292.46999999999997</c:v>
                </c:pt>
                <c:pt idx="383">
                  <c:v>292.41999999999996</c:v>
                </c:pt>
                <c:pt idx="384">
                  <c:v>291.22999999999996</c:v>
                </c:pt>
                <c:pt idx="385">
                  <c:v>292.26</c:v>
                </c:pt>
                <c:pt idx="386">
                  <c:v>291.49</c:v>
                </c:pt>
                <c:pt idx="387">
                  <c:v>291.53999999999996</c:v>
                </c:pt>
                <c:pt idx="388">
                  <c:v>291.39</c:v>
                </c:pt>
                <c:pt idx="389">
                  <c:v>291.75</c:v>
                </c:pt>
                <c:pt idx="390">
                  <c:v>292.72999999999996</c:v>
                </c:pt>
                <c:pt idx="391">
                  <c:v>290.56</c:v>
                </c:pt>
                <c:pt idx="392">
                  <c:v>292.31</c:v>
                </c:pt>
                <c:pt idx="393">
                  <c:v>291.39</c:v>
                </c:pt>
                <c:pt idx="394">
                  <c:v>290.82</c:v>
                </c:pt>
                <c:pt idx="395">
                  <c:v>290.40999999999997</c:v>
                </c:pt>
                <c:pt idx="396">
                  <c:v>291.39</c:v>
                </c:pt>
                <c:pt idx="397">
                  <c:v>289.47999999999996</c:v>
                </c:pt>
                <c:pt idx="398">
                  <c:v>290</c:v>
                </c:pt>
                <c:pt idx="399">
                  <c:v>290.05</c:v>
                </c:pt>
                <c:pt idx="400">
                  <c:v>289.64</c:v>
                </c:pt>
                <c:pt idx="401">
                  <c:v>288.81</c:v>
                </c:pt>
                <c:pt idx="402">
                  <c:v>289.95</c:v>
                </c:pt>
                <c:pt idx="403">
                  <c:v>288.08999999999997</c:v>
                </c:pt>
                <c:pt idx="404">
                  <c:v>289.33</c:v>
                </c:pt>
                <c:pt idx="405">
                  <c:v>287.89</c:v>
                </c:pt>
                <c:pt idx="406">
                  <c:v>287.78999999999996</c:v>
                </c:pt>
                <c:pt idx="407">
                  <c:v>287.94</c:v>
                </c:pt>
                <c:pt idx="408">
                  <c:v>286.39</c:v>
                </c:pt>
                <c:pt idx="409">
                  <c:v>286.28999999999996</c:v>
                </c:pt>
                <c:pt idx="410">
                  <c:v>286.59999999999997</c:v>
                </c:pt>
                <c:pt idx="411">
                  <c:v>285.20999999999998</c:v>
                </c:pt>
                <c:pt idx="412">
                  <c:v>285.41999999999996</c:v>
                </c:pt>
                <c:pt idx="413">
                  <c:v>284.44</c:v>
                </c:pt>
                <c:pt idx="414">
                  <c:v>283.87</c:v>
                </c:pt>
                <c:pt idx="415">
                  <c:v>284.22999999999996</c:v>
                </c:pt>
                <c:pt idx="416">
                  <c:v>283.45999999999998</c:v>
                </c:pt>
                <c:pt idx="417">
                  <c:v>283.62</c:v>
                </c:pt>
                <c:pt idx="418">
                  <c:v>283.09999999999997</c:v>
                </c:pt>
                <c:pt idx="419">
                  <c:v>282.07</c:v>
                </c:pt>
                <c:pt idx="420">
                  <c:v>281.08999999999997</c:v>
                </c:pt>
                <c:pt idx="421">
                  <c:v>280.63</c:v>
                </c:pt>
                <c:pt idx="422">
                  <c:v>280.12</c:v>
                </c:pt>
                <c:pt idx="423">
                  <c:v>280.32</c:v>
                </c:pt>
                <c:pt idx="424">
                  <c:v>280.12</c:v>
                </c:pt>
                <c:pt idx="425">
                  <c:v>278.97999999999996</c:v>
                </c:pt>
                <c:pt idx="426">
                  <c:v>278.62</c:v>
                </c:pt>
                <c:pt idx="427">
                  <c:v>277.58999999999997</c:v>
                </c:pt>
                <c:pt idx="428">
                  <c:v>277.13</c:v>
                </c:pt>
                <c:pt idx="429">
                  <c:v>276.56</c:v>
                </c:pt>
                <c:pt idx="430">
                  <c:v>276.62</c:v>
                </c:pt>
                <c:pt idx="431">
                  <c:v>276</c:v>
                </c:pt>
                <c:pt idx="432">
                  <c:v>274.14999999999998</c:v>
                </c:pt>
                <c:pt idx="433">
                  <c:v>274.56</c:v>
                </c:pt>
                <c:pt idx="434">
                  <c:v>274.81</c:v>
                </c:pt>
                <c:pt idx="435">
                  <c:v>273.83999999999997</c:v>
                </c:pt>
                <c:pt idx="436">
                  <c:v>272.7</c:v>
                </c:pt>
                <c:pt idx="437">
                  <c:v>272.19</c:v>
                </c:pt>
                <c:pt idx="438">
                  <c:v>272.95999999999998</c:v>
                </c:pt>
                <c:pt idx="439">
                  <c:v>271.16000000000003</c:v>
                </c:pt>
                <c:pt idx="440">
                  <c:v>270.8</c:v>
                </c:pt>
                <c:pt idx="441">
                  <c:v>271.11</c:v>
                </c:pt>
                <c:pt idx="442">
                  <c:v>270.08</c:v>
                </c:pt>
                <c:pt idx="443">
                  <c:v>268.33</c:v>
                </c:pt>
                <c:pt idx="444">
                  <c:v>269.2</c:v>
                </c:pt>
                <c:pt idx="445">
                  <c:v>267.76</c:v>
                </c:pt>
                <c:pt idx="446">
                  <c:v>267.96999999999997</c:v>
                </c:pt>
                <c:pt idx="447">
                  <c:v>266.83999999999997</c:v>
                </c:pt>
                <c:pt idx="448">
                  <c:v>267.39999999999998</c:v>
                </c:pt>
                <c:pt idx="449">
                  <c:v>265.55</c:v>
                </c:pt>
                <c:pt idx="450">
                  <c:v>265.60000000000002</c:v>
                </c:pt>
                <c:pt idx="451">
                  <c:v>264.06</c:v>
                </c:pt>
                <c:pt idx="452">
                  <c:v>264.20999999999998</c:v>
                </c:pt>
                <c:pt idx="453">
                  <c:v>263.33999999999997</c:v>
                </c:pt>
                <c:pt idx="454">
                  <c:v>262.26</c:v>
                </c:pt>
                <c:pt idx="455">
                  <c:v>263.89999999999998</c:v>
                </c:pt>
                <c:pt idx="456">
                  <c:v>261.83999999999997</c:v>
                </c:pt>
                <c:pt idx="457">
                  <c:v>260.51</c:v>
                </c:pt>
                <c:pt idx="458">
                  <c:v>259.89</c:v>
                </c:pt>
                <c:pt idx="459">
                  <c:v>259.27</c:v>
                </c:pt>
                <c:pt idx="460">
                  <c:v>260.08999999999997</c:v>
                </c:pt>
                <c:pt idx="461">
                  <c:v>258.60000000000002</c:v>
                </c:pt>
                <c:pt idx="462">
                  <c:v>258.33999999999997</c:v>
                </c:pt>
                <c:pt idx="463">
                  <c:v>257.11</c:v>
                </c:pt>
                <c:pt idx="464">
                  <c:v>257.11</c:v>
                </c:pt>
                <c:pt idx="465">
                  <c:v>257.01</c:v>
                </c:pt>
                <c:pt idx="466">
                  <c:v>255.76999999999998</c:v>
                </c:pt>
                <c:pt idx="467">
                  <c:v>255.05</c:v>
                </c:pt>
                <c:pt idx="468">
                  <c:v>254.01999999999998</c:v>
                </c:pt>
                <c:pt idx="469">
                  <c:v>253.81</c:v>
                </c:pt>
                <c:pt idx="470">
                  <c:v>253.2</c:v>
                </c:pt>
                <c:pt idx="471">
                  <c:v>252.68</c:v>
                </c:pt>
                <c:pt idx="472">
                  <c:v>251.55</c:v>
                </c:pt>
                <c:pt idx="473">
                  <c:v>251.86</c:v>
                </c:pt>
                <c:pt idx="474">
                  <c:v>250.11</c:v>
                </c:pt>
                <c:pt idx="475">
                  <c:v>250.42000000000002</c:v>
                </c:pt>
                <c:pt idx="476">
                  <c:v>250.51999999999998</c:v>
                </c:pt>
                <c:pt idx="477">
                  <c:v>248.67000000000002</c:v>
                </c:pt>
                <c:pt idx="478">
                  <c:v>248.10000000000002</c:v>
                </c:pt>
                <c:pt idx="479">
                  <c:v>248</c:v>
                </c:pt>
                <c:pt idx="480">
                  <c:v>247.32999999999998</c:v>
                </c:pt>
                <c:pt idx="481">
                  <c:v>246.2</c:v>
                </c:pt>
                <c:pt idx="482">
                  <c:v>245.99</c:v>
                </c:pt>
                <c:pt idx="483">
                  <c:v>244.19</c:v>
                </c:pt>
                <c:pt idx="484">
                  <c:v>244.60000000000002</c:v>
                </c:pt>
                <c:pt idx="485">
                  <c:v>242.85000000000002</c:v>
                </c:pt>
                <c:pt idx="486">
                  <c:v>243.06</c:v>
                </c:pt>
                <c:pt idx="487">
                  <c:v>242.18</c:v>
                </c:pt>
                <c:pt idx="488">
                  <c:v>241.14999999999998</c:v>
                </c:pt>
                <c:pt idx="489">
                  <c:v>240.83999999999997</c:v>
                </c:pt>
                <c:pt idx="490">
                  <c:v>239.96999999999997</c:v>
                </c:pt>
                <c:pt idx="491">
                  <c:v>239.66000000000003</c:v>
                </c:pt>
                <c:pt idx="492">
                  <c:v>238.42000000000002</c:v>
                </c:pt>
                <c:pt idx="493">
                  <c:v>238.52999999999997</c:v>
                </c:pt>
                <c:pt idx="494">
                  <c:v>236.77999999999997</c:v>
                </c:pt>
                <c:pt idx="495">
                  <c:v>237.81</c:v>
                </c:pt>
                <c:pt idx="496">
                  <c:v>235.02999999999997</c:v>
                </c:pt>
                <c:pt idx="497">
                  <c:v>234.31</c:v>
                </c:pt>
                <c:pt idx="498">
                  <c:v>235.27999999999997</c:v>
                </c:pt>
                <c:pt idx="499">
                  <c:v>232.76</c:v>
                </c:pt>
                <c:pt idx="500">
                  <c:v>233.07</c:v>
                </c:pt>
                <c:pt idx="501">
                  <c:v>232.87</c:v>
                </c:pt>
                <c:pt idx="502">
                  <c:v>231.21999999999997</c:v>
                </c:pt>
                <c:pt idx="503">
                  <c:v>230.14</c:v>
                </c:pt>
                <c:pt idx="504">
                  <c:v>230.91000000000003</c:v>
                </c:pt>
                <c:pt idx="505">
                  <c:v>229.26</c:v>
                </c:pt>
                <c:pt idx="506">
                  <c:v>228.58999999999997</c:v>
                </c:pt>
                <c:pt idx="507">
                  <c:v>227.17000000000002</c:v>
                </c:pt>
                <c:pt idx="508">
                  <c:v>227.17000000000002</c:v>
                </c:pt>
                <c:pt idx="509">
                  <c:v>226.02999999999997</c:v>
                </c:pt>
                <c:pt idx="510">
                  <c:v>224.68</c:v>
                </c:pt>
                <c:pt idx="511">
                  <c:v>224.33999999999997</c:v>
                </c:pt>
                <c:pt idx="512">
                  <c:v>223.11</c:v>
                </c:pt>
                <c:pt idx="513">
                  <c:v>222.73000000000002</c:v>
                </c:pt>
                <c:pt idx="514">
                  <c:v>221.57</c:v>
                </c:pt>
                <c:pt idx="515">
                  <c:v>221.10000000000002</c:v>
                </c:pt>
                <c:pt idx="516">
                  <c:v>219.62</c:v>
                </c:pt>
                <c:pt idx="517">
                  <c:v>219.08999999999997</c:v>
                </c:pt>
                <c:pt idx="518">
                  <c:v>218.88</c:v>
                </c:pt>
                <c:pt idx="519">
                  <c:v>217.41000000000003</c:v>
                </c:pt>
                <c:pt idx="520">
                  <c:v>217.10000000000002</c:v>
                </c:pt>
                <c:pt idx="521">
                  <c:v>215.62</c:v>
                </c:pt>
                <c:pt idx="522">
                  <c:v>215.17000000000002</c:v>
                </c:pt>
                <c:pt idx="523">
                  <c:v>213.8</c:v>
                </c:pt>
                <c:pt idx="524">
                  <c:v>213.55</c:v>
                </c:pt>
                <c:pt idx="525">
                  <c:v>212.07999999999998</c:v>
                </c:pt>
                <c:pt idx="526">
                  <c:v>211.48000000000002</c:v>
                </c:pt>
                <c:pt idx="527">
                  <c:v>210.07999999999998</c:v>
                </c:pt>
                <c:pt idx="528">
                  <c:v>209.52999999999997</c:v>
                </c:pt>
                <c:pt idx="529">
                  <c:v>208.88</c:v>
                </c:pt>
                <c:pt idx="530">
                  <c:v>207.32999999999998</c:v>
                </c:pt>
                <c:pt idx="531">
                  <c:v>206.92000000000002</c:v>
                </c:pt>
                <c:pt idx="532">
                  <c:v>205.36</c:v>
                </c:pt>
                <c:pt idx="533">
                  <c:v>204.85000000000002</c:v>
                </c:pt>
                <c:pt idx="534">
                  <c:v>203.69</c:v>
                </c:pt>
                <c:pt idx="535">
                  <c:v>203.11</c:v>
                </c:pt>
                <c:pt idx="536">
                  <c:v>201.23000000000002</c:v>
                </c:pt>
                <c:pt idx="537">
                  <c:v>200.77999999999997</c:v>
                </c:pt>
                <c:pt idx="538">
                  <c:v>198.75</c:v>
                </c:pt>
                <c:pt idx="539">
                  <c:v>197.82999999999998</c:v>
                </c:pt>
              </c:numCache>
            </c:numRef>
          </c:yVal>
          <c:smooth val="1"/>
          <c:extLst>
            <c:ext xmlns:c16="http://schemas.microsoft.com/office/drawing/2014/chart" uri="{C3380CC4-5D6E-409C-BE32-E72D297353CC}">
              <c16:uniqueId val="{00000000-1E8D-4816-9696-450D6EC71D44}"/>
            </c:ext>
          </c:extLst>
        </c:ser>
        <c:ser>
          <c:idx val="1"/>
          <c:order val="1"/>
          <c:tx>
            <c:strRef>
              <c:f>'20'!$F$1</c:f>
              <c:strCache>
                <c:ptCount val="1"/>
                <c:pt idx="0">
                  <c:v>20_2</c:v>
                </c:pt>
              </c:strCache>
            </c:strRef>
          </c:tx>
          <c:spPr>
            <a:ln w="19050" cap="rnd">
              <a:solidFill>
                <a:schemeClr val="tx1"/>
              </a:solidFill>
              <a:prstDash val="dash"/>
              <a:round/>
            </a:ln>
            <a:effectLst/>
          </c:spPr>
          <c:marker>
            <c:symbol val="none"/>
          </c:marker>
          <c:xVal>
            <c:numRef>
              <c:f>'20'!$E$3:$E$529</c:f>
              <c:numCache>
                <c:formatCode>General</c:formatCode>
                <c:ptCount val="527"/>
                <c:pt idx="0">
                  <c:v>0</c:v>
                </c:pt>
                <c:pt idx="1">
                  <c:v>0</c:v>
                </c:pt>
                <c:pt idx="2">
                  <c:v>0</c:v>
                </c:pt>
                <c:pt idx="3">
                  <c:v>-2.7E-2</c:v>
                </c:pt>
                <c:pt idx="4">
                  <c:v>0</c:v>
                </c:pt>
                <c:pt idx="5">
                  <c:v>-4.0000000000000001E-3</c:v>
                </c:pt>
                <c:pt idx="6">
                  <c:v>-1.4999999999999999E-2</c:v>
                </c:pt>
                <c:pt idx="7">
                  <c:v>0</c:v>
                </c:pt>
                <c:pt idx="8">
                  <c:v>0</c:v>
                </c:pt>
                <c:pt idx="9">
                  <c:v>0</c:v>
                </c:pt>
                <c:pt idx="10">
                  <c:v>0</c:v>
                </c:pt>
                <c:pt idx="11">
                  <c:v>-4.0000000000000001E-3</c:v>
                </c:pt>
                <c:pt idx="12">
                  <c:v>4.0000000000000001E-3</c:v>
                </c:pt>
                <c:pt idx="13">
                  <c:v>-8.0000000000000002E-3</c:v>
                </c:pt>
                <c:pt idx="14">
                  <c:v>-1.9E-2</c:v>
                </c:pt>
                <c:pt idx="15">
                  <c:v>-4.0000000000000001E-3</c:v>
                </c:pt>
                <c:pt idx="16">
                  <c:v>-8.0000000000000002E-3</c:v>
                </c:pt>
                <c:pt idx="17">
                  <c:v>0</c:v>
                </c:pt>
                <c:pt idx="18">
                  <c:v>-8.0000000000000002E-3</c:v>
                </c:pt>
                <c:pt idx="19">
                  <c:v>-8.0000000000000002E-3</c:v>
                </c:pt>
                <c:pt idx="20">
                  <c:v>-4.0000000000000001E-3</c:v>
                </c:pt>
                <c:pt idx="21">
                  <c:v>0</c:v>
                </c:pt>
                <c:pt idx="22">
                  <c:v>1.2E-2</c:v>
                </c:pt>
                <c:pt idx="23">
                  <c:v>1.2E-2</c:v>
                </c:pt>
                <c:pt idx="24">
                  <c:v>4.0000000000000001E-3</c:v>
                </c:pt>
                <c:pt idx="25">
                  <c:v>1.4999999999999999E-2</c:v>
                </c:pt>
                <c:pt idx="26">
                  <c:v>1.4999999999999999E-2</c:v>
                </c:pt>
                <c:pt idx="27">
                  <c:v>8.0000000000000002E-3</c:v>
                </c:pt>
                <c:pt idx="28">
                  <c:v>1.2E-2</c:v>
                </c:pt>
                <c:pt idx="29">
                  <c:v>1.4999999999999999E-2</c:v>
                </c:pt>
                <c:pt idx="30">
                  <c:v>1.4999999999999999E-2</c:v>
                </c:pt>
                <c:pt idx="31">
                  <c:v>8.0000000000000002E-3</c:v>
                </c:pt>
                <c:pt idx="32">
                  <c:v>1.2E-2</c:v>
                </c:pt>
                <c:pt idx="33">
                  <c:v>1.2E-2</c:v>
                </c:pt>
                <c:pt idx="34">
                  <c:v>1.9E-2</c:v>
                </c:pt>
                <c:pt idx="35">
                  <c:v>8.0000000000000002E-3</c:v>
                </c:pt>
                <c:pt idx="36">
                  <c:v>1.2E-2</c:v>
                </c:pt>
                <c:pt idx="37">
                  <c:v>1.4999999999999999E-2</c:v>
                </c:pt>
                <c:pt idx="38">
                  <c:v>1.2E-2</c:v>
                </c:pt>
                <c:pt idx="39">
                  <c:v>1.4999999999999999E-2</c:v>
                </c:pt>
                <c:pt idx="40">
                  <c:v>1.9E-2</c:v>
                </c:pt>
                <c:pt idx="41">
                  <c:v>8.0000000000000002E-3</c:v>
                </c:pt>
                <c:pt idx="42">
                  <c:v>1.2E-2</c:v>
                </c:pt>
                <c:pt idx="43">
                  <c:v>1.4999999999999999E-2</c:v>
                </c:pt>
                <c:pt idx="44">
                  <c:v>8.0000000000000002E-3</c:v>
                </c:pt>
                <c:pt idx="45">
                  <c:v>1.2E-2</c:v>
                </c:pt>
                <c:pt idx="46">
                  <c:v>1.9E-2</c:v>
                </c:pt>
                <c:pt idx="47">
                  <c:v>3.9E-2</c:v>
                </c:pt>
                <c:pt idx="48">
                  <c:v>1.9E-2</c:v>
                </c:pt>
                <c:pt idx="49">
                  <c:v>1.4999999999999999E-2</c:v>
                </c:pt>
                <c:pt idx="50">
                  <c:v>2.3E-2</c:v>
                </c:pt>
                <c:pt idx="51">
                  <c:v>2.7E-2</c:v>
                </c:pt>
                <c:pt idx="52">
                  <c:v>2.3E-2</c:v>
                </c:pt>
                <c:pt idx="53">
                  <c:v>1.9E-2</c:v>
                </c:pt>
                <c:pt idx="54">
                  <c:v>2.7E-2</c:v>
                </c:pt>
                <c:pt idx="55">
                  <c:v>3.9E-2</c:v>
                </c:pt>
                <c:pt idx="56">
                  <c:v>3.1E-2</c:v>
                </c:pt>
                <c:pt idx="57">
                  <c:v>2.3E-2</c:v>
                </c:pt>
                <c:pt idx="58">
                  <c:v>3.1E-2</c:v>
                </c:pt>
                <c:pt idx="59">
                  <c:v>3.1E-2</c:v>
                </c:pt>
                <c:pt idx="60">
                  <c:v>7.2999999999999995E-2</c:v>
                </c:pt>
                <c:pt idx="61">
                  <c:v>3.1E-2</c:v>
                </c:pt>
                <c:pt idx="62">
                  <c:v>3.9E-2</c:v>
                </c:pt>
                <c:pt idx="63">
                  <c:v>0.1</c:v>
                </c:pt>
                <c:pt idx="64">
                  <c:v>6.2E-2</c:v>
                </c:pt>
                <c:pt idx="65">
                  <c:v>2.3E-2</c:v>
                </c:pt>
                <c:pt idx="66">
                  <c:v>8.5000000000000006E-2</c:v>
                </c:pt>
                <c:pt idx="67">
                  <c:v>3.1E-2</c:v>
                </c:pt>
                <c:pt idx="68">
                  <c:v>5.3999999999999999E-2</c:v>
                </c:pt>
                <c:pt idx="69">
                  <c:v>3.9E-2</c:v>
                </c:pt>
                <c:pt idx="70">
                  <c:v>0.13900000000000001</c:v>
                </c:pt>
                <c:pt idx="71">
                  <c:v>3.1E-2</c:v>
                </c:pt>
                <c:pt idx="72">
                  <c:v>0.13500000000000001</c:v>
                </c:pt>
                <c:pt idx="73">
                  <c:v>1.9E-2</c:v>
                </c:pt>
                <c:pt idx="74">
                  <c:v>8.8999999999999996E-2</c:v>
                </c:pt>
                <c:pt idx="75">
                  <c:v>0.16200000000000001</c:v>
                </c:pt>
                <c:pt idx="76">
                  <c:v>0.158</c:v>
                </c:pt>
                <c:pt idx="77">
                  <c:v>0.14699999999999999</c:v>
                </c:pt>
                <c:pt idx="78">
                  <c:v>0.13900000000000001</c:v>
                </c:pt>
                <c:pt idx="79">
                  <c:v>0.13900000000000001</c:v>
                </c:pt>
                <c:pt idx="80">
                  <c:v>5.8000000000000003E-2</c:v>
                </c:pt>
                <c:pt idx="81">
                  <c:v>5.8000000000000003E-2</c:v>
                </c:pt>
                <c:pt idx="82">
                  <c:v>6.2E-2</c:v>
                </c:pt>
                <c:pt idx="83">
                  <c:v>0.158</c:v>
                </c:pt>
                <c:pt idx="84">
                  <c:v>7.2999999999999995E-2</c:v>
                </c:pt>
                <c:pt idx="85">
                  <c:v>7.6999999999999999E-2</c:v>
                </c:pt>
                <c:pt idx="86">
                  <c:v>0.20799999999999999</c:v>
                </c:pt>
                <c:pt idx="87">
                  <c:v>0.193</c:v>
                </c:pt>
                <c:pt idx="88">
                  <c:v>0.12</c:v>
                </c:pt>
                <c:pt idx="89">
                  <c:v>8.8999999999999996E-2</c:v>
                </c:pt>
                <c:pt idx="90">
                  <c:v>0.21199999999999999</c:v>
                </c:pt>
                <c:pt idx="91">
                  <c:v>0.13500000000000001</c:v>
                </c:pt>
                <c:pt idx="92">
                  <c:v>9.6000000000000002E-2</c:v>
                </c:pt>
                <c:pt idx="93">
                  <c:v>0.1</c:v>
                </c:pt>
                <c:pt idx="94">
                  <c:v>0.247</c:v>
                </c:pt>
                <c:pt idx="95">
                  <c:v>9.6000000000000002E-2</c:v>
                </c:pt>
                <c:pt idx="96">
                  <c:v>0.247</c:v>
                </c:pt>
                <c:pt idx="97">
                  <c:v>0.104</c:v>
                </c:pt>
                <c:pt idx="98">
                  <c:v>0.112</c:v>
                </c:pt>
                <c:pt idx="99">
                  <c:v>0.108</c:v>
                </c:pt>
                <c:pt idx="100">
                  <c:v>0.112</c:v>
                </c:pt>
                <c:pt idx="101">
                  <c:v>0.19700000000000001</c:v>
                </c:pt>
                <c:pt idx="102">
                  <c:v>0.108</c:v>
                </c:pt>
                <c:pt idx="103">
                  <c:v>0.27</c:v>
                </c:pt>
                <c:pt idx="104">
                  <c:v>0.13100000000000001</c:v>
                </c:pt>
                <c:pt idx="105">
                  <c:v>0.17799999999999999</c:v>
                </c:pt>
                <c:pt idx="106">
                  <c:v>0.34699999999999998</c:v>
                </c:pt>
                <c:pt idx="107">
                  <c:v>0.17</c:v>
                </c:pt>
                <c:pt idx="108">
                  <c:v>0.17</c:v>
                </c:pt>
                <c:pt idx="109">
                  <c:v>0.17799999999999999</c:v>
                </c:pt>
                <c:pt idx="110">
                  <c:v>0.36699999999999999</c:v>
                </c:pt>
                <c:pt idx="111">
                  <c:v>0.17399999999999999</c:v>
                </c:pt>
                <c:pt idx="112">
                  <c:v>0.104</c:v>
                </c:pt>
                <c:pt idx="113">
                  <c:v>0.17399999999999999</c:v>
                </c:pt>
                <c:pt idx="114">
                  <c:v>0.17399999999999999</c:v>
                </c:pt>
                <c:pt idx="115">
                  <c:v>0.39800000000000002</c:v>
                </c:pt>
                <c:pt idx="116">
                  <c:v>0.17</c:v>
                </c:pt>
                <c:pt idx="117">
                  <c:v>0.33200000000000002</c:v>
                </c:pt>
                <c:pt idx="118">
                  <c:v>0.18099999999999999</c:v>
                </c:pt>
                <c:pt idx="119">
                  <c:v>0.39400000000000002</c:v>
                </c:pt>
                <c:pt idx="120">
                  <c:v>0.20499999999999999</c:v>
                </c:pt>
                <c:pt idx="121">
                  <c:v>0.189</c:v>
                </c:pt>
                <c:pt idx="122">
                  <c:v>0.29299999999999998</c:v>
                </c:pt>
                <c:pt idx="123">
                  <c:v>0.23499999999999999</c:v>
                </c:pt>
                <c:pt idx="124">
                  <c:v>0.23899999999999999</c:v>
                </c:pt>
                <c:pt idx="125">
                  <c:v>0.24299999999999999</c:v>
                </c:pt>
                <c:pt idx="126">
                  <c:v>0.45500000000000002</c:v>
                </c:pt>
                <c:pt idx="127">
                  <c:v>0.44400000000000001</c:v>
                </c:pt>
                <c:pt idx="128">
                  <c:v>0.247</c:v>
                </c:pt>
                <c:pt idx="129">
                  <c:v>0.255</c:v>
                </c:pt>
                <c:pt idx="130">
                  <c:v>0.32</c:v>
                </c:pt>
                <c:pt idx="131">
                  <c:v>0.28599999999999998</c:v>
                </c:pt>
                <c:pt idx="132">
                  <c:v>0.26600000000000001</c:v>
                </c:pt>
                <c:pt idx="133">
                  <c:v>0.27800000000000002</c:v>
                </c:pt>
                <c:pt idx="134">
                  <c:v>0.45500000000000002</c:v>
                </c:pt>
                <c:pt idx="135">
                  <c:v>0.45200000000000001</c:v>
                </c:pt>
                <c:pt idx="136">
                  <c:v>0.44400000000000001</c:v>
                </c:pt>
                <c:pt idx="137">
                  <c:v>0.34300000000000003</c:v>
                </c:pt>
                <c:pt idx="138">
                  <c:v>0.255</c:v>
                </c:pt>
                <c:pt idx="139">
                  <c:v>0.30099999999999999</c:v>
                </c:pt>
                <c:pt idx="140">
                  <c:v>0.32400000000000001</c:v>
                </c:pt>
                <c:pt idx="141">
                  <c:v>0.32800000000000001</c:v>
                </c:pt>
                <c:pt idx="142">
                  <c:v>0.32400000000000001</c:v>
                </c:pt>
                <c:pt idx="143">
                  <c:v>0.29299999999999998</c:v>
                </c:pt>
                <c:pt idx="144">
                  <c:v>0.32400000000000001</c:v>
                </c:pt>
                <c:pt idx="145">
                  <c:v>0.28899999999999998</c:v>
                </c:pt>
                <c:pt idx="146">
                  <c:v>0.30499999999999999</c:v>
                </c:pt>
                <c:pt idx="147">
                  <c:v>0.35499999999999998</c:v>
                </c:pt>
                <c:pt idx="148">
                  <c:v>0.35899999999999999</c:v>
                </c:pt>
                <c:pt idx="149">
                  <c:v>0.41699999999999998</c:v>
                </c:pt>
                <c:pt idx="150">
                  <c:v>0.38600000000000001</c:v>
                </c:pt>
                <c:pt idx="151">
                  <c:v>0.39800000000000002</c:v>
                </c:pt>
                <c:pt idx="152">
                  <c:v>0.39800000000000002</c:v>
                </c:pt>
                <c:pt idx="153">
                  <c:v>0.55600000000000005</c:v>
                </c:pt>
                <c:pt idx="154">
                  <c:v>0.40500000000000003</c:v>
                </c:pt>
                <c:pt idx="155">
                  <c:v>0.39800000000000002</c:v>
                </c:pt>
                <c:pt idx="156">
                  <c:v>0.32800000000000001</c:v>
                </c:pt>
                <c:pt idx="157">
                  <c:v>0.40500000000000003</c:v>
                </c:pt>
                <c:pt idx="158">
                  <c:v>0.64400000000000002</c:v>
                </c:pt>
                <c:pt idx="159">
                  <c:v>0.39800000000000002</c:v>
                </c:pt>
                <c:pt idx="160">
                  <c:v>0.436</c:v>
                </c:pt>
                <c:pt idx="161">
                  <c:v>0.65200000000000002</c:v>
                </c:pt>
                <c:pt idx="162">
                  <c:v>0.432</c:v>
                </c:pt>
                <c:pt idx="163">
                  <c:v>0.47499999999999998</c:v>
                </c:pt>
                <c:pt idx="164">
                  <c:v>0.45900000000000002</c:v>
                </c:pt>
                <c:pt idx="165">
                  <c:v>0.65600000000000003</c:v>
                </c:pt>
                <c:pt idx="166">
                  <c:v>0.48199999999999998</c:v>
                </c:pt>
                <c:pt idx="167">
                  <c:v>0.502</c:v>
                </c:pt>
                <c:pt idx="168">
                  <c:v>0.72599999999999998</c:v>
                </c:pt>
                <c:pt idx="169">
                  <c:v>0.54</c:v>
                </c:pt>
                <c:pt idx="170">
                  <c:v>0.58299999999999996</c:v>
                </c:pt>
                <c:pt idx="171">
                  <c:v>0.70599999999999996</c:v>
                </c:pt>
                <c:pt idx="172">
                  <c:v>0.67900000000000005</c:v>
                </c:pt>
                <c:pt idx="173">
                  <c:v>0.97599999999999998</c:v>
                </c:pt>
                <c:pt idx="174">
                  <c:v>0.76</c:v>
                </c:pt>
                <c:pt idx="175">
                  <c:v>0.78700000000000003</c:v>
                </c:pt>
                <c:pt idx="176">
                  <c:v>0.89500000000000002</c:v>
                </c:pt>
                <c:pt idx="177">
                  <c:v>0.86399999999999999</c:v>
                </c:pt>
                <c:pt idx="178">
                  <c:v>0.89500000000000002</c:v>
                </c:pt>
                <c:pt idx="179">
                  <c:v>1.165</c:v>
                </c:pt>
                <c:pt idx="180">
                  <c:v>0.97299999999999998</c:v>
                </c:pt>
                <c:pt idx="181">
                  <c:v>1.034</c:v>
                </c:pt>
                <c:pt idx="182">
                  <c:v>1.208</c:v>
                </c:pt>
                <c:pt idx="183">
                  <c:v>1.0880000000000001</c:v>
                </c:pt>
                <c:pt idx="184">
                  <c:v>1.131</c:v>
                </c:pt>
                <c:pt idx="185">
                  <c:v>1.131</c:v>
                </c:pt>
                <c:pt idx="186">
                  <c:v>1.165</c:v>
                </c:pt>
                <c:pt idx="187">
                  <c:v>1.1919999999999999</c:v>
                </c:pt>
                <c:pt idx="188">
                  <c:v>1.474</c:v>
                </c:pt>
                <c:pt idx="189">
                  <c:v>1.266</c:v>
                </c:pt>
                <c:pt idx="190">
                  <c:v>1.54</c:v>
                </c:pt>
                <c:pt idx="191">
                  <c:v>1.486</c:v>
                </c:pt>
                <c:pt idx="192">
                  <c:v>1.37</c:v>
                </c:pt>
                <c:pt idx="193">
                  <c:v>1.409</c:v>
                </c:pt>
                <c:pt idx="194">
                  <c:v>1.482</c:v>
                </c:pt>
                <c:pt idx="195">
                  <c:v>1.474</c:v>
                </c:pt>
                <c:pt idx="196">
                  <c:v>1.482</c:v>
                </c:pt>
                <c:pt idx="197">
                  <c:v>1.5549999999999999</c:v>
                </c:pt>
                <c:pt idx="198">
                  <c:v>1.605</c:v>
                </c:pt>
                <c:pt idx="199">
                  <c:v>1.6319999999999999</c:v>
                </c:pt>
                <c:pt idx="200">
                  <c:v>1.64</c:v>
                </c:pt>
                <c:pt idx="201">
                  <c:v>1.694</c:v>
                </c:pt>
                <c:pt idx="202">
                  <c:v>1.9330000000000001</c:v>
                </c:pt>
                <c:pt idx="203">
                  <c:v>1.891</c:v>
                </c:pt>
                <c:pt idx="204">
                  <c:v>1.802</c:v>
                </c:pt>
                <c:pt idx="205">
                  <c:v>1.833</c:v>
                </c:pt>
                <c:pt idx="206">
                  <c:v>2.161</c:v>
                </c:pt>
                <c:pt idx="207">
                  <c:v>1.9410000000000001</c:v>
                </c:pt>
                <c:pt idx="208">
                  <c:v>1.968</c:v>
                </c:pt>
                <c:pt idx="209">
                  <c:v>1.98</c:v>
                </c:pt>
                <c:pt idx="210">
                  <c:v>2.0030000000000001</c:v>
                </c:pt>
                <c:pt idx="211">
                  <c:v>1.9950000000000001</c:v>
                </c:pt>
                <c:pt idx="212">
                  <c:v>2.08</c:v>
                </c:pt>
                <c:pt idx="213">
                  <c:v>2.1110000000000002</c:v>
                </c:pt>
                <c:pt idx="214">
                  <c:v>2.2189999999999999</c:v>
                </c:pt>
                <c:pt idx="215">
                  <c:v>2.254</c:v>
                </c:pt>
                <c:pt idx="216">
                  <c:v>2.2149999999999999</c:v>
                </c:pt>
                <c:pt idx="217">
                  <c:v>2.536</c:v>
                </c:pt>
                <c:pt idx="218">
                  <c:v>2.3540000000000001</c:v>
                </c:pt>
                <c:pt idx="219">
                  <c:v>2.327</c:v>
                </c:pt>
                <c:pt idx="220">
                  <c:v>2.3540000000000001</c:v>
                </c:pt>
                <c:pt idx="221">
                  <c:v>2.37</c:v>
                </c:pt>
                <c:pt idx="222">
                  <c:v>2.4929999999999999</c:v>
                </c:pt>
                <c:pt idx="223">
                  <c:v>2.4430000000000001</c:v>
                </c:pt>
                <c:pt idx="224">
                  <c:v>2.4740000000000002</c:v>
                </c:pt>
                <c:pt idx="225">
                  <c:v>2.794</c:v>
                </c:pt>
                <c:pt idx="226">
                  <c:v>2.7709999999999999</c:v>
                </c:pt>
                <c:pt idx="227">
                  <c:v>2.5430000000000001</c:v>
                </c:pt>
                <c:pt idx="228">
                  <c:v>2.601</c:v>
                </c:pt>
                <c:pt idx="229">
                  <c:v>2.7709999999999999</c:v>
                </c:pt>
                <c:pt idx="230">
                  <c:v>2.6549999999999998</c:v>
                </c:pt>
                <c:pt idx="231">
                  <c:v>2.698</c:v>
                </c:pt>
                <c:pt idx="232">
                  <c:v>2.8290000000000002</c:v>
                </c:pt>
                <c:pt idx="233">
                  <c:v>2.7629999999999999</c:v>
                </c:pt>
                <c:pt idx="234">
                  <c:v>2.794</c:v>
                </c:pt>
                <c:pt idx="235">
                  <c:v>2.8290000000000002</c:v>
                </c:pt>
                <c:pt idx="236">
                  <c:v>2.86</c:v>
                </c:pt>
                <c:pt idx="237">
                  <c:v>2.891</c:v>
                </c:pt>
                <c:pt idx="238">
                  <c:v>2.9369999999999998</c:v>
                </c:pt>
                <c:pt idx="239">
                  <c:v>2.96</c:v>
                </c:pt>
                <c:pt idx="240">
                  <c:v>3.2839999999999998</c:v>
                </c:pt>
                <c:pt idx="241">
                  <c:v>3.2570000000000001</c:v>
                </c:pt>
                <c:pt idx="242">
                  <c:v>3.0289999999999999</c:v>
                </c:pt>
                <c:pt idx="243">
                  <c:v>3.28</c:v>
                </c:pt>
                <c:pt idx="244">
                  <c:v>3.1179999999999999</c:v>
                </c:pt>
                <c:pt idx="245">
                  <c:v>3.157</c:v>
                </c:pt>
                <c:pt idx="246">
                  <c:v>3.1760000000000002</c:v>
                </c:pt>
                <c:pt idx="247">
                  <c:v>3.3690000000000002</c:v>
                </c:pt>
                <c:pt idx="248">
                  <c:v>3.238</c:v>
                </c:pt>
                <c:pt idx="249">
                  <c:v>3.3650000000000002</c:v>
                </c:pt>
                <c:pt idx="250">
                  <c:v>3.4689999999999999</c:v>
                </c:pt>
                <c:pt idx="251">
                  <c:v>3.35</c:v>
                </c:pt>
                <c:pt idx="252">
                  <c:v>3.3879999999999999</c:v>
                </c:pt>
                <c:pt idx="253">
                  <c:v>3.4769999999999999</c:v>
                </c:pt>
                <c:pt idx="254">
                  <c:v>3.4350000000000001</c:v>
                </c:pt>
                <c:pt idx="255">
                  <c:v>3.6619999999999999</c:v>
                </c:pt>
                <c:pt idx="256">
                  <c:v>3.6080000000000001</c:v>
                </c:pt>
                <c:pt idx="257">
                  <c:v>3.8359999999999999</c:v>
                </c:pt>
                <c:pt idx="258">
                  <c:v>3.6080000000000001</c:v>
                </c:pt>
                <c:pt idx="259">
                  <c:v>3.6160000000000001</c:v>
                </c:pt>
                <c:pt idx="260">
                  <c:v>3.6469999999999998</c:v>
                </c:pt>
                <c:pt idx="261">
                  <c:v>3.6659999999999999</c:v>
                </c:pt>
                <c:pt idx="262">
                  <c:v>3.7589999999999999</c:v>
                </c:pt>
                <c:pt idx="263">
                  <c:v>3.6819999999999999</c:v>
                </c:pt>
                <c:pt idx="264">
                  <c:v>3.7549999999999999</c:v>
                </c:pt>
                <c:pt idx="265">
                  <c:v>3.9020000000000001</c:v>
                </c:pt>
                <c:pt idx="266">
                  <c:v>3.7469999999999999</c:v>
                </c:pt>
                <c:pt idx="267">
                  <c:v>3.851</c:v>
                </c:pt>
                <c:pt idx="268">
                  <c:v>4.0599999999999996</c:v>
                </c:pt>
                <c:pt idx="269">
                  <c:v>3.9289999999999998</c:v>
                </c:pt>
                <c:pt idx="270">
                  <c:v>3.952</c:v>
                </c:pt>
                <c:pt idx="271">
                  <c:v>4.1139999999999999</c:v>
                </c:pt>
                <c:pt idx="272">
                  <c:v>4.0250000000000004</c:v>
                </c:pt>
                <c:pt idx="273">
                  <c:v>4.048</c:v>
                </c:pt>
                <c:pt idx="274">
                  <c:v>4.1829999999999998</c:v>
                </c:pt>
                <c:pt idx="275">
                  <c:v>4.1219999999999999</c:v>
                </c:pt>
                <c:pt idx="276">
                  <c:v>4.3840000000000003</c:v>
                </c:pt>
                <c:pt idx="277">
                  <c:v>4.4880000000000004</c:v>
                </c:pt>
                <c:pt idx="278">
                  <c:v>4.4770000000000003</c:v>
                </c:pt>
                <c:pt idx="279">
                  <c:v>4.2610000000000001</c:v>
                </c:pt>
                <c:pt idx="280">
                  <c:v>4.2910000000000004</c:v>
                </c:pt>
                <c:pt idx="281">
                  <c:v>4.5540000000000003</c:v>
                </c:pt>
                <c:pt idx="282">
                  <c:v>4.4880000000000004</c:v>
                </c:pt>
                <c:pt idx="283">
                  <c:v>4.3840000000000003</c:v>
                </c:pt>
                <c:pt idx="284">
                  <c:v>4.407</c:v>
                </c:pt>
                <c:pt idx="285">
                  <c:v>4.4569999999999999</c:v>
                </c:pt>
                <c:pt idx="286">
                  <c:v>4.7430000000000003</c:v>
                </c:pt>
                <c:pt idx="287">
                  <c:v>4.5309999999999997</c:v>
                </c:pt>
                <c:pt idx="288">
                  <c:v>4.6349999999999998</c:v>
                </c:pt>
                <c:pt idx="289">
                  <c:v>4.5919999999999996</c:v>
                </c:pt>
                <c:pt idx="290">
                  <c:v>4.6189999999999998</c:v>
                </c:pt>
                <c:pt idx="291">
                  <c:v>4.6470000000000002</c:v>
                </c:pt>
                <c:pt idx="292">
                  <c:v>4.8630000000000004</c:v>
                </c:pt>
                <c:pt idx="293">
                  <c:v>4.7309999999999999</c:v>
                </c:pt>
                <c:pt idx="294">
                  <c:v>4.782</c:v>
                </c:pt>
                <c:pt idx="295">
                  <c:v>4.8049999999999997</c:v>
                </c:pt>
                <c:pt idx="296">
                  <c:v>4.8360000000000003</c:v>
                </c:pt>
                <c:pt idx="297">
                  <c:v>4.8860000000000001</c:v>
                </c:pt>
                <c:pt idx="298">
                  <c:v>4.9169999999999998</c:v>
                </c:pt>
                <c:pt idx="299">
                  <c:v>4.9210000000000003</c:v>
                </c:pt>
                <c:pt idx="300">
                  <c:v>4.9859999999999998</c:v>
                </c:pt>
                <c:pt idx="301">
                  <c:v>5.2949999999999999</c:v>
                </c:pt>
                <c:pt idx="302">
                  <c:v>5.1710000000000003</c:v>
                </c:pt>
                <c:pt idx="303">
                  <c:v>5.09</c:v>
                </c:pt>
                <c:pt idx="304">
                  <c:v>5.1059999999999999</c:v>
                </c:pt>
                <c:pt idx="305">
                  <c:v>5.2759999999999998</c:v>
                </c:pt>
                <c:pt idx="306">
                  <c:v>5.1639999999999997</c:v>
                </c:pt>
                <c:pt idx="307">
                  <c:v>5.2220000000000004</c:v>
                </c:pt>
                <c:pt idx="308">
                  <c:v>5.2720000000000002</c:v>
                </c:pt>
                <c:pt idx="309">
                  <c:v>5.2990000000000004</c:v>
                </c:pt>
                <c:pt idx="310">
                  <c:v>5.2990000000000004</c:v>
                </c:pt>
                <c:pt idx="311">
                  <c:v>5.3840000000000003</c:v>
                </c:pt>
                <c:pt idx="312">
                  <c:v>5.407</c:v>
                </c:pt>
                <c:pt idx="313">
                  <c:v>5.4530000000000003</c:v>
                </c:pt>
                <c:pt idx="314">
                  <c:v>5.492</c:v>
                </c:pt>
                <c:pt idx="315">
                  <c:v>5.5650000000000004</c:v>
                </c:pt>
                <c:pt idx="316">
                  <c:v>5.5650000000000004</c:v>
                </c:pt>
                <c:pt idx="317">
                  <c:v>5.6</c:v>
                </c:pt>
                <c:pt idx="318">
                  <c:v>5.851</c:v>
                </c:pt>
                <c:pt idx="319">
                  <c:v>5.6580000000000004</c:v>
                </c:pt>
                <c:pt idx="320">
                  <c:v>5.7</c:v>
                </c:pt>
                <c:pt idx="321">
                  <c:v>5.758</c:v>
                </c:pt>
                <c:pt idx="322">
                  <c:v>5.8780000000000001</c:v>
                </c:pt>
                <c:pt idx="323">
                  <c:v>6.0510000000000002</c:v>
                </c:pt>
                <c:pt idx="324">
                  <c:v>5.9080000000000004</c:v>
                </c:pt>
                <c:pt idx="325">
                  <c:v>5.9240000000000004</c:v>
                </c:pt>
                <c:pt idx="326">
                  <c:v>5.92</c:v>
                </c:pt>
                <c:pt idx="327">
                  <c:v>5.9820000000000002</c:v>
                </c:pt>
                <c:pt idx="328">
                  <c:v>5.9160000000000004</c:v>
                </c:pt>
                <c:pt idx="329">
                  <c:v>6.024</c:v>
                </c:pt>
                <c:pt idx="330">
                  <c:v>6.0510000000000002</c:v>
                </c:pt>
                <c:pt idx="331">
                  <c:v>6.0860000000000003</c:v>
                </c:pt>
                <c:pt idx="332">
                  <c:v>6.1210000000000004</c:v>
                </c:pt>
                <c:pt idx="333">
                  <c:v>6.1710000000000003</c:v>
                </c:pt>
                <c:pt idx="334">
                  <c:v>6.4290000000000003</c:v>
                </c:pt>
                <c:pt idx="335">
                  <c:v>6.2640000000000002</c:v>
                </c:pt>
                <c:pt idx="336">
                  <c:v>6.2830000000000004</c:v>
                </c:pt>
                <c:pt idx="337">
                  <c:v>6.5759999999999996</c:v>
                </c:pt>
                <c:pt idx="338">
                  <c:v>6.36</c:v>
                </c:pt>
                <c:pt idx="339">
                  <c:v>6.649</c:v>
                </c:pt>
                <c:pt idx="340">
                  <c:v>6.4909999999999997</c:v>
                </c:pt>
                <c:pt idx="341">
                  <c:v>6.4909999999999997</c:v>
                </c:pt>
                <c:pt idx="342">
                  <c:v>6.5679999999999996</c:v>
                </c:pt>
                <c:pt idx="343">
                  <c:v>6.5410000000000004</c:v>
                </c:pt>
                <c:pt idx="344">
                  <c:v>6.8150000000000004</c:v>
                </c:pt>
                <c:pt idx="345">
                  <c:v>6.6340000000000003</c:v>
                </c:pt>
                <c:pt idx="346">
                  <c:v>6.6379999999999999</c:v>
                </c:pt>
                <c:pt idx="347">
                  <c:v>6.7030000000000003</c:v>
                </c:pt>
                <c:pt idx="348">
                  <c:v>6.7460000000000004</c:v>
                </c:pt>
                <c:pt idx="349">
                  <c:v>6.9740000000000002</c:v>
                </c:pt>
                <c:pt idx="350">
                  <c:v>6.827</c:v>
                </c:pt>
                <c:pt idx="351">
                  <c:v>6.9740000000000002</c:v>
                </c:pt>
                <c:pt idx="352">
                  <c:v>7.1050000000000004</c:v>
                </c:pt>
                <c:pt idx="353">
                  <c:v>7.0890000000000004</c:v>
                </c:pt>
                <c:pt idx="354">
                  <c:v>7.12</c:v>
                </c:pt>
                <c:pt idx="355">
                  <c:v>7.0309999999999997</c:v>
                </c:pt>
                <c:pt idx="356">
                  <c:v>7.07</c:v>
                </c:pt>
                <c:pt idx="357">
                  <c:v>7.12</c:v>
                </c:pt>
                <c:pt idx="358">
                  <c:v>7.1280000000000001</c:v>
                </c:pt>
                <c:pt idx="359">
                  <c:v>7.4210000000000003</c:v>
                </c:pt>
                <c:pt idx="360">
                  <c:v>7.2359999999999998</c:v>
                </c:pt>
                <c:pt idx="361">
                  <c:v>7.2939999999999996</c:v>
                </c:pt>
                <c:pt idx="362">
                  <c:v>7.3289999999999997</c:v>
                </c:pt>
                <c:pt idx="363">
                  <c:v>7.383</c:v>
                </c:pt>
                <c:pt idx="364">
                  <c:v>7.649</c:v>
                </c:pt>
                <c:pt idx="365">
                  <c:v>7.73</c:v>
                </c:pt>
                <c:pt idx="366">
                  <c:v>7.556</c:v>
                </c:pt>
                <c:pt idx="367">
                  <c:v>7.73</c:v>
                </c:pt>
                <c:pt idx="368">
                  <c:v>7.6029999999999998</c:v>
                </c:pt>
                <c:pt idx="369">
                  <c:v>7.8689999999999998</c:v>
                </c:pt>
                <c:pt idx="370">
                  <c:v>7.915</c:v>
                </c:pt>
                <c:pt idx="371">
                  <c:v>7.8460000000000001</c:v>
                </c:pt>
                <c:pt idx="372">
                  <c:v>7.7960000000000003</c:v>
                </c:pt>
                <c:pt idx="373">
                  <c:v>7.8380000000000001</c:v>
                </c:pt>
                <c:pt idx="374">
                  <c:v>8.0269999999999992</c:v>
                </c:pt>
                <c:pt idx="375">
                  <c:v>8.0660000000000007</c:v>
                </c:pt>
                <c:pt idx="376">
                  <c:v>7.9809999999999999</c:v>
                </c:pt>
                <c:pt idx="377">
                  <c:v>8.0310000000000006</c:v>
                </c:pt>
                <c:pt idx="378">
                  <c:v>8.1780000000000008</c:v>
                </c:pt>
                <c:pt idx="379">
                  <c:v>8.1310000000000002</c:v>
                </c:pt>
                <c:pt idx="380">
                  <c:v>8.1850000000000005</c:v>
                </c:pt>
                <c:pt idx="381">
                  <c:v>8.4939999999999998</c:v>
                </c:pt>
                <c:pt idx="382">
                  <c:v>8.27</c:v>
                </c:pt>
                <c:pt idx="383">
                  <c:v>8.3320000000000007</c:v>
                </c:pt>
                <c:pt idx="384">
                  <c:v>8.5559999999999992</c:v>
                </c:pt>
                <c:pt idx="385">
                  <c:v>8.3480000000000008</c:v>
                </c:pt>
                <c:pt idx="386">
                  <c:v>8.4860000000000007</c:v>
                </c:pt>
                <c:pt idx="387">
                  <c:v>8.5440000000000005</c:v>
                </c:pt>
                <c:pt idx="388">
                  <c:v>8.5749999999999993</c:v>
                </c:pt>
                <c:pt idx="389">
                  <c:v>8.8719999999999999</c:v>
                </c:pt>
                <c:pt idx="390">
                  <c:v>8.6519999999999992</c:v>
                </c:pt>
                <c:pt idx="391">
                  <c:v>8.7029999999999994</c:v>
                </c:pt>
                <c:pt idx="392">
                  <c:v>8.93</c:v>
                </c:pt>
                <c:pt idx="393">
                  <c:v>8.8109999999999999</c:v>
                </c:pt>
                <c:pt idx="394">
                  <c:v>9.1310000000000002</c:v>
                </c:pt>
                <c:pt idx="395">
                  <c:v>8.8650000000000002</c:v>
                </c:pt>
                <c:pt idx="396">
                  <c:v>8.9649999999999999</c:v>
                </c:pt>
                <c:pt idx="397">
                  <c:v>9.0190000000000001</c:v>
                </c:pt>
                <c:pt idx="398">
                  <c:v>9.2309999999999999</c:v>
                </c:pt>
                <c:pt idx="399">
                  <c:v>9.1189999999999998</c:v>
                </c:pt>
                <c:pt idx="400">
                  <c:v>9.3119999999999994</c:v>
                </c:pt>
                <c:pt idx="401">
                  <c:v>9.2539999999999996</c:v>
                </c:pt>
                <c:pt idx="402">
                  <c:v>9.2620000000000005</c:v>
                </c:pt>
                <c:pt idx="403">
                  <c:v>9.4009999999999998</c:v>
                </c:pt>
                <c:pt idx="404">
                  <c:v>9.4280000000000008</c:v>
                </c:pt>
                <c:pt idx="405">
                  <c:v>9.4979999999999993</c:v>
                </c:pt>
                <c:pt idx="406">
                  <c:v>9.4469999999999992</c:v>
                </c:pt>
                <c:pt idx="407">
                  <c:v>9.532</c:v>
                </c:pt>
                <c:pt idx="408">
                  <c:v>9.8219999999999992</c:v>
                </c:pt>
                <c:pt idx="409">
                  <c:v>9.5359999999999996</c:v>
                </c:pt>
                <c:pt idx="410">
                  <c:v>9.6669999999999998</c:v>
                </c:pt>
                <c:pt idx="411">
                  <c:v>9.7479999999999993</c:v>
                </c:pt>
                <c:pt idx="412">
                  <c:v>9.7720000000000002</c:v>
                </c:pt>
                <c:pt idx="413">
                  <c:v>9.8140000000000001</c:v>
                </c:pt>
                <c:pt idx="414">
                  <c:v>9.8529999999999998</c:v>
                </c:pt>
                <c:pt idx="415">
                  <c:v>9.9220000000000006</c:v>
                </c:pt>
                <c:pt idx="416">
                  <c:v>9.98</c:v>
                </c:pt>
                <c:pt idx="417">
                  <c:v>10.15</c:v>
                </c:pt>
                <c:pt idx="418">
                  <c:v>10.087999999999999</c:v>
                </c:pt>
                <c:pt idx="419">
                  <c:v>10.119</c:v>
                </c:pt>
                <c:pt idx="420">
                  <c:v>10.183999999999999</c:v>
                </c:pt>
                <c:pt idx="421">
                  <c:v>10.231</c:v>
                </c:pt>
                <c:pt idx="422">
                  <c:v>10.292999999999999</c:v>
                </c:pt>
                <c:pt idx="423">
                  <c:v>10.443</c:v>
                </c:pt>
                <c:pt idx="424">
                  <c:v>10.397</c:v>
                </c:pt>
                <c:pt idx="425">
                  <c:v>10.37</c:v>
                </c:pt>
                <c:pt idx="426">
                  <c:v>10.497</c:v>
                </c:pt>
                <c:pt idx="427">
                  <c:v>10.586</c:v>
                </c:pt>
                <c:pt idx="428">
                  <c:v>10.779</c:v>
                </c:pt>
                <c:pt idx="429">
                  <c:v>10.705</c:v>
                </c:pt>
                <c:pt idx="430">
                  <c:v>10.914</c:v>
                </c:pt>
                <c:pt idx="431">
                  <c:v>10.775</c:v>
                </c:pt>
                <c:pt idx="432">
                  <c:v>10.798</c:v>
                </c:pt>
                <c:pt idx="433">
                  <c:v>10.843999999999999</c:v>
                </c:pt>
                <c:pt idx="434">
                  <c:v>10.906000000000001</c:v>
                </c:pt>
                <c:pt idx="435">
                  <c:v>10.848000000000001</c:v>
                </c:pt>
                <c:pt idx="436">
                  <c:v>10.956</c:v>
                </c:pt>
                <c:pt idx="437">
                  <c:v>11.064</c:v>
                </c:pt>
                <c:pt idx="438">
                  <c:v>11.118</c:v>
                </c:pt>
                <c:pt idx="439">
                  <c:v>11.260999999999999</c:v>
                </c:pt>
                <c:pt idx="440">
                  <c:v>11.218999999999999</c:v>
                </c:pt>
                <c:pt idx="441">
                  <c:v>11.273</c:v>
                </c:pt>
                <c:pt idx="442">
                  <c:v>11.315</c:v>
                </c:pt>
                <c:pt idx="443">
                  <c:v>11.497</c:v>
                </c:pt>
                <c:pt idx="444">
                  <c:v>11.423</c:v>
                </c:pt>
                <c:pt idx="445">
                  <c:v>11.493</c:v>
                </c:pt>
                <c:pt idx="446">
                  <c:v>11.57</c:v>
                </c:pt>
                <c:pt idx="447">
                  <c:v>11.566000000000001</c:v>
                </c:pt>
                <c:pt idx="448">
                  <c:v>11.605</c:v>
                </c:pt>
                <c:pt idx="449">
                  <c:v>11.717000000000001</c:v>
                </c:pt>
                <c:pt idx="450">
                  <c:v>11.728</c:v>
                </c:pt>
                <c:pt idx="451">
                  <c:v>11.821</c:v>
                </c:pt>
                <c:pt idx="452">
                  <c:v>11.975</c:v>
                </c:pt>
                <c:pt idx="453">
                  <c:v>11.813000000000001</c:v>
                </c:pt>
                <c:pt idx="454">
                  <c:v>11.936999999999999</c:v>
                </c:pt>
                <c:pt idx="455">
                  <c:v>11.983000000000001</c:v>
                </c:pt>
                <c:pt idx="456">
                  <c:v>12.114000000000001</c:v>
                </c:pt>
                <c:pt idx="457">
                  <c:v>12.106</c:v>
                </c:pt>
                <c:pt idx="458">
                  <c:v>12.141</c:v>
                </c:pt>
                <c:pt idx="459">
                  <c:v>12.18</c:v>
                </c:pt>
                <c:pt idx="460">
                  <c:v>12.244999999999999</c:v>
                </c:pt>
                <c:pt idx="461">
                  <c:v>12.531000000000001</c:v>
                </c:pt>
                <c:pt idx="462">
                  <c:v>12.337999999999999</c:v>
                </c:pt>
                <c:pt idx="463">
                  <c:v>12.396000000000001</c:v>
                </c:pt>
                <c:pt idx="464">
                  <c:v>12.458</c:v>
                </c:pt>
                <c:pt idx="465">
                  <c:v>12.593</c:v>
                </c:pt>
                <c:pt idx="466">
                  <c:v>12.705</c:v>
                </c:pt>
                <c:pt idx="467">
                  <c:v>12.898</c:v>
                </c:pt>
                <c:pt idx="468">
                  <c:v>12.67</c:v>
                </c:pt>
                <c:pt idx="469">
                  <c:v>12.909000000000001</c:v>
                </c:pt>
                <c:pt idx="470">
                  <c:v>12.766</c:v>
                </c:pt>
                <c:pt idx="471">
                  <c:v>12.832000000000001</c:v>
                </c:pt>
                <c:pt idx="472">
                  <c:v>12.981999999999999</c:v>
                </c:pt>
                <c:pt idx="473">
                  <c:v>12.913</c:v>
                </c:pt>
                <c:pt idx="474">
                  <c:v>13.218</c:v>
                </c:pt>
                <c:pt idx="475">
                  <c:v>13.055999999999999</c:v>
                </c:pt>
                <c:pt idx="476">
                  <c:v>13.087</c:v>
                </c:pt>
                <c:pt idx="477">
                  <c:v>13.114000000000001</c:v>
                </c:pt>
                <c:pt idx="478">
                  <c:v>13.38</c:v>
                </c:pt>
                <c:pt idx="479">
                  <c:v>13.233000000000001</c:v>
                </c:pt>
                <c:pt idx="480">
                  <c:v>13.515000000000001</c:v>
                </c:pt>
                <c:pt idx="481">
                  <c:v>13.272</c:v>
                </c:pt>
                <c:pt idx="482">
                  <c:v>13.603999999999999</c:v>
                </c:pt>
                <c:pt idx="483">
                  <c:v>13.452999999999999</c:v>
                </c:pt>
                <c:pt idx="484">
                  <c:v>13.488</c:v>
                </c:pt>
                <c:pt idx="485">
                  <c:v>13.53</c:v>
                </c:pt>
                <c:pt idx="486">
                  <c:v>13.577</c:v>
                </c:pt>
                <c:pt idx="487">
                  <c:v>13.689</c:v>
                </c:pt>
                <c:pt idx="488">
                  <c:v>13.673</c:v>
                </c:pt>
                <c:pt idx="489">
                  <c:v>13.789</c:v>
                </c:pt>
                <c:pt idx="490">
                  <c:v>13.816000000000001</c:v>
                </c:pt>
                <c:pt idx="491">
                  <c:v>13.847</c:v>
                </c:pt>
                <c:pt idx="492">
                  <c:v>13.885</c:v>
                </c:pt>
                <c:pt idx="493">
                  <c:v>14.129</c:v>
                </c:pt>
                <c:pt idx="494">
                  <c:v>14.000999999999999</c:v>
                </c:pt>
                <c:pt idx="495">
                  <c:v>14.021000000000001</c:v>
                </c:pt>
                <c:pt idx="496">
                  <c:v>14.279</c:v>
                </c:pt>
                <c:pt idx="497">
                  <c:v>14.333</c:v>
                </c:pt>
                <c:pt idx="498">
                  <c:v>14.228999999999999</c:v>
                </c:pt>
                <c:pt idx="499">
                  <c:v>14.271000000000001</c:v>
                </c:pt>
                <c:pt idx="500">
                  <c:v>14.302</c:v>
                </c:pt>
                <c:pt idx="501">
                  <c:v>14.372</c:v>
                </c:pt>
                <c:pt idx="502">
                  <c:v>14.41</c:v>
                </c:pt>
                <c:pt idx="503">
                  <c:v>14.510999999999999</c:v>
                </c:pt>
                <c:pt idx="504">
                  <c:v>14.538</c:v>
                </c:pt>
                <c:pt idx="505">
                  <c:v>14.762</c:v>
                </c:pt>
                <c:pt idx="506">
                  <c:v>14.718999999999999</c:v>
                </c:pt>
                <c:pt idx="507">
                  <c:v>14.738</c:v>
                </c:pt>
                <c:pt idx="508">
                  <c:v>15.000999999999999</c:v>
                </c:pt>
                <c:pt idx="509">
                  <c:v>14.773</c:v>
                </c:pt>
                <c:pt idx="510">
                  <c:v>14.939</c:v>
                </c:pt>
                <c:pt idx="511">
                  <c:v>15.042999999999999</c:v>
                </c:pt>
                <c:pt idx="512">
                  <c:v>15.124000000000001</c:v>
                </c:pt>
                <c:pt idx="513">
                  <c:v>15.036</c:v>
                </c:pt>
                <c:pt idx="514">
                  <c:v>15.051</c:v>
                </c:pt>
                <c:pt idx="515">
                  <c:v>15.093</c:v>
                </c:pt>
                <c:pt idx="516">
                  <c:v>15.170999999999999</c:v>
                </c:pt>
                <c:pt idx="517">
                  <c:v>15.472</c:v>
                </c:pt>
                <c:pt idx="518">
                  <c:v>15.468</c:v>
                </c:pt>
                <c:pt idx="519">
                  <c:v>15.494999999999999</c:v>
                </c:pt>
                <c:pt idx="520">
                  <c:v>15.522</c:v>
                </c:pt>
                <c:pt idx="521">
                  <c:v>15.387</c:v>
                </c:pt>
                <c:pt idx="522">
                  <c:v>15.478999999999999</c:v>
                </c:pt>
                <c:pt idx="523">
                  <c:v>15.58</c:v>
                </c:pt>
                <c:pt idx="524">
                  <c:v>15.564</c:v>
                </c:pt>
                <c:pt idx="525">
                  <c:v>15.661</c:v>
                </c:pt>
                <c:pt idx="526">
                  <c:v>17.733000000000001</c:v>
                </c:pt>
              </c:numCache>
            </c:numRef>
          </c:xVal>
          <c:yVal>
            <c:numRef>
              <c:f>'20'!$F$3:$F$529</c:f>
              <c:numCache>
                <c:formatCode>General</c:formatCode>
                <c:ptCount val="527"/>
                <c:pt idx="0">
                  <c:v>0</c:v>
                </c:pt>
                <c:pt idx="1">
                  <c:v>1.8299999999999983</c:v>
                </c:pt>
                <c:pt idx="2">
                  <c:v>2.4199999999999982</c:v>
                </c:pt>
                <c:pt idx="3">
                  <c:v>3.8399999999999981</c:v>
                </c:pt>
                <c:pt idx="4">
                  <c:v>4.5199999999999996</c:v>
                </c:pt>
                <c:pt idx="5">
                  <c:v>4.8999999999999986</c:v>
                </c:pt>
                <c:pt idx="6">
                  <c:v>5.4199999999999982</c:v>
                </c:pt>
                <c:pt idx="7">
                  <c:v>5.43</c:v>
                </c:pt>
                <c:pt idx="8">
                  <c:v>5.9399999999999995</c:v>
                </c:pt>
                <c:pt idx="9">
                  <c:v>6.629999999999999</c:v>
                </c:pt>
                <c:pt idx="10">
                  <c:v>7.3099999999999987</c:v>
                </c:pt>
                <c:pt idx="11">
                  <c:v>7.6099999999999994</c:v>
                </c:pt>
                <c:pt idx="12">
                  <c:v>7.8599999999999994</c:v>
                </c:pt>
                <c:pt idx="13">
                  <c:v>8.8099999999999987</c:v>
                </c:pt>
                <c:pt idx="14">
                  <c:v>9.3299999999999983</c:v>
                </c:pt>
                <c:pt idx="15">
                  <c:v>9.8999999999999986</c:v>
                </c:pt>
                <c:pt idx="16">
                  <c:v>10.79</c:v>
                </c:pt>
                <c:pt idx="17">
                  <c:v>11.229999999999999</c:v>
                </c:pt>
                <c:pt idx="18">
                  <c:v>11.93</c:v>
                </c:pt>
                <c:pt idx="19">
                  <c:v>11.829999999999998</c:v>
                </c:pt>
                <c:pt idx="20">
                  <c:v>12.879999999999999</c:v>
                </c:pt>
                <c:pt idx="21">
                  <c:v>14.129999999999999</c:v>
                </c:pt>
                <c:pt idx="22">
                  <c:v>14.319999999999999</c:v>
                </c:pt>
                <c:pt idx="23">
                  <c:v>15.44</c:v>
                </c:pt>
                <c:pt idx="24">
                  <c:v>15.809999999999999</c:v>
                </c:pt>
                <c:pt idx="25">
                  <c:v>16.54</c:v>
                </c:pt>
                <c:pt idx="26">
                  <c:v>17.43</c:v>
                </c:pt>
                <c:pt idx="27">
                  <c:v>18.149999999999999</c:v>
                </c:pt>
                <c:pt idx="28">
                  <c:v>18.41</c:v>
                </c:pt>
                <c:pt idx="29">
                  <c:v>18.809999999999999</c:v>
                </c:pt>
                <c:pt idx="30">
                  <c:v>18.489999999999998</c:v>
                </c:pt>
                <c:pt idx="31">
                  <c:v>19.099999999999998</c:v>
                </c:pt>
                <c:pt idx="32">
                  <c:v>19.099999999999998</c:v>
                </c:pt>
                <c:pt idx="33">
                  <c:v>19.099999999999998</c:v>
                </c:pt>
                <c:pt idx="34">
                  <c:v>19.09</c:v>
                </c:pt>
                <c:pt idx="35">
                  <c:v>19.119999999999997</c:v>
                </c:pt>
                <c:pt idx="36">
                  <c:v>19.119999999999997</c:v>
                </c:pt>
                <c:pt idx="37">
                  <c:v>19.099999999999998</c:v>
                </c:pt>
                <c:pt idx="38">
                  <c:v>19.09</c:v>
                </c:pt>
                <c:pt idx="39">
                  <c:v>19.079999999999998</c:v>
                </c:pt>
                <c:pt idx="40">
                  <c:v>19.099999999999998</c:v>
                </c:pt>
                <c:pt idx="41">
                  <c:v>19.119999999999997</c:v>
                </c:pt>
                <c:pt idx="42">
                  <c:v>19.07</c:v>
                </c:pt>
                <c:pt idx="43">
                  <c:v>19.059999999999999</c:v>
                </c:pt>
                <c:pt idx="44">
                  <c:v>19.07</c:v>
                </c:pt>
                <c:pt idx="45">
                  <c:v>19.299999999999997</c:v>
                </c:pt>
                <c:pt idx="46">
                  <c:v>19.669999999999998</c:v>
                </c:pt>
                <c:pt idx="47">
                  <c:v>19.97</c:v>
                </c:pt>
                <c:pt idx="48">
                  <c:v>20.34</c:v>
                </c:pt>
                <c:pt idx="49">
                  <c:v>21.33</c:v>
                </c:pt>
                <c:pt idx="50">
                  <c:v>21.759999999999998</c:v>
                </c:pt>
                <c:pt idx="51">
                  <c:v>22.81</c:v>
                </c:pt>
                <c:pt idx="52">
                  <c:v>23.529999999999998</c:v>
                </c:pt>
                <c:pt idx="53">
                  <c:v>24.59</c:v>
                </c:pt>
                <c:pt idx="54">
                  <c:v>25.169999999999998</c:v>
                </c:pt>
                <c:pt idx="55">
                  <c:v>26.33</c:v>
                </c:pt>
                <c:pt idx="56">
                  <c:v>27.669999999999998</c:v>
                </c:pt>
                <c:pt idx="57">
                  <c:v>28.729999999999997</c:v>
                </c:pt>
                <c:pt idx="58">
                  <c:v>29.299999999999997</c:v>
                </c:pt>
                <c:pt idx="59">
                  <c:v>30.88</c:v>
                </c:pt>
                <c:pt idx="60">
                  <c:v>31.52</c:v>
                </c:pt>
                <c:pt idx="61">
                  <c:v>33.25</c:v>
                </c:pt>
                <c:pt idx="62">
                  <c:v>33.85</c:v>
                </c:pt>
                <c:pt idx="63">
                  <c:v>35.700000000000003</c:v>
                </c:pt>
                <c:pt idx="64">
                  <c:v>36.379999999999995</c:v>
                </c:pt>
                <c:pt idx="65">
                  <c:v>37.849999999999994</c:v>
                </c:pt>
                <c:pt idx="66">
                  <c:v>39.409999999999997</c:v>
                </c:pt>
                <c:pt idx="67">
                  <c:v>39.879999999999995</c:v>
                </c:pt>
                <c:pt idx="68">
                  <c:v>41.16</c:v>
                </c:pt>
                <c:pt idx="69">
                  <c:v>43.26</c:v>
                </c:pt>
                <c:pt idx="70">
                  <c:v>44.459999999999994</c:v>
                </c:pt>
                <c:pt idx="71">
                  <c:v>45.82</c:v>
                </c:pt>
                <c:pt idx="72">
                  <c:v>47.12</c:v>
                </c:pt>
                <c:pt idx="73">
                  <c:v>48.849999999999994</c:v>
                </c:pt>
                <c:pt idx="74">
                  <c:v>49.599999999999994</c:v>
                </c:pt>
                <c:pt idx="75">
                  <c:v>51.449999999999996</c:v>
                </c:pt>
                <c:pt idx="76">
                  <c:v>53.11</c:v>
                </c:pt>
                <c:pt idx="77">
                  <c:v>53.92</c:v>
                </c:pt>
                <c:pt idx="78">
                  <c:v>56.64</c:v>
                </c:pt>
                <c:pt idx="79">
                  <c:v>58.37</c:v>
                </c:pt>
                <c:pt idx="80">
                  <c:v>58.58</c:v>
                </c:pt>
                <c:pt idx="81">
                  <c:v>61.67</c:v>
                </c:pt>
                <c:pt idx="82">
                  <c:v>63.79</c:v>
                </c:pt>
                <c:pt idx="83">
                  <c:v>65.150000000000006</c:v>
                </c:pt>
                <c:pt idx="84">
                  <c:v>67.069999999999993</c:v>
                </c:pt>
                <c:pt idx="85">
                  <c:v>69.39</c:v>
                </c:pt>
                <c:pt idx="86">
                  <c:v>70.240000000000009</c:v>
                </c:pt>
                <c:pt idx="87">
                  <c:v>72.08</c:v>
                </c:pt>
                <c:pt idx="88">
                  <c:v>74.27</c:v>
                </c:pt>
                <c:pt idx="89">
                  <c:v>74.16</c:v>
                </c:pt>
                <c:pt idx="90">
                  <c:v>77.3</c:v>
                </c:pt>
                <c:pt idx="91">
                  <c:v>78.12</c:v>
                </c:pt>
                <c:pt idx="92">
                  <c:v>81.03</c:v>
                </c:pt>
                <c:pt idx="93">
                  <c:v>84.23</c:v>
                </c:pt>
                <c:pt idx="94">
                  <c:v>85.98</c:v>
                </c:pt>
                <c:pt idx="95">
                  <c:v>87.81</c:v>
                </c:pt>
                <c:pt idx="96">
                  <c:v>88.88</c:v>
                </c:pt>
                <c:pt idx="97">
                  <c:v>91.38</c:v>
                </c:pt>
                <c:pt idx="98">
                  <c:v>93.36</c:v>
                </c:pt>
                <c:pt idx="99">
                  <c:v>95.539999999999992</c:v>
                </c:pt>
                <c:pt idx="100">
                  <c:v>98.02</c:v>
                </c:pt>
                <c:pt idx="101">
                  <c:v>98.26</c:v>
                </c:pt>
                <c:pt idx="102">
                  <c:v>102.51</c:v>
                </c:pt>
                <c:pt idx="103">
                  <c:v>104.82</c:v>
                </c:pt>
                <c:pt idx="104">
                  <c:v>103.44</c:v>
                </c:pt>
                <c:pt idx="105">
                  <c:v>105.97</c:v>
                </c:pt>
                <c:pt idx="106">
                  <c:v>110.14</c:v>
                </c:pt>
                <c:pt idx="107">
                  <c:v>113.13</c:v>
                </c:pt>
                <c:pt idx="108">
                  <c:v>116.94</c:v>
                </c:pt>
                <c:pt idx="109">
                  <c:v>119.33</c:v>
                </c:pt>
                <c:pt idx="110">
                  <c:v>120.09</c:v>
                </c:pt>
                <c:pt idx="111">
                  <c:v>124.4</c:v>
                </c:pt>
                <c:pt idx="112">
                  <c:v>122.82</c:v>
                </c:pt>
                <c:pt idx="113">
                  <c:v>127.84</c:v>
                </c:pt>
                <c:pt idx="114">
                  <c:v>130.24</c:v>
                </c:pt>
                <c:pt idx="115">
                  <c:v>132.81</c:v>
                </c:pt>
                <c:pt idx="116">
                  <c:v>136.37</c:v>
                </c:pt>
                <c:pt idx="117">
                  <c:v>137.84</c:v>
                </c:pt>
                <c:pt idx="118">
                  <c:v>141.44</c:v>
                </c:pt>
                <c:pt idx="119">
                  <c:v>143.56</c:v>
                </c:pt>
                <c:pt idx="120">
                  <c:v>145.62</c:v>
                </c:pt>
                <c:pt idx="121">
                  <c:v>149.68</c:v>
                </c:pt>
                <c:pt idx="122">
                  <c:v>152.38</c:v>
                </c:pt>
                <c:pt idx="123">
                  <c:v>143.11000000000001</c:v>
                </c:pt>
                <c:pt idx="124">
                  <c:v>149.91999999999999</c:v>
                </c:pt>
                <c:pt idx="125">
                  <c:v>154.69999999999999</c:v>
                </c:pt>
                <c:pt idx="126">
                  <c:v>157.94999999999999</c:v>
                </c:pt>
                <c:pt idx="127">
                  <c:v>161.55000000000001</c:v>
                </c:pt>
                <c:pt idx="128">
                  <c:v>164.94</c:v>
                </c:pt>
                <c:pt idx="129">
                  <c:v>165.91</c:v>
                </c:pt>
                <c:pt idx="130">
                  <c:v>168.14</c:v>
                </c:pt>
                <c:pt idx="131">
                  <c:v>172.19</c:v>
                </c:pt>
                <c:pt idx="132">
                  <c:v>176</c:v>
                </c:pt>
                <c:pt idx="133">
                  <c:v>173.2</c:v>
                </c:pt>
                <c:pt idx="134">
                  <c:v>180.25</c:v>
                </c:pt>
                <c:pt idx="135">
                  <c:v>184.13</c:v>
                </c:pt>
                <c:pt idx="136">
                  <c:v>187.44</c:v>
                </c:pt>
                <c:pt idx="137">
                  <c:v>191.15</c:v>
                </c:pt>
                <c:pt idx="138">
                  <c:v>191.75</c:v>
                </c:pt>
                <c:pt idx="139">
                  <c:v>196.1</c:v>
                </c:pt>
                <c:pt idx="140">
                  <c:v>200.48</c:v>
                </c:pt>
                <c:pt idx="141">
                  <c:v>203.87</c:v>
                </c:pt>
                <c:pt idx="142">
                  <c:v>207.48</c:v>
                </c:pt>
                <c:pt idx="143">
                  <c:v>203.54</c:v>
                </c:pt>
                <c:pt idx="144">
                  <c:v>210.41</c:v>
                </c:pt>
                <c:pt idx="145">
                  <c:v>213.54</c:v>
                </c:pt>
                <c:pt idx="146">
                  <c:v>217.34</c:v>
                </c:pt>
                <c:pt idx="147">
                  <c:v>221.83</c:v>
                </c:pt>
                <c:pt idx="148">
                  <c:v>224.60999999999999</c:v>
                </c:pt>
                <c:pt idx="149">
                  <c:v>227.59</c:v>
                </c:pt>
                <c:pt idx="150">
                  <c:v>232.57</c:v>
                </c:pt>
                <c:pt idx="151">
                  <c:v>235.83</c:v>
                </c:pt>
                <c:pt idx="152">
                  <c:v>238.8</c:v>
                </c:pt>
                <c:pt idx="153">
                  <c:v>241.75</c:v>
                </c:pt>
                <c:pt idx="154">
                  <c:v>236.52</c:v>
                </c:pt>
                <c:pt idx="155">
                  <c:v>242.44</c:v>
                </c:pt>
                <c:pt idx="156">
                  <c:v>247.92</c:v>
                </c:pt>
                <c:pt idx="157">
                  <c:v>254.51</c:v>
                </c:pt>
                <c:pt idx="158">
                  <c:v>256.31</c:v>
                </c:pt>
                <c:pt idx="159">
                  <c:v>260.94</c:v>
                </c:pt>
                <c:pt idx="160">
                  <c:v>265.41999999999996</c:v>
                </c:pt>
                <c:pt idx="161">
                  <c:v>258.06</c:v>
                </c:pt>
                <c:pt idx="162">
                  <c:v>261.65999999999997</c:v>
                </c:pt>
                <c:pt idx="163">
                  <c:v>267.68</c:v>
                </c:pt>
                <c:pt idx="164">
                  <c:v>274.01</c:v>
                </c:pt>
                <c:pt idx="165">
                  <c:v>277.62</c:v>
                </c:pt>
                <c:pt idx="166">
                  <c:v>280.96000000000004</c:v>
                </c:pt>
                <c:pt idx="167">
                  <c:v>281.78999999999996</c:v>
                </c:pt>
                <c:pt idx="168">
                  <c:v>280.90999999999997</c:v>
                </c:pt>
                <c:pt idx="169">
                  <c:v>280.24</c:v>
                </c:pt>
                <c:pt idx="170">
                  <c:v>280.64999999999998</c:v>
                </c:pt>
                <c:pt idx="171">
                  <c:v>279.30999999999995</c:v>
                </c:pt>
                <c:pt idx="172">
                  <c:v>280.14</c:v>
                </c:pt>
                <c:pt idx="173">
                  <c:v>278.85000000000002</c:v>
                </c:pt>
                <c:pt idx="174">
                  <c:v>280.03999999999996</c:v>
                </c:pt>
                <c:pt idx="175">
                  <c:v>280.54999999999995</c:v>
                </c:pt>
                <c:pt idx="176">
                  <c:v>279.30999999999995</c:v>
                </c:pt>
                <c:pt idx="177">
                  <c:v>280.76</c:v>
                </c:pt>
                <c:pt idx="178">
                  <c:v>281.22000000000003</c:v>
                </c:pt>
                <c:pt idx="179">
                  <c:v>280.39</c:v>
                </c:pt>
                <c:pt idx="180">
                  <c:v>281.41999999999996</c:v>
                </c:pt>
                <c:pt idx="181">
                  <c:v>280.70000000000005</c:v>
                </c:pt>
                <c:pt idx="182">
                  <c:v>280.80999999999995</c:v>
                </c:pt>
                <c:pt idx="183">
                  <c:v>281.52999999999997</c:v>
                </c:pt>
                <c:pt idx="184">
                  <c:v>280.80999999999995</c:v>
                </c:pt>
                <c:pt idx="185">
                  <c:v>281.58000000000004</c:v>
                </c:pt>
                <c:pt idx="186">
                  <c:v>281.84000000000003</c:v>
                </c:pt>
                <c:pt idx="187">
                  <c:v>281.84000000000003</c:v>
                </c:pt>
                <c:pt idx="188">
                  <c:v>281.16999999999996</c:v>
                </c:pt>
                <c:pt idx="189">
                  <c:v>282.29999999999995</c:v>
                </c:pt>
                <c:pt idx="190">
                  <c:v>282.14</c:v>
                </c:pt>
                <c:pt idx="191">
                  <c:v>281.58000000000004</c:v>
                </c:pt>
                <c:pt idx="192">
                  <c:v>283.33000000000004</c:v>
                </c:pt>
                <c:pt idx="193">
                  <c:v>281.89</c:v>
                </c:pt>
                <c:pt idx="194">
                  <c:v>281.89</c:v>
                </c:pt>
                <c:pt idx="195">
                  <c:v>282.20000000000005</c:v>
                </c:pt>
                <c:pt idx="196">
                  <c:v>281.78999999999996</c:v>
                </c:pt>
                <c:pt idx="197">
                  <c:v>282.55999999999995</c:v>
                </c:pt>
                <c:pt idx="198">
                  <c:v>283.48</c:v>
                </c:pt>
                <c:pt idx="199">
                  <c:v>282.87</c:v>
                </c:pt>
                <c:pt idx="200">
                  <c:v>283.12</c:v>
                </c:pt>
                <c:pt idx="201">
                  <c:v>282.71000000000004</c:v>
                </c:pt>
                <c:pt idx="202">
                  <c:v>281.73</c:v>
                </c:pt>
                <c:pt idx="203">
                  <c:v>282.55999999999995</c:v>
                </c:pt>
                <c:pt idx="204">
                  <c:v>283.27999999999997</c:v>
                </c:pt>
                <c:pt idx="205">
                  <c:v>283.16999999999996</c:v>
                </c:pt>
                <c:pt idx="206">
                  <c:v>282.71000000000004</c:v>
                </c:pt>
                <c:pt idx="207">
                  <c:v>282.61</c:v>
                </c:pt>
                <c:pt idx="208">
                  <c:v>283.02</c:v>
                </c:pt>
                <c:pt idx="209">
                  <c:v>283.33000000000004</c:v>
                </c:pt>
                <c:pt idx="210">
                  <c:v>284.04999999999995</c:v>
                </c:pt>
                <c:pt idx="211">
                  <c:v>282.71000000000004</c:v>
                </c:pt>
                <c:pt idx="212">
                  <c:v>284.10000000000002</c:v>
                </c:pt>
                <c:pt idx="213">
                  <c:v>283.74</c:v>
                </c:pt>
                <c:pt idx="214">
                  <c:v>284.40999999999997</c:v>
                </c:pt>
                <c:pt idx="215">
                  <c:v>282.97000000000003</c:v>
                </c:pt>
                <c:pt idx="216">
                  <c:v>284.30999999999995</c:v>
                </c:pt>
                <c:pt idx="217">
                  <c:v>284.82000000000005</c:v>
                </c:pt>
                <c:pt idx="218">
                  <c:v>282.97000000000003</c:v>
                </c:pt>
                <c:pt idx="219">
                  <c:v>284.87</c:v>
                </c:pt>
                <c:pt idx="220">
                  <c:v>283.38</c:v>
                </c:pt>
                <c:pt idx="221">
                  <c:v>284.46000000000004</c:v>
                </c:pt>
                <c:pt idx="222">
                  <c:v>284.14999999999998</c:v>
                </c:pt>
                <c:pt idx="223">
                  <c:v>285.17999999999995</c:v>
                </c:pt>
                <c:pt idx="224">
                  <c:v>284.98</c:v>
                </c:pt>
                <c:pt idx="225">
                  <c:v>284.10000000000002</c:v>
                </c:pt>
                <c:pt idx="226">
                  <c:v>284.40999999999997</c:v>
                </c:pt>
                <c:pt idx="227">
                  <c:v>284.55999999999995</c:v>
                </c:pt>
                <c:pt idx="228">
                  <c:v>286.01</c:v>
                </c:pt>
                <c:pt idx="229">
                  <c:v>284.77</c:v>
                </c:pt>
                <c:pt idx="230">
                  <c:v>285.96000000000004</c:v>
                </c:pt>
                <c:pt idx="231">
                  <c:v>285.64999999999998</c:v>
                </c:pt>
                <c:pt idx="232">
                  <c:v>284.92999999999995</c:v>
                </c:pt>
                <c:pt idx="233">
                  <c:v>285.39</c:v>
                </c:pt>
                <c:pt idx="234">
                  <c:v>286.26</c:v>
                </c:pt>
                <c:pt idx="235">
                  <c:v>286.26</c:v>
                </c:pt>
                <c:pt idx="236">
                  <c:v>286.01</c:v>
                </c:pt>
                <c:pt idx="237">
                  <c:v>286.57000000000005</c:v>
                </c:pt>
                <c:pt idx="238">
                  <c:v>285.49</c:v>
                </c:pt>
                <c:pt idx="239">
                  <c:v>287.34000000000003</c:v>
                </c:pt>
                <c:pt idx="240">
                  <c:v>286.21000000000004</c:v>
                </c:pt>
                <c:pt idx="241">
                  <c:v>286.30999999999995</c:v>
                </c:pt>
                <c:pt idx="242">
                  <c:v>287.19000000000005</c:v>
                </c:pt>
                <c:pt idx="243">
                  <c:v>286.05999999999995</c:v>
                </c:pt>
                <c:pt idx="244">
                  <c:v>287.60000000000002</c:v>
                </c:pt>
                <c:pt idx="245">
                  <c:v>286.92999999999995</c:v>
                </c:pt>
                <c:pt idx="246">
                  <c:v>287.54999999999995</c:v>
                </c:pt>
                <c:pt idx="247">
                  <c:v>286.47000000000003</c:v>
                </c:pt>
                <c:pt idx="248">
                  <c:v>287.5</c:v>
                </c:pt>
                <c:pt idx="249">
                  <c:v>286.77999999999997</c:v>
                </c:pt>
                <c:pt idx="250">
                  <c:v>287.19000000000005</c:v>
                </c:pt>
                <c:pt idx="251">
                  <c:v>288.73</c:v>
                </c:pt>
                <c:pt idx="252">
                  <c:v>287.5</c:v>
                </c:pt>
                <c:pt idx="253">
                  <c:v>287.76</c:v>
                </c:pt>
                <c:pt idx="254">
                  <c:v>288.63</c:v>
                </c:pt>
                <c:pt idx="255">
                  <c:v>288.48</c:v>
                </c:pt>
                <c:pt idx="256">
                  <c:v>287.54999999999995</c:v>
                </c:pt>
                <c:pt idx="257">
                  <c:v>287.45000000000005</c:v>
                </c:pt>
                <c:pt idx="258">
                  <c:v>287.80999999999995</c:v>
                </c:pt>
                <c:pt idx="259">
                  <c:v>289.35000000000002</c:v>
                </c:pt>
                <c:pt idx="260">
                  <c:v>289.14</c:v>
                </c:pt>
                <c:pt idx="261">
                  <c:v>288.41999999999996</c:v>
                </c:pt>
                <c:pt idx="262">
                  <c:v>287.5</c:v>
                </c:pt>
                <c:pt idx="263">
                  <c:v>288.01</c:v>
                </c:pt>
                <c:pt idx="264">
                  <c:v>289.45000000000005</c:v>
                </c:pt>
                <c:pt idx="265">
                  <c:v>289.10000000000002</c:v>
                </c:pt>
                <c:pt idx="266">
                  <c:v>288.32000000000005</c:v>
                </c:pt>
                <c:pt idx="267">
                  <c:v>290.07000000000005</c:v>
                </c:pt>
                <c:pt idx="268">
                  <c:v>288.99</c:v>
                </c:pt>
                <c:pt idx="269">
                  <c:v>289.76</c:v>
                </c:pt>
                <c:pt idx="270">
                  <c:v>289.35000000000002</c:v>
                </c:pt>
                <c:pt idx="271">
                  <c:v>289.61</c:v>
                </c:pt>
                <c:pt idx="272">
                  <c:v>289.35000000000002</c:v>
                </c:pt>
                <c:pt idx="273">
                  <c:v>290.07000000000005</c:v>
                </c:pt>
                <c:pt idx="274">
                  <c:v>288.99</c:v>
                </c:pt>
                <c:pt idx="275">
                  <c:v>290.64</c:v>
                </c:pt>
                <c:pt idx="276">
                  <c:v>289.29999999999995</c:v>
                </c:pt>
                <c:pt idx="277">
                  <c:v>289.82000000000005</c:v>
                </c:pt>
                <c:pt idx="278">
                  <c:v>289.71000000000004</c:v>
                </c:pt>
                <c:pt idx="279">
                  <c:v>289.14</c:v>
                </c:pt>
                <c:pt idx="280">
                  <c:v>290.78999999999996</c:v>
                </c:pt>
                <c:pt idx="281">
                  <c:v>289.71000000000004</c:v>
                </c:pt>
                <c:pt idx="282">
                  <c:v>289.91999999999996</c:v>
                </c:pt>
                <c:pt idx="283">
                  <c:v>291.10000000000002</c:v>
                </c:pt>
                <c:pt idx="284">
                  <c:v>290.42999999999995</c:v>
                </c:pt>
                <c:pt idx="285">
                  <c:v>291.04999999999995</c:v>
                </c:pt>
                <c:pt idx="286">
                  <c:v>291</c:v>
                </c:pt>
                <c:pt idx="287">
                  <c:v>290.74</c:v>
                </c:pt>
                <c:pt idx="288">
                  <c:v>290.89999999999998</c:v>
                </c:pt>
                <c:pt idx="289">
                  <c:v>290.78999999999996</c:v>
                </c:pt>
                <c:pt idx="290">
                  <c:v>291.26</c:v>
                </c:pt>
                <c:pt idx="291">
                  <c:v>290.95000000000005</c:v>
                </c:pt>
                <c:pt idx="292">
                  <c:v>290.74</c:v>
                </c:pt>
                <c:pt idx="293">
                  <c:v>291</c:v>
                </c:pt>
                <c:pt idx="294">
                  <c:v>291.36</c:v>
                </c:pt>
                <c:pt idx="295">
                  <c:v>291.55999999999995</c:v>
                </c:pt>
                <c:pt idx="296">
                  <c:v>290.95000000000005</c:v>
                </c:pt>
                <c:pt idx="297">
                  <c:v>291.92999999999995</c:v>
                </c:pt>
                <c:pt idx="298">
                  <c:v>291.66999999999996</c:v>
                </c:pt>
                <c:pt idx="299">
                  <c:v>290.74</c:v>
                </c:pt>
                <c:pt idx="300">
                  <c:v>291.98</c:v>
                </c:pt>
                <c:pt idx="301">
                  <c:v>291.14999999999998</c:v>
                </c:pt>
                <c:pt idx="302">
                  <c:v>290.95000000000005</c:v>
                </c:pt>
                <c:pt idx="303">
                  <c:v>292.08000000000004</c:v>
                </c:pt>
                <c:pt idx="304">
                  <c:v>291.40999999999997</c:v>
                </c:pt>
                <c:pt idx="305">
                  <c:v>291.46000000000004</c:v>
                </c:pt>
                <c:pt idx="306">
                  <c:v>291.10000000000002</c:v>
                </c:pt>
                <c:pt idx="307">
                  <c:v>292.75</c:v>
                </c:pt>
                <c:pt idx="308">
                  <c:v>292.75</c:v>
                </c:pt>
                <c:pt idx="309">
                  <c:v>292.23</c:v>
                </c:pt>
                <c:pt idx="310">
                  <c:v>292.75</c:v>
                </c:pt>
                <c:pt idx="311">
                  <c:v>291.77</c:v>
                </c:pt>
                <c:pt idx="312">
                  <c:v>292.53999999999996</c:v>
                </c:pt>
                <c:pt idx="313">
                  <c:v>291.92999999999995</c:v>
                </c:pt>
                <c:pt idx="314">
                  <c:v>292.64999999999998</c:v>
                </c:pt>
                <c:pt idx="315">
                  <c:v>291.10000000000002</c:v>
                </c:pt>
                <c:pt idx="316">
                  <c:v>291.66999999999996</c:v>
                </c:pt>
                <c:pt idx="317">
                  <c:v>292.27999999999997</c:v>
                </c:pt>
                <c:pt idx="318">
                  <c:v>292.44000000000005</c:v>
                </c:pt>
                <c:pt idx="319">
                  <c:v>291.77</c:v>
                </c:pt>
                <c:pt idx="320">
                  <c:v>292.89999999999998</c:v>
                </c:pt>
                <c:pt idx="321">
                  <c:v>292.64999999999998</c:v>
                </c:pt>
                <c:pt idx="322">
                  <c:v>292.23</c:v>
                </c:pt>
                <c:pt idx="323">
                  <c:v>291.66999999999996</c:v>
                </c:pt>
                <c:pt idx="324">
                  <c:v>292.44000000000005</c:v>
                </c:pt>
                <c:pt idx="325">
                  <c:v>292.27999999999997</c:v>
                </c:pt>
                <c:pt idx="326">
                  <c:v>293.57000000000005</c:v>
                </c:pt>
                <c:pt idx="327">
                  <c:v>291.77</c:v>
                </c:pt>
                <c:pt idx="328">
                  <c:v>292.59000000000003</c:v>
                </c:pt>
                <c:pt idx="329">
                  <c:v>292.49</c:v>
                </c:pt>
                <c:pt idx="330">
                  <c:v>293.11</c:v>
                </c:pt>
                <c:pt idx="331">
                  <c:v>292.39</c:v>
                </c:pt>
                <c:pt idx="332">
                  <c:v>292.23</c:v>
                </c:pt>
                <c:pt idx="333">
                  <c:v>292.39</c:v>
                </c:pt>
                <c:pt idx="334">
                  <c:v>292.44000000000005</c:v>
                </c:pt>
                <c:pt idx="335">
                  <c:v>291.77</c:v>
                </c:pt>
                <c:pt idx="336">
                  <c:v>293.41999999999996</c:v>
                </c:pt>
                <c:pt idx="337">
                  <c:v>292.75</c:v>
                </c:pt>
                <c:pt idx="338">
                  <c:v>293.21000000000004</c:v>
                </c:pt>
                <c:pt idx="339">
                  <c:v>291.92999999999995</c:v>
                </c:pt>
                <c:pt idx="340">
                  <c:v>291.51</c:v>
                </c:pt>
                <c:pt idx="341">
                  <c:v>293.41999999999996</c:v>
                </c:pt>
                <c:pt idx="342">
                  <c:v>291.55999999999995</c:v>
                </c:pt>
                <c:pt idx="343">
                  <c:v>292.85000000000002</c:v>
                </c:pt>
                <c:pt idx="344">
                  <c:v>293.11</c:v>
                </c:pt>
                <c:pt idx="345">
                  <c:v>293.05999999999995</c:v>
                </c:pt>
                <c:pt idx="346">
                  <c:v>291.92999999999995</c:v>
                </c:pt>
                <c:pt idx="347">
                  <c:v>293.01</c:v>
                </c:pt>
                <c:pt idx="348">
                  <c:v>293.11</c:v>
                </c:pt>
                <c:pt idx="349">
                  <c:v>291.51</c:v>
                </c:pt>
                <c:pt idx="350">
                  <c:v>293.73</c:v>
                </c:pt>
                <c:pt idx="351">
                  <c:v>292.34000000000003</c:v>
                </c:pt>
                <c:pt idx="352">
                  <c:v>292.17999999999995</c:v>
                </c:pt>
                <c:pt idx="353">
                  <c:v>292.34000000000003</c:v>
                </c:pt>
                <c:pt idx="354">
                  <c:v>292.13</c:v>
                </c:pt>
                <c:pt idx="355">
                  <c:v>293.57000000000005</c:v>
                </c:pt>
                <c:pt idx="356">
                  <c:v>292.53999999999996</c:v>
                </c:pt>
                <c:pt idx="357">
                  <c:v>292.70000000000005</c:v>
                </c:pt>
                <c:pt idx="358">
                  <c:v>291.26</c:v>
                </c:pt>
                <c:pt idx="359">
                  <c:v>291.92999999999995</c:v>
                </c:pt>
                <c:pt idx="360">
                  <c:v>292.34000000000003</c:v>
                </c:pt>
                <c:pt idx="361">
                  <c:v>293.41999999999996</c:v>
                </c:pt>
                <c:pt idx="362">
                  <c:v>292.59000000000003</c:v>
                </c:pt>
                <c:pt idx="363">
                  <c:v>291.72000000000003</c:v>
                </c:pt>
                <c:pt idx="364">
                  <c:v>291.51</c:v>
                </c:pt>
                <c:pt idx="365">
                  <c:v>292.49</c:v>
                </c:pt>
                <c:pt idx="366">
                  <c:v>292.39</c:v>
                </c:pt>
                <c:pt idx="367">
                  <c:v>291.20000000000005</c:v>
                </c:pt>
                <c:pt idx="368">
                  <c:v>292.34000000000003</c:v>
                </c:pt>
                <c:pt idx="369">
                  <c:v>290.42999999999995</c:v>
                </c:pt>
                <c:pt idx="370">
                  <c:v>291.04999999999995</c:v>
                </c:pt>
                <c:pt idx="371">
                  <c:v>290.48</c:v>
                </c:pt>
                <c:pt idx="372">
                  <c:v>292.13</c:v>
                </c:pt>
                <c:pt idx="373">
                  <c:v>291.46000000000004</c:v>
                </c:pt>
                <c:pt idx="374">
                  <c:v>290.69000000000005</c:v>
                </c:pt>
                <c:pt idx="375">
                  <c:v>290.42999999999995</c:v>
                </c:pt>
                <c:pt idx="376">
                  <c:v>291.51</c:v>
                </c:pt>
                <c:pt idx="377">
                  <c:v>290.53999999999996</c:v>
                </c:pt>
                <c:pt idx="378">
                  <c:v>290.16999999999996</c:v>
                </c:pt>
                <c:pt idx="379">
                  <c:v>290.27999999999997</c:v>
                </c:pt>
                <c:pt idx="380">
                  <c:v>290.07000000000005</c:v>
                </c:pt>
                <c:pt idx="381">
                  <c:v>289.35000000000002</c:v>
                </c:pt>
                <c:pt idx="382">
                  <c:v>289.39999999999998</c:v>
                </c:pt>
                <c:pt idx="383">
                  <c:v>289.45000000000005</c:v>
                </c:pt>
                <c:pt idx="384">
                  <c:v>288.89</c:v>
                </c:pt>
                <c:pt idx="385">
                  <c:v>288.01</c:v>
                </c:pt>
                <c:pt idx="386">
                  <c:v>287.03999999999996</c:v>
                </c:pt>
                <c:pt idx="387">
                  <c:v>288.84000000000003</c:v>
                </c:pt>
                <c:pt idx="388">
                  <c:v>287.19000000000005</c:v>
                </c:pt>
                <c:pt idx="389">
                  <c:v>287.34000000000003</c:v>
                </c:pt>
                <c:pt idx="390">
                  <c:v>287.45000000000005</c:v>
                </c:pt>
                <c:pt idx="391">
                  <c:v>286.47000000000003</c:v>
                </c:pt>
                <c:pt idx="392">
                  <c:v>285.89999999999998</c:v>
                </c:pt>
                <c:pt idx="393">
                  <c:v>286.01</c:v>
                </c:pt>
                <c:pt idx="394">
                  <c:v>285.44000000000005</c:v>
                </c:pt>
                <c:pt idx="395">
                  <c:v>284.20000000000005</c:v>
                </c:pt>
                <c:pt idx="396">
                  <c:v>284.98</c:v>
                </c:pt>
                <c:pt idx="397">
                  <c:v>283.84000000000003</c:v>
                </c:pt>
                <c:pt idx="398">
                  <c:v>283.78999999999996</c:v>
                </c:pt>
                <c:pt idx="399">
                  <c:v>283.38</c:v>
                </c:pt>
                <c:pt idx="400">
                  <c:v>282.61</c:v>
                </c:pt>
                <c:pt idx="401">
                  <c:v>282.03999999999996</c:v>
                </c:pt>
                <c:pt idx="402">
                  <c:v>281.94000000000005</c:v>
                </c:pt>
                <c:pt idx="403">
                  <c:v>280.45000000000005</c:v>
                </c:pt>
                <c:pt idx="404">
                  <c:v>280.03999999999996</c:v>
                </c:pt>
                <c:pt idx="405">
                  <c:v>279.21000000000004</c:v>
                </c:pt>
                <c:pt idx="406">
                  <c:v>279.05999999999995</c:v>
                </c:pt>
                <c:pt idx="407">
                  <c:v>279.98</c:v>
                </c:pt>
                <c:pt idx="408">
                  <c:v>277.72000000000003</c:v>
                </c:pt>
                <c:pt idx="409">
                  <c:v>277.51</c:v>
                </c:pt>
                <c:pt idx="410">
                  <c:v>278.17999999999995</c:v>
                </c:pt>
                <c:pt idx="411">
                  <c:v>276.16999999999996</c:v>
                </c:pt>
                <c:pt idx="412">
                  <c:v>276.69000000000005</c:v>
                </c:pt>
                <c:pt idx="413">
                  <c:v>276.64</c:v>
                </c:pt>
                <c:pt idx="414">
                  <c:v>275.45000000000005</c:v>
                </c:pt>
                <c:pt idx="415">
                  <c:v>275.35000000000002</c:v>
                </c:pt>
                <c:pt idx="416">
                  <c:v>274.78999999999996</c:v>
                </c:pt>
                <c:pt idx="417">
                  <c:v>272.98</c:v>
                </c:pt>
                <c:pt idx="418">
                  <c:v>273.86</c:v>
                </c:pt>
                <c:pt idx="419">
                  <c:v>272.93</c:v>
                </c:pt>
                <c:pt idx="420">
                  <c:v>272.66999999999996</c:v>
                </c:pt>
                <c:pt idx="421">
                  <c:v>271.85000000000002</c:v>
                </c:pt>
                <c:pt idx="422">
                  <c:v>271.75</c:v>
                </c:pt>
                <c:pt idx="423">
                  <c:v>269.78999999999996</c:v>
                </c:pt>
                <c:pt idx="424">
                  <c:v>270.26</c:v>
                </c:pt>
                <c:pt idx="425">
                  <c:v>268.97000000000003</c:v>
                </c:pt>
                <c:pt idx="426">
                  <c:v>269.69</c:v>
                </c:pt>
                <c:pt idx="427">
                  <c:v>268.45</c:v>
                </c:pt>
                <c:pt idx="428">
                  <c:v>267.22000000000003</c:v>
                </c:pt>
                <c:pt idx="429">
                  <c:v>266.86</c:v>
                </c:pt>
                <c:pt idx="430">
                  <c:v>266.64999999999998</c:v>
                </c:pt>
                <c:pt idx="431">
                  <c:v>266.09000000000003</c:v>
                </c:pt>
                <c:pt idx="432">
                  <c:v>266.5</c:v>
                </c:pt>
                <c:pt idx="433">
                  <c:v>265.47000000000003</c:v>
                </c:pt>
                <c:pt idx="434">
                  <c:v>265.11</c:v>
                </c:pt>
                <c:pt idx="435">
                  <c:v>263.05</c:v>
                </c:pt>
                <c:pt idx="436">
                  <c:v>263.14999999999998</c:v>
                </c:pt>
                <c:pt idx="437">
                  <c:v>263.46000000000004</c:v>
                </c:pt>
                <c:pt idx="438">
                  <c:v>262.78999999999996</c:v>
                </c:pt>
                <c:pt idx="439">
                  <c:v>260.89</c:v>
                </c:pt>
                <c:pt idx="440">
                  <c:v>261.81</c:v>
                </c:pt>
                <c:pt idx="441">
                  <c:v>260.48</c:v>
                </c:pt>
                <c:pt idx="442">
                  <c:v>260.01</c:v>
                </c:pt>
                <c:pt idx="443">
                  <c:v>259.09000000000003</c:v>
                </c:pt>
                <c:pt idx="444">
                  <c:v>259.34000000000003</c:v>
                </c:pt>
                <c:pt idx="445">
                  <c:v>258.73</c:v>
                </c:pt>
                <c:pt idx="446">
                  <c:v>256.62</c:v>
                </c:pt>
                <c:pt idx="447">
                  <c:v>256.2</c:v>
                </c:pt>
                <c:pt idx="448">
                  <c:v>256.26</c:v>
                </c:pt>
                <c:pt idx="449">
                  <c:v>257.44</c:v>
                </c:pt>
                <c:pt idx="450">
                  <c:v>255.38</c:v>
                </c:pt>
                <c:pt idx="451">
                  <c:v>255.33</c:v>
                </c:pt>
                <c:pt idx="452">
                  <c:v>253.68</c:v>
                </c:pt>
                <c:pt idx="453">
                  <c:v>252.5</c:v>
                </c:pt>
                <c:pt idx="454">
                  <c:v>254.09</c:v>
                </c:pt>
                <c:pt idx="455">
                  <c:v>252.65</c:v>
                </c:pt>
                <c:pt idx="456">
                  <c:v>251.93</c:v>
                </c:pt>
                <c:pt idx="457">
                  <c:v>250.13</c:v>
                </c:pt>
                <c:pt idx="458">
                  <c:v>251.37</c:v>
                </c:pt>
                <c:pt idx="459">
                  <c:v>249.77</c:v>
                </c:pt>
                <c:pt idx="460">
                  <c:v>249.41</c:v>
                </c:pt>
                <c:pt idx="461">
                  <c:v>247.71</c:v>
                </c:pt>
                <c:pt idx="462">
                  <c:v>248.79</c:v>
                </c:pt>
                <c:pt idx="463">
                  <c:v>247.25</c:v>
                </c:pt>
                <c:pt idx="464">
                  <c:v>247.60999999999999</c:v>
                </c:pt>
                <c:pt idx="465">
                  <c:v>244.98</c:v>
                </c:pt>
                <c:pt idx="466">
                  <c:v>244.98</c:v>
                </c:pt>
                <c:pt idx="467">
                  <c:v>244.62</c:v>
                </c:pt>
                <c:pt idx="468">
                  <c:v>243.9</c:v>
                </c:pt>
                <c:pt idx="469">
                  <c:v>242.41</c:v>
                </c:pt>
                <c:pt idx="470">
                  <c:v>242.72</c:v>
                </c:pt>
                <c:pt idx="471">
                  <c:v>241.53</c:v>
                </c:pt>
                <c:pt idx="472">
                  <c:v>240.51</c:v>
                </c:pt>
                <c:pt idx="473">
                  <c:v>241.79</c:v>
                </c:pt>
                <c:pt idx="474">
                  <c:v>239.99</c:v>
                </c:pt>
                <c:pt idx="475">
                  <c:v>237.98</c:v>
                </c:pt>
                <c:pt idx="476">
                  <c:v>238.5</c:v>
                </c:pt>
                <c:pt idx="477">
                  <c:v>238.39</c:v>
                </c:pt>
                <c:pt idx="478">
                  <c:v>237.42</c:v>
                </c:pt>
                <c:pt idx="479">
                  <c:v>236.49</c:v>
                </c:pt>
                <c:pt idx="480">
                  <c:v>234.89</c:v>
                </c:pt>
                <c:pt idx="481">
                  <c:v>234.59</c:v>
                </c:pt>
                <c:pt idx="482">
                  <c:v>233.81</c:v>
                </c:pt>
                <c:pt idx="483">
                  <c:v>233.04</c:v>
                </c:pt>
                <c:pt idx="484">
                  <c:v>233.35</c:v>
                </c:pt>
                <c:pt idx="485">
                  <c:v>232.99</c:v>
                </c:pt>
                <c:pt idx="486">
                  <c:v>231.65</c:v>
                </c:pt>
                <c:pt idx="487">
                  <c:v>230.93</c:v>
                </c:pt>
                <c:pt idx="488">
                  <c:v>228.82</c:v>
                </c:pt>
                <c:pt idx="489">
                  <c:v>228.72</c:v>
                </c:pt>
                <c:pt idx="490">
                  <c:v>228.1</c:v>
                </c:pt>
                <c:pt idx="491">
                  <c:v>227.28</c:v>
                </c:pt>
                <c:pt idx="492">
                  <c:v>226.64</c:v>
                </c:pt>
                <c:pt idx="493">
                  <c:v>225.06</c:v>
                </c:pt>
                <c:pt idx="494">
                  <c:v>225.10999999999999</c:v>
                </c:pt>
                <c:pt idx="495">
                  <c:v>223.67</c:v>
                </c:pt>
                <c:pt idx="496">
                  <c:v>223.41</c:v>
                </c:pt>
                <c:pt idx="497">
                  <c:v>221.9</c:v>
                </c:pt>
                <c:pt idx="498">
                  <c:v>221.85999999999999</c:v>
                </c:pt>
                <c:pt idx="499">
                  <c:v>220.65</c:v>
                </c:pt>
                <c:pt idx="500">
                  <c:v>219.38</c:v>
                </c:pt>
                <c:pt idx="501">
                  <c:v>219.15</c:v>
                </c:pt>
                <c:pt idx="502">
                  <c:v>217.78</c:v>
                </c:pt>
                <c:pt idx="503">
                  <c:v>217.51</c:v>
                </c:pt>
                <c:pt idx="504">
                  <c:v>216.12</c:v>
                </c:pt>
                <c:pt idx="505">
                  <c:v>215.77</c:v>
                </c:pt>
                <c:pt idx="506">
                  <c:v>214.4</c:v>
                </c:pt>
                <c:pt idx="507">
                  <c:v>214.15</c:v>
                </c:pt>
                <c:pt idx="508">
                  <c:v>212.60999999999999</c:v>
                </c:pt>
                <c:pt idx="509">
                  <c:v>212.38</c:v>
                </c:pt>
                <c:pt idx="510">
                  <c:v>211.24</c:v>
                </c:pt>
                <c:pt idx="511">
                  <c:v>211.04</c:v>
                </c:pt>
                <c:pt idx="512">
                  <c:v>210.02</c:v>
                </c:pt>
                <c:pt idx="513">
                  <c:v>208.41</c:v>
                </c:pt>
                <c:pt idx="514">
                  <c:v>208.35</c:v>
                </c:pt>
                <c:pt idx="515">
                  <c:v>206.78</c:v>
                </c:pt>
                <c:pt idx="516">
                  <c:v>206.52</c:v>
                </c:pt>
                <c:pt idx="517">
                  <c:v>205.26</c:v>
                </c:pt>
                <c:pt idx="518">
                  <c:v>203.74</c:v>
                </c:pt>
                <c:pt idx="519">
                  <c:v>203.52</c:v>
                </c:pt>
                <c:pt idx="520">
                  <c:v>201.94</c:v>
                </c:pt>
                <c:pt idx="521">
                  <c:v>201.75</c:v>
                </c:pt>
                <c:pt idx="522">
                  <c:v>200.04</c:v>
                </c:pt>
                <c:pt idx="523">
                  <c:v>199.52</c:v>
                </c:pt>
                <c:pt idx="524">
                  <c:v>197.95</c:v>
                </c:pt>
                <c:pt idx="525">
                  <c:v>197.35999999999999</c:v>
                </c:pt>
                <c:pt idx="526">
                  <c:v>195.93</c:v>
                </c:pt>
              </c:numCache>
            </c:numRef>
          </c:yVal>
          <c:smooth val="1"/>
          <c:extLst>
            <c:ext xmlns:c16="http://schemas.microsoft.com/office/drawing/2014/chart" uri="{C3380CC4-5D6E-409C-BE32-E72D297353CC}">
              <c16:uniqueId val="{00000001-1E8D-4816-9696-450D6EC71D44}"/>
            </c:ext>
          </c:extLst>
        </c:ser>
        <c:ser>
          <c:idx val="2"/>
          <c:order val="2"/>
          <c:tx>
            <c:strRef>
              <c:f>'20'!$I$1</c:f>
              <c:strCache>
                <c:ptCount val="1"/>
                <c:pt idx="0">
                  <c:v>20_3</c:v>
                </c:pt>
              </c:strCache>
            </c:strRef>
          </c:tx>
          <c:spPr>
            <a:ln w="19050" cap="rnd">
              <a:solidFill>
                <a:schemeClr val="tx1"/>
              </a:solidFill>
              <a:prstDash val="sysDot"/>
              <a:round/>
            </a:ln>
            <a:effectLst/>
          </c:spPr>
          <c:marker>
            <c:symbol val="none"/>
          </c:marker>
          <c:xVal>
            <c:numRef>
              <c:f>'20'!$H$3:$H$534</c:f>
              <c:numCache>
                <c:formatCode>General</c:formatCode>
                <c:ptCount val="532"/>
                <c:pt idx="0">
                  <c:v>0</c:v>
                </c:pt>
                <c:pt idx="1">
                  <c:v>0</c:v>
                </c:pt>
                <c:pt idx="2">
                  <c:v>8.0000000000000002E-3</c:v>
                </c:pt>
                <c:pt idx="3">
                  <c:v>4.0000000000000001E-3</c:v>
                </c:pt>
                <c:pt idx="4">
                  <c:v>8.0000000000000002E-3</c:v>
                </c:pt>
                <c:pt idx="5">
                  <c:v>8.0000000000000002E-3</c:v>
                </c:pt>
                <c:pt idx="6">
                  <c:v>0</c:v>
                </c:pt>
                <c:pt idx="7">
                  <c:v>0</c:v>
                </c:pt>
                <c:pt idx="8">
                  <c:v>4.0000000000000001E-3</c:v>
                </c:pt>
                <c:pt idx="9">
                  <c:v>4.0000000000000001E-3</c:v>
                </c:pt>
                <c:pt idx="10">
                  <c:v>8.0000000000000002E-3</c:v>
                </c:pt>
                <c:pt idx="11">
                  <c:v>4.0000000000000001E-3</c:v>
                </c:pt>
                <c:pt idx="12">
                  <c:v>8.0000000000000002E-3</c:v>
                </c:pt>
                <c:pt idx="13">
                  <c:v>4.0000000000000001E-3</c:v>
                </c:pt>
                <c:pt idx="14">
                  <c:v>4.0000000000000001E-3</c:v>
                </c:pt>
                <c:pt idx="15">
                  <c:v>0</c:v>
                </c:pt>
                <c:pt idx="16">
                  <c:v>8.0000000000000002E-3</c:v>
                </c:pt>
                <c:pt idx="17">
                  <c:v>8.0000000000000002E-3</c:v>
                </c:pt>
                <c:pt idx="18">
                  <c:v>4.0000000000000001E-3</c:v>
                </c:pt>
                <c:pt idx="19">
                  <c:v>8.0000000000000002E-3</c:v>
                </c:pt>
                <c:pt idx="20">
                  <c:v>8.0000000000000002E-3</c:v>
                </c:pt>
                <c:pt idx="21">
                  <c:v>8.0000000000000002E-3</c:v>
                </c:pt>
                <c:pt idx="22">
                  <c:v>1.2E-2</c:v>
                </c:pt>
                <c:pt idx="23">
                  <c:v>2.3E-2</c:v>
                </c:pt>
                <c:pt idx="24">
                  <c:v>1.6E-2</c:v>
                </c:pt>
                <c:pt idx="25">
                  <c:v>1.9E-2</c:v>
                </c:pt>
                <c:pt idx="26">
                  <c:v>2.7E-2</c:v>
                </c:pt>
                <c:pt idx="27">
                  <c:v>2.3E-2</c:v>
                </c:pt>
                <c:pt idx="28">
                  <c:v>2.3E-2</c:v>
                </c:pt>
                <c:pt idx="29">
                  <c:v>2.3E-2</c:v>
                </c:pt>
                <c:pt idx="30">
                  <c:v>3.1E-2</c:v>
                </c:pt>
                <c:pt idx="31">
                  <c:v>2.7E-2</c:v>
                </c:pt>
                <c:pt idx="32">
                  <c:v>1.9E-2</c:v>
                </c:pt>
                <c:pt idx="33">
                  <c:v>3.1E-2</c:v>
                </c:pt>
                <c:pt idx="34">
                  <c:v>3.1E-2</c:v>
                </c:pt>
                <c:pt idx="35">
                  <c:v>3.1E-2</c:v>
                </c:pt>
                <c:pt idx="36">
                  <c:v>2.7E-2</c:v>
                </c:pt>
                <c:pt idx="37">
                  <c:v>2.7E-2</c:v>
                </c:pt>
                <c:pt idx="38">
                  <c:v>2.7E-2</c:v>
                </c:pt>
                <c:pt idx="39">
                  <c:v>2.7E-2</c:v>
                </c:pt>
                <c:pt idx="40">
                  <c:v>3.1E-2</c:v>
                </c:pt>
                <c:pt idx="41">
                  <c:v>2.7E-2</c:v>
                </c:pt>
                <c:pt idx="42">
                  <c:v>3.1E-2</c:v>
                </c:pt>
                <c:pt idx="43">
                  <c:v>2.7E-2</c:v>
                </c:pt>
                <c:pt idx="44">
                  <c:v>2.7E-2</c:v>
                </c:pt>
                <c:pt idx="45">
                  <c:v>3.1E-2</c:v>
                </c:pt>
                <c:pt idx="46">
                  <c:v>3.1E-2</c:v>
                </c:pt>
                <c:pt idx="47">
                  <c:v>2.7E-2</c:v>
                </c:pt>
                <c:pt idx="48">
                  <c:v>3.5000000000000003E-2</c:v>
                </c:pt>
                <c:pt idx="49">
                  <c:v>3.1E-2</c:v>
                </c:pt>
                <c:pt idx="50">
                  <c:v>3.1E-2</c:v>
                </c:pt>
                <c:pt idx="51">
                  <c:v>2.7E-2</c:v>
                </c:pt>
                <c:pt idx="52">
                  <c:v>3.5000000000000003E-2</c:v>
                </c:pt>
                <c:pt idx="53">
                  <c:v>4.5999999999999999E-2</c:v>
                </c:pt>
                <c:pt idx="54">
                  <c:v>6.2E-2</c:v>
                </c:pt>
                <c:pt idx="55">
                  <c:v>5.4000000000000006E-2</c:v>
                </c:pt>
                <c:pt idx="56">
                  <c:v>6.6000000000000003E-2</c:v>
                </c:pt>
                <c:pt idx="57">
                  <c:v>7.0000000000000007E-2</c:v>
                </c:pt>
                <c:pt idx="58">
                  <c:v>7.6999999999999999E-2</c:v>
                </c:pt>
                <c:pt idx="59">
                  <c:v>7.3000000000000009E-2</c:v>
                </c:pt>
                <c:pt idx="60">
                  <c:v>8.1000000000000003E-2</c:v>
                </c:pt>
                <c:pt idx="61">
                  <c:v>7.6999999999999999E-2</c:v>
                </c:pt>
                <c:pt idx="62">
                  <c:v>8.5000000000000006E-2</c:v>
                </c:pt>
                <c:pt idx="63">
                  <c:v>0.10400000000000001</c:v>
                </c:pt>
                <c:pt idx="64">
                  <c:v>0.10400000000000001</c:v>
                </c:pt>
                <c:pt idx="65">
                  <c:v>0.1</c:v>
                </c:pt>
                <c:pt idx="66">
                  <c:v>0.10400000000000001</c:v>
                </c:pt>
                <c:pt idx="67">
                  <c:v>0.108</c:v>
                </c:pt>
                <c:pt idx="68">
                  <c:v>0.108</c:v>
                </c:pt>
                <c:pt idx="69">
                  <c:v>0.108</c:v>
                </c:pt>
                <c:pt idx="70">
                  <c:v>0.11600000000000001</c:v>
                </c:pt>
                <c:pt idx="71">
                  <c:v>0.11600000000000001</c:v>
                </c:pt>
                <c:pt idx="72">
                  <c:v>0.112</c:v>
                </c:pt>
                <c:pt idx="73">
                  <c:v>0.12000000000000001</c:v>
                </c:pt>
                <c:pt idx="74">
                  <c:v>0.11600000000000001</c:v>
                </c:pt>
                <c:pt idx="75">
                  <c:v>0.12000000000000001</c:v>
                </c:pt>
                <c:pt idx="76">
                  <c:v>0.11600000000000001</c:v>
                </c:pt>
                <c:pt idx="77">
                  <c:v>0.124</c:v>
                </c:pt>
                <c:pt idx="78">
                  <c:v>0.12000000000000001</c:v>
                </c:pt>
                <c:pt idx="79">
                  <c:v>0.124</c:v>
                </c:pt>
                <c:pt idx="80">
                  <c:v>0.124</c:v>
                </c:pt>
                <c:pt idx="81">
                  <c:v>0.127</c:v>
                </c:pt>
                <c:pt idx="82">
                  <c:v>0.12000000000000001</c:v>
                </c:pt>
                <c:pt idx="83">
                  <c:v>0.12000000000000001</c:v>
                </c:pt>
                <c:pt idx="84">
                  <c:v>0.12000000000000001</c:v>
                </c:pt>
                <c:pt idx="85">
                  <c:v>0.13100000000000001</c:v>
                </c:pt>
                <c:pt idx="86">
                  <c:v>0.127</c:v>
                </c:pt>
                <c:pt idx="87">
                  <c:v>0.127</c:v>
                </c:pt>
                <c:pt idx="88">
                  <c:v>0.13500000000000001</c:v>
                </c:pt>
                <c:pt idx="89">
                  <c:v>0.13900000000000001</c:v>
                </c:pt>
                <c:pt idx="90">
                  <c:v>0.13900000000000001</c:v>
                </c:pt>
                <c:pt idx="91">
                  <c:v>0.14699999999999999</c:v>
                </c:pt>
                <c:pt idx="92">
                  <c:v>0.151</c:v>
                </c:pt>
                <c:pt idx="93">
                  <c:v>0.17</c:v>
                </c:pt>
                <c:pt idx="94">
                  <c:v>0.17</c:v>
                </c:pt>
                <c:pt idx="95">
                  <c:v>0.17</c:v>
                </c:pt>
                <c:pt idx="96">
                  <c:v>0.18099999999999999</c:v>
                </c:pt>
                <c:pt idx="97">
                  <c:v>0.17799999999999999</c:v>
                </c:pt>
                <c:pt idx="98">
                  <c:v>0.18099999999999999</c:v>
                </c:pt>
                <c:pt idx="99">
                  <c:v>0.185</c:v>
                </c:pt>
                <c:pt idx="100">
                  <c:v>0.189</c:v>
                </c:pt>
                <c:pt idx="101">
                  <c:v>0.189</c:v>
                </c:pt>
                <c:pt idx="102">
                  <c:v>0.185</c:v>
                </c:pt>
                <c:pt idx="103">
                  <c:v>0.185</c:v>
                </c:pt>
                <c:pt idx="104">
                  <c:v>0.193</c:v>
                </c:pt>
                <c:pt idx="105">
                  <c:v>0.189</c:v>
                </c:pt>
                <c:pt idx="106">
                  <c:v>0.19700000000000001</c:v>
                </c:pt>
                <c:pt idx="107">
                  <c:v>0.189</c:v>
                </c:pt>
                <c:pt idx="108">
                  <c:v>0.20100000000000001</c:v>
                </c:pt>
                <c:pt idx="109">
                  <c:v>0.20500000000000002</c:v>
                </c:pt>
                <c:pt idx="110">
                  <c:v>0.24299999999999999</c:v>
                </c:pt>
                <c:pt idx="111">
                  <c:v>0.22800000000000001</c:v>
                </c:pt>
                <c:pt idx="112">
                  <c:v>0.24299999999999999</c:v>
                </c:pt>
                <c:pt idx="113">
                  <c:v>0.24299999999999999</c:v>
                </c:pt>
                <c:pt idx="114">
                  <c:v>0.255</c:v>
                </c:pt>
                <c:pt idx="115">
                  <c:v>0.255</c:v>
                </c:pt>
                <c:pt idx="116">
                  <c:v>0.26600000000000001</c:v>
                </c:pt>
                <c:pt idx="117">
                  <c:v>0.26600000000000001</c:v>
                </c:pt>
                <c:pt idx="118">
                  <c:v>0.27400000000000002</c:v>
                </c:pt>
                <c:pt idx="119">
                  <c:v>0.26300000000000001</c:v>
                </c:pt>
                <c:pt idx="120">
                  <c:v>0.26300000000000001</c:v>
                </c:pt>
                <c:pt idx="121">
                  <c:v>0.27</c:v>
                </c:pt>
                <c:pt idx="122">
                  <c:v>0.27</c:v>
                </c:pt>
                <c:pt idx="123">
                  <c:v>0.26600000000000001</c:v>
                </c:pt>
                <c:pt idx="124">
                  <c:v>0.27400000000000002</c:v>
                </c:pt>
                <c:pt idx="125">
                  <c:v>0.27</c:v>
                </c:pt>
                <c:pt idx="126">
                  <c:v>0.27800000000000002</c:v>
                </c:pt>
                <c:pt idx="127">
                  <c:v>0.29299999999999998</c:v>
                </c:pt>
                <c:pt idx="128">
                  <c:v>0.28999999999999998</c:v>
                </c:pt>
                <c:pt idx="129">
                  <c:v>0.30499999999999999</c:v>
                </c:pt>
                <c:pt idx="130">
                  <c:v>0.30499999999999999</c:v>
                </c:pt>
                <c:pt idx="131">
                  <c:v>0.30499999999999999</c:v>
                </c:pt>
                <c:pt idx="132">
                  <c:v>0.32800000000000001</c:v>
                </c:pt>
                <c:pt idx="133">
                  <c:v>0.32400000000000001</c:v>
                </c:pt>
                <c:pt idx="134">
                  <c:v>0.32</c:v>
                </c:pt>
                <c:pt idx="135">
                  <c:v>0.34400000000000003</c:v>
                </c:pt>
                <c:pt idx="136">
                  <c:v>0.34400000000000003</c:v>
                </c:pt>
                <c:pt idx="137">
                  <c:v>0.34400000000000003</c:v>
                </c:pt>
                <c:pt idx="138">
                  <c:v>0.34400000000000003</c:v>
                </c:pt>
                <c:pt idx="139">
                  <c:v>0.35099999999999998</c:v>
                </c:pt>
                <c:pt idx="140">
                  <c:v>0.35099999999999998</c:v>
                </c:pt>
                <c:pt idx="141">
                  <c:v>0.35099999999999998</c:v>
                </c:pt>
                <c:pt idx="142">
                  <c:v>0.35099999999999998</c:v>
                </c:pt>
                <c:pt idx="143">
                  <c:v>0.36299999999999999</c:v>
                </c:pt>
                <c:pt idx="144">
                  <c:v>0.371</c:v>
                </c:pt>
                <c:pt idx="145">
                  <c:v>0.378</c:v>
                </c:pt>
                <c:pt idx="146">
                  <c:v>0.38600000000000001</c:v>
                </c:pt>
                <c:pt idx="147">
                  <c:v>0.39800000000000002</c:v>
                </c:pt>
                <c:pt idx="148">
                  <c:v>0.40500000000000003</c:v>
                </c:pt>
                <c:pt idx="149">
                  <c:v>0.41299999999999998</c:v>
                </c:pt>
                <c:pt idx="150">
                  <c:v>0.41299999999999998</c:v>
                </c:pt>
                <c:pt idx="151">
                  <c:v>0.41699999999999998</c:v>
                </c:pt>
                <c:pt idx="152">
                  <c:v>0.41699999999999998</c:v>
                </c:pt>
                <c:pt idx="153">
                  <c:v>0.41699999999999998</c:v>
                </c:pt>
                <c:pt idx="154">
                  <c:v>0.42799999999999999</c:v>
                </c:pt>
                <c:pt idx="155">
                  <c:v>0.436</c:v>
                </c:pt>
                <c:pt idx="156">
                  <c:v>0.44800000000000001</c:v>
                </c:pt>
                <c:pt idx="157">
                  <c:v>0.46700000000000003</c:v>
                </c:pt>
                <c:pt idx="158">
                  <c:v>0.46700000000000003</c:v>
                </c:pt>
                <c:pt idx="159">
                  <c:v>0.47899999999999998</c:v>
                </c:pt>
                <c:pt idx="160">
                  <c:v>0.48599999999999999</c:v>
                </c:pt>
                <c:pt idx="161">
                  <c:v>0.49</c:v>
                </c:pt>
                <c:pt idx="162">
                  <c:v>0.48599999999999999</c:v>
                </c:pt>
                <c:pt idx="163">
                  <c:v>0.498</c:v>
                </c:pt>
                <c:pt idx="164">
                  <c:v>0.52500000000000002</c:v>
                </c:pt>
                <c:pt idx="165">
                  <c:v>0.57099999999999995</c:v>
                </c:pt>
                <c:pt idx="166">
                  <c:v>0.60199999999999998</c:v>
                </c:pt>
                <c:pt idx="167">
                  <c:v>0.67500000000000004</c:v>
                </c:pt>
                <c:pt idx="168">
                  <c:v>0.68300000000000005</c:v>
                </c:pt>
                <c:pt idx="169">
                  <c:v>0.67900000000000005</c:v>
                </c:pt>
                <c:pt idx="170">
                  <c:v>0.76800000000000002</c:v>
                </c:pt>
                <c:pt idx="171">
                  <c:v>0.81799999999999995</c:v>
                </c:pt>
                <c:pt idx="172">
                  <c:v>0.82199999999999995</c:v>
                </c:pt>
                <c:pt idx="173">
                  <c:v>0.86399999999999999</c:v>
                </c:pt>
                <c:pt idx="174">
                  <c:v>0.88400000000000001</c:v>
                </c:pt>
                <c:pt idx="175">
                  <c:v>0.94899999999999995</c:v>
                </c:pt>
                <c:pt idx="176">
                  <c:v>0.98</c:v>
                </c:pt>
                <c:pt idx="177">
                  <c:v>1.034</c:v>
                </c:pt>
                <c:pt idx="178">
                  <c:v>1.0649999999999999</c:v>
                </c:pt>
                <c:pt idx="179">
                  <c:v>1.1000000000000001</c:v>
                </c:pt>
                <c:pt idx="180">
                  <c:v>1.127</c:v>
                </c:pt>
                <c:pt idx="181">
                  <c:v>1.169</c:v>
                </c:pt>
                <c:pt idx="182">
                  <c:v>1.212</c:v>
                </c:pt>
                <c:pt idx="183">
                  <c:v>1.2430000000000001</c:v>
                </c:pt>
                <c:pt idx="184">
                  <c:v>1.2809999999999999</c:v>
                </c:pt>
                <c:pt idx="185">
                  <c:v>1.3240000000000001</c:v>
                </c:pt>
                <c:pt idx="186">
                  <c:v>1.3580000000000001</c:v>
                </c:pt>
                <c:pt idx="187">
                  <c:v>1.393</c:v>
                </c:pt>
                <c:pt idx="188">
                  <c:v>1.4279999999999999</c:v>
                </c:pt>
                <c:pt idx="189">
                  <c:v>1.466</c:v>
                </c:pt>
                <c:pt idx="190">
                  <c:v>1.482</c:v>
                </c:pt>
                <c:pt idx="191">
                  <c:v>1.516</c:v>
                </c:pt>
                <c:pt idx="192">
                  <c:v>1.5509999999999999</c:v>
                </c:pt>
                <c:pt idx="193">
                  <c:v>1.5860000000000001</c:v>
                </c:pt>
                <c:pt idx="194">
                  <c:v>1.64</c:v>
                </c:pt>
                <c:pt idx="195">
                  <c:v>1.6819999999999999</c:v>
                </c:pt>
                <c:pt idx="196">
                  <c:v>1.7090000000000001</c:v>
                </c:pt>
                <c:pt idx="197">
                  <c:v>1.736</c:v>
                </c:pt>
                <c:pt idx="198">
                  <c:v>1.79</c:v>
                </c:pt>
                <c:pt idx="199">
                  <c:v>1.8140000000000001</c:v>
                </c:pt>
                <c:pt idx="200">
                  <c:v>1.8520000000000001</c:v>
                </c:pt>
                <c:pt idx="201">
                  <c:v>1.891</c:v>
                </c:pt>
                <c:pt idx="202">
                  <c:v>1.9219999999999999</c:v>
                </c:pt>
                <c:pt idx="203">
                  <c:v>1.956</c:v>
                </c:pt>
                <c:pt idx="204">
                  <c:v>1.9990000000000001</c:v>
                </c:pt>
                <c:pt idx="205">
                  <c:v>2.0369999999999999</c:v>
                </c:pt>
                <c:pt idx="206">
                  <c:v>2.0680000000000001</c:v>
                </c:pt>
                <c:pt idx="207">
                  <c:v>2.0990000000000002</c:v>
                </c:pt>
                <c:pt idx="208">
                  <c:v>2.149</c:v>
                </c:pt>
                <c:pt idx="209">
                  <c:v>2.1720000000000002</c:v>
                </c:pt>
                <c:pt idx="210">
                  <c:v>2.1960000000000002</c:v>
                </c:pt>
                <c:pt idx="211">
                  <c:v>2.234</c:v>
                </c:pt>
                <c:pt idx="212">
                  <c:v>2.2530000000000001</c:v>
                </c:pt>
                <c:pt idx="213">
                  <c:v>2.2959999999999998</c:v>
                </c:pt>
                <c:pt idx="214">
                  <c:v>2.331</c:v>
                </c:pt>
                <c:pt idx="215">
                  <c:v>2.3610000000000002</c:v>
                </c:pt>
                <c:pt idx="216">
                  <c:v>2.3959999999999999</c:v>
                </c:pt>
                <c:pt idx="217">
                  <c:v>2.427</c:v>
                </c:pt>
                <c:pt idx="218">
                  <c:v>2.4620000000000002</c:v>
                </c:pt>
                <c:pt idx="219">
                  <c:v>2.496</c:v>
                </c:pt>
                <c:pt idx="220">
                  <c:v>2.5270000000000001</c:v>
                </c:pt>
                <c:pt idx="221">
                  <c:v>2.5579999999999998</c:v>
                </c:pt>
                <c:pt idx="222">
                  <c:v>2.589</c:v>
                </c:pt>
                <c:pt idx="223">
                  <c:v>2.62</c:v>
                </c:pt>
                <c:pt idx="224">
                  <c:v>2.6589999999999998</c:v>
                </c:pt>
                <c:pt idx="225">
                  <c:v>2.6930000000000001</c:v>
                </c:pt>
                <c:pt idx="226">
                  <c:v>2.7160000000000002</c:v>
                </c:pt>
                <c:pt idx="227">
                  <c:v>2.7549999999999999</c:v>
                </c:pt>
                <c:pt idx="228">
                  <c:v>2.7970000000000002</c:v>
                </c:pt>
                <c:pt idx="229">
                  <c:v>2.8130000000000002</c:v>
                </c:pt>
                <c:pt idx="230">
                  <c:v>2.8359999999999999</c:v>
                </c:pt>
                <c:pt idx="231">
                  <c:v>2.8780000000000001</c:v>
                </c:pt>
                <c:pt idx="232">
                  <c:v>2.9049999999999998</c:v>
                </c:pt>
                <c:pt idx="233">
                  <c:v>2.94</c:v>
                </c:pt>
                <c:pt idx="234">
                  <c:v>2.9750000000000001</c:v>
                </c:pt>
                <c:pt idx="235">
                  <c:v>2.9980000000000002</c:v>
                </c:pt>
                <c:pt idx="236">
                  <c:v>3.0369999999999999</c:v>
                </c:pt>
                <c:pt idx="237">
                  <c:v>3.0680000000000001</c:v>
                </c:pt>
                <c:pt idx="238">
                  <c:v>3.0979999999999999</c:v>
                </c:pt>
                <c:pt idx="239">
                  <c:v>3.1179999999999999</c:v>
                </c:pt>
                <c:pt idx="240">
                  <c:v>3.1680000000000001</c:v>
                </c:pt>
                <c:pt idx="241">
                  <c:v>3.2029999999999998</c:v>
                </c:pt>
                <c:pt idx="242">
                  <c:v>3.222</c:v>
                </c:pt>
                <c:pt idx="243">
                  <c:v>3.2719999999999998</c:v>
                </c:pt>
                <c:pt idx="244">
                  <c:v>3.2949999999999999</c:v>
                </c:pt>
                <c:pt idx="245">
                  <c:v>3.3340000000000001</c:v>
                </c:pt>
                <c:pt idx="246">
                  <c:v>3.3719999999999999</c:v>
                </c:pt>
                <c:pt idx="247">
                  <c:v>3.395</c:v>
                </c:pt>
                <c:pt idx="248">
                  <c:v>3.4380000000000002</c:v>
                </c:pt>
                <c:pt idx="249">
                  <c:v>3.4609999999999999</c:v>
                </c:pt>
                <c:pt idx="250">
                  <c:v>3.484</c:v>
                </c:pt>
                <c:pt idx="251">
                  <c:v>3.5150000000000001</c:v>
                </c:pt>
                <c:pt idx="252">
                  <c:v>3.5379999999999998</c:v>
                </c:pt>
                <c:pt idx="253">
                  <c:v>3.5609999999999999</c:v>
                </c:pt>
                <c:pt idx="254">
                  <c:v>3.673</c:v>
                </c:pt>
                <c:pt idx="255">
                  <c:v>3.6539999999999999</c:v>
                </c:pt>
                <c:pt idx="256">
                  <c:v>3.6850000000000001</c:v>
                </c:pt>
                <c:pt idx="257">
                  <c:v>3.7080000000000002</c:v>
                </c:pt>
                <c:pt idx="258">
                  <c:v>3.75</c:v>
                </c:pt>
                <c:pt idx="259">
                  <c:v>3.774</c:v>
                </c:pt>
                <c:pt idx="260">
                  <c:v>3.8010000000000002</c:v>
                </c:pt>
                <c:pt idx="261">
                  <c:v>3.839</c:v>
                </c:pt>
                <c:pt idx="262">
                  <c:v>3.8620000000000001</c:v>
                </c:pt>
                <c:pt idx="263">
                  <c:v>3.9009999999999998</c:v>
                </c:pt>
                <c:pt idx="264">
                  <c:v>3.9390000000000001</c:v>
                </c:pt>
                <c:pt idx="265">
                  <c:v>3.9780000000000002</c:v>
                </c:pt>
                <c:pt idx="266">
                  <c:v>4.0089999999999995</c:v>
                </c:pt>
                <c:pt idx="267">
                  <c:v>4.0479999999999992</c:v>
                </c:pt>
                <c:pt idx="268">
                  <c:v>4.0669999999999993</c:v>
                </c:pt>
                <c:pt idx="269">
                  <c:v>4.1209999999999996</c:v>
                </c:pt>
                <c:pt idx="270">
                  <c:v>4.1289999999999996</c:v>
                </c:pt>
                <c:pt idx="271">
                  <c:v>4.1559999999999997</c:v>
                </c:pt>
                <c:pt idx="272">
                  <c:v>4.1979999999999995</c:v>
                </c:pt>
                <c:pt idx="273">
                  <c:v>4.2209999999999992</c:v>
                </c:pt>
                <c:pt idx="274">
                  <c:v>4.2669999999999995</c:v>
                </c:pt>
                <c:pt idx="275">
                  <c:v>4.3019999999999996</c:v>
                </c:pt>
                <c:pt idx="276">
                  <c:v>4.3329999999999993</c:v>
                </c:pt>
                <c:pt idx="277">
                  <c:v>4.3639999999999999</c:v>
                </c:pt>
                <c:pt idx="278">
                  <c:v>4.4019999999999992</c:v>
                </c:pt>
                <c:pt idx="279">
                  <c:v>4.4449999999999994</c:v>
                </c:pt>
                <c:pt idx="280">
                  <c:v>4.4719999999999995</c:v>
                </c:pt>
                <c:pt idx="281">
                  <c:v>4.5139999999999993</c:v>
                </c:pt>
                <c:pt idx="282">
                  <c:v>4.5529999999999999</c:v>
                </c:pt>
                <c:pt idx="283">
                  <c:v>4.5879999999999992</c:v>
                </c:pt>
                <c:pt idx="284">
                  <c:v>4.6259999999999994</c:v>
                </c:pt>
                <c:pt idx="285">
                  <c:v>4.6569999999999991</c:v>
                </c:pt>
                <c:pt idx="286">
                  <c:v>4.6879999999999997</c:v>
                </c:pt>
                <c:pt idx="287">
                  <c:v>4.7149999999999999</c:v>
                </c:pt>
                <c:pt idx="288">
                  <c:v>4.742</c:v>
                </c:pt>
                <c:pt idx="289">
                  <c:v>4.7649999999999997</c:v>
                </c:pt>
                <c:pt idx="290">
                  <c:v>4.819</c:v>
                </c:pt>
                <c:pt idx="291">
                  <c:v>4.8499999999999996</c:v>
                </c:pt>
                <c:pt idx="292">
                  <c:v>4.8849999999999998</c:v>
                </c:pt>
                <c:pt idx="293">
                  <c:v>4.92</c:v>
                </c:pt>
                <c:pt idx="294">
                  <c:v>4.9539999999999997</c:v>
                </c:pt>
                <c:pt idx="295">
                  <c:v>4.9929999999999994</c:v>
                </c:pt>
                <c:pt idx="296">
                  <c:v>5.0279999999999996</c:v>
                </c:pt>
                <c:pt idx="297">
                  <c:v>5.0619999999999994</c:v>
                </c:pt>
                <c:pt idx="298">
                  <c:v>5.0969999999999995</c:v>
                </c:pt>
                <c:pt idx="299">
                  <c:v>5.1359999999999992</c:v>
                </c:pt>
                <c:pt idx="300">
                  <c:v>5.1739999999999995</c:v>
                </c:pt>
                <c:pt idx="301">
                  <c:v>5.2279999999999998</c:v>
                </c:pt>
                <c:pt idx="302">
                  <c:v>5.2469999999999999</c:v>
                </c:pt>
                <c:pt idx="303">
                  <c:v>5.2819999999999991</c:v>
                </c:pt>
                <c:pt idx="304">
                  <c:v>5.3209999999999997</c:v>
                </c:pt>
                <c:pt idx="305">
                  <c:v>5.3629999999999995</c:v>
                </c:pt>
                <c:pt idx="306">
                  <c:v>5.39</c:v>
                </c:pt>
                <c:pt idx="307">
                  <c:v>5.3979999999999997</c:v>
                </c:pt>
                <c:pt idx="308">
                  <c:v>5.4789999999999992</c:v>
                </c:pt>
                <c:pt idx="309">
                  <c:v>5.4909999999999997</c:v>
                </c:pt>
                <c:pt idx="310">
                  <c:v>5.5369999999999999</c:v>
                </c:pt>
                <c:pt idx="311">
                  <c:v>5.5749999999999993</c:v>
                </c:pt>
                <c:pt idx="312">
                  <c:v>5.5909999999999993</c:v>
                </c:pt>
                <c:pt idx="313">
                  <c:v>5.6369999999999996</c:v>
                </c:pt>
                <c:pt idx="314">
                  <c:v>5.6719999999999997</c:v>
                </c:pt>
                <c:pt idx="315">
                  <c:v>5.7219999999999995</c:v>
                </c:pt>
                <c:pt idx="316">
                  <c:v>5.7449999999999992</c:v>
                </c:pt>
                <c:pt idx="317">
                  <c:v>5.7879999999999994</c:v>
                </c:pt>
                <c:pt idx="318">
                  <c:v>5.8339999999999996</c:v>
                </c:pt>
                <c:pt idx="319">
                  <c:v>5.8609999999999998</c:v>
                </c:pt>
                <c:pt idx="320">
                  <c:v>5.8919999999999995</c:v>
                </c:pt>
                <c:pt idx="321">
                  <c:v>5.9339999999999993</c:v>
                </c:pt>
                <c:pt idx="322">
                  <c:v>5.9729999999999999</c:v>
                </c:pt>
                <c:pt idx="323">
                  <c:v>6.0149999999999997</c:v>
                </c:pt>
                <c:pt idx="324">
                  <c:v>6.0419999999999998</c:v>
                </c:pt>
                <c:pt idx="325">
                  <c:v>6.0809999999999995</c:v>
                </c:pt>
                <c:pt idx="326">
                  <c:v>6.1349999999999998</c:v>
                </c:pt>
                <c:pt idx="327">
                  <c:v>6.1579999999999995</c:v>
                </c:pt>
                <c:pt idx="328">
                  <c:v>6.1999999999999993</c:v>
                </c:pt>
                <c:pt idx="329">
                  <c:v>6.2389999999999999</c:v>
                </c:pt>
                <c:pt idx="330">
                  <c:v>6.2809999999999997</c:v>
                </c:pt>
                <c:pt idx="331">
                  <c:v>6.2969999999999997</c:v>
                </c:pt>
                <c:pt idx="332">
                  <c:v>6.335</c:v>
                </c:pt>
                <c:pt idx="333">
                  <c:v>6.3629999999999995</c:v>
                </c:pt>
                <c:pt idx="334">
                  <c:v>6.4089999999999998</c:v>
                </c:pt>
                <c:pt idx="335">
                  <c:v>6.4469999999999992</c:v>
                </c:pt>
                <c:pt idx="336">
                  <c:v>6.4859999999999998</c:v>
                </c:pt>
                <c:pt idx="337">
                  <c:v>6.5319999999999991</c:v>
                </c:pt>
                <c:pt idx="338">
                  <c:v>6.5629999999999997</c:v>
                </c:pt>
                <c:pt idx="339">
                  <c:v>6.609</c:v>
                </c:pt>
                <c:pt idx="340">
                  <c:v>6.6519999999999992</c:v>
                </c:pt>
                <c:pt idx="341">
                  <c:v>6.6869999999999994</c:v>
                </c:pt>
                <c:pt idx="342">
                  <c:v>6.7249999999999996</c:v>
                </c:pt>
                <c:pt idx="343">
                  <c:v>6.7639999999999993</c:v>
                </c:pt>
                <c:pt idx="344">
                  <c:v>6.8059999999999992</c:v>
                </c:pt>
                <c:pt idx="345">
                  <c:v>6.8369999999999997</c:v>
                </c:pt>
                <c:pt idx="346">
                  <c:v>6.8759999999999994</c:v>
                </c:pt>
                <c:pt idx="347">
                  <c:v>6.9179999999999993</c:v>
                </c:pt>
                <c:pt idx="348">
                  <c:v>6.984</c:v>
                </c:pt>
                <c:pt idx="349">
                  <c:v>7.0219999999999994</c:v>
                </c:pt>
                <c:pt idx="350">
                  <c:v>7.0569999999999995</c:v>
                </c:pt>
                <c:pt idx="351">
                  <c:v>7.0959999999999992</c:v>
                </c:pt>
                <c:pt idx="352">
                  <c:v>7.1149999999999993</c:v>
                </c:pt>
                <c:pt idx="353">
                  <c:v>7.1499999999999995</c:v>
                </c:pt>
                <c:pt idx="354">
                  <c:v>7.1999999999999993</c:v>
                </c:pt>
                <c:pt idx="355">
                  <c:v>7.25</c:v>
                </c:pt>
                <c:pt idx="356">
                  <c:v>7.2919999999999998</c:v>
                </c:pt>
                <c:pt idx="357">
                  <c:v>7.319</c:v>
                </c:pt>
                <c:pt idx="358">
                  <c:v>7.3689999999999998</c:v>
                </c:pt>
                <c:pt idx="359">
                  <c:v>7.4239999999999995</c:v>
                </c:pt>
                <c:pt idx="360">
                  <c:v>7.4739999999999993</c:v>
                </c:pt>
                <c:pt idx="361">
                  <c:v>7.5079999999999991</c:v>
                </c:pt>
                <c:pt idx="362">
                  <c:v>7.5239999999999991</c:v>
                </c:pt>
                <c:pt idx="363">
                  <c:v>7.6469999999999994</c:v>
                </c:pt>
                <c:pt idx="364">
                  <c:v>7.6739999999999995</c:v>
                </c:pt>
                <c:pt idx="365">
                  <c:v>7.6819999999999995</c:v>
                </c:pt>
                <c:pt idx="366">
                  <c:v>7.7359999999999998</c:v>
                </c:pt>
                <c:pt idx="367">
                  <c:v>7.7749999999999995</c:v>
                </c:pt>
                <c:pt idx="368">
                  <c:v>7.8329999999999993</c:v>
                </c:pt>
                <c:pt idx="369">
                  <c:v>7.867</c:v>
                </c:pt>
                <c:pt idx="370">
                  <c:v>7.9249999999999998</c:v>
                </c:pt>
                <c:pt idx="371">
                  <c:v>7.96</c:v>
                </c:pt>
                <c:pt idx="372">
                  <c:v>7.9949999999999992</c:v>
                </c:pt>
                <c:pt idx="373">
                  <c:v>8.036999999999999</c:v>
                </c:pt>
                <c:pt idx="374">
                  <c:v>8.0759999999999987</c:v>
                </c:pt>
                <c:pt idx="375">
                  <c:v>8.129999999999999</c:v>
                </c:pt>
                <c:pt idx="376">
                  <c:v>8.16</c:v>
                </c:pt>
                <c:pt idx="377">
                  <c:v>8.2219999999999995</c:v>
                </c:pt>
                <c:pt idx="378">
                  <c:v>8.2679999999999989</c:v>
                </c:pt>
                <c:pt idx="379">
                  <c:v>8.3230000000000004</c:v>
                </c:pt>
                <c:pt idx="380">
                  <c:v>8.3689999999999998</c:v>
                </c:pt>
                <c:pt idx="381">
                  <c:v>8.423</c:v>
                </c:pt>
                <c:pt idx="382">
                  <c:v>8.472999999999999</c:v>
                </c:pt>
                <c:pt idx="383">
                  <c:v>8.5229999999999997</c:v>
                </c:pt>
                <c:pt idx="384">
                  <c:v>8.577</c:v>
                </c:pt>
                <c:pt idx="385">
                  <c:v>8.6229999999999993</c:v>
                </c:pt>
                <c:pt idx="386">
                  <c:v>8.6849999999999987</c:v>
                </c:pt>
                <c:pt idx="387">
                  <c:v>8.7279999999999998</c:v>
                </c:pt>
                <c:pt idx="388">
                  <c:v>8.7739999999999991</c:v>
                </c:pt>
                <c:pt idx="389">
                  <c:v>8.8239999999999998</c:v>
                </c:pt>
                <c:pt idx="390">
                  <c:v>8.8859999999999992</c:v>
                </c:pt>
                <c:pt idx="391">
                  <c:v>8.9239999999999995</c:v>
                </c:pt>
                <c:pt idx="392">
                  <c:v>8.99</c:v>
                </c:pt>
                <c:pt idx="393">
                  <c:v>9.0129999999999999</c:v>
                </c:pt>
                <c:pt idx="394">
                  <c:v>9.0670000000000002</c:v>
                </c:pt>
                <c:pt idx="395">
                  <c:v>9.11</c:v>
                </c:pt>
                <c:pt idx="396">
                  <c:v>9.16</c:v>
                </c:pt>
                <c:pt idx="397">
                  <c:v>9.2140000000000004</c:v>
                </c:pt>
                <c:pt idx="398">
                  <c:v>9.26</c:v>
                </c:pt>
                <c:pt idx="399">
                  <c:v>9.3179999999999996</c:v>
                </c:pt>
                <c:pt idx="400">
                  <c:v>9.363999999999999</c:v>
                </c:pt>
                <c:pt idx="401">
                  <c:v>9.4219999999999988</c:v>
                </c:pt>
                <c:pt idx="402">
                  <c:v>9.4610000000000003</c:v>
                </c:pt>
                <c:pt idx="403">
                  <c:v>9.5299999999999994</c:v>
                </c:pt>
                <c:pt idx="404">
                  <c:v>9.58</c:v>
                </c:pt>
                <c:pt idx="405">
                  <c:v>9.6340000000000003</c:v>
                </c:pt>
                <c:pt idx="406">
                  <c:v>9.6809999999999992</c:v>
                </c:pt>
                <c:pt idx="407">
                  <c:v>9.7270000000000003</c:v>
                </c:pt>
                <c:pt idx="408">
                  <c:v>9.7809999999999988</c:v>
                </c:pt>
                <c:pt idx="409">
                  <c:v>9.8349999999999991</c:v>
                </c:pt>
                <c:pt idx="410">
                  <c:v>9.8889999999999993</c:v>
                </c:pt>
                <c:pt idx="411">
                  <c:v>9.927999999999999</c:v>
                </c:pt>
                <c:pt idx="412">
                  <c:v>10.004999999999999</c:v>
                </c:pt>
                <c:pt idx="413">
                  <c:v>10.032</c:v>
                </c:pt>
                <c:pt idx="414">
                  <c:v>10.074</c:v>
                </c:pt>
                <c:pt idx="415">
                  <c:v>10.123999999999999</c:v>
                </c:pt>
                <c:pt idx="416">
                  <c:v>10.167</c:v>
                </c:pt>
                <c:pt idx="417">
                  <c:v>10.228999999999999</c:v>
                </c:pt>
                <c:pt idx="418">
                  <c:v>10.279</c:v>
                </c:pt>
                <c:pt idx="419">
                  <c:v>10.333</c:v>
                </c:pt>
                <c:pt idx="420">
                  <c:v>10.382999999999999</c:v>
                </c:pt>
                <c:pt idx="421">
                  <c:v>10.436999999999999</c:v>
                </c:pt>
                <c:pt idx="422">
                  <c:v>10.498999999999999</c:v>
                </c:pt>
                <c:pt idx="423">
                  <c:v>10.545</c:v>
                </c:pt>
                <c:pt idx="424">
                  <c:v>10.613999999999999</c:v>
                </c:pt>
                <c:pt idx="425">
                  <c:v>10.652999999999999</c:v>
                </c:pt>
                <c:pt idx="426">
                  <c:v>10.711</c:v>
                </c:pt>
                <c:pt idx="427">
                  <c:v>10.753</c:v>
                </c:pt>
                <c:pt idx="428">
                  <c:v>10.823</c:v>
                </c:pt>
                <c:pt idx="429">
                  <c:v>10.860999999999999</c:v>
                </c:pt>
                <c:pt idx="430">
                  <c:v>10.923</c:v>
                </c:pt>
                <c:pt idx="431">
                  <c:v>10.977</c:v>
                </c:pt>
                <c:pt idx="432">
                  <c:v>11.030999999999999</c:v>
                </c:pt>
                <c:pt idx="433">
                  <c:v>11.073</c:v>
                </c:pt>
                <c:pt idx="434">
                  <c:v>11.093</c:v>
                </c:pt>
                <c:pt idx="435">
                  <c:v>11.166</c:v>
                </c:pt>
                <c:pt idx="436">
                  <c:v>11.209</c:v>
                </c:pt>
                <c:pt idx="437">
                  <c:v>11.27</c:v>
                </c:pt>
                <c:pt idx="438">
                  <c:v>11.32</c:v>
                </c:pt>
                <c:pt idx="439">
                  <c:v>11.371</c:v>
                </c:pt>
                <c:pt idx="440">
                  <c:v>11.432</c:v>
                </c:pt>
                <c:pt idx="441">
                  <c:v>11.478999999999999</c:v>
                </c:pt>
                <c:pt idx="442">
                  <c:v>11.536999999999999</c:v>
                </c:pt>
                <c:pt idx="443">
                  <c:v>11.574999999999999</c:v>
                </c:pt>
                <c:pt idx="444">
                  <c:v>11.625</c:v>
                </c:pt>
                <c:pt idx="445">
                  <c:v>11.655999999999999</c:v>
                </c:pt>
                <c:pt idx="446">
                  <c:v>11.807</c:v>
                </c:pt>
                <c:pt idx="447">
                  <c:v>11.818</c:v>
                </c:pt>
                <c:pt idx="448">
                  <c:v>11.834</c:v>
                </c:pt>
                <c:pt idx="449">
                  <c:v>11.898999999999999</c:v>
                </c:pt>
                <c:pt idx="450">
                  <c:v>11.946</c:v>
                </c:pt>
                <c:pt idx="451">
                  <c:v>12.014999999999999</c:v>
                </c:pt>
                <c:pt idx="452">
                  <c:v>12.057</c:v>
                </c:pt>
                <c:pt idx="453">
                  <c:v>12.110999999999999</c:v>
                </c:pt>
                <c:pt idx="454">
                  <c:v>12.131</c:v>
                </c:pt>
                <c:pt idx="455">
                  <c:v>12.196</c:v>
                </c:pt>
                <c:pt idx="456">
                  <c:v>12.243</c:v>
                </c:pt>
                <c:pt idx="457">
                  <c:v>12.296999999999999</c:v>
                </c:pt>
                <c:pt idx="458">
                  <c:v>12.339</c:v>
                </c:pt>
                <c:pt idx="459">
                  <c:v>12.401</c:v>
                </c:pt>
                <c:pt idx="460">
                  <c:v>12.443</c:v>
                </c:pt>
                <c:pt idx="461">
                  <c:v>12.497</c:v>
                </c:pt>
                <c:pt idx="462">
                  <c:v>12.567</c:v>
                </c:pt>
                <c:pt idx="463">
                  <c:v>12.616999999999999</c:v>
                </c:pt>
                <c:pt idx="464">
                  <c:v>12.682</c:v>
                </c:pt>
                <c:pt idx="465">
                  <c:v>12.712999999999999</c:v>
                </c:pt>
                <c:pt idx="466">
                  <c:v>12.782999999999999</c:v>
                </c:pt>
                <c:pt idx="467">
                  <c:v>12.824999999999999</c:v>
                </c:pt>
                <c:pt idx="468">
                  <c:v>12.886999999999999</c:v>
                </c:pt>
                <c:pt idx="469">
                  <c:v>12.940999999999999</c:v>
                </c:pt>
                <c:pt idx="470">
                  <c:v>12.991</c:v>
                </c:pt>
                <c:pt idx="471">
                  <c:v>13.048999999999999</c:v>
                </c:pt>
                <c:pt idx="472">
                  <c:v>13.094999999999999</c:v>
                </c:pt>
                <c:pt idx="473">
                  <c:v>13.148999999999999</c:v>
                </c:pt>
                <c:pt idx="474">
                  <c:v>13.202999999999999</c:v>
                </c:pt>
                <c:pt idx="475">
                  <c:v>13.225999999999999</c:v>
                </c:pt>
                <c:pt idx="476">
                  <c:v>13.28</c:v>
                </c:pt>
                <c:pt idx="477">
                  <c:v>13.341999999999999</c:v>
                </c:pt>
                <c:pt idx="478">
                  <c:v>13.395999999999999</c:v>
                </c:pt>
                <c:pt idx="479">
                  <c:v>13.423</c:v>
                </c:pt>
                <c:pt idx="480">
                  <c:v>13.497</c:v>
                </c:pt>
                <c:pt idx="481">
                  <c:v>13.546999999999999</c:v>
                </c:pt>
                <c:pt idx="482">
                  <c:v>13.607999999999999</c:v>
                </c:pt>
                <c:pt idx="483">
                  <c:v>13.827999999999999</c:v>
                </c:pt>
                <c:pt idx="484">
                  <c:v>13.686</c:v>
                </c:pt>
                <c:pt idx="485">
                  <c:v>13.79</c:v>
                </c:pt>
                <c:pt idx="486">
                  <c:v>13.817</c:v>
                </c:pt>
                <c:pt idx="487">
                  <c:v>13.875</c:v>
                </c:pt>
                <c:pt idx="488">
                  <c:v>13.917</c:v>
                </c:pt>
                <c:pt idx="489">
                  <c:v>13.975</c:v>
                </c:pt>
                <c:pt idx="490">
                  <c:v>14.016999999999999</c:v>
                </c:pt>
                <c:pt idx="491">
                  <c:v>14.087</c:v>
                </c:pt>
                <c:pt idx="492">
                  <c:v>14.106</c:v>
                </c:pt>
                <c:pt idx="493">
                  <c:v>14.202999999999999</c:v>
                </c:pt>
                <c:pt idx="494">
                  <c:v>14.222</c:v>
                </c:pt>
                <c:pt idx="495">
                  <c:v>14.295</c:v>
                </c:pt>
                <c:pt idx="496">
                  <c:v>14.325999999999999</c:v>
                </c:pt>
                <c:pt idx="497">
                  <c:v>14.384</c:v>
                </c:pt>
                <c:pt idx="498">
                  <c:v>14.468999999999999</c:v>
                </c:pt>
                <c:pt idx="499">
                  <c:v>14.488</c:v>
                </c:pt>
                <c:pt idx="500">
                  <c:v>14.587999999999999</c:v>
                </c:pt>
                <c:pt idx="501">
                  <c:v>14.619</c:v>
                </c:pt>
                <c:pt idx="502">
                  <c:v>14.657999999999999</c:v>
                </c:pt>
                <c:pt idx="503">
                  <c:v>14.715999999999999</c:v>
                </c:pt>
                <c:pt idx="504">
                  <c:v>14.77</c:v>
                </c:pt>
                <c:pt idx="505">
                  <c:v>14.82</c:v>
                </c:pt>
                <c:pt idx="506">
                  <c:v>14.862</c:v>
                </c:pt>
                <c:pt idx="507">
                  <c:v>14.878</c:v>
                </c:pt>
                <c:pt idx="508">
                  <c:v>15.067</c:v>
                </c:pt>
                <c:pt idx="509">
                  <c:v>15.009</c:v>
                </c:pt>
                <c:pt idx="510">
                  <c:v>15.081999999999999</c:v>
                </c:pt>
                <c:pt idx="511">
                  <c:v>15.129</c:v>
                </c:pt>
                <c:pt idx="512">
                  <c:v>15.174999999999999</c:v>
                </c:pt>
                <c:pt idx="513">
                  <c:v>15.241</c:v>
                </c:pt>
                <c:pt idx="514">
                  <c:v>15.282999999999999</c:v>
                </c:pt>
                <c:pt idx="515">
                  <c:v>15.321</c:v>
                </c:pt>
                <c:pt idx="516">
                  <c:v>15.382999999999999</c:v>
                </c:pt>
                <c:pt idx="517">
                  <c:v>15.417999999999999</c:v>
                </c:pt>
                <c:pt idx="518">
                  <c:v>15.464</c:v>
                </c:pt>
                <c:pt idx="519">
                  <c:v>15.568</c:v>
                </c:pt>
                <c:pt idx="520">
                  <c:v>15.591999999999999</c:v>
                </c:pt>
                <c:pt idx="521">
                  <c:v>15.645999999999999</c:v>
                </c:pt>
                <c:pt idx="522">
                  <c:v>15.711</c:v>
                </c:pt>
                <c:pt idx="523">
                  <c:v>15.75</c:v>
                </c:pt>
                <c:pt idx="524">
                  <c:v>15.827</c:v>
                </c:pt>
                <c:pt idx="525">
                  <c:v>15.862</c:v>
                </c:pt>
                <c:pt idx="526">
                  <c:v>15.939</c:v>
                </c:pt>
                <c:pt idx="527">
                  <c:v>15.962</c:v>
                </c:pt>
                <c:pt idx="528">
                  <c:v>16.001000000000001</c:v>
                </c:pt>
                <c:pt idx="529">
                  <c:v>16.058</c:v>
                </c:pt>
                <c:pt idx="530">
                  <c:v>16.101000000000003</c:v>
                </c:pt>
                <c:pt idx="531">
                  <c:v>16.170000000000002</c:v>
                </c:pt>
              </c:numCache>
            </c:numRef>
          </c:xVal>
          <c:yVal>
            <c:numRef>
              <c:f>'20'!$I$3:$I$534</c:f>
              <c:numCache>
                <c:formatCode>General</c:formatCode>
                <c:ptCount val="532"/>
                <c:pt idx="0">
                  <c:v>0</c:v>
                </c:pt>
                <c:pt idx="1">
                  <c:v>1.6899999999999977</c:v>
                </c:pt>
                <c:pt idx="2">
                  <c:v>2.8099999999999987</c:v>
                </c:pt>
                <c:pt idx="3">
                  <c:v>3.7699999999999996</c:v>
                </c:pt>
                <c:pt idx="4">
                  <c:v>4.4699999999999989</c:v>
                </c:pt>
                <c:pt idx="5">
                  <c:v>5.3599999999999994</c:v>
                </c:pt>
                <c:pt idx="6">
                  <c:v>5.8199999999999985</c:v>
                </c:pt>
                <c:pt idx="7">
                  <c:v>5.9599999999999991</c:v>
                </c:pt>
                <c:pt idx="8">
                  <c:v>6.1599999999999984</c:v>
                </c:pt>
                <c:pt idx="9">
                  <c:v>6.6699999999999982</c:v>
                </c:pt>
                <c:pt idx="10">
                  <c:v>7.4499999999999993</c:v>
                </c:pt>
                <c:pt idx="11">
                  <c:v>8.1599999999999984</c:v>
                </c:pt>
                <c:pt idx="12">
                  <c:v>8.5899999999999981</c:v>
                </c:pt>
                <c:pt idx="13">
                  <c:v>9.11</c:v>
                </c:pt>
                <c:pt idx="14">
                  <c:v>9.759999999999998</c:v>
                </c:pt>
                <c:pt idx="15">
                  <c:v>9.7099999999999991</c:v>
                </c:pt>
                <c:pt idx="16">
                  <c:v>10.379999999999999</c:v>
                </c:pt>
                <c:pt idx="17">
                  <c:v>11.249999999999998</c:v>
                </c:pt>
                <c:pt idx="18">
                  <c:v>12.299999999999999</c:v>
                </c:pt>
                <c:pt idx="19">
                  <c:v>12.959999999999999</c:v>
                </c:pt>
                <c:pt idx="20">
                  <c:v>13.349999999999998</c:v>
                </c:pt>
                <c:pt idx="21">
                  <c:v>13.809999999999999</c:v>
                </c:pt>
                <c:pt idx="22">
                  <c:v>14.649999999999999</c:v>
                </c:pt>
                <c:pt idx="23">
                  <c:v>15.299999999999999</c:v>
                </c:pt>
                <c:pt idx="24">
                  <c:v>15.77</c:v>
                </c:pt>
                <c:pt idx="25">
                  <c:v>16.75</c:v>
                </c:pt>
                <c:pt idx="26">
                  <c:v>17.299999999999997</c:v>
                </c:pt>
                <c:pt idx="27">
                  <c:v>17.84</c:v>
                </c:pt>
                <c:pt idx="28">
                  <c:v>18.32</c:v>
                </c:pt>
                <c:pt idx="29">
                  <c:v>18.63</c:v>
                </c:pt>
                <c:pt idx="30">
                  <c:v>18.84</c:v>
                </c:pt>
                <c:pt idx="31">
                  <c:v>19.16</c:v>
                </c:pt>
                <c:pt idx="32">
                  <c:v>19.29</c:v>
                </c:pt>
                <c:pt idx="33">
                  <c:v>19.2</c:v>
                </c:pt>
                <c:pt idx="34">
                  <c:v>19.239999999999998</c:v>
                </c:pt>
                <c:pt idx="35">
                  <c:v>19.239999999999998</c:v>
                </c:pt>
                <c:pt idx="36">
                  <c:v>19.239999999999998</c:v>
                </c:pt>
                <c:pt idx="37">
                  <c:v>19.27</c:v>
                </c:pt>
                <c:pt idx="38">
                  <c:v>19.29</c:v>
                </c:pt>
                <c:pt idx="39">
                  <c:v>19.239999999999998</c:v>
                </c:pt>
                <c:pt idx="40">
                  <c:v>19.279999999999998</c:v>
                </c:pt>
                <c:pt idx="41">
                  <c:v>19.32</c:v>
                </c:pt>
                <c:pt idx="42">
                  <c:v>19.29</c:v>
                </c:pt>
                <c:pt idx="43">
                  <c:v>19.299999999999997</c:v>
                </c:pt>
                <c:pt idx="44">
                  <c:v>19.34</c:v>
                </c:pt>
                <c:pt idx="45">
                  <c:v>19.36</c:v>
                </c:pt>
                <c:pt idx="46">
                  <c:v>19.5</c:v>
                </c:pt>
                <c:pt idx="47">
                  <c:v>19.95</c:v>
                </c:pt>
                <c:pt idx="48">
                  <c:v>20.27</c:v>
                </c:pt>
                <c:pt idx="49">
                  <c:v>20.64</c:v>
                </c:pt>
                <c:pt idx="50">
                  <c:v>20.81</c:v>
                </c:pt>
                <c:pt idx="51">
                  <c:v>21.83</c:v>
                </c:pt>
                <c:pt idx="52">
                  <c:v>22.58</c:v>
                </c:pt>
                <c:pt idx="53">
                  <c:v>31.81</c:v>
                </c:pt>
                <c:pt idx="54">
                  <c:v>33.25</c:v>
                </c:pt>
                <c:pt idx="55">
                  <c:v>33.29</c:v>
                </c:pt>
                <c:pt idx="56">
                  <c:v>35.239999999999995</c:v>
                </c:pt>
                <c:pt idx="57">
                  <c:v>36.090000000000003</c:v>
                </c:pt>
                <c:pt idx="58">
                  <c:v>36.94</c:v>
                </c:pt>
                <c:pt idx="59">
                  <c:v>39.049999999999997</c:v>
                </c:pt>
                <c:pt idx="60">
                  <c:v>39.099999999999994</c:v>
                </c:pt>
                <c:pt idx="61">
                  <c:v>41.19</c:v>
                </c:pt>
                <c:pt idx="62">
                  <c:v>41.730000000000004</c:v>
                </c:pt>
                <c:pt idx="63">
                  <c:v>44.12</c:v>
                </c:pt>
                <c:pt idx="64">
                  <c:v>45.25</c:v>
                </c:pt>
                <c:pt idx="65">
                  <c:v>46.8</c:v>
                </c:pt>
                <c:pt idx="66">
                  <c:v>48.39</c:v>
                </c:pt>
                <c:pt idx="67">
                  <c:v>48.26</c:v>
                </c:pt>
                <c:pt idx="68">
                  <c:v>50.68</c:v>
                </c:pt>
                <c:pt idx="69">
                  <c:v>51.87</c:v>
                </c:pt>
                <c:pt idx="70">
                  <c:v>53.589999999999996</c:v>
                </c:pt>
                <c:pt idx="71">
                  <c:v>55</c:v>
                </c:pt>
                <c:pt idx="72">
                  <c:v>56.04</c:v>
                </c:pt>
                <c:pt idx="73">
                  <c:v>58.32</c:v>
                </c:pt>
                <c:pt idx="74">
                  <c:v>59.76</c:v>
                </c:pt>
                <c:pt idx="75">
                  <c:v>61.32</c:v>
                </c:pt>
                <c:pt idx="76">
                  <c:v>63.08</c:v>
                </c:pt>
                <c:pt idx="77">
                  <c:v>63.879999999999995</c:v>
                </c:pt>
                <c:pt idx="78">
                  <c:v>66.63</c:v>
                </c:pt>
                <c:pt idx="79">
                  <c:v>68.47999999999999</c:v>
                </c:pt>
                <c:pt idx="80">
                  <c:v>69.52</c:v>
                </c:pt>
                <c:pt idx="81">
                  <c:v>71.930000000000007</c:v>
                </c:pt>
                <c:pt idx="82">
                  <c:v>72.97</c:v>
                </c:pt>
                <c:pt idx="83">
                  <c:v>75.599999999999994</c:v>
                </c:pt>
                <c:pt idx="84">
                  <c:v>76.490000000000009</c:v>
                </c:pt>
                <c:pt idx="85">
                  <c:v>79.289999999999992</c:v>
                </c:pt>
                <c:pt idx="86">
                  <c:v>81.14</c:v>
                </c:pt>
                <c:pt idx="87">
                  <c:v>82.43</c:v>
                </c:pt>
                <c:pt idx="88">
                  <c:v>84.01</c:v>
                </c:pt>
                <c:pt idx="89">
                  <c:v>85.64</c:v>
                </c:pt>
                <c:pt idx="90">
                  <c:v>87.89</c:v>
                </c:pt>
                <c:pt idx="91">
                  <c:v>90.09</c:v>
                </c:pt>
                <c:pt idx="92">
                  <c:v>91.73</c:v>
                </c:pt>
                <c:pt idx="93">
                  <c:v>93.9</c:v>
                </c:pt>
                <c:pt idx="94">
                  <c:v>94.679999999999993</c:v>
                </c:pt>
                <c:pt idx="95">
                  <c:v>97.96</c:v>
                </c:pt>
                <c:pt idx="96">
                  <c:v>97.44</c:v>
                </c:pt>
                <c:pt idx="97">
                  <c:v>101.85</c:v>
                </c:pt>
                <c:pt idx="98">
                  <c:v>104.34</c:v>
                </c:pt>
                <c:pt idx="99">
                  <c:v>106.83</c:v>
                </c:pt>
                <c:pt idx="100">
                  <c:v>109.37</c:v>
                </c:pt>
                <c:pt idx="101">
                  <c:v>111.55</c:v>
                </c:pt>
                <c:pt idx="102">
                  <c:v>114.33</c:v>
                </c:pt>
                <c:pt idx="103">
                  <c:v>113.76</c:v>
                </c:pt>
                <c:pt idx="104">
                  <c:v>118.6</c:v>
                </c:pt>
                <c:pt idx="105">
                  <c:v>121.31</c:v>
                </c:pt>
                <c:pt idx="106">
                  <c:v>123.71</c:v>
                </c:pt>
                <c:pt idx="107">
                  <c:v>125.49</c:v>
                </c:pt>
                <c:pt idx="108">
                  <c:v>128.06</c:v>
                </c:pt>
                <c:pt idx="109">
                  <c:v>130.44</c:v>
                </c:pt>
                <c:pt idx="110">
                  <c:v>130.23000000000002</c:v>
                </c:pt>
                <c:pt idx="111">
                  <c:v>134.36000000000001</c:v>
                </c:pt>
                <c:pt idx="112">
                  <c:v>137.78</c:v>
                </c:pt>
                <c:pt idx="113">
                  <c:v>140.69999999999999</c:v>
                </c:pt>
                <c:pt idx="114">
                  <c:v>143.28</c:v>
                </c:pt>
                <c:pt idx="115">
                  <c:v>146.19</c:v>
                </c:pt>
                <c:pt idx="116">
                  <c:v>149.05000000000001</c:v>
                </c:pt>
                <c:pt idx="117">
                  <c:v>150.76</c:v>
                </c:pt>
                <c:pt idx="118">
                  <c:v>150.68</c:v>
                </c:pt>
                <c:pt idx="119">
                  <c:v>156.09</c:v>
                </c:pt>
                <c:pt idx="120">
                  <c:v>159.05000000000001</c:v>
                </c:pt>
                <c:pt idx="121">
                  <c:v>162.66</c:v>
                </c:pt>
                <c:pt idx="122">
                  <c:v>146.82</c:v>
                </c:pt>
                <c:pt idx="123">
                  <c:v>154.66</c:v>
                </c:pt>
                <c:pt idx="124">
                  <c:v>160.13999999999999</c:v>
                </c:pt>
                <c:pt idx="125">
                  <c:v>166.05</c:v>
                </c:pt>
                <c:pt idx="126">
                  <c:v>170.44</c:v>
                </c:pt>
                <c:pt idx="127">
                  <c:v>171.01</c:v>
                </c:pt>
                <c:pt idx="128">
                  <c:v>175.74</c:v>
                </c:pt>
                <c:pt idx="129">
                  <c:v>179.77</c:v>
                </c:pt>
                <c:pt idx="130">
                  <c:v>182.57</c:v>
                </c:pt>
                <c:pt idx="131">
                  <c:v>185.87</c:v>
                </c:pt>
                <c:pt idx="132">
                  <c:v>190.06</c:v>
                </c:pt>
                <c:pt idx="133">
                  <c:v>194.62</c:v>
                </c:pt>
                <c:pt idx="134">
                  <c:v>197.87</c:v>
                </c:pt>
                <c:pt idx="135">
                  <c:v>192.47</c:v>
                </c:pt>
                <c:pt idx="136">
                  <c:v>202.15</c:v>
                </c:pt>
                <c:pt idx="137">
                  <c:v>205.7</c:v>
                </c:pt>
                <c:pt idx="138">
                  <c:v>208.82</c:v>
                </c:pt>
                <c:pt idx="139">
                  <c:v>213.21</c:v>
                </c:pt>
                <c:pt idx="140">
                  <c:v>209.96</c:v>
                </c:pt>
                <c:pt idx="141">
                  <c:v>216.67</c:v>
                </c:pt>
                <c:pt idx="142">
                  <c:v>220.5</c:v>
                </c:pt>
                <c:pt idx="143">
                  <c:v>225</c:v>
                </c:pt>
                <c:pt idx="144">
                  <c:v>228.1</c:v>
                </c:pt>
                <c:pt idx="145">
                  <c:v>224.96</c:v>
                </c:pt>
                <c:pt idx="146">
                  <c:v>232.54</c:v>
                </c:pt>
                <c:pt idx="147">
                  <c:v>237.6</c:v>
                </c:pt>
                <c:pt idx="148">
                  <c:v>240.72</c:v>
                </c:pt>
                <c:pt idx="149">
                  <c:v>244.91</c:v>
                </c:pt>
                <c:pt idx="150">
                  <c:v>247.58</c:v>
                </c:pt>
                <c:pt idx="151">
                  <c:v>247.99</c:v>
                </c:pt>
                <c:pt idx="152">
                  <c:v>251.3</c:v>
                </c:pt>
                <c:pt idx="153">
                  <c:v>255.83</c:v>
                </c:pt>
                <c:pt idx="154">
                  <c:v>259.27999999999997</c:v>
                </c:pt>
                <c:pt idx="155">
                  <c:v>262.57</c:v>
                </c:pt>
                <c:pt idx="156">
                  <c:v>265.51</c:v>
                </c:pt>
                <c:pt idx="157">
                  <c:v>261.53999999999996</c:v>
                </c:pt>
                <c:pt idx="158">
                  <c:v>267.26</c:v>
                </c:pt>
                <c:pt idx="159">
                  <c:v>271.16999999999996</c:v>
                </c:pt>
                <c:pt idx="160">
                  <c:v>276.62</c:v>
                </c:pt>
                <c:pt idx="161">
                  <c:v>279.39999999999998</c:v>
                </c:pt>
                <c:pt idx="162">
                  <c:v>280.33000000000004</c:v>
                </c:pt>
                <c:pt idx="163">
                  <c:v>282.02999999999997</c:v>
                </c:pt>
                <c:pt idx="164">
                  <c:v>280.38</c:v>
                </c:pt>
                <c:pt idx="165">
                  <c:v>281.04999999999995</c:v>
                </c:pt>
                <c:pt idx="166">
                  <c:v>280.16999999999996</c:v>
                </c:pt>
                <c:pt idx="167">
                  <c:v>279.51</c:v>
                </c:pt>
                <c:pt idx="168">
                  <c:v>280.89</c:v>
                </c:pt>
                <c:pt idx="169">
                  <c:v>279.20000000000005</c:v>
                </c:pt>
                <c:pt idx="170">
                  <c:v>280.27999999999997</c:v>
                </c:pt>
                <c:pt idx="171">
                  <c:v>279.39999999999998</c:v>
                </c:pt>
                <c:pt idx="172">
                  <c:v>280.53999999999996</c:v>
                </c:pt>
                <c:pt idx="173">
                  <c:v>279.87</c:v>
                </c:pt>
                <c:pt idx="174">
                  <c:v>280.16999999999996</c:v>
                </c:pt>
                <c:pt idx="175">
                  <c:v>281.40999999999997</c:v>
                </c:pt>
                <c:pt idx="176">
                  <c:v>280.84000000000003</c:v>
                </c:pt>
                <c:pt idx="177">
                  <c:v>281.14999999999998</c:v>
                </c:pt>
                <c:pt idx="178">
                  <c:v>281.30999999999995</c:v>
                </c:pt>
                <c:pt idx="179">
                  <c:v>282.49</c:v>
                </c:pt>
                <c:pt idx="180">
                  <c:v>281.57000000000005</c:v>
                </c:pt>
                <c:pt idx="181">
                  <c:v>282.44000000000005</c:v>
                </c:pt>
                <c:pt idx="182">
                  <c:v>281.26</c:v>
                </c:pt>
                <c:pt idx="183">
                  <c:v>281.77</c:v>
                </c:pt>
                <c:pt idx="184">
                  <c:v>282.70000000000005</c:v>
                </c:pt>
                <c:pt idx="185">
                  <c:v>281.72000000000003</c:v>
                </c:pt>
                <c:pt idx="186">
                  <c:v>282.39</c:v>
                </c:pt>
                <c:pt idx="187">
                  <c:v>281.98</c:v>
                </c:pt>
                <c:pt idx="188">
                  <c:v>282.28999999999996</c:v>
                </c:pt>
                <c:pt idx="189">
                  <c:v>281.40999999999997</c:v>
                </c:pt>
                <c:pt idx="190">
                  <c:v>282.08000000000004</c:v>
                </c:pt>
                <c:pt idx="191">
                  <c:v>282.39</c:v>
                </c:pt>
                <c:pt idx="192">
                  <c:v>281.82000000000005</c:v>
                </c:pt>
                <c:pt idx="193">
                  <c:v>283.21000000000004</c:v>
                </c:pt>
                <c:pt idx="194">
                  <c:v>282.13</c:v>
                </c:pt>
                <c:pt idx="195">
                  <c:v>282.89999999999998</c:v>
                </c:pt>
                <c:pt idx="196">
                  <c:v>282.70000000000005</c:v>
                </c:pt>
                <c:pt idx="197">
                  <c:v>282.28999999999996</c:v>
                </c:pt>
                <c:pt idx="198">
                  <c:v>282.95000000000005</c:v>
                </c:pt>
                <c:pt idx="199">
                  <c:v>283.11</c:v>
                </c:pt>
                <c:pt idx="200">
                  <c:v>283.01</c:v>
                </c:pt>
                <c:pt idx="201">
                  <c:v>283.57000000000005</c:v>
                </c:pt>
                <c:pt idx="202">
                  <c:v>282.75</c:v>
                </c:pt>
                <c:pt idx="203">
                  <c:v>282.95000000000005</c:v>
                </c:pt>
                <c:pt idx="204">
                  <c:v>283.73</c:v>
                </c:pt>
                <c:pt idx="205">
                  <c:v>283.21000000000004</c:v>
                </c:pt>
                <c:pt idx="206">
                  <c:v>284.54999999999995</c:v>
                </c:pt>
                <c:pt idx="207">
                  <c:v>283.21000000000004</c:v>
                </c:pt>
                <c:pt idx="208">
                  <c:v>285.12</c:v>
                </c:pt>
                <c:pt idx="209">
                  <c:v>283.73</c:v>
                </c:pt>
                <c:pt idx="210">
                  <c:v>284.45000000000005</c:v>
                </c:pt>
                <c:pt idx="211">
                  <c:v>283.57000000000005</c:v>
                </c:pt>
                <c:pt idx="212">
                  <c:v>283.73</c:v>
                </c:pt>
                <c:pt idx="213">
                  <c:v>285.37</c:v>
                </c:pt>
                <c:pt idx="214">
                  <c:v>283.98</c:v>
                </c:pt>
                <c:pt idx="215">
                  <c:v>284.28999999999996</c:v>
                </c:pt>
                <c:pt idx="216">
                  <c:v>284.39999999999998</c:v>
                </c:pt>
                <c:pt idx="217">
                  <c:v>284.24</c:v>
                </c:pt>
                <c:pt idx="218">
                  <c:v>284.70000000000005</c:v>
                </c:pt>
                <c:pt idx="219">
                  <c:v>285.16999999999996</c:v>
                </c:pt>
                <c:pt idx="220">
                  <c:v>284.60000000000002</c:v>
                </c:pt>
                <c:pt idx="221">
                  <c:v>285.48</c:v>
                </c:pt>
                <c:pt idx="222">
                  <c:v>284.64999999999998</c:v>
                </c:pt>
                <c:pt idx="223">
                  <c:v>285.27</c:v>
                </c:pt>
                <c:pt idx="224">
                  <c:v>285.27</c:v>
                </c:pt>
                <c:pt idx="225">
                  <c:v>285.12</c:v>
                </c:pt>
                <c:pt idx="226">
                  <c:v>285.27</c:v>
                </c:pt>
                <c:pt idx="227">
                  <c:v>285.27</c:v>
                </c:pt>
                <c:pt idx="228">
                  <c:v>285.58000000000004</c:v>
                </c:pt>
                <c:pt idx="229">
                  <c:v>286.61</c:v>
                </c:pt>
                <c:pt idx="230">
                  <c:v>285.73</c:v>
                </c:pt>
                <c:pt idx="231">
                  <c:v>286.39999999999998</c:v>
                </c:pt>
                <c:pt idx="232">
                  <c:v>286.46000000000004</c:v>
                </c:pt>
                <c:pt idx="233">
                  <c:v>285.84000000000003</c:v>
                </c:pt>
                <c:pt idx="234">
                  <c:v>286.87</c:v>
                </c:pt>
                <c:pt idx="235">
                  <c:v>286.03999999999996</c:v>
                </c:pt>
                <c:pt idx="236">
                  <c:v>286.55999999999995</c:v>
                </c:pt>
                <c:pt idx="237">
                  <c:v>286.25</c:v>
                </c:pt>
                <c:pt idx="238">
                  <c:v>287.95000000000005</c:v>
                </c:pt>
                <c:pt idx="239">
                  <c:v>286.65999999999997</c:v>
                </c:pt>
                <c:pt idx="240">
                  <c:v>287.42999999999995</c:v>
                </c:pt>
                <c:pt idx="241">
                  <c:v>287.12</c:v>
                </c:pt>
                <c:pt idx="242">
                  <c:v>287.89999999999998</c:v>
                </c:pt>
                <c:pt idx="243">
                  <c:v>286.87</c:v>
                </c:pt>
                <c:pt idx="244">
                  <c:v>287.69000000000005</c:v>
                </c:pt>
                <c:pt idx="245">
                  <c:v>287.78999999999996</c:v>
                </c:pt>
                <c:pt idx="246">
                  <c:v>287.74</c:v>
                </c:pt>
                <c:pt idx="247">
                  <c:v>287.53999999999996</c:v>
                </c:pt>
                <c:pt idx="248">
                  <c:v>288.66999999999996</c:v>
                </c:pt>
                <c:pt idx="249">
                  <c:v>288.20000000000005</c:v>
                </c:pt>
                <c:pt idx="250">
                  <c:v>287.64</c:v>
                </c:pt>
                <c:pt idx="251">
                  <c:v>287.89999999999998</c:v>
                </c:pt>
                <c:pt idx="252">
                  <c:v>288.66999999999996</c:v>
                </c:pt>
                <c:pt idx="253">
                  <c:v>288</c:v>
                </c:pt>
                <c:pt idx="254">
                  <c:v>288.98</c:v>
                </c:pt>
                <c:pt idx="255">
                  <c:v>288.66999999999996</c:v>
                </c:pt>
                <c:pt idx="256">
                  <c:v>289.02999999999997</c:v>
                </c:pt>
                <c:pt idx="257">
                  <c:v>288.82000000000005</c:v>
                </c:pt>
                <c:pt idx="258">
                  <c:v>289.17999999999995</c:v>
                </c:pt>
                <c:pt idx="259">
                  <c:v>288.77</c:v>
                </c:pt>
                <c:pt idx="260">
                  <c:v>289.13</c:v>
                </c:pt>
                <c:pt idx="261">
                  <c:v>288.77</c:v>
                </c:pt>
                <c:pt idx="262">
                  <c:v>289.17999999999995</c:v>
                </c:pt>
                <c:pt idx="263">
                  <c:v>289.60000000000002</c:v>
                </c:pt>
                <c:pt idx="264">
                  <c:v>289.17999999999995</c:v>
                </c:pt>
                <c:pt idx="265">
                  <c:v>289.17999999999995</c:v>
                </c:pt>
                <c:pt idx="266">
                  <c:v>289.23</c:v>
                </c:pt>
                <c:pt idx="267">
                  <c:v>289.64</c:v>
                </c:pt>
                <c:pt idx="268">
                  <c:v>289.64</c:v>
                </c:pt>
                <c:pt idx="269">
                  <c:v>290.57000000000005</c:v>
                </c:pt>
                <c:pt idx="270">
                  <c:v>290.11</c:v>
                </c:pt>
                <c:pt idx="271">
                  <c:v>289.53999999999996</c:v>
                </c:pt>
                <c:pt idx="272">
                  <c:v>289.79999999999995</c:v>
                </c:pt>
                <c:pt idx="273">
                  <c:v>290.26</c:v>
                </c:pt>
                <c:pt idx="274">
                  <c:v>290.62</c:v>
                </c:pt>
                <c:pt idx="275">
                  <c:v>289.85000000000002</c:v>
                </c:pt>
                <c:pt idx="276">
                  <c:v>290.92999999999995</c:v>
                </c:pt>
                <c:pt idx="277">
                  <c:v>291.24</c:v>
                </c:pt>
                <c:pt idx="278">
                  <c:v>289.95000000000005</c:v>
                </c:pt>
                <c:pt idx="279">
                  <c:v>291.86</c:v>
                </c:pt>
                <c:pt idx="280">
                  <c:v>290.66999999999996</c:v>
                </c:pt>
                <c:pt idx="281">
                  <c:v>290.83000000000004</c:v>
                </c:pt>
                <c:pt idx="282">
                  <c:v>291.34000000000003</c:v>
                </c:pt>
                <c:pt idx="283">
                  <c:v>290.88</c:v>
                </c:pt>
                <c:pt idx="284">
                  <c:v>291.14</c:v>
                </c:pt>
                <c:pt idx="285">
                  <c:v>290.83000000000004</c:v>
                </c:pt>
                <c:pt idx="286">
                  <c:v>290.66999999999996</c:v>
                </c:pt>
                <c:pt idx="287">
                  <c:v>292.12</c:v>
                </c:pt>
                <c:pt idx="288">
                  <c:v>290.77999999999997</c:v>
                </c:pt>
                <c:pt idx="289">
                  <c:v>292.22000000000003</c:v>
                </c:pt>
                <c:pt idx="290">
                  <c:v>291.45000000000005</c:v>
                </c:pt>
                <c:pt idx="291">
                  <c:v>290.92999999999995</c:v>
                </c:pt>
                <c:pt idx="292">
                  <c:v>292.48</c:v>
                </c:pt>
                <c:pt idx="293">
                  <c:v>291.54999999999995</c:v>
                </c:pt>
                <c:pt idx="294">
                  <c:v>291.76</c:v>
                </c:pt>
                <c:pt idx="295">
                  <c:v>291.86</c:v>
                </c:pt>
                <c:pt idx="296">
                  <c:v>291.64999999999998</c:v>
                </c:pt>
                <c:pt idx="297">
                  <c:v>291.39999999999998</c:v>
                </c:pt>
                <c:pt idx="298">
                  <c:v>292.01</c:v>
                </c:pt>
                <c:pt idx="299">
                  <c:v>291.14</c:v>
                </c:pt>
                <c:pt idx="300">
                  <c:v>291.90999999999997</c:v>
                </c:pt>
                <c:pt idx="301">
                  <c:v>291.86</c:v>
                </c:pt>
                <c:pt idx="302">
                  <c:v>291.86</c:v>
                </c:pt>
                <c:pt idx="303">
                  <c:v>292.77999999999997</c:v>
                </c:pt>
                <c:pt idx="304">
                  <c:v>291.96000000000004</c:v>
                </c:pt>
                <c:pt idx="305">
                  <c:v>292.99</c:v>
                </c:pt>
                <c:pt idx="306">
                  <c:v>291.70000000000005</c:v>
                </c:pt>
                <c:pt idx="307">
                  <c:v>292.99</c:v>
                </c:pt>
                <c:pt idx="308">
                  <c:v>291.96000000000004</c:v>
                </c:pt>
                <c:pt idx="309">
                  <c:v>292.16999999999996</c:v>
                </c:pt>
                <c:pt idx="310">
                  <c:v>292.84000000000003</c:v>
                </c:pt>
                <c:pt idx="311">
                  <c:v>292.37</c:v>
                </c:pt>
                <c:pt idx="312">
                  <c:v>292.05999999999995</c:v>
                </c:pt>
                <c:pt idx="313">
                  <c:v>292.22000000000003</c:v>
                </c:pt>
                <c:pt idx="314">
                  <c:v>292.37</c:v>
                </c:pt>
                <c:pt idx="315">
                  <c:v>292.37</c:v>
                </c:pt>
                <c:pt idx="316">
                  <c:v>292.58000000000004</c:v>
                </c:pt>
                <c:pt idx="317">
                  <c:v>292.67999999999995</c:v>
                </c:pt>
                <c:pt idx="318">
                  <c:v>292.12</c:v>
                </c:pt>
                <c:pt idx="319">
                  <c:v>292.63</c:v>
                </c:pt>
                <c:pt idx="320">
                  <c:v>292.99</c:v>
                </c:pt>
                <c:pt idx="321">
                  <c:v>292.67999999999995</c:v>
                </c:pt>
                <c:pt idx="322">
                  <c:v>292.77999999999997</c:v>
                </c:pt>
                <c:pt idx="323">
                  <c:v>292.67999999999995</c:v>
                </c:pt>
                <c:pt idx="324">
                  <c:v>292.05999999999995</c:v>
                </c:pt>
                <c:pt idx="325">
                  <c:v>292.84000000000003</c:v>
                </c:pt>
                <c:pt idx="326">
                  <c:v>292.84000000000003</c:v>
                </c:pt>
                <c:pt idx="327">
                  <c:v>292.63</c:v>
                </c:pt>
                <c:pt idx="328">
                  <c:v>292.84000000000003</c:v>
                </c:pt>
                <c:pt idx="329">
                  <c:v>291.96000000000004</c:v>
                </c:pt>
                <c:pt idx="330">
                  <c:v>293.35000000000002</c:v>
                </c:pt>
                <c:pt idx="331">
                  <c:v>292.52999999999997</c:v>
                </c:pt>
                <c:pt idx="332">
                  <c:v>292.67999999999995</c:v>
                </c:pt>
                <c:pt idx="333">
                  <c:v>292.05999999999995</c:v>
                </c:pt>
                <c:pt idx="334">
                  <c:v>293.03999999999996</c:v>
                </c:pt>
                <c:pt idx="335">
                  <c:v>293.91999999999996</c:v>
                </c:pt>
                <c:pt idx="336">
                  <c:v>292.12</c:v>
                </c:pt>
                <c:pt idx="337">
                  <c:v>292.05999999999995</c:v>
                </c:pt>
                <c:pt idx="338">
                  <c:v>292.73</c:v>
                </c:pt>
                <c:pt idx="339">
                  <c:v>292.99</c:v>
                </c:pt>
                <c:pt idx="340">
                  <c:v>292.89</c:v>
                </c:pt>
                <c:pt idx="341">
                  <c:v>293.09000000000003</c:v>
                </c:pt>
                <c:pt idx="342">
                  <c:v>292.32000000000005</c:v>
                </c:pt>
                <c:pt idx="343">
                  <c:v>292.77999999999997</c:v>
                </c:pt>
                <c:pt idx="344">
                  <c:v>292.16999999999996</c:v>
                </c:pt>
                <c:pt idx="345">
                  <c:v>292.73</c:v>
                </c:pt>
                <c:pt idx="346">
                  <c:v>292.58000000000004</c:v>
                </c:pt>
                <c:pt idx="347">
                  <c:v>293.87</c:v>
                </c:pt>
                <c:pt idx="348">
                  <c:v>293.35000000000002</c:v>
                </c:pt>
                <c:pt idx="349">
                  <c:v>292.22000000000003</c:v>
                </c:pt>
                <c:pt idx="350">
                  <c:v>293.65999999999997</c:v>
                </c:pt>
                <c:pt idx="351">
                  <c:v>292.58000000000004</c:v>
                </c:pt>
                <c:pt idx="352">
                  <c:v>292.48</c:v>
                </c:pt>
                <c:pt idx="353">
                  <c:v>292.94000000000005</c:v>
                </c:pt>
                <c:pt idx="354">
                  <c:v>292.12</c:v>
                </c:pt>
                <c:pt idx="355">
                  <c:v>293.29999999999995</c:v>
                </c:pt>
                <c:pt idx="356">
                  <c:v>293.03999999999996</c:v>
                </c:pt>
                <c:pt idx="357">
                  <c:v>292.16999999999996</c:v>
                </c:pt>
                <c:pt idx="358">
                  <c:v>292.12</c:v>
                </c:pt>
                <c:pt idx="359">
                  <c:v>292.52999999999997</c:v>
                </c:pt>
                <c:pt idx="360">
                  <c:v>291.76</c:v>
                </c:pt>
                <c:pt idx="361">
                  <c:v>292.67999999999995</c:v>
                </c:pt>
                <c:pt idx="362">
                  <c:v>291.45000000000005</c:v>
                </c:pt>
                <c:pt idx="363">
                  <c:v>292.27</c:v>
                </c:pt>
                <c:pt idx="364">
                  <c:v>291.45000000000005</c:v>
                </c:pt>
                <c:pt idx="365">
                  <c:v>291.80999999999995</c:v>
                </c:pt>
                <c:pt idx="366">
                  <c:v>292.05999999999995</c:v>
                </c:pt>
                <c:pt idx="367">
                  <c:v>291.76</c:v>
                </c:pt>
                <c:pt idx="368">
                  <c:v>292.05999999999995</c:v>
                </c:pt>
                <c:pt idx="369">
                  <c:v>291.03999999999996</c:v>
                </c:pt>
                <c:pt idx="370">
                  <c:v>292.63</c:v>
                </c:pt>
                <c:pt idx="371">
                  <c:v>291.14</c:v>
                </c:pt>
                <c:pt idx="372">
                  <c:v>291.24</c:v>
                </c:pt>
                <c:pt idx="373">
                  <c:v>291.76</c:v>
                </c:pt>
                <c:pt idx="374">
                  <c:v>291.34000000000003</c:v>
                </c:pt>
                <c:pt idx="375">
                  <c:v>290.73</c:v>
                </c:pt>
                <c:pt idx="376">
                  <c:v>290.57000000000005</c:v>
                </c:pt>
                <c:pt idx="377">
                  <c:v>290.83000000000004</c:v>
                </c:pt>
                <c:pt idx="378">
                  <c:v>290.37</c:v>
                </c:pt>
                <c:pt idx="379">
                  <c:v>290.88</c:v>
                </c:pt>
                <c:pt idx="380">
                  <c:v>289.95000000000005</c:v>
                </c:pt>
                <c:pt idx="381">
                  <c:v>289.64</c:v>
                </c:pt>
                <c:pt idx="382">
                  <c:v>289.28999999999996</c:v>
                </c:pt>
                <c:pt idx="383">
                  <c:v>289.79999999999995</c:v>
                </c:pt>
                <c:pt idx="384">
                  <c:v>288.87</c:v>
                </c:pt>
                <c:pt idx="385">
                  <c:v>289.13</c:v>
                </c:pt>
                <c:pt idx="386">
                  <c:v>288.62</c:v>
                </c:pt>
                <c:pt idx="387">
                  <c:v>288.26</c:v>
                </c:pt>
                <c:pt idx="388">
                  <c:v>288.10000000000002</c:v>
                </c:pt>
                <c:pt idx="389">
                  <c:v>287.84000000000003</c:v>
                </c:pt>
                <c:pt idx="390">
                  <c:v>287.33000000000004</c:v>
                </c:pt>
                <c:pt idx="391">
                  <c:v>287.23</c:v>
                </c:pt>
                <c:pt idx="392">
                  <c:v>286.87</c:v>
                </c:pt>
                <c:pt idx="393">
                  <c:v>286.09000000000003</c:v>
                </c:pt>
                <c:pt idx="394">
                  <c:v>285.94000000000005</c:v>
                </c:pt>
                <c:pt idx="395">
                  <c:v>285.67999999999995</c:v>
                </c:pt>
                <c:pt idx="396">
                  <c:v>284.80999999999995</c:v>
                </c:pt>
                <c:pt idx="397">
                  <c:v>285.48</c:v>
                </c:pt>
                <c:pt idx="398">
                  <c:v>283.83000000000004</c:v>
                </c:pt>
                <c:pt idx="399">
                  <c:v>283.83000000000004</c:v>
                </c:pt>
                <c:pt idx="400">
                  <c:v>283.57000000000005</c:v>
                </c:pt>
                <c:pt idx="401">
                  <c:v>283.30999999999995</c:v>
                </c:pt>
                <c:pt idx="402">
                  <c:v>282.28999999999996</c:v>
                </c:pt>
                <c:pt idx="403">
                  <c:v>282.75</c:v>
                </c:pt>
                <c:pt idx="404">
                  <c:v>280.95000000000005</c:v>
                </c:pt>
                <c:pt idx="405">
                  <c:v>281</c:v>
                </c:pt>
                <c:pt idx="406">
                  <c:v>280.23</c:v>
                </c:pt>
                <c:pt idx="407">
                  <c:v>279.76</c:v>
                </c:pt>
                <c:pt idx="408">
                  <c:v>279.09000000000003</c:v>
                </c:pt>
                <c:pt idx="409">
                  <c:v>279.09000000000003</c:v>
                </c:pt>
                <c:pt idx="410">
                  <c:v>278.48</c:v>
                </c:pt>
                <c:pt idx="411">
                  <c:v>278.07000000000005</c:v>
                </c:pt>
                <c:pt idx="412">
                  <c:v>277.86</c:v>
                </c:pt>
                <c:pt idx="413">
                  <c:v>278.07000000000005</c:v>
                </c:pt>
                <c:pt idx="414">
                  <c:v>276.15999999999997</c:v>
                </c:pt>
                <c:pt idx="415">
                  <c:v>276.11</c:v>
                </c:pt>
                <c:pt idx="416">
                  <c:v>275.59000000000003</c:v>
                </c:pt>
                <c:pt idx="417">
                  <c:v>275.39</c:v>
                </c:pt>
                <c:pt idx="418">
                  <c:v>274.10000000000002</c:v>
                </c:pt>
                <c:pt idx="419">
                  <c:v>274.05</c:v>
                </c:pt>
                <c:pt idx="420">
                  <c:v>273.33000000000004</c:v>
                </c:pt>
                <c:pt idx="421">
                  <c:v>273.02</c:v>
                </c:pt>
                <c:pt idx="422">
                  <c:v>271.99</c:v>
                </c:pt>
                <c:pt idx="423">
                  <c:v>271.48</c:v>
                </c:pt>
                <c:pt idx="424">
                  <c:v>271.12</c:v>
                </c:pt>
                <c:pt idx="425">
                  <c:v>271.48</c:v>
                </c:pt>
                <c:pt idx="426">
                  <c:v>269.98</c:v>
                </c:pt>
                <c:pt idx="427">
                  <c:v>269.06</c:v>
                </c:pt>
                <c:pt idx="428">
                  <c:v>268.85000000000002</c:v>
                </c:pt>
                <c:pt idx="429">
                  <c:v>268.27999999999997</c:v>
                </c:pt>
                <c:pt idx="430">
                  <c:v>268.02999999999997</c:v>
                </c:pt>
                <c:pt idx="431">
                  <c:v>266.89999999999998</c:v>
                </c:pt>
                <c:pt idx="432">
                  <c:v>267.40999999999997</c:v>
                </c:pt>
                <c:pt idx="433">
                  <c:v>265.91999999999996</c:v>
                </c:pt>
                <c:pt idx="434">
                  <c:v>265.56</c:v>
                </c:pt>
                <c:pt idx="435">
                  <c:v>265.45</c:v>
                </c:pt>
                <c:pt idx="436">
                  <c:v>264.32</c:v>
                </c:pt>
                <c:pt idx="437">
                  <c:v>265.14999999999998</c:v>
                </c:pt>
                <c:pt idx="438">
                  <c:v>264.01</c:v>
                </c:pt>
                <c:pt idx="439">
                  <c:v>262.83000000000004</c:v>
                </c:pt>
                <c:pt idx="440">
                  <c:v>262.62</c:v>
                </c:pt>
                <c:pt idx="441">
                  <c:v>261.59000000000003</c:v>
                </c:pt>
                <c:pt idx="442">
                  <c:v>261.44</c:v>
                </c:pt>
                <c:pt idx="443">
                  <c:v>260.2</c:v>
                </c:pt>
                <c:pt idx="444">
                  <c:v>260</c:v>
                </c:pt>
                <c:pt idx="445">
                  <c:v>259.43</c:v>
                </c:pt>
                <c:pt idx="446">
                  <c:v>258.76</c:v>
                </c:pt>
                <c:pt idx="447">
                  <c:v>259.12</c:v>
                </c:pt>
                <c:pt idx="448">
                  <c:v>257.94</c:v>
                </c:pt>
                <c:pt idx="449">
                  <c:v>257.01</c:v>
                </c:pt>
                <c:pt idx="450">
                  <c:v>257.12</c:v>
                </c:pt>
                <c:pt idx="451">
                  <c:v>255.47</c:v>
                </c:pt>
                <c:pt idx="452">
                  <c:v>256.19</c:v>
                </c:pt>
                <c:pt idx="453">
                  <c:v>254.13</c:v>
                </c:pt>
                <c:pt idx="454">
                  <c:v>254.65</c:v>
                </c:pt>
                <c:pt idx="455">
                  <c:v>254.8</c:v>
                </c:pt>
                <c:pt idx="456">
                  <c:v>252.53</c:v>
                </c:pt>
                <c:pt idx="457">
                  <c:v>253.87</c:v>
                </c:pt>
                <c:pt idx="458">
                  <c:v>251.92</c:v>
                </c:pt>
                <c:pt idx="459">
                  <c:v>251.4</c:v>
                </c:pt>
                <c:pt idx="460">
                  <c:v>250.53</c:v>
                </c:pt>
                <c:pt idx="461">
                  <c:v>250.58</c:v>
                </c:pt>
                <c:pt idx="462">
                  <c:v>249.6</c:v>
                </c:pt>
                <c:pt idx="463">
                  <c:v>247.85</c:v>
                </c:pt>
                <c:pt idx="464">
                  <c:v>248.78</c:v>
                </c:pt>
                <c:pt idx="465">
                  <c:v>246.82</c:v>
                </c:pt>
                <c:pt idx="466">
                  <c:v>246.98</c:v>
                </c:pt>
                <c:pt idx="467">
                  <c:v>246.56</c:v>
                </c:pt>
                <c:pt idx="468">
                  <c:v>245.38</c:v>
                </c:pt>
                <c:pt idx="469">
                  <c:v>245.38</c:v>
                </c:pt>
                <c:pt idx="470">
                  <c:v>244.4</c:v>
                </c:pt>
                <c:pt idx="471">
                  <c:v>243.12</c:v>
                </c:pt>
                <c:pt idx="472">
                  <c:v>243.58</c:v>
                </c:pt>
                <c:pt idx="473">
                  <c:v>242.5</c:v>
                </c:pt>
                <c:pt idx="474">
                  <c:v>241.73</c:v>
                </c:pt>
                <c:pt idx="475">
                  <c:v>241.31</c:v>
                </c:pt>
                <c:pt idx="476">
                  <c:v>240.18</c:v>
                </c:pt>
                <c:pt idx="477">
                  <c:v>240.49</c:v>
                </c:pt>
                <c:pt idx="478">
                  <c:v>239</c:v>
                </c:pt>
                <c:pt idx="479">
                  <c:v>238.69</c:v>
                </c:pt>
                <c:pt idx="480">
                  <c:v>237.5</c:v>
                </c:pt>
                <c:pt idx="481">
                  <c:v>235.76</c:v>
                </c:pt>
                <c:pt idx="482">
                  <c:v>237.3</c:v>
                </c:pt>
                <c:pt idx="483">
                  <c:v>235.14</c:v>
                </c:pt>
                <c:pt idx="484">
                  <c:v>234.47</c:v>
                </c:pt>
                <c:pt idx="485">
                  <c:v>233.49</c:v>
                </c:pt>
                <c:pt idx="486">
                  <c:v>233.7</c:v>
                </c:pt>
                <c:pt idx="487">
                  <c:v>232.35999999999999</c:v>
                </c:pt>
                <c:pt idx="488">
                  <c:v>231.95</c:v>
                </c:pt>
                <c:pt idx="489">
                  <c:v>231.33</c:v>
                </c:pt>
                <c:pt idx="490">
                  <c:v>230.25</c:v>
                </c:pt>
                <c:pt idx="491">
                  <c:v>229.42</c:v>
                </c:pt>
                <c:pt idx="492">
                  <c:v>229.48</c:v>
                </c:pt>
                <c:pt idx="493">
                  <c:v>228.76</c:v>
                </c:pt>
                <c:pt idx="494">
                  <c:v>226.77</c:v>
                </c:pt>
                <c:pt idx="495">
                  <c:v>226.53</c:v>
                </c:pt>
                <c:pt idx="496">
                  <c:v>225.66</c:v>
                </c:pt>
                <c:pt idx="497">
                  <c:v>225.32</c:v>
                </c:pt>
                <c:pt idx="498">
                  <c:v>224.03</c:v>
                </c:pt>
                <c:pt idx="499">
                  <c:v>222.85999999999999</c:v>
                </c:pt>
                <c:pt idx="500">
                  <c:v>222.51</c:v>
                </c:pt>
                <c:pt idx="501">
                  <c:v>221.32</c:v>
                </c:pt>
                <c:pt idx="502">
                  <c:v>220.9</c:v>
                </c:pt>
                <c:pt idx="503">
                  <c:v>219.66</c:v>
                </c:pt>
                <c:pt idx="504">
                  <c:v>219.32</c:v>
                </c:pt>
                <c:pt idx="505">
                  <c:v>218</c:v>
                </c:pt>
                <c:pt idx="506">
                  <c:v>217.79</c:v>
                </c:pt>
                <c:pt idx="507">
                  <c:v>216.38</c:v>
                </c:pt>
                <c:pt idx="508">
                  <c:v>216.5</c:v>
                </c:pt>
                <c:pt idx="509">
                  <c:v>215.45</c:v>
                </c:pt>
                <c:pt idx="510">
                  <c:v>214</c:v>
                </c:pt>
                <c:pt idx="511">
                  <c:v>213.43</c:v>
                </c:pt>
                <c:pt idx="512">
                  <c:v>213.24</c:v>
                </c:pt>
                <c:pt idx="513">
                  <c:v>211.84</c:v>
                </c:pt>
                <c:pt idx="514">
                  <c:v>210.48</c:v>
                </c:pt>
                <c:pt idx="515">
                  <c:v>210.58</c:v>
                </c:pt>
                <c:pt idx="516">
                  <c:v>208.93</c:v>
                </c:pt>
                <c:pt idx="517">
                  <c:v>208.78</c:v>
                </c:pt>
                <c:pt idx="518">
                  <c:v>206.93</c:v>
                </c:pt>
                <c:pt idx="519">
                  <c:v>206.64</c:v>
                </c:pt>
                <c:pt idx="520">
                  <c:v>205.32</c:v>
                </c:pt>
                <c:pt idx="521">
                  <c:v>204.05</c:v>
                </c:pt>
                <c:pt idx="522">
                  <c:v>203.5</c:v>
                </c:pt>
                <c:pt idx="523">
                  <c:v>202.07</c:v>
                </c:pt>
                <c:pt idx="524">
                  <c:v>201.57</c:v>
                </c:pt>
                <c:pt idx="525">
                  <c:v>200.12</c:v>
                </c:pt>
                <c:pt idx="526">
                  <c:v>199.58</c:v>
                </c:pt>
                <c:pt idx="527">
                  <c:v>198.53</c:v>
                </c:pt>
                <c:pt idx="528">
                  <c:v>198.14</c:v>
                </c:pt>
                <c:pt idx="529">
                  <c:v>196.46</c:v>
                </c:pt>
                <c:pt idx="530">
                  <c:v>196.06</c:v>
                </c:pt>
                <c:pt idx="531">
                  <c:v>194.43</c:v>
                </c:pt>
              </c:numCache>
            </c:numRef>
          </c:yVal>
          <c:smooth val="1"/>
          <c:extLst>
            <c:ext xmlns:c16="http://schemas.microsoft.com/office/drawing/2014/chart" uri="{C3380CC4-5D6E-409C-BE32-E72D297353CC}">
              <c16:uniqueId val="{00000002-1E8D-4816-9696-450D6EC71D44}"/>
            </c:ext>
          </c:extLst>
        </c:ser>
        <c:ser>
          <c:idx val="3"/>
          <c:order val="3"/>
          <c:tx>
            <c:strRef>
              <c:f>'20'!$V$1</c:f>
              <c:strCache>
                <c:ptCount val="1"/>
                <c:pt idx="0">
                  <c:v>有限元</c:v>
                </c:pt>
              </c:strCache>
            </c:strRef>
          </c:tx>
          <c:spPr>
            <a:ln w="19050" cap="rnd">
              <a:solidFill>
                <a:schemeClr val="tx1"/>
              </a:solidFill>
              <a:round/>
            </a:ln>
            <a:effectLst/>
          </c:spPr>
          <c:marker>
            <c:symbol val="none"/>
          </c:marker>
          <c:xVal>
            <c:numRef>
              <c:f>'20'!$X$3:$X$507</c:f>
              <c:numCache>
                <c:formatCode>General</c:formatCode>
                <c:ptCount val="505"/>
                <c:pt idx="0">
                  <c:v>0</c:v>
                </c:pt>
                <c:pt idx="1">
                  <c:v>0.04</c:v>
                </c:pt>
                <c:pt idx="2">
                  <c:v>0.08</c:v>
                </c:pt>
                <c:pt idx="3">
                  <c:v>0.12</c:v>
                </c:pt>
                <c:pt idx="4">
                  <c:v>0.16</c:v>
                </c:pt>
                <c:pt idx="5">
                  <c:v>0.2</c:v>
                </c:pt>
                <c:pt idx="6">
                  <c:v>0.24</c:v>
                </c:pt>
                <c:pt idx="7">
                  <c:v>0.28000000000000003</c:v>
                </c:pt>
                <c:pt idx="8">
                  <c:v>0.32</c:v>
                </c:pt>
                <c:pt idx="9">
                  <c:v>0.36</c:v>
                </c:pt>
                <c:pt idx="10">
                  <c:v>0.4</c:v>
                </c:pt>
                <c:pt idx="11">
                  <c:v>0.43999999999999995</c:v>
                </c:pt>
                <c:pt idx="12">
                  <c:v>0.48</c:v>
                </c:pt>
                <c:pt idx="13">
                  <c:v>0.52</c:v>
                </c:pt>
                <c:pt idx="14">
                  <c:v>0.56000000000000005</c:v>
                </c:pt>
                <c:pt idx="15">
                  <c:v>0.6</c:v>
                </c:pt>
                <c:pt idx="16">
                  <c:v>0.64</c:v>
                </c:pt>
                <c:pt idx="17">
                  <c:v>0.68</c:v>
                </c:pt>
                <c:pt idx="18">
                  <c:v>0.72</c:v>
                </c:pt>
                <c:pt idx="19">
                  <c:v>0.76</c:v>
                </c:pt>
                <c:pt idx="20">
                  <c:v>0.8</c:v>
                </c:pt>
                <c:pt idx="21">
                  <c:v>0.84000000000000008</c:v>
                </c:pt>
                <c:pt idx="22">
                  <c:v>0.87999999999999989</c:v>
                </c:pt>
                <c:pt idx="23">
                  <c:v>0.91999999999999993</c:v>
                </c:pt>
                <c:pt idx="24">
                  <c:v>0.96</c:v>
                </c:pt>
                <c:pt idx="25">
                  <c:v>1</c:v>
                </c:pt>
                <c:pt idx="26">
                  <c:v>1.04</c:v>
                </c:pt>
                <c:pt idx="27">
                  <c:v>1.08</c:v>
                </c:pt>
                <c:pt idx="28">
                  <c:v>1.1200000000000001</c:v>
                </c:pt>
                <c:pt idx="29">
                  <c:v>1.1600000000000001</c:v>
                </c:pt>
                <c:pt idx="30">
                  <c:v>1.2</c:v>
                </c:pt>
                <c:pt idx="31">
                  <c:v>1.24</c:v>
                </c:pt>
                <c:pt idx="32">
                  <c:v>1.28</c:v>
                </c:pt>
                <c:pt idx="33">
                  <c:v>1.32</c:v>
                </c:pt>
                <c:pt idx="34">
                  <c:v>1.36</c:v>
                </c:pt>
                <c:pt idx="35">
                  <c:v>1.4000000000000001</c:v>
                </c:pt>
                <c:pt idx="36">
                  <c:v>1.44</c:v>
                </c:pt>
                <c:pt idx="37">
                  <c:v>1.48</c:v>
                </c:pt>
                <c:pt idx="38">
                  <c:v>1.52</c:v>
                </c:pt>
                <c:pt idx="39">
                  <c:v>1.56</c:v>
                </c:pt>
                <c:pt idx="40">
                  <c:v>1.6</c:v>
                </c:pt>
                <c:pt idx="41">
                  <c:v>1.6400000000000001</c:v>
                </c:pt>
                <c:pt idx="42">
                  <c:v>1.6800000000000002</c:v>
                </c:pt>
                <c:pt idx="43">
                  <c:v>1.7199999999999998</c:v>
                </c:pt>
                <c:pt idx="44">
                  <c:v>1.7599999999999998</c:v>
                </c:pt>
                <c:pt idx="45">
                  <c:v>1.7999999999999998</c:v>
                </c:pt>
                <c:pt idx="46">
                  <c:v>1.8399999999999999</c:v>
                </c:pt>
                <c:pt idx="47">
                  <c:v>1.88</c:v>
                </c:pt>
                <c:pt idx="48">
                  <c:v>1.92</c:v>
                </c:pt>
                <c:pt idx="49">
                  <c:v>1.96</c:v>
                </c:pt>
                <c:pt idx="50">
                  <c:v>2</c:v>
                </c:pt>
                <c:pt idx="51">
                  <c:v>2.04</c:v>
                </c:pt>
                <c:pt idx="52">
                  <c:v>2.08</c:v>
                </c:pt>
                <c:pt idx="53">
                  <c:v>2.12</c:v>
                </c:pt>
                <c:pt idx="54">
                  <c:v>2.16</c:v>
                </c:pt>
                <c:pt idx="55">
                  <c:v>2.2000000000000002</c:v>
                </c:pt>
                <c:pt idx="56">
                  <c:v>2.2400000000000002</c:v>
                </c:pt>
                <c:pt idx="57">
                  <c:v>2.2800000000000002</c:v>
                </c:pt>
                <c:pt idx="58">
                  <c:v>2.3200000000000003</c:v>
                </c:pt>
                <c:pt idx="59">
                  <c:v>2.36</c:v>
                </c:pt>
                <c:pt idx="60">
                  <c:v>2.4</c:v>
                </c:pt>
                <c:pt idx="61">
                  <c:v>2.44</c:v>
                </c:pt>
                <c:pt idx="62">
                  <c:v>2.48</c:v>
                </c:pt>
                <c:pt idx="63">
                  <c:v>2.52</c:v>
                </c:pt>
                <c:pt idx="64">
                  <c:v>2.56</c:v>
                </c:pt>
                <c:pt idx="65">
                  <c:v>2.6</c:v>
                </c:pt>
                <c:pt idx="66">
                  <c:v>2.64</c:v>
                </c:pt>
                <c:pt idx="67">
                  <c:v>2.68</c:v>
                </c:pt>
                <c:pt idx="68">
                  <c:v>2.72</c:v>
                </c:pt>
                <c:pt idx="69">
                  <c:v>2.7600000000000002</c:v>
                </c:pt>
                <c:pt idx="70">
                  <c:v>2.8000000000000003</c:v>
                </c:pt>
                <c:pt idx="71">
                  <c:v>2.84</c:v>
                </c:pt>
                <c:pt idx="72">
                  <c:v>2.88</c:v>
                </c:pt>
                <c:pt idx="73">
                  <c:v>2.92</c:v>
                </c:pt>
                <c:pt idx="74">
                  <c:v>2.96</c:v>
                </c:pt>
                <c:pt idx="75">
                  <c:v>3</c:v>
                </c:pt>
                <c:pt idx="76">
                  <c:v>3.04</c:v>
                </c:pt>
                <c:pt idx="77">
                  <c:v>3.08</c:v>
                </c:pt>
                <c:pt idx="78">
                  <c:v>3.12</c:v>
                </c:pt>
                <c:pt idx="79">
                  <c:v>3.16</c:v>
                </c:pt>
                <c:pt idx="80">
                  <c:v>3.2</c:v>
                </c:pt>
                <c:pt idx="81">
                  <c:v>3.24</c:v>
                </c:pt>
                <c:pt idx="82">
                  <c:v>3.2800000000000002</c:v>
                </c:pt>
                <c:pt idx="83">
                  <c:v>3.3200000000000003</c:v>
                </c:pt>
                <c:pt idx="84">
                  <c:v>3.3600000000000003</c:v>
                </c:pt>
                <c:pt idx="85">
                  <c:v>3.4000000000000004</c:v>
                </c:pt>
                <c:pt idx="86">
                  <c:v>3.4399999999999995</c:v>
                </c:pt>
                <c:pt idx="87">
                  <c:v>3.4799999999999995</c:v>
                </c:pt>
                <c:pt idx="88">
                  <c:v>3.5199999999999996</c:v>
                </c:pt>
                <c:pt idx="89">
                  <c:v>3.5599999999999996</c:v>
                </c:pt>
                <c:pt idx="90">
                  <c:v>3.5999999999999996</c:v>
                </c:pt>
                <c:pt idx="91">
                  <c:v>3.6399999999999997</c:v>
                </c:pt>
                <c:pt idx="92">
                  <c:v>3.6799999999999997</c:v>
                </c:pt>
                <c:pt idx="93">
                  <c:v>3.7199999999999998</c:v>
                </c:pt>
                <c:pt idx="94">
                  <c:v>3.76</c:v>
                </c:pt>
                <c:pt idx="95">
                  <c:v>3.8</c:v>
                </c:pt>
                <c:pt idx="96">
                  <c:v>3.84</c:v>
                </c:pt>
                <c:pt idx="97">
                  <c:v>3.88</c:v>
                </c:pt>
                <c:pt idx="98">
                  <c:v>3.92</c:v>
                </c:pt>
                <c:pt idx="99">
                  <c:v>3.96</c:v>
                </c:pt>
                <c:pt idx="100">
                  <c:v>4</c:v>
                </c:pt>
                <c:pt idx="101">
                  <c:v>4.01</c:v>
                </c:pt>
                <c:pt idx="102">
                  <c:v>4.0250000000000004</c:v>
                </c:pt>
                <c:pt idx="103">
                  <c:v>4.04</c:v>
                </c:pt>
                <c:pt idx="104">
                  <c:v>4.0550000000000006</c:v>
                </c:pt>
                <c:pt idx="105">
                  <c:v>4.0774999999999997</c:v>
                </c:pt>
                <c:pt idx="106">
                  <c:v>4.1112599999999997</c:v>
                </c:pt>
                <c:pt idx="107">
                  <c:v>4.1512599999999997</c:v>
                </c:pt>
                <c:pt idx="108">
                  <c:v>4.1912399999999996</c:v>
                </c:pt>
                <c:pt idx="109">
                  <c:v>4.2312399999999997</c:v>
                </c:pt>
                <c:pt idx="110">
                  <c:v>4.2712599999999998</c:v>
                </c:pt>
                <c:pt idx="111">
                  <c:v>4.3112399999999997</c:v>
                </c:pt>
                <c:pt idx="112">
                  <c:v>4.3512399999999998</c:v>
                </c:pt>
                <c:pt idx="113">
                  <c:v>4.3912599999999999</c:v>
                </c:pt>
                <c:pt idx="114">
                  <c:v>4.43126</c:v>
                </c:pt>
                <c:pt idx="115">
                  <c:v>4.4712399999999999</c:v>
                </c:pt>
                <c:pt idx="116">
                  <c:v>4.5112399999999999</c:v>
                </c:pt>
                <c:pt idx="117">
                  <c:v>4.5512600000000001</c:v>
                </c:pt>
                <c:pt idx="118">
                  <c:v>4.5912600000000001</c:v>
                </c:pt>
                <c:pt idx="119">
                  <c:v>4.63124</c:v>
                </c:pt>
                <c:pt idx="120">
                  <c:v>4.6712400000000001</c:v>
                </c:pt>
                <c:pt idx="121">
                  <c:v>4.7112600000000002</c:v>
                </c:pt>
                <c:pt idx="122">
                  <c:v>4.7512600000000003</c:v>
                </c:pt>
                <c:pt idx="123">
                  <c:v>4.7912400000000002</c:v>
                </c:pt>
                <c:pt idx="124">
                  <c:v>4.8312600000000003</c:v>
                </c:pt>
                <c:pt idx="125">
                  <c:v>4.8712600000000004</c:v>
                </c:pt>
                <c:pt idx="126">
                  <c:v>4.9112400000000003</c:v>
                </c:pt>
                <c:pt idx="127">
                  <c:v>4.9512400000000003</c:v>
                </c:pt>
                <c:pt idx="128">
                  <c:v>4.9912600000000005</c:v>
                </c:pt>
                <c:pt idx="129">
                  <c:v>5.0312599999999996</c:v>
                </c:pt>
                <c:pt idx="130">
                  <c:v>5.0712599999999997</c:v>
                </c:pt>
                <c:pt idx="131">
                  <c:v>5.1112599999999997</c:v>
                </c:pt>
                <c:pt idx="132">
                  <c:v>5.1512400000000005</c:v>
                </c:pt>
                <c:pt idx="133">
                  <c:v>5.1912400000000005</c:v>
                </c:pt>
                <c:pt idx="134">
                  <c:v>5.2312400000000006</c:v>
                </c:pt>
                <c:pt idx="135">
                  <c:v>5.2712599999999998</c:v>
                </c:pt>
                <c:pt idx="136">
                  <c:v>5.3112599999999999</c:v>
                </c:pt>
                <c:pt idx="137">
                  <c:v>5.3512599999999999</c:v>
                </c:pt>
                <c:pt idx="138">
                  <c:v>5.3912599999999999</c:v>
                </c:pt>
                <c:pt idx="139">
                  <c:v>5.4312400000000007</c:v>
                </c:pt>
                <c:pt idx="140">
                  <c:v>5.4712400000000008</c:v>
                </c:pt>
                <c:pt idx="141">
                  <c:v>5.511239999999999</c:v>
                </c:pt>
                <c:pt idx="142">
                  <c:v>5.55124</c:v>
                </c:pt>
                <c:pt idx="143">
                  <c:v>5.5912600000000001</c:v>
                </c:pt>
                <c:pt idx="144">
                  <c:v>5.6312600000000002</c:v>
                </c:pt>
                <c:pt idx="145">
                  <c:v>5.6712600000000002</c:v>
                </c:pt>
                <c:pt idx="146">
                  <c:v>5.7112400000000001</c:v>
                </c:pt>
                <c:pt idx="147">
                  <c:v>5.7512399999999992</c:v>
                </c:pt>
                <c:pt idx="148">
                  <c:v>5.7912400000000002</c:v>
                </c:pt>
                <c:pt idx="149">
                  <c:v>5.8312399999999993</c:v>
                </c:pt>
                <c:pt idx="150">
                  <c:v>5.8712600000000004</c:v>
                </c:pt>
                <c:pt idx="151">
                  <c:v>5.9112600000000004</c:v>
                </c:pt>
                <c:pt idx="152">
                  <c:v>5.9512600000000004</c:v>
                </c:pt>
                <c:pt idx="153">
                  <c:v>5.9912600000000005</c:v>
                </c:pt>
                <c:pt idx="154">
                  <c:v>6.0312400000000004</c:v>
                </c:pt>
                <c:pt idx="155">
                  <c:v>6.0712399999999995</c:v>
                </c:pt>
                <c:pt idx="156">
                  <c:v>6.1112400000000004</c:v>
                </c:pt>
                <c:pt idx="157">
                  <c:v>6.1512599999999997</c:v>
                </c:pt>
                <c:pt idx="158">
                  <c:v>6.1912599999999998</c:v>
                </c:pt>
                <c:pt idx="159">
                  <c:v>6.2312599999999998</c:v>
                </c:pt>
                <c:pt idx="160">
                  <c:v>6.2712599999999998</c:v>
                </c:pt>
                <c:pt idx="161">
                  <c:v>6.3112399999999997</c:v>
                </c:pt>
                <c:pt idx="162">
                  <c:v>6.3512400000000007</c:v>
                </c:pt>
                <c:pt idx="163">
                  <c:v>6.3912399999999998</c:v>
                </c:pt>
                <c:pt idx="164">
                  <c:v>6.4312400000000007</c:v>
                </c:pt>
                <c:pt idx="165">
                  <c:v>6.47126</c:v>
                </c:pt>
                <c:pt idx="166">
                  <c:v>6.51126</c:v>
                </c:pt>
                <c:pt idx="167">
                  <c:v>6.5512600000000001</c:v>
                </c:pt>
                <c:pt idx="168">
                  <c:v>6.5912400000000009</c:v>
                </c:pt>
                <c:pt idx="169">
                  <c:v>6.63124</c:v>
                </c:pt>
                <c:pt idx="170">
                  <c:v>6.6712400000000009</c:v>
                </c:pt>
                <c:pt idx="171">
                  <c:v>6.7112400000000001</c:v>
                </c:pt>
                <c:pt idx="172">
                  <c:v>6.7512600000000003</c:v>
                </c:pt>
                <c:pt idx="173">
                  <c:v>6.7912600000000003</c:v>
                </c:pt>
                <c:pt idx="174">
                  <c:v>6.8312600000000003</c:v>
                </c:pt>
                <c:pt idx="175">
                  <c:v>6.8712600000000004</c:v>
                </c:pt>
                <c:pt idx="176">
                  <c:v>6.9112399999999994</c:v>
                </c:pt>
                <c:pt idx="177">
                  <c:v>6.9512399999999994</c:v>
                </c:pt>
                <c:pt idx="178">
                  <c:v>6.9912399999999995</c:v>
                </c:pt>
                <c:pt idx="179">
                  <c:v>7.0312600000000005</c:v>
                </c:pt>
                <c:pt idx="180">
                  <c:v>7.0712600000000005</c:v>
                </c:pt>
                <c:pt idx="181">
                  <c:v>7.1112600000000006</c:v>
                </c:pt>
                <c:pt idx="182">
                  <c:v>7.1512600000000006</c:v>
                </c:pt>
                <c:pt idx="183">
                  <c:v>7.1912399999999996</c:v>
                </c:pt>
                <c:pt idx="184">
                  <c:v>7.2312399999999997</c:v>
                </c:pt>
                <c:pt idx="185">
                  <c:v>7.2712399999999997</c:v>
                </c:pt>
                <c:pt idx="186">
                  <c:v>7.3112399999999997</c:v>
                </c:pt>
                <c:pt idx="187">
                  <c:v>7.3512599999999999</c:v>
                </c:pt>
                <c:pt idx="188">
                  <c:v>7.3912599999999991</c:v>
                </c:pt>
                <c:pt idx="189">
                  <c:v>7.43126</c:v>
                </c:pt>
                <c:pt idx="190">
                  <c:v>7.4712599999999991</c:v>
                </c:pt>
                <c:pt idx="191">
                  <c:v>7.5112399999999999</c:v>
                </c:pt>
                <c:pt idx="192">
                  <c:v>7.55124</c:v>
                </c:pt>
                <c:pt idx="193">
                  <c:v>7.59124</c:v>
                </c:pt>
                <c:pt idx="194">
                  <c:v>7.6312599999999993</c:v>
                </c:pt>
                <c:pt idx="195">
                  <c:v>7.6712600000000002</c:v>
                </c:pt>
                <c:pt idx="196">
                  <c:v>7.7112599999999993</c:v>
                </c:pt>
                <c:pt idx="197">
                  <c:v>7.7512600000000003</c:v>
                </c:pt>
                <c:pt idx="198">
                  <c:v>7.7912400000000002</c:v>
                </c:pt>
                <c:pt idx="199">
                  <c:v>7.8312400000000002</c:v>
                </c:pt>
                <c:pt idx="200">
                  <c:v>7.8712400000000002</c:v>
                </c:pt>
                <c:pt idx="201">
                  <c:v>7.9112400000000003</c:v>
                </c:pt>
                <c:pt idx="202">
                  <c:v>7.9512599999999996</c:v>
                </c:pt>
                <c:pt idx="203">
                  <c:v>7.9912600000000005</c:v>
                </c:pt>
                <c:pt idx="204">
                  <c:v>8.0312599999999996</c:v>
                </c:pt>
                <c:pt idx="205">
                  <c:v>8.0712399999999995</c:v>
                </c:pt>
                <c:pt idx="206">
                  <c:v>8.1112399999999987</c:v>
                </c:pt>
                <c:pt idx="207">
                  <c:v>8.1512399999999996</c:v>
                </c:pt>
                <c:pt idx="208">
                  <c:v>8.1912400000000005</c:v>
                </c:pt>
                <c:pt idx="209">
                  <c:v>8.2312600000000007</c:v>
                </c:pt>
                <c:pt idx="210">
                  <c:v>8.2712599999999998</c:v>
                </c:pt>
                <c:pt idx="211">
                  <c:v>8.3112600000000008</c:v>
                </c:pt>
                <c:pt idx="212">
                  <c:v>8.3512599999999999</c:v>
                </c:pt>
                <c:pt idx="213">
                  <c:v>8.3912399999999998</c:v>
                </c:pt>
                <c:pt idx="214">
                  <c:v>8.431239999999999</c:v>
                </c:pt>
                <c:pt idx="215">
                  <c:v>8.4712399999999999</c:v>
                </c:pt>
                <c:pt idx="216">
                  <c:v>8.51126</c:v>
                </c:pt>
                <c:pt idx="217">
                  <c:v>8.551260000000001</c:v>
                </c:pt>
                <c:pt idx="218">
                  <c:v>8.5912600000000001</c:v>
                </c:pt>
                <c:pt idx="219">
                  <c:v>8.6312599999999993</c:v>
                </c:pt>
                <c:pt idx="220">
                  <c:v>8.6712400000000009</c:v>
                </c:pt>
                <c:pt idx="221">
                  <c:v>8.7112400000000001</c:v>
                </c:pt>
                <c:pt idx="222">
                  <c:v>8.7512399999999992</c:v>
                </c:pt>
                <c:pt idx="223">
                  <c:v>8.7912400000000002</c:v>
                </c:pt>
                <c:pt idx="224">
                  <c:v>8.8312600000000003</c:v>
                </c:pt>
                <c:pt idx="225">
                  <c:v>8.8712599999999995</c:v>
                </c:pt>
                <c:pt idx="226">
                  <c:v>8.9112600000000004</c:v>
                </c:pt>
                <c:pt idx="227">
                  <c:v>8.9512400000000003</c:v>
                </c:pt>
                <c:pt idx="228">
                  <c:v>8.9912400000000012</c:v>
                </c:pt>
                <c:pt idx="229">
                  <c:v>9.0312400000000004</c:v>
                </c:pt>
                <c:pt idx="230">
                  <c:v>9.0712399999999995</c:v>
                </c:pt>
                <c:pt idx="231">
                  <c:v>9.1112599999999997</c:v>
                </c:pt>
                <c:pt idx="232">
                  <c:v>9.1512600000000006</c:v>
                </c:pt>
                <c:pt idx="233">
                  <c:v>9.1912599999999998</c:v>
                </c:pt>
                <c:pt idx="234">
                  <c:v>9.2312600000000007</c:v>
                </c:pt>
                <c:pt idx="235">
                  <c:v>9.2712399999999988</c:v>
                </c:pt>
                <c:pt idx="236">
                  <c:v>9.3112399999999997</c:v>
                </c:pt>
                <c:pt idx="237">
                  <c:v>9.3512399999999989</c:v>
                </c:pt>
                <c:pt idx="238">
                  <c:v>9.3912600000000008</c:v>
                </c:pt>
                <c:pt idx="239">
                  <c:v>9.43126</c:v>
                </c:pt>
                <c:pt idx="240">
                  <c:v>9.4712600000000009</c:v>
                </c:pt>
                <c:pt idx="241">
                  <c:v>9.51126</c:v>
                </c:pt>
                <c:pt idx="242">
                  <c:v>9.55124</c:v>
                </c:pt>
                <c:pt idx="243">
                  <c:v>9.5912399999999991</c:v>
                </c:pt>
                <c:pt idx="244">
                  <c:v>9.63124</c:v>
                </c:pt>
                <c:pt idx="245">
                  <c:v>9.6712399999999992</c:v>
                </c:pt>
                <c:pt idx="246">
                  <c:v>9.7112600000000011</c:v>
                </c:pt>
                <c:pt idx="247">
                  <c:v>9.7512600000000003</c:v>
                </c:pt>
                <c:pt idx="248">
                  <c:v>9.7912600000000012</c:v>
                </c:pt>
                <c:pt idx="249">
                  <c:v>9.8312399999999993</c:v>
                </c:pt>
                <c:pt idx="250">
                  <c:v>9.8712400000000002</c:v>
                </c:pt>
                <c:pt idx="251">
                  <c:v>9.9112399999999994</c:v>
                </c:pt>
                <c:pt idx="252">
                  <c:v>9.9512400000000003</c:v>
                </c:pt>
                <c:pt idx="253">
                  <c:v>9.9912600000000005</c:v>
                </c:pt>
                <c:pt idx="254">
                  <c:v>10.031239999999999</c:v>
                </c:pt>
                <c:pt idx="255">
                  <c:v>10.071259999999999</c:v>
                </c:pt>
                <c:pt idx="256">
                  <c:v>10.111239999999999</c:v>
                </c:pt>
                <c:pt idx="257">
                  <c:v>10.151260000000001</c:v>
                </c:pt>
                <c:pt idx="258">
                  <c:v>10.191239999999999</c:v>
                </c:pt>
                <c:pt idx="259">
                  <c:v>10.231259999999999</c:v>
                </c:pt>
                <c:pt idx="260">
                  <c:v>10.27126</c:v>
                </c:pt>
                <c:pt idx="261">
                  <c:v>10.31124</c:v>
                </c:pt>
                <c:pt idx="262">
                  <c:v>10.35126</c:v>
                </c:pt>
                <c:pt idx="263">
                  <c:v>10.39124</c:v>
                </c:pt>
                <c:pt idx="264">
                  <c:v>10.43126</c:v>
                </c:pt>
                <c:pt idx="265">
                  <c:v>10.47124</c:v>
                </c:pt>
                <c:pt idx="266">
                  <c:v>10.51126</c:v>
                </c:pt>
                <c:pt idx="267">
                  <c:v>10.55124</c:v>
                </c:pt>
                <c:pt idx="268">
                  <c:v>10.591239999999999</c:v>
                </c:pt>
                <c:pt idx="269">
                  <c:v>10.631260000000001</c:v>
                </c:pt>
                <c:pt idx="270">
                  <c:v>10.671239999999999</c:v>
                </c:pt>
                <c:pt idx="271">
                  <c:v>10.711259999999999</c:v>
                </c:pt>
                <c:pt idx="272">
                  <c:v>10.751239999999999</c:v>
                </c:pt>
                <c:pt idx="273">
                  <c:v>10.791260000000001</c:v>
                </c:pt>
                <c:pt idx="274">
                  <c:v>10.831239999999999</c:v>
                </c:pt>
                <c:pt idx="275">
                  <c:v>10.87124</c:v>
                </c:pt>
                <c:pt idx="276">
                  <c:v>10.91126</c:v>
                </c:pt>
                <c:pt idx="277">
                  <c:v>10.95124</c:v>
                </c:pt>
                <c:pt idx="278">
                  <c:v>10.99126</c:v>
                </c:pt>
                <c:pt idx="279">
                  <c:v>11.03124</c:v>
                </c:pt>
                <c:pt idx="280">
                  <c:v>11.071260000000001</c:v>
                </c:pt>
                <c:pt idx="281">
                  <c:v>11.11124</c:v>
                </c:pt>
                <c:pt idx="282">
                  <c:v>11.15124</c:v>
                </c:pt>
                <c:pt idx="283">
                  <c:v>11.19126</c:v>
                </c:pt>
                <c:pt idx="284">
                  <c:v>11.23124</c:v>
                </c:pt>
                <c:pt idx="285">
                  <c:v>11.271260000000002</c:v>
                </c:pt>
                <c:pt idx="286">
                  <c:v>11.31124</c:v>
                </c:pt>
                <c:pt idx="287">
                  <c:v>11.35126</c:v>
                </c:pt>
                <c:pt idx="288">
                  <c:v>11.39124</c:v>
                </c:pt>
                <c:pt idx="289">
                  <c:v>11.431260000000002</c:v>
                </c:pt>
                <c:pt idx="290">
                  <c:v>11.471260000000001</c:v>
                </c:pt>
                <c:pt idx="291">
                  <c:v>11.511240000000001</c:v>
                </c:pt>
                <c:pt idx="292">
                  <c:v>11.551260000000001</c:v>
                </c:pt>
                <c:pt idx="293">
                  <c:v>11.591240000000001</c:v>
                </c:pt>
                <c:pt idx="294">
                  <c:v>11.631260000000001</c:v>
                </c:pt>
                <c:pt idx="295">
                  <c:v>11.671240000000001</c:v>
                </c:pt>
                <c:pt idx="296">
                  <c:v>11.711259999999999</c:v>
                </c:pt>
                <c:pt idx="297">
                  <c:v>11.751259999999998</c:v>
                </c:pt>
                <c:pt idx="298">
                  <c:v>11.79124</c:v>
                </c:pt>
                <c:pt idx="299">
                  <c:v>11.831259999999999</c:v>
                </c:pt>
                <c:pt idx="300">
                  <c:v>11.87124</c:v>
                </c:pt>
                <c:pt idx="301">
                  <c:v>11.911259999999999</c:v>
                </c:pt>
                <c:pt idx="302">
                  <c:v>11.95124</c:v>
                </c:pt>
                <c:pt idx="303">
                  <c:v>11.991259999999999</c:v>
                </c:pt>
                <c:pt idx="304">
                  <c:v>12.03126</c:v>
                </c:pt>
                <c:pt idx="305">
                  <c:v>12.071240000000001</c:v>
                </c:pt>
                <c:pt idx="306">
                  <c:v>12.11126</c:v>
                </c:pt>
                <c:pt idx="307">
                  <c:v>12.151240000000001</c:v>
                </c:pt>
                <c:pt idx="308">
                  <c:v>12.19126</c:v>
                </c:pt>
                <c:pt idx="309">
                  <c:v>12.231240000000001</c:v>
                </c:pt>
                <c:pt idx="310">
                  <c:v>12.27126</c:v>
                </c:pt>
                <c:pt idx="311">
                  <c:v>12.311240000000002</c:v>
                </c:pt>
                <c:pt idx="312">
                  <c:v>12.351240000000001</c:v>
                </c:pt>
                <c:pt idx="313">
                  <c:v>12.391259999999999</c:v>
                </c:pt>
                <c:pt idx="314">
                  <c:v>12.431239999999999</c:v>
                </c:pt>
                <c:pt idx="315">
                  <c:v>12.471259999999999</c:v>
                </c:pt>
                <c:pt idx="316">
                  <c:v>12.511239999999999</c:v>
                </c:pt>
                <c:pt idx="317">
                  <c:v>12.551259999999999</c:v>
                </c:pt>
                <c:pt idx="318">
                  <c:v>12.591239999999999</c:v>
                </c:pt>
                <c:pt idx="319">
                  <c:v>12.631239999999998</c:v>
                </c:pt>
                <c:pt idx="320">
                  <c:v>12.67126</c:v>
                </c:pt>
                <c:pt idx="321">
                  <c:v>12.71124</c:v>
                </c:pt>
                <c:pt idx="322">
                  <c:v>12.75126</c:v>
                </c:pt>
                <c:pt idx="323">
                  <c:v>12.791239999999998</c:v>
                </c:pt>
                <c:pt idx="324">
                  <c:v>12.83126</c:v>
                </c:pt>
                <c:pt idx="325">
                  <c:v>12.87124</c:v>
                </c:pt>
                <c:pt idx="326">
                  <c:v>12.91126</c:v>
                </c:pt>
                <c:pt idx="327">
                  <c:v>12.95126</c:v>
                </c:pt>
                <c:pt idx="328">
                  <c:v>12.991239999999999</c:v>
                </c:pt>
                <c:pt idx="329">
                  <c:v>13.03126</c:v>
                </c:pt>
                <c:pt idx="330">
                  <c:v>13.07124</c:v>
                </c:pt>
                <c:pt idx="331">
                  <c:v>13.11126</c:v>
                </c:pt>
                <c:pt idx="332">
                  <c:v>13.15124</c:v>
                </c:pt>
                <c:pt idx="333">
                  <c:v>13.19126</c:v>
                </c:pt>
                <c:pt idx="334">
                  <c:v>13.231260000000001</c:v>
                </c:pt>
                <c:pt idx="335">
                  <c:v>13.271239999999999</c:v>
                </c:pt>
                <c:pt idx="336">
                  <c:v>13.311260000000001</c:v>
                </c:pt>
                <c:pt idx="337">
                  <c:v>13.351240000000001</c:v>
                </c:pt>
                <c:pt idx="338">
                  <c:v>13.391260000000001</c:v>
                </c:pt>
                <c:pt idx="339">
                  <c:v>13.431239999999999</c:v>
                </c:pt>
                <c:pt idx="340">
                  <c:v>13.471260000000001</c:v>
                </c:pt>
                <c:pt idx="341">
                  <c:v>13.51126</c:v>
                </c:pt>
                <c:pt idx="342">
                  <c:v>13.55124</c:v>
                </c:pt>
                <c:pt idx="343">
                  <c:v>13.59126</c:v>
                </c:pt>
                <c:pt idx="344">
                  <c:v>13.63124</c:v>
                </c:pt>
                <c:pt idx="345">
                  <c:v>13.67126</c:v>
                </c:pt>
                <c:pt idx="346">
                  <c:v>13.71124</c:v>
                </c:pt>
                <c:pt idx="347">
                  <c:v>13.75126</c:v>
                </c:pt>
                <c:pt idx="348">
                  <c:v>13.79124</c:v>
                </c:pt>
                <c:pt idx="349">
                  <c:v>13.831240000000001</c:v>
                </c:pt>
                <c:pt idx="350">
                  <c:v>13.871260000000001</c:v>
                </c:pt>
                <c:pt idx="351">
                  <c:v>13.911239999999999</c:v>
                </c:pt>
                <c:pt idx="352">
                  <c:v>13.951260000000001</c:v>
                </c:pt>
                <c:pt idx="353">
                  <c:v>13.991240000000001</c:v>
                </c:pt>
                <c:pt idx="354">
                  <c:v>14.031260000000001</c:v>
                </c:pt>
                <c:pt idx="355">
                  <c:v>14.07124</c:v>
                </c:pt>
                <c:pt idx="356">
                  <c:v>14.11124</c:v>
                </c:pt>
                <c:pt idx="357">
                  <c:v>14.151260000000001</c:v>
                </c:pt>
                <c:pt idx="358">
                  <c:v>14.191240000000001</c:v>
                </c:pt>
                <c:pt idx="359">
                  <c:v>14.231259999999999</c:v>
                </c:pt>
                <c:pt idx="360">
                  <c:v>14.271240000000001</c:v>
                </c:pt>
                <c:pt idx="361">
                  <c:v>14.311259999999999</c:v>
                </c:pt>
                <c:pt idx="362">
                  <c:v>14.351240000000001</c:v>
                </c:pt>
                <c:pt idx="363">
                  <c:v>14.39124</c:v>
                </c:pt>
                <c:pt idx="364">
                  <c:v>14.431259999999998</c:v>
                </c:pt>
                <c:pt idx="365">
                  <c:v>14.471240000000002</c:v>
                </c:pt>
                <c:pt idx="366">
                  <c:v>14.51126</c:v>
                </c:pt>
                <c:pt idx="367">
                  <c:v>14.55124</c:v>
                </c:pt>
                <c:pt idx="368">
                  <c:v>14.591259999999998</c:v>
                </c:pt>
                <c:pt idx="369">
                  <c:v>14.631240000000002</c:v>
                </c:pt>
                <c:pt idx="370">
                  <c:v>14.67126</c:v>
                </c:pt>
                <c:pt idx="371">
                  <c:v>14.711259999999999</c:v>
                </c:pt>
                <c:pt idx="372">
                  <c:v>14.751240000000001</c:v>
                </c:pt>
                <c:pt idx="373">
                  <c:v>14.791259999999999</c:v>
                </c:pt>
                <c:pt idx="374">
                  <c:v>14.831240000000001</c:v>
                </c:pt>
                <c:pt idx="375">
                  <c:v>14.871259999999999</c:v>
                </c:pt>
                <c:pt idx="376">
                  <c:v>14.911239999999999</c:v>
                </c:pt>
                <c:pt idx="377">
                  <c:v>14.95126</c:v>
                </c:pt>
                <c:pt idx="378">
                  <c:v>14.99126</c:v>
                </c:pt>
                <c:pt idx="379">
                  <c:v>15.031239999999999</c:v>
                </c:pt>
                <c:pt idx="380">
                  <c:v>15.071259999999999</c:v>
                </c:pt>
                <c:pt idx="381">
                  <c:v>15.111239999999999</c:v>
                </c:pt>
                <c:pt idx="382">
                  <c:v>15.151260000000001</c:v>
                </c:pt>
                <c:pt idx="383">
                  <c:v>15.191239999999999</c:v>
                </c:pt>
                <c:pt idx="384">
                  <c:v>15.231259999999999</c:v>
                </c:pt>
                <c:pt idx="385">
                  <c:v>15.27126</c:v>
                </c:pt>
                <c:pt idx="386">
                  <c:v>15.31124</c:v>
                </c:pt>
                <c:pt idx="387">
                  <c:v>15.35126</c:v>
                </c:pt>
                <c:pt idx="388">
                  <c:v>15.39124</c:v>
                </c:pt>
                <c:pt idx="389">
                  <c:v>15.43126</c:v>
                </c:pt>
                <c:pt idx="390">
                  <c:v>15.47124</c:v>
                </c:pt>
                <c:pt idx="391">
                  <c:v>15.51126</c:v>
                </c:pt>
                <c:pt idx="392">
                  <c:v>15.55124</c:v>
                </c:pt>
                <c:pt idx="393">
                  <c:v>15.591239999999999</c:v>
                </c:pt>
                <c:pt idx="394">
                  <c:v>15.631260000000001</c:v>
                </c:pt>
                <c:pt idx="395">
                  <c:v>15.671239999999999</c:v>
                </c:pt>
                <c:pt idx="396">
                  <c:v>15.711259999999999</c:v>
                </c:pt>
                <c:pt idx="397">
                  <c:v>15.751239999999999</c:v>
                </c:pt>
                <c:pt idx="398">
                  <c:v>15.791260000000001</c:v>
                </c:pt>
                <c:pt idx="399">
                  <c:v>15.831239999999999</c:v>
                </c:pt>
                <c:pt idx="400">
                  <c:v>15.87124</c:v>
                </c:pt>
                <c:pt idx="401">
                  <c:v>15.91126</c:v>
                </c:pt>
                <c:pt idx="402">
                  <c:v>15.95124</c:v>
                </c:pt>
                <c:pt idx="403">
                  <c:v>15.99126</c:v>
                </c:pt>
                <c:pt idx="404">
                  <c:v>16.03124</c:v>
                </c:pt>
                <c:pt idx="405">
                  <c:v>16.071260000000002</c:v>
                </c:pt>
                <c:pt idx="406">
                  <c:v>16.111239999999999</c:v>
                </c:pt>
                <c:pt idx="407">
                  <c:v>16.151240000000001</c:v>
                </c:pt>
                <c:pt idx="408">
                  <c:v>16.19126</c:v>
                </c:pt>
                <c:pt idx="409">
                  <c:v>16.23124</c:v>
                </c:pt>
                <c:pt idx="410">
                  <c:v>16.271260000000002</c:v>
                </c:pt>
                <c:pt idx="411">
                  <c:v>16.311240000000002</c:v>
                </c:pt>
                <c:pt idx="412">
                  <c:v>16.35126</c:v>
                </c:pt>
                <c:pt idx="413">
                  <c:v>16.39124</c:v>
                </c:pt>
                <c:pt idx="414">
                  <c:v>16.431260000000002</c:v>
                </c:pt>
                <c:pt idx="415">
                  <c:v>16.471260000000001</c:v>
                </c:pt>
                <c:pt idx="416">
                  <c:v>16.511240000000001</c:v>
                </c:pt>
                <c:pt idx="417">
                  <c:v>16.551259999999999</c:v>
                </c:pt>
                <c:pt idx="418">
                  <c:v>16.591239999999999</c:v>
                </c:pt>
                <c:pt idx="419">
                  <c:v>16.631260000000001</c:v>
                </c:pt>
                <c:pt idx="420">
                  <c:v>16.671240000000001</c:v>
                </c:pt>
                <c:pt idx="421">
                  <c:v>16.711259999999999</c:v>
                </c:pt>
                <c:pt idx="422">
                  <c:v>16.751259999999998</c:v>
                </c:pt>
                <c:pt idx="423">
                  <c:v>16.791240000000002</c:v>
                </c:pt>
                <c:pt idx="424">
                  <c:v>16.83126</c:v>
                </c:pt>
                <c:pt idx="425">
                  <c:v>16.87124</c:v>
                </c:pt>
                <c:pt idx="426">
                  <c:v>16.911259999999999</c:v>
                </c:pt>
                <c:pt idx="427">
                  <c:v>16.951240000000002</c:v>
                </c:pt>
                <c:pt idx="428">
                  <c:v>16.99126</c:v>
                </c:pt>
                <c:pt idx="429">
                  <c:v>17.03126</c:v>
                </c:pt>
                <c:pt idx="430">
                  <c:v>17.07124</c:v>
                </c:pt>
                <c:pt idx="431">
                  <c:v>17.111259999999998</c:v>
                </c:pt>
                <c:pt idx="432">
                  <c:v>17.151240000000001</c:v>
                </c:pt>
                <c:pt idx="433">
                  <c:v>17.19126</c:v>
                </c:pt>
                <c:pt idx="434">
                  <c:v>17.23124</c:v>
                </c:pt>
                <c:pt idx="435">
                  <c:v>17.271259999999998</c:v>
                </c:pt>
                <c:pt idx="436">
                  <c:v>17.311240000000002</c:v>
                </c:pt>
                <c:pt idx="437">
                  <c:v>17.351240000000001</c:v>
                </c:pt>
                <c:pt idx="438">
                  <c:v>17.391259999999999</c:v>
                </c:pt>
                <c:pt idx="439">
                  <c:v>17.431239999999999</c:v>
                </c:pt>
                <c:pt idx="440">
                  <c:v>17.471260000000001</c:v>
                </c:pt>
                <c:pt idx="441">
                  <c:v>17.511240000000001</c:v>
                </c:pt>
                <c:pt idx="442">
                  <c:v>17.551259999999999</c:v>
                </c:pt>
                <c:pt idx="443">
                  <c:v>17.591239999999999</c:v>
                </c:pt>
                <c:pt idx="444">
                  <c:v>17.631239999999998</c:v>
                </c:pt>
                <c:pt idx="445">
                  <c:v>17.67126</c:v>
                </c:pt>
                <c:pt idx="446">
                  <c:v>17.71124</c:v>
                </c:pt>
                <c:pt idx="447">
                  <c:v>17.751259999999998</c:v>
                </c:pt>
                <c:pt idx="448">
                  <c:v>17.791239999999998</c:v>
                </c:pt>
                <c:pt idx="449">
                  <c:v>17.83126</c:v>
                </c:pt>
                <c:pt idx="450">
                  <c:v>17.87124</c:v>
                </c:pt>
                <c:pt idx="451">
                  <c:v>17.911259999999999</c:v>
                </c:pt>
                <c:pt idx="452">
                  <c:v>17.951260000000001</c:v>
                </c:pt>
                <c:pt idx="453">
                  <c:v>17.991239999999998</c:v>
                </c:pt>
                <c:pt idx="454">
                  <c:v>18.03126</c:v>
                </c:pt>
                <c:pt idx="455">
                  <c:v>18.07124</c:v>
                </c:pt>
                <c:pt idx="456">
                  <c:v>18.111260000000001</c:v>
                </c:pt>
                <c:pt idx="457">
                  <c:v>18.151240000000001</c:v>
                </c:pt>
                <c:pt idx="458">
                  <c:v>18.19126</c:v>
                </c:pt>
                <c:pt idx="459">
                  <c:v>18.231259999999999</c:v>
                </c:pt>
                <c:pt idx="460">
                  <c:v>18.271239999999999</c:v>
                </c:pt>
                <c:pt idx="461">
                  <c:v>18.311260000000001</c:v>
                </c:pt>
                <c:pt idx="462">
                  <c:v>18.351240000000001</c:v>
                </c:pt>
                <c:pt idx="463">
                  <c:v>18.391259999999999</c:v>
                </c:pt>
                <c:pt idx="464">
                  <c:v>18.431239999999999</c:v>
                </c:pt>
                <c:pt idx="465">
                  <c:v>18.471260000000001</c:v>
                </c:pt>
                <c:pt idx="466">
                  <c:v>18.51126</c:v>
                </c:pt>
                <c:pt idx="467">
                  <c:v>18.55124</c:v>
                </c:pt>
                <c:pt idx="468">
                  <c:v>18.591260000000002</c:v>
                </c:pt>
                <c:pt idx="469">
                  <c:v>18.631239999999998</c:v>
                </c:pt>
                <c:pt idx="470">
                  <c:v>18.67126</c:v>
                </c:pt>
                <c:pt idx="471">
                  <c:v>18.71124</c:v>
                </c:pt>
                <c:pt idx="472">
                  <c:v>18.751260000000002</c:v>
                </c:pt>
                <c:pt idx="473">
                  <c:v>18.791240000000002</c:v>
                </c:pt>
                <c:pt idx="474">
                  <c:v>18.831240000000001</c:v>
                </c:pt>
                <c:pt idx="475">
                  <c:v>18.871259999999999</c:v>
                </c:pt>
                <c:pt idx="476">
                  <c:v>18.911239999999999</c:v>
                </c:pt>
                <c:pt idx="477">
                  <c:v>18.951260000000001</c:v>
                </c:pt>
                <c:pt idx="478">
                  <c:v>18.991240000000001</c:v>
                </c:pt>
                <c:pt idx="479">
                  <c:v>19.03126</c:v>
                </c:pt>
                <c:pt idx="480">
                  <c:v>19.07124</c:v>
                </c:pt>
                <c:pt idx="481">
                  <c:v>19.111240000000002</c:v>
                </c:pt>
                <c:pt idx="482">
                  <c:v>19.151260000000001</c:v>
                </c:pt>
                <c:pt idx="483">
                  <c:v>19.191240000000001</c:v>
                </c:pt>
                <c:pt idx="484">
                  <c:v>19.231259999999999</c:v>
                </c:pt>
                <c:pt idx="485">
                  <c:v>19.271239999999999</c:v>
                </c:pt>
                <c:pt idx="486">
                  <c:v>19.311259999999997</c:v>
                </c:pt>
                <c:pt idx="487">
                  <c:v>19.351240000000001</c:v>
                </c:pt>
                <c:pt idx="488">
                  <c:v>19.39124</c:v>
                </c:pt>
                <c:pt idx="489">
                  <c:v>19.431259999999998</c:v>
                </c:pt>
                <c:pt idx="490">
                  <c:v>19.471240000000002</c:v>
                </c:pt>
                <c:pt idx="491">
                  <c:v>19.51126</c:v>
                </c:pt>
                <c:pt idx="492">
                  <c:v>19.55124</c:v>
                </c:pt>
                <c:pt idx="493">
                  <c:v>19.591259999999998</c:v>
                </c:pt>
                <c:pt idx="494">
                  <c:v>19.631240000000002</c:v>
                </c:pt>
                <c:pt idx="495">
                  <c:v>19.67126</c:v>
                </c:pt>
                <c:pt idx="496">
                  <c:v>19.711259999999999</c:v>
                </c:pt>
                <c:pt idx="497">
                  <c:v>19.751240000000003</c:v>
                </c:pt>
                <c:pt idx="498">
                  <c:v>19.791260000000001</c:v>
                </c:pt>
                <c:pt idx="499">
                  <c:v>19.831240000000001</c:v>
                </c:pt>
                <c:pt idx="500">
                  <c:v>19.871259999999999</c:v>
                </c:pt>
                <c:pt idx="501">
                  <c:v>19.911239999999999</c:v>
                </c:pt>
                <c:pt idx="502">
                  <c:v>19.951259999999998</c:v>
                </c:pt>
                <c:pt idx="503">
                  <c:v>19.99126</c:v>
                </c:pt>
                <c:pt idx="504">
                  <c:v>20</c:v>
                </c:pt>
              </c:numCache>
            </c:numRef>
          </c:xVal>
          <c:yVal>
            <c:numRef>
              <c:f>'20'!$Y$3:$Y$507</c:f>
              <c:numCache>
                <c:formatCode>General</c:formatCode>
                <c:ptCount val="505"/>
                <c:pt idx="0">
                  <c:v>0</c:v>
                </c:pt>
                <c:pt idx="1">
                  <c:v>25.4512</c:v>
                </c:pt>
                <c:pt idx="2">
                  <c:v>50.880400000000002</c:v>
                </c:pt>
                <c:pt idx="3">
                  <c:v>76.287600000000012</c:v>
                </c:pt>
                <c:pt idx="4">
                  <c:v>101.67280000000001</c:v>
                </c:pt>
                <c:pt idx="5">
                  <c:v>127.036</c:v>
                </c:pt>
                <c:pt idx="6">
                  <c:v>152.37720000000002</c:v>
                </c:pt>
                <c:pt idx="7">
                  <c:v>177.69639999999998</c:v>
                </c:pt>
                <c:pt idx="8">
                  <c:v>202.99360000000001</c:v>
                </c:pt>
                <c:pt idx="9">
                  <c:v>228.25960000000001</c:v>
                </c:pt>
                <c:pt idx="10">
                  <c:v>253.4752</c:v>
                </c:pt>
                <c:pt idx="11">
                  <c:v>277.18799999999999</c:v>
                </c:pt>
                <c:pt idx="12">
                  <c:v>279.69720000000001</c:v>
                </c:pt>
                <c:pt idx="13">
                  <c:v>279.86159999999995</c:v>
                </c:pt>
                <c:pt idx="14">
                  <c:v>280.02</c:v>
                </c:pt>
                <c:pt idx="15">
                  <c:v>280.17599999999999</c:v>
                </c:pt>
                <c:pt idx="16">
                  <c:v>280.32920000000001</c:v>
                </c:pt>
                <c:pt idx="17">
                  <c:v>280.48040000000003</c:v>
                </c:pt>
                <c:pt idx="18">
                  <c:v>280.62880000000001</c:v>
                </c:pt>
                <c:pt idx="19">
                  <c:v>280.7756</c:v>
                </c:pt>
                <c:pt idx="20">
                  <c:v>280.9212</c:v>
                </c:pt>
                <c:pt idx="21">
                  <c:v>281.0652</c:v>
                </c:pt>
                <c:pt idx="22">
                  <c:v>281.20800000000003</c:v>
                </c:pt>
                <c:pt idx="23">
                  <c:v>281.3492</c:v>
                </c:pt>
                <c:pt idx="24">
                  <c:v>281.4896</c:v>
                </c:pt>
                <c:pt idx="25">
                  <c:v>281.62920000000003</c:v>
                </c:pt>
                <c:pt idx="26">
                  <c:v>281.7672</c:v>
                </c:pt>
                <c:pt idx="27">
                  <c:v>281.90479999999997</c:v>
                </c:pt>
                <c:pt idx="28">
                  <c:v>282.04159999999996</c:v>
                </c:pt>
                <c:pt idx="29">
                  <c:v>282.17759999999998</c:v>
                </c:pt>
                <c:pt idx="30">
                  <c:v>282.31240000000003</c:v>
                </c:pt>
                <c:pt idx="31">
                  <c:v>282.4468</c:v>
                </c:pt>
                <c:pt idx="32">
                  <c:v>282.5804</c:v>
                </c:pt>
                <c:pt idx="33">
                  <c:v>282.71320000000003</c:v>
                </c:pt>
                <c:pt idx="34">
                  <c:v>282.84559999999999</c:v>
                </c:pt>
                <c:pt idx="35">
                  <c:v>282.97720000000004</c:v>
                </c:pt>
                <c:pt idx="36">
                  <c:v>283.10840000000002</c:v>
                </c:pt>
                <c:pt idx="37">
                  <c:v>283.23920000000004</c:v>
                </c:pt>
                <c:pt idx="38">
                  <c:v>283.36879999999996</c:v>
                </c:pt>
                <c:pt idx="39">
                  <c:v>283.4984</c:v>
                </c:pt>
                <c:pt idx="40">
                  <c:v>283.62720000000002</c:v>
                </c:pt>
                <c:pt idx="41">
                  <c:v>283.75599999999997</c:v>
                </c:pt>
                <c:pt idx="42">
                  <c:v>283.88400000000001</c:v>
                </c:pt>
                <c:pt idx="43">
                  <c:v>284.01159999999999</c:v>
                </c:pt>
                <c:pt idx="44">
                  <c:v>284.1388</c:v>
                </c:pt>
                <c:pt idx="45">
                  <c:v>284.26559999999995</c:v>
                </c:pt>
                <c:pt idx="46">
                  <c:v>284.39159999999998</c:v>
                </c:pt>
                <c:pt idx="47">
                  <c:v>284.51759999999996</c:v>
                </c:pt>
                <c:pt idx="48">
                  <c:v>284.64320000000004</c:v>
                </c:pt>
                <c:pt idx="49">
                  <c:v>284.76840000000004</c:v>
                </c:pt>
                <c:pt idx="50">
                  <c:v>284.89279999999997</c:v>
                </c:pt>
                <c:pt idx="51">
                  <c:v>285.0172</c:v>
                </c:pt>
                <c:pt idx="52">
                  <c:v>285.14120000000003</c:v>
                </c:pt>
                <c:pt idx="53">
                  <c:v>285.26479999999998</c:v>
                </c:pt>
                <c:pt idx="54">
                  <c:v>285.38799999999998</c:v>
                </c:pt>
                <c:pt idx="55">
                  <c:v>285.51079999999996</c:v>
                </c:pt>
                <c:pt idx="56">
                  <c:v>285.63319999999999</c:v>
                </c:pt>
                <c:pt idx="57">
                  <c:v>285.7552</c:v>
                </c:pt>
                <c:pt idx="58">
                  <c:v>285.8768</c:v>
                </c:pt>
                <c:pt idx="59">
                  <c:v>285.99799999999999</c:v>
                </c:pt>
                <c:pt idx="60">
                  <c:v>286.11920000000003</c:v>
                </c:pt>
                <c:pt idx="61">
                  <c:v>286.24</c:v>
                </c:pt>
                <c:pt idx="62">
                  <c:v>286.36040000000003</c:v>
                </c:pt>
                <c:pt idx="63">
                  <c:v>286.48040000000003</c:v>
                </c:pt>
                <c:pt idx="64">
                  <c:v>286.60000000000002</c:v>
                </c:pt>
                <c:pt idx="65">
                  <c:v>286.7192</c:v>
                </c:pt>
                <c:pt idx="66">
                  <c:v>286.83840000000004</c:v>
                </c:pt>
                <c:pt idx="67">
                  <c:v>286.9572</c:v>
                </c:pt>
                <c:pt idx="68">
                  <c:v>287.07559999999995</c:v>
                </c:pt>
                <c:pt idx="69">
                  <c:v>287.1936</c:v>
                </c:pt>
                <c:pt idx="70">
                  <c:v>287.3116</c:v>
                </c:pt>
                <c:pt idx="71">
                  <c:v>287.42920000000004</c:v>
                </c:pt>
                <c:pt idx="72">
                  <c:v>287.54640000000001</c:v>
                </c:pt>
                <c:pt idx="73">
                  <c:v>287.66320000000002</c:v>
                </c:pt>
                <c:pt idx="74">
                  <c:v>287.77999999999997</c:v>
                </c:pt>
                <c:pt idx="75">
                  <c:v>287.89600000000002</c:v>
                </c:pt>
                <c:pt idx="76">
                  <c:v>288.01240000000001</c:v>
                </c:pt>
                <c:pt idx="77">
                  <c:v>288.12799999999999</c:v>
                </c:pt>
                <c:pt idx="78">
                  <c:v>288.24359999999996</c:v>
                </c:pt>
                <c:pt idx="79">
                  <c:v>288.35879999999997</c:v>
                </c:pt>
                <c:pt idx="80">
                  <c:v>288.47359999999998</c:v>
                </c:pt>
                <c:pt idx="81">
                  <c:v>288.58840000000004</c:v>
                </c:pt>
                <c:pt idx="82">
                  <c:v>288.70279999999997</c:v>
                </c:pt>
                <c:pt idx="83">
                  <c:v>288.8168</c:v>
                </c:pt>
                <c:pt idx="84">
                  <c:v>288.93040000000002</c:v>
                </c:pt>
                <c:pt idx="85">
                  <c:v>289.04399999999998</c:v>
                </c:pt>
                <c:pt idx="86">
                  <c:v>289.1576</c:v>
                </c:pt>
                <c:pt idx="87">
                  <c:v>289.27080000000001</c:v>
                </c:pt>
                <c:pt idx="88">
                  <c:v>289.38319999999999</c:v>
                </c:pt>
                <c:pt idx="89">
                  <c:v>289.49599999999998</c:v>
                </c:pt>
                <c:pt idx="90">
                  <c:v>289.60840000000002</c:v>
                </c:pt>
                <c:pt idx="91">
                  <c:v>289.7208</c:v>
                </c:pt>
                <c:pt idx="92">
                  <c:v>289.83240000000001</c:v>
                </c:pt>
                <c:pt idx="93">
                  <c:v>289.94079999999997</c:v>
                </c:pt>
                <c:pt idx="94">
                  <c:v>290.04359999999997</c:v>
                </c:pt>
                <c:pt idx="95">
                  <c:v>290.13720000000001</c:v>
                </c:pt>
                <c:pt idx="96">
                  <c:v>290.21640000000002</c:v>
                </c:pt>
                <c:pt idx="97">
                  <c:v>290.28520000000003</c:v>
                </c:pt>
                <c:pt idx="98">
                  <c:v>290.35599999999999</c:v>
                </c:pt>
                <c:pt idx="99">
                  <c:v>290.42240000000004</c:v>
                </c:pt>
                <c:pt idx="100">
                  <c:v>290.36</c:v>
                </c:pt>
                <c:pt idx="101">
                  <c:v>290.37040000000002</c:v>
                </c:pt>
                <c:pt idx="102">
                  <c:v>290.42840000000001</c:v>
                </c:pt>
                <c:pt idx="103">
                  <c:v>290.46559999999999</c:v>
                </c:pt>
                <c:pt idx="104">
                  <c:v>290.50040000000001</c:v>
                </c:pt>
                <c:pt idx="105">
                  <c:v>290.5532</c:v>
                </c:pt>
                <c:pt idx="106">
                  <c:v>290.63040000000001</c:v>
                </c:pt>
                <c:pt idx="107">
                  <c:v>290.7208</c:v>
                </c:pt>
                <c:pt idx="108">
                  <c:v>290.81</c:v>
                </c:pt>
                <c:pt idx="109">
                  <c:v>290.89759999999995</c:v>
                </c:pt>
                <c:pt idx="110">
                  <c:v>290.98359999999997</c:v>
                </c:pt>
                <c:pt idx="111">
                  <c:v>291.0668</c:v>
                </c:pt>
                <c:pt idx="112">
                  <c:v>291.14879999999999</c:v>
                </c:pt>
                <c:pt idx="113">
                  <c:v>291.2296</c:v>
                </c:pt>
                <c:pt idx="114">
                  <c:v>291.30920000000003</c:v>
                </c:pt>
                <c:pt idx="115">
                  <c:v>291.38640000000004</c:v>
                </c:pt>
                <c:pt idx="116">
                  <c:v>291.4624</c:v>
                </c:pt>
                <c:pt idx="117">
                  <c:v>291.53640000000001</c:v>
                </c:pt>
                <c:pt idx="118">
                  <c:v>291.608</c:v>
                </c:pt>
                <c:pt idx="119">
                  <c:v>291.67879999999997</c:v>
                </c:pt>
                <c:pt idx="120">
                  <c:v>291.74799999999999</c:v>
                </c:pt>
                <c:pt idx="121">
                  <c:v>291.81640000000004</c:v>
                </c:pt>
                <c:pt idx="122">
                  <c:v>291.88240000000002</c:v>
                </c:pt>
                <c:pt idx="123">
                  <c:v>291.94720000000001</c:v>
                </c:pt>
                <c:pt idx="124">
                  <c:v>292.01</c:v>
                </c:pt>
                <c:pt idx="125">
                  <c:v>292.07159999999999</c:v>
                </c:pt>
                <c:pt idx="126">
                  <c:v>292.13120000000004</c:v>
                </c:pt>
                <c:pt idx="127">
                  <c:v>292.18959999999998</c:v>
                </c:pt>
                <c:pt idx="128">
                  <c:v>292.24680000000001</c:v>
                </c:pt>
                <c:pt idx="129">
                  <c:v>292.30240000000003</c:v>
                </c:pt>
                <c:pt idx="130">
                  <c:v>292.35640000000001</c:v>
                </c:pt>
                <c:pt idx="131">
                  <c:v>292.4092</c:v>
                </c:pt>
                <c:pt idx="132">
                  <c:v>292.46040000000005</c:v>
                </c:pt>
                <c:pt idx="133">
                  <c:v>292.5104</c:v>
                </c:pt>
                <c:pt idx="134">
                  <c:v>292.55920000000003</c:v>
                </c:pt>
                <c:pt idx="135">
                  <c:v>292.60640000000001</c:v>
                </c:pt>
                <c:pt idx="136">
                  <c:v>292.65199999999999</c:v>
                </c:pt>
                <c:pt idx="137">
                  <c:v>292.69600000000003</c:v>
                </c:pt>
                <c:pt idx="138">
                  <c:v>292.73920000000004</c:v>
                </c:pt>
                <c:pt idx="139">
                  <c:v>292.7808</c:v>
                </c:pt>
                <c:pt idx="140">
                  <c:v>292.82120000000003</c:v>
                </c:pt>
                <c:pt idx="141">
                  <c:v>292.86</c:v>
                </c:pt>
                <c:pt idx="142">
                  <c:v>292.89800000000002</c:v>
                </c:pt>
                <c:pt idx="143">
                  <c:v>292.93440000000004</c:v>
                </c:pt>
                <c:pt idx="144">
                  <c:v>292.96959999999996</c:v>
                </c:pt>
                <c:pt idx="145">
                  <c:v>293.00319999999999</c:v>
                </c:pt>
                <c:pt idx="146">
                  <c:v>293.036</c:v>
                </c:pt>
                <c:pt idx="147">
                  <c:v>293.06720000000001</c:v>
                </c:pt>
                <c:pt idx="148">
                  <c:v>293.09719999999999</c:v>
                </c:pt>
                <c:pt idx="149">
                  <c:v>293.12599999999998</c:v>
                </c:pt>
                <c:pt idx="150">
                  <c:v>293.15359999999998</c:v>
                </c:pt>
                <c:pt idx="151">
                  <c:v>293.18079999999998</c:v>
                </c:pt>
                <c:pt idx="152">
                  <c:v>293.2056</c:v>
                </c:pt>
                <c:pt idx="153">
                  <c:v>293.22879999999998</c:v>
                </c:pt>
                <c:pt idx="154">
                  <c:v>293.2516</c:v>
                </c:pt>
                <c:pt idx="155">
                  <c:v>293.27279999999996</c:v>
                </c:pt>
                <c:pt idx="156">
                  <c:v>293.2928</c:v>
                </c:pt>
                <c:pt idx="157">
                  <c:v>293.31119999999999</c:v>
                </c:pt>
                <c:pt idx="158">
                  <c:v>293.32920000000001</c:v>
                </c:pt>
                <c:pt idx="159">
                  <c:v>293.34559999999999</c:v>
                </c:pt>
                <c:pt idx="160">
                  <c:v>293.36079999999998</c:v>
                </c:pt>
                <c:pt idx="161">
                  <c:v>293.37479999999999</c:v>
                </c:pt>
                <c:pt idx="162">
                  <c:v>293.38720000000001</c:v>
                </c:pt>
                <c:pt idx="163">
                  <c:v>293.39879999999999</c:v>
                </c:pt>
                <c:pt idx="164">
                  <c:v>293.40879999999999</c:v>
                </c:pt>
                <c:pt idx="165">
                  <c:v>293.41720000000004</c:v>
                </c:pt>
                <c:pt idx="166">
                  <c:v>293.42440000000005</c:v>
                </c:pt>
                <c:pt idx="167">
                  <c:v>293.43</c:v>
                </c:pt>
                <c:pt idx="168">
                  <c:v>293.43440000000004</c:v>
                </c:pt>
                <c:pt idx="169">
                  <c:v>293.43720000000002</c:v>
                </c:pt>
                <c:pt idx="170">
                  <c:v>293.43799999999999</c:v>
                </c:pt>
                <c:pt idx="171">
                  <c:v>293.43759999999997</c:v>
                </c:pt>
                <c:pt idx="172">
                  <c:v>293.43559999999997</c:v>
                </c:pt>
                <c:pt idx="173">
                  <c:v>293.43279999999999</c:v>
                </c:pt>
                <c:pt idx="174">
                  <c:v>293.42559999999997</c:v>
                </c:pt>
                <c:pt idx="175">
                  <c:v>293.41800000000001</c:v>
                </c:pt>
                <c:pt idx="176">
                  <c:v>293.40800000000002</c:v>
                </c:pt>
                <c:pt idx="177">
                  <c:v>293.3956</c:v>
                </c:pt>
                <c:pt idx="178">
                  <c:v>293.38079999999997</c:v>
                </c:pt>
                <c:pt idx="179">
                  <c:v>293.36320000000001</c:v>
                </c:pt>
                <c:pt idx="180">
                  <c:v>293.34359999999998</c:v>
                </c:pt>
                <c:pt idx="181">
                  <c:v>293.32120000000003</c:v>
                </c:pt>
                <c:pt idx="182">
                  <c:v>293.29640000000001</c:v>
                </c:pt>
                <c:pt idx="183">
                  <c:v>293.26840000000004</c:v>
                </c:pt>
                <c:pt idx="184">
                  <c:v>293.23759999999999</c:v>
                </c:pt>
                <c:pt idx="185">
                  <c:v>293.20400000000001</c:v>
                </c:pt>
                <c:pt idx="186">
                  <c:v>293.16720000000004</c:v>
                </c:pt>
                <c:pt idx="187">
                  <c:v>293.12720000000002</c:v>
                </c:pt>
                <c:pt idx="188">
                  <c:v>293.084</c:v>
                </c:pt>
                <c:pt idx="189">
                  <c:v>293.03800000000001</c:v>
                </c:pt>
                <c:pt idx="190">
                  <c:v>292.98840000000001</c:v>
                </c:pt>
                <c:pt idx="191">
                  <c:v>292.93359999999996</c:v>
                </c:pt>
                <c:pt idx="192">
                  <c:v>292.87400000000002</c:v>
                </c:pt>
                <c:pt idx="193">
                  <c:v>292.8116</c:v>
                </c:pt>
                <c:pt idx="194">
                  <c:v>292.74640000000005</c:v>
                </c:pt>
                <c:pt idx="195">
                  <c:v>292.67920000000004</c:v>
                </c:pt>
                <c:pt idx="196">
                  <c:v>292.6096</c:v>
                </c:pt>
                <c:pt idx="197">
                  <c:v>292.53640000000001</c:v>
                </c:pt>
                <c:pt idx="198">
                  <c:v>292.4588</c:v>
                </c:pt>
                <c:pt idx="199">
                  <c:v>292.3768</c:v>
                </c:pt>
                <c:pt idx="200">
                  <c:v>292.29159999999996</c:v>
                </c:pt>
                <c:pt idx="201">
                  <c:v>292.20320000000004</c:v>
                </c:pt>
                <c:pt idx="202">
                  <c:v>292.11200000000002</c:v>
                </c:pt>
                <c:pt idx="203">
                  <c:v>292.01640000000003</c:v>
                </c:pt>
                <c:pt idx="204">
                  <c:v>291.91679999999997</c:v>
                </c:pt>
                <c:pt idx="205">
                  <c:v>291.81319999999999</c:v>
                </c:pt>
                <c:pt idx="206">
                  <c:v>291.70600000000002</c:v>
                </c:pt>
                <c:pt idx="207">
                  <c:v>291.59559999999999</c:v>
                </c:pt>
                <c:pt idx="208">
                  <c:v>291.48159999999996</c:v>
                </c:pt>
                <c:pt idx="209">
                  <c:v>291.36320000000001</c:v>
                </c:pt>
                <c:pt idx="210">
                  <c:v>291.24119999999999</c:v>
                </c:pt>
                <c:pt idx="211">
                  <c:v>291.11520000000002</c:v>
                </c:pt>
                <c:pt idx="212">
                  <c:v>290.98599999999999</c:v>
                </c:pt>
                <c:pt idx="213">
                  <c:v>290.85320000000002</c:v>
                </c:pt>
                <c:pt idx="214">
                  <c:v>290.71600000000001</c:v>
                </c:pt>
                <c:pt idx="215">
                  <c:v>290.5752</c:v>
                </c:pt>
                <c:pt idx="216">
                  <c:v>290.43079999999998</c:v>
                </c:pt>
                <c:pt idx="217">
                  <c:v>290.28199999999998</c:v>
                </c:pt>
                <c:pt idx="218">
                  <c:v>290.12959999999998</c:v>
                </c:pt>
                <c:pt idx="219">
                  <c:v>289.97320000000002</c:v>
                </c:pt>
                <c:pt idx="220">
                  <c:v>289.81319999999999</c:v>
                </c:pt>
                <c:pt idx="221">
                  <c:v>289.64959999999996</c:v>
                </c:pt>
                <c:pt idx="222">
                  <c:v>289.48200000000003</c:v>
                </c:pt>
                <c:pt idx="223">
                  <c:v>289.31040000000002</c:v>
                </c:pt>
                <c:pt idx="224">
                  <c:v>289.13559999999995</c:v>
                </c:pt>
                <c:pt idx="225">
                  <c:v>288.95679999999999</c:v>
                </c:pt>
                <c:pt idx="226">
                  <c:v>288.77440000000001</c:v>
                </c:pt>
                <c:pt idx="227">
                  <c:v>288.58800000000002</c:v>
                </c:pt>
                <c:pt idx="228">
                  <c:v>288.39800000000002</c:v>
                </c:pt>
                <c:pt idx="229">
                  <c:v>288.20440000000002</c:v>
                </c:pt>
                <c:pt idx="230">
                  <c:v>288.0068</c:v>
                </c:pt>
                <c:pt idx="231">
                  <c:v>287.80559999999997</c:v>
                </c:pt>
                <c:pt idx="232">
                  <c:v>287.60040000000004</c:v>
                </c:pt>
                <c:pt idx="233">
                  <c:v>287.39159999999998</c:v>
                </c:pt>
                <c:pt idx="234">
                  <c:v>287.17879999999997</c:v>
                </c:pt>
                <c:pt idx="235">
                  <c:v>286.9624</c:v>
                </c:pt>
                <c:pt idx="236">
                  <c:v>286.74240000000003</c:v>
                </c:pt>
                <c:pt idx="237">
                  <c:v>286.5188</c:v>
                </c:pt>
                <c:pt idx="238">
                  <c:v>286.29159999999996</c:v>
                </c:pt>
                <c:pt idx="239">
                  <c:v>286.06</c:v>
                </c:pt>
                <c:pt idx="240">
                  <c:v>285.82559999999995</c:v>
                </c:pt>
                <c:pt idx="241">
                  <c:v>285.5872</c:v>
                </c:pt>
                <c:pt idx="242">
                  <c:v>285.34520000000003</c:v>
                </c:pt>
                <c:pt idx="243">
                  <c:v>285.0992</c:v>
                </c:pt>
                <c:pt idx="244">
                  <c:v>284.84959999999995</c:v>
                </c:pt>
                <c:pt idx="245">
                  <c:v>284.59679999999997</c:v>
                </c:pt>
                <c:pt idx="246">
                  <c:v>284.33999999999997</c:v>
                </c:pt>
                <c:pt idx="247">
                  <c:v>284.07959999999997</c:v>
                </c:pt>
                <c:pt idx="248">
                  <c:v>283.81559999999996</c:v>
                </c:pt>
                <c:pt idx="249">
                  <c:v>283.548</c:v>
                </c:pt>
                <c:pt idx="250">
                  <c:v>283.27679999999998</c:v>
                </c:pt>
                <c:pt idx="251">
                  <c:v>283.00200000000001</c:v>
                </c:pt>
                <c:pt idx="252">
                  <c:v>282.72359999999998</c:v>
                </c:pt>
                <c:pt idx="253">
                  <c:v>282.44159999999999</c:v>
                </c:pt>
                <c:pt idx="254">
                  <c:v>282.15600000000001</c:v>
                </c:pt>
                <c:pt idx="255">
                  <c:v>281.86680000000001</c:v>
                </c:pt>
                <c:pt idx="256">
                  <c:v>281.57400000000001</c:v>
                </c:pt>
                <c:pt idx="257">
                  <c:v>281.27759999999995</c:v>
                </c:pt>
                <c:pt idx="258">
                  <c:v>280.9776</c:v>
                </c:pt>
                <c:pt idx="259">
                  <c:v>280.67399999999998</c:v>
                </c:pt>
                <c:pt idx="260">
                  <c:v>280.36720000000003</c:v>
                </c:pt>
                <c:pt idx="261">
                  <c:v>280.0564</c:v>
                </c:pt>
                <c:pt idx="262">
                  <c:v>279.74240000000003</c:v>
                </c:pt>
                <c:pt idx="263">
                  <c:v>279.4248</c:v>
                </c:pt>
                <c:pt idx="264">
                  <c:v>279.10359999999997</c:v>
                </c:pt>
                <c:pt idx="265">
                  <c:v>278.77879999999999</c:v>
                </c:pt>
                <c:pt idx="266">
                  <c:v>278.4504</c:v>
                </c:pt>
                <c:pt idx="267">
                  <c:v>278.11840000000001</c:v>
                </c:pt>
                <c:pt idx="268">
                  <c:v>277.78320000000002</c:v>
                </c:pt>
                <c:pt idx="269">
                  <c:v>277.44400000000002</c:v>
                </c:pt>
                <c:pt idx="270">
                  <c:v>277.10199999999998</c:v>
                </c:pt>
                <c:pt idx="271">
                  <c:v>276.75599999999997</c:v>
                </c:pt>
                <c:pt idx="272">
                  <c:v>276.40679999999998</c:v>
                </c:pt>
                <c:pt idx="273">
                  <c:v>276.05399999999997</c:v>
                </c:pt>
                <c:pt idx="274">
                  <c:v>275.69720000000001</c:v>
                </c:pt>
                <c:pt idx="275">
                  <c:v>275.3372</c:v>
                </c:pt>
                <c:pt idx="276">
                  <c:v>274.97359999999998</c:v>
                </c:pt>
                <c:pt idx="277">
                  <c:v>274.60679999999996</c:v>
                </c:pt>
                <c:pt idx="278">
                  <c:v>274.2364</c:v>
                </c:pt>
                <c:pt idx="279">
                  <c:v>273.86240000000004</c:v>
                </c:pt>
                <c:pt idx="280">
                  <c:v>273.48480000000001</c:v>
                </c:pt>
                <c:pt idx="281">
                  <c:v>273.10399999999998</c:v>
                </c:pt>
                <c:pt idx="282">
                  <c:v>272.71959999999996</c:v>
                </c:pt>
                <c:pt idx="283">
                  <c:v>272.33159999999998</c:v>
                </c:pt>
                <c:pt idx="284">
                  <c:v>271.94</c:v>
                </c:pt>
                <c:pt idx="285">
                  <c:v>271.54520000000002</c:v>
                </c:pt>
                <c:pt idx="286">
                  <c:v>271.14640000000003</c:v>
                </c:pt>
                <c:pt idx="287">
                  <c:v>270.7448</c:v>
                </c:pt>
                <c:pt idx="288">
                  <c:v>270.33920000000001</c:v>
                </c:pt>
                <c:pt idx="289">
                  <c:v>269.93040000000002</c:v>
                </c:pt>
                <c:pt idx="290">
                  <c:v>269.51799999999997</c:v>
                </c:pt>
                <c:pt idx="291">
                  <c:v>269.10199999999998</c:v>
                </c:pt>
                <c:pt idx="292">
                  <c:v>268.68279999999999</c:v>
                </c:pt>
                <c:pt idx="293">
                  <c:v>268.25959999999998</c:v>
                </c:pt>
                <c:pt idx="294">
                  <c:v>267.83359999999999</c:v>
                </c:pt>
                <c:pt idx="295">
                  <c:v>267.40359999999998</c:v>
                </c:pt>
                <c:pt idx="296">
                  <c:v>266.97040000000004</c:v>
                </c:pt>
                <c:pt idx="297">
                  <c:v>266.53359999999998</c:v>
                </c:pt>
                <c:pt idx="298">
                  <c:v>266.09320000000002</c:v>
                </c:pt>
                <c:pt idx="299">
                  <c:v>265.64920000000001</c:v>
                </c:pt>
                <c:pt idx="300">
                  <c:v>265.202</c:v>
                </c:pt>
                <c:pt idx="301">
                  <c:v>264.75120000000004</c:v>
                </c:pt>
                <c:pt idx="302">
                  <c:v>264.29679999999996</c:v>
                </c:pt>
                <c:pt idx="303">
                  <c:v>263.83879999999999</c:v>
                </c:pt>
                <c:pt idx="304">
                  <c:v>263.37759999999997</c:v>
                </c:pt>
                <c:pt idx="305">
                  <c:v>262.91240000000005</c:v>
                </c:pt>
                <c:pt idx="306">
                  <c:v>262.44400000000002</c:v>
                </c:pt>
                <c:pt idx="307">
                  <c:v>261.97239999999999</c:v>
                </c:pt>
                <c:pt idx="308">
                  <c:v>261.49680000000001</c:v>
                </c:pt>
                <c:pt idx="309">
                  <c:v>261.01760000000002</c:v>
                </c:pt>
                <c:pt idx="310">
                  <c:v>260.53520000000003</c:v>
                </c:pt>
                <c:pt idx="311">
                  <c:v>260.04919999999998</c:v>
                </c:pt>
                <c:pt idx="312">
                  <c:v>259.55959999999999</c:v>
                </c:pt>
                <c:pt idx="313">
                  <c:v>259.06639999999999</c:v>
                </c:pt>
                <c:pt idx="314">
                  <c:v>258.57</c:v>
                </c:pt>
                <c:pt idx="315">
                  <c:v>258.06959999999998</c:v>
                </c:pt>
                <c:pt idx="316">
                  <c:v>257.56599999999997</c:v>
                </c:pt>
                <c:pt idx="317">
                  <c:v>257.05840000000001</c:v>
                </c:pt>
                <c:pt idx="318">
                  <c:v>256.54759999999999</c:v>
                </c:pt>
                <c:pt idx="319">
                  <c:v>256.03320000000002</c:v>
                </c:pt>
                <c:pt idx="320">
                  <c:v>255.51520000000002</c:v>
                </c:pt>
                <c:pt idx="321">
                  <c:v>254.99360000000001</c:v>
                </c:pt>
                <c:pt idx="322">
                  <c:v>254.4684</c:v>
                </c:pt>
                <c:pt idx="323">
                  <c:v>253.93960000000001</c:v>
                </c:pt>
                <c:pt idx="324">
                  <c:v>253.40720000000002</c:v>
                </c:pt>
                <c:pt idx="325">
                  <c:v>252.87120000000002</c:v>
                </c:pt>
                <c:pt idx="326">
                  <c:v>252.33160000000001</c:v>
                </c:pt>
                <c:pt idx="327">
                  <c:v>251.78879999999998</c:v>
                </c:pt>
                <c:pt idx="328">
                  <c:v>251.24199999999999</c:v>
                </c:pt>
                <c:pt idx="329">
                  <c:v>250.69159999999999</c:v>
                </c:pt>
                <c:pt idx="330">
                  <c:v>250.13759999999999</c:v>
                </c:pt>
                <c:pt idx="331">
                  <c:v>249.58</c:v>
                </c:pt>
                <c:pt idx="332">
                  <c:v>249.0188</c:v>
                </c:pt>
                <c:pt idx="333">
                  <c:v>248.45359999999999</c:v>
                </c:pt>
                <c:pt idx="334">
                  <c:v>247.8852</c:v>
                </c:pt>
                <c:pt idx="335">
                  <c:v>247.31320000000002</c:v>
                </c:pt>
                <c:pt idx="336">
                  <c:v>246.7372</c:v>
                </c:pt>
                <c:pt idx="337">
                  <c:v>246.1576</c:v>
                </c:pt>
                <c:pt idx="338">
                  <c:v>245.5744</c:v>
                </c:pt>
                <c:pt idx="339">
                  <c:v>244.98760000000001</c:v>
                </c:pt>
                <c:pt idx="340">
                  <c:v>244.3972</c:v>
                </c:pt>
                <c:pt idx="341">
                  <c:v>243.80279999999999</c:v>
                </c:pt>
                <c:pt idx="342">
                  <c:v>243.20520000000002</c:v>
                </c:pt>
                <c:pt idx="343">
                  <c:v>242.6036</c:v>
                </c:pt>
                <c:pt idx="344">
                  <c:v>241.99799999999999</c:v>
                </c:pt>
                <c:pt idx="345">
                  <c:v>241.38920000000002</c:v>
                </c:pt>
                <c:pt idx="346">
                  <c:v>240.7764</c:v>
                </c:pt>
                <c:pt idx="347">
                  <c:v>240.16</c:v>
                </c:pt>
                <c:pt idx="348">
                  <c:v>239.53960000000001</c:v>
                </c:pt>
                <c:pt idx="349">
                  <c:v>238.916</c:v>
                </c:pt>
                <c:pt idx="350">
                  <c:v>238.28800000000001</c:v>
                </c:pt>
                <c:pt idx="351">
                  <c:v>237.65679999999998</c:v>
                </c:pt>
                <c:pt idx="352">
                  <c:v>237.02160000000001</c:v>
                </c:pt>
                <c:pt idx="353">
                  <c:v>236.38279999999997</c:v>
                </c:pt>
                <c:pt idx="354">
                  <c:v>235.74</c:v>
                </c:pt>
                <c:pt idx="355">
                  <c:v>235.09360000000001</c:v>
                </c:pt>
                <c:pt idx="356">
                  <c:v>234.44320000000002</c:v>
                </c:pt>
                <c:pt idx="357">
                  <c:v>233.78920000000002</c:v>
                </c:pt>
                <c:pt idx="358">
                  <c:v>233.13120000000001</c:v>
                </c:pt>
                <c:pt idx="359">
                  <c:v>232.46960000000001</c:v>
                </c:pt>
                <c:pt idx="360">
                  <c:v>231.80439999999999</c:v>
                </c:pt>
                <c:pt idx="361">
                  <c:v>231.1352</c:v>
                </c:pt>
                <c:pt idx="362">
                  <c:v>230.46199999999999</c:v>
                </c:pt>
                <c:pt idx="363">
                  <c:v>229.7852</c:v>
                </c:pt>
                <c:pt idx="364">
                  <c:v>229.1044</c:v>
                </c:pt>
                <c:pt idx="365">
                  <c:v>228.42</c:v>
                </c:pt>
                <c:pt idx="366">
                  <c:v>227.73160000000001</c:v>
                </c:pt>
                <c:pt idx="367">
                  <c:v>227.03960000000001</c:v>
                </c:pt>
                <c:pt idx="368">
                  <c:v>226.34320000000002</c:v>
                </c:pt>
                <c:pt idx="369">
                  <c:v>225.64359999999999</c:v>
                </c:pt>
                <c:pt idx="370">
                  <c:v>224.93960000000001</c:v>
                </c:pt>
                <c:pt idx="371">
                  <c:v>224.232</c:v>
                </c:pt>
                <c:pt idx="372">
                  <c:v>223.52079999999998</c:v>
                </c:pt>
                <c:pt idx="373">
                  <c:v>222.80520000000001</c:v>
                </c:pt>
                <c:pt idx="374">
                  <c:v>222.0864</c:v>
                </c:pt>
                <c:pt idx="375">
                  <c:v>221.36320000000001</c:v>
                </c:pt>
                <c:pt idx="376">
                  <c:v>220.63639999999998</c:v>
                </c:pt>
                <c:pt idx="377">
                  <c:v>219.90559999999999</c:v>
                </c:pt>
                <c:pt idx="378">
                  <c:v>219.17079999999999</c:v>
                </c:pt>
                <c:pt idx="379">
                  <c:v>218.4324</c:v>
                </c:pt>
                <c:pt idx="380">
                  <c:v>217.69</c:v>
                </c:pt>
                <c:pt idx="381">
                  <c:v>216.9436</c:v>
                </c:pt>
                <c:pt idx="382">
                  <c:v>216.1936</c:v>
                </c:pt>
                <c:pt idx="383">
                  <c:v>215.43960000000001</c:v>
                </c:pt>
                <c:pt idx="384">
                  <c:v>214.68199999999999</c:v>
                </c:pt>
                <c:pt idx="385">
                  <c:v>213.92</c:v>
                </c:pt>
                <c:pt idx="386">
                  <c:v>213.15479999999999</c:v>
                </c:pt>
                <c:pt idx="387">
                  <c:v>212.3852</c:v>
                </c:pt>
                <c:pt idx="388">
                  <c:v>211.61199999999999</c:v>
                </c:pt>
                <c:pt idx="389">
                  <c:v>210.8348</c:v>
                </c:pt>
                <c:pt idx="390">
                  <c:v>210.054</c:v>
                </c:pt>
                <c:pt idx="391">
                  <c:v>209.26920000000001</c:v>
                </c:pt>
                <c:pt idx="392">
                  <c:v>208.4804</c:v>
                </c:pt>
                <c:pt idx="393">
                  <c:v>207.68799999999999</c:v>
                </c:pt>
                <c:pt idx="394">
                  <c:v>206.892</c:v>
                </c:pt>
                <c:pt idx="395">
                  <c:v>206.09200000000001</c:v>
                </c:pt>
                <c:pt idx="396">
                  <c:v>205.28800000000001</c:v>
                </c:pt>
                <c:pt idx="397">
                  <c:v>204.4804</c:v>
                </c:pt>
                <c:pt idx="398">
                  <c:v>203.66920000000002</c:v>
                </c:pt>
                <c:pt idx="399">
                  <c:v>202.85400000000001</c:v>
                </c:pt>
                <c:pt idx="400">
                  <c:v>202.0352</c:v>
                </c:pt>
                <c:pt idx="401">
                  <c:v>201.2124</c:v>
                </c:pt>
                <c:pt idx="402">
                  <c:v>200.38639999999998</c:v>
                </c:pt>
                <c:pt idx="403">
                  <c:v>199.5564</c:v>
                </c:pt>
                <c:pt idx="404">
                  <c:v>198.72239999999999</c:v>
                </c:pt>
                <c:pt idx="405">
                  <c:v>197.8852</c:v>
                </c:pt>
                <c:pt idx="406">
                  <c:v>197.04400000000001</c:v>
                </c:pt>
                <c:pt idx="407">
                  <c:v>196.1996</c:v>
                </c:pt>
                <c:pt idx="408">
                  <c:v>195.35120000000001</c:v>
                </c:pt>
                <c:pt idx="409">
                  <c:v>194.4992</c:v>
                </c:pt>
                <c:pt idx="410">
                  <c:v>193.64400000000001</c:v>
                </c:pt>
                <c:pt idx="411">
                  <c:v>192.7852</c:v>
                </c:pt>
                <c:pt idx="412">
                  <c:v>191.9228</c:v>
                </c:pt>
                <c:pt idx="413">
                  <c:v>191.05679999999998</c:v>
                </c:pt>
                <c:pt idx="414">
                  <c:v>190.1876</c:v>
                </c:pt>
                <c:pt idx="415">
                  <c:v>189.3152</c:v>
                </c:pt>
                <c:pt idx="416">
                  <c:v>188.4392</c:v>
                </c:pt>
                <c:pt idx="417">
                  <c:v>187.56</c:v>
                </c:pt>
                <c:pt idx="418">
                  <c:v>186.67760000000001</c:v>
                </c:pt>
                <c:pt idx="419">
                  <c:v>185.79160000000002</c:v>
                </c:pt>
                <c:pt idx="420">
                  <c:v>184.9024</c:v>
                </c:pt>
                <c:pt idx="421">
                  <c:v>184.01</c:v>
                </c:pt>
                <c:pt idx="422">
                  <c:v>183.11439999999999</c:v>
                </c:pt>
                <c:pt idx="423">
                  <c:v>182.22239999999999</c:v>
                </c:pt>
                <c:pt idx="424">
                  <c:v>181.32079999999999</c:v>
                </c:pt>
                <c:pt idx="425">
                  <c:v>180.40960000000001</c:v>
                </c:pt>
                <c:pt idx="426">
                  <c:v>179.50839999999999</c:v>
                </c:pt>
                <c:pt idx="427">
                  <c:v>178.59800000000001</c:v>
                </c:pt>
                <c:pt idx="428">
                  <c:v>177.67839999999998</c:v>
                </c:pt>
                <c:pt idx="429">
                  <c:v>176.762</c:v>
                </c:pt>
                <c:pt idx="430">
                  <c:v>175.84320000000002</c:v>
                </c:pt>
                <c:pt idx="431">
                  <c:v>174.92160000000001</c:v>
                </c:pt>
                <c:pt idx="432">
                  <c:v>173.99720000000002</c:v>
                </c:pt>
                <c:pt idx="433">
                  <c:v>173.07040000000001</c:v>
                </c:pt>
                <c:pt idx="434">
                  <c:v>172.148</c:v>
                </c:pt>
                <c:pt idx="435">
                  <c:v>171.20920000000001</c:v>
                </c:pt>
                <c:pt idx="436">
                  <c:v>170.2748</c:v>
                </c:pt>
                <c:pt idx="437">
                  <c:v>169.33840000000001</c:v>
                </c:pt>
                <c:pt idx="438">
                  <c:v>168.40639999999999</c:v>
                </c:pt>
                <c:pt idx="439">
                  <c:v>167.46559999999999</c:v>
                </c:pt>
                <c:pt idx="440">
                  <c:v>166.51520000000002</c:v>
                </c:pt>
                <c:pt idx="441">
                  <c:v>165.57</c:v>
                </c:pt>
                <c:pt idx="442">
                  <c:v>164.62960000000001</c:v>
                </c:pt>
                <c:pt idx="443">
                  <c:v>163.67320000000001</c:v>
                </c:pt>
                <c:pt idx="444">
                  <c:v>162.7216</c:v>
                </c:pt>
                <c:pt idx="445">
                  <c:v>161.77600000000001</c:v>
                </c:pt>
                <c:pt idx="446">
                  <c:v>160.81320000000002</c:v>
                </c:pt>
                <c:pt idx="447">
                  <c:v>159.864</c:v>
                </c:pt>
                <c:pt idx="448">
                  <c:v>158.90559999999999</c:v>
                </c:pt>
                <c:pt idx="449">
                  <c:v>157.94560000000001</c:v>
                </c:pt>
                <c:pt idx="450">
                  <c:v>156.976</c:v>
                </c:pt>
                <c:pt idx="451">
                  <c:v>156.0128</c:v>
                </c:pt>
                <c:pt idx="452">
                  <c:v>155.048</c:v>
                </c:pt>
                <c:pt idx="453">
                  <c:v>154.08199999999999</c:v>
                </c:pt>
                <c:pt idx="454">
                  <c:v>153.1224</c:v>
                </c:pt>
                <c:pt idx="455">
                  <c:v>152.15360000000001</c:v>
                </c:pt>
                <c:pt idx="456">
                  <c:v>151.18360000000001</c:v>
                </c:pt>
                <c:pt idx="457">
                  <c:v>150.2124</c:v>
                </c:pt>
                <c:pt idx="458">
                  <c:v>149.24</c:v>
                </c:pt>
                <c:pt idx="459">
                  <c:v>148.2664</c:v>
                </c:pt>
                <c:pt idx="460">
                  <c:v>147.29160000000002</c:v>
                </c:pt>
                <c:pt idx="461">
                  <c:v>146.316</c:v>
                </c:pt>
                <c:pt idx="462">
                  <c:v>145.33120000000002</c:v>
                </c:pt>
                <c:pt idx="463">
                  <c:v>144.36160000000001</c:v>
                </c:pt>
                <c:pt idx="464">
                  <c:v>143.38320000000002</c:v>
                </c:pt>
                <c:pt idx="465">
                  <c:v>142.40360000000001</c:v>
                </c:pt>
                <c:pt idx="466">
                  <c:v>141.42320000000001</c:v>
                </c:pt>
                <c:pt idx="467">
                  <c:v>140.44200000000001</c:v>
                </c:pt>
                <c:pt idx="468">
                  <c:v>139.45160000000001</c:v>
                </c:pt>
                <c:pt idx="469">
                  <c:v>138.46879999999999</c:v>
                </c:pt>
                <c:pt idx="470">
                  <c:v>137.48479999999998</c:v>
                </c:pt>
                <c:pt idx="471">
                  <c:v>136.50879999999998</c:v>
                </c:pt>
                <c:pt idx="472">
                  <c:v>135.52360000000002</c:v>
                </c:pt>
                <c:pt idx="473">
                  <c:v>134.5292</c:v>
                </c:pt>
                <c:pt idx="474">
                  <c:v>133.55120000000002</c:v>
                </c:pt>
                <c:pt idx="475">
                  <c:v>132.56360000000001</c:v>
                </c:pt>
                <c:pt idx="476">
                  <c:v>131.57560000000001</c:v>
                </c:pt>
                <c:pt idx="477">
                  <c:v>130.5872</c:v>
                </c:pt>
                <c:pt idx="478">
                  <c:v>129.59800000000001</c:v>
                </c:pt>
                <c:pt idx="479">
                  <c:v>128.608</c:v>
                </c:pt>
                <c:pt idx="480">
                  <c:v>127.61760000000001</c:v>
                </c:pt>
                <c:pt idx="481">
                  <c:v>126.6268</c:v>
                </c:pt>
                <c:pt idx="482">
                  <c:v>125.6352</c:v>
                </c:pt>
                <c:pt idx="483">
                  <c:v>124.64319999999999</c:v>
                </c:pt>
                <c:pt idx="484">
                  <c:v>123.65039999999999</c:v>
                </c:pt>
                <c:pt idx="485">
                  <c:v>122.6576</c:v>
                </c:pt>
                <c:pt idx="486">
                  <c:v>121.664</c:v>
                </c:pt>
                <c:pt idx="487">
                  <c:v>120.6696</c:v>
                </c:pt>
                <c:pt idx="488">
                  <c:v>119.6748</c:v>
                </c:pt>
                <c:pt idx="489">
                  <c:v>118.67919999999999</c:v>
                </c:pt>
                <c:pt idx="490">
                  <c:v>117.6828</c:v>
                </c:pt>
                <c:pt idx="491">
                  <c:v>116.68480000000001</c:v>
                </c:pt>
                <c:pt idx="492">
                  <c:v>115.68519999999999</c:v>
                </c:pt>
                <c:pt idx="493">
                  <c:v>114.684</c:v>
                </c:pt>
                <c:pt idx="494">
                  <c:v>113.68</c:v>
                </c:pt>
                <c:pt idx="495">
                  <c:v>112.67319999999999</c:v>
                </c:pt>
                <c:pt idx="496">
                  <c:v>111.6632</c:v>
                </c:pt>
                <c:pt idx="497">
                  <c:v>110.64919999999999</c:v>
                </c:pt>
                <c:pt idx="498">
                  <c:v>109.63080000000001</c:v>
                </c:pt>
                <c:pt idx="499">
                  <c:v>108.60719999999999</c:v>
                </c:pt>
                <c:pt idx="500">
                  <c:v>107.57839999999999</c:v>
                </c:pt>
                <c:pt idx="501">
                  <c:v>106.5444</c:v>
                </c:pt>
                <c:pt idx="502">
                  <c:v>105.5056</c:v>
                </c:pt>
                <c:pt idx="503">
                  <c:v>104.464</c:v>
                </c:pt>
                <c:pt idx="504">
                  <c:v>104.23480000000001</c:v>
                </c:pt>
              </c:numCache>
            </c:numRef>
          </c:yVal>
          <c:smooth val="1"/>
          <c:extLst>
            <c:ext xmlns:c16="http://schemas.microsoft.com/office/drawing/2014/chart" uri="{C3380CC4-5D6E-409C-BE32-E72D297353CC}">
              <c16:uniqueId val="{00000003-1E8D-4816-9696-450D6EC71D44}"/>
            </c:ext>
          </c:extLst>
        </c:ser>
        <c:dLbls>
          <c:showLegendKey val="0"/>
          <c:showVal val="0"/>
          <c:showCatName val="0"/>
          <c:showSerName val="0"/>
          <c:showPercent val="0"/>
          <c:showBubbleSize val="0"/>
        </c:dLbls>
        <c:axId val="1115308704"/>
        <c:axId val="1115319040"/>
      </c:scatterChart>
      <c:valAx>
        <c:axId val="1115308704"/>
        <c:scaling>
          <c:orientation val="minMax"/>
          <c:max val="22"/>
          <c:min val="0"/>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mn-cs"/>
                  </a:defRPr>
                </a:pPr>
                <a:r>
                  <a:rPr lang="zh-CN" altLang="en-US"/>
                  <a:t>位移</a:t>
                </a:r>
                <a:r>
                  <a:rPr lang="en-US" altLang="zh-CN"/>
                  <a:t>/mm</a:t>
                </a:r>
                <a:endParaRPr lang="zh-CN"/>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mn-cs"/>
                </a:defRPr>
              </a:pPr>
              <a:endParaRPr lang="zh-CN"/>
            </a:p>
          </c:txPr>
        </c:title>
        <c:numFmt formatCode="General" sourceLinked="1"/>
        <c:majorTickMark val="none"/>
        <c:minorTickMark val="none"/>
        <c:tickLblPos val="nextTo"/>
        <c:spPr>
          <a:noFill/>
          <a:ln w="9525" cap="flat" cmpd="sng" algn="ctr">
            <a:solidFill>
              <a:sysClr val="windowText" lastClr="000000"/>
            </a:solidFill>
            <a:round/>
          </a:ln>
          <a:effectLst/>
        </c:spPr>
        <c:txPr>
          <a:bodyPr rot="-600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mn-cs"/>
              </a:defRPr>
            </a:pPr>
            <a:endParaRPr lang="zh-CN"/>
          </a:p>
        </c:txPr>
        <c:crossAx val="1115319040"/>
        <c:crosses val="autoZero"/>
        <c:crossBetween val="midCat"/>
        <c:majorUnit val="2"/>
      </c:valAx>
      <c:valAx>
        <c:axId val="1115319040"/>
        <c:scaling>
          <c:orientation val="minMax"/>
          <c:min val="0"/>
        </c:scaling>
        <c:delete val="0"/>
        <c:axPos val="l"/>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mn-cs"/>
                  </a:defRPr>
                </a:pPr>
                <a:r>
                  <a:rPr lang="zh-CN" altLang="en-US"/>
                  <a:t>力</a:t>
                </a:r>
                <a:r>
                  <a:rPr lang="en-US" altLang="zh-CN"/>
                  <a:t>/kN</a:t>
                </a:r>
              </a:p>
            </c:rich>
          </c:tx>
          <c:layout>
            <c:manualLayout>
              <c:xMode val="edge"/>
              <c:yMode val="edge"/>
              <c:x val="8.7433098277858896E-3"/>
              <c:y val="0.39418966227584606"/>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mn-cs"/>
                </a:defRPr>
              </a:pPr>
              <a:endParaRPr lang="zh-CN"/>
            </a:p>
          </c:txPr>
        </c:title>
        <c:numFmt formatCode="General" sourceLinked="1"/>
        <c:majorTickMark val="none"/>
        <c:minorTickMark val="none"/>
        <c:tickLblPos val="nextTo"/>
        <c:spPr>
          <a:noFill/>
          <a:ln w="9525" cap="flat" cmpd="sng" algn="ctr">
            <a:solidFill>
              <a:sysClr val="windowText" lastClr="000000"/>
            </a:solidFill>
            <a:round/>
          </a:ln>
          <a:effectLst/>
        </c:spPr>
        <c:txPr>
          <a:bodyPr rot="-600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mn-cs"/>
              </a:defRPr>
            </a:pPr>
            <a:endParaRPr lang="zh-CN"/>
          </a:p>
        </c:txPr>
        <c:crossAx val="1115308704"/>
        <c:crosses val="autoZero"/>
        <c:crossBetween val="midCat"/>
      </c:valAx>
      <c:spPr>
        <a:noFill/>
        <a:ln>
          <a:solidFill>
            <a:sysClr val="windowText" lastClr="000000"/>
          </a:solidFill>
        </a:ln>
        <a:effectLst/>
      </c:spPr>
    </c:plotArea>
    <c:legend>
      <c:legendPos val="r"/>
      <c:layout>
        <c:manualLayout>
          <c:xMode val="edge"/>
          <c:yMode val="edge"/>
          <c:x val="0.3975672572178478"/>
          <c:y val="0.49515975166565718"/>
          <c:w val="0.35903383114234388"/>
          <c:h val="0.25671146274984857"/>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mn-cs"/>
            </a:defRPr>
          </a:pPr>
          <a:endParaRPr lang="zh-CN"/>
        </a:p>
      </c:txPr>
    </c:legend>
    <c:plotVisOnly val="1"/>
    <c:dispBlanksAs val="gap"/>
    <c:showDLblsOverMax val="0"/>
  </c:chart>
  <c:spPr>
    <a:solidFill>
      <a:schemeClr val="bg1"/>
    </a:solidFill>
    <a:ln w="9525" cap="flat" cmpd="sng" algn="ctr">
      <a:noFill/>
      <a:round/>
    </a:ln>
    <a:effectLst/>
  </c:spPr>
  <c:txPr>
    <a:bodyPr/>
    <a:lstStyle/>
    <a:p>
      <a:pPr>
        <a:defRPr sz="1000" baseline="0">
          <a:latin typeface="Times New Roman" panose="02020603050405020304" pitchFamily="18" charset="0"/>
        </a:defRPr>
      </a:pPr>
      <a:endParaRPr lang="zh-CN"/>
    </a:p>
  </c:txPr>
  <c:externalData r:id="rId4">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0.14852000878744784"/>
          <c:y val="3.0530113794060506E-2"/>
          <c:w val="0.80678945968758309"/>
          <c:h val="0.79063853346456703"/>
        </c:manualLayout>
      </c:layout>
      <c:scatterChart>
        <c:scatterStyle val="smoothMarker"/>
        <c:varyColors val="0"/>
        <c:ser>
          <c:idx val="0"/>
          <c:order val="0"/>
          <c:tx>
            <c:strRef>
              <c:f>'ER120 凑出来 (2)'!$C$1</c:f>
              <c:strCache>
                <c:ptCount val="1"/>
                <c:pt idx="0">
                  <c:v>120_1</c:v>
                </c:pt>
              </c:strCache>
            </c:strRef>
          </c:tx>
          <c:spPr>
            <a:ln w="19050" cap="rnd">
              <a:solidFill>
                <a:schemeClr val="tx1"/>
              </a:solidFill>
              <a:prstDash val="dashDot"/>
              <a:round/>
            </a:ln>
            <a:effectLst/>
          </c:spPr>
          <c:marker>
            <c:symbol val="none"/>
          </c:marker>
          <c:xVal>
            <c:numRef>
              <c:f>'ER120 凑出来 (2)'!$B$3:$B$418</c:f>
              <c:numCache>
                <c:formatCode>General</c:formatCode>
                <c:ptCount val="416"/>
                <c:pt idx="0">
                  <c:v>0</c:v>
                </c:pt>
                <c:pt idx="1">
                  <c:v>1.954E-3</c:v>
                </c:pt>
                <c:pt idx="2">
                  <c:v>5.0159999999999996E-3</c:v>
                </c:pt>
                <c:pt idx="3">
                  <c:v>1.0435E-2</c:v>
                </c:pt>
                <c:pt idx="4">
                  <c:v>1.3746E-2</c:v>
                </c:pt>
                <c:pt idx="5">
                  <c:v>1.4243E-2</c:v>
                </c:pt>
                <c:pt idx="6">
                  <c:v>1.6514000000000001E-2</c:v>
                </c:pt>
                <c:pt idx="7">
                  <c:v>1.9206999999999998E-2</c:v>
                </c:pt>
                <c:pt idx="8">
                  <c:v>2.2322999999999999E-2</c:v>
                </c:pt>
                <c:pt idx="9">
                  <c:v>2.5593000000000001E-2</c:v>
                </c:pt>
                <c:pt idx="10">
                  <c:v>2.9669999999999998E-2</c:v>
                </c:pt>
                <c:pt idx="11">
                  <c:v>3.2813000000000002E-2</c:v>
                </c:pt>
                <c:pt idx="12">
                  <c:v>3.7159999999999999E-2</c:v>
                </c:pt>
                <c:pt idx="13">
                  <c:v>4.0346E-2</c:v>
                </c:pt>
                <c:pt idx="14">
                  <c:v>4.4074000000000002E-2</c:v>
                </c:pt>
                <c:pt idx="15">
                  <c:v>4.8152E-2</c:v>
                </c:pt>
                <c:pt idx="16">
                  <c:v>5.2148E-2</c:v>
                </c:pt>
                <c:pt idx="17">
                  <c:v>5.4906000000000003E-2</c:v>
                </c:pt>
                <c:pt idx="18">
                  <c:v>5.8226E-2</c:v>
                </c:pt>
                <c:pt idx="19">
                  <c:v>5.9556999999999999E-2</c:v>
                </c:pt>
                <c:pt idx="20">
                  <c:v>6.0217E-2</c:v>
                </c:pt>
                <c:pt idx="21">
                  <c:v>6.1186999999999998E-2</c:v>
                </c:pt>
                <c:pt idx="22">
                  <c:v>6.0866999999999997E-2</c:v>
                </c:pt>
                <c:pt idx="23">
                  <c:v>6.1032999999999997E-2</c:v>
                </c:pt>
                <c:pt idx="24">
                  <c:v>6.1794000000000002E-2</c:v>
                </c:pt>
                <c:pt idx="25">
                  <c:v>6.0544000000000001E-2</c:v>
                </c:pt>
                <c:pt idx="26">
                  <c:v>6.1329000000000002E-2</c:v>
                </c:pt>
                <c:pt idx="27">
                  <c:v>6.0919000000000001E-2</c:v>
                </c:pt>
                <c:pt idx="28">
                  <c:v>6.1801000000000002E-2</c:v>
                </c:pt>
                <c:pt idx="29">
                  <c:v>6.1556E-2</c:v>
                </c:pt>
                <c:pt idx="30">
                  <c:v>6.4706E-2</c:v>
                </c:pt>
                <c:pt idx="31">
                  <c:v>6.8709999999999993E-2</c:v>
                </c:pt>
                <c:pt idx="32">
                  <c:v>7.2014999999999996E-2</c:v>
                </c:pt>
                <c:pt idx="33">
                  <c:v>7.7155000000000001E-2</c:v>
                </c:pt>
                <c:pt idx="34">
                  <c:v>8.1754999999999994E-2</c:v>
                </c:pt>
                <c:pt idx="35">
                  <c:v>8.6901999999999993E-2</c:v>
                </c:pt>
                <c:pt idx="36">
                  <c:v>9.2482999999999996E-2</c:v>
                </c:pt>
                <c:pt idx="37">
                  <c:v>9.7511E-2</c:v>
                </c:pt>
                <c:pt idx="38">
                  <c:v>0.10355</c:v>
                </c:pt>
                <c:pt idx="39">
                  <c:v>0.108333</c:v>
                </c:pt>
                <c:pt idx="40">
                  <c:v>0.113188</c:v>
                </c:pt>
                <c:pt idx="41">
                  <c:v>0.11853900000000001</c:v>
                </c:pt>
                <c:pt idx="42">
                  <c:v>0.123226</c:v>
                </c:pt>
                <c:pt idx="43">
                  <c:v>0.12764900000000001</c:v>
                </c:pt>
                <c:pt idx="44">
                  <c:v>0.134159</c:v>
                </c:pt>
                <c:pt idx="45">
                  <c:v>0.138603</c:v>
                </c:pt>
                <c:pt idx="46">
                  <c:v>0.14594099999999999</c:v>
                </c:pt>
                <c:pt idx="47">
                  <c:v>0.151868</c:v>
                </c:pt>
                <c:pt idx="48">
                  <c:v>0.15564600000000001</c:v>
                </c:pt>
                <c:pt idx="49">
                  <c:v>0.162416</c:v>
                </c:pt>
                <c:pt idx="50">
                  <c:v>0.167743</c:v>
                </c:pt>
                <c:pt idx="51">
                  <c:v>0.173455</c:v>
                </c:pt>
                <c:pt idx="52">
                  <c:v>0.18062300000000001</c:v>
                </c:pt>
                <c:pt idx="53">
                  <c:v>0.18811900000000001</c:v>
                </c:pt>
                <c:pt idx="54">
                  <c:v>0.19800899999999999</c:v>
                </c:pt>
                <c:pt idx="55">
                  <c:v>0.213451</c:v>
                </c:pt>
                <c:pt idx="56">
                  <c:v>0.245949</c:v>
                </c:pt>
                <c:pt idx="57">
                  <c:v>0.31721100000000002</c:v>
                </c:pt>
                <c:pt idx="58">
                  <c:v>0.393569</c:v>
                </c:pt>
                <c:pt idx="59">
                  <c:v>0.473742</c:v>
                </c:pt>
                <c:pt idx="60">
                  <c:v>0.53326799999999996</c:v>
                </c:pt>
                <c:pt idx="61">
                  <c:v>0.62340499999999999</c:v>
                </c:pt>
                <c:pt idx="62">
                  <c:v>0.67687200000000003</c:v>
                </c:pt>
                <c:pt idx="63">
                  <c:v>0.752305</c:v>
                </c:pt>
                <c:pt idx="64">
                  <c:v>0.83543299999999998</c:v>
                </c:pt>
                <c:pt idx="65">
                  <c:v>0.88523399999999997</c:v>
                </c:pt>
                <c:pt idx="66">
                  <c:v>0.96182199999999995</c:v>
                </c:pt>
                <c:pt idx="67">
                  <c:v>1.0359149999999999</c:v>
                </c:pt>
                <c:pt idx="68">
                  <c:v>1.082938</c:v>
                </c:pt>
                <c:pt idx="69">
                  <c:v>1.1594370000000001</c:v>
                </c:pt>
                <c:pt idx="70">
                  <c:v>1.214799</c:v>
                </c:pt>
                <c:pt idx="71">
                  <c:v>1.291425</c:v>
                </c:pt>
                <c:pt idx="72">
                  <c:v>1.35259</c:v>
                </c:pt>
                <c:pt idx="73">
                  <c:v>1.409716</c:v>
                </c:pt>
                <c:pt idx="74">
                  <c:v>1.4776590000000001</c:v>
                </c:pt>
                <c:pt idx="75">
                  <c:v>1.5270079999999999</c:v>
                </c:pt>
                <c:pt idx="76">
                  <c:v>1.605472</c:v>
                </c:pt>
                <c:pt idx="77">
                  <c:v>1.6631370000000001</c:v>
                </c:pt>
                <c:pt idx="78">
                  <c:v>1.7237960000000001</c:v>
                </c:pt>
                <c:pt idx="79">
                  <c:v>1.7921009999999999</c:v>
                </c:pt>
                <c:pt idx="80">
                  <c:v>1.8603099999999999</c:v>
                </c:pt>
                <c:pt idx="81">
                  <c:v>1.9279250000000001</c:v>
                </c:pt>
                <c:pt idx="82">
                  <c:v>1.983762</c:v>
                </c:pt>
                <c:pt idx="83">
                  <c:v>2.047329</c:v>
                </c:pt>
                <c:pt idx="84">
                  <c:v>2.1114470000000001</c:v>
                </c:pt>
                <c:pt idx="85">
                  <c:v>2.1580140000000001</c:v>
                </c:pt>
                <c:pt idx="86">
                  <c:v>2.244453</c:v>
                </c:pt>
                <c:pt idx="87">
                  <c:v>2.310616</c:v>
                </c:pt>
                <c:pt idx="88">
                  <c:v>2.357634</c:v>
                </c:pt>
                <c:pt idx="89">
                  <c:v>2.437074</c:v>
                </c:pt>
                <c:pt idx="90">
                  <c:v>2.4906950000000001</c:v>
                </c:pt>
                <c:pt idx="91">
                  <c:v>2.5698340000000002</c:v>
                </c:pt>
                <c:pt idx="92">
                  <c:v>2.62934</c:v>
                </c:pt>
                <c:pt idx="93">
                  <c:v>2.7048679999999998</c:v>
                </c:pt>
                <c:pt idx="94">
                  <c:v>2.7620840000000002</c:v>
                </c:pt>
                <c:pt idx="95">
                  <c:v>2.8419910000000002</c:v>
                </c:pt>
                <c:pt idx="96">
                  <c:v>2.9139080000000002</c:v>
                </c:pt>
                <c:pt idx="97">
                  <c:v>2.9607839999999999</c:v>
                </c:pt>
                <c:pt idx="98">
                  <c:v>3.046643</c:v>
                </c:pt>
                <c:pt idx="99">
                  <c:v>3.118833</c:v>
                </c:pt>
                <c:pt idx="100">
                  <c:v>3.1644199999999998</c:v>
                </c:pt>
                <c:pt idx="101">
                  <c:v>3.2509920000000001</c:v>
                </c:pt>
                <c:pt idx="102">
                  <c:v>3.3247010000000001</c:v>
                </c:pt>
                <c:pt idx="103">
                  <c:v>3.3706019999999999</c:v>
                </c:pt>
                <c:pt idx="104">
                  <c:v>3.4561999999999999</c:v>
                </c:pt>
                <c:pt idx="105">
                  <c:v>3.5307819999999999</c:v>
                </c:pt>
                <c:pt idx="106">
                  <c:v>3.5760160000000001</c:v>
                </c:pt>
                <c:pt idx="107">
                  <c:v>3.6433749999999998</c:v>
                </c:pt>
                <c:pt idx="108">
                  <c:v>3.7192449999999999</c:v>
                </c:pt>
                <c:pt idx="109">
                  <c:v>3.7673070000000002</c:v>
                </c:pt>
                <c:pt idx="110">
                  <c:v>3.8499669999999999</c:v>
                </c:pt>
                <c:pt idx="111">
                  <c:v>3.910345</c:v>
                </c:pt>
                <c:pt idx="112">
                  <c:v>4.0011330000000003</c:v>
                </c:pt>
                <c:pt idx="113">
                  <c:v>4.0699120000000004</c:v>
                </c:pt>
                <c:pt idx="114">
                  <c:v>4.1190990000000003</c:v>
                </c:pt>
                <c:pt idx="115">
                  <c:v>4.2134130000000001</c:v>
                </c:pt>
                <c:pt idx="116">
                  <c:v>4.2836020000000001</c:v>
                </c:pt>
                <c:pt idx="117">
                  <c:v>4.3329870000000001</c:v>
                </c:pt>
                <c:pt idx="118">
                  <c:v>4.4251829999999996</c:v>
                </c:pt>
                <c:pt idx="119">
                  <c:v>4.4981489999999997</c:v>
                </c:pt>
                <c:pt idx="120">
                  <c:v>4.550262</c:v>
                </c:pt>
                <c:pt idx="121">
                  <c:v>4.6380169999999996</c:v>
                </c:pt>
                <c:pt idx="122">
                  <c:v>4.6962229999999998</c:v>
                </c:pt>
                <c:pt idx="123">
                  <c:v>4.7936569999999996</c:v>
                </c:pt>
                <c:pt idx="124">
                  <c:v>4.8597900000000003</c:v>
                </c:pt>
                <c:pt idx="125">
                  <c:v>4.9158049999999998</c:v>
                </c:pt>
                <c:pt idx="126">
                  <c:v>5.0042590000000002</c:v>
                </c:pt>
                <c:pt idx="127">
                  <c:v>5.064756</c:v>
                </c:pt>
                <c:pt idx="128">
                  <c:v>5.1627330000000002</c:v>
                </c:pt>
                <c:pt idx="129">
                  <c:v>5.2227050000000004</c:v>
                </c:pt>
                <c:pt idx="130">
                  <c:v>5.288519</c:v>
                </c:pt>
                <c:pt idx="131">
                  <c:v>5.3885100000000001</c:v>
                </c:pt>
                <c:pt idx="132">
                  <c:v>5.4498230000000003</c:v>
                </c:pt>
                <c:pt idx="133">
                  <c:v>5.5104470000000001</c:v>
                </c:pt>
                <c:pt idx="134">
                  <c:v>5.6125780000000001</c:v>
                </c:pt>
                <c:pt idx="135">
                  <c:v>5.6750280000000002</c:v>
                </c:pt>
                <c:pt idx="136">
                  <c:v>5.7417899999999999</c:v>
                </c:pt>
                <c:pt idx="137">
                  <c:v>5.8293679999999997</c:v>
                </c:pt>
                <c:pt idx="138">
                  <c:v>5.8993589999999996</c:v>
                </c:pt>
                <c:pt idx="139">
                  <c:v>5.9975189999999996</c:v>
                </c:pt>
                <c:pt idx="140">
                  <c:v>6.0545809999999998</c:v>
                </c:pt>
                <c:pt idx="141">
                  <c:v>6.1254479999999996</c:v>
                </c:pt>
                <c:pt idx="142">
                  <c:v>6.2266269999999997</c:v>
                </c:pt>
                <c:pt idx="143">
                  <c:v>6.2864360000000001</c:v>
                </c:pt>
                <c:pt idx="144">
                  <c:v>6.3630589999999998</c:v>
                </c:pt>
                <c:pt idx="145">
                  <c:v>6.4655579999999997</c:v>
                </c:pt>
                <c:pt idx="146">
                  <c:v>6.5256699999999999</c:v>
                </c:pt>
                <c:pt idx="147">
                  <c:v>6.596978</c:v>
                </c:pt>
                <c:pt idx="148">
                  <c:v>6.701619</c:v>
                </c:pt>
                <c:pt idx="149">
                  <c:v>6.7645869999999997</c:v>
                </c:pt>
                <c:pt idx="150">
                  <c:v>6.8348300000000002</c:v>
                </c:pt>
                <c:pt idx="151">
                  <c:v>6.9422240000000004</c:v>
                </c:pt>
                <c:pt idx="152">
                  <c:v>7.0064039999999999</c:v>
                </c:pt>
                <c:pt idx="153">
                  <c:v>7.0827989999999996</c:v>
                </c:pt>
                <c:pt idx="154">
                  <c:v>7.1900490000000001</c:v>
                </c:pt>
                <c:pt idx="155">
                  <c:v>7.2542369999999998</c:v>
                </c:pt>
                <c:pt idx="156">
                  <c:v>7.3268050000000002</c:v>
                </c:pt>
                <c:pt idx="157">
                  <c:v>7.4368439999999998</c:v>
                </c:pt>
                <c:pt idx="158">
                  <c:v>7.5041849999999997</c:v>
                </c:pt>
                <c:pt idx="159">
                  <c:v>7.5761029999999998</c:v>
                </c:pt>
                <c:pt idx="160">
                  <c:v>7.6886299999999999</c:v>
                </c:pt>
                <c:pt idx="161">
                  <c:v>7.7553109999999998</c:v>
                </c:pt>
                <c:pt idx="162">
                  <c:v>7.8287719999999998</c:v>
                </c:pt>
                <c:pt idx="163">
                  <c:v>7.9405049999999999</c:v>
                </c:pt>
                <c:pt idx="164">
                  <c:v>8.0092189999999999</c:v>
                </c:pt>
                <c:pt idx="165">
                  <c:v>8.0802980000000009</c:v>
                </c:pt>
                <c:pt idx="166">
                  <c:v>8.1944499999999998</c:v>
                </c:pt>
                <c:pt idx="167">
                  <c:v>8.2651140000000005</c:v>
                </c:pt>
                <c:pt idx="168">
                  <c:v>8.3314199999999996</c:v>
                </c:pt>
                <c:pt idx="169">
                  <c:v>8.4470790000000004</c:v>
                </c:pt>
                <c:pt idx="170">
                  <c:v>8.5195159999999994</c:v>
                </c:pt>
                <c:pt idx="171">
                  <c:v>8.5925030000000007</c:v>
                </c:pt>
                <c:pt idx="172">
                  <c:v>8.6931010000000004</c:v>
                </c:pt>
                <c:pt idx="173">
                  <c:v>8.7563180000000003</c:v>
                </c:pt>
                <c:pt idx="174">
                  <c:v>8.8629180000000005</c:v>
                </c:pt>
                <c:pt idx="175">
                  <c:v>8.9349810000000005</c:v>
                </c:pt>
                <c:pt idx="176">
                  <c:v>9.0267780000000002</c:v>
                </c:pt>
                <c:pt idx="177">
                  <c:v>9.1184159999999999</c:v>
                </c:pt>
                <c:pt idx="178">
                  <c:v>9.1869549999999993</c:v>
                </c:pt>
                <c:pt idx="179">
                  <c:v>9.2980689999999999</c:v>
                </c:pt>
                <c:pt idx="180">
                  <c:v>9.3651710000000001</c:v>
                </c:pt>
                <c:pt idx="181">
                  <c:v>9.4579760000000004</c:v>
                </c:pt>
                <c:pt idx="182">
                  <c:v>9.5560829999999992</c:v>
                </c:pt>
                <c:pt idx="183">
                  <c:v>9.627656</c:v>
                </c:pt>
                <c:pt idx="184">
                  <c:v>9.7238710000000008</c:v>
                </c:pt>
                <c:pt idx="185">
                  <c:v>9.8367059999999995</c:v>
                </c:pt>
                <c:pt idx="186">
                  <c:v>9.8961609999999993</c:v>
                </c:pt>
                <c:pt idx="187">
                  <c:v>9.963025</c:v>
                </c:pt>
                <c:pt idx="188">
                  <c:v>10.084142</c:v>
                </c:pt>
                <c:pt idx="189">
                  <c:v>10.156031</c:v>
                </c:pt>
                <c:pt idx="190">
                  <c:v>10.229422</c:v>
                </c:pt>
                <c:pt idx="191">
                  <c:v>10.356113000000001</c:v>
                </c:pt>
                <c:pt idx="192">
                  <c:v>10.428868</c:v>
                </c:pt>
                <c:pt idx="193">
                  <c:v>10.500830000000001</c:v>
                </c:pt>
                <c:pt idx="194">
                  <c:v>10.602672999999999</c:v>
                </c:pt>
                <c:pt idx="195">
                  <c:v>10.687720000000001</c:v>
                </c:pt>
                <c:pt idx="196">
                  <c:v>10.77041</c:v>
                </c:pt>
                <c:pt idx="197">
                  <c:v>10.861886</c:v>
                </c:pt>
                <c:pt idx="198">
                  <c:v>10.965083999999999</c:v>
                </c:pt>
                <c:pt idx="199">
                  <c:v>11.035748</c:v>
                </c:pt>
                <c:pt idx="200">
                  <c:v>11.148107</c:v>
                </c:pt>
                <c:pt idx="201">
                  <c:v>11.238132</c:v>
                </c:pt>
                <c:pt idx="202">
                  <c:v>11.306887</c:v>
                </c:pt>
                <c:pt idx="203">
                  <c:v>11.414823</c:v>
                </c:pt>
                <c:pt idx="204">
                  <c:v>11.501813</c:v>
                </c:pt>
                <c:pt idx="205">
                  <c:v>11.599076999999999</c:v>
                </c:pt>
                <c:pt idx="207">
                  <c:v>13.721018000000001</c:v>
                </c:pt>
              </c:numCache>
            </c:numRef>
          </c:xVal>
          <c:yVal>
            <c:numRef>
              <c:f>'ER120 凑出来 (2)'!$C$3:$C$418</c:f>
              <c:numCache>
                <c:formatCode>General</c:formatCode>
                <c:ptCount val="416"/>
                <c:pt idx="0">
                  <c:v>0</c:v>
                </c:pt>
                <c:pt idx="1">
                  <c:v>1.1159999999999997</c:v>
                </c:pt>
                <c:pt idx="2">
                  <c:v>1.7279999999999973</c:v>
                </c:pt>
                <c:pt idx="3">
                  <c:v>3.9719999999999982</c:v>
                </c:pt>
                <c:pt idx="4">
                  <c:v>5.6159999999999997</c:v>
                </c:pt>
                <c:pt idx="5">
                  <c:v>6.4679999999999964</c:v>
                </c:pt>
                <c:pt idx="6">
                  <c:v>6.8879999999999981</c:v>
                </c:pt>
                <c:pt idx="7">
                  <c:v>7.8719999999999981</c:v>
                </c:pt>
                <c:pt idx="8">
                  <c:v>9.2039999999999971</c:v>
                </c:pt>
                <c:pt idx="9">
                  <c:v>9.9959999999999969</c:v>
                </c:pt>
                <c:pt idx="10">
                  <c:v>11.627999999999997</c:v>
                </c:pt>
                <c:pt idx="11">
                  <c:v>12.479999999999999</c:v>
                </c:pt>
                <c:pt idx="12">
                  <c:v>14.363999999999999</c:v>
                </c:pt>
                <c:pt idx="13">
                  <c:v>15.815999999999997</c:v>
                </c:pt>
                <c:pt idx="14">
                  <c:v>16.847999999999999</c:v>
                </c:pt>
                <c:pt idx="15">
                  <c:v>18.515999999999998</c:v>
                </c:pt>
                <c:pt idx="16">
                  <c:v>20.075999999999997</c:v>
                </c:pt>
                <c:pt idx="17">
                  <c:v>21.635999999999996</c:v>
                </c:pt>
                <c:pt idx="18">
                  <c:v>22.823999999999998</c:v>
                </c:pt>
                <c:pt idx="19">
                  <c:v>23.532</c:v>
                </c:pt>
                <c:pt idx="20">
                  <c:v>24.095999999999997</c:v>
                </c:pt>
                <c:pt idx="21">
                  <c:v>24.371999999999996</c:v>
                </c:pt>
                <c:pt idx="22">
                  <c:v>24.3</c:v>
                </c:pt>
                <c:pt idx="23">
                  <c:v>24.323999999999998</c:v>
                </c:pt>
                <c:pt idx="24">
                  <c:v>24.263999999999999</c:v>
                </c:pt>
                <c:pt idx="25">
                  <c:v>24.3</c:v>
                </c:pt>
                <c:pt idx="26">
                  <c:v>24.3</c:v>
                </c:pt>
                <c:pt idx="27">
                  <c:v>24.359999999999996</c:v>
                </c:pt>
                <c:pt idx="28">
                  <c:v>24.371999999999996</c:v>
                </c:pt>
                <c:pt idx="29">
                  <c:v>24.371999999999996</c:v>
                </c:pt>
                <c:pt idx="30">
                  <c:v>24.395999999999997</c:v>
                </c:pt>
                <c:pt idx="31">
                  <c:v>26.423999999999999</c:v>
                </c:pt>
                <c:pt idx="32">
                  <c:v>27.599999999999998</c:v>
                </c:pt>
                <c:pt idx="33">
                  <c:v>29.711999999999996</c:v>
                </c:pt>
                <c:pt idx="34">
                  <c:v>31.331999999999997</c:v>
                </c:pt>
                <c:pt idx="35">
                  <c:v>33.131999999999998</c:v>
                </c:pt>
                <c:pt idx="36">
                  <c:v>35.315999999999995</c:v>
                </c:pt>
                <c:pt idx="37">
                  <c:v>36.887999999999998</c:v>
                </c:pt>
                <c:pt idx="38">
                  <c:v>39.155999999999992</c:v>
                </c:pt>
                <c:pt idx="39">
                  <c:v>40.716000000000001</c:v>
                </c:pt>
                <c:pt idx="40">
                  <c:v>43.019999999999989</c:v>
                </c:pt>
                <c:pt idx="41">
                  <c:v>44.663999999999994</c:v>
                </c:pt>
                <c:pt idx="42">
                  <c:v>46.523999999999994</c:v>
                </c:pt>
                <c:pt idx="43">
                  <c:v>48.948</c:v>
                </c:pt>
                <c:pt idx="44">
                  <c:v>51.059999999999995</c:v>
                </c:pt>
                <c:pt idx="45">
                  <c:v>53.195999999999998</c:v>
                </c:pt>
                <c:pt idx="46">
                  <c:v>55.151999999999994</c:v>
                </c:pt>
                <c:pt idx="47">
                  <c:v>57.671999999999997</c:v>
                </c:pt>
                <c:pt idx="48">
                  <c:v>59.495999999999995</c:v>
                </c:pt>
                <c:pt idx="49">
                  <c:v>61.608000000000004</c:v>
                </c:pt>
                <c:pt idx="50">
                  <c:v>63.551999999999992</c:v>
                </c:pt>
                <c:pt idx="51">
                  <c:v>65.435999999999993</c:v>
                </c:pt>
                <c:pt idx="52">
                  <c:v>68.36399999999999</c:v>
                </c:pt>
                <c:pt idx="53">
                  <c:v>69.959999999999994</c:v>
                </c:pt>
                <c:pt idx="54">
                  <c:v>72.695999999999998</c:v>
                </c:pt>
                <c:pt idx="55">
                  <c:v>74.304000000000002</c:v>
                </c:pt>
                <c:pt idx="56">
                  <c:v>75.768000000000001</c:v>
                </c:pt>
                <c:pt idx="57">
                  <c:v>76.391999999999996</c:v>
                </c:pt>
                <c:pt idx="58">
                  <c:v>76.355999999999995</c:v>
                </c:pt>
                <c:pt idx="59">
                  <c:v>76.367999999999995</c:v>
                </c:pt>
                <c:pt idx="60">
                  <c:v>76.403999999999996</c:v>
                </c:pt>
                <c:pt idx="61">
                  <c:v>76.572000000000003</c:v>
                </c:pt>
                <c:pt idx="62">
                  <c:v>76.703999999999994</c:v>
                </c:pt>
                <c:pt idx="63">
                  <c:v>76.99199999999999</c:v>
                </c:pt>
                <c:pt idx="64">
                  <c:v>77.16</c:v>
                </c:pt>
                <c:pt idx="65">
                  <c:v>77.087999999999994</c:v>
                </c:pt>
                <c:pt idx="66">
                  <c:v>77.399999999999991</c:v>
                </c:pt>
                <c:pt idx="67">
                  <c:v>77.664000000000001</c:v>
                </c:pt>
                <c:pt idx="68">
                  <c:v>77.676000000000002</c:v>
                </c:pt>
                <c:pt idx="69">
                  <c:v>78.323999999999998</c:v>
                </c:pt>
                <c:pt idx="70">
                  <c:v>78.036000000000001</c:v>
                </c:pt>
                <c:pt idx="71">
                  <c:v>78.599999999999994</c:v>
                </c:pt>
                <c:pt idx="72">
                  <c:v>78.683999999999983</c:v>
                </c:pt>
                <c:pt idx="73">
                  <c:v>78.804000000000002</c:v>
                </c:pt>
                <c:pt idx="74">
                  <c:v>79.308000000000007</c:v>
                </c:pt>
                <c:pt idx="75">
                  <c:v>79.02</c:v>
                </c:pt>
                <c:pt idx="76">
                  <c:v>79.608000000000004</c:v>
                </c:pt>
                <c:pt idx="77">
                  <c:v>79.595999999999989</c:v>
                </c:pt>
                <c:pt idx="78">
                  <c:v>79.847999999999985</c:v>
                </c:pt>
                <c:pt idx="79">
                  <c:v>80.268000000000001</c:v>
                </c:pt>
                <c:pt idx="80">
                  <c:v>80.304000000000002</c:v>
                </c:pt>
                <c:pt idx="81">
                  <c:v>80.483999999999995</c:v>
                </c:pt>
                <c:pt idx="82">
                  <c:v>80.64</c:v>
                </c:pt>
                <c:pt idx="83">
                  <c:v>81.083999999999989</c:v>
                </c:pt>
                <c:pt idx="84">
                  <c:v>81.023999999999987</c:v>
                </c:pt>
                <c:pt idx="85">
                  <c:v>80.879999999999981</c:v>
                </c:pt>
                <c:pt idx="86">
                  <c:v>81.719999999999985</c:v>
                </c:pt>
                <c:pt idx="87">
                  <c:v>81.47999999999999</c:v>
                </c:pt>
                <c:pt idx="88">
                  <c:v>81.396000000000001</c:v>
                </c:pt>
                <c:pt idx="89">
                  <c:v>82.091999999999999</c:v>
                </c:pt>
                <c:pt idx="90">
                  <c:v>81.804000000000002</c:v>
                </c:pt>
                <c:pt idx="91">
                  <c:v>82.151999999999987</c:v>
                </c:pt>
                <c:pt idx="92">
                  <c:v>82.031999999999996</c:v>
                </c:pt>
                <c:pt idx="93">
                  <c:v>82.355999999999995</c:v>
                </c:pt>
                <c:pt idx="94">
                  <c:v>82.331999999999994</c:v>
                </c:pt>
                <c:pt idx="95">
                  <c:v>82.703999999999994</c:v>
                </c:pt>
                <c:pt idx="96">
                  <c:v>82.74</c:v>
                </c:pt>
                <c:pt idx="97">
                  <c:v>82.427999999999997</c:v>
                </c:pt>
                <c:pt idx="98">
                  <c:v>83.183999999999983</c:v>
                </c:pt>
                <c:pt idx="99">
                  <c:v>83.123999999999995</c:v>
                </c:pt>
                <c:pt idx="100">
                  <c:v>82.97999999999999</c:v>
                </c:pt>
                <c:pt idx="101">
                  <c:v>83.447999999999993</c:v>
                </c:pt>
                <c:pt idx="102">
                  <c:v>83.315999999999988</c:v>
                </c:pt>
                <c:pt idx="103">
                  <c:v>83.112000000000009</c:v>
                </c:pt>
                <c:pt idx="104">
                  <c:v>83.783999999999992</c:v>
                </c:pt>
                <c:pt idx="105">
                  <c:v>83.507999999999996</c:v>
                </c:pt>
                <c:pt idx="106">
                  <c:v>83.35199999999999</c:v>
                </c:pt>
                <c:pt idx="107">
                  <c:v>83.987999999999985</c:v>
                </c:pt>
                <c:pt idx="108">
                  <c:v>83.855999999999995</c:v>
                </c:pt>
                <c:pt idx="109">
                  <c:v>83.64</c:v>
                </c:pt>
                <c:pt idx="110">
                  <c:v>84.108000000000004</c:v>
                </c:pt>
                <c:pt idx="111">
                  <c:v>83.987999999999985</c:v>
                </c:pt>
                <c:pt idx="112">
                  <c:v>84.347999999999985</c:v>
                </c:pt>
                <c:pt idx="113">
                  <c:v>84.144000000000005</c:v>
                </c:pt>
                <c:pt idx="114">
                  <c:v>83.867999999999995</c:v>
                </c:pt>
                <c:pt idx="115">
                  <c:v>84.66</c:v>
                </c:pt>
                <c:pt idx="116">
                  <c:v>84.227999999999994</c:v>
                </c:pt>
                <c:pt idx="117">
                  <c:v>84.108000000000004</c:v>
                </c:pt>
                <c:pt idx="118">
                  <c:v>84.6</c:v>
                </c:pt>
                <c:pt idx="119">
                  <c:v>84.323999999999998</c:v>
                </c:pt>
                <c:pt idx="120">
                  <c:v>84.263999999999996</c:v>
                </c:pt>
                <c:pt idx="121">
                  <c:v>84.695999999999998</c:v>
                </c:pt>
                <c:pt idx="122">
                  <c:v>84.287999999999997</c:v>
                </c:pt>
                <c:pt idx="123">
                  <c:v>84.815999999999988</c:v>
                </c:pt>
                <c:pt idx="124">
                  <c:v>84.408000000000001</c:v>
                </c:pt>
                <c:pt idx="125">
                  <c:v>84.504000000000005</c:v>
                </c:pt>
                <c:pt idx="126">
                  <c:v>85.055999999999997</c:v>
                </c:pt>
                <c:pt idx="127">
                  <c:v>84.515999999999991</c:v>
                </c:pt>
                <c:pt idx="128">
                  <c:v>85.079999999999984</c:v>
                </c:pt>
                <c:pt idx="129">
                  <c:v>84.36</c:v>
                </c:pt>
                <c:pt idx="130">
                  <c:v>84.731999999999999</c:v>
                </c:pt>
                <c:pt idx="131">
                  <c:v>85.007999999999996</c:v>
                </c:pt>
                <c:pt idx="132">
                  <c:v>84.432000000000002</c:v>
                </c:pt>
                <c:pt idx="133">
                  <c:v>84.719999999999985</c:v>
                </c:pt>
                <c:pt idx="134">
                  <c:v>85.151999999999987</c:v>
                </c:pt>
                <c:pt idx="135">
                  <c:v>84.576000000000008</c:v>
                </c:pt>
                <c:pt idx="136">
                  <c:v>84.66</c:v>
                </c:pt>
                <c:pt idx="137">
                  <c:v>84.815999999999988</c:v>
                </c:pt>
                <c:pt idx="138">
                  <c:v>84.695999999999998</c:v>
                </c:pt>
                <c:pt idx="139">
                  <c:v>84.899999999999991</c:v>
                </c:pt>
                <c:pt idx="140">
                  <c:v>84.408000000000001</c:v>
                </c:pt>
                <c:pt idx="141">
                  <c:v>84.468000000000004</c:v>
                </c:pt>
                <c:pt idx="142">
                  <c:v>84.815999999999988</c:v>
                </c:pt>
                <c:pt idx="143">
                  <c:v>84.47999999999999</c:v>
                </c:pt>
                <c:pt idx="144">
                  <c:v>84.695999999999998</c:v>
                </c:pt>
                <c:pt idx="145">
                  <c:v>85.055999999999997</c:v>
                </c:pt>
                <c:pt idx="146">
                  <c:v>84.24</c:v>
                </c:pt>
                <c:pt idx="147">
                  <c:v>84.408000000000001</c:v>
                </c:pt>
                <c:pt idx="148">
                  <c:v>84.744</c:v>
                </c:pt>
                <c:pt idx="149">
                  <c:v>84.144000000000005</c:v>
                </c:pt>
                <c:pt idx="150">
                  <c:v>84.24</c:v>
                </c:pt>
                <c:pt idx="151">
                  <c:v>84.54</c:v>
                </c:pt>
                <c:pt idx="152">
                  <c:v>84.023999999999987</c:v>
                </c:pt>
                <c:pt idx="153">
                  <c:v>84.144000000000005</c:v>
                </c:pt>
                <c:pt idx="154">
                  <c:v>84.251999999999995</c:v>
                </c:pt>
                <c:pt idx="155">
                  <c:v>83.82</c:v>
                </c:pt>
                <c:pt idx="156">
                  <c:v>83.927999999999997</c:v>
                </c:pt>
                <c:pt idx="157">
                  <c:v>84.108000000000004</c:v>
                </c:pt>
                <c:pt idx="158">
                  <c:v>83.531999999999996</c:v>
                </c:pt>
                <c:pt idx="159">
                  <c:v>83.579999999999984</c:v>
                </c:pt>
                <c:pt idx="160">
                  <c:v>83.687999999999988</c:v>
                </c:pt>
                <c:pt idx="161">
                  <c:v>83.004000000000005</c:v>
                </c:pt>
                <c:pt idx="162">
                  <c:v>83.004000000000005</c:v>
                </c:pt>
                <c:pt idx="163">
                  <c:v>83.004000000000005</c:v>
                </c:pt>
                <c:pt idx="164">
                  <c:v>82.403999999999996</c:v>
                </c:pt>
                <c:pt idx="165">
                  <c:v>82.32</c:v>
                </c:pt>
                <c:pt idx="166">
                  <c:v>82.547999999999988</c:v>
                </c:pt>
                <c:pt idx="167">
                  <c:v>81.731999999999999</c:v>
                </c:pt>
                <c:pt idx="168">
                  <c:v>81.683999999999983</c:v>
                </c:pt>
                <c:pt idx="169">
                  <c:v>81.683999999999983</c:v>
                </c:pt>
                <c:pt idx="170">
                  <c:v>81.047999999999988</c:v>
                </c:pt>
                <c:pt idx="171">
                  <c:v>80.987999999999985</c:v>
                </c:pt>
                <c:pt idx="172">
                  <c:v>80.615999999999985</c:v>
                </c:pt>
                <c:pt idx="173">
                  <c:v>80.076000000000008</c:v>
                </c:pt>
                <c:pt idx="174">
                  <c:v>80.207999999999998</c:v>
                </c:pt>
                <c:pt idx="175">
                  <c:v>79.379999999999981</c:v>
                </c:pt>
                <c:pt idx="176">
                  <c:v>79.283999999999992</c:v>
                </c:pt>
                <c:pt idx="177">
                  <c:v>78.84</c:v>
                </c:pt>
                <c:pt idx="178">
                  <c:v>78.3</c:v>
                </c:pt>
                <c:pt idx="179">
                  <c:v>78.275999999999996</c:v>
                </c:pt>
                <c:pt idx="180">
                  <c:v>77.399999999999991</c:v>
                </c:pt>
                <c:pt idx="181">
                  <c:v>77.447999999999993</c:v>
                </c:pt>
                <c:pt idx="182">
                  <c:v>76.739999999999995</c:v>
                </c:pt>
                <c:pt idx="183">
                  <c:v>76.031999999999996</c:v>
                </c:pt>
                <c:pt idx="184">
                  <c:v>75.779999999999987</c:v>
                </c:pt>
                <c:pt idx="185">
                  <c:v>74.975999999999999</c:v>
                </c:pt>
                <c:pt idx="186">
                  <c:v>74.327999999999989</c:v>
                </c:pt>
                <c:pt idx="187">
                  <c:v>74.040000000000006</c:v>
                </c:pt>
                <c:pt idx="188">
                  <c:v>73.644000000000005</c:v>
                </c:pt>
                <c:pt idx="189">
                  <c:v>72.779999999999987</c:v>
                </c:pt>
                <c:pt idx="190">
                  <c:v>72.444000000000003</c:v>
                </c:pt>
                <c:pt idx="191">
                  <c:v>71.855999999999995</c:v>
                </c:pt>
                <c:pt idx="192">
                  <c:v>71.004000000000005</c:v>
                </c:pt>
                <c:pt idx="193">
                  <c:v>70.331999999999994</c:v>
                </c:pt>
                <c:pt idx="194">
                  <c:v>69.804000000000002</c:v>
                </c:pt>
                <c:pt idx="195">
                  <c:v>69.083999999999989</c:v>
                </c:pt>
                <c:pt idx="196">
                  <c:v>68.36399999999999</c:v>
                </c:pt>
                <c:pt idx="197">
                  <c:v>67.763999999999996</c:v>
                </c:pt>
                <c:pt idx="198">
                  <c:v>66.86399999999999</c:v>
                </c:pt>
                <c:pt idx="199">
                  <c:v>66.036000000000001</c:v>
                </c:pt>
                <c:pt idx="200">
                  <c:v>65.411999999999992</c:v>
                </c:pt>
                <c:pt idx="201">
                  <c:v>64.319999999999993</c:v>
                </c:pt>
                <c:pt idx="202">
                  <c:v>63.695999999999998</c:v>
                </c:pt>
                <c:pt idx="203">
                  <c:v>62.915999999999997</c:v>
                </c:pt>
                <c:pt idx="204">
                  <c:v>61.775999999999996</c:v>
                </c:pt>
                <c:pt idx="205">
                  <c:v>61.091999999999992</c:v>
                </c:pt>
                <c:pt idx="207">
                  <c:v>1.5359999999999971</c:v>
                </c:pt>
              </c:numCache>
            </c:numRef>
          </c:yVal>
          <c:smooth val="1"/>
          <c:extLst>
            <c:ext xmlns:c16="http://schemas.microsoft.com/office/drawing/2014/chart" uri="{C3380CC4-5D6E-409C-BE32-E72D297353CC}">
              <c16:uniqueId val="{00000000-3467-4CA4-A2A0-55EFA1EA1892}"/>
            </c:ext>
          </c:extLst>
        </c:ser>
        <c:ser>
          <c:idx val="1"/>
          <c:order val="1"/>
          <c:tx>
            <c:strRef>
              <c:f>'ER120 凑出来 (2)'!$AM$1</c:f>
              <c:strCache>
                <c:ptCount val="1"/>
                <c:pt idx="0">
                  <c:v>有限元</c:v>
                </c:pt>
              </c:strCache>
            </c:strRef>
          </c:tx>
          <c:spPr>
            <a:ln w="19050" cap="rnd">
              <a:solidFill>
                <a:sysClr val="windowText" lastClr="000000"/>
              </a:solidFill>
              <a:prstDash val="solid"/>
              <a:round/>
            </a:ln>
            <a:effectLst/>
          </c:spPr>
          <c:marker>
            <c:symbol val="none"/>
          </c:marker>
          <c:xVal>
            <c:numRef>
              <c:f>'ER120 凑出来 (2)'!$AL$3:$AL$303</c:f>
              <c:numCache>
                <c:formatCode>0.00_);[Red]\(0.00\)</c:formatCode>
                <c:ptCount val="301"/>
                <c:pt idx="0">
                  <c:v>0</c:v>
                </c:pt>
                <c:pt idx="1">
                  <c:v>0.04</c:v>
                </c:pt>
                <c:pt idx="2">
                  <c:v>0.08</c:v>
                </c:pt>
                <c:pt idx="3">
                  <c:v>0.12</c:v>
                </c:pt>
                <c:pt idx="4">
                  <c:v>0.16</c:v>
                </c:pt>
                <c:pt idx="5">
                  <c:v>0.2</c:v>
                </c:pt>
                <c:pt idx="6">
                  <c:v>0.24</c:v>
                </c:pt>
                <c:pt idx="7">
                  <c:v>0.28000000000000003</c:v>
                </c:pt>
                <c:pt idx="8">
                  <c:v>0.32</c:v>
                </c:pt>
                <c:pt idx="9">
                  <c:v>0.36</c:v>
                </c:pt>
                <c:pt idx="10">
                  <c:v>0.4</c:v>
                </c:pt>
                <c:pt idx="11">
                  <c:v>0.43999999999999995</c:v>
                </c:pt>
                <c:pt idx="12">
                  <c:v>0.48</c:v>
                </c:pt>
                <c:pt idx="13">
                  <c:v>0.52</c:v>
                </c:pt>
                <c:pt idx="14">
                  <c:v>0.56000000000000005</c:v>
                </c:pt>
                <c:pt idx="15">
                  <c:v>0.6</c:v>
                </c:pt>
                <c:pt idx="16">
                  <c:v>0.64</c:v>
                </c:pt>
                <c:pt idx="17">
                  <c:v>0.68</c:v>
                </c:pt>
                <c:pt idx="18">
                  <c:v>0.72</c:v>
                </c:pt>
                <c:pt idx="19">
                  <c:v>0.76</c:v>
                </c:pt>
                <c:pt idx="20">
                  <c:v>0.8</c:v>
                </c:pt>
                <c:pt idx="21">
                  <c:v>0.84000000000000008</c:v>
                </c:pt>
                <c:pt idx="22">
                  <c:v>0.87999999999999989</c:v>
                </c:pt>
                <c:pt idx="23">
                  <c:v>0.91999999999999993</c:v>
                </c:pt>
                <c:pt idx="24">
                  <c:v>0.96</c:v>
                </c:pt>
                <c:pt idx="25">
                  <c:v>1</c:v>
                </c:pt>
                <c:pt idx="26">
                  <c:v>1.04</c:v>
                </c:pt>
                <c:pt idx="27">
                  <c:v>1.08</c:v>
                </c:pt>
                <c:pt idx="28">
                  <c:v>1.1200000000000001</c:v>
                </c:pt>
                <c:pt idx="29">
                  <c:v>1.1600000000000001</c:v>
                </c:pt>
                <c:pt idx="30">
                  <c:v>1.2</c:v>
                </c:pt>
                <c:pt idx="31">
                  <c:v>1.24</c:v>
                </c:pt>
                <c:pt idx="32">
                  <c:v>1.28</c:v>
                </c:pt>
                <c:pt idx="33">
                  <c:v>1.32</c:v>
                </c:pt>
                <c:pt idx="34">
                  <c:v>1.36</c:v>
                </c:pt>
                <c:pt idx="35">
                  <c:v>1.4000000000000001</c:v>
                </c:pt>
                <c:pt idx="36">
                  <c:v>1.44</c:v>
                </c:pt>
                <c:pt idx="37">
                  <c:v>1.48</c:v>
                </c:pt>
                <c:pt idx="38">
                  <c:v>1.52</c:v>
                </c:pt>
                <c:pt idx="39">
                  <c:v>1.56</c:v>
                </c:pt>
                <c:pt idx="40">
                  <c:v>1.6</c:v>
                </c:pt>
                <c:pt idx="41">
                  <c:v>1.6400000000000001</c:v>
                </c:pt>
                <c:pt idx="42">
                  <c:v>1.6800000000000002</c:v>
                </c:pt>
                <c:pt idx="43">
                  <c:v>1.7199999999999998</c:v>
                </c:pt>
                <c:pt idx="44">
                  <c:v>1.7599999999999998</c:v>
                </c:pt>
                <c:pt idx="45">
                  <c:v>1.7999999999999998</c:v>
                </c:pt>
                <c:pt idx="46">
                  <c:v>1.8399999999999999</c:v>
                </c:pt>
                <c:pt idx="47">
                  <c:v>1.88</c:v>
                </c:pt>
                <c:pt idx="48">
                  <c:v>1.92</c:v>
                </c:pt>
                <c:pt idx="49">
                  <c:v>1.96</c:v>
                </c:pt>
                <c:pt idx="50">
                  <c:v>2</c:v>
                </c:pt>
                <c:pt idx="51">
                  <c:v>2.04</c:v>
                </c:pt>
                <c:pt idx="52">
                  <c:v>2.08</c:v>
                </c:pt>
                <c:pt idx="53">
                  <c:v>2.12</c:v>
                </c:pt>
                <c:pt idx="54">
                  <c:v>2.16</c:v>
                </c:pt>
                <c:pt idx="55">
                  <c:v>2.2000000000000002</c:v>
                </c:pt>
                <c:pt idx="56">
                  <c:v>2.2400000000000002</c:v>
                </c:pt>
                <c:pt idx="57">
                  <c:v>2.2800000000000002</c:v>
                </c:pt>
                <c:pt idx="58">
                  <c:v>2.3200000000000003</c:v>
                </c:pt>
                <c:pt idx="59">
                  <c:v>2.36</c:v>
                </c:pt>
                <c:pt idx="60">
                  <c:v>2.4</c:v>
                </c:pt>
                <c:pt idx="61">
                  <c:v>2.44</c:v>
                </c:pt>
                <c:pt idx="62">
                  <c:v>2.48</c:v>
                </c:pt>
                <c:pt idx="63">
                  <c:v>2.52</c:v>
                </c:pt>
                <c:pt idx="64">
                  <c:v>2.56</c:v>
                </c:pt>
                <c:pt idx="65">
                  <c:v>2.6</c:v>
                </c:pt>
                <c:pt idx="66">
                  <c:v>2.64</c:v>
                </c:pt>
                <c:pt idx="67">
                  <c:v>2.68</c:v>
                </c:pt>
                <c:pt idx="68">
                  <c:v>2.72</c:v>
                </c:pt>
                <c:pt idx="69">
                  <c:v>2.7600000000000002</c:v>
                </c:pt>
                <c:pt idx="70">
                  <c:v>2.8000000000000003</c:v>
                </c:pt>
                <c:pt idx="71">
                  <c:v>2.84</c:v>
                </c:pt>
                <c:pt idx="72">
                  <c:v>2.88</c:v>
                </c:pt>
                <c:pt idx="73">
                  <c:v>2.92</c:v>
                </c:pt>
                <c:pt idx="74">
                  <c:v>2.96</c:v>
                </c:pt>
                <c:pt idx="75">
                  <c:v>3</c:v>
                </c:pt>
                <c:pt idx="76">
                  <c:v>3.04</c:v>
                </c:pt>
                <c:pt idx="77">
                  <c:v>3.08</c:v>
                </c:pt>
                <c:pt idx="78">
                  <c:v>3.12</c:v>
                </c:pt>
                <c:pt idx="79">
                  <c:v>3.16</c:v>
                </c:pt>
                <c:pt idx="80">
                  <c:v>3.2</c:v>
                </c:pt>
                <c:pt idx="81">
                  <c:v>3.24</c:v>
                </c:pt>
                <c:pt idx="82">
                  <c:v>3.2800000000000002</c:v>
                </c:pt>
                <c:pt idx="83">
                  <c:v>3.3200000000000003</c:v>
                </c:pt>
                <c:pt idx="84">
                  <c:v>3.3600000000000003</c:v>
                </c:pt>
                <c:pt idx="85">
                  <c:v>3.4000000000000004</c:v>
                </c:pt>
                <c:pt idx="86">
                  <c:v>3.4399999999999995</c:v>
                </c:pt>
                <c:pt idx="87">
                  <c:v>3.4799999999999995</c:v>
                </c:pt>
                <c:pt idx="88">
                  <c:v>3.5199999999999996</c:v>
                </c:pt>
                <c:pt idx="89">
                  <c:v>3.5599999999999996</c:v>
                </c:pt>
                <c:pt idx="90">
                  <c:v>3.5999999999999996</c:v>
                </c:pt>
                <c:pt idx="91">
                  <c:v>3.6399999999999997</c:v>
                </c:pt>
                <c:pt idx="92">
                  <c:v>3.6799999999999997</c:v>
                </c:pt>
                <c:pt idx="93">
                  <c:v>3.7199999999999998</c:v>
                </c:pt>
                <c:pt idx="94">
                  <c:v>3.76</c:v>
                </c:pt>
                <c:pt idx="95">
                  <c:v>3.8</c:v>
                </c:pt>
                <c:pt idx="96">
                  <c:v>3.84</c:v>
                </c:pt>
                <c:pt idx="97">
                  <c:v>3.88</c:v>
                </c:pt>
                <c:pt idx="98">
                  <c:v>3.92</c:v>
                </c:pt>
                <c:pt idx="99">
                  <c:v>3.96</c:v>
                </c:pt>
                <c:pt idx="100">
                  <c:v>4</c:v>
                </c:pt>
                <c:pt idx="101">
                  <c:v>4.04</c:v>
                </c:pt>
                <c:pt idx="102">
                  <c:v>4.08</c:v>
                </c:pt>
                <c:pt idx="103">
                  <c:v>4.12</c:v>
                </c:pt>
                <c:pt idx="104">
                  <c:v>4.16</c:v>
                </c:pt>
                <c:pt idx="105">
                  <c:v>4.2</c:v>
                </c:pt>
                <c:pt idx="106">
                  <c:v>4.24</c:v>
                </c:pt>
                <c:pt idx="107">
                  <c:v>4.28</c:v>
                </c:pt>
                <c:pt idx="108">
                  <c:v>4.32</c:v>
                </c:pt>
                <c:pt idx="109">
                  <c:v>4.3600000000000003</c:v>
                </c:pt>
                <c:pt idx="110">
                  <c:v>4.4000000000000004</c:v>
                </c:pt>
                <c:pt idx="111">
                  <c:v>4.4400000000000004</c:v>
                </c:pt>
                <c:pt idx="112">
                  <c:v>4.4800000000000004</c:v>
                </c:pt>
                <c:pt idx="113">
                  <c:v>4.5200000000000005</c:v>
                </c:pt>
                <c:pt idx="114">
                  <c:v>4.5600000000000005</c:v>
                </c:pt>
                <c:pt idx="115">
                  <c:v>4.6000000000000005</c:v>
                </c:pt>
                <c:pt idx="116">
                  <c:v>4.6400000000000006</c:v>
                </c:pt>
                <c:pt idx="117">
                  <c:v>4.6800000000000006</c:v>
                </c:pt>
                <c:pt idx="118">
                  <c:v>4.72</c:v>
                </c:pt>
                <c:pt idx="119">
                  <c:v>4.76</c:v>
                </c:pt>
                <c:pt idx="120">
                  <c:v>4.8</c:v>
                </c:pt>
                <c:pt idx="121">
                  <c:v>4.84</c:v>
                </c:pt>
                <c:pt idx="122">
                  <c:v>4.88</c:v>
                </c:pt>
                <c:pt idx="123">
                  <c:v>4.92</c:v>
                </c:pt>
                <c:pt idx="124">
                  <c:v>4.96</c:v>
                </c:pt>
                <c:pt idx="125">
                  <c:v>5</c:v>
                </c:pt>
                <c:pt idx="126">
                  <c:v>5.04</c:v>
                </c:pt>
                <c:pt idx="127">
                  <c:v>5.08</c:v>
                </c:pt>
                <c:pt idx="128">
                  <c:v>5.12</c:v>
                </c:pt>
                <c:pt idx="129">
                  <c:v>5.16</c:v>
                </c:pt>
                <c:pt idx="130">
                  <c:v>5.2</c:v>
                </c:pt>
                <c:pt idx="131">
                  <c:v>5.24</c:v>
                </c:pt>
                <c:pt idx="132">
                  <c:v>5.28</c:v>
                </c:pt>
                <c:pt idx="133">
                  <c:v>5.32</c:v>
                </c:pt>
                <c:pt idx="134">
                  <c:v>5.36</c:v>
                </c:pt>
                <c:pt idx="135">
                  <c:v>5.4</c:v>
                </c:pt>
                <c:pt idx="136">
                  <c:v>5.44</c:v>
                </c:pt>
                <c:pt idx="137">
                  <c:v>5.48</c:v>
                </c:pt>
                <c:pt idx="138">
                  <c:v>5.5200000000000005</c:v>
                </c:pt>
                <c:pt idx="139">
                  <c:v>5.5600000000000005</c:v>
                </c:pt>
                <c:pt idx="140">
                  <c:v>5.6000000000000005</c:v>
                </c:pt>
                <c:pt idx="141">
                  <c:v>5.64</c:v>
                </c:pt>
                <c:pt idx="142">
                  <c:v>5.68</c:v>
                </c:pt>
                <c:pt idx="143">
                  <c:v>5.72</c:v>
                </c:pt>
                <c:pt idx="144">
                  <c:v>5.76</c:v>
                </c:pt>
                <c:pt idx="145">
                  <c:v>5.8</c:v>
                </c:pt>
                <c:pt idx="146">
                  <c:v>5.84</c:v>
                </c:pt>
                <c:pt idx="147">
                  <c:v>5.88</c:v>
                </c:pt>
                <c:pt idx="148">
                  <c:v>5.92</c:v>
                </c:pt>
                <c:pt idx="149">
                  <c:v>5.96</c:v>
                </c:pt>
                <c:pt idx="150">
                  <c:v>6</c:v>
                </c:pt>
                <c:pt idx="151">
                  <c:v>6.04</c:v>
                </c:pt>
                <c:pt idx="152">
                  <c:v>6.08</c:v>
                </c:pt>
                <c:pt idx="153">
                  <c:v>6.12</c:v>
                </c:pt>
                <c:pt idx="154">
                  <c:v>6.16</c:v>
                </c:pt>
                <c:pt idx="155">
                  <c:v>6.2</c:v>
                </c:pt>
                <c:pt idx="156">
                  <c:v>6.24</c:v>
                </c:pt>
                <c:pt idx="157">
                  <c:v>6.28</c:v>
                </c:pt>
                <c:pt idx="158">
                  <c:v>6.32</c:v>
                </c:pt>
                <c:pt idx="159">
                  <c:v>6.36</c:v>
                </c:pt>
                <c:pt idx="160">
                  <c:v>6.4</c:v>
                </c:pt>
                <c:pt idx="161">
                  <c:v>6.44</c:v>
                </c:pt>
                <c:pt idx="162">
                  <c:v>6.48</c:v>
                </c:pt>
                <c:pt idx="163">
                  <c:v>6.5200000000000005</c:v>
                </c:pt>
                <c:pt idx="164">
                  <c:v>6.5600000000000005</c:v>
                </c:pt>
                <c:pt idx="165">
                  <c:v>6.6000000000000005</c:v>
                </c:pt>
                <c:pt idx="166">
                  <c:v>6.6400000000000006</c:v>
                </c:pt>
                <c:pt idx="167">
                  <c:v>6.6800000000000006</c:v>
                </c:pt>
                <c:pt idx="168">
                  <c:v>6.7200000000000006</c:v>
                </c:pt>
                <c:pt idx="169">
                  <c:v>6.7600000000000007</c:v>
                </c:pt>
                <c:pt idx="170">
                  <c:v>6.8000000000000007</c:v>
                </c:pt>
                <c:pt idx="171">
                  <c:v>6.8400000000000007</c:v>
                </c:pt>
                <c:pt idx="172">
                  <c:v>6.879999999999999</c:v>
                </c:pt>
                <c:pt idx="173">
                  <c:v>6.92</c:v>
                </c:pt>
                <c:pt idx="174">
                  <c:v>6.9599999999999991</c:v>
                </c:pt>
                <c:pt idx="175">
                  <c:v>7</c:v>
                </c:pt>
                <c:pt idx="176">
                  <c:v>7.0399999999999991</c:v>
                </c:pt>
                <c:pt idx="177">
                  <c:v>7.08</c:v>
                </c:pt>
                <c:pt idx="178">
                  <c:v>7.1199999999999992</c:v>
                </c:pt>
                <c:pt idx="179">
                  <c:v>7.16</c:v>
                </c:pt>
                <c:pt idx="180">
                  <c:v>7.1999999999999993</c:v>
                </c:pt>
                <c:pt idx="181">
                  <c:v>7.24</c:v>
                </c:pt>
                <c:pt idx="182">
                  <c:v>7.2799999999999994</c:v>
                </c:pt>
                <c:pt idx="183">
                  <c:v>7.32</c:v>
                </c:pt>
                <c:pt idx="184">
                  <c:v>7.3599999999999994</c:v>
                </c:pt>
                <c:pt idx="185">
                  <c:v>7.4</c:v>
                </c:pt>
                <c:pt idx="186">
                  <c:v>7.4399999999999995</c:v>
                </c:pt>
                <c:pt idx="187">
                  <c:v>7.48</c:v>
                </c:pt>
                <c:pt idx="188">
                  <c:v>7.52</c:v>
                </c:pt>
                <c:pt idx="189">
                  <c:v>7.5600000000000005</c:v>
                </c:pt>
                <c:pt idx="190">
                  <c:v>7.6</c:v>
                </c:pt>
                <c:pt idx="191">
                  <c:v>7.6400000000000006</c:v>
                </c:pt>
                <c:pt idx="192">
                  <c:v>7.68</c:v>
                </c:pt>
                <c:pt idx="193">
                  <c:v>7.7200000000000006</c:v>
                </c:pt>
                <c:pt idx="194">
                  <c:v>7.76</c:v>
                </c:pt>
                <c:pt idx="195">
                  <c:v>7.8000000000000007</c:v>
                </c:pt>
                <c:pt idx="196">
                  <c:v>7.84</c:v>
                </c:pt>
                <c:pt idx="197">
                  <c:v>7.8800000000000008</c:v>
                </c:pt>
                <c:pt idx="198">
                  <c:v>7.92</c:v>
                </c:pt>
                <c:pt idx="199">
                  <c:v>7.9600000000000009</c:v>
                </c:pt>
                <c:pt idx="200">
                  <c:v>8</c:v>
                </c:pt>
                <c:pt idx="201">
                  <c:v>8.0400000000000009</c:v>
                </c:pt>
                <c:pt idx="202">
                  <c:v>8.08</c:v>
                </c:pt>
                <c:pt idx="203">
                  <c:v>8.120000000000001</c:v>
                </c:pt>
                <c:pt idx="204">
                  <c:v>8.16</c:v>
                </c:pt>
                <c:pt idx="205">
                  <c:v>8.1999999999999993</c:v>
                </c:pt>
                <c:pt idx="206">
                  <c:v>8.24</c:v>
                </c:pt>
                <c:pt idx="207">
                  <c:v>8.2799999999999994</c:v>
                </c:pt>
                <c:pt idx="208">
                  <c:v>8.32</c:v>
                </c:pt>
                <c:pt idx="209">
                  <c:v>8.36</c:v>
                </c:pt>
                <c:pt idx="210">
                  <c:v>8.4</c:v>
                </c:pt>
                <c:pt idx="211">
                  <c:v>8.44</c:v>
                </c:pt>
                <c:pt idx="212">
                  <c:v>8.48</c:v>
                </c:pt>
                <c:pt idx="213">
                  <c:v>8.52</c:v>
                </c:pt>
                <c:pt idx="214">
                  <c:v>8.56</c:v>
                </c:pt>
                <c:pt idx="215">
                  <c:v>8.6</c:v>
                </c:pt>
                <c:pt idx="216">
                  <c:v>8.64</c:v>
                </c:pt>
                <c:pt idx="217">
                  <c:v>8.68</c:v>
                </c:pt>
                <c:pt idx="218">
                  <c:v>8.7200000000000006</c:v>
                </c:pt>
                <c:pt idx="219">
                  <c:v>8.76</c:v>
                </c:pt>
                <c:pt idx="220">
                  <c:v>8.8000000000000007</c:v>
                </c:pt>
                <c:pt idx="221">
                  <c:v>8.84</c:v>
                </c:pt>
                <c:pt idx="222">
                  <c:v>8.8800000000000008</c:v>
                </c:pt>
                <c:pt idx="223">
                  <c:v>8.92</c:v>
                </c:pt>
                <c:pt idx="224">
                  <c:v>8.9600000000000009</c:v>
                </c:pt>
                <c:pt idx="225">
                  <c:v>9</c:v>
                </c:pt>
                <c:pt idx="226">
                  <c:v>9.0400000000000009</c:v>
                </c:pt>
                <c:pt idx="227">
                  <c:v>9.08</c:v>
                </c:pt>
                <c:pt idx="228">
                  <c:v>9.120000000000001</c:v>
                </c:pt>
                <c:pt idx="229">
                  <c:v>9.16</c:v>
                </c:pt>
                <c:pt idx="230">
                  <c:v>9.2000000000000011</c:v>
                </c:pt>
                <c:pt idx="231">
                  <c:v>9.24</c:v>
                </c:pt>
                <c:pt idx="232">
                  <c:v>9.2800000000000011</c:v>
                </c:pt>
                <c:pt idx="233">
                  <c:v>9.32</c:v>
                </c:pt>
                <c:pt idx="234">
                  <c:v>9.3600000000000012</c:v>
                </c:pt>
                <c:pt idx="235">
                  <c:v>9.3999999999999986</c:v>
                </c:pt>
                <c:pt idx="236">
                  <c:v>9.44</c:v>
                </c:pt>
                <c:pt idx="237">
                  <c:v>9.48</c:v>
                </c:pt>
                <c:pt idx="238">
                  <c:v>9.52</c:v>
                </c:pt>
                <c:pt idx="239">
                  <c:v>9.5599999999999987</c:v>
                </c:pt>
                <c:pt idx="240">
                  <c:v>9.6</c:v>
                </c:pt>
                <c:pt idx="241">
                  <c:v>9.64</c:v>
                </c:pt>
                <c:pt idx="242">
                  <c:v>9.68</c:v>
                </c:pt>
                <c:pt idx="243">
                  <c:v>9.7199999999999989</c:v>
                </c:pt>
                <c:pt idx="244">
                  <c:v>9.76</c:v>
                </c:pt>
                <c:pt idx="245">
                  <c:v>9.8000000000000007</c:v>
                </c:pt>
                <c:pt idx="246">
                  <c:v>9.84</c:v>
                </c:pt>
                <c:pt idx="247">
                  <c:v>9.879999999999999</c:v>
                </c:pt>
                <c:pt idx="248">
                  <c:v>9.92</c:v>
                </c:pt>
                <c:pt idx="249">
                  <c:v>9.9600000000000009</c:v>
                </c:pt>
                <c:pt idx="250">
                  <c:v>10</c:v>
                </c:pt>
                <c:pt idx="251">
                  <c:v>10.039999999999999</c:v>
                </c:pt>
                <c:pt idx="252">
                  <c:v>10.08</c:v>
                </c:pt>
                <c:pt idx="253">
                  <c:v>10.120000000000001</c:v>
                </c:pt>
                <c:pt idx="254">
                  <c:v>10.16</c:v>
                </c:pt>
                <c:pt idx="255">
                  <c:v>10.199999999999999</c:v>
                </c:pt>
                <c:pt idx="256">
                  <c:v>10.24</c:v>
                </c:pt>
                <c:pt idx="257">
                  <c:v>10.280000000000001</c:v>
                </c:pt>
                <c:pt idx="258">
                  <c:v>10.32</c:v>
                </c:pt>
                <c:pt idx="259">
                  <c:v>10.36</c:v>
                </c:pt>
                <c:pt idx="260">
                  <c:v>10.4</c:v>
                </c:pt>
                <c:pt idx="261">
                  <c:v>10.440000000000001</c:v>
                </c:pt>
                <c:pt idx="262">
                  <c:v>10.48</c:v>
                </c:pt>
                <c:pt idx="263">
                  <c:v>10.52</c:v>
                </c:pt>
                <c:pt idx="264">
                  <c:v>10.56</c:v>
                </c:pt>
                <c:pt idx="265">
                  <c:v>10.600000000000001</c:v>
                </c:pt>
                <c:pt idx="266">
                  <c:v>10.64</c:v>
                </c:pt>
                <c:pt idx="267">
                  <c:v>10.68</c:v>
                </c:pt>
                <c:pt idx="268">
                  <c:v>10.72</c:v>
                </c:pt>
                <c:pt idx="269">
                  <c:v>10.760000000000002</c:v>
                </c:pt>
                <c:pt idx="270">
                  <c:v>10.8</c:v>
                </c:pt>
                <c:pt idx="271">
                  <c:v>10.84</c:v>
                </c:pt>
                <c:pt idx="272">
                  <c:v>10.88</c:v>
                </c:pt>
                <c:pt idx="273">
                  <c:v>10.920000000000002</c:v>
                </c:pt>
                <c:pt idx="274">
                  <c:v>10.96</c:v>
                </c:pt>
                <c:pt idx="275">
                  <c:v>11</c:v>
                </c:pt>
                <c:pt idx="276">
                  <c:v>11.040000000000001</c:v>
                </c:pt>
                <c:pt idx="277">
                  <c:v>11.080000000000002</c:v>
                </c:pt>
                <c:pt idx="278">
                  <c:v>11.120000000000001</c:v>
                </c:pt>
                <c:pt idx="279">
                  <c:v>11.16</c:v>
                </c:pt>
                <c:pt idx="280">
                  <c:v>11.200000000000001</c:v>
                </c:pt>
                <c:pt idx="281">
                  <c:v>11.240000000000002</c:v>
                </c:pt>
                <c:pt idx="282">
                  <c:v>11.28</c:v>
                </c:pt>
                <c:pt idx="283">
                  <c:v>11.319999999999999</c:v>
                </c:pt>
                <c:pt idx="284">
                  <c:v>11.36</c:v>
                </c:pt>
                <c:pt idx="285">
                  <c:v>11.399999999999999</c:v>
                </c:pt>
                <c:pt idx="286">
                  <c:v>11.44</c:v>
                </c:pt>
                <c:pt idx="287">
                  <c:v>11.479999999999999</c:v>
                </c:pt>
                <c:pt idx="288">
                  <c:v>11.52</c:v>
                </c:pt>
                <c:pt idx="289">
                  <c:v>11.559999999999999</c:v>
                </c:pt>
                <c:pt idx="290">
                  <c:v>11.6</c:v>
                </c:pt>
                <c:pt idx="291">
                  <c:v>11.639999999999999</c:v>
                </c:pt>
                <c:pt idx="292">
                  <c:v>11.68</c:v>
                </c:pt>
                <c:pt idx="293">
                  <c:v>11.719999999999999</c:v>
                </c:pt>
                <c:pt idx="294">
                  <c:v>11.76</c:v>
                </c:pt>
                <c:pt idx="295">
                  <c:v>11.799999999999999</c:v>
                </c:pt>
                <c:pt idx="296">
                  <c:v>11.84</c:v>
                </c:pt>
                <c:pt idx="297">
                  <c:v>11.879999999999999</c:v>
                </c:pt>
                <c:pt idx="298">
                  <c:v>11.92</c:v>
                </c:pt>
                <c:pt idx="299">
                  <c:v>11.959999999999999</c:v>
                </c:pt>
                <c:pt idx="300">
                  <c:v>12</c:v>
                </c:pt>
              </c:numCache>
            </c:numRef>
          </c:xVal>
          <c:yVal>
            <c:numRef>
              <c:f>'ER120 凑出来 (2)'!$AM$3:$AM$303</c:f>
              <c:numCache>
                <c:formatCode>0.00_);[Red]\(0.00\)</c:formatCode>
                <c:ptCount val="301"/>
                <c:pt idx="0">
                  <c:v>0</c:v>
                </c:pt>
                <c:pt idx="1">
                  <c:v>13.32</c:v>
                </c:pt>
                <c:pt idx="2">
                  <c:v>26.616900000000001</c:v>
                </c:pt>
                <c:pt idx="3">
                  <c:v>39.890900000000002</c:v>
                </c:pt>
                <c:pt idx="4">
                  <c:v>53.142000000000003</c:v>
                </c:pt>
                <c:pt idx="5">
                  <c:v>66.370199999999997</c:v>
                </c:pt>
                <c:pt idx="6">
                  <c:v>75.8523</c:v>
                </c:pt>
                <c:pt idx="7">
                  <c:v>76.221100000000007</c:v>
                </c:pt>
                <c:pt idx="8">
                  <c:v>76.326100000000011</c:v>
                </c:pt>
                <c:pt idx="9">
                  <c:v>76.429600000000008</c:v>
                </c:pt>
                <c:pt idx="10">
                  <c:v>76.531000000000006</c:v>
                </c:pt>
                <c:pt idx="11">
                  <c:v>76.631199999999993</c:v>
                </c:pt>
                <c:pt idx="12">
                  <c:v>76.729799999999997</c:v>
                </c:pt>
                <c:pt idx="13">
                  <c:v>76.827199999999991</c:v>
                </c:pt>
                <c:pt idx="14">
                  <c:v>76.923299999999998</c:v>
                </c:pt>
                <c:pt idx="15">
                  <c:v>77.018299999999996</c:v>
                </c:pt>
                <c:pt idx="16">
                  <c:v>77.112300000000005</c:v>
                </c:pt>
                <c:pt idx="17">
                  <c:v>77.205300000000008</c:v>
                </c:pt>
                <c:pt idx="18">
                  <c:v>77.297499999999999</c:v>
                </c:pt>
                <c:pt idx="19">
                  <c:v>77.388600000000011</c:v>
                </c:pt>
                <c:pt idx="20">
                  <c:v>77.479100000000003</c:v>
                </c:pt>
                <c:pt idx="21">
                  <c:v>77.568799999999996</c:v>
                </c:pt>
                <c:pt idx="22">
                  <c:v>77.657899999999998</c:v>
                </c:pt>
                <c:pt idx="23">
                  <c:v>77.745800000000003</c:v>
                </c:pt>
                <c:pt idx="24">
                  <c:v>77.833100000000002</c:v>
                </c:pt>
                <c:pt idx="25">
                  <c:v>77.919899999999998</c:v>
                </c:pt>
                <c:pt idx="26">
                  <c:v>78.006199999999993</c:v>
                </c:pt>
                <c:pt idx="27">
                  <c:v>78.091700000000003</c:v>
                </c:pt>
                <c:pt idx="28">
                  <c:v>78.176400000000001</c:v>
                </c:pt>
                <c:pt idx="29">
                  <c:v>78.2607</c:v>
                </c:pt>
                <c:pt idx="30">
                  <c:v>78.3446</c:v>
                </c:pt>
                <c:pt idx="31">
                  <c:v>78.427800000000005</c:v>
                </c:pt>
                <c:pt idx="32">
                  <c:v>78.51039999999999</c:v>
                </c:pt>
                <c:pt idx="33">
                  <c:v>78.592500000000001</c:v>
                </c:pt>
                <c:pt idx="34">
                  <c:v>78.67410000000001</c:v>
                </c:pt>
                <c:pt idx="35">
                  <c:v>78.755300000000005</c:v>
                </c:pt>
                <c:pt idx="36">
                  <c:v>78.835999999999999</c:v>
                </c:pt>
                <c:pt idx="37">
                  <c:v>78.9161</c:v>
                </c:pt>
                <c:pt idx="38">
                  <c:v>78.995800000000003</c:v>
                </c:pt>
                <c:pt idx="39">
                  <c:v>79.075199999999995</c:v>
                </c:pt>
                <c:pt idx="40">
                  <c:v>79.153899999999993</c:v>
                </c:pt>
                <c:pt idx="41">
                  <c:v>79.232100000000003</c:v>
                </c:pt>
                <c:pt idx="42">
                  <c:v>79.309899999999999</c:v>
                </c:pt>
                <c:pt idx="43">
                  <c:v>79.387199999999993</c:v>
                </c:pt>
                <c:pt idx="44">
                  <c:v>79.464100000000002</c:v>
                </c:pt>
                <c:pt idx="45">
                  <c:v>79.540600000000012</c:v>
                </c:pt>
                <c:pt idx="46">
                  <c:v>79.616900000000001</c:v>
                </c:pt>
                <c:pt idx="47">
                  <c:v>79.692999999999998</c:v>
                </c:pt>
                <c:pt idx="48">
                  <c:v>79.768699999999995</c:v>
                </c:pt>
                <c:pt idx="49">
                  <c:v>79.844100000000012</c:v>
                </c:pt>
                <c:pt idx="50">
                  <c:v>79.919300000000007</c:v>
                </c:pt>
                <c:pt idx="51">
                  <c:v>79.994199999999992</c:v>
                </c:pt>
                <c:pt idx="52">
                  <c:v>80.068799999999996</c:v>
                </c:pt>
                <c:pt idx="53">
                  <c:v>80.143199999999993</c:v>
                </c:pt>
                <c:pt idx="54">
                  <c:v>80.217300000000009</c:v>
                </c:pt>
                <c:pt idx="55">
                  <c:v>80.2911</c:v>
                </c:pt>
                <c:pt idx="56">
                  <c:v>80.36460000000001</c:v>
                </c:pt>
                <c:pt idx="57">
                  <c:v>80.437899999999999</c:v>
                </c:pt>
                <c:pt idx="58">
                  <c:v>80.510999999999996</c:v>
                </c:pt>
                <c:pt idx="59">
                  <c:v>80.583699999999993</c:v>
                </c:pt>
                <c:pt idx="60">
                  <c:v>80.656199999999998</c:v>
                </c:pt>
                <c:pt idx="61">
                  <c:v>80.728499999999997</c:v>
                </c:pt>
                <c:pt idx="62">
                  <c:v>80.8005</c:v>
                </c:pt>
                <c:pt idx="63">
                  <c:v>80.87230000000001</c:v>
                </c:pt>
                <c:pt idx="64">
                  <c:v>80.943799999999996</c:v>
                </c:pt>
                <c:pt idx="65">
                  <c:v>81.015000000000001</c:v>
                </c:pt>
                <c:pt idx="66">
                  <c:v>81.085999999999999</c:v>
                </c:pt>
                <c:pt idx="67">
                  <c:v>81.156800000000004</c:v>
                </c:pt>
                <c:pt idx="68">
                  <c:v>81.2273</c:v>
                </c:pt>
                <c:pt idx="69">
                  <c:v>81.297499999999999</c:v>
                </c:pt>
                <c:pt idx="70">
                  <c:v>81.367500000000007</c:v>
                </c:pt>
                <c:pt idx="71">
                  <c:v>81.437300000000008</c:v>
                </c:pt>
                <c:pt idx="72">
                  <c:v>81.506899999999987</c:v>
                </c:pt>
                <c:pt idx="73">
                  <c:v>81.5762</c:v>
                </c:pt>
                <c:pt idx="74">
                  <c:v>81.645200000000003</c:v>
                </c:pt>
                <c:pt idx="75">
                  <c:v>81.713999999999999</c:v>
                </c:pt>
                <c:pt idx="76">
                  <c:v>81.782399999999996</c:v>
                </c:pt>
                <c:pt idx="77">
                  <c:v>81.850399999999993</c:v>
                </c:pt>
                <c:pt idx="78">
                  <c:v>81.918000000000006</c:v>
                </c:pt>
                <c:pt idx="79">
                  <c:v>81.985199999999992</c:v>
                </c:pt>
                <c:pt idx="80">
                  <c:v>82.051899999999989</c:v>
                </c:pt>
                <c:pt idx="81">
                  <c:v>82.117899999999992</c:v>
                </c:pt>
                <c:pt idx="82">
                  <c:v>82.182199999999995</c:v>
                </c:pt>
                <c:pt idx="83">
                  <c:v>82.244600000000005</c:v>
                </c:pt>
                <c:pt idx="84">
                  <c:v>82.305600000000013</c:v>
                </c:pt>
                <c:pt idx="85">
                  <c:v>82.364000000000004</c:v>
                </c:pt>
                <c:pt idx="86">
                  <c:v>82.418899999999994</c:v>
                </c:pt>
                <c:pt idx="87">
                  <c:v>82.471399999999988</c:v>
                </c:pt>
                <c:pt idx="88">
                  <c:v>82.519199999999998</c:v>
                </c:pt>
                <c:pt idx="89">
                  <c:v>82.557899999999989</c:v>
                </c:pt>
                <c:pt idx="90">
                  <c:v>82.596199999999996</c:v>
                </c:pt>
                <c:pt idx="91">
                  <c:v>82.634199999999993</c:v>
                </c:pt>
                <c:pt idx="92">
                  <c:v>82.671899999999994</c:v>
                </c:pt>
                <c:pt idx="93">
                  <c:v>82.709699999999998</c:v>
                </c:pt>
                <c:pt idx="94">
                  <c:v>82.74730000000001</c:v>
                </c:pt>
                <c:pt idx="95">
                  <c:v>82.7851</c:v>
                </c:pt>
                <c:pt idx="96">
                  <c:v>82.822800000000001</c:v>
                </c:pt>
                <c:pt idx="97">
                  <c:v>82.860600000000005</c:v>
                </c:pt>
                <c:pt idx="98">
                  <c:v>82.898699999999991</c:v>
                </c:pt>
                <c:pt idx="99">
                  <c:v>82.938000000000002</c:v>
                </c:pt>
                <c:pt idx="100">
                  <c:v>82.979399999999998</c:v>
                </c:pt>
                <c:pt idx="101">
                  <c:v>83.020600000000002</c:v>
                </c:pt>
                <c:pt idx="102">
                  <c:v>83.061600000000013</c:v>
                </c:pt>
                <c:pt idx="103">
                  <c:v>83.102399999999989</c:v>
                </c:pt>
                <c:pt idx="104">
                  <c:v>83.143000000000001</c:v>
                </c:pt>
                <c:pt idx="105">
                  <c:v>83.183000000000007</c:v>
                </c:pt>
                <c:pt idx="106">
                  <c:v>83.2226</c:v>
                </c:pt>
                <c:pt idx="107">
                  <c:v>83.261499999999998</c:v>
                </c:pt>
                <c:pt idx="108">
                  <c:v>83.3</c:v>
                </c:pt>
                <c:pt idx="109">
                  <c:v>83.337800000000001</c:v>
                </c:pt>
                <c:pt idx="110">
                  <c:v>83.374300000000005</c:v>
                </c:pt>
                <c:pt idx="111">
                  <c:v>83.407899999999998</c:v>
                </c:pt>
                <c:pt idx="112">
                  <c:v>83.438800000000001</c:v>
                </c:pt>
                <c:pt idx="113">
                  <c:v>83.469300000000004</c:v>
                </c:pt>
                <c:pt idx="114">
                  <c:v>83.499499999999998</c:v>
                </c:pt>
                <c:pt idx="115">
                  <c:v>83.529499999999999</c:v>
                </c:pt>
                <c:pt idx="116">
                  <c:v>83.559300000000007</c:v>
                </c:pt>
                <c:pt idx="117">
                  <c:v>83.588700000000003</c:v>
                </c:pt>
                <c:pt idx="118">
                  <c:v>83.617699999999999</c:v>
                </c:pt>
                <c:pt idx="119">
                  <c:v>83.646199999999993</c:v>
                </c:pt>
                <c:pt idx="120">
                  <c:v>83.674300000000002</c:v>
                </c:pt>
                <c:pt idx="121">
                  <c:v>83.701999999999998</c:v>
                </c:pt>
                <c:pt idx="122">
                  <c:v>83.7286</c:v>
                </c:pt>
                <c:pt idx="123">
                  <c:v>83.751300000000001</c:v>
                </c:pt>
                <c:pt idx="124">
                  <c:v>83.773200000000003</c:v>
                </c:pt>
                <c:pt idx="125">
                  <c:v>83.794800000000009</c:v>
                </c:pt>
                <c:pt idx="126">
                  <c:v>83.816299999999998</c:v>
                </c:pt>
                <c:pt idx="127">
                  <c:v>83.837600000000009</c:v>
                </c:pt>
                <c:pt idx="128">
                  <c:v>83.858699999999999</c:v>
                </c:pt>
                <c:pt idx="129">
                  <c:v>83.87939999999999</c:v>
                </c:pt>
                <c:pt idx="130">
                  <c:v>83.899799999999999</c:v>
                </c:pt>
                <c:pt idx="131">
                  <c:v>83.919899999999998</c:v>
                </c:pt>
                <c:pt idx="132">
                  <c:v>83.939700000000002</c:v>
                </c:pt>
                <c:pt idx="133">
                  <c:v>83.958799999999997</c:v>
                </c:pt>
                <c:pt idx="134">
                  <c:v>83.9739</c:v>
                </c:pt>
                <c:pt idx="135">
                  <c:v>83.988500000000002</c:v>
                </c:pt>
                <c:pt idx="136">
                  <c:v>84.002800000000008</c:v>
                </c:pt>
                <c:pt idx="137">
                  <c:v>84.016899999999993</c:v>
                </c:pt>
                <c:pt idx="138">
                  <c:v>84.030799999999999</c:v>
                </c:pt>
                <c:pt idx="139">
                  <c:v>84.044499999999999</c:v>
                </c:pt>
                <c:pt idx="140">
                  <c:v>84.05810000000001</c:v>
                </c:pt>
                <c:pt idx="141">
                  <c:v>84.071399999999997</c:v>
                </c:pt>
                <c:pt idx="142">
                  <c:v>84.084399999999988</c:v>
                </c:pt>
                <c:pt idx="143">
                  <c:v>84.096999999999994</c:v>
                </c:pt>
                <c:pt idx="144">
                  <c:v>84.106100000000012</c:v>
                </c:pt>
                <c:pt idx="145">
                  <c:v>84.114100000000008</c:v>
                </c:pt>
                <c:pt idx="146">
                  <c:v>84.121800000000007</c:v>
                </c:pt>
                <c:pt idx="147">
                  <c:v>84.129100000000008</c:v>
                </c:pt>
                <c:pt idx="148">
                  <c:v>84.136300000000006</c:v>
                </c:pt>
                <c:pt idx="149">
                  <c:v>84.1434</c:v>
                </c:pt>
                <c:pt idx="150">
                  <c:v>84.150199999999998</c:v>
                </c:pt>
                <c:pt idx="151">
                  <c:v>84.156999999999996</c:v>
                </c:pt>
                <c:pt idx="152">
                  <c:v>84.163300000000007</c:v>
                </c:pt>
                <c:pt idx="153">
                  <c:v>84.166800000000009</c:v>
                </c:pt>
                <c:pt idx="154">
                  <c:v>84.169200000000004</c:v>
                </c:pt>
                <c:pt idx="155">
                  <c:v>84.17110000000001</c:v>
                </c:pt>
                <c:pt idx="156">
                  <c:v>84.172499999999999</c:v>
                </c:pt>
                <c:pt idx="157">
                  <c:v>84.173699999999997</c:v>
                </c:pt>
                <c:pt idx="158">
                  <c:v>84.174499999999995</c:v>
                </c:pt>
                <c:pt idx="159">
                  <c:v>84.174899999999994</c:v>
                </c:pt>
                <c:pt idx="160">
                  <c:v>84.173000000000002</c:v>
                </c:pt>
                <c:pt idx="161">
                  <c:v>84.168999999999997</c:v>
                </c:pt>
                <c:pt idx="162">
                  <c:v>84.164299999999997</c:v>
                </c:pt>
                <c:pt idx="163">
                  <c:v>84.159600000000012</c:v>
                </c:pt>
                <c:pt idx="164">
                  <c:v>84.153800000000004</c:v>
                </c:pt>
                <c:pt idx="165">
                  <c:v>84.146199999999993</c:v>
                </c:pt>
                <c:pt idx="166">
                  <c:v>84.1357</c:v>
                </c:pt>
                <c:pt idx="167">
                  <c:v>84.123800000000003</c:v>
                </c:pt>
                <c:pt idx="168">
                  <c:v>84.110699999999994</c:v>
                </c:pt>
                <c:pt idx="169">
                  <c:v>84.096399999999988</c:v>
                </c:pt>
                <c:pt idx="170">
                  <c:v>84.079399999999993</c:v>
                </c:pt>
                <c:pt idx="171">
                  <c:v>84.06</c:v>
                </c:pt>
                <c:pt idx="172">
                  <c:v>84.039199999999994</c:v>
                </c:pt>
                <c:pt idx="173">
                  <c:v>84.01639999999999</c:v>
                </c:pt>
                <c:pt idx="174">
                  <c:v>83.990399999999994</c:v>
                </c:pt>
                <c:pt idx="175">
                  <c:v>83.962299999999999</c:v>
                </c:pt>
                <c:pt idx="176">
                  <c:v>83.93180000000001</c:v>
                </c:pt>
                <c:pt idx="177">
                  <c:v>83.899699999999996</c:v>
                </c:pt>
                <c:pt idx="178">
                  <c:v>83.864100000000008</c:v>
                </c:pt>
                <c:pt idx="179">
                  <c:v>83.826499999999996</c:v>
                </c:pt>
                <c:pt idx="180">
                  <c:v>83.786000000000001</c:v>
                </c:pt>
                <c:pt idx="181">
                  <c:v>83.742500000000007</c:v>
                </c:pt>
                <c:pt idx="182">
                  <c:v>83.695599999999999</c:v>
                </c:pt>
                <c:pt idx="183">
                  <c:v>83.646600000000007</c:v>
                </c:pt>
                <c:pt idx="184">
                  <c:v>83.595399999999998</c:v>
                </c:pt>
                <c:pt idx="185">
                  <c:v>83.540600000000012</c:v>
                </c:pt>
                <c:pt idx="186">
                  <c:v>83.482900000000001</c:v>
                </c:pt>
                <c:pt idx="187">
                  <c:v>83.422200000000004</c:v>
                </c:pt>
                <c:pt idx="188">
                  <c:v>83.357399999999998</c:v>
                </c:pt>
                <c:pt idx="189">
                  <c:v>83.290499999999994</c:v>
                </c:pt>
                <c:pt idx="190">
                  <c:v>83.220500000000001</c:v>
                </c:pt>
                <c:pt idx="191">
                  <c:v>83.147300000000001</c:v>
                </c:pt>
                <c:pt idx="192">
                  <c:v>83.070999999999998</c:v>
                </c:pt>
                <c:pt idx="193">
                  <c:v>82.991399999999999</c:v>
                </c:pt>
                <c:pt idx="194">
                  <c:v>82.908699999999996</c:v>
                </c:pt>
                <c:pt idx="195">
                  <c:v>82.822699999999998</c:v>
                </c:pt>
                <c:pt idx="196">
                  <c:v>82.733399999999989</c:v>
                </c:pt>
                <c:pt idx="197">
                  <c:v>82.640799999999999</c:v>
                </c:pt>
                <c:pt idx="198">
                  <c:v>82.546199999999999</c:v>
                </c:pt>
                <c:pt idx="199">
                  <c:v>82.447000000000003</c:v>
                </c:pt>
                <c:pt idx="200">
                  <c:v>82.343199999999996</c:v>
                </c:pt>
                <c:pt idx="201">
                  <c:v>82.237300000000005</c:v>
                </c:pt>
                <c:pt idx="202">
                  <c:v>82.128</c:v>
                </c:pt>
                <c:pt idx="203">
                  <c:v>82.015299999999996</c:v>
                </c:pt>
                <c:pt idx="204">
                  <c:v>81.899100000000004</c:v>
                </c:pt>
                <c:pt idx="205">
                  <c:v>81.779499999999999</c:v>
                </c:pt>
                <c:pt idx="206">
                  <c:v>81.656499999999994</c:v>
                </c:pt>
                <c:pt idx="207">
                  <c:v>81.529899999999998</c:v>
                </c:pt>
                <c:pt idx="208">
                  <c:v>81.399899999999988</c:v>
                </c:pt>
                <c:pt idx="209">
                  <c:v>81.26639999999999</c:v>
                </c:pt>
                <c:pt idx="210">
                  <c:v>81.129300000000001</c:v>
                </c:pt>
                <c:pt idx="211">
                  <c:v>80.988699999999994</c:v>
                </c:pt>
                <c:pt idx="212">
                  <c:v>80.844499999999996</c:v>
                </c:pt>
                <c:pt idx="213">
                  <c:v>80.696699999999993</c:v>
                </c:pt>
                <c:pt idx="214">
                  <c:v>80.545400000000001</c:v>
                </c:pt>
                <c:pt idx="215">
                  <c:v>80.3904</c:v>
                </c:pt>
                <c:pt idx="216">
                  <c:v>80.231800000000007</c:v>
                </c:pt>
                <c:pt idx="217">
                  <c:v>80.069500000000005</c:v>
                </c:pt>
                <c:pt idx="218">
                  <c:v>79.903600000000012</c:v>
                </c:pt>
                <c:pt idx="219">
                  <c:v>79.733999999999995</c:v>
                </c:pt>
                <c:pt idx="220">
                  <c:v>79.560699999999997</c:v>
                </c:pt>
                <c:pt idx="221">
                  <c:v>79.38369999999999</c:v>
                </c:pt>
                <c:pt idx="222">
                  <c:v>79.203000000000003</c:v>
                </c:pt>
                <c:pt idx="223">
                  <c:v>79.018500000000003</c:v>
                </c:pt>
                <c:pt idx="224">
                  <c:v>78.830300000000008</c:v>
                </c:pt>
                <c:pt idx="225">
                  <c:v>78.638300000000001</c:v>
                </c:pt>
                <c:pt idx="226">
                  <c:v>78.442499999999995</c:v>
                </c:pt>
                <c:pt idx="227">
                  <c:v>78.242899999999992</c:v>
                </c:pt>
                <c:pt idx="228">
                  <c:v>78.039400000000001</c:v>
                </c:pt>
                <c:pt idx="229">
                  <c:v>77.832100000000011</c:v>
                </c:pt>
                <c:pt idx="230">
                  <c:v>77.620999999999995</c:v>
                </c:pt>
                <c:pt idx="231">
                  <c:v>77.405899999999988</c:v>
                </c:pt>
                <c:pt idx="232">
                  <c:v>77.189499999999995</c:v>
                </c:pt>
                <c:pt idx="233">
                  <c:v>76.9666</c:v>
                </c:pt>
                <c:pt idx="234">
                  <c:v>76.739899999999992</c:v>
                </c:pt>
                <c:pt idx="235">
                  <c:v>76.509100000000004</c:v>
                </c:pt>
                <c:pt idx="236">
                  <c:v>76.2744</c:v>
                </c:pt>
                <c:pt idx="237">
                  <c:v>76.035699999999991</c:v>
                </c:pt>
                <c:pt idx="238">
                  <c:v>75.790199999999999</c:v>
                </c:pt>
                <c:pt idx="239">
                  <c:v>75.543399999999991</c:v>
                </c:pt>
                <c:pt idx="240">
                  <c:v>75.295199999999994</c:v>
                </c:pt>
                <c:pt idx="241">
                  <c:v>75.040300000000002</c:v>
                </c:pt>
                <c:pt idx="242">
                  <c:v>74.781100000000009</c:v>
                </c:pt>
                <c:pt idx="243">
                  <c:v>74.517899999999997</c:v>
                </c:pt>
                <c:pt idx="244">
                  <c:v>74.250399999999999</c:v>
                </c:pt>
                <c:pt idx="245">
                  <c:v>73.978800000000007</c:v>
                </c:pt>
                <c:pt idx="246">
                  <c:v>73.7029</c:v>
                </c:pt>
                <c:pt idx="247">
                  <c:v>73.422800000000009</c:v>
                </c:pt>
                <c:pt idx="248">
                  <c:v>73.135100000000008</c:v>
                </c:pt>
                <c:pt idx="249">
                  <c:v>72.846399999999988</c:v>
                </c:pt>
                <c:pt idx="250">
                  <c:v>72.556699999999992</c:v>
                </c:pt>
                <c:pt idx="251">
                  <c:v>72.259299999999996</c:v>
                </c:pt>
                <c:pt idx="252">
                  <c:v>71.957499999999996</c:v>
                </c:pt>
                <c:pt idx="253">
                  <c:v>71.651300000000006</c:v>
                </c:pt>
                <c:pt idx="254">
                  <c:v>71.340600000000009</c:v>
                </c:pt>
                <c:pt idx="255">
                  <c:v>71.025499999999994</c:v>
                </c:pt>
                <c:pt idx="256">
                  <c:v>70.701999999999998</c:v>
                </c:pt>
                <c:pt idx="257">
                  <c:v>70.377800000000008</c:v>
                </c:pt>
                <c:pt idx="258">
                  <c:v>70.052800000000005</c:v>
                </c:pt>
                <c:pt idx="259">
                  <c:v>69.719399999999993</c:v>
                </c:pt>
                <c:pt idx="260">
                  <c:v>69.381299999999996</c:v>
                </c:pt>
                <c:pt idx="261">
                  <c:v>69.038600000000002</c:v>
                </c:pt>
                <c:pt idx="262">
                  <c:v>68.691199999999995</c:v>
                </c:pt>
                <c:pt idx="263">
                  <c:v>68.338999999999999</c:v>
                </c:pt>
                <c:pt idx="264">
                  <c:v>67.981999999999999</c:v>
                </c:pt>
                <c:pt idx="265">
                  <c:v>67.620199999999997</c:v>
                </c:pt>
                <c:pt idx="266">
                  <c:v>67.253500000000003</c:v>
                </c:pt>
                <c:pt idx="267">
                  <c:v>66.882000000000005</c:v>
                </c:pt>
                <c:pt idx="268">
                  <c:v>66.505499999999998</c:v>
                </c:pt>
                <c:pt idx="269">
                  <c:v>66.124100000000013</c:v>
                </c:pt>
                <c:pt idx="270">
                  <c:v>65.7376</c:v>
                </c:pt>
                <c:pt idx="271">
                  <c:v>65.346199999999996</c:v>
                </c:pt>
                <c:pt idx="272">
                  <c:v>64.949600000000004</c:v>
                </c:pt>
                <c:pt idx="273">
                  <c:v>64.547899999999998</c:v>
                </c:pt>
                <c:pt idx="274">
                  <c:v>64.141099999999994</c:v>
                </c:pt>
                <c:pt idx="275">
                  <c:v>63.729099999999995</c:v>
                </c:pt>
                <c:pt idx="276">
                  <c:v>63.311800000000005</c:v>
                </c:pt>
                <c:pt idx="277">
                  <c:v>62.889300000000006</c:v>
                </c:pt>
                <c:pt idx="278">
                  <c:v>62.461400000000005</c:v>
                </c:pt>
                <c:pt idx="279">
                  <c:v>62.028199999999998</c:v>
                </c:pt>
                <c:pt idx="280">
                  <c:v>61.589700000000001</c:v>
                </c:pt>
                <c:pt idx="281">
                  <c:v>61.145600000000002</c:v>
                </c:pt>
                <c:pt idx="282">
                  <c:v>60.696199999999997</c:v>
                </c:pt>
                <c:pt idx="283">
                  <c:v>60.241099999999996</c:v>
                </c:pt>
                <c:pt idx="284">
                  <c:v>59.780500000000004</c:v>
                </c:pt>
                <c:pt idx="285">
                  <c:v>59.314300000000003</c:v>
                </c:pt>
                <c:pt idx="286">
                  <c:v>58.842300000000002</c:v>
                </c:pt>
                <c:pt idx="287">
                  <c:v>58.364699999999999</c:v>
                </c:pt>
                <c:pt idx="288">
                  <c:v>57.881399999999999</c:v>
                </c:pt>
                <c:pt idx="289">
                  <c:v>57.392400000000002</c:v>
                </c:pt>
                <c:pt idx="290">
                  <c:v>56.8977</c:v>
                </c:pt>
                <c:pt idx="291">
                  <c:v>56.397100000000002</c:v>
                </c:pt>
                <c:pt idx="292">
                  <c:v>55.890699999999995</c:v>
                </c:pt>
                <c:pt idx="293">
                  <c:v>55.378399999999999</c:v>
                </c:pt>
                <c:pt idx="294">
                  <c:v>54.860199999999999</c:v>
                </c:pt>
                <c:pt idx="295">
                  <c:v>54.336100000000002</c:v>
                </c:pt>
                <c:pt idx="296">
                  <c:v>53.806100000000001</c:v>
                </c:pt>
                <c:pt idx="297">
                  <c:v>53.27</c:v>
                </c:pt>
                <c:pt idx="298">
                  <c:v>52.728000000000002</c:v>
                </c:pt>
                <c:pt idx="299">
                  <c:v>52.179900000000004</c:v>
                </c:pt>
                <c:pt idx="300">
                  <c:v>51.625800000000005</c:v>
                </c:pt>
              </c:numCache>
            </c:numRef>
          </c:yVal>
          <c:smooth val="1"/>
          <c:extLst>
            <c:ext xmlns:c16="http://schemas.microsoft.com/office/drawing/2014/chart" uri="{C3380CC4-5D6E-409C-BE32-E72D297353CC}">
              <c16:uniqueId val="{00000001-3467-4CA4-A2A0-55EFA1EA1892}"/>
            </c:ext>
          </c:extLst>
        </c:ser>
        <c:dLbls>
          <c:showLegendKey val="0"/>
          <c:showVal val="0"/>
          <c:showCatName val="0"/>
          <c:showSerName val="0"/>
          <c:showPercent val="0"/>
          <c:showBubbleSize val="0"/>
        </c:dLbls>
        <c:axId val="1115308704"/>
        <c:axId val="1115319040"/>
      </c:scatterChart>
      <c:valAx>
        <c:axId val="1115308704"/>
        <c:scaling>
          <c:orientation val="minMax"/>
          <c:max val="14"/>
          <c:min val="0"/>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mn-cs"/>
                  </a:defRPr>
                </a:pPr>
                <a:r>
                  <a:rPr lang="zh-CN" altLang="en-US"/>
                  <a:t>位移</a:t>
                </a:r>
                <a:r>
                  <a:rPr lang="en-US" altLang="zh-CN"/>
                  <a:t>/mm</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mn-cs"/>
                </a:defRPr>
              </a:pPr>
              <a:endParaRPr lang="zh-CN"/>
            </a:p>
          </c:txPr>
        </c:title>
        <c:numFmt formatCode="General" sourceLinked="1"/>
        <c:majorTickMark val="none"/>
        <c:minorTickMark val="none"/>
        <c:tickLblPos val="nextTo"/>
        <c:spPr>
          <a:noFill/>
          <a:ln w="9525" cap="flat" cmpd="sng" algn="ctr">
            <a:solidFill>
              <a:sysClr val="windowText" lastClr="000000"/>
            </a:solidFill>
            <a:round/>
          </a:ln>
          <a:effectLst/>
        </c:spPr>
        <c:txPr>
          <a:bodyPr rot="-600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mn-cs"/>
              </a:defRPr>
            </a:pPr>
            <a:endParaRPr lang="zh-CN"/>
          </a:p>
        </c:txPr>
        <c:crossAx val="1115319040"/>
        <c:crosses val="autoZero"/>
        <c:crossBetween val="midCat"/>
        <c:majorUnit val="2"/>
      </c:valAx>
      <c:valAx>
        <c:axId val="1115319040"/>
        <c:scaling>
          <c:orientation val="minMax"/>
          <c:min val="0"/>
        </c:scaling>
        <c:delete val="0"/>
        <c:axPos val="l"/>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mn-cs"/>
                  </a:defRPr>
                </a:pPr>
                <a:r>
                  <a:rPr lang="zh-CN" altLang="en-US"/>
                  <a:t>力</a:t>
                </a:r>
                <a:r>
                  <a:rPr lang="en-US" altLang="zh-CN"/>
                  <a:t>/kN</a:t>
                </a:r>
              </a:p>
            </c:rich>
          </c:tx>
          <c:layout>
            <c:manualLayout>
              <c:xMode val="edge"/>
              <c:yMode val="edge"/>
              <c:x val="8.7433098277858896E-3"/>
              <c:y val="0.39418966227584606"/>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mn-cs"/>
                </a:defRPr>
              </a:pPr>
              <a:endParaRPr lang="zh-CN"/>
            </a:p>
          </c:txPr>
        </c:title>
        <c:numFmt formatCode="General" sourceLinked="1"/>
        <c:majorTickMark val="none"/>
        <c:minorTickMark val="none"/>
        <c:tickLblPos val="nextTo"/>
        <c:spPr>
          <a:noFill/>
          <a:ln w="9525" cap="flat" cmpd="sng" algn="ctr">
            <a:solidFill>
              <a:sysClr val="windowText" lastClr="000000"/>
            </a:solidFill>
            <a:round/>
          </a:ln>
          <a:effectLst/>
        </c:spPr>
        <c:txPr>
          <a:bodyPr rot="-600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mn-cs"/>
              </a:defRPr>
            </a:pPr>
            <a:endParaRPr lang="zh-CN"/>
          </a:p>
        </c:txPr>
        <c:crossAx val="1115308704"/>
        <c:crosses val="autoZero"/>
        <c:crossBetween val="midCat"/>
      </c:valAx>
      <c:spPr>
        <a:noFill/>
        <a:ln>
          <a:solidFill>
            <a:sysClr val="windowText" lastClr="000000"/>
          </a:solidFill>
        </a:ln>
        <a:effectLst/>
      </c:spPr>
    </c:plotArea>
    <c:legend>
      <c:legendPos val="r"/>
      <c:layout>
        <c:manualLayout>
          <c:xMode val="edge"/>
          <c:yMode val="edge"/>
          <c:x val="0.43182973123176821"/>
          <c:y val="0.57353839805093287"/>
          <c:w val="0.35903383114234388"/>
          <c:h val="0.18694164665082136"/>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mn-cs"/>
            </a:defRPr>
          </a:pPr>
          <a:endParaRPr lang="zh-CN"/>
        </a:p>
      </c:txPr>
    </c:legend>
    <c:plotVisOnly val="1"/>
    <c:dispBlanksAs val="gap"/>
    <c:showDLblsOverMax val="0"/>
  </c:chart>
  <c:spPr>
    <a:solidFill>
      <a:schemeClr val="bg1"/>
    </a:solidFill>
    <a:ln w="9525" cap="flat" cmpd="sng" algn="ctr">
      <a:noFill/>
      <a:round/>
    </a:ln>
    <a:effectLst/>
  </c:spPr>
  <c:txPr>
    <a:bodyPr/>
    <a:lstStyle/>
    <a:p>
      <a:pPr>
        <a:defRPr sz="1000" baseline="0">
          <a:latin typeface="Times New Roman" panose="02020603050405020304" pitchFamily="18" charset="0"/>
        </a:defRPr>
      </a:pPr>
      <a:endParaRPr lang="zh-CN"/>
    </a:p>
  </c:txPr>
  <c:externalData r:id="rId4">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5.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6.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theme/themeOverride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2.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3.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4.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5.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6.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6A03446-B9D1-4228-A862-744FC0E7042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5714</TotalTime>
  <Pages>118</Pages>
  <Words>18110</Words>
  <Characters>103227</Characters>
  <Application>Microsoft Office Word</Application>
  <DocSecurity>0</DocSecurity>
  <Lines>860</Lines>
  <Paragraphs>242</Paragraphs>
  <ScaleCrop>false</ScaleCrop>
  <Company>Sky123.Org</Company>
  <LinksUpToDate>false</LinksUpToDate>
  <CharactersWithSpaces>12109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s</dc:creator>
  <cp:keywords/>
  <dc:description>NE.Ref</dc:description>
  <cp:lastModifiedBy>User</cp:lastModifiedBy>
  <cp:revision>1547</cp:revision>
  <cp:lastPrinted>2019-04-01T13:15:00Z</cp:lastPrinted>
  <dcterms:created xsi:type="dcterms:W3CDTF">2017-06-08T03:33:00Z</dcterms:created>
  <dcterms:modified xsi:type="dcterms:W3CDTF">2019-04-02T11:2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nNumsOnRight">
    <vt:bool>true</vt:bool>
  </property>
  <property fmtid="{D5CDD505-2E9C-101B-9397-08002B2CF9AE}" pid="4" name="MTEquationNumber2">
    <vt:lpwstr>(#C1.#E1)</vt:lpwstr>
  </property>
  <property fmtid="{D5CDD505-2E9C-101B-9397-08002B2CF9AE}" pid="5" name="MTEquationSection">
    <vt:lpwstr>1</vt:lpwstr>
  </property>
</Properties>
</file>